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doc" ContentType="application/msword"/>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drawings/drawing1.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1A9D" w:rsidRDefault="00614C01">
      <w:pPr>
        <w:rPr>
          <w:color w:val="FFFFFF" w:themeColor="background1"/>
          <w:spacing w:val="15"/>
        </w:rPr>
      </w:pPr>
      <w:r>
        <w:rPr>
          <w:noProof/>
        </w:rPr>
        <mc:AlternateContent>
          <mc:Choice Requires="wpg">
            <w:drawing>
              <wp:anchor distT="0" distB="0" distL="114300" distR="114300" simplePos="0" relativeHeight="252163584" behindDoc="0" locked="0" layoutInCell="0" allowOverlap="1" wp14:anchorId="057D2994" wp14:editId="2DB0C199">
                <wp:simplePos x="0" y="0"/>
                <wp:positionH relativeFrom="page">
                  <wp:posOffset>4502150</wp:posOffset>
                </wp:positionH>
                <wp:positionV relativeFrom="page">
                  <wp:align>top</wp:align>
                </wp:positionV>
                <wp:extent cx="3125357" cy="10621996"/>
                <wp:effectExtent l="0" t="0" r="0" b="8255"/>
                <wp:wrapNone/>
                <wp:docPr id="18276"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5945" cy="10621996"/>
                          <a:chOff x="7345" y="8"/>
                          <a:chExt cx="5311" cy="15841"/>
                        </a:xfrm>
                      </wpg:grpSpPr>
                      <wpg:grpSp>
                        <wpg:cNvPr id="24043" name="Group 24043"/>
                        <wpg:cNvGrpSpPr>
                          <a:grpSpLocks/>
                        </wpg:cNvGrpSpPr>
                        <wpg:grpSpPr bwMode="auto">
                          <a:xfrm>
                            <a:off x="7345" y="8"/>
                            <a:ext cx="5311" cy="15841"/>
                            <a:chOff x="7560" y="8"/>
                            <a:chExt cx="5098" cy="15841"/>
                          </a:xfrm>
                        </wpg:grpSpPr>
                        <wps:wsp>
                          <wps:cNvPr id="24044" name="Rectangle 24044"/>
                          <wps:cNvSpPr>
                            <a:spLocks noChangeArrowheads="1"/>
                          </wps:cNvSpPr>
                          <wps:spPr bwMode="auto">
                            <a:xfrm>
                              <a:off x="8153" y="9"/>
                              <a:ext cx="4505" cy="15840"/>
                            </a:xfrm>
                            <a:prstGeom prst="rect">
                              <a:avLst/>
                            </a:prstGeom>
                            <a:gradFill flip="none" rotWithShape="1">
                              <a:gsLst>
                                <a:gs pos="0">
                                  <a:schemeClr val="accent1">
                                    <a:tint val="66000"/>
                                    <a:satMod val="160000"/>
                                  </a:schemeClr>
                                </a:gs>
                                <a:gs pos="47000">
                                  <a:schemeClr val="accent1">
                                    <a:tint val="44500"/>
                                    <a:satMod val="160000"/>
                                  </a:schemeClr>
                                </a:gs>
                                <a:gs pos="100000">
                                  <a:schemeClr val="accent1">
                                    <a:tint val="23500"/>
                                    <a:satMod val="160000"/>
                                  </a:schemeClr>
                                </a:gs>
                              </a:gsLst>
                              <a:lin ang="2700000" scaled="1"/>
                              <a:tileRect/>
                            </a:gradFill>
                            <a:extLst>
                              <a:ext uri="{91240B29-F687-4F45-9708-019B960494DF}">
                                <a14:hiddenLine xmlns:a14="http://schemas.microsoft.com/office/drawing/2010/main" w="9525">
                                  <a:solidFill>
                                    <a:srgbClr val="D8D8D8"/>
                                  </a:solidFill>
                                  <a:miter lim="800000"/>
                                  <a:headEnd/>
                                  <a:tailEnd/>
                                </a14:hiddenLine>
                              </a:ext>
                            </a:extLst>
                          </wps:spPr>
                          <wps:txbx>
                            <w:txbxContent>
                              <w:p w:rsidR="00050CD6" w:rsidRDefault="00050CD6" w:rsidP="00020342">
                                <w:pPr>
                                  <w:jc w:val="center"/>
                                </w:pPr>
                              </w:p>
                            </w:txbxContent>
                          </wps:txbx>
                          <wps:bodyPr rot="0" vert="horz" wrap="square" lIns="91440" tIns="45720" rIns="91440" bIns="45720" anchor="t" anchorCtr="0" upright="1">
                            <a:noAutofit/>
                          </wps:bodyPr>
                        </wps:wsp>
                        <wps:wsp>
                          <wps:cNvPr id="24045" name="Rectangle 24045" descr="Light vertical"/>
                          <wps:cNvSpPr>
                            <a:spLocks noChangeArrowheads="1"/>
                          </wps:cNvSpPr>
                          <wps:spPr bwMode="auto">
                            <a:xfrm>
                              <a:off x="7560" y="8"/>
                              <a:ext cx="593" cy="15825"/>
                            </a:xfrm>
                            <a:prstGeom prst="rect">
                              <a:avLst/>
                            </a:prstGeom>
                            <a:pattFill prst="dkVert">
                              <a:fgClr>
                                <a:srgbClr val="FF99CC">
                                  <a:alpha val="80000"/>
                                </a:srgb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24046" name="Rectangle 24046"/>
                        <wps:cNvSpPr>
                          <a:spLocks noChangeArrowheads="1"/>
                        </wps:cNvSpPr>
                        <wps:spPr bwMode="auto">
                          <a:xfrm>
                            <a:off x="7551" y="697"/>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alias w:val="Year"/>
                                <w:id w:val="-1916626578"/>
                                <w:dataBinding w:prefixMappings="xmlns:ns0='http://schemas.microsoft.com/office/2006/coverPageProps'" w:xpath="/ns0:CoverPageProperties[1]/ns0:PublishDate[1]" w:storeItemID="{55AF091B-3C7A-41E3-B477-F2FDAA23CFDA}"/>
                                <w:date w:fullDate="2018-01-01T00:00:00Z">
                                  <w:dateFormat w:val="yyyy"/>
                                  <w:lid w:val="en-US"/>
                                  <w:storeMappedDataAs w:val="dateTime"/>
                                  <w:calendar w:val="gregorian"/>
                                </w:date>
                              </w:sdtPr>
                              <w:sdtContent>
                                <w:p w:rsidR="00050CD6" w:rsidRPr="00040824" w:rsidRDefault="00050CD6">
                                  <w:pPr>
                                    <w:pStyle w:val="NoSpacing"/>
                                    <w:rPr>
                                      <w:rFonts w:asciiTheme="majorHAnsi" w:eastAsiaTheme="majorEastAsia" w:hAnsiTheme="majorHAnsi" w:cstheme="majorBidi"/>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sidRPr="00040824">
                                    <w:rPr>
                                      <w:rFonts w:asciiTheme="majorHAnsi" w:eastAsiaTheme="majorEastAsia" w:hAnsiTheme="majorHAnsi" w:cstheme="majorBidi"/>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2018</w:t>
                                  </w:r>
                                </w:p>
                              </w:sdtContent>
                            </w:sdt>
                          </w:txbxContent>
                        </wps:txbx>
                        <wps:bodyPr rot="0" vert="horz" wrap="square" lIns="365760" tIns="182880" rIns="182880" bIns="182880" anchor="b" anchorCtr="0" upright="1">
                          <a:noAutofit/>
                        </wps:bodyPr>
                      </wps:wsp>
                      <wps:wsp>
                        <wps:cNvPr id="24047" name="Rectangle 9"/>
                        <wps:cNvSpPr>
                          <a:spLocks noChangeArrowheads="1"/>
                        </wps:cNvSpPr>
                        <wps:spPr bwMode="auto">
                          <a:xfrm>
                            <a:off x="7767" y="11143"/>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050CD6" w:rsidRPr="00E91A9D" w:rsidRDefault="00050CD6" w:rsidP="00E91A9D">
                              <w:pPr>
                                <w:pStyle w:val="NoSpacing"/>
                                <w:spacing w:line="360" w:lineRule="auto"/>
                                <w:rPr>
                                  <w:b/>
                                </w:rPr>
                              </w:pPr>
                              <w:r w:rsidRPr="00E91A9D">
                                <w:rPr>
                                  <w:b/>
                                </w:rPr>
                                <w:t>J. A. Hargreaves</w:t>
                              </w:r>
                            </w:p>
                            <w:p w:rsidR="00050CD6" w:rsidRPr="00E91A9D" w:rsidRDefault="00050CD6" w:rsidP="00E91A9D">
                              <w:pPr>
                                <w:pStyle w:val="NoSpacing"/>
                                <w:spacing w:line="360" w:lineRule="auto"/>
                                <w:rPr>
                                  <w:b/>
                                </w:rPr>
                              </w:pPr>
                              <w:r w:rsidRPr="00E91A9D">
                                <w:rPr>
                                  <w:b/>
                                </w:rPr>
                                <w:t>Lockerbie Academy</w:t>
                              </w:r>
                            </w:p>
                            <w:p w:rsidR="00050CD6" w:rsidRPr="00E91A9D" w:rsidRDefault="00050CD6" w:rsidP="00E91A9D">
                              <w:pPr>
                                <w:pStyle w:val="NoSpacing"/>
                                <w:spacing w:line="360" w:lineRule="auto"/>
                                <w:rPr>
                                  <w:b/>
                                </w:rPr>
                              </w:pPr>
                              <w:r>
                                <w:rPr>
                                  <w:b/>
                                </w:rPr>
                                <w:t>June 2018</w:t>
                              </w:r>
                            </w:p>
                            <w:p w:rsidR="00050CD6" w:rsidRDefault="00050CD6">
                              <w:pPr>
                                <w:pStyle w:val="NoSpacing"/>
                                <w:spacing w:line="360" w:lineRule="auto"/>
                                <w:rPr>
                                  <w:color w:val="FFFFFF" w:themeColor="background1"/>
                                </w:rPr>
                              </w:pP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354.5pt;margin-top:0;width:246.1pt;height:836.4pt;z-index:252163584;mso-position-horizontal-relative:page;mso-position-vertical:top;mso-position-vertical-relative:page" coordorigin="7345,8" coordsize="5311,15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" o:allowincell="f">
                <v:group id="Group 24043" o:spid="_x0000_s1027" style="position:absolute;left:7345;top:8;width:5311;height:15841" coordorigin="7560,8" coordsize="5098,15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TGS8cAAADe&#10;AAAADwAAAAAAAAAAAAAAAACqAgAAZHJzL2Rvd25yZXYueG1sUEsFBgAAAAAEAAQA+gAAAJ4DAAAA&#10;AA==&#10;">
                  <v:rect id="Rectangle 24044" o:spid="_x0000_s1028" style="position:absolute;left:8153;top:9;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KtrMcA&#10;AADeAAAADwAAAGRycy9kb3ducmV2LnhtbESPQWsCMRSE74L/ITyhF6mJshTZGqUUCtWLuFpab4/N&#10;62bp5mW7SXX996YgeBxm5htmsepdI07UhdqzhulEgSAuvam50nDYvz3OQYSIbLDxTBouFGC1HA4W&#10;mBt/5h2diliJBOGQowYbY5tLGUpLDsPEt8TJ+/adw5hkV0nT4TnBXSNnSj1JhzWnBYstvVoqf4o/&#10;pyEUqtlU2Xpqdl+fv/Pt8Wg/xmutH0b9yzOISH28h2/td6Nhlqksg/8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irazHAAAA3gAAAA8AAAAAAAAAAAAAAAAAmAIAAGRy&#10;cy9kb3ducmV2LnhtbFBLBQYAAAAABAAEAPUAAACMAwAAAAA=&#10;" fillcolor="#d37b9a [2132]" stroked="f" strokecolor="#d8d8d8">
                    <v:fill color2="#f0d1dc [756]" rotate="t" angle="45" colors="0 #e296a8;30802f #ebc0c9;1 #f5e0e5" focus="100%" type="gradient"/>
                    <v:textbox>
                      <w:txbxContent>
                        <w:p w:rsidR="00050CD6" w:rsidRDefault="00050CD6" w:rsidP="00020342">
                          <w:pPr>
                            <w:jc w:val="center"/>
                          </w:pPr>
                        </w:p>
                      </w:txbxContent>
                    </v:textbox>
                  </v:rect>
                  <v:rect id="Rectangle 24045" o:spid="_x0000_s1029" alt="Light vertical" style="position:absolute;left:7560;top:8;width:593;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NODMYA&#10;AADeAAAADwAAAGRycy9kb3ducmV2LnhtbESPQWvCQBSE70L/w/IK3nSjpFVSVykWwVOLVlFvj+xr&#10;Esy+DdnVbP59Vyj0OMzMN8xiFUwt7tS6yrKCyTgBQZxbXXGh4PC9Gc1BOI+ssbZMCnpysFo+DRaY&#10;advxju57X4gIYZehgtL7JpPS5SUZdGPbEEfvx7YGfZRtIXWLXYSbWk6T5FUarDgulNjQuqT8ur8Z&#10;Bd3543JsvjDkszV+hr5Ij/3JKjV8Du9vIDwF/x/+a2+1gmmapC/wuB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NODMYAAADeAAAADwAAAAAAAAAAAAAAAACYAgAAZHJz&#10;L2Rvd25yZXYueG1sUEsFBgAAAAAEAAQA9QAAAIsDAAAAAA==&#10;" fillcolor="#f9c" stroked="f" strokecolor="white" strokeweight="1pt">
                    <v:fill r:id="rId10" o:title="" opacity="52428f" color2="white [3212]" o:opacity2="52428f" type="pattern"/>
                    <v:shadow color="#d8d8d8" offset="3pt,3pt"/>
                  </v:rect>
                </v:group>
                <v:rect id="Rectangle 24046" o:spid="_x0000_s1030" style="position:absolute;left:7551;top:697;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5Mn8cA&#10;AADeAAAADwAAAGRycy9kb3ducmV2LnhtbESP3WoCMRSE7wu+QziCdzVRrNitUUQRbKEUf3p/2Jzu&#10;rm5O4iau27dvCoVeDjPzDTNfdrYWLTWhcqxhNFQgiHNnKi40nI7bxxmIEJEN1o5JwzcFWC56D3PM&#10;jLvzntpDLESCcMhQQxmjz6QMeUkWw9B54uR9ucZiTLIppGnwnuC2lmOlptJixWmhRE/rkvLL4WY1&#10;yPfWf27Pz+q095uPV/92vj7hRutBv1u9gIjUxf/wX3tnNIwnajKF3zvpCs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uTJ/HAAAA3gAAAA8AAAAAAAAAAAAAAAAAmAIAAGRy&#10;cy9kb3ducmV2LnhtbFBLBQYAAAAABAAEAPUAAACMAw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alias w:val="Year"/>
                          <w:id w:val="-1916626578"/>
                          <w:dataBinding w:prefixMappings="xmlns:ns0='http://schemas.microsoft.com/office/2006/coverPageProps'" w:xpath="/ns0:CoverPageProperties[1]/ns0:PublishDate[1]" w:storeItemID="{55AF091B-3C7A-41E3-B477-F2FDAA23CFDA}"/>
                          <w:date w:fullDate="2018-01-01T00:00:00Z">
                            <w:dateFormat w:val="yyyy"/>
                            <w:lid w:val="en-US"/>
                            <w:storeMappedDataAs w:val="dateTime"/>
                            <w:calendar w:val="gregorian"/>
                          </w:date>
                        </w:sdtPr>
                        <w:sdtContent>
                          <w:p w:rsidR="00050CD6" w:rsidRPr="00040824" w:rsidRDefault="00050CD6">
                            <w:pPr>
                              <w:pStyle w:val="NoSpacing"/>
                              <w:rPr>
                                <w:rFonts w:asciiTheme="majorHAnsi" w:eastAsiaTheme="majorEastAsia" w:hAnsiTheme="majorHAnsi" w:cstheme="majorBidi"/>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sidRPr="00040824">
                              <w:rPr>
                                <w:rFonts w:asciiTheme="majorHAnsi" w:eastAsiaTheme="majorEastAsia" w:hAnsiTheme="majorHAnsi" w:cstheme="majorBidi"/>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2018</w:t>
                            </w:r>
                          </w:p>
                        </w:sdtContent>
                      </w:sdt>
                    </w:txbxContent>
                  </v:textbox>
                </v:rect>
                <v:rect id="Rectangle 9" o:spid="_x0000_s1031" style="position:absolute;left:7767;top:11143;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LpBMcA&#10;AADeAAAADwAAAGRycy9kb3ducmV2LnhtbESPQWsCMRSE7wX/Q3iCt5ooWu3WKFIRbKEUrb0/Ns/d&#10;1c1Luonr9t83hUKPw8x8wyxWna1FS02oHGsYDRUI4tyZigsNx4/t/RxEiMgGa8ek4ZsCrJa9uwVm&#10;xt14T+0hFiJBOGSooYzRZ1KGvCSLYeg8cfJOrrEYk2wKaRq8Jbit5VipB2mx4rRQoqfnkvLL4Wo1&#10;yLfWf27Pj+q495v3F/96/priRutBv1s/gYjUxf/wX3tnNIwnajKD3zvpCs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i6QTHAAAA3gAAAA8AAAAAAAAAAAAAAAAAmAIAAGRy&#10;cy9kb3ducmV2LnhtbFBLBQYAAAAABAAEAPUAAACMAwAAAAA=&#10;" filled="f" stroked="f" strokecolor="white" strokeweight="1pt">
                  <v:fill opacity="52428f"/>
                  <v:shadow color="#d8d8d8" offset="3pt,3pt"/>
                  <v:textbox inset="28.8pt,14.4pt,14.4pt,14.4pt">
                    <w:txbxContent>
                      <w:p w:rsidR="00050CD6" w:rsidRPr="00E91A9D" w:rsidRDefault="00050CD6" w:rsidP="00E91A9D">
                        <w:pPr>
                          <w:pStyle w:val="NoSpacing"/>
                          <w:spacing w:line="360" w:lineRule="auto"/>
                          <w:rPr>
                            <w:b/>
                          </w:rPr>
                        </w:pPr>
                        <w:r w:rsidRPr="00E91A9D">
                          <w:rPr>
                            <w:b/>
                          </w:rPr>
                          <w:t>J. A. Hargreaves</w:t>
                        </w:r>
                      </w:p>
                      <w:p w:rsidR="00050CD6" w:rsidRPr="00E91A9D" w:rsidRDefault="00050CD6" w:rsidP="00E91A9D">
                        <w:pPr>
                          <w:pStyle w:val="NoSpacing"/>
                          <w:spacing w:line="360" w:lineRule="auto"/>
                          <w:rPr>
                            <w:b/>
                          </w:rPr>
                        </w:pPr>
                        <w:r w:rsidRPr="00E91A9D">
                          <w:rPr>
                            <w:b/>
                          </w:rPr>
                          <w:t>Lockerbie Academy</w:t>
                        </w:r>
                      </w:p>
                      <w:p w:rsidR="00050CD6" w:rsidRPr="00E91A9D" w:rsidRDefault="00050CD6" w:rsidP="00E91A9D">
                        <w:pPr>
                          <w:pStyle w:val="NoSpacing"/>
                          <w:spacing w:line="360" w:lineRule="auto"/>
                          <w:rPr>
                            <w:b/>
                          </w:rPr>
                        </w:pPr>
                        <w:r>
                          <w:rPr>
                            <w:b/>
                          </w:rPr>
                          <w:t>June 2018</w:t>
                        </w:r>
                      </w:p>
                      <w:p w:rsidR="00050CD6" w:rsidRDefault="00050CD6">
                        <w:pPr>
                          <w:pStyle w:val="NoSpacing"/>
                          <w:spacing w:line="360" w:lineRule="auto"/>
                          <w:rPr>
                            <w:color w:val="FFFFFF" w:themeColor="background1"/>
                          </w:rPr>
                        </w:pPr>
                      </w:p>
                    </w:txbxContent>
                  </v:textbox>
                </v:rect>
                <w10:wrap anchorx="page" anchory="page"/>
              </v:group>
            </w:pict>
          </mc:Fallback>
        </mc:AlternateContent>
      </w:r>
      <w:r w:rsidR="00FF53AF">
        <w:rPr>
          <w:noProof/>
        </w:rPr>
        <w:drawing>
          <wp:inline distT="0" distB="0" distL="0" distR="0" wp14:anchorId="6BF9740C" wp14:editId="5BE5E5D8">
            <wp:extent cx="1676400" cy="1638300"/>
            <wp:effectExtent l="0" t="0" r="0" b="0"/>
            <wp:docPr id="32" name="Picture 32" descr="Physics Department Logo 2003"/>
            <wp:cNvGraphicFramePr/>
            <a:graphic xmlns:a="http://schemas.openxmlformats.org/drawingml/2006/main">
              <a:graphicData uri="http://schemas.openxmlformats.org/drawingml/2006/picture">
                <pic:pic xmlns:pic="http://schemas.openxmlformats.org/drawingml/2006/picture">
                  <pic:nvPicPr>
                    <pic:cNvPr id="32" name="Picture 32" descr="Physics Department Logo 2003"/>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81856" cy="1643632"/>
                    </a:xfrm>
                    <a:prstGeom prst="rect">
                      <a:avLst/>
                    </a:prstGeom>
                    <a:noFill/>
                  </pic:spPr>
                </pic:pic>
              </a:graphicData>
            </a:graphic>
          </wp:inline>
        </w:drawing>
      </w:r>
    </w:p>
    <w:sdt>
      <w:sdtPr>
        <w:rPr>
          <w:rFonts w:eastAsiaTheme="minorHAnsi"/>
          <w:b/>
          <w:bCs/>
          <w:caps/>
          <w:color w:val="FFFFFF" w:themeColor="background1"/>
          <w:spacing w:val="15"/>
        </w:rPr>
        <w:id w:val="-1873452724"/>
        <w:docPartObj>
          <w:docPartGallery w:val="Cover Pages"/>
          <w:docPartUnique/>
        </w:docPartObj>
      </w:sdtPr>
      <w:sdtEndPr>
        <w:rPr>
          <w:rFonts w:eastAsiaTheme="minorEastAsia"/>
          <w:b w:val="0"/>
          <w:bCs w:val="0"/>
          <w:caps w:val="0"/>
          <w:color w:val="auto"/>
          <w:spacing w:val="0"/>
        </w:rPr>
      </w:sdtEndPr>
      <w:sdtContent>
        <w:p w:rsidR="00E91A9D" w:rsidRDefault="00E91A9D" w:rsidP="005E2036">
          <w:pPr>
            <w:spacing w:before="0" w:after="0"/>
            <w:contextualSpacing/>
          </w:pPr>
        </w:p>
        <w:p w:rsidR="00C137EB" w:rsidRDefault="00364D5A" w:rsidP="005E2036">
          <w:pPr>
            <w:spacing w:before="0" w:after="0"/>
            <w:contextualSpacing/>
            <w:rPr>
              <w:color w:val="FFFFFF" w:themeColor="background1"/>
              <w:spacing w:val="15"/>
            </w:rPr>
          </w:pPr>
          <w:r>
            <w:rPr>
              <w:noProof/>
            </w:rPr>
            <mc:AlternateContent>
              <mc:Choice Requires="wps">
                <w:drawing>
                  <wp:anchor distT="0" distB="0" distL="114300" distR="114300" simplePos="0" relativeHeight="252267008" behindDoc="0" locked="0" layoutInCell="0" allowOverlap="1" wp14:anchorId="0E6E25F8" wp14:editId="32B35923">
                    <wp:simplePos x="0" y="0"/>
                    <wp:positionH relativeFrom="page">
                      <wp:posOffset>394855</wp:posOffset>
                    </wp:positionH>
                    <wp:positionV relativeFrom="page">
                      <wp:posOffset>3761509</wp:posOffset>
                    </wp:positionV>
                    <wp:extent cx="2680854" cy="851535"/>
                    <wp:effectExtent l="0" t="0" r="24765" b="24765"/>
                    <wp:wrapNone/>
                    <wp:docPr id="301"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0854" cy="851535"/>
                            </a:xfrm>
                            <a:prstGeom prst="rect">
                              <a:avLst/>
                            </a:prstGeom>
                            <a:solidFill>
                              <a:srgbClr val="FEA4E0"/>
                            </a:solidFill>
                            <a:ln w="12700">
                              <a:solidFill>
                                <a:schemeClr val="bg1"/>
                              </a:solidFill>
                              <a:miter lim="800000"/>
                              <a:headEnd/>
                              <a:tailEnd/>
                            </a:ln>
                            <a:extLst/>
                          </wps:spPr>
                          <wps:txbx>
                            <w:txbxContent>
                              <w:p w:rsidR="00050CD6" w:rsidRPr="00A235DD" w:rsidRDefault="00050CD6" w:rsidP="00364D5A">
                                <w:pPr>
                                  <w:spacing w:before="0" w:after="0"/>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Higher</w:t>
                                </w:r>
                                <w:r w:rsidRPr="00A235DD">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w:t>
                                </w:r>
                              </w:p>
                            </w:txbxContent>
                          </wps:txbx>
                          <wps:bodyPr rot="0" vert="horz" wrap="square" lIns="182880" tIns="45720" rIns="18288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32" style="position:absolute;margin-left:31.1pt;margin-top:296.2pt;width:211.1pt;height:67.05pt;z-index:2522670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" o:allowincell="f" fillcolor="#fea4e0" strokecolor="white [3212]" strokeweight="1pt">
                    <v:textbox inset="14.4pt,,14.4pt">
                      <w:txbxContent>
                        <w:p w:rsidR="00050CD6" w:rsidRPr="00A235DD" w:rsidRDefault="00050CD6" w:rsidP="00364D5A">
                          <w:pPr>
                            <w:spacing w:before="0" w:after="0"/>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Higher</w:t>
                          </w:r>
                          <w:r w:rsidRPr="00A235DD">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w:t>
                          </w:r>
                        </w:p>
                      </w:txbxContent>
                    </v:textbox>
                    <w10:wrap anchorx="page" anchory="page"/>
                  </v:rect>
                </w:pict>
              </mc:Fallback>
            </mc:AlternateContent>
          </w:r>
          <w:r>
            <w:rPr>
              <w:noProof/>
            </w:rPr>
            <mc:AlternateContent>
              <mc:Choice Requires="wps">
                <w:drawing>
                  <wp:anchor distT="0" distB="0" distL="114300" distR="114300" simplePos="0" relativeHeight="252268032" behindDoc="0" locked="0" layoutInCell="0" allowOverlap="1" wp14:anchorId="256F567A" wp14:editId="3B555A17">
                    <wp:simplePos x="0" y="0"/>
                    <wp:positionH relativeFrom="page">
                      <wp:posOffset>256424</wp:posOffset>
                    </wp:positionH>
                    <wp:positionV relativeFrom="page">
                      <wp:posOffset>4965700</wp:posOffset>
                    </wp:positionV>
                    <wp:extent cx="6995160" cy="851535"/>
                    <wp:effectExtent l="0" t="0" r="15875" b="24765"/>
                    <wp:wrapNone/>
                    <wp:docPr id="31"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851535"/>
                            </a:xfrm>
                            <a:prstGeom prst="rect">
                              <a:avLst/>
                            </a:prstGeom>
                            <a:solidFill>
                              <a:srgbClr val="FEA4E0"/>
                            </a:solidFill>
                            <a:ln w="12700">
                              <a:solidFill>
                                <a:schemeClr val="bg1"/>
                              </a:solidFill>
                              <a:miter lim="800000"/>
                              <a:headEnd/>
                              <a:tailEnd/>
                            </a:ln>
                            <a:extLst/>
                          </wps:spPr>
                          <wps:txbx>
                            <w:txbxContent>
                              <w:p w:rsidR="00050CD6" w:rsidRPr="00A235DD" w:rsidRDefault="00050CD6" w:rsidP="005E2036">
                                <w:pPr>
                                  <w:spacing w:before="0" w:after="0"/>
                                  <w:jc w:val="right"/>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A235DD">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Electricity</w:t>
                                </w:r>
                                <w:r>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Part 1</w:t>
                                </w:r>
                                <w:r w:rsidRPr="00A235DD">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w:t>
                                </w:r>
                              </w:p>
                            </w:txbxContent>
                          </wps:txbx>
                          <wps:bodyPr rot="0" vert="horz" wrap="square" lIns="182880" tIns="45720" rIns="182880" bIns="45720" anchor="ctr" anchorCtr="0" upright="1">
                            <a:noAutofit/>
                          </wps:bodyPr>
                        </wps:wsp>
                      </a:graphicData>
                    </a:graphic>
                    <wp14:sizeRelH relativeFrom="page">
                      <wp14:pctWidth>90000</wp14:pctWidth>
                    </wp14:sizeRelH>
                    <wp14:sizeRelV relativeFrom="page">
                      <wp14:pctHeight>0</wp14:pctHeight>
                    </wp14:sizeRelV>
                  </wp:anchor>
                </w:drawing>
              </mc:Choice>
              <mc:Fallback>
                <w:pict>
                  <v:rect id="_x0000_s1033" style="position:absolute;margin-left:20.2pt;margin-top:391pt;width:550.8pt;height:67.05pt;z-index:252268032;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" o:allowincell="f" fillcolor="#fea4e0" strokecolor="white [3212]" strokeweight="1pt">
                    <v:textbox inset="14.4pt,,14.4pt">
                      <w:txbxContent>
                        <w:p w:rsidR="00050CD6" w:rsidRPr="00A235DD" w:rsidRDefault="00050CD6" w:rsidP="005E2036">
                          <w:pPr>
                            <w:spacing w:before="0" w:after="0"/>
                            <w:jc w:val="right"/>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A235DD">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Electricity</w:t>
                          </w:r>
                          <w:r>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Part 1</w:t>
                          </w:r>
                          <w:r w:rsidRPr="00A235DD">
                            <w:rPr>
                              <w:b/>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w:t>
                          </w:r>
                        </w:p>
                      </w:txbxContent>
                    </v:textbox>
                    <w10:wrap anchorx="page" anchory="page"/>
                  </v:rect>
                </w:pict>
              </mc:Fallback>
            </mc:AlternateContent>
          </w:r>
          <w:r>
            <w:rPr>
              <w:rFonts w:ascii="Arial" w:hAnsi="Arial" w:cs="Arial"/>
              <w:noProof/>
            </w:rPr>
            <w:drawing>
              <wp:anchor distT="0" distB="0" distL="114300" distR="114300" simplePos="0" relativeHeight="252166656" behindDoc="0" locked="0" layoutInCell="1" allowOverlap="1" wp14:anchorId="546E010A" wp14:editId="1B2AD0ED">
                <wp:simplePos x="0" y="0"/>
                <wp:positionH relativeFrom="column">
                  <wp:posOffset>121920</wp:posOffset>
                </wp:positionH>
                <wp:positionV relativeFrom="paragraph">
                  <wp:posOffset>3417570</wp:posOffset>
                </wp:positionV>
                <wp:extent cx="6019165" cy="2642235"/>
                <wp:effectExtent l="0" t="0" r="635" b="5715"/>
                <wp:wrapNone/>
                <wp:docPr id="176" name="Picture 176" descr="http://mcateerphoto.co.uk/wp-content/uploads/2014/10/Home-122_Copyright_McAteerPhoto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mcateerphoto.co.uk/wp-content/uploads/2014/10/Home-122_Copyright_McAteerPhotograph.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019165" cy="2642235"/>
                        </a:xfrm>
                        <a:prstGeom prst="rect">
                          <a:avLst/>
                        </a:prstGeom>
                        <a:noFill/>
                        <a:ln>
                          <a:noFill/>
                        </a:ln>
                      </pic:spPr>
                    </pic:pic>
                  </a:graphicData>
                </a:graphic>
                <wp14:sizeRelH relativeFrom="page">
                  <wp14:pctWidth>0</wp14:pctWidth>
                </wp14:sizeRelH>
                <wp14:sizeRelV relativeFrom="page">
                  <wp14:pctHeight>0</wp14:pctHeight>
                </wp14:sizeRelV>
              </wp:anchor>
            </w:drawing>
          </w:r>
          <w:r w:rsidR="00E91A9D">
            <w:rPr>
              <w:color w:val="FFFFFF" w:themeColor="background1"/>
              <w:spacing w:val="15"/>
            </w:rPr>
            <w:br w:type="page"/>
          </w:r>
        </w:p>
        <w:p w:rsidR="00614C01" w:rsidRDefault="00033C11" w:rsidP="005E2036">
          <w:pPr>
            <w:pStyle w:val="Heading1"/>
            <w:spacing w:before="0"/>
            <w:contextualSpacing/>
          </w:pPr>
          <w:bookmarkStart w:id="0" w:name="_Toc520727923"/>
          <w:bookmarkStart w:id="1" w:name="_Toc514070686"/>
          <w:bookmarkStart w:id="2" w:name="_Toc514071104"/>
          <w:r>
            <w:lastRenderedPageBreak/>
            <w:t>Content</w:t>
          </w:r>
          <w:bookmarkEnd w:id="0"/>
        </w:p>
        <w:p w:rsidR="00242569" w:rsidRPr="00242569" w:rsidRDefault="00242569" w:rsidP="00242569"/>
        <w:bookmarkStart w:id="3" w:name="_Toc520727924" w:displacedByCustomXml="next"/>
        <w:sdt>
          <w:sdtPr>
            <w:rPr>
              <w:b/>
              <w:bCs/>
              <w:caps w:val="0"/>
              <w:spacing w:val="0"/>
              <w:sz w:val="24"/>
              <w:szCs w:val="20"/>
            </w:rPr>
            <w:id w:val="1011414655"/>
            <w:docPartObj>
              <w:docPartGallery w:val="Table of Contents"/>
              <w:docPartUnique/>
            </w:docPartObj>
          </w:sdtPr>
          <w:sdtEndPr>
            <w:rPr>
              <w:b w:val="0"/>
              <w:bCs w:val="0"/>
              <w:noProof/>
            </w:rPr>
          </w:sdtEndPr>
          <w:sdtContent>
            <w:p w:rsidR="007F50DE" w:rsidRPr="00242569" w:rsidRDefault="00D6327D" w:rsidP="00242569">
              <w:pPr>
                <w:pStyle w:val="Heading2"/>
              </w:pPr>
              <w:r w:rsidRPr="00242569">
                <w:t>Content</w:t>
              </w:r>
              <w:bookmarkEnd w:id="3"/>
            </w:p>
            <w:p w:rsidR="00DE3CA1" w:rsidRDefault="007F50DE">
              <w:pPr>
                <w:pStyle w:val="TOC1"/>
                <w:rPr>
                  <w:rFonts w:asciiTheme="minorHAnsi" w:hAnsiTheme="minorHAnsi"/>
                  <w:noProof/>
                  <w:sz w:val="22"/>
                  <w:szCs w:val="22"/>
                  <w:lang w:eastAsia="en-GB"/>
                </w:rPr>
              </w:pPr>
              <w:r>
                <w:fldChar w:fldCharType="begin"/>
              </w:r>
              <w:r>
                <w:instrText xml:space="preserve"> TOC \o "1-3" \h \z \u </w:instrText>
              </w:r>
              <w:r>
                <w:fldChar w:fldCharType="separate"/>
              </w:r>
              <w:hyperlink w:anchor="_Toc520727923" w:history="1">
                <w:r w:rsidR="00DE3CA1" w:rsidRPr="00034CCA">
                  <w:rPr>
                    <w:rStyle w:val="Hyperlink"/>
                    <w:noProof/>
                  </w:rPr>
                  <w:t>Content</w:t>
                </w:r>
                <w:r w:rsidR="00DE3CA1">
                  <w:rPr>
                    <w:noProof/>
                    <w:webHidden/>
                  </w:rPr>
                  <w:tab/>
                </w:r>
                <w:r w:rsidR="00DE3CA1">
                  <w:rPr>
                    <w:noProof/>
                    <w:webHidden/>
                  </w:rPr>
                  <w:fldChar w:fldCharType="begin"/>
                </w:r>
                <w:r w:rsidR="00DE3CA1">
                  <w:rPr>
                    <w:noProof/>
                    <w:webHidden/>
                  </w:rPr>
                  <w:instrText xml:space="preserve"> PAGEREF _Toc520727923 \h </w:instrText>
                </w:r>
                <w:r w:rsidR="00DE3CA1">
                  <w:rPr>
                    <w:noProof/>
                    <w:webHidden/>
                  </w:rPr>
                </w:r>
                <w:r w:rsidR="00DE3CA1">
                  <w:rPr>
                    <w:noProof/>
                    <w:webHidden/>
                  </w:rPr>
                  <w:fldChar w:fldCharType="separate"/>
                </w:r>
                <w:r w:rsidR="00DE3CA1">
                  <w:rPr>
                    <w:noProof/>
                    <w:webHidden/>
                  </w:rPr>
                  <w:t>2</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24" w:history="1">
                <w:r w:rsidR="00DE3CA1" w:rsidRPr="00034CCA">
                  <w:rPr>
                    <w:rStyle w:val="Hyperlink"/>
                    <w:noProof/>
                  </w:rPr>
                  <w:t>Content</w:t>
                </w:r>
                <w:r w:rsidR="00DE3CA1">
                  <w:rPr>
                    <w:noProof/>
                    <w:webHidden/>
                  </w:rPr>
                  <w:tab/>
                </w:r>
                <w:r w:rsidR="00DE3CA1">
                  <w:rPr>
                    <w:noProof/>
                    <w:webHidden/>
                  </w:rPr>
                  <w:fldChar w:fldCharType="begin"/>
                </w:r>
                <w:r w:rsidR="00DE3CA1">
                  <w:rPr>
                    <w:noProof/>
                    <w:webHidden/>
                  </w:rPr>
                  <w:instrText xml:space="preserve"> PAGEREF _Toc520727924 \h </w:instrText>
                </w:r>
                <w:r w:rsidR="00DE3CA1">
                  <w:rPr>
                    <w:noProof/>
                    <w:webHidden/>
                  </w:rPr>
                </w:r>
                <w:r w:rsidR="00DE3CA1">
                  <w:rPr>
                    <w:noProof/>
                    <w:webHidden/>
                  </w:rPr>
                  <w:fldChar w:fldCharType="separate"/>
                </w:r>
                <w:r w:rsidR="00DE3CA1">
                  <w:rPr>
                    <w:noProof/>
                    <w:webHidden/>
                  </w:rPr>
                  <w:t>2</w:t>
                </w:r>
                <w:r w:rsidR="00DE3CA1">
                  <w:rPr>
                    <w:noProof/>
                    <w:webHidden/>
                  </w:rPr>
                  <w:fldChar w:fldCharType="end"/>
                </w:r>
              </w:hyperlink>
            </w:p>
            <w:p w:rsidR="00DE3CA1" w:rsidRDefault="00050CD6">
              <w:pPr>
                <w:pStyle w:val="TOC1"/>
                <w:rPr>
                  <w:rFonts w:asciiTheme="minorHAnsi" w:hAnsiTheme="minorHAnsi"/>
                  <w:noProof/>
                  <w:sz w:val="22"/>
                  <w:szCs w:val="22"/>
                  <w:lang w:eastAsia="en-GB"/>
                </w:rPr>
              </w:pPr>
              <w:hyperlink w:anchor="_Toc520727925" w:history="1">
                <w:r w:rsidR="00DE3CA1" w:rsidRPr="00034CCA">
                  <w:rPr>
                    <w:rStyle w:val="Hyperlink"/>
                    <w:noProof/>
                  </w:rPr>
                  <w:t>CHAPTER 1: BACKGROUND TO ELECTRICITY</w:t>
                </w:r>
                <w:r w:rsidR="00DE3CA1">
                  <w:rPr>
                    <w:noProof/>
                    <w:webHidden/>
                  </w:rPr>
                  <w:tab/>
                </w:r>
                <w:r w:rsidR="00DE3CA1">
                  <w:rPr>
                    <w:noProof/>
                    <w:webHidden/>
                  </w:rPr>
                  <w:fldChar w:fldCharType="begin"/>
                </w:r>
                <w:r w:rsidR="00DE3CA1">
                  <w:rPr>
                    <w:noProof/>
                    <w:webHidden/>
                  </w:rPr>
                  <w:instrText xml:space="preserve"> PAGEREF _Toc520727925 \h </w:instrText>
                </w:r>
                <w:r w:rsidR="00DE3CA1">
                  <w:rPr>
                    <w:noProof/>
                    <w:webHidden/>
                  </w:rPr>
                </w:r>
                <w:r w:rsidR="00DE3CA1">
                  <w:rPr>
                    <w:noProof/>
                    <w:webHidden/>
                  </w:rPr>
                  <w:fldChar w:fldCharType="separate"/>
                </w:r>
                <w:r w:rsidR="00DE3CA1">
                  <w:rPr>
                    <w:noProof/>
                    <w:webHidden/>
                  </w:rPr>
                  <w:t>4</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26" w:history="1">
                <w:r w:rsidR="00DE3CA1" w:rsidRPr="00034CCA">
                  <w:rPr>
                    <w:rStyle w:val="Hyperlink"/>
                    <w:noProof/>
                  </w:rPr>
                  <w:t>Definitions</w:t>
                </w:r>
                <w:r w:rsidR="00DE3CA1">
                  <w:rPr>
                    <w:noProof/>
                    <w:webHidden/>
                  </w:rPr>
                  <w:tab/>
                </w:r>
                <w:r w:rsidR="00DE3CA1">
                  <w:rPr>
                    <w:noProof/>
                    <w:webHidden/>
                  </w:rPr>
                  <w:fldChar w:fldCharType="begin"/>
                </w:r>
                <w:r w:rsidR="00DE3CA1">
                  <w:rPr>
                    <w:noProof/>
                    <w:webHidden/>
                  </w:rPr>
                  <w:instrText xml:space="preserve"> PAGEREF _Toc520727926 \h </w:instrText>
                </w:r>
                <w:r w:rsidR="00DE3CA1">
                  <w:rPr>
                    <w:noProof/>
                    <w:webHidden/>
                  </w:rPr>
                </w:r>
                <w:r w:rsidR="00DE3CA1">
                  <w:rPr>
                    <w:noProof/>
                    <w:webHidden/>
                  </w:rPr>
                  <w:fldChar w:fldCharType="separate"/>
                </w:r>
                <w:r w:rsidR="00DE3CA1">
                  <w:rPr>
                    <w:noProof/>
                    <w:webHidden/>
                  </w:rPr>
                  <w:t>4</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27" w:history="1">
                <w:r w:rsidR="00DE3CA1" w:rsidRPr="00034CCA">
                  <w:rPr>
                    <w:rStyle w:val="Hyperlink"/>
                    <w:noProof/>
                  </w:rPr>
                  <w:t>Measuring Current and Voltage</w:t>
                </w:r>
                <w:r w:rsidR="00DE3CA1">
                  <w:rPr>
                    <w:noProof/>
                    <w:webHidden/>
                  </w:rPr>
                  <w:tab/>
                </w:r>
                <w:r w:rsidR="00DE3CA1">
                  <w:rPr>
                    <w:noProof/>
                    <w:webHidden/>
                  </w:rPr>
                  <w:fldChar w:fldCharType="begin"/>
                </w:r>
                <w:r w:rsidR="00DE3CA1">
                  <w:rPr>
                    <w:noProof/>
                    <w:webHidden/>
                  </w:rPr>
                  <w:instrText xml:space="preserve"> PAGEREF _Toc520727927 \h </w:instrText>
                </w:r>
                <w:r w:rsidR="00DE3CA1">
                  <w:rPr>
                    <w:noProof/>
                    <w:webHidden/>
                  </w:rPr>
                </w:r>
                <w:r w:rsidR="00DE3CA1">
                  <w:rPr>
                    <w:noProof/>
                    <w:webHidden/>
                  </w:rPr>
                  <w:fldChar w:fldCharType="separate"/>
                </w:r>
                <w:r w:rsidR="00DE3CA1">
                  <w:rPr>
                    <w:noProof/>
                    <w:webHidden/>
                  </w:rPr>
                  <w:t>5</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28" w:history="1">
                <w:r w:rsidR="00DE3CA1" w:rsidRPr="00034CCA">
                  <w:rPr>
                    <w:rStyle w:val="Hyperlink"/>
                    <w:noProof/>
                  </w:rPr>
                  <w:t>Series and Parallel: Circuit Rules</w:t>
                </w:r>
                <w:r w:rsidR="00DE3CA1">
                  <w:rPr>
                    <w:noProof/>
                    <w:webHidden/>
                  </w:rPr>
                  <w:tab/>
                </w:r>
                <w:r w:rsidR="00DE3CA1">
                  <w:rPr>
                    <w:noProof/>
                    <w:webHidden/>
                  </w:rPr>
                  <w:fldChar w:fldCharType="begin"/>
                </w:r>
                <w:r w:rsidR="00DE3CA1">
                  <w:rPr>
                    <w:noProof/>
                    <w:webHidden/>
                  </w:rPr>
                  <w:instrText xml:space="preserve"> PAGEREF _Toc520727928 \h </w:instrText>
                </w:r>
                <w:r w:rsidR="00DE3CA1">
                  <w:rPr>
                    <w:noProof/>
                    <w:webHidden/>
                  </w:rPr>
                </w:r>
                <w:r w:rsidR="00DE3CA1">
                  <w:rPr>
                    <w:noProof/>
                    <w:webHidden/>
                  </w:rPr>
                  <w:fldChar w:fldCharType="separate"/>
                </w:r>
                <w:r w:rsidR="00DE3CA1">
                  <w:rPr>
                    <w:noProof/>
                    <w:webHidden/>
                  </w:rPr>
                  <w:t>5</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29" w:history="1">
                <w:r w:rsidR="00DE3CA1" w:rsidRPr="00034CCA">
                  <w:rPr>
                    <w:rStyle w:val="Hyperlink"/>
                    <w:noProof/>
                    <w:snapToGrid w:val="0"/>
                  </w:rPr>
                  <w:t>Resistance in series and parallel</w:t>
                </w:r>
                <w:r w:rsidR="00DE3CA1">
                  <w:rPr>
                    <w:noProof/>
                    <w:webHidden/>
                  </w:rPr>
                  <w:tab/>
                </w:r>
                <w:r w:rsidR="00DE3CA1">
                  <w:rPr>
                    <w:noProof/>
                    <w:webHidden/>
                  </w:rPr>
                  <w:fldChar w:fldCharType="begin"/>
                </w:r>
                <w:r w:rsidR="00DE3CA1">
                  <w:rPr>
                    <w:noProof/>
                    <w:webHidden/>
                  </w:rPr>
                  <w:instrText xml:space="preserve"> PAGEREF _Toc520727929 \h </w:instrText>
                </w:r>
                <w:r w:rsidR="00DE3CA1">
                  <w:rPr>
                    <w:noProof/>
                    <w:webHidden/>
                  </w:rPr>
                </w:r>
                <w:r w:rsidR="00DE3CA1">
                  <w:rPr>
                    <w:noProof/>
                    <w:webHidden/>
                  </w:rPr>
                  <w:fldChar w:fldCharType="separate"/>
                </w:r>
                <w:r w:rsidR="00DE3CA1">
                  <w:rPr>
                    <w:noProof/>
                    <w:webHidden/>
                  </w:rPr>
                  <w:t>6</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30" w:history="1">
                <w:r w:rsidR="00DE3CA1" w:rsidRPr="00034CCA">
                  <w:rPr>
                    <w:rStyle w:val="Hyperlink"/>
                    <w:noProof/>
                  </w:rPr>
                  <w:t>Practical 1 – Resistors in Series Practical</w:t>
                </w:r>
                <w:r w:rsidR="00DE3CA1">
                  <w:rPr>
                    <w:noProof/>
                    <w:webHidden/>
                  </w:rPr>
                  <w:tab/>
                </w:r>
                <w:r w:rsidR="00DE3CA1">
                  <w:rPr>
                    <w:noProof/>
                    <w:webHidden/>
                  </w:rPr>
                  <w:fldChar w:fldCharType="begin"/>
                </w:r>
                <w:r w:rsidR="00DE3CA1">
                  <w:rPr>
                    <w:noProof/>
                    <w:webHidden/>
                  </w:rPr>
                  <w:instrText xml:space="preserve"> PAGEREF _Toc520727930 \h </w:instrText>
                </w:r>
                <w:r w:rsidR="00DE3CA1">
                  <w:rPr>
                    <w:noProof/>
                    <w:webHidden/>
                  </w:rPr>
                </w:r>
                <w:r w:rsidR="00DE3CA1">
                  <w:rPr>
                    <w:noProof/>
                    <w:webHidden/>
                  </w:rPr>
                  <w:fldChar w:fldCharType="separate"/>
                </w:r>
                <w:r w:rsidR="00DE3CA1">
                  <w:rPr>
                    <w:noProof/>
                    <w:webHidden/>
                  </w:rPr>
                  <w:t>7</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31" w:history="1">
                <w:r w:rsidR="00DE3CA1" w:rsidRPr="00034CCA">
                  <w:rPr>
                    <w:rStyle w:val="Hyperlink"/>
                    <w:noProof/>
                  </w:rPr>
                  <w:t>Practical 2- Resistance in Parallel</w:t>
                </w:r>
                <w:r w:rsidR="00DE3CA1">
                  <w:rPr>
                    <w:noProof/>
                    <w:webHidden/>
                  </w:rPr>
                  <w:tab/>
                </w:r>
                <w:r w:rsidR="00DE3CA1">
                  <w:rPr>
                    <w:noProof/>
                    <w:webHidden/>
                  </w:rPr>
                  <w:fldChar w:fldCharType="begin"/>
                </w:r>
                <w:r w:rsidR="00DE3CA1">
                  <w:rPr>
                    <w:noProof/>
                    <w:webHidden/>
                  </w:rPr>
                  <w:instrText xml:space="preserve"> PAGEREF _Toc520727931 \h </w:instrText>
                </w:r>
                <w:r w:rsidR="00DE3CA1">
                  <w:rPr>
                    <w:noProof/>
                    <w:webHidden/>
                  </w:rPr>
                </w:r>
                <w:r w:rsidR="00DE3CA1">
                  <w:rPr>
                    <w:noProof/>
                    <w:webHidden/>
                  </w:rPr>
                  <w:fldChar w:fldCharType="separate"/>
                </w:r>
                <w:r w:rsidR="00DE3CA1">
                  <w:rPr>
                    <w:noProof/>
                    <w:webHidden/>
                  </w:rPr>
                  <w:t>8</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32" w:history="1">
                <w:r w:rsidR="00DE3CA1" w:rsidRPr="00034CCA">
                  <w:rPr>
                    <w:rStyle w:val="Hyperlink"/>
                    <w:noProof/>
                  </w:rPr>
                  <w:t>Fields</w:t>
                </w:r>
                <w:r w:rsidR="00DE3CA1">
                  <w:rPr>
                    <w:noProof/>
                    <w:webHidden/>
                  </w:rPr>
                  <w:tab/>
                </w:r>
                <w:r w:rsidR="00DE3CA1">
                  <w:rPr>
                    <w:noProof/>
                    <w:webHidden/>
                  </w:rPr>
                  <w:fldChar w:fldCharType="begin"/>
                </w:r>
                <w:r w:rsidR="00DE3CA1">
                  <w:rPr>
                    <w:noProof/>
                    <w:webHidden/>
                  </w:rPr>
                  <w:instrText xml:space="preserve"> PAGEREF _Toc520727932 \h </w:instrText>
                </w:r>
                <w:r w:rsidR="00DE3CA1">
                  <w:rPr>
                    <w:noProof/>
                    <w:webHidden/>
                  </w:rPr>
                </w:r>
                <w:r w:rsidR="00DE3CA1">
                  <w:rPr>
                    <w:noProof/>
                    <w:webHidden/>
                  </w:rPr>
                  <w:fldChar w:fldCharType="separate"/>
                </w:r>
                <w:r w:rsidR="00DE3CA1">
                  <w:rPr>
                    <w:noProof/>
                    <w:webHidden/>
                  </w:rPr>
                  <w:t>8</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33" w:history="1">
                <w:r w:rsidR="00DE3CA1" w:rsidRPr="00034CCA">
                  <w:rPr>
                    <w:rStyle w:val="Hyperlink"/>
                    <w:noProof/>
                  </w:rPr>
                  <w:t>Electric Fields</w:t>
                </w:r>
                <w:r w:rsidR="00DE3CA1">
                  <w:rPr>
                    <w:noProof/>
                    <w:webHidden/>
                  </w:rPr>
                  <w:tab/>
                </w:r>
                <w:r w:rsidR="00DE3CA1">
                  <w:rPr>
                    <w:noProof/>
                    <w:webHidden/>
                  </w:rPr>
                  <w:fldChar w:fldCharType="begin"/>
                </w:r>
                <w:r w:rsidR="00DE3CA1">
                  <w:rPr>
                    <w:noProof/>
                    <w:webHidden/>
                  </w:rPr>
                  <w:instrText xml:space="preserve"> PAGEREF _Toc520727933 \h </w:instrText>
                </w:r>
                <w:r w:rsidR="00DE3CA1">
                  <w:rPr>
                    <w:noProof/>
                    <w:webHidden/>
                  </w:rPr>
                </w:r>
                <w:r w:rsidR="00DE3CA1">
                  <w:rPr>
                    <w:noProof/>
                    <w:webHidden/>
                  </w:rPr>
                  <w:fldChar w:fldCharType="separate"/>
                </w:r>
                <w:r w:rsidR="00DE3CA1">
                  <w:rPr>
                    <w:noProof/>
                    <w:webHidden/>
                  </w:rPr>
                  <w:t>10</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34" w:history="1">
                <w:r w:rsidR="00DE3CA1" w:rsidRPr="00034CCA">
                  <w:rPr>
                    <w:rStyle w:val="Hyperlink"/>
                    <w:noProof/>
                  </w:rPr>
                  <w:t>Moving Charges</w:t>
                </w:r>
                <w:r w:rsidR="00DE3CA1">
                  <w:rPr>
                    <w:noProof/>
                    <w:webHidden/>
                  </w:rPr>
                  <w:tab/>
                </w:r>
                <w:r w:rsidR="00DE3CA1">
                  <w:rPr>
                    <w:noProof/>
                    <w:webHidden/>
                  </w:rPr>
                  <w:fldChar w:fldCharType="begin"/>
                </w:r>
                <w:r w:rsidR="00DE3CA1">
                  <w:rPr>
                    <w:noProof/>
                    <w:webHidden/>
                  </w:rPr>
                  <w:instrText xml:space="preserve"> PAGEREF _Toc520727934 \h </w:instrText>
                </w:r>
                <w:r w:rsidR="00DE3CA1">
                  <w:rPr>
                    <w:noProof/>
                    <w:webHidden/>
                  </w:rPr>
                </w:r>
                <w:r w:rsidR="00DE3CA1">
                  <w:rPr>
                    <w:noProof/>
                    <w:webHidden/>
                  </w:rPr>
                  <w:fldChar w:fldCharType="separate"/>
                </w:r>
                <w:r w:rsidR="00DE3CA1">
                  <w:rPr>
                    <w:noProof/>
                    <w:webHidden/>
                  </w:rPr>
                  <w:t>12</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35" w:history="1">
                <w:r w:rsidR="00DE3CA1" w:rsidRPr="00034CCA">
                  <w:rPr>
                    <w:rStyle w:val="Hyperlink"/>
                    <w:noProof/>
                  </w:rPr>
                  <w:t>Practical 3- the Van de Graaff</w:t>
                </w:r>
                <w:r w:rsidR="00DE3CA1">
                  <w:rPr>
                    <w:noProof/>
                    <w:webHidden/>
                  </w:rPr>
                  <w:tab/>
                </w:r>
                <w:r w:rsidR="00DE3CA1">
                  <w:rPr>
                    <w:noProof/>
                    <w:webHidden/>
                  </w:rPr>
                  <w:fldChar w:fldCharType="begin"/>
                </w:r>
                <w:r w:rsidR="00DE3CA1">
                  <w:rPr>
                    <w:noProof/>
                    <w:webHidden/>
                  </w:rPr>
                  <w:instrText xml:space="preserve"> PAGEREF _Toc520727935 \h </w:instrText>
                </w:r>
                <w:r w:rsidR="00DE3CA1">
                  <w:rPr>
                    <w:noProof/>
                    <w:webHidden/>
                  </w:rPr>
                </w:r>
                <w:r w:rsidR="00DE3CA1">
                  <w:rPr>
                    <w:noProof/>
                    <w:webHidden/>
                  </w:rPr>
                  <w:fldChar w:fldCharType="separate"/>
                </w:r>
                <w:r w:rsidR="00DE3CA1">
                  <w:rPr>
                    <w:noProof/>
                    <w:webHidden/>
                  </w:rPr>
                  <w:t>15</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36" w:history="1">
                <w:r w:rsidR="00DE3CA1" w:rsidRPr="00034CCA">
                  <w:rPr>
                    <w:rStyle w:val="Hyperlink"/>
                    <w:noProof/>
                    <w:snapToGrid w:val="0"/>
                  </w:rPr>
                  <w:t>Ohm’s Law</w:t>
                </w:r>
                <w:r w:rsidR="00DE3CA1">
                  <w:rPr>
                    <w:noProof/>
                    <w:webHidden/>
                  </w:rPr>
                  <w:tab/>
                </w:r>
                <w:r w:rsidR="00DE3CA1">
                  <w:rPr>
                    <w:noProof/>
                    <w:webHidden/>
                  </w:rPr>
                  <w:fldChar w:fldCharType="begin"/>
                </w:r>
                <w:r w:rsidR="00DE3CA1">
                  <w:rPr>
                    <w:noProof/>
                    <w:webHidden/>
                  </w:rPr>
                  <w:instrText xml:space="preserve"> PAGEREF _Toc520727936 \h </w:instrText>
                </w:r>
                <w:r w:rsidR="00DE3CA1">
                  <w:rPr>
                    <w:noProof/>
                    <w:webHidden/>
                  </w:rPr>
                </w:r>
                <w:r w:rsidR="00DE3CA1">
                  <w:rPr>
                    <w:noProof/>
                    <w:webHidden/>
                  </w:rPr>
                  <w:fldChar w:fldCharType="separate"/>
                </w:r>
                <w:r w:rsidR="00DE3CA1">
                  <w:rPr>
                    <w:noProof/>
                    <w:webHidden/>
                  </w:rPr>
                  <w:t>16</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37" w:history="1">
                <w:r w:rsidR="00DE3CA1" w:rsidRPr="00034CCA">
                  <w:rPr>
                    <w:rStyle w:val="Hyperlink"/>
                    <w:noProof/>
                  </w:rPr>
                  <w:t>Revision Tutorials</w:t>
                </w:r>
                <w:r w:rsidR="00DE3CA1">
                  <w:rPr>
                    <w:noProof/>
                    <w:webHidden/>
                  </w:rPr>
                  <w:tab/>
                </w:r>
                <w:r w:rsidR="00DE3CA1">
                  <w:rPr>
                    <w:noProof/>
                    <w:webHidden/>
                  </w:rPr>
                  <w:fldChar w:fldCharType="begin"/>
                </w:r>
                <w:r w:rsidR="00DE3CA1">
                  <w:rPr>
                    <w:noProof/>
                    <w:webHidden/>
                  </w:rPr>
                  <w:instrText xml:space="preserve"> PAGEREF _Toc520727937 \h </w:instrText>
                </w:r>
                <w:r w:rsidR="00DE3CA1">
                  <w:rPr>
                    <w:noProof/>
                    <w:webHidden/>
                  </w:rPr>
                </w:r>
                <w:r w:rsidR="00DE3CA1">
                  <w:rPr>
                    <w:noProof/>
                    <w:webHidden/>
                  </w:rPr>
                  <w:fldChar w:fldCharType="separate"/>
                </w:r>
                <w:r w:rsidR="00DE3CA1">
                  <w:rPr>
                    <w:noProof/>
                    <w:webHidden/>
                  </w:rPr>
                  <w:t>16</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38" w:history="1">
                <w:r w:rsidR="00DE3CA1" w:rsidRPr="00034CCA">
                  <w:rPr>
                    <w:rStyle w:val="Hyperlink"/>
                    <w:noProof/>
                  </w:rPr>
                  <w:t>Tutorial 1: Electric Fields</w:t>
                </w:r>
                <w:r w:rsidR="00DE3CA1">
                  <w:rPr>
                    <w:noProof/>
                    <w:webHidden/>
                  </w:rPr>
                  <w:tab/>
                </w:r>
                <w:r w:rsidR="00DE3CA1">
                  <w:rPr>
                    <w:noProof/>
                    <w:webHidden/>
                  </w:rPr>
                  <w:fldChar w:fldCharType="begin"/>
                </w:r>
                <w:r w:rsidR="00DE3CA1">
                  <w:rPr>
                    <w:noProof/>
                    <w:webHidden/>
                  </w:rPr>
                  <w:instrText xml:space="preserve"> PAGEREF _Toc520727938 \h </w:instrText>
                </w:r>
                <w:r w:rsidR="00DE3CA1">
                  <w:rPr>
                    <w:noProof/>
                    <w:webHidden/>
                  </w:rPr>
                </w:r>
                <w:r w:rsidR="00DE3CA1">
                  <w:rPr>
                    <w:noProof/>
                    <w:webHidden/>
                  </w:rPr>
                  <w:fldChar w:fldCharType="separate"/>
                </w:r>
                <w:r w:rsidR="00DE3CA1">
                  <w:rPr>
                    <w:noProof/>
                    <w:webHidden/>
                  </w:rPr>
                  <w:t>16</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39" w:history="1">
                <w:r w:rsidR="00DE3CA1" w:rsidRPr="00034CCA">
                  <w:rPr>
                    <w:rStyle w:val="Hyperlink"/>
                    <w:noProof/>
                  </w:rPr>
                  <w:t>Tutorial 2 Circuits</w:t>
                </w:r>
                <w:r w:rsidR="00DE3CA1">
                  <w:rPr>
                    <w:noProof/>
                    <w:webHidden/>
                  </w:rPr>
                  <w:tab/>
                </w:r>
                <w:r w:rsidR="00DE3CA1">
                  <w:rPr>
                    <w:noProof/>
                    <w:webHidden/>
                  </w:rPr>
                  <w:fldChar w:fldCharType="begin"/>
                </w:r>
                <w:r w:rsidR="00DE3CA1">
                  <w:rPr>
                    <w:noProof/>
                    <w:webHidden/>
                  </w:rPr>
                  <w:instrText xml:space="preserve"> PAGEREF _Toc520727939 \h </w:instrText>
                </w:r>
                <w:r w:rsidR="00DE3CA1">
                  <w:rPr>
                    <w:noProof/>
                    <w:webHidden/>
                  </w:rPr>
                </w:r>
                <w:r w:rsidR="00DE3CA1">
                  <w:rPr>
                    <w:noProof/>
                    <w:webHidden/>
                  </w:rPr>
                  <w:fldChar w:fldCharType="separate"/>
                </w:r>
                <w:r w:rsidR="00DE3CA1">
                  <w:rPr>
                    <w:noProof/>
                    <w:webHidden/>
                  </w:rPr>
                  <w:t>17</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40" w:history="1">
                <w:r w:rsidR="00DE3CA1" w:rsidRPr="00034CCA">
                  <w:rPr>
                    <w:rStyle w:val="Hyperlink"/>
                    <w:noProof/>
                  </w:rPr>
                  <w:t>Tutorial 3- Resistance</w:t>
                </w:r>
                <w:r w:rsidR="00DE3CA1">
                  <w:rPr>
                    <w:noProof/>
                    <w:webHidden/>
                  </w:rPr>
                  <w:tab/>
                </w:r>
                <w:r w:rsidR="00DE3CA1">
                  <w:rPr>
                    <w:noProof/>
                    <w:webHidden/>
                  </w:rPr>
                  <w:fldChar w:fldCharType="begin"/>
                </w:r>
                <w:r w:rsidR="00DE3CA1">
                  <w:rPr>
                    <w:noProof/>
                    <w:webHidden/>
                  </w:rPr>
                  <w:instrText xml:space="preserve"> PAGEREF _Toc520727940 \h </w:instrText>
                </w:r>
                <w:r w:rsidR="00DE3CA1">
                  <w:rPr>
                    <w:noProof/>
                    <w:webHidden/>
                  </w:rPr>
                </w:r>
                <w:r w:rsidR="00DE3CA1">
                  <w:rPr>
                    <w:noProof/>
                    <w:webHidden/>
                  </w:rPr>
                  <w:fldChar w:fldCharType="separate"/>
                </w:r>
                <w:r w:rsidR="00DE3CA1">
                  <w:rPr>
                    <w:noProof/>
                    <w:webHidden/>
                  </w:rPr>
                  <w:t>17</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41" w:history="1">
                <w:r w:rsidR="00DE3CA1" w:rsidRPr="00034CCA">
                  <w:rPr>
                    <w:rStyle w:val="Hyperlink"/>
                    <w:noProof/>
                  </w:rPr>
                  <w:t>Past PaPer Questions</w:t>
                </w:r>
                <w:r w:rsidR="00DE3CA1">
                  <w:rPr>
                    <w:noProof/>
                    <w:webHidden/>
                  </w:rPr>
                  <w:tab/>
                </w:r>
                <w:r w:rsidR="00DE3CA1">
                  <w:rPr>
                    <w:noProof/>
                    <w:webHidden/>
                  </w:rPr>
                  <w:fldChar w:fldCharType="begin"/>
                </w:r>
                <w:r w:rsidR="00DE3CA1">
                  <w:rPr>
                    <w:noProof/>
                    <w:webHidden/>
                  </w:rPr>
                  <w:instrText xml:space="preserve"> PAGEREF _Toc520727941 \h </w:instrText>
                </w:r>
                <w:r w:rsidR="00DE3CA1">
                  <w:rPr>
                    <w:noProof/>
                    <w:webHidden/>
                  </w:rPr>
                </w:r>
                <w:r w:rsidR="00DE3CA1">
                  <w:rPr>
                    <w:noProof/>
                    <w:webHidden/>
                  </w:rPr>
                  <w:fldChar w:fldCharType="separate"/>
                </w:r>
                <w:r w:rsidR="00DE3CA1">
                  <w:rPr>
                    <w:noProof/>
                    <w:webHidden/>
                  </w:rPr>
                  <w:t>18</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42" w:history="1">
                <w:r w:rsidR="00DE3CA1" w:rsidRPr="00034CCA">
                  <w:rPr>
                    <w:rStyle w:val="Hyperlink"/>
                    <w:noProof/>
                  </w:rPr>
                  <w:t>Tutorial Answers</w:t>
                </w:r>
                <w:r w:rsidR="00DE3CA1">
                  <w:rPr>
                    <w:noProof/>
                    <w:webHidden/>
                  </w:rPr>
                  <w:tab/>
                </w:r>
                <w:r w:rsidR="00DE3CA1">
                  <w:rPr>
                    <w:noProof/>
                    <w:webHidden/>
                  </w:rPr>
                  <w:fldChar w:fldCharType="begin"/>
                </w:r>
                <w:r w:rsidR="00DE3CA1">
                  <w:rPr>
                    <w:noProof/>
                    <w:webHidden/>
                  </w:rPr>
                  <w:instrText xml:space="preserve"> PAGEREF _Toc520727942 \h </w:instrText>
                </w:r>
                <w:r w:rsidR="00DE3CA1">
                  <w:rPr>
                    <w:noProof/>
                    <w:webHidden/>
                  </w:rPr>
                </w:r>
                <w:r w:rsidR="00DE3CA1">
                  <w:rPr>
                    <w:noProof/>
                    <w:webHidden/>
                  </w:rPr>
                  <w:fldChar w:fldCharType="separate"/>
                </w:r>
                <w:r w:rsidR="00DE3CA1">
                  <w:rPr>
                    <w:noProof/>
                    <w:webHidden/>
                  </w:rPr>
                  <w:t>18</w:t>
                </w:r>
                <w:r w:rsidR="00DE3CA1">
                  <w:rPr>
                    <w:noProof/>
                    <w:webHidden/>
                  </w:rPr>
                  <w:fldChar w:fldCharType="end"/>
                </w:r>
              </w:hyperlink>
            </w:p>
            <w:p w:rsidR="00DE3CA1" w:rsidRDefault="00050CD6">
              <w:pPr>
                <w:pStyle w:val="TOC1"/>
                <w:rPr>
                  <w:rFonts w:asciiTheme="minorHAnsi" w:hAnsiTheme="minorHAnsi"/>
                  <w:noProof/>
                  <w:sz w:val="22"/>
                  <w:szCs w:val="22"/>
                  <w:lang w:eastAsia="en-GB"/>
                </w:rPr>
              </w:pPr>
              <w:hyperlink w:anchor="_Toc520727943" w:history="1">
                <w:r w:rsidR="00DE3CA1" w:rsidRPr="00034CCA">
                  <w:rPr>
                    <w:rStyle w:val="Hyperlink"/>
                    <w:noProof/>
                  </w:rPr>
                  <w:t>CHAPTER 2: MONITORING AND MEASURING A.C</w:t>
                </w:r>
                <w:r w:rsidR="00DE3CA1">
                  <w:rPr>
                    <w:noProof/>
                    <w:webHidden/>
                  </w:rPr>
                  <w:tab/>
                </w:r>
                <w:r w:rsidR="00DE3CA1">
                  <w:rPr>
                    <w:noProof/>
                    <w:webHidden/>
                  </w:rPr>
                  <w:fldChar w:fldCharType="begin"/>
                </w:r>
                <w:r w:rsidR="00DE3CA1">
                  <w:rPr>
                    <w:noProof/>
                    <w:webHidden/>
                  </w:rPr>
                  <w:instrText xml:space="preserve"> PAGEREF _Toc520727943 \h </w:instrText>
                </w:r>
                <w:r w:rsidR="00DE3CA1">
                  <w:rPr>
                    <w:noProof/>
                    <w:webHidden/>
                  </w:rPr>
                </w:r>
                <w:r w:rsidR="00DE3CA1">
                  <w:rPr>
                    <w:noProof/>
                    <w:webHidden/>
                  </w:rPr>
                  <w:fldChar w:fldCharType="separate"/>
                </w:r>
                <w:r w:rsidR="00DE3CA1">
                  <w:rPr>
                    <w:noProof/>
                    <w:webHidden/>
                  </w:rPr>
                  <w:t>20</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44" w:history="1">
                <w:r w:rsidR="00DE3CA1" w:rsidRPr="00034CCA">
                  <w:rPr>
                    <w:rStyle w:val="Hyperlink"/>
                    <w:noProof/>
                  </w:rPr>
                  <w:t>Summary of content</w:t>
                </w:r>
                <w:r w:rsidR="00DE3CA1">
                  <w:rPr>
                    <w:noProof/>
                    <w:webHidden/>
                  </w:rPr>
                  <w:tab/>
                </w:r>
                <w:r w:rsidR="00DE3CA1">
                  <w:rPr>
                    <w:noProof/>
                    <w:webHidden/>
                  </w:rPr>
                  <w:fldChar w:fldCharType="begin"/>
                </w:r>
                <w:r w:rsidR="00DE3CA1">
                  <w:rPr>
                    <w:noProof/>
                    <w:webHidden/>
                  </w:rPr>
                  <w:instrText xml:space="preserve"> PAGEREF _Toc520727944 \h </w:instrText>
                </w:r>
                <w:r w:rsidR="00DE3CA1">
                  <w:rPr>
                    <w:noProof/>
                    <w:webHidden/>
                  </w:rPr>
                </w:r>
                <w:r w:rsidR="00DE3CA1">
                  <w:rPr>
                    <w:noProof/>
                    <w:webHidden/>
                  </w:rPr>
                  <w:fldChar w:fldCharType="separate"/>
                </w:r>
                <w:r w:rsidR="00DE3CA1">
                  <w:rPr>
                    <w:noProof/>
                    <w:webHidden/>
                  </w:rPr>
                  <w:t>20</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45" w:history="1">
                <w:r w:rsidR="00DE3CA1" w:rsidRPr="00034CCA">
                  <w:rPr>
                    <w:rStyle w:val="Hyperlink"/>
                    <w:noProof/>
                    <w:u w:color="FF0000"/>
                  </w:rPr>
                  <w:t>Measuring the Frequency</w:t>
                </w:r>
                <w:r w:rsidR="00DE3CA1">
                  <w:rPr>
                    <w:noProof/>
                    <w:webHidden/>
                  </w:rPr>
                  <w:tab/>
                </w:r>
                <w:r w:rsidR="00DE3CA1">
                  <w:rPr>
                    <w:noProof/>
                    <w:webHidden/>
                  </w:rPr>
                  <w:fldChar w:fldCharType="begin"/>
                </w:r>
                <w:r w:rsidR="00DE3CA1">
                  <w:rPr>
                    <w:noProof/>
                    <w:webHidden/>
                  </w:rPr>
                  <w:instrText xml:space="preserve"> PAGEREF _Toc520727945 \h </w:instrText>
                </w:r>
                <w:r w:rsidR="00DE3CA1">
                  <w:rPr>
                    <w:noProof/>
                    <w:webHidden/>
                  </w:rPr>
                </w:r>
                <w:r w:rsidR="00DE3CA1">
                  <w:rPr>
                    <w:noProof/>
                    <w:webHidden/>
                  </w:rPr>
                  <w:fldChar w:fldCharType="separate"/>
                </w:r>
                <w:r w:rsidR="00DE3CA1">
                  <w:rPr>
                    <w:noProof/>
                    <w:webHidden/>
                  </w:rPr>
                  <w:t>20</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46" w:history="1">
                <w:r w:rsidR="00DE3CA1" w:rsidRPr="00034CCA">
                  <w:rPr>
                    <w:rStyle w:val="Hyperlink"/>
                    <w:noProof/>
                  </w:rPr>
                  <w:t>Peak and R.M.S. Voltage</w:t>
                </w:r>
                <w:r w:rsidR="00DE3CA1">
                  <w:rPr>
                    <w:noProof/>
                    <w:webHidden/>
                  </w:rPr>
                  <w:tab/>
                </w:r>
                <w:r w:rsidR="00DE3CA1">
                  <w:rPr>
                    <w:noProof/>
                    <w:webHidden/>
                  </w:rPr>
                  <w:fldChar w:fldCharType="begin"/>
                </w:r>
                <w:r w:rsidR="00DE3CA1">
                  <w:rPr>
                    <w:noProof/>
                    <w:webHidden/>
                  </w:rPr>
                  <w:instrText xml:space="preserve"> PAGEREF _Toc520727946 \h </w:instrText>
                </w:r>
                <w:r w:rsidR="00DE3CA1">
                  <w:rPr>
                    <w:noProof/>
                    <w:webHidden/>
                  </w:rPr>
                </w:r>
                <w:r w:rsidR="00DE3CA1">
                  <w:rPr>
                    <w:noProof/>
                    <w:webHidden/>
                  </w:rPr>
                  <w:fldChar w:fldCharType="separate"/>
                </w:r>
                <w:r w:rsidR="00DE3CA1">
                  <w:rPr>
                    <w:noProof/>
                    <w:webHidden/>
                  </w:rPr>
                  <w:t>22</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47" w:history="1">
                <w:r w:rsidR="00DE3CA1" w:rsidRPr="00034CCA">
                  <w:rPr>
                    <w:rStyle w:val="Hyperlink"/>
                    <w:noProof/>
                  </w:rPr>
                  <w:t>Peak and R.M.S. Current</w:t>
                </w:r>
                <w:r w:rsidR="00DE3CA1">
                  <w:rPr>
                    <w:noProof/>
                    <w:webHidden/>
                  </w:rPr>
                  <w:tab/>
                </w:r>
                <w:r w:rsidR="00DE3CA1">
                  <w:rPr>
                    <w:noProof/>
                    <w:webHidden/>
                  </w:rPr>
                  <w:fldChar w:fldCharType="begin"/>
                </w:r>
                <w:r w:rsidR="00DE3CA1">
                  <w:rPr>
                    <w:noProof/>
                    <w:webHidden/>
                  </w:rPr>
                  <w:instrText xml:space="preserve"> PAGEREF _Toc520727947 \h </w:instrText>
                </w:r>
                <w:r w:rsidR="00DE3CA1">
                  <w:rPr>
                    <w:noProof/>
                    <w:webHidden/>
                  </w:rPr>
                </w:r>
                <w:r w:rsidR="00DE3CA1">
                  <w:rPr>
                    <w:noProof/>
                    <w:webHidden/>
                  </w:rPr>
                  <w:fldChar w:fldCharType="separate"/>
                </w:r>
                <w:r w:rsidR="00DE3CA1">
                  <w:rPr>
                    <w:noProof/>
                    <w:webHidden/>
                  </w:rPr>
                  <w:t>23</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48" w:history="1">
                <w:r w:rsidR="00DE3CA1" w:rsidRPr="00034CCA">
                  <w:rPr>
                    <w:rStyle w:val="Hyperlink"/>
                    <w:noProof/>
                  </w:rPr>
                  <w:t>Practical 1: Comparing brightness</w:t>
                </w:r>
                <w:r w:rsidR="00DE3CA1">
                  <w:rPr>
                    <w:noProof/>
                    <w:webHidden/>
                  </w:rPr>
                  <w:tab/>
                </w:r>
                <w:r w:rsidR="00DE3CA1">
                  <w:rPr>
                    <w:noProof/>
                    <w:webHidden/>
                  </w:rPr>
                  <w:fldChar w:fldCharType="begin"/>
                </w:r>
                <w:r w:rsidR="00DE3CA1">
                  <w:rPr>
                    <w:noProof/>
                    <w:webHidden/>
                  </w:rPr>
                  <w:instrText xml:space="preserve"> PAGEREF _Toc520727948 \h </w:instrText>
                </w:r>
                <w:r w:rsidR="00DE3CA1">
                  <w:rPr>
                    <w:noProof/>
                    <w:webHidden/>
                  </w:rPr>
                </w:r>
                <w:r w:rsidR="00DE3CA1">
                  <w:rPr>
                    <w:noProof/>
                    <w:webHidden/>
                  </w:rPr>
                  <w:fldChar w:fldCharType="separate"/>
                </w:r>
                <w:r w:rsidR="00DE3CA1">
                  <w:rPr>
                    <w:noProof/>
                    <w:webHidden/>
                  </w:rPr>
                  <w:t>24</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49" w:history="1">
                <w:r w:rsidR="00DE3CA1" w:rsidRPr="00034CCA">
                  <w:rPr>
                    <w:rStyle w:val="Hyperlink"/>
                    <w:noProof/>
                  </w:rPr>
                  <w:t>Comparing bulb brightness with an a.c and d.c supply.</w:t>
                </w:r>
                <w:r w:rsidR="00DE3CA1">
                  <w:rPr>
                    <w:noProof/>
                    <w:webHidden/>
                  </w:rPr>
                  <w:tab/>
                </w:r>
                <w:r w:rsidR="00DE3CA1">
                  <w:rPr>
                    <w:noProof/>
                    <w:webHidden/>
                  </w:rPr>
                  <w:fldChar w:fldCharType="begin"/>
                </w:r>
                <w:r w:rsidR="00DE3CA1">
                  <w:rPr>
                    <w:noProof/>
                    <w:webHidden/>
                  </w:rPr>
                  <w:instrText xml:space="preserve"> PAGEREF _Toc520727949 \h </w:instrText>
                </w:r>
                <w:r w:rsidR="00DE3CA1">
                  <w:rPr>
                    <w:noProof/>
                    <w:webHidden/>
                  </w:rPr>
                </w:r>
                <w:r w:rsidR="00DE3CA1">
                  <w:rPr>
                    <w:noProof/>
                    <w:webHidden/>
                  </w:rPr>
                  <w:fldChar w:fldCharType="separate"/>
                </w:r>
                <w:r w:rsidR="00DE3CA1">
                  <w:rPr>
                    <w:noProof/>
                    <w:webHidden/>
                  </w:rPr>
                  <w:t>24</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50" w:history="1">
                <w:r w:rsidR="00DE3CA1" w:rsidRPr="00034CCA">
                  <w:rPr>
                    <w:rStyle w:val="Hyperlink"/>
                    <w:noProof/>
                  </w:rPr>
                  <w:t>Practical 2: Checking equation: I</w:t>
                </w:r>
                <w:r w:rsidR="00DE3CA1" w:rsidRPr="00034CCA">
                  <w:rPr>
                    <w:rStyle w:val="Hyperlink"/>
                    <w:noProof/>
                    <w:vertAlign w:val="subscript"/>
                  </w:rPr>
                  <w:t>RMS</w:t>
                </w:r>
                <w:r w:rsidR="00DE3CA1" w:rsidRPr="00034CCA">
                  <w:rPr>
                    <w:rStyle w:val="Hyperlink"/>
                    <w:noProof/>
                  </w:rPr>
                  <w:t xml:space="preserve"> :</w:t>
                </w:r>
                <w:r w:rsidR="00DE3CA1">
                  <w:rPr>
                    <w:noProof/>
                    <w:webHidden/>
                  </w:rPr>
                  <w:tab/>
                </w:r>
                <w:r w:rsidR="00DE3CA1">
                  <w:rPr>
                    <w:noProof/>
                    <w:webHidden/>
                  </w:rPr>
                  <w:fldChar w:fldCharType="begin"/>
                </w:r>
                <w:r w:rsidR="00DE3CA1">
                  <w:rPr>
                    <w:noProof/>
                    <w:webHidden/>
                  </w:rPr>
                  <w:instrText xml:space="preserve"> PAGEREF _Toc520727950 \h </w:instrText>
                </w:r>
                <w:r w:rsidR="00DE3CA1">
                  <w:rPr>
                    <w:noProof/>
                    <w:webHidden/>
                  </w:rPr>
                </w:r>
                <w:r w:rsidR="00DE3CA1">
                  <w:rPr>
                    <w:noProof/>
                    <w:webHidden/>
                  </w:rPr>
                  <w:fldChar w:fldCharType="separate"/>
                </w:r>
                <w:r w:rsidR="00DE3CA1">
                  <w:rPr>
                    <w:noProof/>
                    <w:webHidden/>
                  </w:rPr>
                  <w:t>26</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51" w:history="1">
                <w:r w:rsidR="00DE3CA1" w:rsidRPr="00034CCA">
                  <w:rPr>
                    <w:rStyle w:val="Hyperlink"/>
                    <w:noProof/>
                  </w:rPr>
                  <w:t>Tutorial 1: alternating current &amp; voltage</w:t>
                </w:r>
                <w:r w:rsidR="00DE3CA1">
                  <w:rPr>
                    <w:noProof/>
                    <w:webHidden/>
                  </w:rPr>
                  <w:tab/>
                </w:r>
                <w:r w:rsidR="00DE3CA1">
                  <w:rPr>
                    <w:noProof/>
                    <w:webHidden/>
                  </w:rPr>
                  <w:fldChar w:fldCharType="begin"/>
                </w:r>
                <w:r w:rsidR="00DE3CA1">
                  <w:rPr>
                    <w:noProof/>
                    <w:webHidden/>
                  </w:rPr>
                  <w:instrText xml:space="preserve"> PAGEREF _Toc520727951 \h </w:instrText>
                </w:r>
                <w:r w:rsidR="00DE3CA1">
                  <w:rPr>
                    <w:noProof/>
                    <w:webHidden/>
                  </w:rPr>
                </w:r>
                <w:r w:rsidR="00DE3CA1">
                  <w:rPr>
                    <w:noProof/>
                    <w:webHidden/>
                  </w:rPr>
                  <w:fldChar w:fldCharType="separate"/>
                </w:r>
                <w:r w:rsidR="00DE3CA1">
                  <w:rPr>
                    <w:noProof/>
                    <w:webHidden/>
                  </w:rPr>
                  <w:t>27</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52" w:history="1">
                <w:r w:rsidR="00DE3CA1" w:rsidRPr="00034CCA">
                  <w:rPr>
                    <w:rStyle w:val="Hyperlink"/>
                    <w:noProof/>
                  </w:rPr>
                  <w:t>Practical 3 – electron gun</w:t>
                </w:r>
                <w:r w:rsidR="00DE3CA1">
                  <w:rPr>
                    <w:noProof/>
                    <w:webHidden/>
                  </w:rPr>
                  <w:tab/>
                </w:r>
                <w:r w:rsidR="00DE3CA1">
                  <w:rPr>
                    <w:noProof/>
                    <w:webHidden/>
                  </w:rPr>
                  <w:fldChar w:fldCharType="begin"/>
                </w:r>
                <w:r w:rsidR="00DE3CA1">
                  <w:rPr>
                    <w:noProof/>
                    <w:webHidden/>
                  </w:rPr>
                  <w:instrText xml:space="preserve"> PAGEREF _Toc520727952 \h </w:instrText>
                </w:r>
                <w:r w:rsidR="00DE3CA1">
                  <w:rPr>
                    <w:noProof/>
                    <w:webHidden/>
                  </w:rPr>
                </w:r>
                <w:r w:rsidR="00DE3CA1">
                  <w:rPr>
                    <w:noProof/>
                    <w:webHidden/>
                  </w:rPr>
                  <w:fldChar w:fldCharType="separate"/>
                </w:r>
                <w:r w:rsidR="00DE3CA1">
                  <w:rPr>
                    <w:noProof/>
                    <w:webHidden/>
                  </w:rPr>
                  <w:t>28</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53" w:history="1">
                <w:r w:rsidR="00DE3CA1" w:rsidRPr="00034CCA">
                  <w:rPr>
                    <w:rStyle w:val="Hyperlink"/>
                    <w:noProof/>
                  </w:rPr>
                  <w:t>Practical 4- energy Per Unit Charge is voltage</w:t>
                </w:r>
                <w:r w:rsidR="00DE3CA1">
                  <w:rPr>
                    <w:noProof/>
                    <w:webHidden/>
                  </w:rPr>
                  <w:tab/>
                </w:r>
                <w:r w:rsidR="00DE3CA1">
                  <w:rPr>
                    <w:noProof/>
                    <w:webHidden/>
                  </w:rPr>
                  <w:fldChar w:fldCharType="begin"/>
                </w:r>
                <w:r w:rsidR="00DE3CA1">
                  <w:rPr>
                    <w:noProof/>
                    <w:webHidden/>
                  </w:rPr>
                  <w:instrText xml:space="preserve"> PAGEREF _Toc520727953 \h </w:instrText>
                </w:r>
                <w:r w:rsidR="00DE3CA1">
                  <w:rPr>
                    <w:noProof/>
                    <w:webHidden/>
                  </w:rPr>
                </w:r>
                <w:r w:rsidR="00DE3CA1">
                  <w:rPr>
                    <w:noProof/>
                    <w:webHidden/>
                  </w:rPr>
                  <w:fldChar w:fldCharType="separate"/>
                </w:r>
                <w:r w:rsidR="00DE3CA1">
                  <w:rPr>
                    <w:noProof/>
                    <w:webHidden/>
                  </w:rPr>
                  <w:t>28</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54" w:history="1">
                <w:r w:rsidR="00DE3CA1" w:rsidRPr="00034CCA">
                  <w:rPr>
                    <w:rStyle w:val="Hyperlink"/>
                    <w:noProof/>
                  </w:rPr>
                  <w:t>Tutorial 2- Past Paper Questions</w:t>
                </w:r>
                <w:r w:rsidR="00DE3CA1">
                  <w:rPr>
                    <w:noProof/>
                    <w:webHidden/>
                  </w:rPr>
                  <w:tab/>
                </w:r>
                <w:r w:rsidR="00DE3CA1">
                  <w:rPr>
                    <w:noProof/>
                    <w:webHidden/>
                  </w:rPr>
                  <w:fldChar w:fldCharType="begin"/>
                </w:r>
                <w:r w:rsidR="00DE3CA1">
                  <w:rPr>
                    <w:noProof/>
                    <w:webHidden/>
                  </w:rPr>
                  <w:instrText xml:space="preserve"> PAGEREF _Toc520727954 \h </w:instrText>
                </w:r>
                <w:r w:rsidR="00DE3CA1">
                  <w:rPr>
                    <w:noProof/>
                    <w:webHidden/>
                  </w:rPr>
                </w:r>
                <w:r w:rsidR="00DE3CA1">
                  <w:rPr>
                    <w:noProof/>
                    <w:webHidden/>
                  </w:rPr>
                  <w:fldChar w:fldCharType="separate"/>
                </w:r>
                <w:r w:rsidR="00DE3CA1">
                  <w:rPr>
                    <w:noProof/>
                    <w:webHidden/>
                  </w:rPr>
                  <w:t>29</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55" w:history="1">
                <w:r w:rsidR="00DE3CA1" w:rsidRPr="00034CCA">
                  <w:rPr>
                    <w:rStyle w:val="Hyperlink"/>
                    <w:noProof/>
                  </w:rPr>
                  <w:t>A.c &amp; voltage/ tutorial answers</w:t>
                </w:r>
                <w:r w:rsidR="00DE3CA1">
                  <w:rPr>
                    <w:noProof/>
                    <w:webHidden/>
                  </w:rPr>
                  <w:tab/>
                </w:r>
                <w:r w:rsidR="00DE3CA1">
                  <w:rPr>
                    <w:noProof/>
                    <w:webHidden/>
                  </w:rPr>
                  <w:fldChar w:fldCharType="begin"/>
                </w:r>
                <w:r w:rsidR="00DE3CA1">
                  <w:rPr>
                    <w:noProof/>
                    <w:webHidden/>
                  </w:rPr>
                  <w:instrText xml:space="preserve"> PAGEREF _Toc520727955 \h </w:instrText>
                </w:r>
                <w:r w:rsidR="00DE3CA1">
                  <w:rPr>
                    <w:noProof/>
                    <w:webHidden/>
                  </w:rPr>
                </w:r>
                <w:r w:rsidR="00DE3CA1">
                  <w:rPr>
                    <w:noProof/>
                    <w:webHidden/>
                  </w:rPr>
                  <w:fldChar w:fldCharType="separate"/>
                </w:r>
                <w:r w:rsidR="00DE3CA1">
                  <w:rPr>
                    <w:noProof/>
                    <w:webHidden/>
                  </w:rPr>
                  <w:t>32</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56" w:history="1">
                <w:r w:rsidR="00DE3CA1" w:rsidRPr="00034CCA">
                  <w:rPr>
                    <w:rStyle w:val="Hyperlink"/>
                    <w:noProof/>
                  </w:rPr>
                  <w:t>Tutorial 1</w:t>
                </w:r>
                <w:r w:rsidR="00DE3CA1">
                  <w:rPr>
                    <w:noProof/>
                    <w:webHidden/>
                  </w:rPr>
                  <w:tab/>
                </w:r>
                <w:r w:rsidR="00DE3CA1">
                  <w:rPr>
                    <w:noProof/>
                    <w:webHidden/>
                  </w:rPr>
                  <w:fldChar w:fldCharType="begin"/>
                </w:r>
                <w:r w:rsidR="00DE3CA1">
                  <w:rPr>
                    <w:noProof/>
                    <w:webHidden/>
                  </w:rPr>
                  <w:instrText xml:space="preserve"> PAGEREF _Toc520727956 \h </w:instrText>
                </w:r>
                <w:r w:rsidR="00DE3CA1">
                  <w:rPr>
                    <w:noProof/>
                    <w:webHidden/>
                  </w:rPr>
                </w:r>
                <w:r w:rsidR="00DE3CA1">
                  <w:rPr>
                    <w:noProof/>
                    <w:webHidden/>
                  </w:rPr>
                  <w:fldChar w:fldCharType="separate"/>
                </w:r>
                <w:r w:rsidR="00DE3CA1">
                  <w:rPr>
                    <w:noProof/>
                    <w:webHidden/>
                  </w:rPr>
                  <w:t>32</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57" w:history="1">
                <w:r w:rsidR="00DE3CA1" w:rsidRPr="00034CCA">
                  <w:rPr>
                    <w:rStyle w:val="Hyperlink"/>
                    <w:noProof/>
                  </w:rPr>
                  <w:t>Tutorial 2: Solutions to Past paper questions</w:t>
                </w:r>
                <w:r w:rsidR="00DE3CA1">
                  <w:rPr>
                    <w:noProof/>
                    <w:webHidden/>
                  </w:rPr>
                  <w:tab/>
                </w:r>
                <w:r w:rsidR="00DE3CA1">
                  <w:rPr>
                    <w:noProof/>
                    <w:webHidden/>
                  </w:rPr>
                  <w:fldChar w:fldCharType="begin"/>
                </w:r>
                <w:r w:rsidR="00DE3CA1">
                  <w:rPr>
                    <w:noProof/>
                    <w:webHidden/>
                  </w:rPr>
                  <w:instrText xml:space="preserve"> PAGEREF _Toc520727957 \h </w:instrText>
                </w:r>
                <w:r w:rsidR="00DE3CA1">
                  <w:rPr>
                    <w:noProof/>
                    <w:webHidden/>
                  </w:rPr>
                </w:r>
                <w:r w:rsidR="00DE3CA1">
                  <w:rPr>
                    <w:noProof/>
                    <w:webHidden/>
                  </w:rPr>
                  <w:fldChar w:fldCharType="separate"/>
                </w:r>
                <w:r w:rsidR="00DE3CA1">
                  <w:rPr>
                    <w:noProof/>
                    <w:webHidden/>
                  </w:rPr>
                  <w:t>32</w:t>
                </w:r>
                <w:r w:rsidR="00DE3CA1">
                  <w:rPr>
                    <w:noProof/>
                    <w:webHidden/>
                  </w:rPr>
                  <w:fldChar w:fldCharType="end"/>
                </w:r>
              </w:hyperlink>
            </w:p>
            <w:p w:rsidR="00DE3CA1" w:rsidRDefault="00050CD6">
              <w:pPr>
                <w:pStyle w:val="TOC1"/>
                <w:rPr>
                  <w:rFonts w:asciiTheme="minorHAnsi" w:hAnsiTheme="minorHAnsi"/>
                  <w:noProof/>
                  <w:sz w:val="22"/>
                  <w:szCs w:val="22"/>
                  <w:lang w:eastAsia="en-GB"/>
                </w:rPr>
              </w:pPr>
              <w:hyperlink w:anchor="_Toc520727958" w:history="1">
                <w:r w:rsidR="00DE3CA1" w:rsidRPr="00034CCA">
                  <w:rPr>
                    <w:rStyle w:val="Hyperlink"/>
                    <w:noProof/>
                  </w:rPr>
                  <w:t>CHAPTER 3: I, V, P &amp; R</w:t>
                </w:r>
                <w:r w:rsidR="00DE3CA1">
                  <w:rPr>
                    <w:noProof/>
                    <w:webHidden/>
                  </w:rPr>
                  <w:tab/>
                </w:r>
                <w:r w:rsidR="00DE3CA1">
                  <w:rPr>
                    <w:noProof/>
                    <w:webHidden/>
                  </w:rPr>
                  <w:fldChar w:fldCharType="begin"/>
                </w:r>
                <w:r w:rsidR="00DE3CA1">
                  <w:rPr>
                    <w:noProof/>
                    <w:webHidden/>
                  </w:rPr>
                  <w:instrText xml:space="preserve"> PAGEREF _Toc520727958 \h </w:instrText>
                </w:r>
                <w:r w:rsidR="00DE3CA1">
                  <w:rPr>
                    <w:noProof/>
                    <w:webHidden/>
                  </w:rPr>
                </w:r>
                <w:r w:rsidR="00DE3CA1">
                  <w:rPr>
                    <w:noProof/>
                    <w:webHidden/>
                  </w:rPr>
                  <w:fldChar w:fldCharType="separate"/>
                </w:r>
                <w:r w:rsidR="00DE3CA1">
                  <w:rPr>
                    <w:noProof/>
                    <w:webHidden/>
                  </w:rPr>
                  <w:t>34</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59" w:history="1">
                <w:r w:rsidR="00DE3CA1" w:rsidRPr="00034CCA">
                  <w:rPr>
                    <w:rStyle w:val="Hyperlink"/>
                    <w:noProof/>
                  </w:rPr>
                  <w:t>Summary of Content</w:t>
                </w:r>
                <w:r w:rsidR="00DE3CA1">
                  <w:rPr>
                    <w:noProof/>
                    <w:webHidden/>
                  </w:rPr>
                  <w:tab/>
                </w:r>
                <w:r w:rsidR="00DE3CA1">
                  <w:rPr>
                    <w:noProof/>
                    <w:webHidden/>
                  </w:rPr>
                  <w:fldChar w:fldCharType="begin"/>
                </w:r>
                <w:r w:rsidR="00DE3CA1">
                  <w:rPr>
                    <w:noProof/>
                    <w:webHidden/>
                  </w:rPr>
                  <w:instrText xml:space="preserve"> PAGEREF _Toc520727959 \h </w:instrText>
                </w:r>
                <w:r w:rsidR="00DE3CA1">
                  <w:rPr>
                    <w:noProof/>
                    <w:webHidden/>
                  </w:rPr>
                </w:r>
                <w:r w:rsidR="00DE3CA1">
                  <w:rPr>
                    <w:noProof/>
                    <w:webHidden/>
                  </w:rPr>
                  <w:fldChar w:fldCharType="separate"/>
                </w:r>
                <w:r w:rsidR="00DE3CA1">
                  <w:rPr>
                    <w:noProof/>
                    <w:webHidden/>
                  </w:rPr>
                  <w:t>34</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60" w:history="1">
                <w:r w:rsidR="00DE3CA1" w:rsidRPr="00034CCA">
                  <w:rPr>
                    <w:rStyle w:val="Hyperlink"/>
                    <w:noProof/>
                  </w:rPr>
                  <w:t>Potential Divider Circuits</w:t>
                </w:r>
                <w:r w:rsidR="00DE3CA1">
                  <w:rPr>
                    <w:noProof/>
                    <w:webHidden/>
                  </w:rPr>
                  <w:tab/>
                </w:r>
                <w:r w:rsidR="00DE3CA1">
                  <w:rPr>
                    <w:noProof/>
                    <w:webHidden/>
                  </w:rPr>
                  <w:fldChar w:fldCharType="begin"/>
                </w:r>
                <w:r w:rsidR="00DE3CA1">
                  <w:rPr>
                    <w:noProof/>
                    <w:webHidden/>
                  </w:rPr>
                  <w:instrText xml:space="preserve"> PAGEREF _Toc520727960 \h </w:instrText>
                </w:r>
                <w:r w:rsidR="00DE3CA1">
                  <w:rPr>
                    <w:noProof/>
                    <w:webHidden/>
                  </w:rPr>
                </w:r>
                <w:r w:rsidR="00DE3CA1">
                  <w:rPr>
                    <w:noProof/>
                    <w:webHidden/>
                  </w:rPr>
                  <w:fldChar w:fldCharType="separate"/>
                </w:r>
                <w:r w:rsidR="00DE3CA1">
                  <w:rPr>
                    <w:noProof/>
                    <w:webHidden/>
                  </w:rPr>
                  <w:t>34</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61" w:history="1">
                <w:r w:rsidR="00DE3CA1" w:rsidRPr="00034CCA">
                  <w:rPr>
                    <w:rStyle w:val="Hyperlink"/>
                    <w:noProof/>
                  </w:rPr>
                  <w:t>Potential Divider examples</w:t>
                </w:r>
                <w:r w:rsidR="00DE3CA1">
                  <w:rPr>
                    <w:noProof/>
                    <w:webHidden/>
                  </w:rPr>
                  <w:tab/>
                </w:r>
                <w:r w:rsidR="00DE3CA1">
                  <w:rPr>
                    <w:noProof/>
                    <w:webHidden/>
                  </w:rPr>
                  <w:fldChar w:fldCharType="begin"/>
                </w:r>
                <w:r w:rsidR="00DE3CA1">
                  <w:rPr>
                    <w:noProof/>
                    <w:webHidden/>
                  </w:rPr>
                  <w:instrText xml:space="preserve"> PAGEREF _Toc520727961 \h </w:instrText>
                </w:r>
                <w:r w:rsidR="00DE3CA1">
                  <w:rPr>
                    <w:noProof/>
                    <w:webHidden/>
                  </w:rPr>
                </w:r>
                <w:r w:rsidR="00DE3CA1">
                  <w:rPr>
                    <w:noProof/>
                    <w:webHidden/>
                  </w:rPr>
                  <w:fldChar w:fldCharType="separate"/>
                </w:r>
                <w:r w:rsidR="00DE3CA1">
                  <w:rPr>
                    <w:noProof/>
                    <w:webHidden/>
                  </w:rPr>
                  <w:t>37</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62" w:history="1">
                <w:r w:rsidR="00DE3CA1" w:rsidRPr="00034CCA">
                  <w:rPr>
                    <w:rStyle w:val="Hyperlink"/>
                    <w:rFonts w:eastAsia="MS Mincho"/>
                    <w:noProof/>
                  </w:rPr>
                  <w:t>Movement of Charge</w:t>
                </w:r>
                <w:r w:rsidR="00DE3CA1">
                  <w:rPr>
                    <w:noProof/>
                    <w:webHidden/>
                  </w:rPr>
                  <w:tab/>
                </w:r>
                <w:r w:rsidR="00DE3CA1">
                  <w:rPr>
                    <w:noProof/>
                    <w:webHidden/>
                  </w:rPr>
                  <w:fldChar w:fldCharType="begin"/>
                </w:r>
                <w:r w:rsidR="00DE3CA1">
                  <w:rPr>
                    <w:noProof/>
                    <w:webHidden/>
                  </w:rPr>
                  <w:instrText xml:space="preserve"> PAGEREF _Toc520727962 \h </w:instrText>
                </w:r>
                <w:r w:rsidR="00DE3CA1">
                  <w:rPr>
                    <w:noProof/>
                    <w:webHidden/>
                  </w:rPr>
                </w:r>
                <w:r w:rsidR="00DE3CA1">
                  <w:rPr>
                    <w:noProof/>
                    <w:webHidden/>
                  </w:rPr>
                  <w:fldChar w:fldCharType="separate"/>
                </w:r>
                <w:r w:rsidR="00DE3CA1">
                  <w:rPr>
                    <w:noProof/>
                    <w:webHidden/>
                  </w:rPr>
                  <w:t>39</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63" w:history="1">
                <w:r w:rsidR="00DE3CA1" w:rsidRPr="00034CCA">
                  <w:rPr>
                    <w:rStyle w:val="Hyperlink"/>
                    <w:noProof/>
                  </w:rPr>
                  <w:t>Tutorial 1: Current, voltage, power and resistance</w:t>
                </w:r>
                <w:r w:rsidR="00DE3CA1">
                  <w:rPr>
                    <w:noProof/>
                    <w:webHidden/>
                  </w:rPr>
                  <w:tab/>
                </w:r>
                <w:r w:rsidR="00DE3CA1">
                  <w:rPr>
                    <w:noProof/>
                    <w:webHidden/>
                  </w:rPr>
                  <w:fldChar w:fldCharType="begin"/>
                </w:r>
                <w:r w:rsidR="00DE3CA1">
                  <w:rPr>
                    <w:noProof/>
                    <w:webHidden/>
                  </w:rPr>
                  <w:instrText xml:space="preserve"> PAGEREF _Toc520727963 \h </w:instrText>
                </w:r>
                <w:r w:rsidR="00DE3CA1">
                  <w:rPr>
                    <w:noProof/>
                    <w:webHidden/>
                  </w:rPr>
                </w:r>
                <w:r w:rsidR="00DE3CA1">
                  <w:rPr>
                    <w:noProof/>
                    <w:webHidden/>
                  </w:rPr>
                  <w:fldChar w:fldCharType="separate"/>
                </w:r>
                <w:r w:rsidR="00DE3CA1">
                  <w:rPr>
                    <w:noProof/>
                    <w:webHidden/>
                  </w:rPr>
                  <w:t>39</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64" w:history="1">
                <w:r w:rsidR="00DE3CA1" w:rsidRPr="00034CCA">
                  <w:rPr>
                    <w:rStyle w:val="Hyperlink"/>
                    <w:rFonts w:eastAsia="Times New Roman"/>
                    <w:noProof/>
                    <w:lang w:eastAsia="en-US"/>
                  </w:rPr>
                  <w:t>Tutorial 2- Wheatstone bridges</w:t>
                </w:r>
                <w:r w:rsidR="00DE3CA1">
                  <w:rPr>
                    <w:noProof/>
                    <w:webHidden/>
                  </w:rPr>
                  <w:tab/>
                </w:r>
                <w:r w:rsidR="00DE3CA1">
                  <w:rPr>
                    <w:noProof/>
                    <w:webHidden/>
                  </w:rPr>
                  <w:fldChar w:fldCharType="begin"/>
                </w:r>
                <w:r w:rsidR="00DE3CA1">
                  <w:rPr>
                    <w:noProof/>
                    <w:webHidden/>
                  </w:rPr>
                  <w:instrText xml:space="preserve"> PAGEREF _Toc520727964 \h </w:instrText>
                </w:r>
                <w:r w:rsidR="00DE3CA1">
                  <w:rPr>
                    <w:noProof/>
                    <w:webHidden/>
                  </w:rPr>
                </w:r>
                <w:r w:rsidR="00DE3CA1">
                  <w:rPr>
                    <w:noProof/>
                    <w:webHidden/>
                  </w:rPr>
                  <w:fldChar w:fldCharType="separate"/>
                </w:r>
                <w:r w:rsidR="00DE3CA1">
                  <w:rPr>
                    <w:noProof/>
                    <w:webHidden/>
                  </w:rPr>
                  <w:t>43</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65" w:history="1">
                <w:r w:rsidR="00DE3CA1" w:rsidRPr="00034CCA">
                  <w:rPr>
                    <w:rStyle w:val="Hyperlink"/>
                    <w:noProof/>
                  </w:rPr>
                  <w:t>Tutorial 3: Past paper Questions</w:t>
                </w:r>
                <w:r w:rsidR="00DE3CA1">
                  <w:rPr>
                    <w:noProof/>
                    <w:webHidden/>
                  </w:rPr>
                  <w:tab/>
                </w:r>
                <w:r w:rsidR="00DE3CA1">
                  <w:rPr>
                    <w:noProof/>
                    <w:webHidden/>
                  </w:rPr>
                  <w:fldChar w:fldCharType="begin"/>
                </w:r>
                <w:r w:rsidR="00DE3CA1">
                  <w:rPr>
                    <w:noProof/>
                    <w:webHidden/>
                  </w:rPr>
                  <w:instrText xml:space="preserve"> PAGEREF _Toc520727965 \h </w:instrText>
                </w:r>
                <w:r w:rsidR="00DE3CA1">
                  <w:rPr>
                    <w:noProof/>
                    <w:webHidden/>
                  </w:rPr>
                </w:r>
                <w:r w:rsidR="00DE3CA1">
                  <w:rPr>
                    <w:noProof/>
                    <w:webHidden/>
                  </w:rPr>
                  <w:fldChar w:fldCharType="separate"/>
                </w:r>
                <w:r w:rsidR="00DE3CA1">
                  <w:rPr>
                    <w:noProof/>
                    <w:webHidden/>
                  </w:rPr>
                  <w:t>44</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66" w:history="1">
                <w:r w:rsidR="00DE3CA1" w:rsidRPr="00034CCA">
                  <w:rPr>
                    <w:rStyle w:val="Hyperlink"/>
                    <w:noProof/>
                  </w:rPr>
                  <w:t>Tutorial Answers</w:t>
                </w:r>
                <w:r w:rsidR="00DE3CA1">
                  <w:rPr>
                    <w:noProof/>
                    <w:webHidden/>
                  </w:rPr>
                  <w:tab/>
                </w:r>
                <w:r w:rsidR="00DE3CA1">
                  <w:rPr>
                    <w:noProof/>
                    <w:webHidden/>
                  </w:rPr>
                  <w:fldChar w:fldCharType="begin"/>
                </w:r>
                <w:r w:rsidR="00DE3CA1">
                  <w:rPr>
                    <w:noProof/>
                    <w:webHidden/>
                  </w:rPr>
                  <w:instrText xml:space="preserve"> PAGEREF _Toc520727966 \h </w:instrText>
                </w:r>
                <w:r w:rsidR="00DE3CA1">
                  <w:rPr>
                    <w:noProof/>
                    <w:webHidden/>
                  </w:rPr>
                </w:r>
                <w:r w:rsidR="00DE3CA1">
                  <w:rPr>
                    <w:noProof/>
                    <w:webHidden/>
                  </w:rPr>
                  <w:fldChar w:fldCharType="separate"/>
                </w:r>
                <w:r w:rsidR="00DE3CA1">
                  <w:rPr>
                    <w:noProof/>
                    <w:webHidden/>
                  </w:rPr>
                  <w:t>45</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67" w:history="1">
                <w:r w:rsidR="00DE3CA1" w:rsidRPr="00034CCA">
                  <w:rPr>
                    <w:rStyle w:val="Hyperlink"/>
                    <w:noProof/>
                  </w:rPr>
                  <w:t>Tutorial 1:</w:t>
                </w:r>
                <w:r w:rsidR="00DE3CA1">
                  <w:rPr>
                    <w:noProof/>
                    <w:webHidden/>
                  </w:rPr>
                  <w:tab/>
                </w:r>
                <w:r w:rsidR="00DE3CA1">
                  <w:rPr>
                    <w:noProof/>
                    <w:webHidden/>
                  </w:rPr>
                  <w:fldChar w:fldCharType="begin"/>
                </w:r>
                <w:r w:rsidR="00DE3CA1">
                  <w:rPr>
                    <w:noProof/>
                    <w:webHidden/>
                  </w:rPr>
                  <w:instrText xml:space="preserve"> PAGEREF _Toc520727967 \h </w:instrText>
                </w:r>
                <w:r w:rsidR="00DE3CA1">
                  <w:rPr>
                    <w:noProof/>
                    <w:webHidden/>
                  </w:rPr>
                </w:r>
                <w:r w:rsidR="00DE3CA1">
                  <w:rPr>
                    <w:noProof/>
                    <w:webHidden/>
                  </w:rPr>
                  <w:fldChar w:fldCharType="separate"/>
                </w:r>
                <w:r w:rsidR="00DE3CA1">
                  <w:rPr>
                    <w:noProof/>
                    <w:webHidden/>
                  </w:rPr>
                  <w:t>45</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68" w:history="1">
                <w:r w:rsidR="00DE3CA1" w:rsidRPr="00034CCA">
                  <w:rPr>
                    <w:rStyle w:val="Hyperlink"/>
                    <w:noProof/>
                  </w:rPr>
                  <w:t>Tutorial 2</w:t>
                </w:r>
                <w:r w:rsidR="00DE3CA1">
                  <w:rPr>
                    <w:noProof/>
                    <w:webHidden/>
                  </w:rPr>
                  <w:tab/>
                </w:r>
                <w:r w:rsidR="00DE3CA1">
                  <w:rPr>
                    <w:noProof/>
                    <w:webHidden/>
                  </w:rPr>
                  <w:fldChar w:fldCharType="begin"/>
                </w:r>
                <w:r w:rsidR="00DE3CA1">
                  <w:rPr>
                    <w:noProof/>
                    <w:webHidden/>
                  </w:rPr>
                  <w:instrText xml:space="preserve"> PAGEREF _Toc520727968 \h </w:instrText>
                </w:r>
                <w:r w:rsidR="00DE3CA1">
                  <w:rPr>
                    <w:noProof/>
                    <w:webHidden/>
                  </w:rPr>
                </w:r>
                <w:r w:rsidR="00DE3CA1">
                  <w:rPr>
                    <w:noProof/>
                    <w:webHidden/>
                  </w:rPr>
                  <w:fldChar w:fldCharType="separate"/>
                </w:r>
                <w:r w:rsidR="00DE3CA1">
                  <w:rPr>
                    <w:noProof/>
                    <w:webHidden/>
                  </w:rPr>
                  <w:t>46</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69" w:history="1">
                <w:r w:rsidR="00DE3CA1" w:rsidRPr="00034CCA">
                  <w:rPr>
                    <w:rStyle w:val="Hyperlink"/>
                    <w:noProof/>
                  </w:rPr>
                  <w:t>Tutorial 3</w:t>
                </w:r>
                <w:r w:rsidR="00DE3CA1">
                  <w:rPr>
                    <w:noProof/>
                    <w:webHidden/>
                  </w:rPr>
                  <w:tab/>
                </w:r>
                <w:r w:rsidR="00DE3CA1">
                  <w:rPr>
                    <w:noProof/>
                    <w:webHidden/>
                  </w:rPr>
                  <w:fldChar w:fldCharType="begin"/>
                </w:r>
                <w:r w:rsidR="00DE3CA1">
                  <w:rPr>
                    <w:noProof/>
                    <w:webHidden/>
                  </w:rPr>
                  <w:instrText xml:space="preserve"> PAGEREF _Toc520727969 \h </w:instrText>
                </w:r>
                <w:r w:rsidR="00DE3CA1">
                  <w:rPr>
                    <w:noProof/>
                    <w:webHidden/>
                  </w:rPr>
                </w:r>
                <w:r w:rsidR="00DE3CA1">
                  <w:rPr>
                    <w:noProof/>
                    <w:webHidden/>
                  </w:rPr>
                  <w:fldChar w:fldCharType="separate"/>
                </w:r>
                <w:r w:rsidR="00DE3CA1">
                  <w:rPr>
                    <w:noProof/>
                    <w:webHidden/>
                  </w:rPr>
                  <w:t>46</w:t>
                </w:r>
                <w:r w:rsidR="00DE3CA1">
                  <w:rPr>
                    <w:noProof/>
                    <w:webHidden/>
                  </w:rPr>
                  <w:fldChar w:fldCharType="end"/>
                </w:r>
              </w:hyperlink>
            </w:p>
            <w:p w:rsidR="00DE3CA1" w:rsidRDefault="00050CD6">
              <w:pPr>
                <w:pStyle w:val="TOC1"/>
                <w:rPr>
                  <w:rFonts w:asciiTheme="minorHAnsi" w:hAnsiTheme="minorHAnsi"/>
                  <w:noProof/>
                  <w:sz w:val="22"/>
                  <w:szCs w:val="22"/>
                  <w:lang w:eastAsia="en-GB"/>
                </w:rPr>
              </w:pPr>
              <w:hyperlink w:anchor="_Toc520727970" w:history="1">
                <w:r w:rsidR="00DE3CA1" w:rsidRPr="00034CCA">
                  <w:rPr>
                    <w:rStyle w:val="Hyperlink"/>
                    <w:noProof/>
                    <w:u w:color="FFFF00"/>
                  </w:rPr>
                  <w:t>CHAPTER 4: ELECTRICAL SOURCES &amp; INTERNAL RESISTANCE</w:t>
                </w:r>
                <w:r w:rsidR="00DE3CA1">
                  <w:rPr>
                    <w:noProof/>
                    <w:webHidden/>
                  </w:rPr>
                  <w:tab/>
                </w:r>
                <w:r w:rsidR="00DE3CA1">
                  <w:rPr>
                    <w:noProof/>
                    <w:webHidden/>
                  </w:rPr>
                  <w:fldChar w:fldCharType="begin"/>
                </w:r>
                <w:r w:rsidR="00DE3CA1">
                  <w:rPr>
                    <w:noProof/>
                    <w:webHidden/>
                  </w:rPr>
                  <w:instrText xml:space="preserve"> PAGEREF _Toc520727970 \h </w:instrText>
                </w:r>
                <w:r w:rsidR="00DE3CA1">
                  <w:rPr>
                    <w:noProof/>
                    <w:webHidden/>
                  </w:rPr>
                </w:r>
                <w:r w:rsidR="00DE3CA1">
                  <w:rPr>
                    <w:noProof/>
                    <w:webHidden/>
                  </w:rPr>
                  <w:fldChar w:fldCharType="separate"/>
                </w:r>
                <w:r w:rsidR="00DE3CA1">
                  <w:rPr>
                    <w:noProof/>
                    <w:webHidden/>
                  </w:rPr>
                  <w:t>47</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71" w:history="1">
                <w:r w:rsidR="00DE3CA1" w:rsidRPr="00034CCA">
                  <w:rPr>
                    <w:rStyle w:val="Hyperlink"/>
                    <w:rFonts w:eastAsia="MS Mincho"/>
                    <w:noProof/>
                  </w:rPr>
                  <w:t>Summary of Content</w:t>
                </w:r>
                <w:r w:rsidR="00DE3CA1">
                  <w:rPr>
                    <w:noProof/>
                    <w:webHidden/>
                  </w:rPr>
                  <w:tab/>
                </w:r>
                <w:r w:rsidR="00DE3CA1">
                  <w:rPr>
                    <w:noProof/>
                    <w:webHidden/>
                  </w:rPr>
                  <w:fldChar w:fldCharType="begin"/>
                </w:r>
                <w:r w:rsidR="00DE3CA1">
                  <w:rPr>
                    <w:noProof/>
                    <w:webHidden/>
                  </w:rPr>
                  <w:instrText xml:space="preserve"> PAGEREF _Toc520727971 \h </w:instrText>
                </w:r>
                <w:r w:rsidR="00DE3CA1">
                  <w:rPr>
                    <w:noProof/>
                    <w:webHidden/>
                  </w:rPr>
                </w:r>
                <w:r w:rsidR="00DE3CA1">
                  <w:rPr>
                    <w:noProof/>
                    <w:webHidden/>
                  </w:rPr>
                  <w:fldChar w:fldCharType="separate"/>
                </w:r>
                <w:r w:rsidR="00DE3CA1">
                  <w:rPr>
                    <w:noProof/>
                    <w:webHidden/>
                  </w:rPr>
                  <w:t>47</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72" w:history="1">
                <w:r w:rsidR="00DE3CA1" w:rsidRPr="00034CCA">
                  <w:rPr>
                    <w:rStyle w:val="Hyperlink"/>
                    <w:noProof/>
                    <w:lang w:val="en-US"/>
                  </w:rPr>
                  <w:t>Basic definitions</w:t>
                </w:r>
                <w:r w:rsidR="00DE3CA1">
                  <w:rPr>
                    <w:noProof/>
                    <w:webHidden/>
                  </w:rPr>
                  <w:tab/>
                </w:r>
                <w:r w:rsidR="00DE3CA1">
                  <w:rPr>
                    <w:noProof/>
                    <w:webHidden/>
                  </w:rPr>
                  <w:fldChar w:fldCharType="begin"/>
                </w:r>
                <w:r w:rsidR="00DE3CA1">
                  <w:rPr>
                    <w:noProof/>
                    <w:webHidden/>
                  </w:rPr>
                  <w:instrText xml:space="preserve"> PAGEREF _Toc520727972 \h </w:instrText>
                </w:r>
                <w:r w:rsidR="00DE3CA1">
                  <w:rPr>
                    <w:noProof/>
                    <w:webHidden/>
                  </w:rPr>
                </w:r>
                <w:r w:rsidR="00DE3CA1">
                  <w:rPr>
                    <w:noProof/>
                    <w:webHidden/>
                  </w:rPr>
                  <w:fldChar w:fldCharType="separate"/>
                </w:r>
                <w:r w:rsidR="00DE3CA1">
                  <w:rPr>
                    <w:noProof/>
                    <w:webHidden/>
                  </w:rPr>
                  <w:t>47</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73" w:history="1">
                <w:r w:rsidR="00DE3CA1" w:rsidRPr="00034CCA">
                  <w:rPr>
                    <w:rStyle w:val="Hyperlink"/>
                    <w:noProof/>
                    <w:lang w:val="en-US"/>
                  </w:rPr>
                  <w:t>Sources of e.m.f.</w:t>
                </w:r>
                <w:r w:rsidR="00DE3CA1">
                  <w:rPr>
                    <w:noProof/>
                    <w:webHidden/>
                  </w:rPr>
                  <w:tab/>
                </w:r>
                <w:r w:rsidR="00DE3CA1">
                  <w:rPr>
                    <w:noProof/>
                    <w:webHidden/>
                  </w:rPr>
                  <w:fldChar w:fldCharType="begin"/>
                </w:r>
                <w:r w:rsidR="00DE3CA1">
                  <w:rPr>
                    <w:noProof/>
                    <w:webHidden/>
                  </w:rPr>
                  <w:instrText xml:space="preserve"> PAGEREF _Toc520727973 \h </w:instrText>
                </w:r>
                <w:r w:rsidR="00DE3CA1">
                  <w:rPr>
                    <w:noProof/>
                    <w:webHidden/>
                  </w:rPr>
                </w:r>
                <w:r w:rsidR="00DE3CA1">
                  <w:rPr>
                    <w:noProof/>
                    <w:webHidden/>
                  </w:rPr>
                  <w:fldChar w:fldCharType="separate"/>
                </w:r>
                <w:r w:rsidR="00DE3CA1">
                  <w:rPr>
                    <w:noProof/>
                    <w:webHidden/>
                  </w:rPr>
                  <w:t>48</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74" w:history="1">
                <w:r w:rsidR="00DE3CA1" w:rsidRPr="00034CCA">
                  <w:rPr>
                    <w:rStyle w:val="Hyperlink"/>
                    <w:noProof/>
                  </w:rPr>
                  <w:t>EMF-electromotive force</w:t>
                </w:r>
                <w:r w:rsidR="00DE3CA1">
                  <w:rPr>
                    <w:noProof/>
                    <w:webHidden/>
                  </w:rPr>
                  <w:tab/>
                </w:r>
                <w:r w:rsidR="00DE3CA1">
                  <w:rPr>
                    <w:noProof/>
                    <w:webHidden/>
                  </w:rPr>
                  <w:fldChar w:fldCharType="begin"/>
                </w:r>
                <w:r w:rsidR="00DE3CA1">
                  <w:rPr>
                    <w:noProof/>
                    <w:webHidden/>
                  </w:rPr>
                  <w:instrText xml:space="preserve"> PAGEREF _Toc520727974 \h </w:instrText>
                </w:r>
                <w:r w:rsidR="00DE3CA1">
                  <w:rPr>
                    <w:noProof/>
                    <w:webHidden/>
                  </w:rPr>
                </w:r>
                <w:r w:rsidR="00DE3CA1">
                  <w:rPr>
                    <w:noProof/>
                    <w:webHidden/>
                  </w:rPr>
                  <w:fldChar w:fldCharType="separate"/>
                </w:r>
                <w:r w:rsidR="00DE3CA1">
                  <w:rPr>
                    <w:noProof/>
                    <w:webHidden/>
                  </w:rPr>
                  <w:t>48</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75" w:history="1">
                <w:r w:rsidR="00DE3CA1" w:rsidRPr="00034CCA">
                  <w:rPr>
                    <w:rStyle w:val="Hyperlink"/>
                    <w:noProof/>
                  </w:rPr>
                  <w:t>Cells</w:t>
                </w:r>
                <w:r w:rsidR="00DE3CA1">
                  <w:rPr>
                    <w:noProof/>
                    <w:webHidden/>
                  </w:rPr>
                  <w:tab/>
                </w:r>
                <w:r w:rsidR="00DE3CA1">
                  <w:rPr>
                    <w:noProof/>
                    <w:webHidden/>
                  </w:rPr>
                  <w:fldChar w:fldCharType="begin"/>
                </w:r>
                <w:r w:rsidR="00DE3CA1">
                  <w:rPr>
                    <w:noProof/>
                    <w:webHidden/>
                  </w:rPr>
                  <w:instrText xml:space="preserve"> PAGEREF _Toc520727975 \h </w:instrText>
                </w:r>
                <w:r w:rsidR="00DE3CA1">
                  <w:rPr>
                    <w:noProof/>
                    <w:webHidden/>
                  </w:rPr>
                </w:r>
                <w:r w:rsidR="00DE3CA1">
                  <w:rPr>
                    <w:noProof/>
                    <w:webHidden/>
                  </w:rPr>
                  <w:fldChar w:fldCharType="separate"/>
                </w:r>
                <w:r w:rsidR="00DE3CA1">
                  <w:rPr>
                    <w:noProof/>
                    <w:webHidden/>
                  </w:rPr>
                  <w:t>49</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76" w:history="1">
                <w:r w:rsidR="00DE3CA1" w:rsidRPr="00034CCA">
                  <w:rPr>
                    <w:rStyle w:val="Hyperlink"/>
                    <w:noProof/>
                  </w:rPr>
                  <w:t>Practical 1 – A dry Cell</w:t>
                </w:r>
                <w:r w:rsidR="00DE3CA1">
                  <w:rPr>
                    <w:noProof/>
                    <w:webHidden/>
                  </w:rPr>
                  <w:tab/>
                </w:r>
                <w:r w:rsidR="00DE3CA1">
                  <w:rPr>
                    <w:noProof/>
                    <w:webHidden/>
                  </w:rPr>
                  <w:fldChar w:fldCharType="begin"/>
                </w:r>
                <w:r w:rsidR="00DE3CA1">
                  <w:rPr>
                    <w:noProof/>
                    <w:webHidden/>
                  </w:rPr>
                  <w:instrText xml:space="preserve"> PAGEREF _Toc520727976 \h </w:instrText>
                </w:r>
                <w:r w:rsidR="00DE3CA1">
                  <w:rPr>
                    <w:noProof/>
                    <w:webHidden/>
                  </w:rPr>
                </w:r>
                <w:r w:rsidR="00DE3CA1">
                  <w:rPr>
                    <w:noProof/>
                    <w:webHidden/>
                  </w:rPr>
                  <w:fldChar w:fldCharType="separate"/>
                </w:r>
                <w:r w:rsidR="00DE3CA1">
                  <w:rPr>
                    <w:noProof/>
                    <w:webHidden/>
                  </w:rPr>
                  <w:t>50</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77" w:history="1">
                <w:r w:rsidR="00DE3CA1" w:rsidRPr="00034CCA">
                  <w:rPr>
                    <w:rStyle w:val="Hyperlink"/>
                    <w:noProof/>
                  </w:rPr>
                  <w:t>PRESCRIBED PRACTICAL</w:t>
                </w:r>
                <w:r w:rsidR="00DE3CA1">
                  <w:rPr>
                    <w:noProof/>
                    <w:webHidden/>
                  </w:rPr>
                  <w:tab/>
                </w:r>
                <w:r w:rsidR="00DE3CA1">
                  <w:rPr>
                    <w:noProof/>
                    <w:webHidden/>
                  </w:rPr>
                  <w:fldChar w:fldCharType="begin"/>
                </w:r>
                <w:r w:rsidR="00DE3CA1">
                  <w:rPr>
                    <w:noProof/>
                    <w:webHidden/>
                  </w:rPr>
                  <w:instrText xml:space="preserve"> PAGEREF _Toc520727977 \h </w:instrText>
                </w:r>
                <w:r w:rsidR="00DE3CA1">
                  <w:rPr>
                    <w:noProof/>
                    <w:webHidden/>
                  </w:rPr>
                </w:r>
                <w:r w:rsidR="00DE3CA1">
                  <w:rPr>
                    <w:noProof/>
                    <w:webHidden/>
                  </w:rPr>
                  <w:fldChar w:fldCharType="separate"/>
                </w:r>
                <w:r w:rsidR="00DE3CA1">
                  <w:rPr>
                    <w:noProof/>
                    <w:webHidden/>
                  </w:rPr>
                  <w:t>50</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78" w:history="1">
                <w:r w:rsidR="00DE3CA1" w:rsidRPr="00034CCA">
                  <w:rPr>
                    <w:rStyle w:val="Hyperlink"/>
                    <w:noProof/>
                  </w:rPr>
                  <w:t>Aim</w:t>
                </w:r>
                <w:r w:rsidR="00DE3CA1">
                  <w:rPr>
                    <w:noProof/>
                    <w:webHidden/>
                  </w:rPr>
                  <w:tab/>
                </w:r>
                <w:r w:rsidR="00DE3CA1">
                  <w:rPr>
                    <w:noProof/>
                    <w:webHidden/>
                  </w:rPr>
                  <w:fldChar w:fldCharType="begin"/>
                </w:r>
                <w:r w:rsidR="00DE3CA1">
                  <w:rPr>
                    <w:noProof/>
                    <w:webHidden/>
                  </w:rPr>
                  <w:instrText xml:space="preserve"> PAGEREF _Toc520727978 \h </w:instrText>
                </w:r>
                <w:r w:rsidR="00DE3CA1">
                  <w:rPr>
                    <w:noProof/>
                    <w:webHidden/>
                  </w:rPr>
                </w:r>
                <w:r w:rsidR="00DE3CA1">
                  <w:rPr>
                    <w:noProof/>
                    <w:webHidden/>
                  </w:rPr>
                  <w:fldChar w:fldCharType="separate"/>
                </w:r>
                <w:r w:rsidR="00DE3CA1">
                  <w:rPr>
                    <w:noProof/>
                    <w:webHidden/>
                  </w:rPr>
                  <w:t>50</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79" w:history="1">
                <w:r w:rsidR="00DE3CA1" w:rsidRPr="00034CCA">
                  <w:rPr>
                    <w:rStyle w:val="Hyperlink"/>
                    <w:noProof/>
                  </w:rPr>
                  <w:t>Instructions</w:t>
                </w:r>
                <w:r w:rsidR="00DE3CA1">
                  <w:rPr>
                    <w:noProof/>
                    <w:webHidden/>
                  </w:rPr>
                  <w:tab/>
                </w:r>
                <w:r w:rsidR="00DE3CA1">
                  <w:rPr>
                    <w:noProof/>
                    <w:webHidden/>
                  </w:rPr>
                  <w:fldChar w:fldCharType="begin"/>
                </w:r>
                <w:r w:rsidR="00DE3CA1">
                  <w:rPr>
                    <w:noProof/>
                    <w:webHidden/>
                  </w:rPr>
                  <w:instrText xml:space="preserve"> PAGEREF _Toc520727979 \h </w:instrText>
                </w:r>
                <w:r w:rsidR="00DE3CA1">
                  <w:rPr>
                    <w:noProof/>
                    <w:webHidden/>
                  </w:rPr>
                </w:r>
                <w:r w:rsidR="00DE3CA1">
                  <w:rPr>
                    <w:noProof/>
                    <w:webHidden/>
                  </w:rPr>
                  <w:fldChar w:fldCharType="separate"/>
                </w:r>
                <w:r w:rsidR="00DE3CA1">
                  <w:rPr>
                    <w:noProof/>
                    <w:webHidden/>
                  </w:rPr>
                  <w:t>51</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80" w:history="1">
                <w:r w:rsidR="00DE3CA1" w:rsidRPr="00034CCA">
                  <w:rPr>
                    <w:rStyle w:val="Hyperlink"/>
                    <w:noProof/>
                  </w:rPr>
                  <w:t>Uncertainties</w:t>
                </w:r>
                <w:r w:rsidR="00DE3CA1">
                  <w:rPr>
                    <w:noProof/>
                    <w:webHidden/>
                  </w:rPr>
                  <w:tab/>
                </w:r>
                <w:r w:rsidR="00DE3CA1">
                  <w:rPr>
                    <w:noProof/>
                    <w:webHidden/>
                  </w:rPr>
                  <w:fldChar w:fldCharType="begin"/>
                </w:r>
                <w:r w:rsidR="00DE3CA1">
                  <w:rPr>
                    <w:noProof/>
                    <w:webHidden/>
                  </w:rPr>
                  <w:instrText xml:space="preserve"> PAGEREF _Toc520727980 \h </w:instrText>
                </w:r>
                <w:r w:rsidR="00DE3CA1">
                  <w:rPr>
                    <w:noProof/>
                    <w:webHidden/>
                  </w:rPr>
                </w:r>
                <w:r w:rsidR="00DE3CA1">
                  <w:rPr>
                    <w:noProof/>
                    <w:webHidden/>
                  </w:rPr>
                  <w:fldChar w:fldCharType="separate"/>
                </w:r>
                <w:r w:rsidR="00DE3CA1">
                  <w:rPr>
                    <w:noProof/>
                    <w:webHidden/>
                  </w:rPr>
                  <w:t>51</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81" w:history="1">
                <w:r w:rsidR="00DE3CA1" w:rsidRPr="00034CCA">
                  <w:rPr>
                    <w:rStyle w:val="Hyperlink"/>
                    <w:noProof/>
                  </w:rPr>
                  <w:t>Risk Assessment</w:t>
                </w:r>
                <w:r w:rsidR="00DE3CA1">
                  <w:rPr>
                    <w:noProof/>
                    <w:webHidden/>
                  </w:rPr>
                  <w:tab/>
                </w:r>
                <w:r w:rsidR="00DE3CA1">
                  <w:rPr>
                    <w:noProof/>
                    <w:webHidden/>
                  </w:rPr>
                  <w:fldChar w:fldCharType="begin"/>
                </w:r>
                <w:r w:rsidR="00DE3CA1">
                  <w:rPr>
                    <w:noProof/>
                    <w:webHidden/>
                  </w:rPr>
                  <w:instrText xml:space="preserve"> PAGEREF _Toc520727981 \h </w:instrText>
                </w:r>
                <w:r w:rsidR="00DE3CA1">
                  <w:rPr>
                    <w:noProof/>
                    <w:webHidden/>
                  </w:rPr>
                </w:r>
                <w:r w:rsidR="00DE3CA1">
                  <w:rPr>
                    <w:noProof/>
                    <w:webHidden/>
                  </w:rPr>
                  <w:fldChar w:fldCharType="separate"/>
                </w:r>
                <w:r w:rsidR="00DE3CA1">
                  <w:rPr>
                    <w:noProof/>
                    <w:webHidden/>
                  </w:rPr>
                  <w:t>51</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82" w:history="1">
                <w:r w:rsidR="00DE3CA1" w:rsidRPr="00034CCA">
                  <w:rPr>
                    <w:rStyle w:val="Hyperlink"/>
                    <w:noProof/>
                  </w:rPr>
                  <w:t>Hazards</w:t>
                </w:r>
                <w:r w:rsidR="00DE3CA1">
                  <w:rPr>
                    <w:noProof/>
                    <w:webHidden/>
                  </w:rPr>
                  <w:tab/>
                </w:r>
                <w:r w:rsidR="00DE3CA1">
                  <w:rPr>
                    <w:noProof/>
                    <w:webHidden/>
                  </w:rPr>
                  <w:fldChar w:fldCharType="begin"/>
                </w:r>
                <w:r w:rsidR="00DE3CA1">
                  <w:rPr>
                    <w:noProof/>
                    <w:webHidden/>
                  </w:rPr>
                  <w:instrText xml:space="preserve"> PAGEREF _Toc520727982 \h </w:instrText>
                </w:r>
                <w:r w:rsidR="00DE3CA1">
                  <w:rPr>
                    <w:noProof/>
                    <w:webHidden/>
                  </w:rPr>
                </w:r>
                <w:r w:rsidR="00DE3CA1">
                  <w:rPr>
                    <w:noProof/>
                    <w:webHidden/>
                  </w:rPr>
                  <w:fldChar w:fldCharType="separate"/>
                </w:r>
                <w:r w:rsidR="00DE3CA1">
                  <w:rPr>
                    <w:noProof/>
                    <w:webHidden/>
                  </w:rPr>
                  <w:t>51</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83" w:history="1">
                <w:r w:rsidR="00DE3CA1" w:rsidRPr="00034CCA">
                  <w:rPr>
                    <w:rStyle w:val="Hyperlink"/>
                    <w:noProof/>
                  </w:rPr>
                  <w:t>Risk</w:t>
                </w:r>
                <w:r w:rsidR="00DE3CA1">
                  <w:rPr>
                    <w:noProof/>
                    <w:webHidden/>
                  </w:rPr>
                  <w:tab/>
                </w:r>
                <w:r w:rsidR="00DE3CA1">
                  <w:rPr>
                    <w:noProof/>
                    <w:webHidden/>
                  </w:rPr>
                  <w:fldChar w:fldCharType="begin"/>
                </w:r>
                <w:r w:rsidR="00DE3CA1">
                  <w:rPr>
                    <w:noProof/>
                    <w:webHidden/>
                  </w:rPr>
                  <w:instrText xml:space="preserve"> PAGEREF _Toc520727983 \h </w:instrText>
                </w:r>
                <w:r w:rsidR="00DE3CA1">
                  <w:rPr>
                    <w:noProof/>
                    <w:webHidden/>
                  </w:rPr>
                </w:r>
                <w:r w:rsidR="00DE3CA1">
                  <w:rPr>
                    <w:noProof/>
                    <w:webHidden/>
                  </w:rPr>
                  <w:fldChar w:fldCharType="separate"/>
                </w:r>
                <w:r w:rsidR="00DE3CA1">
                  <w:rPr>
                    <w:noProof/>
                    <w:webHidden/>
                  </w:rPr>
                  <w:t>51</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84" w:history="1">
                <w:r w:rsidR="00DE3CA1" w:rsidRPr="00034CCA">
                  <w:rPr>
                    <w:rStyle w:val="Hyperlink"/>
                    <w:noProof/>
                  </w:rPr>
                  <w:t>Control Measures</w:t>
                </w:r>
                <w:r w:rsidR="00DE3CA1">
                  <w:rPr>
                    <w:noProof/>
                    <w:webHidden/>
                  </w:rPr>
                  <w:tab/>
                </w:r>
                <w:r w:rsidR="00DE3CA1">
                  <w:rPr>
                    <w:noProof/>
                    <w:webHidden/>
                  </w:rPr>
                  <w:fldChar w:fldCharType="begin"/>
                </w:r>
                <w:r w:rsidR="00DE3CA1">
                  <w:rPr>
                    <w:noProof/>
                    <w:webHidden/>
                  </w:rPr>
                  <w:instrText xml:space="preserve"> PAGEREF _Toc520727984 \h </w:instrText>
                </w:r>
                <w:r w:rsidR="00DE3CA1">
                  <w:rPr>
                    <w:noProof/>
                    <w:webHidden/>
                  </w:rPr>
                </w:r>
                <w:r w:rsidR="00DE3CA1">
                  <w:rPr>
                    <w:noProof/>
                    <w:webHidden/>
                  </w:rPr>
                  <w:fldChar w:fldCharType="separate"/>
                </w:r>
                <w:r w:rsidR="00DE3CA1">
                  <w:rPr>
                    <w:noProof/>
                    <w:webHidden/>
                  </w:rPr>
                  <w:t>52</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85" w:history="1">
                <w:r w:rsidR="00DE3CA1" w:rsidRPr="00034CCA">
                  <w:rPr>
                    <w:rStyle w:val="Hyperlink"/>
                    <w:noProof/>
                  </w:rPr>
                  <w:t>Results</w:t>
                </w:r>
                <w:r w:rsidR="00DE3CA1">
                  <w:rPr>
                    <w:noProof/>
                    <w:webHidden/>
                  </w:rPr>
                  <w:tab/>
                </w:r>
                <w:r w:rsidR="00DE3CA1">
                  <w:rPr>
                    <w:noProof/>
                    <w:webHidden/>
                  </w:rPr>
                  <w:fldChar w:fldCharType="begin"/>
                </w:r>
                <w:r w:rsidR="00DE3CA1">
                  <w:rPr>
                    <w:noProof/>
                    <w:webHidden/>
                  </w:rPr>
                  <w:instrText xml:space="preserve"> PAGEREF _Toc520727985 \h </w:instrText>
                </w:r>
                <w:r w:rsidR="00DE3CA1">
                  <w:rPr>
                    <w:noProof/>
                    <w:webHidden/>
                  </w:rPr>
                </w:r>
                <w:r w:rsidR="00DE3CA1">
                  <w:rPr>
                    <w:noProof/>
                    <w:webHidden/>
                  </w:rPr>
                  <w:fldChar w:fldCharType="separate"/>
                </w:r>
                <w:r w:rsidR="00DE3CA1">
                  <w:rPr>
                    <w:noProof/>
                    <w:webHidden/>
                  </w:rPr>
                  <w:t>52</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86" w:history="1">
                <w:r w:rsidR="00DE3CA1" w:rsidRPr="00034CCA">
                  <w:rPr>
                    <w:rStyle w:val="Hyperlink"/>
                    <w:noProof/>
                  </w:rPr>
                  <w:t>Homework</w:t>
                </w:r>
                <w:r w:rsidR="00DE3CA1">
                  <w:rPr>
                    <w:noProof/>
                    <w:webHidden/>
                  </w:rPr>
                  <w:tab/>
                </w:r>
                <w:r w:rsidR="00DE3CA1">
                  <w:rPr>
                    <w:noProof/>
                    <w:webHidden/>
                  </w:rPr>
                  <w:fldChar w:fldCharType="begin"/>
                </w:r>
                <w:r w:rsidR="00DE3CA1">
                  <w:rPr>
                    <w:noProof/>
                    <w:webHidden/>
                  </w:rPr>
                  <w:instrText xml:space="preserve"> PAGEREF _Toc520727986 \h </w:instrText>
                </w:r>
                <w:r w:rsidR="00DE3CA1">
                  <w:rPr>
                    <w:noProof/>
                    <w:webHidden/>
                  </w:rPr>
                </w:r>
                <w:r w:rsidR="00DE3CA1">
                  <w:rPr>
                    <w:noProof/>
                    <w:webHidden/>
                  </w:rPr>
                  <w:fldChar w:fldCharType="separate"/>
                </w:r>
                <w:r w:rsidR="00DE3CA1">
                  <w:rPr>
                    <w:noProof/>
                    <w:webHidden/>
                  </w:rPr>
                  <w:t>52</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87" w:history="1">
                <w:r w:rsidR="00DE3CA1" w:rsidRPr="00034CCA">
                  <w:rPr>
                    <w:rStyle w:val="Hyperlink"/>
                    <w:noProof/>
                  </w:rPr>
                  <w:t>EMF (graphs)</w:t>
                </w:r>
                <w:r w:rsidR="00DE3CA1">
                  <w:rPr>
                    <w:noProof/>
                    <w:webHidden/>
                  </w:rPr>
                  <w:tab/>
                </w:r>
                <w:r w:rsidR="00DE3CA1">
                  <w:rPr>
                    <w:noProof/>
                    <w:webHidden/>
                  </w:rPr>
                  <w:fldChar w:fldCharType="begin"/>
                </w:r>
                <w:r w:rsidR="00DE3CA1">
                  <w:rPr>
                    <w:noProof/>
                    <w:webHidden/>
                  </w:rPr>
                  <w:instrText xml:space="preserve"> PAGEREF _Toc520727987 \h </w:instrText>
                </w:r>
                <w:r w:rsidR="00DE3CA1">
                  <w:rPr>
                    <w:noProof/>
                    <w:webHidden/>
                  </w:rPr>
                </w:r>
                <w:r w:rsidR="00DE3CA1">
                  <w:rPr>
                    <w:noProof/>
                    <w:webHidden/>
                  </w:rPr>
                  <w:fldChar w:fldCharType="separate"/>
                </w:r>
                <w:r w:rsidR="00DE3CA1">
                  <w:rPr>
                    <w:noProof/>
                    <w:webHidden/>
                  </w:rPr>
                  <w:t>53</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88" w:history="1">
                <w:r w:rsidR="00DE3CA1" w:rsidRPr="00034CCA">
                  <w:rPr>
                    <w:rStyle w:val="Hyperlink"/>
                    <w:noProof/>
                  </w:rPr>
                  <w:t>GRAPH 1- V against I</w:t>
                </w:r>
                <w:r w:rsidR="00DE3CA1">
                  <w:rPr>
                    <w:noProof/>
                    <w:webHidden/>
                  </w:rPr>
                  <w:tab/>
                </w:r>
                <w:r w:rsidR="00DE3CA1">
                  <w:rPr>
                    <w:noProof/>
                    <w:webHidden/>
                  </w:rPr>
                  <w:fldChar w:fldCharType="begin"/>
                </w:r>
                <w:r w:rsidR="00DE3CA1">
                  <w:rPr>
                    <w:noProof/>
                    <w:webHidden/>
                  </w:rPr>
                  <w:instrText xml:space="preserve"> PAGEREF _Toc520727988 \h </w:instrText>
                </w:r>
                <w:r w:rsidR="00DE3CA1">
                  <w:rPr>
                    <w:noProof/>
                    <w:webHidden/>
                  </w:rPr>
                </w:r>
                <w:r w:rsidR="00DE3CA1">
                  <w:rPr>
                    <w:noProof/>
                    <w:webHidden/>
                  </w:rPr>
                  <w:fldChar w:fldCharType="separate"/>
                </w:r>
                <w:r w:rsidR="00DE3CA1">
                  <w:rPr>
                    <w:noProof/>
                    <w:webHidden/>
                  </w:rPr>
                  <w:t>53</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89" w:history="1">
                <w:r w:rsidR="00DE3CA1" w:rsidRPr="00034CCA">
                  <w:rPr>
                    <w:rStyle w:val="Hyperlink"/>
                    <w:noProof/>
                  </w:rPr>
                  <w:t>GRAPH 2 – R against 1/I</w:t>
                </w:r>
                <w:r w:rsidR="00DE3CA1">
                  <w:rPr>
                    <w:noProof/>
                    <w:webHidden/>
                  </w:rPr>
                  <w:tab/>
                </w:r>
                <w:r w:rsidR="00DE3CA1">
                  <w:rPr>
                    <w:noProof/>
                    <w:webHidden/>
                  </w:rPr>
                  <w:fldChar w:fldCharType="begin"/>
                </w:r>
                <w:r w:rsidR="00DE3CA1">
                  <w:rPr>
                    <w:noProof/>
                    <w:webHidden/>
                  </w:rPr>
                  <w:instrText xml:space="preserve"> PAGEREF _Toc520727989 \h </w:instrText>
                </w:r>
                <w:r w:rsidR="00DE3CA1">
                  <w:rPr>
                    <w:noProof/>
                    <w:webHidden/>
                  </w:rPr>
                </w:r>
                <w:r w:rsidR="00DE3CA1">
                  <w:rPr>
                    <w:noProof/>
                    <w:webHidden/>
                  </w:rPr>
                  <w:fldChar w:fldCharType="separate"/>
                </w:r>
                <w:r w:rsidR="00DE3CA1">
                  <w:rPr>
                    <w:noProof/>
                    <w:webHidden/>
                  </w:rPr>
                  <w:t>55</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90" w:history="1">
                <w:r w:rsidR="00DE3CA1" w:rsidRPr="00034CCA">
                  <w:rPr>
                    <w:rStyle w:val="Hyperlink"/>
                    <w:noProof/>
                  </w:rPr>
                  <w:t>GRAPH 3</w:t>
                </w:r>
                <w:r w:rsidR="00DE3CA1" w:rsidRPr="00034CCA">
                  <w:rPr>
                    <w:rStyle w:val="Hyperlink"/>
                    <w:b/>
                    <w:noProof/>
                  </w:rPr>
                  <w:t xml:space="preserve"> - </w:t>
                </w:r>
                <w:r w:rsidR="00DE3CA1" w:rsidRPr="00034CCA">
                  <w:rPr>
                    <w:rStyle w:val="Hyperlink"/>
                    <w:rFonts w:eastAsia="MS Mincho"/>
                    <w:noProof/>
                  </w:rPr>
                  <w:t>graph of lost volts against R</w:t>
                </w:r>
                <w:r w:rsidR="00DE3CA1">
                  <w:rPr>
                    <w:noProof/>
                    <w:webHidden/>
                  </w:rPr>
                  <w:tab/>
                </w:r>
                <w:r w:rsidR="00DE3CA1">
                  <w:rPr>
                    <w:noProof/>
                    <w:webHidden/>
                  </w:rPr>
                  <w:fldChar w:fldCharType="begin"/>
                </w:r>
                <w:r w:rsidR="00DE3CA1">
                  <w:rPr>
                    <w:noProof/>
                    <w:webHidden/>
                  </w:rPr>
                  <w:instrText xml:space="preserve"> PAGEREF _Toc520727990 \h </w:instrText>
                </w:r>
                <w:r w:rsidR="00DE3CA1">
                  <w:rPr>
                    <w:noProof/>
                    <w:webHidden/>
                  </w:rPr>
                </w:r>
                <w:r w:rsidR="00DE3CA1">
                  <w:rPr>
                    <w:noProof/>
                    <w:webHidden/>
                  </w:rPr>
                  <w:fldChar w:fldCharType="separate"/>
                </w:r>
                <w:r w:rsidR="00DE3CA1">
                  <w:rPr>
                    <w:noProof/>
                    <w:webHidden/>
                  </w:rPr>
                  <w:t>56</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91" w:history="1">
                <w:r w:rsidR="00DE3CA1" w:rsidRPr="00034CCA">
                  <w:rPr>
                    <w:rStyle w:val="Hyperlink"/>
                    <w:noProof/>
                  </w:rPr>
                  <w:t>Power matching</w:t>
                </w:r>
                <w:r w:rsidR="00DE3CA1">
                  <w:rPr>
                    <w:noProof/>
                    <w:webHidden/>
                  </w:rPr>
                  <w:tab/>
                </w:r>
                <w:r w:rsidR="00DE3CA1">
                  <w:rPr>
                    <w:noProof/>
                    <w:webHidden/>
                  </w:rPr>
                  <w:fldChar w:fldCharType="begin"/>
                </w:r>
                <w:r w:rsidR="00DE3CA1">
                  <w:rPr>
                    <w:noProof/>
                    <w:webHidden/>
                  </w:rPr>
                  <w:instrText xml:space="preserve"> PAGEREF _Toc520727991 \h </w:instrText>
                </w:r>
                <w:r w:rsidR="00DE3CA1">
                  <w:rPr>
                    <w:noProof/>
                    <w:webHidden/>
                  </w:rPr>
                </w:r>
                <w:r w:rsidR="00DE3CA1">
                  <w:rPr>
                    <w:noProof/>
                    <w:webHidden/>
                  </w:rPr>
                  <w:fldChar w:fldCharType="separate"/>
                </w:r>
                <w:r w:rsidR="00DE3CA1">
                  <w:rPr>
                    <w:noProof/>
                    <w:webHidden/>
                  </w:rPr>
                  <w:t>57</w:t>
                </w:r>
                <w:r w:rsidR="00DE3CA1">
                  <w:rPr>
                    <w:noProof/>
                    <w:webHidden/>
                  </w:rPr>
                  <w:fldChar w:fldCharType="end"/>
                </w:r>
              </w:hyperlink>
            </w:p>
            <w:p w:rsidR="00DE3CA1" w:rsidRDefault="00050CD6">
              <w:pPr>
                <w:pStyle w:val="TOC3"/>
                <w:rPr>
                  <w:rFonts w:asciiTheme="minorHAnsi" w:hAnsiTheme="minorHAnsi"/>
                  <w:noProof/>
                  <w:sz w:val="22"/>
                  <w:szCs w:val="22"/>
                </w:rPr>
              </w:pPr>
              <w:hyperlink w:anchor="_Toc520727992" w:history="1">
                <w:r w:rsidR="00DE3CA1" w:rsidRPr="00034CCA">
                  <w:rPr>
                    <w:rStyle w:val="Hyperlink"/>
                    <w:noProof/>
                  </w:rPr>
                  <w:t>[application of internal resistance]</w:t>
                </w:r>
                <w:r w:rsidR="00DE3CA1">
                  <w:rPr>
                    <w:noProof/>
                    <w:webHidden/>
                  </w:rPr>
                  <w:tab/>
                </w:r>
                <w:r w:rsidR="00DE3CA1">
                  <w:rPr>
                    <w:noProof/>
                    <w:webHidden/>
                  </w:rPr>
                  <w:fldChar w:fldCharType="begin"/>
                </w:r>
                <w:r w:rsidR="00DE3CA1">
                  <w:rPr>
                    <w:noProof/>
                    <w:webHidden/>
                  </w:rPr>
                  <w:instrText xml:space="preserve"> PAGEREF _Toc520727992 \h </w:instrText>
                </w:r>
                <w:r w:rsidR="00DE3CA1">
                  <w:rPr>
                    <w:noProof/>
                    <w:webHidden/>
                  </w:rPr>
                </w:r>
                <w:r w:rsidR="00DE3CA1">
                  <w:rPr>
                    <w:noProof/>
                    <w:webHidden/>
                  </w:rPr>
                  <w:fldChar w:fldCharType="separate"/>
                </w:r>
                <w:r w:rsidR="00DE3CA1">
                  <w:rPr>
                    <w:noProof/>
                    <w:webHidden/>
                  </w:rPr>
                  <w:t>57</w:t>
                </w:r>
                <w:r w:rsidR="00DE3CA1">
                  <w:rPr>
                    <w:noProof/>
                    <w:webHidden/>
                  </w:rPr>
                  <w:fldChar w:fldCharType="end"/>
                </w:r>
              </w:hyperlink>
            </w:p>
            <w:p w:rsidR="00DE3CA1" w:rsidRDefault="00050CD6">
              <w:pPr>
                <w:pStyle w:val="TOC1"/>
                <w:rPr>
                  <w:rFonts w:asciiTheme="minorHAnsi" w:hAnsiTheme="minorHAnsi"/>
                  <w:noProof/>
                  <w:sz w:val="22"/>
                  <w:szCs w:val="22"/>
                  <w:lang w:eastAsia="en-GB"/>
                </w:rPr>
              </w:pPr>
              <w:hyperlink w:anchor="_Toc520727993" w:history="1">
                <w:r w:rsidR="00DE3CA1" w:rsidRPr="00034CCA">
                  <w:rPr>
                    <w:rStyle w:val="Hyperlink"/>
                    <w:noProof/>
                  </w:rPr>
                  <w:t>Tutorials</w:t>
                </w:r>
                <w:r w:rsidR="00DE3CA1">
                  <w:rPr>
                    <w:noProof/>
                    <w:webHidden/>
                  </w:rPr>
                  <w:tab/>
                </w:r>
                <w:r w:rsidR="00DE3CA1">
                  <w:rPr>
                    <w:noProof/>
                    <w:webHidden/>
                  </w:rPr>
                  <w:fldChar w:fldCharType="begin"/>
                </w:r>
                <w:r w:rsidR="00DE3CA1">
                  <w:rPr>
                    <w:noProof/>
                    <w:webHidden/>
                  </w:rPr>
                  <w:instrText xml:space="preserve"> PAGEREF _Toc520727993 \h </w:instrText>
                </w:r>
                <w:r w:rsidR="00DE3CA1">
                  <w:rPr>
                    <w:noProof/>
                    <w:webHidden/>
                  </w:rPr>
                </w:r>
                <w:r w:rsidR="00DE3CA1">
                  <w:rPr>
                    <w:noProof/>
                    <w:webHidden/>
                  </w:rPr>
                  <w:fldChar w:fldCharType="separate"/>
                </w:r>
                <w:r w:rsidR="00DE3CA1">
                  <w:rPr>
                    <w:noProof/>
                    <w:webHidden/>
                  </w:rPr>
                  <w:t>60</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94" w:history="1">
                <w:r w:rsidR="00DE3CA1" w:rsidRPr="00034CCA">
                  <w:rPr>
                    <w:rStyle w:val="Hyperlink"/>
                    <w:noProof/>
                  </w:rPr>
                  <w:t>Tutorial 1- EMF</w:t>
                </w:r>
                <w:r w:rsidR="00DE3CA1">
                  <w:rPr>
                    <w:noProof/>
                    <w:webHidden/>
                  </w:rPr>
                  <w:tab/>
                </w:r>
                <w:r w:rsidR="00DE3CA1">
                  <w:rPr>
                    <w:noProof/>
                    <w:webHidden/>
                  </w:rPr>
                  <w:fldChar w:fldCharType="begin"/>
                </w:r>
                <w:r w:rsidR="00DE3CA1">
                  <w:rPr>
                    <w:noProof/>
                    <w:webHidden/>
                  </w:rPr>
                  <w:instrText xml:space="preserve"> PAGEREF _Toc520727994 \h </w:instrText>
                </w:r>
                <w:r w:rsidR="00DE3CA1">
                  <w:rPr>
                    <w:noProof/>
                    <w:webHidden/>
                  </w:rPr>
                </w:r>
                <w:r w:rsidR="00DE3CA1">
                  <w:rPr>
                    <w:noProof/>
                    <w:webHidden/>
                  </w:rPr>
                  <w:fldChar w:fldCharType="separate"/>
                </w:r>
                <w:r w:rsidR="00DE3CA1">
                  <w:rPr>
                    <w:noProof/>
                    <w:webHidden/>
                  </w:rPr>
                  <w:t>60</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95" w:history="1">
                <w:r w:rsidR="00DE3CA1" w:rsidRPr="00034CCA">
                  <w:rPr>
                    <w:rStyle w:val="Hyperlink"/>
                    <w:rFonts w:eastAsia="MS Mincho"/>
                    <w:noProof/>
                  </w:rPr>
                  <w:t xml:space="preserve">Tutorial 2 </w:t>
                </w:r>
                <w:r w:rsidR="00DE3CA1" w:rsidRPr="00034CCA">
                  <w:rPr>
                    <w:rStyle w:val="Hyperlink"/>
                    <w:noProof/>
                  </w:rPr>
                  <w:t>More</w:t>
                </w:r>
                <w:r w:rsidR="00DE3CA1" w:rsidRPr="00034CCA">
                  <w:rPr>
                    <w:rStyle w:val="Hyperlink"/>
                    <w:rFonts w:eastAsia="MS Mincho"/>
                    <w:noProof/>
                  </w:rPr>
                  <w:t xml:space="preserve"> EMF</w:t>
                </w:r>
                <w:r w:rsidR="00DE3CA1">
                  <w:rPr>
                    <w:noProof/>
                    <w:webHidden/>
                  </w:rPr>
                  <w:tab/>
                </w:r>
                <w:r w:rsidR="00DE3CA1">
                  <w:rPr>
                    <w:noProof/>
                    <w:webHidden/>
                  </w:rPr>
                  <w:fldChar w:fldCharType="begin"/>
                </w:r>
                <w:r w:rsidR="00DE3CA1">
                  <w:rPr>
                    <w:noProof/>
                    <w:webHidden/>
                  </w:rPr>
                  <w:instrText xml:space="preserve"> PAGEREF _Toc520727995 \h </w:instrText>
                </w:r>
                <w:r w:rsidR="00DE3CA1">
                  <w:rPr>
                    <w:noProof/>
                    <w:webHidden/>
                  </w:rPr>
                </w:r>
                <w:r w:rsidR="00DE3CA1">
                  <w:rPr>
                    <w:noProof/>
                    <w:webHidden/>
                  </w:rPr>
                  <w:fldChar w:fldCharType="separate"/>
                </w:r>
                <w:r w:rsidR="00DE3CA1">
                  <w:rPr>
                    <w:noProof/>
                    <w:webHidden/>
                  </w:rPr>
                  <w:t>61</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96" w:history="1">
                <w:r w:rsidR="00DE3CA1" w:rsidRPr="00034CCA">
                  <w:rPr>
                    <w:rStyle w:val="Hyperlink"/>
                    <w:noProof/>
                  </w:rPr>
                  <w:t>Tutorial 3- Past papers</w:t>
                </w:r>
                <w:r w:rsidR="00DE3CA1">
                  <w:rPr>
                    <w:noProof/>
                    <w:webHidden/>
                  </w:rPr>
                  <w:tab/>
                </w:r>
                <w:r w:rsidR="00DE3CA1">
                  <w:rPr>
                    <w:noProof/>
                    <w:webHidden/>
                  </w:rPr>
                  <w:fldChar w:fldCharType="begin"/>
                </w:r>
                <w:r w:rsidR="00DE3CA1">
                  <w:rPr>
                    <w:noProof/>
                    <w:webHidden/>
                  </w:rPr>
                  <w:instrText xml:space="preserve"> PAGEREF _Toc520727996 \h </w:instrText>
                </w:r>
                <w:r w:rsidR="00DE3CA1">
                  <w:rPr>
                    <w:noProof/>
                    <w:webHidden/>
                  </w:rPr>
                </w:r>
                <w:r w:rsidR="00DE3CA1">
                  <w:rPr>
                    <w:noProof/>
                    <w:webHidden/>
                  </w:rPr>
                  <w:fldChar w:fldCharType="separate"/>
                </w:r>
                <w:r w:rsidR="00DE3CA1">
                  <w:rPr>
                    <w:noProof/>
                    <w:webHidden/>
                  </w:rPr>
                  <w:t>64</w:t>
                </w:r>
                <w:r w:rsidR="00DE3CA1">
                  <w:rPr>
                    <w:noProof/>
                    <w:webHidden/>
                  </w:rPr>
                  <w:fldChar w:fldCharType="end"/>
                </w:r>
              </w:hyperlink>
            </w:p>
            <w:p w:rsidR="00DE3CA1" w:rsidRDefault="00050CD6">
              <w:pPr>
                <w:pStyle w:val="TOC2"/>
                <w:rPr>
                  <w:rFonts w:asciiTheme="minorHAnsi" w:hAnsiTheme="minorHAnsi"/>
                  <w:noProof/>
                  <w:sz w:val="22"/>
                  <w:szCs w:val="22"/>
                </w:rPr>
              </w:pPr>
              <w:hyperlink w:anchor="_Toc520727997" w:history="1">
                <w:r w:rsidR="00DE3CA1" w:rsidRPr="00034CCA">
                  <w:rPr>
                    <w:rStyle w:val="Hyperlink"/>
                    <w:noProof/>
                  </w:rPr>
                  <w:t>Tutorial Answers</w:t>
                </w:r>
                <w:r w:rsidR="00DE3CA1">
                  <w:rPr>
                    <w:noProof/>
                    <w:webHidden/>
                  </w:rPr>
                  <w:tab/>
                </w:r>
                <w:r w:rsidR="00DE3CA1">
                  <w:rPr>
                    <w:noProof/>
                    <w:webHidden/>
                  </w:rPr>
                  <w:fldChar w:fldCharType="begin"/>
                </w:r>
                <w:r w:rsidR="00DE3CA1">
                  <w:rPr>
                    <w:noProof/>
                    <w:webHidden/>
                  </w:rPr>
                  <w:instrText xml:space="preserve"> PAGEREF _Toc520727997 \h </w:instrText>
                </w:r>
                <w:r w:rsidR="00DE3CA1">
                  <w:rPr>
                    <w:noProof/>
                    <w:webHidden/>
                  </w:rPr>
                </w:r>
                <w:r w:rsidR="00DE3CA1">
                  <w:rPr>
                    <w:noProof/>
                    <w:webHidden/>
                  </w:rPr>
                  <w:fldChar w:fldCharType="separate"/>
                </w:r>
                <w:r w:rsidR="00DE3CA1">
                  <w:rPr>
                    <w:noProof/>
                    <w:webHidden/>
                  </w:rPr>
                  <w:t>67</w:t>
                </w:r>
                <w:r w:rsidR="00DE3CA1">
                  <w:rPr>
                    <w:noProof/>
                    <w:webHidden/>
                  </w:rPr>
                  <w:fldChar w:fldCharType="end"/>
                </w:r>
              </w:hyperlink>
            </w:p>
            <w:p w:rsidR="007F50DE" w:rsidRDefault="007F50DE" w:rsidP="005D076A">
              <w:pPr>
                <w:spacing w:before="0" w:after="0"/>
                <w:contextualSpacing/>
              </w:pPr>
              <w:r>
                <w:rPr>
                  <w:b/>
                  <w:bCs/>
                  <w:noProof/>
                </w:rPr>
                <w:fldChar w:fldCharType="end"/>
              </w:r>
            </w:p>
          </w:sdtContent>
        </w:sdt>
        <w:p w:rsidR="00E91A9D" w:rsidRDefault="00050CD6" w:rsidP="005D076A">
          <w:pPr>
            <w:spacing w:before="120" w:after="0"/>
            <w:contextualSpacing/>
          </w:pPr>
        </w:p>
      </w:sdtContent>
    </w:sdt>
    <w:bookmarkEnd w:id="2" w:displacedByCustomXml="prev"/>
    <w:bookmarkEnd w:id="1" w:displacedByCustomXml="prev"/>
    <w:p w:rsidR="00614C01" w:rsidRDefault="00DF3228" w:rsidP="005D076A">
      <w:pPr>
        <w:pStyle w:val="TOC2"/>
        <w:rPr>
          <w:noProof/>
        </w:rPr>
      </w:pPr>
      <w:r>
        <w:fldChar w:fldCharType="begin"/>
      </w:r>
      <w:r>
        <w:instrText xml:space="preserve"> TOC \f \h \z \t "Heading 1,2,Title,1,MTDisplayEquation,1" </w:instrText>
      </w:r>
      <w:r>
        <w:fldChar w:fldCharType="separate"/>
      </w:r>
    </w:p>
    <w:p w:rsidR="00175F96" w:rsidRDefault="00175F96" w:rsidP="005D076A">
      <w:pPr>
        <w:pStyle w:val="TOC2"/>
        <w:rPr>
          <w:noProof/>
        </w:rPr>
      </w:pPr>
    </w:p>
    <w:p w:rsidR="00D67BF2" w:rsidRDefault="00DF3228" w:rsidP="005D076A">
      <w:pPr>
        <w:spacing w:before="120" w:after="0"/>
        <w:contextualSpacing/>
      </w:pPr>
      <w:r>
        <w:fldChar w:fldCharType="end"/>
      </w:r>
    </w:p>
    <w:p w:rsidR="00D67BF2" w:rsidRDefault="00D67BF2" w:rsidP="001301D1">
      <w:pPr>
        <w:spacing w:before="0" w:after="0"/>
        <w:contextualSpacing/>
      </w:pPr>
      <w:r>
        <w:br w:type="page"/>
      </w:r>
    </w:p>
    <w:p w:rsidR="004805D8" w:rsidRDefault="004805D8" w:rsidP="00F5659A">
      <w:pPr>
        <w:pStyle w:val="Heading1"/>
        <w:spacing w:before="120"/>
      </w:pPr>
      <w:bookmarkStart w:id="4" w:name="_Toc520727925"/>
      <w:bookmarkStart w:id="5" w:name="_Toc514070687"/>
      <w:bookmarkStart w:id="6" w:name="_Toc514071106"/>
      <w:r w:rsidRPr="00727FCE">
        <w:lastRenderedPageBreak/>
        <w:t xml:space="preserve">CHAPTER </w:t>
      </w:r>
      <w:r>
        <w:t>1</w:t>
      </w:r>
      <w:r w:rsidRPr="00727FCE">
        <w:t>: BACKGROUND TO ELECTRICITY</w:t>
      </w:r>
      <w:bookmarkEnd w:id="4"/>
    </w:p>
    <w:p w:rsidR="000703D7" w:rsidRPr="00A265B3" w:rsidRDefault="000703D7" w:rsidP="00FD707A">
      <w:pPr>
        <w:pStyle w:val="Heading2"/>
      </w:pPr>
      <w:bookmarkStart w:id="7" w:name="_Toc520727926"/>
      <w:r w:rsidRPr="00727FCE">
        <w:t>Definitions</w:t>
      </w:r>
      <w:bookmarkEnd w:id="5"/>
      <w:bookmarkEnd w:id="6"/>
      <w:bookmarkEnd w:id="7"/>
    </w:p>
    <w:p w:rsidR="004C02C1" w:rsidRPr="00727FCE" w:rsidRDefault="004C02C1" w:rsidP="0099282D">
      <w:pPr>
        <w:pStyle w:val="Heading4"/>
      </w:pPr>
      <w:r w:rsidRPr="00727FCE">
        <w:t xml:space="preserve">Current </w:t>
      </w:r>
    </w:p>
    <w:p w:rsidR="001B705E" w:rsidRPr="00727FCE" w:rsidRDefault="001B705E" w:rsidP="0099282D">
      <w:r w:rsidRPr="00727FCE">
        <w:rPr>
          <w:b/>
          <w:color w:val="FF0000"/>
        </w:rPr>
        <w:t>Current</w:t>
      </w:r>
      <w:r w:rsidRPr="00727FCE">
        <w:t xml:space="preserve"> is </w:t>
      </w:r>
      <w:r w:rsidRPr="00727FCE">
        <w:rPr>
          <w:b/>
          <w:color w:val="FF0000"/>
        </w:rPr>
        <w:t>the rate of flow of charge</w:t>
      </w:r>
      <w:r w:rsidRPr="00727FCE">
        <w:rPr>
          <w:color w:val="FF0000"/>
        </w:rPr>
        <w:t xml:space="preserve"> </w:t>
      </w:r>
      <w:r w:rsidRPr="00727FCE">
        <w:t>in a circuit and can be calculated using</w:t>
      </w:r>
    </w:p>
    <w:p w:rsidR="001B705E" w:rsidRPr="00727FCE" w:rsidRDefault="00D10E4A" w:rsidP="0099282D">
      <w:pPr>
        <w:jc w:val="center"/>
        <w:rPr>
          <w:rFonts w:ascii="Cambria Math" w:hAnsi="Cambria Math"/>
          <w:oMath/>
        </w:rPr>
      </w:pPr>
      <m:oMathPara>
        <m:oMath>
          <m:r>
            <m:rPr>
              <m:sty m:val="bi"/>
            </m:rPr>
            <w:rPr>
              <w:rFonts w:ascii="Cambria Math" w:hAnsi="Cambria Math"/>
            </w:rPr>
            <m:t>Q=It or I=</m:t>
          </m:r>
          <m:f>
            <m:fPr>
              <m:ctrlPr>
                <w:rPr>
                  <w:rFonts w:ascii="Cambria Math" w:hAnsi="Cambria Math"/>
                  <w:b/>
                  <w:i/>
                  <w:szCs w:val="22"/>
                </w:rPr>
              </m:ctrlPr>
            </m:fPr>
            <m:num>
              <m:r>
                <m:rPr>
                  <m:sty m:val="bi"/>
                </m:rPr>
                <w:rPr>
                  <w:rFonts w:ascii="Cambria Math" w:hAnsi="Cambria Math"/>
                </w:rPr>
                <m:t>Q</m:t>
              </m:r>
            </m:num>
            <m:den>
              <m:r>
                <m:rPr>
                  <m:sty m:val="bi"/>
                </m:rPr>
                <w:rPr>
                  <w:rFonts w:ascii="Cambria Math" w:hAnsi="Cambria Math"/>
                </w:rPr>
                <m:t>t</m:t>
              </m:r>
            </m:den>
          </m:f>
        </m:oMath>
      </m:oMathPara>
    </w:p>
    <w:p w:rsidR="008769A9" w:rsidRPr="00727FCE" w:rsidRDefault="008769A9" w:rsidP="0099282D">
      <w:pPr>
        <w:rPr>
          <w:b/>
        </w:rPr>
      </w:pPr>
      <w:r w:rsidRPr="00727FCE">
        <w:rPr>
          <w:b/>
        </w:rPr>
        <w:t xml:space="preserve">Where Q =quantity of charge measured in </w:t>
      </w:r>
      <w:r w:rsidR="001468D8">
        <w:rPr>
          <w:b/>
        </w:rPr>
        <w:t>C</w:t>
      </w:r>
      <w:r w:rsidRPr="00727FCE">
        <w:rPr>
          <w:b/>
        </w:rPr>
        <w:t xml:space="preserve">oulombs (C), I = current (A), </w:t>
      </w:r>
      <w:r w:rsidR="00BB773A">
        <w:rPr>
          <w:b/>
        </w:rPr>
        <w:t xml:space="preserve">   </w:t>
      </w:r>
      <w:r w:rsidRPr="00727FCE">
        <w:rPr>
          <w:b/>
        </w:rPr>
        <w:t>t=time (s)</w:t>
      </w:r>
    </w:p>
    <w:p w:rsidR="002A2FBF" w:rsidRDefault="008769A9" w:rsidP="0099282D">
      <w:pPr>
        <w:rPr>
          <w:color w:val="FF0000"/>
        </w:rPr>
      </w:pPr>
      <w:r w:rsidRPr="00727FCE">
        <w:t xml:space="preserve">In a complete circuit containing a cell, switch and a bulb the </w:t>
      </w:r>
      <w:r w:rsidRPr="00727FCE">
        <w:rPr>
          <w:color w:val="FF0000"/>
        </w:rPr>
        <w:t xml:space="preserve">free electrons </w:t>
      </w:r>
      <w:r w:rsidRPr="00727FCE">
        <w:t>in the conductor will experience</w:t>
      </w:r>
      <w:r w:rsidRPr="00BB773A">
        <w:t xml:space="preserve"> a </w:t>
      </w:r>
      <w:r w:rsidRPr="00727FCE">
        <w:rPr>
          <w:color w:val="FF0000"/>
        </w:rPr>
        <w:t xml:space="preserve">force </w:t>
      </w:r>
      <w:r w:rsidRPr="00727FCE">
        <w:t xml:space="preserve">which will cause them to move </w:t>
      </w:r>
      <w:r w:rsidRPr="00E96B21">
        <w:rPr>
          <w:color w:val="FF0000"/>
          <w:highlight w:val="yellow"/>
        </w:rPr>
        <w:t>drifting away</w:t>
      </w:r>
      <w:r w:rsidRPr="00E96B21">
        <w:rPr>
          <w:color w:val="FF0000"/>
        </w:rPr>
        <w:t xml:space="preserve"> </w:t>
      </w:r>
      <w:r w:rsidRPr="00727FCE">
        <w:t xml:space="preserve">from the </w:t>
      </w:r>
      <w:r w:rsidRPr="00727FCE">
        <w:rPr>
          <w:color w:val="FF0000"/>
        </w:rPr>
        <w:t xml:space="preserve">negatively charged end </w:t>
      </w:r>
      <w:r w:rsidRPr="00727FCE">
        <w:t xml:space="preserve">towards </w:t>
      </w:r>
      <w:r w:rsidRPr="00727FCE">
        <w:rPr>
          <w:color w:val="FF0000"/>
        </w:rPr>
        <w:t>the positively charged end</w:t>
      </w:r>
      <w:r w:rsidR="0089704A">
        <w:rPr>
          <w:color w:val="FF0000"/>
        </w:rPr>
        <w:t>.</w:t>
      </w:r>
    </w:p>
    <w:p w:rsidR="0089704A" w:rsidRDefault="00061FFB" w:rsidP="0099282D">
      <w:r>
        <w:rPr>
          <w:noProof/>
        </w:rPr>
        <mc:AlternateContent>
          <mc:Choice Requires="wps">
            <w:drawing>
              <wp:anchor distT="0" distB="0" distL="114300" distR="114300" simplePos="0" relativeHeight="252270080" behindDoc="0" locked="0" layoutInCell="1" allowOverlap="1" wp14:anchorId="0B0C8ACA" wp14:editId="7B350CEB">
                <wp:simplePos x="0" y="0"/>
                <wp:positionH relativeFrom="column">
                  <wp:posOffset>3611804</wp:posOffset>
                </wp:positionH>
                <wp:positionV relativeFrom="paragraph">
                  <wp:posOffset>137534</wp:posOffset>
                </wp:positionV>
                <wp:extent cx="2492189" cy="1356360"/>
                <wp:effectExtent l="0" t="0" r="22860" b="15240"/>
                <wp:wrapNone/>
                <wp:docPr id="2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2189" cy="1356360"/>
                        </a:xfrm>
                        <a:prstGeom prst="rect">
                          <a:avLst/>
                        </a:prstGeom>
                        <a:solidFill>
                          <a:srgbClr val="FFFFFF"/>
                        </a:solidFill>
                        <a:ln w="9525">
                          <a:solidFill>
                            <a:srgbClr val="000000"/>
                          </a:solidFill>
                          <a:miter lim="800000"/>
                          <a:headEnd/>
                          <a:tailEnd/>
                        </a:ln>
                      </wps:spPr>
                      <wps:txbx>
                        <w:txbxContent>
                          <w:p w:rsidR="00050CD6" w:rsidRDefault="00050CD6" w:rsidP="00061FFB">
                            <w:pPr>
                              <w:spacing w:before="0" w:after="0"/>
                            </w:pPr>
                            <w:proofErr w:type="gramStart"/>
                            <w:r>
                              <w:t>slow</w:t>
                            </w:r>
                            <w:proofErr w:type="gramEnd"/>
                            <w:r>
                              <w:t xml:space="preserve"> drift velocity</w:t>
                            </w:r>
                          </w:p>
                          <w:p w:rsidR="00050CD6" w:rsidRDefault="00050CD6" w:rsidP="00061FFB">
                            <w:pPr>
                              <w:spacing w:before="0" w:after="0"/>
                            </w:pPr>
                            <w:proofErr w:type="spellStart"/>
                            <w:proofErr w:type="gramStart"/>
                            <w:r w:rsidRPr="00A91BFB">
                              <w:rPr>
                                <w:i/>
                              </w:rPr>
                              <w:t>v</w:t>
                            </w:r>
                            <w:r w:rsidRPr="00A91BFB">
                              <w:rPr>
                                <w:i/>
                                <w:vertAlign w:val="subscript"/>
                              </w:rPr>
                              <w:t>d</w:t>
                            </w:r>
                            <w:proofErr w:type="spellEnd"/>
                            <w:proofErr w:type="gramEnd"/>
                            <w:r w:rsidRPr="00A91BFB">
                              <w:rPr>
                                <w:i/>
                              </w:rPr>
                              <w:t xml:space="preserve"> </w:t>
                            </w:r>
                            <w:r>
                              <w:sym w:font="Symbol" w:char="F020"/>
                            </w:r>
                            <w:r>
                              <w:sym w:font="Symbol" w:char="F0BB"/>
                            </w:r>
                            <w:r>
                              <w:t xml:space="preserve"> 2·0 </w:t>
                            </w:r>
                            <w:r>
                              <w:sym w:font="Symbol" w:char="F0B4"/>
                            </w:r>
                            <w:r>
                              <w:t>10</w:t>
                            </w:r>
                            <w:r>
                              <w:rPr>
                                <w:vertAlign w:val="superscript"/>
                              </w:rPr>
                              <w:t>-6</w:t>
                            </w:r>
                            <w:r>
                              <w:t xml:space="preserve"> ms</w:t>
                            </w:r>
                            <w:r w:rsidRPr="001A006A">
                              <w:rPr>
                                <w:vertAlign w:val="superscript"/>
                              </w:rPr>
                              <w:t>-1</w:t>
                            </w:r>
                          </w:p>
                          <w:p w:rsidR="00050CD6" w:rsidRDefault="00050CD6" w:rsidP="00061FFB">
                            <w:pPr>
                              <w:spacing w:before="0" w:after="0"/>
                            </w:pPr>
                            <w:proofErr w:type="gramStart"/>
                            <w:r>
                              <w:t>fast</w:t>
                            </w:r>
                            <w:proofErr w:type="gramEnd"/>
                            <w:r>
                              <w:t>, “random” thermal velocity</w:t>
                            </w:r>
                          </w:p>
                          <w:p w:rsidR="00050CD6" w:rsidRDefault="00050CD6" w:rsidP="00061FFB">
                            <w:pPr>
                              <w:spacing w:before="0" w:after="0"/>
                              <w:rPr>
                                <w:vertAlign w:val="superscript"/>
                              </w:rPr>
                            </w:pPr>
                            <w:proofErr w:type="spellStart"/>
                            <w:proofErr w:type="gramStart"/>
                            <w:r w:rsidRPr="00A91BFB">
                              <w:rPr>
                                <w:i/>
                              </w:rPr>
                              <w:t>v</w:t>
                            </w:r>
                            <w:r w:rsidRPr="00A91BFB">
                              <w:rPr>
                                <w:i/>
                                <w:vertAlign w:val="subscript"/>
                              </w:rPr>
                              <w:t>f</w:t>
                            </w:r>
                            <w:proofErr w:type="spellEnd"/>
                            <w:proofErr w:type="gramEnd"/>
                            <w:r w:rsidRPr="00A91BFB">
                              <w:rPr>
                                <w:i/>
                              </w:rPr>
                              <w:t xml:space="preserve"> </w:t>
                            </w:r>
                            <w:r>
                              <w:sym w:font="Symbol" w:char="F020"/>
                            </w:r>
                            <w:r>
                              <w:sym w:font="Symbol" w:char="F0BB"/>
                            </w:r>
                            <w:r>
                              <w:t xml:space="preserve"> 1·6 </w:t>
                            </w:r>
                            <w:r>
                              <w:sym w:font="Symbol" w:char="F0B4"/>
                            </w:r>
                            <w:r>
                              <w:t>10</w:t>
                            </w:r>
                            <w:r>
                              <w:rPr>
                                <w:vertAlign w:val="superscript"/>
                              </w:rPr>
                              <w:t>6</w:t>
                            </w:r>
                            <w:r>
                              <w:t xml:space="preserve"> ms</w:t>
                            </w:r>
                            <w:r w:rsidRPr="001A006A">
                              <w:rPr>
                                <w:vertAlign w:val="superscript"/>
                              </w:rPr>
                              <w:t>-1</w:t>
                            </w:r>
                          </w:p>
                          <w:p w:rsidR="00050CD6" w:rsidRPr="00061FFB" w:rsidRDefault="00050CD6" w:rsidP="00061FFB">
                            <w:pPr>
                              <w:spacing w:before="0" w:after="0"/>
                            </w:pPr>
                            <w:r w:rsidRPr="00061FFB">
                              <w:t>Signal</w:t>
                            </w:r>
                            <w:r>
                              <w:t xml:space="preserve"> velocity</w:t>
                            </w:r>
                          </w:p>
                          <w:p w:rsidR="00050CD6" w:rsidRDefault="00050CD6" w:rsidP="00061FFB">
                            <w:pPr>
                              <w:spacing w:before="0" w:after="0"/>
                            </w:pPr>
                            <w:proofErr w:type="gramStart"/>
                            <w:r w:rsidRPr="00A91BFB">
                              <w:rPr>
                                <w:i/>
                              </w:rPr>
                              <w:t>v</w:t>
                            </w:r>
                            <w:r w:rsidRPr="00A91BFB">
                              <w:rPr>
                                <w:i/>
                                <w:vertAlign w:val="subscript"/>
                              </w:rPr>
                              <w:t>s</w:t>
                            </w:r>
                            <w:proofErr w:type="gramEnd"/>
                            <w:r>
                              <w:t xml:space="preserve"> </w:t>
                            </w:r>
                            <w:r>
                              <w:sym w:font="Symbol" w:char="F020"/>
                            </w:r>
                            <w:r>
                              <w:sym w:font="Symbol" w:char="F0BB"/>
                            </w:r>
                            <w:r>
                              <w:t xml:space="preserve"> 3·0 </w:t>
                            </w:r>
                            <w:r>
                              <w:sym w:font="Symbol" w:char="F0B4"/>
                            </w:r>
                            <w:r>
                              <w:t>10</w:t>
                            </w:r>
                            <w:r>
                              <w:rPr>
                                <w:vertAlign w:val="superscript"/>
                              </w:rPr>
                              <w:t>8</w:t>
                            </w:r>
                            <w:r>
                              <w:t xml:space="preserve"> ms</w:t>
                            </w:r>
                            <w:r w:rsidRPr="001A006A">
                              <w:rPr>
                                <w:vertAlign w:val="superscript"/>
                              </w:rPr>
                              <w:t>-1</w:t>
                            </w:r>
                          </w:p>
                          <w:p w:rsidR="00050CD6" w:rsidRDefault="00050CD6"/>
                          <w:p w:rsidR="00050CD6" w:rsidRPr="001A006A" w:rsidRDefault="00050CD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34" type="#_x0000_t202" style="position:absolute;margin-left:284.4pt;margin-top:10.85pt;width:196.25pt;height:106.8pt;z-index:25227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">
                <v:textbox>
                  <w:txbxContent>
                    <w:p w:rsidR="00050CD6" w:rsidRDefault="00050CD6" w:rsidP="00061FFB">
                      <w:pPr>
                        <w:spacing w:before="0" w:after="0"/>
                      </w:pPr>
                      <w:proofErr w:type="gramStart"/>
                      <w:r>
                        <w:t>slow</w:t>
                      </w:r>
                      <w:proofErr w:type="gramEnd"/>
                      <w:r>
                        <w:t xml:space="preserve"> drift velocity</w:t>
                      </w:r>
                    </w:p>
                    <w:p w:rsidR="00050CD6" w:rsidRDefault="00050CD6" w:rsidP="00061FFB">
                      <w:pPr>
                        <w:spacing w:before="0" w:after="0"/>
                      </w:pPr>
                      <w:proofErr w:type="spellStart"/>
                      <w:proofErr w:type="gramStart"/>
                      <w:r w:rsidRPr="00A91BFB">
                        <w:rPr>
                          <w:i/>
                        </w:rPr>
                        <w:t>v</w:t>
                      </w:r>
                      <w:r w:rsidRPr="00A91BFB">
                        <w:rPr>
                          <w:i/>
                          <w:vertAlign w:val="subscript"/>
                        </w:rPr>
                        <w:t>d</w:t>
                      </w:r>
                      <w:proofErr w:type="spellEnd"/>
                      <w:proofErr w:type="gramEnd"/>
                      <w:r w:rsidRPr="00A91BFB">
                        <w:rPr>
                          <w:i/>
                        </w:rPr>
                        <w:t xml:space="preserve"> </w:t>
                      </w:r>
                      <w:r>
                        <w:sym w:font="Symbol" w:char="F020"/>
                      </w:r>
                      <w:r>
                        <w:sym w:font="Symbol" w:char="F0BB"/>
                      </w:r>
                      <w:r>
                        <w:t xml:space="preserve"> 2·0 </w:t>
                      </w:r>
                      <w:r>
                        <w:sym w:font="Symbol" w:char="F0B4"/>
                      </w:r>
                      <w:r>
                        <w:t>10</w:t>
                      </w:r>
                      <w:r>
                        <w:rPr>
                          <w:vertAlign w:val="superscript"/>
                        </w:rPr>
                        <w:t>-6</w:t>
                      </w:r>
                      <w:r>
                        <w:t xml:space="preserve"> ms</w:t>
                      </w:r>
                      <w:r w:rsidRPr="001A006A">
                        <w:rPr>
                          <w:vertAlign w:val="superscript"/>
                        </w:rPr>
                        <w:t>-1</w:t>
                      </w:r>
                    </w:p>
                    <w:p w:rsidR="00050CD6" w:rsidRDefault="00050CD6" w:rsidP="00061FFB">
                      <w:pPr>
                        <w:spacing w:before="0" w:after="0"/>
                      </w:pPr>
                      <w:proofErr w:type="gramStart"/>
                      <w:r>
                        <w:t>fast</w:t>
                      </w:r>
                      <w:proofErr w:type="gramEnd"/>
                      <w:r>
                        <w:t>, “random” thermal velocity</w:t>
                      </w:r>
                    </w:p>
                    <w:p w:rsidR="00050CD6" w:rsidRDefault="00050CD6" w:rsidP="00061FFB">
                      <w:pPr>
                        <w:spacing w:before="0" w:after="0"/>
                        <w:rPr>
                          <w:vertAlign w:val="superscript"/>
                        </w:rPr>
                      </w:pPr>
                      <w:proofErr w:type="spellStart"/>
                      <w:proofErr w:type="gramStart"/>
                      <w:r w:rsidRPr="00A91BFB">
                        <w:rPr>
                          <w:i/>
                        </w:rPr>
                        <w:t>v</w:t>
                      </w:r>
                      <w:r w:rsidRPr="00A91BFB">
                        <w:rPr>
                          <w:i/>
                          <w:vertAlign w:val="subscript"/>
                        </w:rPr>
                        <w:t>f</w:t>
                      </w:r>
                      <w:proofErr w:type="spellEnd"/>
                      <w:proofErr w:type="gramEnd"/>
                      <w:r w:rsidRPr="00A91BFB">
                        <w:rPr>
                          <w:i/>
                        </w:rPr>
                        <w:t xml:space="preserve"> </w:t>
                      </w:r>
                      <w:r>
                        <w:sym w:font="Symbol" w:char="F020"/>
                      </w:r>
                      <w:r>
                        <w:sym w:font="Symbol" w:char="F0BB"/>
                      </w:r>
                      <w:r>
                        <w:t xml:space="preserve"> 1·6 </w:t>
                      </w:r>
                      <w:r>
                        <w:sym w:font="Symbol" w:char="F0B4"/>
                      </w:r>
                      <w:r>
                        <w:t>10</w:t>
                      </w:r>
                      <w:r>
                        <w:rPr>
                          <w:vertAlign w:val="superscript"/>
                        </w:rPr>
                        <w:t>6</w:t>
                      </w:r>
                      <w:r>
                        <w:t xml:space="preserve"> ms</w:t>
                      </w:r>
                      <w:r w:rsidRPr="001A006A">
                        <w:rPr>
                          <w:vertAlign w:val="superscript"/>
                        </w:rPr>
                        <w:t>-1</w:t>
                      </w:r>
                    </w:p>
                    <w:p w:rsidR="00050CD6" w:rsidRPr="00061FFB" w:rsidRDefault="00050CD6" w:rsidP="00061FFB">
                      <w:pPr>
                        <w:spacing w:before="0" w:after="0"/>
                      </w:pPr>
                      <w:r w:rsidRPr="00061FFB">
                        <w:t>Signal</w:t>
                      </w:r>
                      <w:r>
                        <w:t xml:space="preserve"> velocity</w:t>
                      </w:r>
                    </w:p>
                    <w:p w:rsidR="00050CD6" w:rsidRDefault="00050CD6" w:rsidP="00061FFB">
                      <w:pPr>
                        <w:spacing w:before="0" w:after="0"/>
                      </w:pPr>
                      <w:proofErr w:type="gramStart"/>
                      <w:r w:rsidRPr="00A91BFB">
                        <w:rPr>
                          <w:i/>
                        </w:rPr>
                        <w:t>v</w:t>
                      </w:r>
                      <w:r w:rsidRPr="00A91BFB">
                        <w:rPr>
                          <w:i/>
                          <w:vertAlign w:val="subscript"/>
                        </w:rPr>
                        <w:t>s</w:t>
                      </w:r>
                      <w:proofErr w:type="gramEnd"/>
                      <w:r>
                        <w:t xml:space="preserve"> </w:t>
                      </w:r>
                      <w:r>
                        <w:sym w:font="Symbol" w:char="F020"/>
                      </w:r>
                      <w:r>
                        <w:sym w:font="Symbol" w:char="F0BB"/>
                      </w:r>
                      <w:r>
                        <w:t xml:space="preserve"> 3·0 </w:t>
                      </w:r>
                      <w:r>
                        <w:sym w:font="Symbol" w:char="F0B4"/>
                      </w:r>
                      <w:r>
                        <w:t>10</w:t>
                      </w:r>
                      <w:r>
                        <w:rPr>
                          <w:vertAlign w:val="superscript"/>
                        </w:rPr>
                        <w:t>8</w:t>
                      </w:r>
                      <w:r>
                        <w:t xml:space="preserve"> ms</w:t>
                      </w:r>
                      <w:r w:rsidRPr="001A006A">
                        <w:rPr>
                          <w:vertAlign w:val="superscript"/>
                        </w:rPr>
                        <w:t>-1</w:t>
                      </w:r>
                    </w:p>
                    <w:p w:rsidR="00050CD6" w:rsidRDefault="00050CD6"/>
                    <w:p w:rsidR="00050CD6" w:rsidRPr="001A006A" w:rsidRDefault="00050CD6"/>
                  </w:txbxContent>
                </v:textbox>
              </v:shape>
            </w:pict>
          </mc:Fallback>
        </mc:AlternateContent>
      </w:r>
      <w:r w:rsidR="00F1523E">
        <w:rPr>
          <w:noProof/>
        </w:rPr>
        <mc:AlternateContent>
          <mc:Choice Requires="wpc">
            <w:drawing>
              <wp:inline distT="0" distB="0" distL="0" distR="0" wp14:anchorId="3D3D93A6" wp14:editId="7E561FF1">
                <wp:extent cx="6131859" cy="1924423"/>
                <wp:effectExtent l="0" t="0" r="0" b="0"/>
                <wp:docPr id="257" name="Canvas 2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648" name="Picture 6648"/>
                          <pic:cNvPicPr/>
                        </pic:nvPicPr>
                        <pic:blipFill rotWithShape="1">
                          <a:blip r:embed="rId13"/>
                          <a:srcRect l="1460" t="22078" r="26989" b="21892"/>
                          <a:stretch/>
                        </pic:blipFill>
                        <pic:spPr bwMode="auto">
                          <a:xfrm>
                            <a:off x="6682" y="706"/>
                            <a:ext cx="4099560" cy="1804670"/>
                          </a:xfrm>
                          <a:prstGeom prst="rect">
                            <a:avLst/>
                          </a:prstGeom>
                          <a:ln>
                            <a:noFill/>
                          </a:ln>
                          <a:extLst>
                            <a:ext uri="{53640926-AAD7-44D8-BBD7-CCE9431645EC}">
                              <a14:shadowObscured xmlns:a14="http://schemas.microsoft.com/office/drawing/2010/main"/>
                            </a:ext>
                          </a:extLst>
                        </pic:spPr>
                      </pic:pic>
                    </wpc:wpc>
                  </a:graphicData>
                </a:graphic>
              </wp:inline>
            </w:drawing>
          </mc:Choice>
          <mc:Fallback>
            <w:pict>
              <v:group id="Canvas 257" o:spid="_x0000_s1026" editas="canvas" style="width:482.8pt;height:151.55pt;mso-position-horizontal-relative:char;mso-position-vertical-relative:line" coordsize="61315,19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1315;height:19240;visibility:visible;mso-wrap-style:square">
                  <v:fill o:detectmouseclick="t"/>
                  <v:path o:connecttype="none"/>
                </v:shape>
                <v:shape id="Picture 6648" o:spid="_x0000_s1028" type="#_x0000_t75" style="position:absolute;left:66;top:7;width:40996;height:180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0dDrCAAAA3QAAAA8AAABkcnMvZG93bnJldi54bWxET82KwjAQvgu+Qxhhb5q6SJFqFJXV3ZNa&#10;9QGGZmyrzaQ2We3u05uD4PHj+5/OW1OJOzWutKxgOIhAEGdWl5wrOB3X/TEI55E1VpZJwR85mM+6&#10;nSkm2j44pfvB5yKEsEtQQeF9nUjpsoIMuoGtiQN3to1BH2CTS93gI4SbSn5GUSwNlhwaCqxpVVB2&#10;PfwaBX73v7lk7nsvt7d9uvw62uswtUp99NrFBISn1r/FL/ePVhDHozA3vAlPQM6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C9HQ6wgAAAN0AAAAPAAAAAAAAAAAAAAAAAJ8C&#10;AABkcnMvZG93bnJldi54bWxQSwUGAAAAAAQABAD3AAAAjgMAAAAA&#10;">
                  <v:imagedata r:id="rId14" o:title="" croptop="14469f" cropbottom="14347f" cropleft="957f" cropright="17688f"/>
                </v:shape>
                <w10:anchorlock/>
              </v:group>
            </w:pict>
          </mc:Fallback>
        </mc:AlternateContent>
      </w:r>
    </w:p>
    <w:p w:rsidR="003509C2" w:rsidRDefault="00050CD6" w:rsidP="0099282D">
      <w:pPr>
        <w:rPr>
          <w:rFonts w:ascii="Helvetica" w:hAnsi="Helvetica" w:cs="Helvetica"/>
          <w:color w:val="A3AAAE"/>
          <w:sz w:val="23"/>
          <w:szCs w:val="23"/>
        </w:rPr>
      </w:pPr>
      <w:hyperlink r:id="rId15" w:history="1">
        <w:r w:rsidR="003509C2" w:rsidRPr="00BB20AD">
          <w:rPr>
            <w:rStyle w:val="Hyperlink"/>
            <w:rFonts w:ascii="Helvetica" w:hAnsi="Helvetica" w:cs="Helvetica"/>
            <w:sz w:val="23"/>
            <w:szCs w:val="23"/>
          </w:rPr>
          <w:t>https://bit.ly/2M0x9sp</w:t>
        </w:r>
      </w:hyperlink>
    </w:p>
    <w:p w:rsidR="002A2FBF" w:rsidRPr="00727FCE" w:rsidRDefault="002A2FBF" w:rsidP="0099282D">
      <w:r w:rsidRPr="00727FCE">
        <w:t xml:space="preserve">Electrons are negatively charged, 1 electron has a charge of </w:t>
      </w:r>
      <w:r w:rsidR="00F1523E">
        <w:t>-</w:t>
      </w:r>
      <w:r w:rsidRPr="00727FCE">
        <w:t>1</w:t>
      </w:r>
      <w:r w:rsidRPr="00727FCE">
        <w:sym w:font="Symbol" w:char="F0D7"/>
      </w:r>
      <w:r w:rsidRPr="00727FCE">
        <w:t>6</w:t>
      </w:r>
      <w:r w:rsidR="00691888">
        <w:t xml:space="preserve"> </w:t>
      </w:r>
      <w:r w:rsidRPr="00727FCE">
        <w:sym w:font="Symbol" w:char="F0B4"/>
      </w:r>
      <w:r w:rsidR="00691888">
        <w:t xml:space="preserve"> </w:t>
      </w:r>
      <w:r w:rsidRPr="00727FCE">
        <w:t>10</w:t>
      </w:r>
      <w:r w:rsidRPr="00727FCE">
        <w:rPr>
          <w:vertAlign w:val="superscript"/>
        </w:rPr>
        <w:t xml:space="preserve">-19 </w:t>
      </w:r>
      <w:r w:rsidRPr="00727FCE">
        <w:t>C.</w:t>
      </w:r>
    </w:p>
    <w:p w:rsidR="008B44A9" w:rsidRPr="00727FCE" w:rsidRDefault="008B44A9" w:rsidP="0099282D">
      <w:pPr>
        <w:pStyle w:val="Heading4"/>
      </w:pPr>
      <w:r w:rsidRPr="00727FCE">
        <w:t>Potential Difference</w:t>
      </w:r>
    </w:p>
    <w:p w:rsidR="008B44A9" w:rsidRPr="00727FCE" w:rsidRDefault="008B44A9" w:rsidP="0099282D">
      <w:r w:rsidRPr="00727FCE">
        <w:t xml:space="preserve">If one joule of work is done in moving one </w:t>
      </w:r>
      <w:r w:rsidR="00876B82">
        <w:t>c</w:t>
      </w:r>
      <w:r w:rsidRPr="00727FCE">
        <w:t>oulomb of charge between two points then the potential difference (</w:t>
      </w:r>
      <w:proofErr w:type="spellStart"/>
      <w:r w:rsidRPr="00727FCE">
        <w:t>p.d</w:t>
      </w:r>
      <w:proofErr w:type="spellEnd"/>
      <w:r w:rsidRPr="00727FCE">
        <w:t>.) between the two points is 1 volt. (This means that work is done when moving a charge in an electric field)</w:t>
      </w:r>
    </w:p>
    <w:p w:rsidR="00032B63" w:rsidRPr="003A5F1F" w:rsidRDefault="00B61056" w:rsidP="0099282D">
      <w:pPr>
        <w:rPr>
          <w:b/>
          <w:szCs w:val="24"/>
        </w:rPr>
      </w:pPr>
      <m:oMathPara>
        <m:oMath>
          <m:r>
            <m:rPr>
              <m:sty m:val="bi"/>
            </m:rPr>
            <w:rPr>
              <w:rFonts w:ascii="Cambria Math" w:hAnsi="Cambria Math" w:cs="ComicSansMS"/>
              <w:szCs w:val="24"/>
            </w:rPr>
            <m:t>W = QV</m:t>
          </m:r>
        </m:oMath>
      </m:oMathPara>
    </w:p>
    <w:p w:rsidR="00032B63" w:rsidRDefault="00032B63" w:rsidP="0099282D">
      <w:pPr>
        <w:rPr>
          <w:szCs w:val="24"/>
        </w:rPr>
      </w:pPr>
      <w:r w:rsidRPr="00727FCE">
        <w:rPr>
          <w:b/>
          <w:szCs w:val="24"/>
        </w:rPr>
        <w:t xml:space="preserve">Where </w:t>
      </w:r>
      <w:r w:rsidR="00B61056" w:rsidRPr="00B61056">
        <w:rPr>
          <w:b/>
          <w:i/>
          <w:szCs w:val="24"/>
        </w:rPr>
        <w:t>W</w:t>
      </w:r>
      <w:r w:rsidR="002C090B" w:rsidRPr="00727FCE">
        <w:rPr>
          <w:b/>
          <w:szCs w:val="24"/>
        </w:rPr>
        <w:t xml:space="preserve"> =</w:t>
      </w:r>
      <w:r w:rsidRPr="00727FCE">
        <w:rPr>
          <w:b/>
          <w:szCs w:val="24"/>
        </w:rPr>
        <w:t xml:space="preserve"> the work done in moving quantity of charge between two points in an elec</w:t>
      </w:r>
      <w:r w:rsidR="001468D8">
        <w:rPr>
          <w:b/>
          <w:szCs w:val="24"/>
        </w:rPr>
        <w:t>tric field (J), Q= quantity of c</w:t>
      </w:r>
      <w:r w:rsidRPr="00727FCE">
        <w:rPr>
          <w:b/>
          <w:szCs w:val="24"/>
        </w:rPr>
        <w:t>harge (</w:t>
      </w:r>
      <w:proofErr w:type="gramStart"/>
      <w:r w:rsidRPr="00727FCE">
        <w:rPr>
          <w:b/>
          <w:szCs w:val="24"/>
        </w:rPr>
        <w:t>C )</w:t>
      </w:r>
      <w:proofErr w:type="gramEnd"/>
      <w:r w:rsidRPr="00727FCE">
        <w:rPr>
          <w:b/>
          <w:szCs w:val="24"/>
        </w:rPr>
        <w:t xml:space="preserve">, V= potential difference between two points in an electric field in Joules per </w:t>
      </w:r>
      <w:proofErr w:type="spellStart"/>
      <w:r w:rsidR="001468D8">
        <w:rPr>
          <w:b/>
          <w:szCs w:val="24"/>
        </w:rPr>
        <w:t>C</w:t>
      </w:r>
      <w:r w:rsidRPr="00727FCE">
        <w:rPr>
          <w:b/>
          <w:szCs w:val="24"/>
        </w:rPr>
        <w:t>oloumb</w:t>
      </w:r>
      <w:proofErr w:type="spellEnd"/>
      <w:r w:rsidRPr="00727FCE">
        <w:rPr>
          <w:b/>
          <w:szCs w:val="24"/>
        </w:rPr>
        <w:t xml:space="preserve"> (JC</w:t>
      </w:r>
      <w:r w:rsidRPr="00727FCE">
        <w:rPr>
          <w:b/>
          <w:szCs w:val="24"/>
          <w:vertAlign w:val="superscript"/>
        </w:rPr>
        <w:t>-1</w:t>
      </w:r>
      <w:r w:rsidRPr="00727FCE">
        <w:rPr>
          <w:b/>
          <w:szCs w:val="24"/>
        </w:rPr>
        <w:t>) or volts (V)</w:t>
      </w:r>
      <w:r w:rsidR="00431B57">
        <w:rPr>
          <w:b/>
          <w:szCs w:val="24"/>
        </w:rPr>
        <w:t xml:space="preserve">. You can use </w:t>
      </w:r>
      <w:proofErr w:type="spellStart"/>
      <w:proofErr w:type="gramStart"/>
      <w:r w:rsidR="00431B57" w:rsidRPr="00431B57">
        <w:rPr>
          <w:b/>
          <w:i/>
          <w:szCs w:val="24"/>
        </w:rPr>
        <w:t>E</w:t>
      </w:r>
      <w:r w:rsidR="00431B57" w:rsidRPr="00431B57">
        <w:rPr>
          <w:b/>
          <w:i/>
          <w:szCs w:val="24"/>
          <w:vertAlign w:val="subscript"/>
        </w:rPr>
        <w:t>w</w:t>
      </w:r>
      <w:proofErr w:type="spellEnd"/>
      <w:proofErr w:type="gramEnd"/>
      <w:r w:rsidR="00431B57">
        <w:rPr>
          <w:b/>
          <w:i/>
          <w:szCs w:val="24"/>
        </w:rPr>
        <w:t xml:space="preserve"> </w:t>
      </w:r>
      <w:r w:rsidR="00431B57">
        <w:rPr>
          <w:szCs w:val="24"/>
        </w:rPr>
        <w:t>for work done but the relationship sheet currently uses W.</w:t>
      </w:r>
    </w:p>
    <w:p w:rsidR="00431B57" w:rsidRDefault="00431B57" w:rsidP="0099282D">
      <w:pPr>
        <w:rPr>
          <w:szCs w:val="24"/>
        </w:rPr>
      </w:pPr>
    </w:p>
    <w:p w:rsidR="002F53AC" w:rsidRDefault="002F53AC" w:rsidP="0099282D">
      <w:pPr>
        <w:rPr>
          <w:szCs w:val="24"/>
        </w:rPr>
      </w:pPr>
    </w:p>
    <w:p w:rsidR="00431B57" w:rsidRDefault="00431B57" w:rsidP="0099282D">
      <w:pPr>
        <w:rPr>
          <w:szCs w:val="24"/>
        </w:rPr>
      </w:pPr>
    </w:p>
    <w:p w:rsidR="0045615D" w:rsidRPr="00727FCE" w:rsidRDefault="00DB4176" w:rsidP="00D67BF2">
      <w:pPr>
        <w:pStyle w:val="Heading3"/>
      </w:pPr>
      <w:bookmarkStart w:id="8" w:name="_Toc514070688"/>
      <w:bookmarkStart w:id="9" w:name="_Toc514071107"/>
      <w:bookmarkStart w:id="10" w:name="_Toc520727927"/>
      <w:r w:rsidRPr="00727FCE">
        <w:lastRenderedPageBreak/>
        <w:t>Measuring Current and Voltage</w:t>
      </w:r>
      <w:bookmarkEnd w:id="8"/>
      <w:bookmarkEnd w:id="9"/>
      <w:bookmarkEnd w:id="10"/>
    </w:p>
    <w:tbl>
      <w:tblPr>
        <w:tblStyle w:val="MediumGrid3-Accent1"/>
        <w:tblpPr w:leftFromText="180" w:rightFromText="180" w:vertAnchor="text" w:horzAnchor="margin" w:tblpXSpec="center" w:tblpY="386"/>
        <w:tblW w:w="9039" w:type="dxa"/>
        <w:tblLayout w:type="fixed"/>
        <w:tblLook w:val="0420" w:firstRow="1" w:lastRow="0" w:firstColumn="0" w:lastColumn="0" w:noHBand="0" w:noVBand="1"/>
      </w:tblPr>
      <w:tblGrid>
        <w:gridCol w:w="1809"/>
        <w:gridCol w:w="2694"/>
        <w:gridCol w:w="4536"/>
      </w:tblGrid>
      <w:tr w:rsidR="00DB4176" w:rsidRPr="00727FCE" w:rsidTr="00E401E3">
        <w:trPr>
          <w:cnfStyle w:val="100000000000" w:firstRow="1" w:lastRow="0" w:firstColumn="0" w:lastColumn="0" w:oddVBand="0" w:evenVBand="0" w:oddHBand="0" w:evenHBand="0" w:firstRowFirstColumn="0" w:firstRowLastColumn="0" w:lastRowFirstColumn="0" w:lastRowLastColumn="0"/>
        </w:trPr>
        <w:tc>
          <w:tcPr>
            <w:tcW w:w="1809" w:type="dxa"/>
            <w:hideMark/>
          </w:tcPr>
          <w:p w:rsidR="00DB4176" w:rsidRPr="00727FCE" w:rsidRDefault="00DB4176" w:rsidP="00CA2A83">
            <w:pPr>
              <w:snapToGrid w:val="0"/>
              <w:spacing w:before="60"/>
              <w:jc w:val="center"/>
              <w:rPr>
                <w:rFonts w:cs="Tahoma"/>
              </w:rPr>
            </w:pPr>
            <w:r w:rsidRPr="00727FCE">
              <w:rPr>
                <w:rFonts w:cs="Tahoma"/>
              </w:rPr>
              <w:t>Component Name</w:t>
            </w:r>
          </w:p>
        </w:tc>
        <w:tc>
          <w:tcPr>
            <w:tcW w:w="2694" w:type="dxa"/>
            <w:hideMark/>
          </w:tcPr>
          <w:p w:rsidR="00DB4176" w:rsidRPr="00727FCE" w:rsidRDefault="00DB4176" w:rsidP="00CA2A83">
            <w:pPr>
              <w:snapToGrid w:val="0"/>
              <w:spacing w:before="60"/>
              <w:jc w:val="center"/>
              <w:rPr>
                <w:rFonts w:cs="Tahoma"/>
              </w:rPr>
            </w:pPr>
            <w:r w:rsidRPr="00727FCE">
              <w:rPr>
                <w:rFonts w:cs="Tahoma"/>
              </w:rPr>
              <w:t>Circuit Symbol</w:t>
            </w:r>
          </w:p>
        </w:tc>
        <w:tc>
          <w:tcPr>
            <w:tcW w:w="4536" w:type="dxa"/>
            <w:hideMark/>
          </w:tcPr>
          <w:p w:rsidR="00DB4176" w:rsidRPr="00727FCE" w:rsidRDefault="00DB4176" w:rsidP="00CA2A83">
            <w:pPr>
              <w:snapToGrid w:val="0"/>
              <w:spacing w:before="60"/>
              <w:jc w:val="center"/>
              <w:rPr>
                <w:rFonts w:cs="Tahoma"/>
              </w:rPr>
            </w:pPr>
            <w:r w:rsidRPr="00727FCE">
              <w:rPr>
                <w:rFonts w:cs="Tahoma"/>
              </w:rPr>
              <w:t>Function</w:t>
            </w:r>
          </w:p>
        </w:tc>
      </w:tr>
      <w:tr w:rsidR="00DB4176" w:rsidRPr="00727FCE" w:rsidTr="00BB773A">
        <w:trPr>
          <w:cnfStyle w:val="000000100000" w:firstRow="0" w:lastRow="0" w:firstColumn="0" w:lastColumn="0" w:oddVBand="0" w:evenVBand="0" w:oddHBand="1" w:evenHBand="0" w:firstRowFirstColumn="0" w:firstRowLastColumn="0" w:lastRowFirstColumn="0" w:lastRowLastColumn="0"/>
          <w:trHeight w:val="907"/>
        </w:trPr>
        <w:tc>
          <w:tcPr>
            <w:tcW w:w="1809" w:type="dxa"/>
            <w:vAlign w:val="center"/>
            <w:hideMark/>
          </w:tcPr>
          <w:p w:rsidR="00DB4176" w:rsidRPr="00727FCE" w:rsidRDefault="00DB4176" w:rsidP="00BB773A">
            <w:pPr>
              <w:snapToGrid w:val="0"/>
              <w:spacing w:before="60"/>
              <w:rPr>
                <w:rFonts w:cs="Tahoma"/>
              </w:rPr>
            </w:pPr>
            <w:r w:rsidRPr="00727FCE">
              <w:rPr>
                <w:rFonts w:cs="Tahoma"/>
              </w:rPr>
              <w:t>Voltmeter</w:t>
            </w:r>
          </w:p>
        </w:tc>
        <w:tc>
          <w:tcPr>
            <w:tcW w:w="2694" w:type="dxa"/>
            <w:hideMark/>
          </w:tcPr>
          <w:p w:rsidR="00DB4176" w:rsidRPr="00727FCE" w:rsidRDefault="0087325E" w:rsidP="00CA2A83">
            <w:pPr>
              <w:snapToGrid w:val="0"/>
              <w:spacing w:before="60"/>
              <w:jc w:val="center"/>
              <w:rPr>
                <w:rFonts w:cs="Tahoma"/>
              </w:rPr>
            </w:pPr>
            <w:r>
              <w:rPr>
                <w:rFonts w:ascii="Arial" w:hAnsi="Arial" w:cs="Arial"/>
                <w:noProof/>
              </w:rPr>
              <w:drawing>
                <wp:inline distT="0" distB="0" distL="0" distR="0" wp14:anchorId="49145C2F" wp14:editId="2D2145AD">
                  <wp:extent cx="1398270" cy="657225"/>
                  <wp:effectExtent l="0" t="0" r="0" b="9525"/>
                  <wp:docPr id="276" name="Picture 276" descr="symVmt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ymVmtr"/>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98270" cy="657225"/>
                          </a:xfrm>
                          <a:prstGeom prst="rect">
                            <a:avLst/>
                          </a:prstGeom>
                          <a:noFill/>
                          <a:ln>
                            <a:noFill/>
                          </a:ln>
                        </pic:spPr>
                      </pic:pic>
                    </a:graphicData>
                  </a:graphic>
                </wp:inline>
              </w:drawing>
            </w:r>
          </w:p>
        </w:tc>
        <w:tc>
          <w:tcPr>
            <w:tcW w:w="4536" w:type="dxa"/>
            <w:hideMark/>
          </w:tcPr>
          <w:p w:rsidR="00DB4176" w:rsidRPr="00727FCE" w:rsidRDefault="00DB4176" w:rsidP="00CA2A83">
            <w:pPr>
              <w:snapToGrid w:val="0"/>
              <w:spacing w:before="60"/>
              <w:jc w:val="center"/>
              <w:rPr>
                <w:rFonts w:cs="Tahoma"/>
              </w:rPr>
            </w:pPr>
            <w:r w:rsidRPr="00727FCE">
              <w:rPr>
                <w:rFonts w:cs="Tahoma"/>
              </w:rPr>
              <w:t xml:space="preserve">Measures potential difference. Must be placed in </w:t>
            </w:r>
            <w:r w:rsidRPr="00727FCE">
              <w:rPr>
                <w:rFonts w:cs="Tahoma"/>
                <w:b/>
              </w:rPr>
              <w:t>parallel</w:t>
            </w:r>
            <w:r w:rsidRPr="00727FCE">
              <w:rPr>
                <w:rFonts w:cs="Tahoma"/>
              </w:rPr>
              <w:t xml:space="preserve"> to measure the difference in electrical potential between two points.</w:t>
            </w:r>
          </w:p>
        </w:tc>
      </w:tr>
      <w:tr w:rsidR="00DB4176" w:rsidRPr="00727FCE" w:rsidTr="00BB773A">
        <w:trPr>
          <w:trHeight w:val="907"/>
        </w:trPr>
        <w:tc>
          <w:tcPr>
            <w:tcW w:w="1809" w:type="dxa"/>
            <w:vAlign w:val="center"/>
            <w:hideMark/>
          </w:tcPr>
          <w:p w:rsidR="00DB4176" w:rsidRPr="00727FCE" w:rsidRDefault="00DB4176" w:rsidP="00BB773A">
            <w:pPr>
              <w:snapToGrid w:val="0"/>
              <w:spacing w:before="60"/>
              <w:rPr>
                <w:rFonts w:cs="Tahoma"/>
              </w:rPr>
            </w:pPr>
            <w:r w:rsidRPr="00727FCE">
              <w:rPr>
                <w:rFonts w:cs="Tahoma"/>
              </w:rPr>
              <w:t>Ammeter</w:t>
            </w:r>
          </w:p>
        </w:tc>
        <w:tc>
          <w:tcPr>
            <w:tcW w:w="2694" w:type="dxa"/>
            <w:hideMark/>
          </w:tcPr>
          <w:p w:rsidR="00DB4176" w:rsidRPr="00727FCE" w:rsidRDefault="00431B57" w:rsidP="00CA2A83">
            <w:pPr>
              <w:snapToGrid w:val="0"/>
              <w:spacing w:before="60"/>
              <w:jc w:val="center"/>
              <w:rPr>
                <w:rFonts w:cs="Tahoma"/>
              </w:rPr>
            </w:pPr>
            <w:r>
              <w:rPr>
                <w:noProof/>
              </w:rPr>
              <w:drawing>
                <wp:inline distT="0" distB="0" distL="0" distR="0" wp14:anchorId="707AC613" wp14:editId="310DCB01">
                  <wp:extent cx="1296670" cy="621665"/>
                  <wp:effectExtent l="0" t="0" r="0" b="6985"/>
                  <wp:docPr id="267" name="Picture 267" descr="symammt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ymammt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6670" cy="621665"/>
                          </a:xfrm>
                          <a:prstGeom prst="rect">
                            <a:avLst/>
                          </a:prstGeom>
                          <a:noFill/>
                          <a:ln>
                            <a:noFill/>
                          </a:ln>
                        </pic:spPr>
                      </pic:pic>
                    </a:graphicData>
                  </a:graphic>
                </wp:inline>
              </w:drawing>
            </w:r>
          </w:p>
        </w:tc>
        <w:tc>
          <w:tcPr>
            <w:tcW w:w="4536" w:type="dxa"/>
            <w:hideMark/>
          </w:tcPr>
          <w:p w:rsidR="00DB4176" w:rsidRPr="00727FCE" w:rsidRDefault="00DB4176" w:rsidP="00CA2A83">
            <w:pPr>
              <w:snapToGrid w:val="0"/>
              <w:spacing w:before="60"/>
              <w:jc w:val="center"/>
              <w:rPr>
                <w:rFonts w:cs="Tahoma"/>
              </w:rPr>
            </w:pPr>
            <w:r w:rsidRPr="00727FCE">
              <w:rPr>
                <w:rFonts w:cs="Tahoma"/>
              </w:rPr>
              <w:t xml:space="preserve">Measures current. Must be placed in </w:t>
            </w:r>
            <w:r w:rsidRPr="00727FCE">
              <w:rPr>
                <w:rFonts w:cs="Tahoma"/>
                <w:b/>
              </w:rPr>
              <w:t>series</w:t>
            </w:r>
            <w:r w:rsidRPr="00727FCE">
              <w:rPr>
                <w:rFonts w:cs="Tahoma"/>
              </w:rPr>
              <w:t xml:space="preserve"> to measure the current flowing in a circuit.</w:t>
            </w:r>
          </w:p>
        </w:tc>
      </w:tr>
      <w:tr w:rsidR="00DB4176" w:rsidRPr="00727FCE" w:rsidTr="00BB773A">
        <w:trPr>
          <w:cnfStyle w:val="000000100000" w:firstRow="0" w:lastRow="0" w:firstColumn="0" w:lastColumn="0" w:oddVBand="0" w:evenVBand="0" w:oddHBand="1" w:evenHBand="0" w:firstRowFirstColumn="0" w:firstRowLastColumn="0" w:lastRowFirstColumn="0" w:lastRowLastColumn="0"/>
          <w:trHeight w:val="907"/>
        </w:trPr>
        <w:tc>
          <w:tcPr>
            <w:tcW w:w="1809" w:type="dxa"/>
            <w:vAlign w:val="center"/>
            <w:hideMark/>
          </w:tcPr>
          <w:p w:rsidR="00DB4176" w:rsidRPr="00727FCE" w:rsidRDefault="00DB4176" w:rsidP="00BB773A">
            <w:pPr>
              <w:snapToGrid w:val="0"/>
              <w:spacing w:before="60"/>
              <w:rPr>
                <w:rFonts w:cs="Tahoma"/>
              </w:rPr>
            </w:pPr>
            <w:r w:rsidRPr="00727FCE">
              <w:rPr>
                <w:rFonts w:cs="Tahoma"/>
              </w:rPr>
              <w:t>Ohmmeter</w:t>
            </w:r>
          </w:p>
        </w:tc>
        <w:tc>
          <w:tcPr>
            <w:tcW w:w="2694" w:type="dxa"/>
            <w:hideMark/>
          </w:tcPr>
          <w:p w:rsidR="00DB4176" w:rsidRPr="00727FCE" w:rsidRDefault="00050CD6" w:rsidP="00CA2A83">
            <w:pPr>
              <w:snapToGrid w:val="0"/>
              <w:spacing w:before="60"/>
              <w:jc w:val="center"/>
              <w:rPr>
                <w:rFonts w:cs="Tahoma"/>
                <w:noProof/>
              </w:rPr>
            </w:pPr>
            <w:r>
              <w:rPr>
                <w:rFonts w:cs="Tahoma"/>
                <w:noProof/>
              </w:rPr>
              <w:pict>
                <v:group id="_x0000_s21821" style="position:absolute;left:0;text-align:left;margin-left:15.75pt;margin-top:.9pt;width:91.35pt;height:39.75pt;z-index:252271104;mso-position-horizontal-relative:text;mso-position-vertical-relative:text" coordorigin="2520,1080" coordsize="6987,3355">
                  <v:shape id="_x0000_s21822" style="position:absolute;left:2520;top:2695;width:1847;height:76" coordsize="1847,76" path="m,76r1847,l1847,,,,,76,31,46r,-16l1816,30r,16l31,46,,76xe" fillcolor="black" strokeweight="0">
                    <v:path arrowok="t"/>
                  </v:shape>
                  <v:shape id="_x0000_s21823" style="position:absolute;left:4348;top:1080;width:3337;height:3355" coordsize="3337,3355" path="m1652,77r73,l1780,83r55,3l1890,92r55,12l2000,114r55,12l2107,141r54,16l2213,172r52,21l2314,218r52,18l2415,264r49,28l2509,319r49,31l2604,384r46,33l2693,454r39,34l2775,528r-3,l2812,568r,-3l2851,608r34,37l2922,691r33,46l2989,783r27,49l3047,881r27,46l3099,976r21,49l3141,1077r22,53l3181,1179r15,58l3212,1289r30,-3l3242,1283r-30,3l3224,1344r9,56l3242,1452r6,58l3254,1568r6,53l3260,1676r,58l3254,1786r-6,56l3242,1900r-9,55l3224,2011r-12,55l3242,2069r,-3l3212,2063r-16,55l3181,2173r-18,52l3141,2278r-21,49l3096,2379r3,l3074,2428r-27,46l3016,2523r-27,49l2955,2615r-33,49l2885,2707r-34,40l2812,2790r,-3l2772,2827r3,l2732,2867r-39,34l2650,2937r-46,34l2558,3005r-49,28l2461,3063r-46,28l2366,3116r,-4l2314,3137r-49,21l2213,3180r-52,18l2107,3214r-52,12l2000,3241r-55,10l1890,3260r-58,6l1780,3272r-55,3l1667,3275r-55,l1557,3272r-52,-6l1502,3266r-58,-6l1392,3251r-55,-10l1279,3226r-3,31l1279,3257r3,-31l1231,3214r-58,-16l1124,3180r-52,-22l1020,3137r-49,-21l922,3091r-46,-28l828,3033r-49,-28l733,2971r-46,-34l641,2901r-36,-34l562,2827r3,l525,2787r,3l486,2747r-34,-40l416,2664r-34,-49l348,2572r-30,-49l290,2477r-27,-49l235,2379r-18,-52l193,2278r-22,-53l156,2173r-15,-55l126,2063r-31,3l95,2069r31,-3l113,2011r-9,-56l95,1900r-9,-58l83,1790r-6,-56l77,1676r,-55l83,1565r3,-55l95,1452r9,-52l113,1344r13,-58l95,1283r,3l126,1289r15,-52l156,1179r15,-49l193,1077r24,-52l235,976r28,-49l290,878r28,-46l348,783r34,-46l416,691r36,-46l486,608r39,-43l525,568r40,-40l562,528r43,-40l641,454r46,-37l733,384r46,-34l828,319r45,-27l922,264r49,-28l1020,218r52,-25l1124,172r49,-15l1231,141r51,-15l1279,95r-3,l1279,126r58,-12l1392,104r52,-12l1502,86r55,-3l1612,77r70,l1682,r-70,l1551,3r-58,6l1435,15r-58,10l1322,34r-58,15l1209,61r-58,19l1096,101r-55,22l989,144r-48,25l886,196r-52,28l785,255r-49,34l687,319r-46,37l596,390r-43,40l510,470r-3,l467,510r,3l428,556r-40,43l354,645r-33,46l287,740r-33,49l223,838r-27,52l168,945r-24,50l122,1047r-21,55l80,1157r-16,59l49,1271r-15,58l25,1384r-9,59l10,1501r-7,58l,1621r,55l,1734r3,59l10,1854r6,58l25,1971r9,55l49,2081r,3l64,2139r16,59l101,2250r21,58l144,2357r24,53l196,2465r27,52l254,2566r33,49l321,2664r33,46l388,2753r40,46l467,2842r40,40l510,2882r43,40l596,2962r45,37l687,3033r49,33l785,3097r49,31l886,3158r55,28l989,3211r52,21l1096,3254r55,21l1209,3290r55,16l1322,3318r55,9l1435,3337r58,9l1551,3349r-3,l1612,3355r55,l1725,3355r58,-6l1844,3346r58,-9l1960,3327r55,-9l2070,3306r3,l2128,3290r58,-15l2238,3254r58,-22l2345,3211r52,-25l2451,3158r52,-30l2552,3097r49,-31l2650,3033r46,-34l2738,2962r46,-40l2830,2882r37,-43l2867,2842r39,-43l2946,2753r37,-43l3016,2664r34,-49l3080,2566r31,-49l3141,2465r28,-55l3193,2357r22,-49l3236,2250r21,-52l3273,2139r15,-55l3288,2081r12,-55l3309,1971r9,-59l3328,1854r3,-61l3337,1734r,-58l3337,1621r-6,-65l3331,1559r-3,-58l3318,1443r-9,-59l3300,1329r-12,-58l3273,1216r-16,-59l3236,1102r-21,-55l3193,995r-24,-50l3141,890r-30,-52l3080,789r-30,-49l3016,691r-33,-46l2946,599r-40,-43l2867,513r-37,-43l2784,430r-46,-40l2696,356r-46,-37l2601,289r-49,-34l2503,224r-52,-28l2397,169r-52,-25l2296,123r-58,-22l2186,80,2128,61,2073,49r-3,l2015,34r-55,-9l1902,15,1844,9,1783,3,1725,r-73,l1652,77r30,-31l1682,31r43,l1783,34r55,6l1896,46r58,9l2009,64r55,16l2067,80r55,12l2174,111r52,21l2284,153r48,22l2384,200r55,21l2485,249r49,30l2583,313r49,31l2677,381r43,33l2766,454r40,40l2842,531r40,43l2922,617r36,46l2992,709r33,49l3056,807r30,49l3117,902r21,56l3163,1007r21,52l3205,1114r22,55l3242,1222r15,55l3270,1335r9,55l3288,1449r9,58l3300,1559r6,62l3306,1676r,58l3300,1793r-3,55l3288,1906r-9,58l3270,2020r-13,55l3257,2078r-15,55l3227,2185r-22,53l3184,2296r-21,49l3138,2397r-21,56l3086,2499r-30,49l3025,2597r-33,49l2958,2692r-36,43l2882,2778r-40,40l2842,2821r-36,37l2766,2898r-46,39l2677,2974r-45,34l2583,3042r-49,31l2485,3103r-46,31l2384,3155r-52,25l2284,3201r-58,22l2174,3244r-52,16l2067,3275r-3,l2009,3287r-55,10l1896,3306r-58,9l1783,3318r-58,6l1667,3324r-55,l1551,3318r-52,-3l1441,3306r-58,-9l1328,3287r-58,-12l1215,3260r-52,-16l1108,3223r-55,-22l1002,3180r-49,-25l898,3134r-46,-31l803,3073r-49,-31l705,3008r-45,-34l614,2937r-43,-39l528,2858r4,l492,2818r-40,-37l412,2735r-33,-43l345,2646r-33,-49l278,2548r-30,-49l220,2453r-21,-56l174,2345r-21,-49l132,2238r-22,-53l95,2133,80,2078r,-3l64,2020r-9,-56l46,1906r-6,-58l34,1793r-3,-59l31,1676r,-55l34,1559r6,-52l46,1449r9,-59l64,1335r16,-58l95,1222r15,-53l132,1114r21,-55l174,1007r25,-49l220,902r28,-46l278,807r34,-49l345,709r34,-46l412,617r40,-43l492,531r,3l532,494r-4,l571,454r43,-40l660,381r45,-37l754,313r49,-34l852,249r46,-28l953,200r49,-25l1053,153r55,-21l1163,111r52,-19l1270,80r58,-16l1383,55r58,-9l1499,40r52,-6l1612,31r40,l1652,46r-40,l1557,52r-55,3l1499,55r-61,6l1386,74r-55,9l1273,95r3,31l1279,126r-3,-31l1224,111r-58,15l1111,141r-51,22l1008,187r-49,25l910,239r-49,28l809,295r-49,30l715,359r-46,34l623,430r-37,33l544,503r-3,l501,543r,3l461,589r-33,37l391,672r-33,46l324,764r-31,49l266,866r-28,49l211,964r-24,49l162,1065r-21,52l126,1173r-16,58l95,1283r31,3l126,1283r-31,-3l83,1338r-9,56l64,1446r-9,58l52,1565r-6,56l46,1676r,58l52,1790r3,58l64,1906r10,55l83,2017r12,55l126,2069r,-3l95,2069r15,55l126,2179r15,59l162,2290r25,49l211,2391r27,49l266,2489r27,53l324,2591r34,43l391,2683r37,43l461,2766r40,43l501,2812r40,40l544,2852r42,39l623,2925r46,37l715,2996r45,34l809,3057r49,31l910,3116r49,24l1008,3168r52,21l1111,3211r55,18l1224,3244r52,13l1279,3226r-3,l1273,3257r58,15l1386,3281r52,9l1499,3297r58,6l1612,3306r55,l1725,3306r55,-3l1838,3297r58,-7l1951,3281r55,-9l2061,3257r52,-13l2168,3229r58,-18l2277,3189r49,-21l2378,3143r,-3l2427,3116r52,-28l2528,3057r49,-27l2622,2996r46,-34l2711,2925r40,-34l2793,2852r3,l2836,2812r,-3l2876,2766r33,-40l2946,2683r34,-49l3013,2591r28,-49l3071,2492r28,-52l3123,2391r3,l3150,2339r22,-49l3193,2238r19,-59l3227,2124r15,-55l3212,2066r,3l3242,2072r12,-55l3263,1961r10,-55l3279,1848r6,-55l3291,1734r,-58l3291,1621r-6,-59l3279,1504r-6,-58l3263,1394r-9,-56l3242,1280r-30,3l3212,1286r30,-3l3227,1231r-15,-58l3193,1117r-21,-52l3150,1013r-27,-49l3099,915r-28,-52l3041,813r-28,-49l2980,718r-34,-46l2909,626r-33,-37l2836,546r,-3l2796,503r-3,l2751,463r-40,-33l2668,393r-46,-34l2577,325r-49,-30l2476,267r-49,-28l2378,212r-52,-25l2277,163r-51,-22l2168,126r-55,-15l2061,95,2006,83r-55,-9l1896,61r-61,-6l1780,52r-55,-6l1682,46r-30,31xe" fillcolor="black" strokeweight="0">
                    <v:path arrowok="t"/>
                  </v:shape>
                  <v:shape id="_x0000_s21824" style="position:absolute;left:7657;top:2664;width:1850;height:77" coordsize="1850,77" path="m,77r1850,l1850,,,,,77,31,46r,-15l1819,31r,15l31,46,,77xe" fillcolor="black" strokeweight="0">
                    <v:path arrowok="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1825" type="#_x0000_t136" style="position:absolute;left:4860;top:1800;width:2506;height:1699" fillcolor="black">
                    <v:shadow color="#868686"/>
                    <v:textpath style="font-family:&quot;Symbol&quot;;v-text-kern:t" trim="t" fitpath="t" string="W"/>
                  </v:shape>
                </v:group>
              </w:pict>
            </w:r>
          </w:p>
        </w:tc>
        <w:tc>
          <w:tcPr>
            <w:tcW w:w="4536" w:type="dxa"/>
            <w:hideMark/>
          </w:tcPr>
          <w:p w:rsidR="00DB4176" w:rsidRPr="00727FCE" w:rsidRDefault="00DB4176" w:rsidP="00CA2A83">
            <w:pPr>
              <w:snapToGrid w:val="0"/>
              <w:spacing w:before="60"/>
              <w:jc w:val="center"/>
              <w:rPr>
                <w:rFonts w:cs="Tahoma"/>
              </w:rPr>
            </w:pPr>
            <w:r w:rsidRPr="00727FCE">
              <w:rPr>
                <w:rFonts w:cs="Tahoma"/>
              </w:rPr>
              <w:t xml:space="preserve">Measures resistance. Must be placed in </w:t>
            </w:r>
            <w:r w:rsidRPr="00727FCE">
              <w:rPr>
                <w:rFonts w:cs="Tahoma"/>
                <w:b/>
              </w:rPr>
              <w:t>parallel</w:t>
            </w:r>
            <w:r w:rsidRPr="00727FCE">
              <w:rPr>
                <w:rFonts w:cs="Tahoma"/>
              </w:rPr>
              <w:t xml:space="preserve"> with the component(s) which are to be measured.</w:t>
            </w:r>
          </w:p>
        </w:tc>
      </w:tr>
    </w:tbl>
    <w:p w:rsidR="00DB4176" w:rsidRPr="00727FCE" w:rsidRDefault="00DB4176" w:rsidP="0099282D">
      <w:r w:rsidRPr="00727FCE">
        <w:t>The</w:t>
      </w:r>
      <w:r w:rsidR="0087325E">
        <w:t>se meters</w:t>
      </w:r>
      <w:r w:rsidRPr="00727FCE">
        <w:t xml:space="preserve"> can be used in </w:t>
      </w:r>
      <w:proofErr w:type="gramStart"/>
      <w:r w:rsidRPr="00727FCE">
        <w:t>simple,</w:t>
      </w:r>
      <w:proofErr w:type="gramEnd"/>
      <w:r w:rsidRPr="00727FCE">
        <w:t xml:space="preserve"> or more complex circuits in order to investigate the size of any of these quantities.</w:t>
      </w:r>
    </w:p>
    <w:tbl>
      <w:tblPr>
        <w:tblStyle w:val="TableGrid"/>
        <w:tblW w:w="90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6"/>
        <w:gridCol w:w="6413"/>
      </w:tblGrid>
      <w:tr w:rsidR="00DB4176" w:rsidRPr="00727FCE" w:rsidTr="00A1659C">
        <w:tc>
          <w:tcPr>
            <w:tcW w:w="2626" w:type="dxa"/>
            <w:hideMark/>
          </w:tcPr>
          <w:p w:rsidR="00DB4176" w:rsidRPr="00727FCE" w:rsidRDefault="00DB4176" w:rsidP="009E51E4">
            <w:pPr>
              <w:snapToGrid w:val="0"/>
              <w:spacing w:before="120" w:after="120"/>
              <w:rPr>
                <w:rFonts w:cs="Arial"/>
                <w:lang w:eastAsia="en-US"/>
              </w:rPr>
            </w:pPr>
            <w:r w:rsidRPr="00727FCE">
              <w:rPr>
                <w:rFonts w:cs="Arial"/>
                <w:noProof/>
                <w:szCs w:val="24"/>
              </w:rPr>
              <w:drawing>
                <wp:anchor distT="0" distB="0" distL="114300" distR="114300" simplePos="0" relativeHeight="251756032" behindDoc="0" locked="0" layoutInCell="1" allowOverlap="1" wp14:anchorId="7931A1D4" wp14:editId="001A3243">
                  <wp:simplePos x="0" y="0"/>
                  <wp:positionH relativeFrom="column">
                    <wp:posOffset>1270</wp:posOffset>
                  </wp:positionH>
                  <wp:positionV relativeFrom="paragraph">
                    <wp:posOffset>236855</wp:posOffset>
                  </wp:positionV>
                  <wp:extent cx="1371600" cy="167640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0" cy="1676400"/>
                          </a:xfrm>
                          <a:prstGeom prst="rect">
                            <a:avLst/>
                          </a:prstGeom>
                          <a:noFill/>
                        </pic:spPr>
                      </pic:pic>
                    </a:graphicData>
                  </a:graphic>
                  <wp14:sizeRelH relativeFrom="page">
                    <wp14:pctWidth>0</wp14:pctWidth>
                  </wp14:sizeRelH>
                  <wp14:sizeRelV relativeFrom="page">
                    <wp14:pctHeight>0</wp14:pctHeight>
                  </wp14:sizeRelV>
                </wp:anchor>
              </w:drawing>
            </w:r>
          </w:p>
        </w:tc>
        <w:tc>
          <w:tcPr>
            <w:tcW w:w="6413" w:type="dxa"/>
          </w:tcPr>
          <w:p w:rsidR="00DB4176" w:rsidRPr="00727FCE" w:rsidRDefault="0087325E" w:rsidP="009E51E4">
            <w:pPr>
              <w:spacing w:before="120" w:after="120"/>
              <w:rPr>
                <w:rFonts w:cs="Arial"/>
              </w:rPr>
            </w:pPr>
            <w:r>
              <w:t xml:space="preserve">The diagram </w:t>
            </w:r>
            <w:r w:rsidR="00DB4176" w:rsidRPr="00727FCE">
              <w:t xml:space="preserve">shows how the voltmeter and ammeter must be connected. </w:t>
            </w:r>
          </w:p>
          <w:p w:rsidR="00DB4176" w:rsidRPr="00727FCE" w:rsidRDefault="00DB4176" w:rsidP="009E51E4">
            <w:pPr>
              <w:spacing w:before="120" w:after="120"/>
            </w:pPr>
            <w:r w:rsidRPr="00727FCE">
              <w:t xml:space="preserve">The voltmeter must be connected in parallel because it is measuring the </w:t>
            </w:r>
            <w:r w:rsidRPr="00727FCE">
              <w:rPr>
                <w:b/>
              </w:rPr>
              <w:t>difference</w:t>
            </w:r>
            <w:r w:rsidRPr="00727FCE">
              <w:t xml:space="preserve"> in electrical potential between two points.</w:t>
            </w:r>
            <w:r w:rsidR="0087325E">
              <w:t xml:space="preserve"> It has a high resistance which explains why it needs to be in parallel.</w:t>
            </w:r>
          </w:p>
          <w:p w:rsidR="00DB4176" w:rsidRPr="00727FCE" w:rsidRDefault="00DB4176" w:rsidP="009E51E4">
            <w:pPr>
              <w:spacing w:before="120" w:after="120"/>
              <w:rPr>
                <w:rFonts w:cs="Arial"/>
                <w:b/>
                <w:lang w:eastAsia="en-US"/>
              </w:rPr>
            </w:pPr>
            <w:r w:rsidRPr="00727FCE">
              <w:t>The ammeter must be connected in series because it is measuring the flow of current THROUGH a component or circuit.</w:t>
            </w:r>
            <w:r w:rsidR="0087325E">
              <w:t xml:space="preserve"> It has a low resistance which explains why it needs to be connected in series.</w:t>
            </w:r>
          </w:p>
        </w:tc>
      </w:tr>
      <w:tr w:rsidR="00DB4176" w:rsidRPr="00727FCE" w:rsidTr="009E51E4">
        <w:trPr>
          <w:trHeight w:val="1655"/>
        </w:trPr>
        <w:tc>
          <w:tcPr>
            <w:tcW w:w="2626" w:type="dxa"/>
            <w:hideMark/>
          </w:tcPr>
          <w:p w:rsidR="00DB4176" w:rsidRPr="00727FCE" w:rsidRDefault="00DB4176" w:rsidP="009E51E4">
            <w:pPr>
              <w:snapToGrid w:val="0"/>
              <w:spacing w:before="120" w:after="120"/>
              <w:rPr>
                <w:rFonts w:cs="Arial"/>
                <w:noProof/>
                <w:lang w:val="en-US" w:eastAsia="en-US"/>
              </w:rPr>
            </w:pPr>
            <w:r w:rsidRPr="00727FCE">
              <w:rPr>
                <w:rFonts w:cs="Arial"/>
                <w:noProof/>
                <w:szCs w:val="24"/>
              </w:rPr>
              <w:drawing>
                <wp:anchor distT="0" distB="0" distL="114300" distR="114300" simplePos="0" relativeHeight="251757056" behindDoc="0" locked="0" layoutInCell="1" allowOverlap="1" wp14:anchorId="07E8CA13" wp14:editId="089CE88A">
                  <wp:simplePos x="0" y="0"/>
                  <wp:positionH relativeFrom="column">
                    <wp:posOffset>228600</wp:posOffset>
                  </wp:positionH>
                  <wp:positionV relativeFrom="paragraph">
                    <wp:posOffset>42545</wp:posOffset>
                  </wp:positionV>
                  <wp:extent cx="1143000" cy="85979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3000" cy="859790"/>
                          </a:xfrm>
                          <a:prstGeom prst="rect">
                            <a:avLst/>
                          </a:prstGeom>
                          <a:noFill/>
                        </pic:spPr>
                      </pic:pic>
                    </a:graphicData>
                  </a:graphic>
                  <wp14:sizeRelH relativeFrom="page">
                    <wp14:pctWidth>0</wp14:pctWidth>
                  </wp14:sizeRelH>
                  <wp14:sizeRelV relativeFrom="page">
                    <wp14:pctHeight>0</wp14:pctHeight>
                  </wp14:sizeRelV>
                </wp:anchor>
              </w:drawing>
            </w:r>
          </w:p>
        </w:tc>
        <w:tc>
          <w:tcPr>
            <w:tcW w:w="6413" w:type="dxa"/>
          </w:tcPr>
          <w:p w:rsidR="00DB4176" w:rsidRPr="00727FCE" w:rsidRDefault="00734FD6" w:rsidP="009E51E4">
            <w:pPr>
              <w:spacing w:before="120" w:after="120"/>
            </w:pPr>
            <w:r>
              <w:t>Resistance should</w:t>
            </w:r>
            <w:r w:rsidR="00DB4176" w:rsidRPr="00727FCE">
              <w:t xml:space="preserve"> be measured when a circuit is not ‘on’ or fully connected</w:t>
            </w:r>
            <w:r>
              <w:t xml:space="preserve"> and uses the meters own power supply. </w:t>
            </w:r>
            <w:r w:rsidR="00DB4176" w:rsidRPr="00727FCE">
              <w:t>To use an ohmmeter, you would</w:t>
            </w:r>
            <w:r>
              <w:t xml:space="preserve"> place it ‘across’ a </w:t>
            </w:r>
            <w:proofErr w:type="gramStart"/>
            <w:r>
              <w:t xml:space="preserve">component </w:t>
            </w:r>
            <w:r w:rsidR="00A1659C" w:rsidRPr="00727FCE">
              <w:t>.</w:t>
            </w:r>
            <w:proofErr w:type="gramEnd"/>
          </w:p>
        </w:tc>
      </w:tr>
    </w:tbl>
    <w:p w:rsidR="00A153C7" w:rsidRDefault="00A1659C" w:rsidP="00175F96">
      <w:pPr>
        <w:pStyle w:val="Heading2"/>
      </w:pPr>
      <w:bookmarkStart w:id="11" w:name="_Toc514070689"/>
      <w:bookmarkStart w:id="12" w:name="_Toc520727928"/>
      <w:r w:rsidRPr="00727FCE">
        <w:t>S</w:t>
      </w:r>
      <w:r w:rsidR="0045615D" w:rsidRPr="00727FCE">
        <w:t>eries and Parallel</w:t>
      </w:r>
      <w:r w:rsidR="00A51594">
        <w:t xml:space="preserve">: </w:t>
      </w:r>
      <w:r w:rsidR="00A153C7" w:rsidRPr="00727FCE">
        <w:t>Circuit Rules</w:t>
      </w:r>
      <w:bookmarkEnd w:id="11"/>
      <w:bookmarkEnd w:id="12"/>
    </w:p>
    <w:p w:rsidR="00175F96" w:rsidRPr="00133139" w:rsidRDefault="00175F96" w:rsidP="00734FD6">
      <w:pPr>
        <w:spacing w:before="0" w:after="120"/>
        <w:rPr>
          <w:sz w:val="16"/>
          <w:szCs w:val="16"/>
        </w:rPr>
      </w:pPr>
    </w:p>
    <w:tbl>
      <w:tblPr>
        <w:tblStyle w:val="LightList-Accent1"/>
        <w:tblW w:w="9322" w:type="dxa"/>
        <w:tblLayout w:type="fixed"/>
        <w:tblLook w:val="0420" w:firstRow="1" w:lastRow="0" w:firstColumn="0" w:lastColumn="0" w:noHBand="0" w:noVBand="1"/>
      </w:tblPr>
      <w:tblGrid>
        <w:gridCol w:w="1809"/>
        <w:gridCol w:w="3686"/>
        <w:gridCol w:w="3827"/>
      </w:tblGrid>
      <w:tr w:rsidR="00A153C7" w:rsidRPr="00727FCE" w:rsidTr="00E401E3">
        <w:trPr>
          <w:cnfStyle w:val="100000000000" w:firstRow="1" w:lastRow="0" w:firstColumn="0" w:lastColumn="0" w:oddVBand="0" w:evenVBand="0" w:oddHBand="0" w:evenHBand="0" w:firstRowFirstColumn="0" w:firstRowLastColumn="0" w:lastRowFirstColumn="0" w:lastRowLastColumn="0"/>
          <w:trHeight w:val="340"/>
        </w:trPr>
        <w:tc>
          <w:tcPr>
            <w:tcW w:w="1809" w:type="dxa"/>
            <w:hideMark/>
          </w:tcPr>
          <w:p w:rsidR="00A153C7" w:rsidRPr="00727FCE" w:rsidRDefault="00A153C7" w:rsidP="00BB773A">
            <w:pPr>
              <w:snapToGrid w:val="0"/>
              <w:spacing w:before="60" w:after="60"/>
              <w:jc w:val="center"/>
              <w:rPr>
                <w:rFonts w:cs="Tahoma"/>
              </w:rPr>
            </w:pPr>
            <w:r w:rsidRPr="00727FCE">
              <w:rPr>
                <w:rFonts w:cs="Tahoma"/>
              </w:rPr>
              <w:t>Measurement</w:t>
            </w:r>
          </w:p>
        </w:tc>
        <w:tc>
          <w:tcPr>
            <w:tcW w:w="3686" w:type="dxa"/>
            <w:hideMark/>
          </w:tcPr>
          <w:p w:rsidR="00A153C7" w:rsidRPr="00727FCE" w:rsidRDefault="00A153C7" w:rsidP="00BB773A">
            <w:pPr>
              <w:snapToGrid w:val="0"/>
              <w:spacing w:before="60" w:after="60"/>
              <w:jc w:val="center"/>
              <w:rPr>
                <w:rFonts w:cs="Tahoma"/>
              </w:rPr>
            </w:pPr>
            <w:r w:rsidRPr="00727FCE">
              <w:rPr>
                <w:rFonts w:cs="Tahoma"/>
              </w:rPr>
              <w:t>Series Circuits</w:t>
            </w:r>
          </w:p>
        </w:tc>
        <w:tc>
          <w:tcPr>
            <w:tcW w:w="3827" w:type="dxa"/>
            <w:hideMark/>
          </w:tcPr>
          <w:p w:rsidR="00A153C7" w:rsidRPr="00727FCE" w:rsidRDefault="00A153C7" w:rsidP="00BB773A">
            <w:pPr>
              <w:snapToGrid w:val="0"/>
              <w:spacing w:before="60" w:after="60"/>
              <w:jc w:val="center"/>
              <w:rPr>
                <w:rFonts w:cs="Tahoma"/>
              </w:rPr>
            </w:pPr>
            <w:r w:rsidRPr="00727FCE">
              <w:rPr>
                <w:rFonts w:cs="Tahoma"/>
              </w:rPr>
              <w:t>Parallel Circuits</w:t>
            </w:r>
          </w:p>
        </w:tc>
      </w:tr>
      <w:tr w:rsidR="00A153C7" w:rsidRPr="00727FCE" w:rsidTr="00E401E3">
        <w:trPr>
          <w:cnfStyle w:val="000000100000" w:firstRow="0" w:lastRow="0" w:firstColumn="0" w:lastColumn="0" w:oddVBand="0" w:evenVBand="0" w:oddHBand="1" w:evenHBand="0" w:firstRowFirstColumn="0" w:firstRowLastColumn="0" w:lastRowFirstColumn="0" w:lastRowLastColumn="0"/>
          <w:trHeight w:val="340"/>
        </w:trPr>
        <w:tc>
          <w:tcPr>
            <w:tcW w:w="1809" w:type="dxa"/>
            <w:hideMark/>
          </w:tcPr>
          <w:p w:rsidR="00A153C7" w:rsidRPr="00727FCE" w:rsidRDefault="003667E3" w:rsidP="00BB773A">
            <w:pPr>
              <w:snapToGrid w:val="0"/>
              <w:spacing w:before="60" w:after="60"/>
              <w:jc w:val="center"/>
              <w:rPr>
                <w:rFonts w:cs="Tahoma"/>
                <w:b/>
              </w:rPr>
            </w:pPr>
            <w:r>
              <w:rPr>
                <w:rFonts w:cs="Tahoma"/>
                <w:b/>
              </w:rPr>
              <w:t>Voltage</w:t>
            </w:r>
          </w:p>
        </w:tc>
        <w:tc>
          <w:tcPr>
            <w:tcW w:w="3686" w:type="dxa"/>
            <w:hideMark/>
          </w:tcPr>
          <w:p w:rsidR="00A153C7" w:rsidRPr="00727FCE" w:rsidRDefault="00050CD6" w:rsidP="00BB773A">
            <w:pPr>
              <w:snapToGrid w:val="0"/>
              <w:spacing w:before="60" w:after="60"/>
              <w:jc w:val="center"/>
              <w:rPr>
                <w:rFonts w:cs="Tahoma"/>
                <w:noProof/>
                <w:sz w:val="28"/>
                <w:szCs w:val="28"/>
                <w:lang w:eastAsia="en-US"/>
              </w:rPr>
            </w:pPr>
            <m:oMathPara>
              <m:oMath>
                <m:sSub>
                  <m:sSubPr>
                    <m:ctrlPr>
                      <w:rPr>
                        <w:rFonts w:ascii="Cambria Math" w:hAnsi="Cambria Math" w:cs="Tahoma"/>
                        <w:b/>
                        <w:i/>
                        <w:sz w:val="28"/>
                        <w:szCs w:val="28"/>
                      </w:rPr>
                    </m:ctrlPr>
                  </m:sSubPr>
                  <m:e>
                    <m:r>
                      <m:rPr>
                        <m:sty m:val="bi"/>
                      </m:rPr>
                      <w:rPr>
                        <w:rFonts w:ascii="Cambria Math" w:hAnsi="Cambria Math" w:cs="Tahoma"/>
                        <w:sz w:val="28"/>
                        <w:szCs w:val="28"/>
                      </w:rPr>
                      <m:t>V</m:t>
                    </m:r>
                  </m:e>
                  <m:sub>
                    <m:r>
                      <m:rPr>
                        <m:sty m:val="bi"/>
                      </m:rPr>
                      <w:rPr>
                        <w:rFonts w:ascii="Cambria Math" w:hAnsi="Cambria Math" w:cs="Tahoma"/>
                        <w:sz w:val="28"/>
                        <w:szCs w:val="28"/>
                      </w:rPr>
                      <m:t>S</m:t>
                    </m:r>
                  </m:sub>
                </m:sSub>
                <m:r>
                  <m:rPr>
                    <m:sty m:val="bi"/>
                  </m:rPr>
                  <w:rPr>
                    <w:rFonts w:ascii="Cambria Math" w:hAnsi="Cambria Math" w:cs="Tahoma"/>
                    <w:sz w:val="28"/>
                    <w:szCs w:val="28"/>
                  </w:rPr>
                  <m:t xml:space="preserve"> = </m:t>
                </m:r>
                <m:sSub>
                  <m:sSubPr>
                    <m:ctrlPr>
                      <w:rPr>
                        <w:rFonts w:ascii="Cambria Math" w:hAnsi="Cambria Math" w:cs="Tahoma"/>
                        <w:b/>
                        <w:i/>
                        <w:sz w:val="28"/>
                        <w:szCs w:val="28"/>
                      </w:rPr>
                    </m:ctrlPr>
                  </m:sSubPr>
                  <m:e>
                    <m:r>
                      <m:rPr>
                        <m:sty m:val="bi"/>
                      </m:rPr>
                      <w:rPr>
                        <w:rFonts w:ascii="Cambria Math" w:hAnsi="Cambria Math" w:cs="Tahoma"/>
                        <w:sz w:val="28"/>
                        <w:szCs w:val="28"/>
                      </w:rPr>
                      <m:t>V</m:t>
                    </m:r>
                  </m:e>
                  <m:sub>
                    <m:r>
                      <m:rPr>
                        <m:sty m:val="bi"/>
                      </m:rPr>
                      <w:rPr>
                        <w:rFonts w:ascii="Cambria Math" w:hAnsi="Cambria Math" w:cs="Tahoma"/>
                        <w:sz w:val="28"/>
                        <w:szCs w:val="28"/>
                      </w:rPr>
                      <m:t>1</m:t>
                    </m:r>
                  </m:sub>
                </m:sSub>
                <m:r>
                  <m:rPr>
                    <m:sty m:val="bi"/>
                  </m:rPr>
                  <w:rPr>
                    <w:rFonts w:ascii="Cambria Math" w:hAnsi="Cambria Math" w:cs="Tahoma"/>
                    <w:sz w:val="28"/>
                    <w:szCs w:val="28"/>
                  </w:rPr>
                  <m:t>+</m:t>
                </m:r>
                <m:sSub>
                  <m:sSubPr>
                    <m:ctrlPr>
                      <w:rPr>
                        <w:rFonts w:ascii="Cambria Math" w:hAnsi="Cambria Math" w:cs="Tahoma"/>
                        <w:b/>
                        <w:i/>
                        <w:sz w:val="28"/>
                        <w:szCs w:val="28"/>
                      </w:rPr>
                    </m:ctrlPr>
                  </m:sSubPr>
                  <m:e>
                    <m:r>
                      <m:rPr>
                        <m:sty m:val="bi"/>
                      </m:rPr>
                      <w:rPr>
                        <w:rFonts w:ascii="Cambria Math" w:hAnsi="Cambria Math" w:cs="Tahoma"/>
                        <w:sz w:val="28"/>
                        <w:szCs w:val="28"/>
                      </w:rPr>
                      <m:t>V</m:t>
                    </m:r>
                  </m:e>
                  <m:sub>
                    <m:r>
                      <m:rPr>
                        <m:sty m:val="bi"/>
                      </m:rPr>
                      <w:rPr>
                        <w:rFonts w:ascii="Cambria Math" w:hAnsi="Cambria Math" w:cs="Tahoma"/>
                        <w:sz w:val="28"/>
                        <w:szCs w:val="28"/>
                      </w:rPr>
                      <m:t>2</m:t>
                    </m:r>
                  </m:sub>
                </m:sSub>
                <m:r>
                  <m:rPr>
                    <m:sty m:val="bi"/>
                  </m:rPr>
                  <w:rPr>
                    <w:rFonts w:ascii="Cambria Math" w:hAnsi="Cambria Math" w:cs="Tahoma"/>
                    <w:sz w:val="28"/>
                    <w:szCs w:val="28"/>
                  </w:rPr>
                  <m:t>+</m:t>
                </m:r>
                <m:sSub>
                  <m:sSubPr>
                    <m:ctrlPr>
                      <w:rPr>
                        <w:rFonts w:ascii="Cambria Math" w:hAnsi="Cambria Math" w:cs="Tahoma"/>
                        <w:b/>
                        <w:i/>
                        <w:sz w:val="28"/>
                        <w:szCs w:val="28"/>
                      </w:rPr>
                    </m:ctrlPr>
                  </m:sSubPr>
                  <m:e>
                    <m:r>
                      <m:rPr>
                        <m:sty m:val="bi"/>
                      </m:rPr>
                      <w:rPr>
                        <w:rFonts w:ascii="Cambria Math" w:hAnsi="Cambria Math" w:cs="Tahoma"/>
                        <w:sz w:val="28"/>
                        <w:szCs w:val="28"/>
                      </w:rPr>
                      <m:t>V</m:t>
                    </m:r>
                  </m:e>
                  <m:sub>
                    <m:r>
                      <m:rPr>
                        <m:sty m:val="bi"/>
                      </m:rPr>
                      <w:rPr>
                        <w:rFonts w:ascii="Cambria Math" w:hAnsi="Cambria Math" w:cs="Tahoma"/>
                        <w:sz w:val="28"/>
                        <w:szCs w:val="28"/>
                      </w:rPr>
                      <m:t>3</m:t>
                    </m:r>
                  </m:sub>
                </m:sSub>
                <m:r>
                  <m:rPr>
                    <m:sty m:val="bi"/>
                  </m:rPr>
                  <w:rPr>
                    <w:rFonts w:ascii="Cambria Math" w:hAnsi="Cambria Math" w:cs="Tahoma"/>
                    <w:sz w:val="28"/>
                    <w:szCs w:val="28"/>
                  </w:rPr>
                  <m:t>…</m:t>
                </m:r>
              </m:oMath>
            </m:oMathPara>
          </w:p>
        </w:tc>
        <w:tc>
          <w:tcPr>
            <w:tcW w:w="3827" w:type="dxa"/>
            <w:hideMark/>
          </w:tcPr>
          <w:p w:rsidR="00A153C7" w:rsidRPr="00727FCE" w:rsidRDefault="00050CD6" w:rsidP="00BB773A">
            <w:pPr>
              <w:snapToGrid w:val="0"/>
              <w:spacing w:before="60" w:after="60"/>
              <w:jc w:val="center"/>
              <w:rPr>
                <w:rFonts w:cs="Tahoma"/>
                <w:sz w:val="28"/>
                <w:szCs w:val="28"/>
              </w:rPr>
            </w:pPr>
            <m:oMathPara>
              <m:oMath>
                <m:sSub>
                  <m:sSubPr>
                    <m:ctrlPr>
                      <w:rPr>
                        <w:rFonts w:ascii="Cambria Math" w:hAnsi="Cambria Math" w:cs="Tahoma"/>
                        <w:b/>
                        <w:i/>
                        <w:sz w:val="28"/>
                        <w:szCs w:val="28"/>
                      </w:rPr>
                    </m:ctrlPr>
                  </m:sSubPr>
                  <m:e>
                    <m:r>
                      <m:rPr>
                        <m:sty m:val="bi"/>
                      </m:rPr>
                      <w:rPr>
                        <w:rFonts w:ascii="Cambria Math" w:hAnsi="Cambria Math" w:cs="Tahoma"/>
                        <w:sz w:val="28"/>
                        <w:szCs w:val="28"/>
                      </w:rPr>
                      <m:t>V</m:t>
                    </m:r>
                  </m:e>
                  <m:sub>
                    <m:r>
                      <m:rPr>
                        <m:sty m:val="bi"/>
                      </m:rPr>
                      <w:rPr>
                        <w:rFonts w:ascii="Cambria Math" w:hAnsi="Cambria Math" w:cs="Tahoma"/>
                        <w:sz w:val="28"/>
                        <w:szCs w:val="28"/>
                      </w:rPr>
                      <m:t>S</m:t>
                    </m:r>
                  </m:sub>
                </m:sSub>
                <m:r>
                  <m:rPr>
                    <m:sty m:val="bi"/>
                  </m:rPr>
                  <w:rPr>
                    <w:rFonts w:ascii="Cambria Math" w:hAnsi="Cambria Math" w:cs="Tahoma"/>
                    <w:sz w:val="28"/>
                    <w:szCs w:val="28"/>
                  </w:rPr>
                  <m:t xml:space="preserve"> = </m:t>
                </m:r>
                <m:sSub>
                  <m:sSubPr>
                    <m:ctrlPr>
                      <w:rPr>
                        <w:rFonts w:ascii="Cambria Math" w:hAnsi="Cambria Math" w:cs="Tahoma"/>
                        <w:b/>
                        <w:i/>
                        <w:sz w:val="28"/>
                        <w:szCs w:val="28"/>
                      </w:rPr>
                    </m:ctrlPr>
                  </m:sSubPr>
                  <m:e>
                    <m:r>
                      <m:rPr>
                        <m:sty m:val="bi"/>
                      </m:rPr>
                      <w:rPr>
                        <w:rFonts w:ascii="Cambria Math" w:hAnsi="Cambria Math" w:cs="Tahoma"/>
                        <w:sz w:val="28"/>
                        <w:szCs w:val="28"/>
                      </w:rPr>
                      <m:t>V</m:t>
                    </m:r>
                  </m:e>
                  <m:sub>
                    <m:r>
                      <m:rPr>
                        <m:sty m:val="bi"/>
                      </m:rPr>
                      <w:rPr>
                        <w:rFonts w:ascii="Cambria Math" w:hAnsi="Cambria Math" w:cs="Tahoma"/>
                        <w:sz w:val="28"/>
                        <w:szCs w:val="28"/>
                      </w:rPr>
                      <m:t>1</m:t>
                    </m:r>
                  </m:sub>
                </m:sSub>
                <m:r>
                  <m:rPr>
                    <m:sty m:val="bi"/>
                  </m:rPr>
                  <w:rPr>
                    <w:rFonts w:ascii="Cambria Math" w:hAnsi="Cambria Math" w:cs="Tahoma"/>
                    <w:sz w:val="28"/>
                    <w:szCs w:val="28"/>
                  </w:rPr>
                  <m:t>=</m:t>
                </m:r>
                <m:sSub>
                  <m:sSubPr>
                    <m:ctrlPr>
                      <w:rPr>
                        <w:rFonts w:ascii="Cambria Math" w:hAnsi="Cambria Math" w:cs="Tahoma"/>
                        <w:b/>
                        <w:i/>
                        <w:sz w:val="28"/>
                        <w:szCs w:val="28"/>
                      </w:rPr>
                    </m:ctrlPr>
                  </m:sSubPr>
                  <m:e>
                    <m:r>
                      <m:rPr>
                        <m:sty m:val="bi"/>
                      </m:rPr>
                      <w:rPr>
                        <w:rFonts w:ascii="Cambria Math" w:hAnsi="Cambria Math" w:cs="Tahoma"/>
                        <w:sz w:val="28"/>
                        <w:szCs w:val="28"/>
                      </w:rPr>
                      <m:t>V</m:t>
                    </m:r>
                  </m:e>
                  <m:sub>
                    <m:r>
                      <m:rPr>
                        <m:sty m:val="bi"/>
                      </m:rPr>
                      <w:rPr>
                        <w:rFonts w:ascii="Cambria Math" w:hAnsi="Cambria Math" w:cs="Tahoma"/>
                        <w:sz w:val="28"/>
                        <w:szCs w:val="28"/>
                      </w:rPr>
                      <m:t>2</m:t>
                    </m:r>
                  </m:sub>
                </m:sSub>
                <m:r>
                  <m:rPr>
                    <m:sty m:val="bi"/>
                  </m:rPr>
                  <w:rPr>
                    <w:rFonts w:ascii="Cambria Math" w:hAnsi="Cambria Math" w:cs="Tahoma"/>
                    <w:sz w:val="28"/>
                    <w:szCs w:val="28"/>
                  </w:rPr>
                  <m:t>=</m:t>
                </m:r>
                <m:sSub>
                  <m:sSubPr>
                    <m:ctrlPr>
                      <w:rPr>
                        <w:rFonts w:ascii="Cambria Math" w:hAnsi="Cambria Math" w:cs="Tahoma"/>
                        <w:b/>
                        <w:i/>
                        <w:sz w:val="28"/>
                        <w:szCs w:val="28"/>
                      </w:rPr>
                    </m:ctrlPr>
                  </m:sSubPr>
                  <m:e>
                    <m:r>
                      <m:rPr>
                        <m:sty m:val="bi"/>
                      </m:rPr>
                      <w:rPr>
                        <w:rFonts w:ascii="Cambria Math" w:hAnsi="Cambria Math" w:cs="Tahoma"/>
                        <w:sz w:val="28"/>
                        <w:szCs w:val="28"/>
                      </w:rPr>
                      <m:t>V</m:t>
                    </m:r>
                  </m:e>
                  <m:sub>
                    <m:r>
                      <m:rPr>
                        <m:sty m:val="bi"/>
                      </m:rPr>
                      <w:rPr>
                        <w:rFonts w:ascii="Cambria Math" w:hAnsi="Cambria Math" w:cs="Tahoma"/>
                        <w:sz w:val="28"/>
                        <w:szCs w:val="28"/>
                      </w:rPr>
                      <m:t>3</m:t>
                    </m:r>
                  </m:sub>
                </m:sSub>
                <m:r>
                  <m:rPr>
                    <m:sty m:val="bi"/>
                  </m:rPr>
                  <w:rPr>
                    <w:rFonts w:ascii="Cambria Math" w:hAnsi="Cambria Math" w:cs="Tahoma"/>
                    <w:sz w:val="28"/>
                    <w:szCs w:val="28"/>
                  </w:rPr>
                  <m:t>…</m:t>
                </m:r>
              </m:oMath>
            </m:oMathPara>
          </w:p>
        </w:tc>
      </w:tr>
      <w:tr w:rsidR="00A153C7" w:rsidRPr="00727FCE" w:rsidTr="00E401E3">
        <w:trPr>
          <w:trHeight w:val="340"/>
        </w:trPr>
        <w:tc>
          <w:tcPr>
            <w:tcW w:w="1809" w:type="dxa"/>
            <w:hideMark/>
          </w:tcPr>
          <w:p w:rsidR="00A153C7" w:rsidRPr="00727FCE" w:rsidRDefault="00A153C7" w:rsidP="00BB773A">
            <w:pPr>
              <w:snapToGrid w:val="0"/>
              <w:spacing w:before="60" w:after="60"/>
              <w:jc w:val="center"/>
              <w:rPr>
                <w:rFonts w:cs="Tahoma"/>
                <w:b/>
              </w:rPr>
            </w:pPr>
            <w:r w:rsidRPr="00727FCE">
              <w:rPr>
                <w:rFonts w:cs="Tahoma"/>
                <w:b/>
              </w:rPr>
              <w:t>Current</w:t>
            </w:r>
          </w:p>
        </w:tc>
        <w:tc>
          <w:tcPr>
            <w:tcW w:w="3686" w:type="dxa"/>
            <w:hideMark/>
          </w:tcPr>
          <w:p w:rsidR="00A153C7" w:rsidRPr="00727FCE" w:rsidRDefault="00050CD6" w:rsidP="00BB773A">
            <w:pPr>
              <w:snapToGrid w:val="0"/>
              <w:spacing w:before="60" w:after="60"/>
              <w:jc w:val="center"/>
              <w:rPr>
                <w:rFonts w:cs="Tahoma"/>
                <w:noProof/>
                <w:sz w:val="28"/>
                <w:szCs w:val="28"/>
                <w:lang w:eastAsia="en-US"/>
              </w:rPr>
            </w:pPr>
            <m:oMathPara>
              <m:oMath>
                <m:sSub>
                  <m:sSubPr>
                    <m:ctrlPr>
                      <w:rPr>
                        <w:rFonts w:ascii="Cambria Math" w:hAnsi="Cambria Math" w:cs="Tahoma"/>
                        <w:b/>
                        <w:i/>
                        <w:sz w:val="28"/>
                        <w:szCs w:val="28"/>
                      </w:rPr>
                    </m:ctrlPr>
                  </m:sSubPr>
                  <m:e>
                    <m:r>
                      <m:rPr>
                        <m:sty m:val="bi"/>
                      </m:rPr>
                      <w:rPr>
                        <w:rFonts w:ascii="Cambria Math" w:hAnsi="Cambria Math" w:cs="Tahoma"/>
                        <w:sz w:val="28"/>
                        <w:szCs w:val="28"/>
                      </w:rPr>
                      <m:t>I</m:t>
                    </m:r>
                  </m:e>
                  <m:sub>
                    <m:r>
                      <m:rPr>
                        <m:sty m:val="bi"/>
                      </m:rPr>
                      <w:rPr>
                        <w:rFonts w:ascii="Cambria Math" w:hAnsi="Cambria Math" w:cs="Tahoma"/>
                        <w:sz w:val="28"/>
                        <w:szCs w:val="28"/>
                      </w:rPr>
                      <m:t>1</m:t>
                    </m:r>
                  </m:sub>
                </m:sSub>
                <m:r>
                  <m:rPr>
                    <m:sty m:val="bi"/>
                  </m:rPr>
                  <w:rPr>
                    <w:rFonts w:ascii="Cambria Math" w:hAnsi="Cambria Math" w:cs="Tahoma"/>
                    <w:sz w:val="28"/>
                    <w:szCs w:val="28"/>
                  </w:rPr>
                  <m:t xml:space="preserve"> = </m:t>
                </m:r>
                <m:sSub>
                  <m:sSubPr>
                    <m:ctrlPr>
                      <w:rPr>
                        <w:rFonts w:ascii="Cambria Math" w:hAnsi="Cambria Math" w:cs="Tahoma"/>
                        <w:b/>
                        <w:i/>
                        <w:sz w:val="28"/>
                        <w:szCs w:val="28"/>
                      </w:rPr>
                    </m:ctrlPr>
                  </m:sSubPr>
                  <m:e>
                    <m:r>
                      <m:rPr>
                        <m:sty m:val="bi"/>
                      </m:rPr>
                      <w:rPr>
                        <w:rFonts w:ascii="Cambria Math" w:hAnsi="Cambria Math" w:cs="Tahoma"/>
                        <w:sz w:val="28"/>
                        <w:szCs w:val="28"/>
                      </w:rPr>
                      <m:t>I</m:t>
                    </m:r>
                  </m:e>
                  <m:sub>
                    <m:r>
                      <m:rPr>
                        <m:sty m:val="bi"/>
                      </m:rPr>
                      <w:rPr>
                        <w:rFonts w:ascii="Cambria Math" w:hAnsi="Cambria Math" w:cs="Tahoma"/>
                        <w:sz w:val="28"/>
                        <w:szCs w:val="28"/>
                      </w:rPr>
                      <m:t>2</m:t>
                    </m:r>
                  </m:sub>
                </m:sSub>
                <m:r>
                  <m:rPr>
                    <m:sty m:val="bi"/>
                  </m:rPr>
                  <w:rPr>
                    <w:rFonts w:ascii="Cambria Math" w:hAnsi="Cambria Math" w:cs="Tahoma"/>
                    <w:sz w:val="28"/>
                    <w:szCs w:val="28"/>
                  </w:rPr>
                  <m:t>=</m:t>
                </m:r>
                <m:sSub>
                  <m:sSubPr>
                    <m:ctrlPr>
                      <w:rPr>
                        <w:rFonts w:ascii="Cambria Math" w:hAnsi="Cambria Math" w:cs="Tahoma"/>
                        <w:b/>
                        <w:i/>
                        <w:sz w:val="28"/>
                        <w:szCs w:val="28"/>
                      </w:rPr>
                    </m:ctrlPr>
                  </m:sSubPr>
                  <m:e>
                    <m:r>
                      <m:rPr>
                        <m:sty m:val="bi"/>
                      </m:rPr>
                      <w:rPr>
                        <w:rFonts w:ascii="Cambria Math" w:hAnsi="Cambria Math" w:cs="Tahoma"/>
                        <w:sz w:val="28"/>
                        <w:szCs w:val="28"/>
                      </w:rPr>
                      <m:t>I</m:t>
                    </m:r>
                  </m:e>
                  <m:sub>
                    <m:r>
                      <m:rPr>
                        <m:sty m:val="bi"/>
                      </m:rPr>
                      <w:rPr>
                        <w:rFonts w:ascii="Cambria Math" w:hAnsi="Cambria Math" w:cs="Tahoma"/>
                        <w:sz w:val="28"/>
                        <w:szCs w:val="28"/>
                      </w:rPr>
                      <m:t>3</m:t>
                    </m:r>
                  </m:sub>
                </m:sSub>
                <m:r>
                  <m:rPr>
                    <m:sty m:val="bi"/>
                  </m:rPr>
                  <w:rPr>
                    <w:rFonts w:ascii="Cambria Math" w:hAnsi="Cambria Math" w:cs="Tahoma"/>
                    <w:sz w:val="28"/>
                    <w:szCs w:val="28"/>
                  </w:rPr>
                  <m:t>=</m:t>
                </m:r>
                <m:sSub>
                  <m:sSubPr>
                    <m:ctrlPr>
                      <w:rPr>
                        <w:rFonts w:ascii="Cambria Math" w:hAnsi="Cambria Math" w:cs="Tahoma"/>
                        <w:b/>
                        <w:i/>
                        <w:sz w:val="28"/>
                        <w:szCs w:val="28"/>
                      </w:rPr>
                    </m:ctrlPr>
                  </m:sSubPr>
                  <m:e>
                    <m:r>
                      <m:rPr>
                        <m:sty m:val="bi"/>
                      </m:rPr>
                      <w:rPr>
                        <w:rFonts w:ascii="Cambria Math" w:hAnsi="Cambria Math" w:cs="Tahoma"/>
                        <w:sz w:val="28"/>
                        <w:szCs w:val="28"/>
                      </w:rPr>
                      <m:t>I</m:t>
                    </m:r>
                  </m:e>
                  <m:sub>
                    <m:r>
                      <m:rPr>
                        <m:sty m:val="bi"/>
                      </m:rPr>
                      <w:rPr>
                        <w:rFonts w:ascii="Cambria Math" w:hAnsi="Cambria Math" w:cs="Tahoma"/>
                        <w:sz w:val="28"/>
                        <w:szCs w:val="28"/>
                      </w:rPr>
                      <m:t>4</m:t>
                    </m:r>
                  </m:sub>
                </m:sSub>
                <m:r>
                  <m:rPr>
                    <m:sty m:val="bi"/>
                  </m:rPr>
                  <w:rPr>
                    <w:rFonts w:ascii="Cambria Math" w:hAnsi="Cambria Math" w:cs="Tahoma"/>
                    <w:sz w:val="28"/>
                    <w:szCs w:val="28"/>
                  </w:rPr>
                  <m:t>…</m:t>
                </m:r>
              </m:oMath>
            </m:oMathPara>
          </w:p>
        </w:tc>
        <w:tc>
          <w:tcPr>
            <w:tcW w:w="3827" w:type="dxa"/>
            <w:hideMark/>
          </w:tcPr>
          <w:p w:rsidR="00A153C7" w:rsidRPr="00727FCE" w:rsidRDefault="00050CD6" w:rsidP="00BB773A">
            <w:pPr>
              <w:snapToGrid w:val="0"/>
              <w:spacing w:before="60" w:after="60"/>
              <w:jc w:val="center"/>
              <w:rPr>
                <w:rFonts w:cs="Tahoma"/>
                <w:sz w:val="28"/>
                <w:szCs w:val="28"/>
              </w:rPr>
            </w:pPr>
            <m:oMathPara>
              <m:oMath>
                <m:sSub>
                  <m:sSubPr>
                    <m:ctrlPr>
                      <w:rPr>
                        <w:rFonts w:ascii="Cambria Math" w:hAnsi="Cambria Math" w:cs="Tahoma"/>
                        <w:b/>
                        <w:i/>
                        <w:sz w:val="28"/>
                        <w:szCs w:val="28"/>
                      </w:rPr>
                    </m:ctrlPr>
                  </m:sSubPr>
                  <m:e>
                    <m:r>
                      <m:rPr>
                        <m:sty m:val="bi"/>
                      </m:rPr>
                      <w:rPr>
                        <w:rFonts w:ascii="Cambria Math" w:hAnsi="Cambria Math" w:cs="Tahoma"/>
                        <w:sz w:val="28"/>
                        <w:szCs w:val="28"/>
                      </w:rPr>
                      <m:t>I</m:t>
                    </m:r>
                  </m:e>
                  <m:sub>
                    <m:r>
                      <m:rPr>
                        <m:sty m:val="bi"/>
                      </m:rPr>
                      <w:rPr>
                        <w:rFonts w:ascii="Cambria Math" w:hAnsi="Cambria Math" w:cs="Tahoma"/>
                        <w:sz w:val="28"/>
                        <w:szCs w:val="28"/>
                      </w:rPr>
                      <m:t>S</m:t>
                    </m:r>
                  </m:sub>
                </m:sSub>
                <m:r>
                  <m:rPr>
                    <m:sty m:val="bi"/>
                  </m:rPr>
                  <w:rPr>
                    <w:rFonts w:ascii="Cambria Math" w:hAnsi="Cambria Math" w:cs="Tahoma"/>
                    <w:sz w:val="28"/>
                    <w:szCs w:val="28"/>
                  </w:rPr>
                  <m:t xml:space="preserve"> = </m:t>
                </m:r>
                <m:sSub>
                  <m:sSubPr>
                    <m:ctrlPr>
                      <w:rPr>
                        <w:rFonts w:ascii="Cambria Math" w:hAnsi="Cambria Math" w:cs="Tahoma"/>
                        <w:b/>
                        <w:i/>
                        <w:sz w:val="28"/>
                        <w:szCs w:val="28"/>
                      </w:rPr>
                    </m:ctrlPr>
                  </m:sSubPr>
                  <m:e>
                    <m:r>
                      <m:rPr>
                        <m:sty m:val="bi"/>
                      </m:rPr>
                      <w:rPr>
                        <w:rFonts w:ascii="Cambria Math" w:hAnsi="Cambria Math" w:cs="Tahoma"/>
                        <w:sz w:val="28"/>
                        <w:szCs w:val="28"/>
                      </w:rPr>
                      <m:t>I</m:t>
                    </m:r>
                  </m:e>
                  <m:sub>
                    <m:r>
                      <m:rPr>
                        <m:sty m:val="bi"/>
                      </m:rPr>
                      <w:rPr>
                        <w:rFonts w:ascii="Cambria Math" w:hAnsi="Cambria Math" w:cs="Tahoma"/>
                        <w:sz w:val="28"/>
                        <w:szCs w:val="28"/>
                      </w:rPr>
                      <m:t>1</m:t>
                    </m:r>
                  </m:sub>
                </m:sSub>
                <m:r>
                  <m:rPr>
                    <m:sty m:val="bi"/>
                  </m:rPr>
                  <w:rPr>
                    <w:rFonts w:ascii="Cambria Math" w:hAnsi="Cambria Math" w:cs="Tahoma"/>
                    <w:sz w:val="28"/>
                    <w:szCs w:val="28"/>
                  </w:rPr>
                  <m:t>+</m:t>
                </m:r>
                <m:sSub>
                  <m:sSubPr>
                    <m:ctrlPr>
                      <w:rPr>
                        <w:rFonts w:ascii="Cambria Math" w:hAnsi="Cambria Math" w:cs="Tahoma"/>
                        <w:b/>
                        <w:i/>
                        <w:sz w:val="28"/>
                        <w:szCs w:val="28"/>
                      </w:rPr>
                    </m:ctrlPr>
                  </m:sSubPr>
                  <m:e>
                    <m:r>
                      <m:rPr>
                        <m:sty m:val="bi"/>
                      </m:rPr>
                      <w:rPr>
                        <w:rFonts w:ascii="Cambria Math" w:hAnsi="Cambria Math" w:cs="Tahoma"/>
                        <w:sz w:val="28"/>
                        <w:szCs w:val="28"/>
                      </w:rPr>
                      <m:t>I</m:t>
                    </m:r>
                  </m:e>
                  <m:sub>
                    <m:r>
                      <m:rPr>
                        <m:sty m:val="bi"/>
                      </m:rPr>
                      <w:rPr>
                        <w:rFonts w:ascii="Cambria Math" w:hAnsi="Cambria Math" w:cs="Tahoma"/>
                        <w:sz w:val="28"/>
                        <w:szCs w:val="28"/>
                      </w:rPr>
                      <m:t>2</m:t>
                    </m:r>
                  </m:sub>
                </m:sSub>
                <m:r>
                  <m:rPr>
                    <m:sty m:val="bi"/>
                  </m:rPr>
                  <w:rPr>
                    <w:rFonts w:ascii="Cambria Math" w:hAnsi="Cambria Math" w:cs="Tahoma"/>
                    <w:sz w:val="28"/>
                    <w:szCs w:val="28"/>
                  </w:rPr>
                  <m:t>+</m:t>
                </m:r>
                <m:sSub>
                  <m:sSubPr>
                    <m:ctrlPr>
                      <w:rPr>
                        <w:rFonts w:ascii="Cambria Math" w:hAnsi="Cambria Math" w:cs="Tahoma"/>
                        <w:b/>
                        <w:i/>
                        <w:sz w:val="28"/>
                        <w:szCs w:val="28"/>
                      </w:rPr>
                    </m:ctrlPr>
                  </m:sSubPr>
                  <m:e>
                    <m:r>
                      <m:rPr>
                        <m:sty m:val="bi"/>
                      </m:rPr>
                      <w:rPr>
                        <w:rFonts w:ascii="Cambria Math" w:hAnsi="Cambria Math" w:cs="Tahoma"/>
                        <w:sz w:val="28"/>
                        <w:szCs w:val="28"/>
                      </w:rPr>
                      <m:t>I</m:t>
                    </m:r>
                  </m:e>
                  <m:sub>
                    <m:r>
                      <m:rPr>
                        <m:sty m:val="bi"/>
                      </m:rPr>
                      <w:rPr>
                        <w:rFonts w:ascii="Cambria Math" w:hAnsi="Cambria Math" w:cs="Tahoma"/>
                        <w:sz w:val="28"/>
                        <w:szCs w:val="28"/>
                      </w:rPr>
                      <m:t>3</m:t>
                    </m:r>
                  </m:sub>
                </m:sSub>
                <m:r>
                  <m:rPr>
                    <m:sty m:val="bi"/>
                  </m:rPr>
                  <w:rPr>
                    <w:rFonts w:ascii="Cambria Math" w:hAnsi="Cambria Math" w:cs="Tahoma"/>
                    <w:sz w:val="28"/>
                    <w:szCs w:val="28"/>
                  </w:rPr>
                  <m:t>…</m:t>
                </m:r>
              </m:oMath>
            </m:oMathPara>
          </w:p>
        </w:tc>
      </w:tr>
      <w:tr w:rsidR="00A153C7" w:rsidRPr="00727FCE" w:rsidTr="00E401E3">
        <w:trPr>
          <w:cnfStyle w:val="000000100000" w:firstRow="0" w:lastRow="0" w:firstColumn="0" w:lastColumn="0" w:oddVBand="0" w:evenVBand="0" w:oddHBand="1" w:evenHBand="0" w:firstRowFirstColumn="0" w:firstRowLastColumn="0" w:lastRowFirstColumn="0" w:lastRowLastColumn="0"/>
          <w:trHeight w:val="340"/>
        </w:trPr>
        <w:tc>
          <w:tcPr>
            <w:tcW w:w="1809" w:type="dxa"/>
            <w:hideMark/>
          </w:tcPr>
          <w:p w:rsidR="00A153C7" w:rsidRPr="00727FCE" w:rsidRDefault="00A153C7" w:rsidP="00BB773A">
            <w:pPr>
              <w:snapToGrid w:val="0"/>
              <w:spacing w:before="60" w:after="60"/>
              <w:jc w:val="center"/>
              <w:rPr>
                <w:rFonts w:cs="Tahoma"/>
                <w:b/>
              </w:rPr>
            </w:pPr>
            <w:r w:rsidRPr="00727FCE">
              <w:rPr>
                <w:rFonts w:cs="Tahoma"/>
                <w:b/>
              </w:rPr>
              <w:t>Resistance</w:t>
            </w:r>
          </w:p>
        </w:tc>
        <w:tc>
          <w:tcPr>
            <w:tcW w:w="3686" w:type="dxa"/>
            <w:hideMark/>
          </w:tcPr>
          <w:p w:rsidR="00A153C7" w:rsidRPr="00727FCE" w:rsidRDefault="00050CD6" w:rsidP="00BB773A">
            <w:pPr>
              <w:snapToGrid w:val="0"/>
              <w:spacing w:before="60" w:after="60"/>
              <w:jc w:val="center"/>
              <w:rPr>
                <w:rFonts w:cs="Tahoma"/>
                <w:noProof/>
                <w:sz w:val="28"/>
                <w:szCs w:val="28"/>
                <w:lang w:eastAsia="en-US"/>
              </w:rPr>
            </w:pPr>
            <m:oMathPara>
              <m:oMath>
                <m:sSub>
                  <m:sSubPr>
                    <m:ctrlPr>
                      <w:rPr>
                        <w:rFonts w:ascii="Cambria Math" w:hAnsi="Cambria Math" w:cs="Tahoma"/>
                        <w:b/>
                        <w:sz w:val="28"/>
                        <w:szCs w:val="28"/>
                      </w:rPr>
                    </m:ctrlPr>
                  </m:sSubPr>
                  <m:e>
                    <m:r>
                      <m:rPr>
                        <m:sty m:val="bi"/>
                      </m:rPr>
                      <w:rPr>
                        <w:rFonts w:ascii="Cambria Math" w:hAnsi="Cambria Math" w:cs="Tahoma"/>
                        <w:sz w:val="28"/>
                        <w:szCs w:val="28"/>
                      </w:rPr>
                      <m:t>R</m:t>
                    </m:r>
                  </m:e>
                  <m:sub>
                    <m:r>
                      <m:rPr>
                        <m:sty m:val="bi"/>
                      </m:rPr>
                      <w:rPr>
                        <w:rFonts w:ascii="Cambria Math" w:hAnsi="Cambria Math" w:cs="Tahoma"/>
                        <w:sz w:val="28"/>
                        <w:szCs w:val="28"/>
                      </w:rPr>
                      <m:t>total</m:t>
                    </m:r>
                  </m:sub>
                </m:sSub>
                <m:r>
                  <m:rPr>
                    <m:sty m:val="b"/>
                  </m:rPr>
                  <w:rPr>
                    <w:rFonts w:ascii="Cambria Math" w:hAnsi="Cambria Math" w:cs="Tahoma"/>
                    <w:sz w:val="28"/>
                    <w:szCs w:val="28"/>
                  </w:rPr>
                  <m:t xml:space="preserve">= </m:t>
                </m:r>
                <m:sSub>
                  <m:sSubPr>
                    <m:ctrlPr>
                      <w:rPr>
                        <w:rFonts w:ascii="Cambria Math" w:hAnsi="Cambria Math" w:cs="Tahoma"/>
                        <w:b/>
                        <w:sz w:val="28"/>
                        <w:szCs w:val="28"/>
                      </w:rPr>
                    </m:ctrlPr>
                  </m:sSubPr>
                  <m:e>
                    <m:r>
                      <m:rPr>
                        <m:sty m:val="bi"/>
                      </m:rPr>
                      <w:rPr>
                        <w:rFonts w:ascii="Cambria Math" w:hAnsi="Cambria Math" w:cs="Tahoma"/>
                        <w:sz w:val="28"/>
                        <w:szCs w:val="28"/>
                      </w:rPr>
                      <m:t>R</m:t>
                    </m:r>
                  </m:e>
                  <m:sub>
                    <m:r>
                      <m:rPr>
                        <m:sty m:val="bi"/>
                      </m:rPr>
                      <w:rPr>
                        <w:rFonts w:ascii="Cambria Math" w:hAnsi="Cambria Math" w:cs="Tahoma"/>
                        <w:sz w:val="28"/>
                        <w:szCs w:val="28"/>
                      </w:rPr>
                      <m:t>1</m:t>
                    </m:r>
                  </m:sub>
                </m:sSub>
                <m:r>
                  <m:rPr>
                    <m:sty m:val="bi"/>
                  </m:rPr>
                  <w:rPr>
                    <w:rFonts w:ascii="Cambria Math" w:hAnsi="Cambria Math" w:cs="Tahoma"/>
                    <w:sz w:val="28"/>
                    <w:szCs w:val="28"/>
                  </w:rPr>
                  <m:t>+</m:t>
                </m:r>
                <m:sSub>
                  <m:sSubPr>
                    <m:ctrlPr>
                      <w:rPr>
                        <w:rFonts w:ascii="Cambria Math" w:hAnsi="Cambria Math" w:cs="Tahoma"/>
                        <w:b/>
                        <w:i/>
                        <w:sz w:val="28"/>
                        <w:szCs w:val="28"/>
                      </w:rPr>
                    </m:ctrlPr>
                  </m:sSubPr>
                  <m:e>
                    <m:r>
                      <m:rPr>
                        <m:sty m:val="bi"/>
                      </m:rPr>
                      <w:rPr>
                        <w:rFonts w:ascii="Cambria Math" w:hAnsi="Cambria Math" w:cs="Tahoma"/>
                        <w:sz w:val="28"/>
                        <w:szCs w:val="28"/>
                      </w:rPr>
                      <m:t>R</m:t>
                    </m:r>
                  </m:e>
                  <m:sub>
                    <m:r>
                      <m:rPr>
                        <m:sty m:val="bi"/>
                      </m:rPr>
                      <w:rPr>
                        <w:rFonts w:ascii="Cambria Math" w:hAnsi="Cambria Math" w:cs="Tahoma"/>
                        <w:sz w:val="28"/>
                        <w:szCs w:val="28"/>
                      </w:rPr>
                      <m:t>2</m:t>
                    </m:r>
                  </m:sub>
                </m:sSub>
                <m:r>
                  <m:rPr>
                    <m:sty m:val="bi"/>
                  </m:rPr>
                  <w:rPr>
                    <w:rFonts w:ascii="Cambria Math" w:hAnsi="Cambria Math" w:cs="Tahoma"/>
                    <w:sz w:val="28"/>
                    <w:szCs w:val="28"/>
                  </w:rPr>
                  <m:t>+</m:t>
                </m:r>
                <m:sSub>
                  <m:sSubPr>
                    <m:ctrlPr>
                      <w:rPr>
                        <w:rFonts w:ascii="Cambria Math" w:hAnsi="Cambria Math" w:cs="Tahoma"/>
                        <w:b/>
                        <w:i/>
                        <w:sz w:val="28"/>
                        <w:szCs w:val="28"/>
                      </w:rPr>
                    </m:ctrlPr>
                  </m:sSubPr>
                  <m:e>
                    <m:r>
                      <m:rPr>
                        <m:sty m:val="bi"/>
                      </m:rPr>
                      <w:rPr>
                        <w:rFonts w:ascii="Cambria Math" w:hAnsi="Cambria Math" w:cs="Tahoma"/>
                        <w:sz w:val="28"/>
                        <w:szCs w:val="28"/>
                      </w:rPr>
                      <m:t>R</m:t>
                    </m:r>
                  </m:e>
                  <m:sub>
                    <m:r>
                      <m:rPr>
                        <m:sty m:val="bi"/>
                      </m:rPr>
                      <w:rPr>
                        <w:rFonts w:ascii="Cambria Math" w:hAnsi="Cambria Math" w:cs="Tahoma"/>
                        <w:sz w:val="28"/>
                        <w:szCs w:val="28"/>
                      </w:rPr>
                      <m:t>3</m:t>
                    </m:r>
                  </m:sub>
                </m:sSub>
                <m:r>
                  <m:rPr>
                    <m:sty m:val="bi"/>
                  </m:rPr>
                  <w:rPr>
                    <w:rFonts w:ascii="Cambria Math" w:hAnsi="Cambria Math" w:cs="Tahoma"/>
                    <w:sz w:val="28"/>
                    <w:szCs w:val="28"/>
                  </w:rPr>
                  <m:t>+…</m:t>
                </m:r>
              </m:oMath>
            </m:oMathPara>
          </w:p>
        </w:tc>
        <w:tc>
          <w:tcPr>
            <w:tcW w:w="3827" w:type="dxa"/>
            <w:hideMark/>
          </w:tcPr>
          <w:p w:rsidR="00A153C7" w:rsidRPr="00727FCE" w:rsidRDefault="00050CD6" w:rsidP="00BB773A">
            <w:pPr>
              <w:snapToGrid w:val="0"/>
              <w:spacing w:before="60" w:after="60"/>
              <w:jc w:val="center"/>
              <w:rPr>
                <w:rFonts w:cs="Tahoma"/>
                <w:sz w:val="28"/>
                <w:szCs w:val="28"/>
              </w:rPr>
            </w:pPr>
            <m:oMathPara>
              <m:oMath>
                <m:f>
                  <m:fPr>
                    <m:ctrlPr>
                      <w:rPr>
                        <w:rFonts w:ascii="Cambria Math" w:hAnsi="Cambria Math" w:cs="Tahoma"/>
                        <w:b/>
                        <w:sz w:val="28"/>
                        <w:szCs w:val="28"/>
                      </w:rPr>
                    </m:ctrlPr>
                  </m:fPr>
                  <m:num>
                    <m:r>
                      <m:rPr>
                        <m:sty m:val="bi"/>
                      </m:rPr>
                      <w:rPr>
                        <w:rFonts w:ascii="Cambria Math" w:hAnsi="Cambria Math" w:cs="Tahoma"/>
                        <w:sz w:val="28"/>
                        <w:szCs w:val="28"/>
                      </w:rPr>
                      <m:t>1</m:t>
                    </m:r>
                  </m:num>
                  <m:den>
                    <m:sSub>
                      <m:sSubPr>
                        <m:ctrlPr>
                          <w:rPr>
                            <w:rFonts w:ascii="Cambria Math" w:hAnsi="Cambria Math" w:cs="Tahoma"/>
                            <w:b/>
                            <w:sz w:val="28"/>
                            <w:szCs w:val="28"/>
                          </w:rPr>
                        </m:ctrlPr>
                      </m:sSubPr>
                      <m:e>
                        <m:r>
                          <m:rPr>
                            <m:sty m:val="bi"/>
                          </m:rPr>
                          <w:rPr>
                            <w:rFonts w:ascii="Cambria Math" w:hAnsi="Cambria Math" w:cs="Tahoma"/>
                            <w:sz w:val="28"/>
                            <w:szCs w:val="28"/>
                          </w:rPr>
                          <m:t>R</m:t>
                        </m:r>
                      </m:e>
                      <m:sub>
                        <m:r>
                          <m:rPr>
                            <m:sty m:val="bi"/>
                          </m:rPr>
                          <w:rPr>
                            <w:rFonts w:ascii="Cambria Math" w:hAnsi="Cambria Math" w:cs="Tahoma"/>
                            <w:sz w:val="28"/>
                            <w:szCs w:val="28"/>
                          </w:rPr>
                          <m:t>total</m:t>
                        </m:r>
                      </m:sub>
                    </m:sSub>
                  </m:den>
                </m:f>
                <m:r>
                  <m:rPr>
                    <m:sty m:val="b"/>
                  </m:rPr>
                  <w:rPr>
                    <w:rFonts w:ascii="Cambria Math" w:hAnsi="Cambria Math" w:cs="Tahoma"/>
                    <w:sz w:val="28"/>
                    <w:szCs w:val="28"/>
                  </w:rPr>
                  <m:t xml:space="preserve">= </m:t>
                </m:r>
                <m:f>
                  <m:fPr>
                    <m:ctrlPr>
                      <w:rPr>
                        <w:rFonts w:ascii="Cambria Math" w:hAnsi="Cambria Math" w:cs="Tahoma"/>
                        <w:b/>
                        <w:sz w:val="28"/>
                        <w:szCs w:val="28"/>
                      </w:rPr>
                    </m:ctrlPr>
                  </m:fPr>
                  <m:num>
                    <m:r>
                      <m:rPr>
                        <m:sty m:val="bi"/>
                      </m:rPr>
                      <w:rPr>
                        <w:rFonts w:ascii="Cambria Math" w:hAnsi="Cambria Math" w:cs="Tahoma"/>
                        <w:sz w:val="28"/>
                        <w:szCs w:val="28"/>
                      </w:rPr>
                      <m:t>1</m:t>
                    </m:r>
                  </m:num>
                  <m:den>
                    <m:sSub>
                      <m:sSubPr>
                        <m:ctrlPr>
                          <w:rPr>
                            <w:rFonts w:ascii="Cambria Math" w:hAnsi="Cambria Math" w:cs="Tahoma"/>
                            <w:b/>
                            <w:i/>
                            <w:sz w:val="28"/>
                            <w:szCs w:val="28"/>
                          </w:rPr>
                        </m:ctrlPr>
                      </m:sSubPr>
                      <m:e>
                        <m:r>
                          <m:rPr>
                            <m:sty m:val="bi"/>
                          </m:rPr>
                          <w:rPr>
                            <w:rFonts w:ascii="Cambria Math" w:hAnsi="Cambria Math" w:cs="Tahoma"/>
                            <w:sz w:val="28"/>
                            <w:szCs w:val="28"/>
                          </w:rPr>
                          <m:t>R</m:t>
                        </m:r>
                      </m:e>
                      <m:sub>
                        <m:r>
                          <m:rPr>
                            <m:sty m:val="bi"/>
                          </m:rPr>
                          <w:rPr>
                            <w:rFonts w:ascii="Cambria Math" w:hAnsi="Cambria Math" w:cs="Tahoma"/>
                            <w:sz w:val="28"/>
                            <w:szCs w:val="28"/>
                          </w:rPr>
                          <m:t>1</m:t>
                        </m:r>
                      </m:sub>
                    </m:sSub>
                  </m:den>
                </m:f>
                <m:r>
                  <m:rPr>
                    <m:sty m:val="bi"/>
                  </m:rPr>
                  <w:rPr>
                    <w:rFonts w:ascii="Cambria Math" w:hAnsi="Cambria Math" w:cs="Tahoma"/>
                    <w:sz w:val="28"/>
                    <w:szCs w:val="28"/>
                  </w:rPr>
                  <m:t>+</m:t>
                </m:r>
                <m:f>
                  <m:fPr>
                    <m:ctrlPr>
                      <w:rPr>
                        <w:rFonts w:ascii="Cambria Math" w:hAnsi="Cambria Math" w:cs="Tahoma"/>
                        <w:b/>
                        <w:sz w:val="28"/>
                        <w:szCs w:val="28"/>
                      </w:rPr>
                    </m:ctrlPr>
                  </m:fPr>
                  <m:num>
                    <m:r>
                      <m:rPr>
                        <m:sty m:val="bi"/>
                      </m:rPr>
                      <w:rPr>
                        <w:rFonts w:ascii="Cambria Math" w:hAnsi="Cambria Math" w:cs="Tahoma"/>
                        <w:sz w:val="28"/>
                        <w:szCs w:val="28"/>
                      </w:rPr>
                      <m:t>1</m:t>
                    </m:r>
                  </m:num>
                  <m:den>
                    <m:sSub>
                      <m:sSubPr>
                        <m:ctrlPr>
                          <w:rPr>
                            <w:rFonts w:ascii="Cambria Math" w:hAnsi="Cambria Math" w:cs="Tahoma"/>
                            <w:b/>
                            <w:i/>
                            <w:sz w:val="28"/>
                            <w:szCs w:val="28"/>
                          </w:rPr>
                        </m:ctrlPr>
                      </m:sSubPr>
                      <m:e>
                        <m:r>
                          <m:rPr>
                            <m:sty m:val="bi"/>
                          </m:rPr>
                          <w:rPr>
                            <w:rFonts w:ascii="Cambria Math" w:hAnsi="Cambria Math" w:cs="Tahoma"/>
                            <w:sz w:val="28"/>
                            <w:szCs w:val="28"/>
                          </w:rPr>
                          <m:t>R</m:t>
                        </m:r>
                      </m:e>
                      <m:sub>
                        <m:r>
                          <m:rPr>
                            <m:sty m:val="bi"/>
                          </m:rPr>
                          <w:rPr>
                            <w:rFonts w:ascii="Cambria Math" w:hAnsi="Cambria Math" w:cs="Tahoma"/>
                            <w:sz w:val="28"/>
                            <w:szCs w:val="28"/>
                          </w:rPr>
                          <m:t>2</m:t>
                        </m:r>
                      </m:sub>
                    </m:sSub>
                  </m:den>
                </m:f>
                <m:r>
                  <m:rPr>
                    <m:sty m:val="bi"/>
                  </m:rPr>
                  <w:rPr>
                    <w:rFonts w:ascii="Cambria Math" w:hAnsi="Cambria Math" w:cs="Tahoma"/>
                    <w:sz w:val="28"/>
                    <w:szCs w:val="28"/>
                  </w:rPr>
                  <m:t>+</m:t>
                </m:r>
                <m:f>
                  <m:fPr>
                    <m:ctrlPr>
                      <w:rPr>
                        <w:rFonts w:ascii="Cambria Math" w:hAnsi="Cambria Math" w:cs="Tahoma"/>
                        <w:b/>
                        <w:sz w:val="28"/>
                        <w:szCs w:val="28"/>
                      </w:rPr>
                    </m:ctrlPr>
                  </m:fPr>
                  <m:num>
                    <m:r>
                      <m:rPr>
                        <m:sty m:val="bi"/>
                      </m:rPr>
                      <w:rPr>
                        <w:rFonts w:ascii="Cambria Math" w:hAnsi="Cambria Math" w:cs="Tahoma"/>
                        <w:sz w:val="28"/>
                        <w:szCs w:val="28"/>
                      </w:rPr>
                      <m:t>1</m:t>
                    </m:r>
                  </m:num>
                  <m:den>
                    <m:sSub>
                      <m:sSubPr>
                        <m:ctrlPr>
                          <w:rPr>
                            <w:rFonts w:ascii="Cambria Math" w:hAnsi="Cambria Math" w:cs="Tahoma"/>
                            <w:b/>
                            <w:i/>
                            <w:sz w:val="28"/>
                            <w:szCs w:val="28"/>
                          </w:rPr>
                        </m:ctrlPr>
                      </m:sSubPr>
                      <m:e>
                        <m:r>
                          <m:rPr>
                            <m:sty m:val="bi"/>
                          </m:rPr>
                          <w:rPr>
                            <w:rFonts w:ascii="Cambria Math" w:hAnsi="Cambria Math" w:cs="Tahoma"/>
                            <w:sz w:val="28"/>
                            <w:szCs w:val="28"/>
                          </w:rPr>
                          <m:t>R</m:t>
                        </m:r>
                      </m:e>
                      <m:sub>
                        <m:r>
                          <m:rPr>
                            <m:sty m:val="bi"/>
                          </m:rPr>
                          <w:rPr>
                            <w:rFonts w:ascii="Cambria Math" w:hAnsi="Cambria Math" w:cs="Tahoma"/>
                            <w:sz w:val="28"/>
                            <w:szCs w:val="28"/>
                          </w:rPr>
                          <m:t>3</m:t>
                        </m:r>
                      </m:sub>
                    </m:sSub>
                  </m:den>
                </m:f>
                <m:r>
                  <m:rPr>
                    <m:sty m:val="bi"/>
                  </m:rPr>
                  <w:rPr>
                    <w:rFonts w:ascii="Cambria Math" w:hAnsi="Cambria Math" w:cs="Tahoma"/>
                    <w:sz w:val="28"/>
                    <w:szCs w:val="28"/>
                  </w:rPr>
                  <m:t>+…</m:t>
                </m:r>
              </m:oMath>
            </m:oMathPara>
          </w:p>
        </w:tc>
      </w:tr>
    </w:tbl>
    <w:p w:rsidR="002F53AC" w:rsidRDefault="002F53AC" w:rsidP="002F53AC">
      <w:pPr>
        <w:rPr>
          <w:snapToGrid w:val="0"/>
        </w:rPr>
      </w:pPr>
      <w:bookmarkStart w:id="13" w:name="_Toc514070690"/>
    </w:p>
    <w:p w:rsidR="006D4CCA" w:rsidRPr="00727FCE" w:rsidRDefault="006D4CCA" w:rsidP="00F25328">
      <w:pPr>
        <w:pStyle w:val="Heading2"/>
        <w:rPr>
          <w:snapToGrid w:val="0"/>
        </w:rPr>
      </w:pPr>
      <w:bookmarkStart w:id="14" w:name="_Toc520727929"/>
      <w:r w:rsidRPr="00727FCE">
        <w:rPr>
          <w:snapToGrid w:val="0"/>
        </w:rPr>
        <w:lastRenderedPageBreak/>
        <w:t>Resistance in series and parallel</w:t>
      </w:r>
      <w:bookmarkEnd w:id="13"/>
      <w:bookmarkEnd w:id="14"/>
    </w:p>
    <w:p w:rsidR="00734FD6" w:rsidRDefault="00734FD6" w:rsidP="0099282D">
      <w:pPr>
        <w:pStyle w:val="NoSpacing"/>
      </w:pPr>
      <w:r>
        <w:t xml:space="preserve">From N5 you should know that resistance in series is equal to the sum of the individual resistors in the circuit, and don’t forget that connecting wires can also have a small resistance. It is more complicated for resistance in parallel where adding resistors in parallel reduces the overall resistance. (Think of doors in series slowing the flow of students but doors in parallel would </w:t>
      </w:r>
      <w:r w:rsidR="0036479A">
        <w:t>reduce</w:t>
      </w:r>
      <w:r>
        <w:t xml:space="preserve"> the </w:t>
      </w:r>
      <w:r w:rsidR="0036479A">
        <w:t>resistance to students leaving the building</w:t>
      </w:r>
      <w:r>
        <w:t>).</w:t>
      </w:r>
    </w:p>
    <w:p w:rsidR="00734FD6" w:rsidRDefault="00734FD6" w:rsidP="0099282D">
      <w:pPr>
        <w:pStyle w:val="NoSpacing"/>
      </w:pPr>
    </w:p>
    <w:p w:rsidR="006D4CCA" w:rsidRPr="00727FCE" w:rsidRDefault="006D4CCA" w:rsidP="0099282D">
      <w:pPr>
        <w:pStyle w:val="NoSpacing"/>
      </w:pPr>
      <w:r w:rsidRPr="00727FCE">
        <w:t>Worked examples</w:t>
      </w:r>
    </w:p>
    <w:p w:rsidR="006D4CCA" w:rsidRPr="00727FCE" w:rsidRDefault="006D4CCA" w:rsidP="0099282D">
      <w:pPr>
        <w:pStyle w:val="NoSpacing"/>
      </w:pPr>
    </w:p>
    <w:p w:rsidR="006D4CCA" w:rsidRPr="00727FCE" w:rsidRDefault="006D4CCA" w:rsidP="00BB7326">
      <w:pPr>
        <w:pStyle w:val="NoSpacing"/>
        <w:numPr>
          <w:ilvl w:val="0"/>
          <w:numId w:val="15"/>
        </w:numPr>
        <w:snapToGrid w:val="0"/>
        <w:ind w:left="0" w:firstLine="0"/>
      </w:pPr>
      <w:r w:rsidRPr="00727FCE">
        <w:t>Calculate the resistance of the following circuit</w:t>
      </w:r>
    </w:p>
    <w:p w:rsidR="006D4CCA" w:rsidRPr="00727FCE" w:rsidRDefault="0011632E" w:rsidP="0099282D">
      <w:pPr>
        <w:pStyle w:val="NoSpacing"/>
      </w:pPr>
      <w:r w:rsidRPr="00727FCE">
        <w:rPr>
          <w:noProof/>
        </w:rPr>
        <mc:AlternateContent>
          <mc:Choice Requires="wpg">
            <w:drawing>
              <wp:anchor distT="0" distB="0" distL="114300" distR="114300" simplePos="0" relativeHeight="251761152" behindDoc="0" locked="0" layoutInCell="1" allowOverlap="1" wp14:anchorId="501599E1" wp14:editId="67BD4001">
                <wp:simplePos x="0" y="0"/>
                <wp:positionH relativeFrom="column">
                  <wp:posOffset>1385570</wp:posOffset>
                </wp:positionH>
                <wp:positionV relativeFrom="paragraph">
                  <wp:posOffset>131445</wp:posOffset>
                </wp:positionV>
                <wp:extent cx="2933700" cy="314325"/>
                <wp:effectExtent l="0" t="0" r="0" b="0"/>
                <wp:wrapNone/>
                <wp:docPr id="41" name="Group 41"/>
                <wp:cNvGraphicFramePr/>
                <a:graphic xmlns:a="http://schemas.openxmlformats.org/drawingml/2006/main">
                  <a:graphicData uri="http://schemas.microsoft.com/office/word/2010/wordprocessingGroup">
                    <wpg:wgp>
                      <wpg:cNvGrpSpPr/>
                      <wpg:grpSpPr>
                        <a:xfrm>
                          <a:off x="0" y="0"/>
                          <a:ext cx="2933700" cy="314325"/>
                          <a:chOff x="0" y="0"/>
                          <a:chExt cx="2933700" cy="314325"/>
                        </a:xfrm>
                      </wpg:grpSpPr>
                      <wps:wsp>
                        <wps:cNvPr id="1808" name="Text Box 1808"/>
                        <wps:cNvSpPr txBox="1">
                          <a:spLocks noChangeArrowheads="1"/>
                        </wps:cNvSpPr>
                        <wps:spPr bwMode="auto">
                          <a:xfrm>
                            <a:off x="0" y="0"/>
                            <a:ext cx="568325" cy="314325"/>
                          </a:xfrm>
                          <a:prstGeom prst="rect">
                            <a:avLst/>
                          </a:prstGeom>
                          <a:noFill/>
                          <a:ln w="9525">
                            <a:noFill/>
                            <a:miter lim="800000"/>
                            <a:headEnd/>
                            <a:tailEnd/>
                          </a:ln>
                        </wps:spPr>
                        <wps:txbx>
                          <w:txbxContent>
                            <w:p w:rsidR="00050CD6" w:rsidRDefault="00050CD6" w:rsidP="00D11437">
                              <w:pPr>
                                <w:spacing w:before="0" w:after="0"/>
                              </w:pPr>
                              <w:r w:rsidRPr="00727FCE">
                                <w:rPr>
                                  <w:szCs w:val="24"/>
                                </w:rPr>
                                <w:t xml:space="preserve">60 </w:t>
                              </w:r>
                              <w:r w:rsidRPr="00727FCE">
                                <w:rPr>
                                  <w:rFonts w:cs="Tahoma"/>
                                  <w:szCs w:val="24"/>
                                </w:rPr>
                                <w:t>Ω</w:t>
                              </w:r>
                            </w:p>
                          </w:txbxContent>
                        </wps:txbx>
                        <wps:bodyPr rot="0" vert="horz" wrap="square" lIns="91440" tIns="45720" rIns="91440" bIns="45720" anchor="t" anchorCtr="0">
                          <a:noAutofit/>
                        </wps:bodyPr>
                      </wps:wsp>
                      <wps:wsp>
                        <wps:cNvPr id="1803" name="Text Box 1803"/>
                        <wps:cNvSpPr txBox="1">
                          <a:spLocks noChangeArrowheads="1"/>
                        </wps:cNvSpPr>
                        <wps:spPr bwMode="auto">
                          <a:xfrm>
                            <a:off x="1168087" y="0"/>
                            <a:ext cx="572134" cy="304164"/>
                          </a:xfrm>
                          <a:prstGeom prst="rect">
                            <a:avLst/>
                          </a:prstGeom>
                          <a:noFill/>
                          <a:ln w="9525">
                            <a:noFill/>
                            <a:miter lim="800000"/>
                            <a:headEnd/>
                            <a:tailEnd/>
                          </a:ln>
                        </wps:spPr>
                        <wps:txbx>
                          <w:txbxContent>
                            <w:p w:rsidR="00050CD6" w:rsidRDefault="00050CD6" w:rsidP="00D11437">
                              <w:pPr>
                                <w:spacing w:before="0" w:after="0"/>
                                <w:contextualSpacing/>
                              </w:pPr>
                              <w:r w:rsidRPr="00727FCE">
                                <w:rPr>
                                  <w:szCs w:val="24"/>
                                </w:rPr>
                                <w:t xml:space="preserve">35 </w:t>
                              </w:r>
                              <w:r w:rsidRPr="00727FCE">
                                <w:rPr>
                                  <w:rFonts w:cs="Tahoma"/>
                                  <w:szCs w:val="24"/>
                                </w:rPr>
                                <w:t>Ω</w:t>
                              </w:r>
                            </w:p>
                          </w:txbxContent>
                        </wps:txbx>
                        <wps:bodyPr rot="0" vert="horz" wrap="square" lIns="91440" tIns="45720" rIns="91440" bIns="45720" anchor="t" anchorCtr="0">
                          <a:spAutoFit/>
                        </wps:bodyPr>
                      </wps:wsp>
                      <wps:wsp>
                        <wps:cNvPr id="1805" name="Text Box 1805"/>
                        <wps:cNvSpPr txBox="1">
                          <a:spLocks noChangeArrowheads="1"/>
                        </wps:cNvSpPr>
                        <wps:spPr bwMode="auto">
                          <a:xfrm>
                            <a:off x="2361566" y="0"/>
                            <a:ext cx="572134" cy="304164"/>
                          </a:xfrm>
                          <a:prstGeom prst="rect">
                            <a:avLst/>
                          </a:prstGeom>
                          <a:noFill/>
                          <a:ln w="9525">
                            <a:noFill/>
                            <a:miter lim="800000"/>
                            <a:headEnd/>
                            <a:tailEnd/>
                          </a:ln>
                        </wps:spPr>
                        <wps:txbx>
                          <w:txbxContent>
                            <w:p w:rsidR="00050CD6" w:rsidRDefault="00050CD6" w:rsidP="00D11437">
                              <w:pPr>
                                <w:spacing w:before="0" w:after="0"/>
                                <w:contextualSpacing/>
                              </w:pPr>
                              <w:r w:rsidRPr="00727FCE">
                                <w:rPr>
                                  <w:szCs w:val="24"/>
                                </w:rPr>
                                <w:t xml:space="preserve">22 </w:t>
                              </w:r>
                              <w:r w:rsidRPr="00727FCE">
                                <w:rPr>
                                  <w:rFonts w:cs="Tahoma"/>
                                  <w:szCs w:val="24"/>
                                </w:rPr>
                                <w:t>Ω</w:t>
                              </w:r>
                            </w:p>
                          </w:txbxContent>
                        </wps:txbx>
                        <wps:bodyPr rot="0" vert="horz" wrap="square" lIns="91440" tIns="45720" rIns="91440" bIns="45720" anchor="t" anchorCtr="0">
                          <a:spAutoFit/>
                        </wps:bodyPr>
                      </wps:wsp>
                    </wpg:wgp>
                  </a:graphicData>
                </a:graphic>
              </wp:anchor>
            </w:drawing>
          </mc:Choice>
          <mc:Fallback>
            <w:pict>
              <v:group id="Group 41" o:spid="_x0000_s1035" style="position:absolute;margin-left:109.1pt;margin-top:10.35pt;width:231pt;height:24.75pt;z-index:251761152" coordsize="29337,3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">
                <v:shape id="Text Box 1808" o:spid="_x0000_s1036" type="#_x0000_t202" style="position:absolute;width:568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EyHsUA&#10;AADdAAAADwAAAGRycy9kb3ducmV2LnhtbESPQWvCQBCF74X+h2UK3upuxRaNrlIqgqdKtRW8Ddkx&#10;Cc3Ohuxq4r93DoK3Gd6b976ZL3tfqwu1sQps4W1oQBHnwVVcWPjdr18noGJCdlgHJgtXirBcPD/N&#10;MXOh4x+67FKhJIRjhhbKlJpM65iX5DEOQ0Ms2im0HpOsbaFdi52E+1qPjPnQHiuWhhIb+iop/9+d&#10;vYW/79PxMDbbYuXfmy70RrOfamsHL/3nDFSiPj3M9+uNE/yJEVz5Rk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QTIexQAAAN0AAAAPAAAAAAAAAAAAAAAAAJgCAABkcnMv&#10;ZG93bnJldi54bWxQSwUGAAAAAAQABAD1AAAAigMAAAAA&#10;" filled="f" stroked="f">
                  <v:textbox>
                    <w:txbxContent>
                      <w:p w:rsidR="00050CD6" w:rsidRDefault="00050CD6" w:rsidP="00D11437">
                        <w:pPr>
                          <w:spacing w:before="0" w:after="0"/>
                        </w:pPr>
                        <w:r w:rsidRPr="00727FCE">
                          <w:rPr>
                            <w:szCs w:val="24"/>
                          </w:rPr>
                          <w:t xml:space="preserve">60 </w:t>
                        </w:r>
                        <w:r w:rsidRPr="00727FCE">
                          <w:rPr>
                            <w:rFonts w:cs="Tahoma"/>
                            <w:szCs w:val="24"/>
                          </w:rPr>
                          <w:t>Ω</w:t>
                        </w:r>
                      </w:p>
                    </w:txbxContent>
                  </v:textbox>
                </v:shape>
                <v:shape id="Text Box 1803" o:spid="_x0000_s1037" type="#_x0000_t202" style="position:absolute;left:11680;width:5722;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iy0cEA&#10;AADdAAAADwAAAGRycy9kb3ducmV2LnhtbERPS2sCMRC+F/ofwhS81USlIlujSB/goRd1ex82083S&#10;zWTZjO7675uC4G0+vuest2No1YX61ES2MJsaUMRVdA3XFsrT5/MKVBJkh21ksnClBNvN48MaCxcH&#10;PtDlKLXKIZwKtOBFukLrVHkKmKaxI87cT+wDSoZ9rV2PQw4PrZ4bs9QBG84NHjt681T9Hs/Bgojb&#10;za7lR0j77/HrffCmesHS2snTuHsFJTTKXXxz712evzIL+P8mn6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YstHBAAAA3QAAAA8AAAAAAAAAAAAAAAAAmAIAAGRycy9kb3du&#10;cmV2LnhtbFBLBQYAAAAABAAEAPUAAACGAwAAAAA=&#10;" filled="f" stroked="f">
                  <v:textbox style="mso-fit-shape-to-text:t">
                    <w:txbxContent>
                      <w:p w:rsidR="00050CD6" w:rsidRDefault="00050CD6" w:rsidP="00D11437">
                        <w:pPr>
                          <w:spacing w:before="0" w:after="0"/>
                          <w:contextualSpacing/>
                        </w:pPr>
                        <w:r w:rsidRPr="00727FCE">
                          <w:rPr>
                            <w:szCs w:val="24"/>
                          </w:rPr>
                          <w:t xml:space="preserve">35 </w:t>
                        </w:r>
                        <w:r w:rsidRPr="00727FCE">
                          <w:rPr>
                            <w:rFonts w:cs="Tahoma"/>
                            <w:szCs w:val="24"/>
                          </w:rPr>
                          <w:t>Ω</w:t>
                        </w:r>
                      </w:p>
                    </w:txbxContent>
                  </v:textbox>
                </v:shape>
                <v:shape id="Text Box 1805" o:spid="_x0000_s1038" type="#_x0000_t202" style="position:absolute;left:23615;width:5722;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2PPsAA&#10;AADdAAAADwAAAGRycy9kb3ducmV2LnhtbERPTWsCMRC9C/0PYQq9aaKgyNYo0lrw0Iu63ofNdLN0&#10;M1k2U3f9902h4G0e73M2uzG06kZ9aiJbmM8MKOIquoZrC+XlY7oGlQTZYRuZLNwpwW77NNlg4eLA&#10;J7qdpVY5hFOBFrxIV2idKk8B0yx2xJn7in1AybCvtetxyOGh1QtjVjpgw7nBY0dvnqrv80+wIOL2&#10;83t5COl4HT/fB2+qJZbWvjyP+1dQQqM8xP/uo8vz12YJf9/kE/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v2PPsAAAADdAAAADwAAAAAAAAAAAAAAAACYAgAAZHJzL2Rvd25y&#10;ZXYueG1sUEsFBgAAAAAEAAQA9QAAAIUDAAAAAA==&#10;" filled="f" stroked="f">
                  <v:textbox style="mso-fit-shape-to-text:t">
                    <w:txbxContent>
                      <w:p w:rsidR="00050CD6" w:rsidRDefault="00050CD6" w:rsidP="00D11437">
                        <w:pPr>
                          <w:spacing w:before="0" w:after="0"/>
                          <w:contextualSpacing/>
                        </w:pPr>
                        <w:r w:rsidRPr="00727FCE">
                          <w:rPr>
                            <w:szCs w:val="24"/>
                          </w:rPr>
                          <w:t xml:space="preserve">22 </w:t>
                        </w:r>
                        <w:r w:rsidRPr="00727FCE">
                          <w:rPr>
                            <w:rFonts w:cs="Tahoma"/>
                            <w:szCs w:val="24"/>
                          </w:rPr>
                          <w:t>Ω</w:t>
                        </w:r>
                      </w:p>
                    </w:txbxContent>
                  </v:textbox>
                </v:shape>
              </v:group>
            </w:pict>
          </mc:Fallback>
        </mc:AlternateContent>
      </w:r>
    </w:p>
    <w:p w:rsidR="006D4CCA" w:rsidRPr="00727FCE" w:rsidRDefault="006D4CCA" w:rsidP="0099282D">
      <w:pPr>
        <w:pStyle w:val="NoSpacing"/>
        <w:jc w:val="center"/>
      </w:pPr>
      <w:r w:rsidRPr="00727FCE">
        <w:rPr>
          <w:noProof/>
        </w:rPr>
        <w:drawing>
          <wp:inline distT="0" distB="0" distL="0" distR="0" wp14:anchorId="624D558E" wp14:editId="4BD817B4">
            <wp:extent cx="3530600" cy="2159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0" cstate="print">
                      <a:extLst>
                        <a:ext uri="{28A0092B-C50C-407E-A947-70E740481C1C}">
                          <a14:useLocalDpi xmlns:a14="http://schemas.microsoft.com/office/drawing/2010/main" val="0"/>
                        </a:ext>
                      </a:extLst>
                    </a:blip>
                    <a:srcRect t="-2" b="-7710"/>
                    <a:stretch>
                      <a:fillRect/>
                    </a:stretch>
                  </pic:blipFill>
                  <pic:spPr bwMode="auto">
                    <a:xfrm>
                      <a:off x="0" y="0"/>
                      <a:ext cx="3530600" cy="215900"/>
                    </a:xfrm>
                    <a:prstGeom prst="rect">
                      <a:avLst/>
                    </a:prstGeom>
                    <a:noFill/>
                    <a:ln>
                      <a:noFill/>
                    </a:ln>
                  </pic:spPr>
                </pic:pic>
              </a:graphicData>
            </a:graphic>
          </wp:inline>
        </w:drawing>
      </w:r>
    </w:p>
    <w:p w:rsidR="006D4CCA" w:rsidRDefault="006D4CCA" w:rsidP="0099282D">
      <w:pPr>
        <w:pStyle w:val="NoSpacing"/>
      </w:pPr>
    </w:p>
    <w:tbl>
      <w:tblPr>
        <w:tblStyle w:val="TableGrid"/>
        <w:tblpPr w:leftFromText="180" w:rightFromText="180" w:vertAnchor="text" w:horzAnchor="margin" w:tblpXSpec="center" w:tblpY="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
        <w:gridCol w:w="1417"/>
        <w:gridCol w:w="1417"/>
        <w:gridCol w:w="3587"/>
      </w:tblGrid>
      <w:tr w:rsidR="00D11437" w:rsidRPr="00727FCE" w:rsidTr="00D11437">
        <w:tc>
          <w:tcPr>
            <w:tcW w:w="700" w:type="dxa"/>
            <w:hideMark/>
          </w:tcPr>
          <w:p w:rsidR="00D11437" w:rsidRPr="00727FCE" w:rsidRDefault="00D11437" w:rsidP="00D11437">
            <w:pPr>
              <w:spacing w:before="0" w:after="0"/>
              <w:jc w:val="right"/>
              <w:rPr>
                <w:rFonts w:cs="Arial"/>
                <w:szCs w:val="24"/>
              </w:rPr>
            </w:pPr>
            <w:proofErr w:type="spellStart"/>
            <w:r w:rsidRPr="00727FCE">
              <w:rPr>
                <w:szCs w:val="24"/>
              </w:rPr>
              <w:t>R</w:t>
            </w:r>
            <w:r w:rsidRPr="00727FCE">
              <w:rPr>
                <w:szCs w:val="24"/>
                <w:vertAlign w:val="subscript"/>
              </w:rPr>
              <w:t>total</w:t>
            </w:r>
            <w:proofErr w:type="spellEnd"/>
            <w:r w:rsidRPr="00727FCE">
              <w:rPr>
                <w:szCs w:val="24"/>
              </w:rPr>
              <w:t xml:space="preserve"> </w:t>
            </w:r>
          </w:p>
          <w:p w:rsidR="00D11437" w:rsidRPr="00727FCE" w:rsidRDefault="00D11437" w:rsidP="00D11437">
            <w:pPr>
              <w:spacing w:before="0" w:after="0"/>
              <w:jc w:val="right"/>
              <w:rPr>
                <w:szCs w:val="24"/>
              </w:rPr>
            </w:pPr>
            <w:r w:rsidRPr="00727FCE">
              <w:rPr>
                <w:szCs w:val="24"/>
              </w:rPr>
              <w:t>R</w:t>
            </w:r>
            <w:r w:rsidRPr="00727FCE">
              <w:rPr>
                <w:szCs w:val="24"/>
                <w:vertAlign w:val="subscript"/>
              </w:rPr>
              <w:t>1</w:t>
            </w:r>
            <w:r w:rsidRPr="00727FCE">
              <w:rPr>
                <w:szCs w:val="24"/>
              </w:rPr>
              <w:t xml:space="preserve"> </w:t>
            </w:r>
          </w:p>
          <w:p w:rsidR="00D11437" w:rsidRPr="00727FCE" w:rsidRDefault="00D11437" w:rsidP="00D11437">
            <w:pPr>
              <w:spacing w:before="0" w:after="0"/>
              <w:jc w:val="right"/>
              <w:rPr>
                <w:szCs w:val="24"/>
              </w:rPr>
            </w:pPr>
            <w:r w:rsidRPr="00727FCE">
              <w:rPr>
                <w:szCs w:val="24"/>
              </w:rPr>
              <w:t>R</w:t>
            </w:r>
            <w:r w:rsidRPr="00727FCE">
              <w:rPr>
                <w:szCs w:val="24"/>
                <w:vertAlign w:val="subscript"/>
              </w:rPr>
              <w:t>2</w:t>
            </w:r>
            <w:r w:rsidRPr="00727FCE">
              <w:rPr>
                <w:szCs w:val="24"/>
              </w:rPr>
              <w:t xml:space="preserve"> </w:t>
            </w:r>
          </w:p>
          <w:p w:rsidR="00D11437" w:rsidRPr="00727FCE" w:rsidRDefault="00D11437" w:rsidP="00D11437">
            <w:pPr>
              <w:snapToGrid w:val="0"/>
              <w:spacing w:before="0" w:after="0"/>
              <w:jc w:val="right"/>
              <w:rPr>
                <w:rFonts w:cs="Arial"/>
                <w:szCs w:val="24"/>
                <w:lang w:eastAsia="en-US"/>
              </w:rPr>
            </w:pPr>
            <w:r w:rsidRPr="00727FCE">
              <w:rPr>
                <w:szCs w:val="24"/>
              </w:rPr>
              <w:t>R</w:t>
            </w:r>
            <w:r w:rsidRPr="00727FCE">
              <w:rPr>
                <w:szCs w:val="24"/>
                <w:vertAlign w:val="subscript"/>
              </w:rPr>
              <w:t>3</w:t>
            </w:r>
            <w:r w:rsidRPr="00727FCE">
              <w:rPr>
                <w:szCs w:val="24"/>
              </w:rPr>
              <w:t xml:space="preserve"> </w:t>
            </w:r>
          </w:p>
        </w:tc>
        <w:tc>
          <w:tcPr>
            <w:tcW w:w="1417" w:type="dxa"/>
            <w:hideMark/>
          </w:tcPr>
          <w:p w:rsidR="00D11437" w:rsidRPr="00727FCE" w:rsidRDefault="00D11437" w:rsidP="00D11437">
            <w:pPr>
              <w:spacing w:before="0" w:after="0"/>
              <w:rPr>
                <w:rFonts w:cs="Tahoma"/>
                <w:szCs w:val="24"/>
              </w:rPr>
            </w:pPr>
            <w:r w:rsidRPr="00727FCE">
              <w:rPr>
                <w:szCs w:val="24"/>
              </w:rPr>
              <w:t>= ?</w:t>
            </w:r>
          </w:p>
          <w:p w:rsidR="00D11437" w:rsidRPr="00727FCE" w:rsidRDefault="00D11437" w:rsidP="00D11437">
            <w:pPr>
              <w:spacing w:before="0" w:after="0"/>
              <w:rPr>
                <w:rFonts w:cs="Tahoma"/>
                <w:szCs w:val="24"/>
              </w:rPr>
            </w:pPr>
            <w:r w:rsidRPr="00727FCE">
              <w:rPr>
                <w:szCs w:val="24"/>
              </w:rPr>
              <w:t xml:space="preserve">= 60 </w:t>
            </w:r>
            <w:r w:rsidRPr="00727FCE">
              <w:rPr>
                <w:rFonts w:cs="Tahoma"/>
                <w:szCs w:val="24"/>
              </w:rPr>
              <w:t>Ω</w:t>
            </w:r>
          </w:p>
          <w:p w:rsidR="00D11437" w:rsidRPr="00727FCE" w:rsidRDefault="00D11437" w:rsidP="00D11437">
            <w:pPr>
              <w:spacing w:before="0" w:after="0"/>
              <w:rPr>
                <w:rFonts w:cs="Arial"/>
                <w:szCs w:val="24"/>
              </w:rPr>
            </w:pPr>
            <w:r w:rsidRPr="00727FCE">
              <w:rPr>
                <w:szCs w:val="24"/>
              </w:rPr>
              <w:t xml:space="preserve">= 35 </w:t>
            </w:r>
            <w:r w:rsidRPr="00727FCE">
              <w:rPr>
                <w:rFonts w:cs="Tahoma"/>
                <w:szCs w:val="24"/>
              </w:rPr>
              <w:t>Ω</w:t>
            </w:r>
          </w:p>
          <w:p w:rsidR="00D11437" w:rsidRPr="00727FCE" w:rsidRDefault="00D11437" w:rsidP="00D11437">
            <w:pPr>
              <w:snapToGrid w:val="0"/>
              <w:spacing w:before="0" w:after="0"/>
              <w:rPr>
                <w:rFonts w:cs="Arial"/>
                <w:lang w:eastAsia="en-US"/>
              </w:rPr>
            </w:pPr>
            <w:r w:rsidRPr="00727FCE">
              <w:rPr>
                <w:szCs w:val="24"/>
              </w:rPr>
              <w:t xml:space="preserve">= 22 </w:t>
            </w:r>
            <w:r w:rsidRPr="00727FCE">
              <w:rPr>
                <w:rFonts w:cs="Tahoma"/>
                <w:szCs w:val="24"/>
              </w:rPr>
              <w:t>Ω</w:t>
            </w:r>
          </w:p>
        </w:tc>
        <w:tc>
          <w:tcPr>
            <w:tcW w:w="1417" w:type="dxa"/>
          </w:tcPr>
          <w:p w:rsidR="00D11437" w:rsidRPr="00727FCE" w:rsidRDefault="00D11437" w:rsidP="00D11437">
            <w:pPr>
              <w:spacing w:before="0" w:after="0"/>
              <w:ind w:right="4"/>
              <w:jc w:val="right"/>
              <w:rPr>
                <w:rFonts w:cs="Arial"/>
                <w:szCs w:val="24"/>
                <w:vertAlign w:val="subscript"/>
              </w:rPr>
            </w:pPr>
            <w:proofErr w:type="spellStart"/>
            <w:r w:rsidRPr="00727FCE">
              <w:rPr>
                <w:szCs w:val="24"/>
              </w:rPr>
              <w:t>R</w:t>
            </w:r>
            <w:r w:rsidRPr="00727FCE">
              <w:rPr>
                <w:szCs w:val="24"/>
                <w:vertAlign w:val="subscript"/>
              </w:rPr>
              <w:t>total</w:t>
            </w:r>
            <w:proofErr w:type="spellEnd"/>
          </w:p>
          <w:p w:rsidR="00D11437" w:rsidRPr="00727FCE" w:rsidRDefault="00D11437" w:rsidP="00D11437">
            <w:pPr>
              <w:spacing w:before="0" w:after="0"/>
              <w:ind w:right="4"/>
              <w:jc w:val="right"/>
              <w:rPr>
                <w:szCs w:val="24"/>
                <w:vertAlign w:val="subscript"/>
              </w:rPr>
            </w:pPr>
            <w:proofErr w:type="spellStart"/>
            <w:r w:rsidRPr="00727FCE">
              <w:rPr>
                <w:szCs w:val="24"/>
              </w:rPr>
              <w:t>R</w:t>
            </w:r>
            <w:r w:rsidRPr="00727FCE">
              <w:rPr>
                <w:szCs w:val="24"/>
                <w:vertAlign w:val="subscript"/>
              </w:rPr>
              <w:t>total</w:t>
            </w:r>
            <w:proofErr w:type="spellEnd"/>
          </w:p>
          <w:p w:rsidR="00D11437" w:rsidRPr="00727FCE" w:rsidRDefault="00D11437" w:rsidP="00D11437">
            <w:pPr>
              <w:spacing w:before="0" w:after="0"/>
              <w:ind w:right="4"/>
              <w:jc w:val="right"/>
              <w:rPr>
                <w:szCs w:val="24"/>
                <w:vertAlign w:val="subscript"/>
              </w:rPr>
            </w:pPr>
            <w:proofErr w:type="spellStart"/>
            <w:r w:rsidRPr="00727FCE">
              <w:rPr>
                <w:szCs w:val="24"/>
              </w:rPr>
              <w:t>R</w:t>
            </w:r>
            <w:r w:rsidRPr="00727FCE">
              <w:rPr>
                <w:szCs w:val="24"/>
                <w:vertAlign w:val="subscript"/>
              </w:rPr>
              <w:t>total</w:t>
            </w:r>
            <w:proofErr w:type="spellEnd"/>
          </w:p>
          <w:p w:rsidR="00D11437" w:rsidRPr="00727FCE" w:rsidRDefault="00D11437" w:rsidP="00D11437">
            <w:pPr>
              <w:snapToGrid w:val="0"/>
              <w:spacing w:before="0" w:after="0"/>
              <w:jc w:val="right"/>
              <w:rPr>
                <w:rFonts w:cs="Arial"/>
                <w:lang w:eastAsia="en-US"/>
              </w:rPr>
            </w:pPr>
          </w:p>
        </w:tc>
        <w:tc>
          <w:tcPr>
            <w:tcW w:w="3587" w:type="dxa"/>
            <w:hideMark/>
          </w:tcPr>
          <w:p w:rsidR="00D11437" w:rsidRPr="00727FCE" w:rsidRDefault="00D11437" w:rsidP="00D11437">
            <w:pPr>
              <w:spacing w:before="0" w:after="0"/>
              <w:rPr>
                <w:rFonts w:cs="Arial"/>
                <w:szCs w:val="24"/>
                <w:vertAlign w:val="subscript"/>
              </w:rPr>
            </w:pPr>
            <w:r w:rsidRPr="00727FCE">
              <w:rPr>
                <w:szCs w:val="24"/>
              </w:rPr>
              <w:t>= R</w:t>
            </w:r>
            <w:r w:rsidRPr="00727FCE">
              <w:rPr>
                <w:szCs w:val="24"/>
                <w:vertAlign w:val="subscript"/>
              </w:rPr>
              <w:t>1</w:t>
            </w:r>
            <w:r w:rsidRPr="00727FCE">
              <w:rPr>
                <w:szCs w:val="24"/>
              </w:rPr>
              <w:t xml:space="preserve"> + R</w:t>
            </w:r>
            <w:r w:rsidRPr="00727FCE">
              <w:rPr>
                <w:szCs w:val="24"/>
                <w:vertAlign w:val="subscript"/>
              </w:rPr>
              <w:t>2</w:t>
            </w:r>
            <w:r w:rsidRPr="00727FCE">
              <w:rPr>
                <w:szCs w:val="24"/>
              </w:rPr>
              <w:t xml:space="preserve"> + R</w:t>
            </w:r>
            <w:r w:rsidRPr="00727FCE">
              <w:rPr>
                <w:szCs w:val="24"/>
                <w:vertAlign w:val="subscript"/>
              </w:rPr>
              <w:t>3</w:t>
            </w:r>
          </w:p>
          <w:p w:rsidR="00D11437" w:rsidRPr="00727FCE" w:rsidRDefault="00D11437" w:rsidP="00D11437">
            <w:pPr>
              <w:spacing w:before="0" w:after="0"/>
              <w:rPr>
                <w:szCs w:val="24"/>
              </w:rPr>
            </w:pPr>
            <w:r w:rsidRPr="00727FCE">
              <w:rPr>
                <w:szCs w:val="24"/>
              </w:rPr>
              <w:t>= 60 + 35 + 22</w:t>
            </w:r>
          </w:p>
          <w:p w:rsidR="00D11437" w:rsidRPr="00727FCE" w:rsidRDefault="00D11437" w:rsidP="00D11437">
            <w:pPr>
              <w:snapToGrid w:val="0"/>
              <w:spacing w:before="0" w:after="0"/>
              <w:rPr>
                <w:rFonts w:cs="Arial"/>
                <w:lang w:eastAsia="en-US"/>
              </w:rPr>
            </w:pPr>
            <w:r w:rsidRPr="00727FCE">
              <w:rPr>
                <w:szCs w:val="24"/>
              </w:rPr>
              <w:t>=</w:t>
            </w:r>
            <w:r w:rsidRPr="00727FCE">
              <w:rPr>
                <w:szCs w:val="24"/>
                <w:u w:val="single"/>
              </w:rPr>
              <w:t xml:space="preserve"> 117 </w:t>
            </w:r>
            <w:r w:rsidRPr="00727FCE">
              <w:rPr>
                <w:rFonts w:cs="Tahoma"/>
                <w:szCs w:val="24"/>
                <w:u w:val="single"/>
              </w:rPr>
              <w:t>Ω</w:t>
            </w:r>
          </w:p>
        </w:tc>
      </w:tr>
    </w:tbl>
    <w:p w:rsidR="008332DB" w:rsidRPr="00727FCE" w:rsidRDefault="008332DB" w:rsidP="0099282D">
      <w:pPr>
        <w:pStyle w:val="NoSpacing"/>
      </w:pPr>
    </w:p>
    <w:p w:rsidR="008E2347" w:rsidRPr="00727FCE" w:rsidRDefault="008E2347" w:rsidP="00BB7326">
      <w:pPr>
        <w:pStyle w:val="NoSpacing"/>
        <w:numPr>
          <w:ilvl w:val="0"/>
          <w:numId w:val="15"/>
        </w:numPr>
        <w:snapToGrid w:val="0"/>
        <w:ind w:left="0" w:firstLine="0"/>
      </w:pPr>
      <w:r w:rsidRPr="00727FCE">
        <w:t>The total resistance of this circuit is 25 k</w:t>
      </w:r>
      <w:r w:rsidRPr="00727FCE">
        <w:rPr>
          <w:rFonts w:cs="Tahoma"/>
        </w:rPr>
        <w:t>Ω</w:t>
      </w:r>
      <w:r w:rsidRPr="00727FCE">
        <w:t xml:space="preserve">. Calculate the value of Resistor </w:t>
      </w:r>
    </w:p>
    <w:p w:rsidR="008E2347" w:rsidRPr="00727FCE" w:rsidRDefault="008E2347" w:rsidP="0099282D">
      <w:pPr>
        <w:pStyle w:val="NoSpacing"/>
      </w:pPr>
      <w:r w:rsidRPr="00727FCE">
        <w:rPr>
          <w:noProof/>
        </w:rPr>
        <mc:AlternateContent>
          <mc:Choice Requires="wpg">
            <w:drawing>
              <wp:anchor distT="0" distB="0" distL="114300" distR="114300" simplePos="0" relativeHeight="251765248" behindDoc="0" locked="0" layoutInCell="1" allowOverlap="1" wp14:anchorId="3C123C8B" wp14:editId="22A96668">
                <wp:simplePos x="0" y="0"/>
                <wp:positionH relativeFrom="column">
                  <wp:posOffset>1385570</wp:posOffset>
                </wp:positionH>
                <wp:positionV relativeFrom="paragraph">
                  <wp:posOffset>132080</wp:posOffset>
                </wp:positionV>
                <wp:extent cx="2959100" cy="316646"/>
                <wp:effectExtent l="0" t="0" r="0" b="0"/>
                <wp:wrapNone/>
                <wp:docPr id="45" name="Group 45"/>
                <wp:cNvGraphicFramePr/>
                <a:graphic xmlns:a="http://schemas.openxmlformats.org/drawingml/2006/main">
                  <a:graphicData uri="http://schemas.microsoft.com/office/word/2010/wordprocessingGroup">
                    <wpg:wgp>
                      <wpg:cNvGrpSpPr/>
                      <wpg:grpSpPr>
                        <a:xfrm>
                          <a:off x="0" y="0"/>
                          <a:ext cx="2959100" cy="316646"/>
                          <a:chOff x="0" y="0"/>
                          <a:chExt cx="2959100" cy="316646"/>
                        </a:xfrm>
                      </wpg:grpSpPr>
                      <wps:wsp>
                        <wps:cNvPr id="297" name="Text Box 297"/>
                        <wps:cNvSpPr txBox="1">
                          <a:spLocks noChangeArrowheads="1"/>
                        </wps:cNvSpPr>
                        <wps:spPr bwMode="auto">
                          <a:xfrm>
                            <a:off x="0" y="12474"/>
                            <a:ext cx="622934" cy="304164"/>
                          </a:xfrm>
                          <a:prstGeom prst="rect">
                            <a:avLst/>
                          </a:prstGeom>
                          <a:noFill/>
                          <a:ln w="9525">
                            <a:noFill/>
                            <a:miter lim="800000"/>
                            <a:headEnd/>
                            <a:tailEnd/>
                          </a:ln>
                        </wps:spPr>
                        <wps:txbx>
                          <w:txbxContent>
                            <w:p w:rsidR="00050CD6" w:rsidRDefault="00050CD6" w:rsidP="00D11437">
                              <w:pPr>
                                <w:spacing w:before="0" w:after="0"/>
                              </w:pPr>
                              <w:r w:rsidRPr="00727FCE">
                                <w:rPr>
                                  <w:szCs w:val="24"/>
                                </w:rPr>
                                <w:t>12 k</w:t>
                              </w:r>
                              <w:r w:rsidRPr="00727FCE">
                                <w:rPr>
                                  <w:rFonts w:cs="Tahoma"/>
                                  <w:szCs w:val="24"/>
                                </w:rPr>
                                <w:t>Ω</w:t>
                              </w:r>
                            </w:p>
                          </w:txbxContent>
                        </wps:txbx>
                        <wps:bodyPr rot="0" vert="horz" wrap="square" lIns="91440" tIns="45720" rIns="91440" bIns="45720" anchor="t" anchorCtr="0">
                          <a:spAutoFit/>
                        </wps:bodyPr>
                      </wps:wsp>
                      <wps:wsp>
                        <wps:cNvPr id="299" name="Text Box 299"/>
                        <wps:cNvSpPr txBox="1">
                          <a:spLocks noChangeArrowheads="1"/>
                        </wps:cNvSpPr>
                        <wps:spPr bwMode="auto">
                          <a:xfrm>
                            <a:off x="1256951" y="0"/>
                            <a:ext cx="572134" cy="304164"/>
                          </a:xfrm>
                          <a:prstGeom prst="rect">
                            <a:avLst/>
                          </a:prstGeom>
                          <a:noFill/>
                          <a:ln w="9525">
                            <a:noFill/>
                            <a:miter lim="800000"/>
                            <a:headEnd/>
                            <a:tailEnd/>
                          </a:ln>
                        </wps:spPr>
                        <wps:txbx>
                          <w:txbxContent>
                            <w:p w:rsidR="00050CD6" w:rsidRDefault="00050CD6" w:rsidP="00D11437">
                              <w:pPr>
                                <w:spacing w:before="0" w:after="0"/>
                              </w:pPr>
                              <w:r w:rsidRPr="00727FCE">
                                <w:rPr>
                                  <w:szCs w:val="24"/>
                                </w:rPr>
                                <w:t>R</w:t>
                              </w:r>
                              <w:r w:rsidRPr="00727FCE">
                                <w:rPr>
                                  <w:szCs w:val="24"/>
                                  <w:vertAlign w:val="subscript"/>
                                </w:rPr>
                                <w:t>2</w:t>
                              </w:r>
                            </w:p>
                          </w:txbxContent>
                        </wps:txbx>
                        <wps:bodyPr rot="0" vert="horz" wrap="square" lIns="91440" tIns="45720" rIns="91440" bIns="45720" anchor="t" anchorCtr="0">
                          <a:spAutoFit/>
                        </wps:bodyPr>
                      </wps:wsp>
                      <wps:wsp>
                        <wps:cNvPr id="298" name="Text Box 298"/>
                        <wps:cNvSpPr txBox="1">
                          <a:spLocks noChangeArrowheads="1"/>
                        </wps:cNvSpPr>
                        <wps:spPr bwMode="auto">
                          <a:xfrm>
                            <a:off x="2272666" y="12482"/>
                            <a:ext cx="686434" cy="304164"/>
                          </a:xfrm>
                          <a:prstGeom prst="rect">
                            <a:avLst/>
                          </a:prstGeom>
                          <a:noFill/>
                          <a:ln w="9525">
                            <a:noFill/>
                            <a:miter lim="800000"/>
                            <a:headEnd/>
                            <a:tailEnd/>
                          </a:ln>
                        </wps:spPr>
                        <wps:txbx>
                          <w:txbxContent>
                            <w:p w:rsidR="00050CD6" w:rsidRDefault="00050CD6" w:rsidP="00D11437">
                              <w:pPr>
                                <w:spacing w:before="0" w:after="0"/>
                              </w:pPr>
                              <w:r w:rsidRPr="00727FCE">
                                <w:rPr>
                                  <w:szCs w:val="24"/>
                                </w:rPr>
                                <w:t xml:space="preserve">500 </w:t>
                              </w:r>
                              <w:r w:rsidRPr="00727FCE">
                                <w:rPr>
                                  <w:rFonts w:cs="Tahoma"/>
                                  <w:szCs w:val="24"/>
                                </w:rPr>
                                <w:t>Ω</w:t>
                              </w:r>
                            </w:p>
                          </w:txbxContent>
                        </wps:txbx>
                        <wps:bodyPr rot="0" vert="horz" wrap="square" lIns="91440" tIns="45720" rIns="91440" bIns="45720" anchor="t" anchorCtr="0">
                          <a:spAutoFit/>
                        </wps:bodyPr>
                      </wps:wsp>
                    </wpg:wgp>
                  </a:graphicData>
                </a:graphic>
                <wp14:sizeRelV relativeFrom="margin">
                  <wp14:pctHeight>0</wp14:pctHeight>
                </wp14:sizeRelV>
              </wp:anchor>
            </w:drawing>
          </mc:Choice>
          <mc:Fallback>
            <w:pict>
              <v:group id="Group 45" o:spid="_x0000_s1039" style="position:absolute;margin-left:109.1pt;margin-top:10.4pt;width:233pt;height:24.95pt;z-index:251765248;mso-height-relative:margin" coordsize="29591,3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">
                <v:shape id="Text Box 297" o:spid="_x0000_s1040" type="#_x0000_t202" style="position:absolute;top:124;width:6229;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LedsMA&#10;AADcAAAADwAAAGRycy9kb3ducmV2LnhtbESPQWvCQBSE7wX/w/IEb3WjYFujq4hV8NBLbbw/ss9s&#10;MPs2ZF9N/PfdQqHHYWa+YdbbwTfqTl2sAxuYTTNQxGWwNVcGiq/j8xuoKMgWm8Bk4EERtpvR0xpz&#10;G3r+pPtZKpUgHHM04ETaXOtYOvIYp6ElTt41dB4lya7StsM+wX2j51n2oj3WnBYctrR3VN7O396A&#10;iN3NHsXBx9Nl+HjvXVYusDBmMh52K1BCg/yH/9ona2C+fIX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LedsMAAADcAAAADwAAAAAAAAAAAAAAAACYAgAAZHJzL2Rv&#10;d25yZXYueG1sUEsFBgAAAAAEAAQA9QAAAIgDAAAAAA==&#10;" filled="f" stroked="f">
                  <v:textbox style="mso-fit-shape-to-text:t">
                    <w:txbxContent>
                      <w:p w:rsidR="00050CD6" w:rsidRDefault="00050CD6" w:rsidP="00D11437">
                        <w:pPr>
                          <w:spacing w:before="0" w:after="0"/>
                        </w:pPr>
                        <w:r w:rsidRPr="00727FCE">
                          <w:rPr>
                            <w:szCs w:val="24"/>
                          </w:rPr>
                          <w:t>12 k</w:t>
                        </w:r>
                        <w:r w:rsidRPr="00727FCE">
                          <w:rPr>
                            <w:rFonts w:cs="Tahoma"/>
                            <w:szCs w:val="24"/>
                          </w:rPr>
                          <w:t>Ω</w:t>
                        </w:r>
                      </w:p>
                    </w:txbxContent>
                  </v:textbox>
                </v:shape>
                <v:shape id="Text Box 299" o:spid="_x0000_s1041" type="#_x0000_t202" style="position:absolute;left:12569;width:5721;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vn8MA&#10;AADcAAAADwAAAGRycy9kb3ducmV2LnhtbESPQWvCQBSE74L/YXmF3nSjUKnRNQTbggcvten9kX1m&#10;Q7NvQ/bVxH/fLRR6HGbmG2ZfTL5TNxpiG9jAapmBIq6DbbkxUH28LZ5BRUG22AUmA3eKUBzmsz3m&#10;Noz8TreLNCpBOOZowIn0udaxduQxLkNPnLxrGDxKkkOj7YBjgvtOr7Nsoz22nBYc9nR0VH9dvr0B&#10;EVuu7tWrj6fP6fwyuqx+wsqYx4ep3IESmuQ//Nc+WQPr7RZ+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Hvn8MAAADcAAAADwAAAAAAAAAAAAAAAACYAgAAZHJzL2Rv&#10;d25yZXYueG1sUEsFBgAAAAAEAAQA9QAAAIgDAAAAAA==&#10;" filled="f" stroked="f">
                  <v:textbox style="mso-fit-shape-to-text:t">
                    <w:txbxContent>
                      <w:p w:rsidR="00050CD6" w:rsidRDefault="00050CD6" w:rsidP="00D11437">
                        <w:pPr>
                          <w:spacing w:before="0" w:after="0"/>
                        </w:pPr>
                        <w:r w:rsidRPr="00727FCE">
                          <w:rPr>
                            <w:szCs w:val="24"/>
                          </w:rPr>
                          <w:t>R</w:t>
                        </w:r>
                        <w:r w:rsidRPr="00727FCE">
                          <w:rPr>
                            <w:szCs w:val="24"/>
                            <w:vertAlign w:val="subscript"/>
                          </w:rPr>
                          <w:t>2</w:t>
                        </w:r>
                      </w:p>
                    </w:txbxContent>
                  </v:textbox>
                </v:shape>
                <v:shape id="Text Box 298" o:spid="_x0000_s1042" type="#_x0000_t202" style="position:absolute;left:22726;top:124;width:6865;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1KBL8A&#10;AADcAAAADwAAAGRycy9kb3ducmV2LnhtbERPTWvCQBC9F/wPywje6kbB0kZXEa3goRdtvA/ZMRvM&#10;zobs1MR/7x4KHh/ve7UZfKPu1MU6sIHZNANFXAZbc2Wg+D28f4KKgmyxCUwGHhRhsx69rTC3oecT&#10;3c9SqRTCMUcDTqTNtY6lI49xGlrixF1D51ES7CptO+xTuG/0PMs+tMeaU4PDlnaOytv5zxsQsdvZ&#10;o/j28XgZfva9y8oFFsZMxsN2CUpokJf43320BuZfaW0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jUoEvwAAANwAAAAPAAAAAAAAAAAAAAAAAJgCAABkcnMvZG93bnJl&#10;di54bWxQSwUGAAAAAAQABAD1AAAAhAMAAAAA&#10;" filled="f" stroked="f">
                  <v:textbox style="mso-fit-shape-to-text:t">
                    <w:txbxContent>
                      <w:p w:rsidR="00050CD6" w:rsidRDefault="00050CD6" w:rsidP="00D11437">
                        <w:pPr>
                          <w:spacing w:before="0" w:after="0"/>
                        </w:pPr>
                        <w:r w:rsidRPr="00727FCE">
                          <w:rPr>
                            <w:szCs w:val="24"/>
                          </w:rPr>
                          <w:t xml:space="preserve">500 </w:t>
                        </w:r>
                        <w:r w:rsidRPr="00727FCE">
                          <w:rPr>
                            <w:rFonts w:cs="Tahoma"/>
                            <w:szCs w:val="24"/>
                          </w:rPr>
                          <w:t>Ω</w:t>
                        </w:r>
                      </w:p>
                    </w:txbxContent>
                  </v:textbox>
                </v:shape>
              </v:group>
            </w:pict>
          </mc:Fallback>
        </mc:AlternateContent>
      </w:r>
    </w:p>
    <w:p w:rsidR="008E2347" w:rsidRPr="00727FCE" w:rsidRDefault="008E2347" w:rsidP="0099282D">
      <w:pPr>
        <w:pStyle w:val="NoSpacing"/>
        <w:jc w:val="center"/>
      </w:pPr>
      <w:r w:rsidRPr="00727FCE">
        <w:rPr>
          <w:noProof/>
        </w:rPr>
        <w:drawing>
          <wp:inline distT="0" distB="0" distL="0" distR="0" wp14:anchorId="57CA6950" wp14:editId="0B37117C">
            <wp:extent cx="3535200" cy="234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0" cstate="print">
                      <a:extLst>
                        <a:ext uri="{28A0092B-C50C-407E-A947-70E740481C1C}">
                          <a14:useLocalDpi xmlns:a14="http://schemas.microsoft.com/office/drawing/2010/main" val="0"/>
                        </a:ext>
                      </a:extLst>
                    </a:blip>
                    <a:srcRect t="2" b="-27975"/>
                    <a:stretch>
                      <a:fillRect/>
                    </a:stretch>
                  </pic:blipFill>
                  <pic:spPr bwMode="auto">
                    <a:xfrm>
                      <a:off x="0" y="0"/>
                      <a:ext cx="3535200" cy="234000"/>
                    </a:xfrm>
                    <a:prstGeom prst="rect">
                      <a:avLst/>
                    </a:prstGeom>
                    <a:noFill/>
                    <a:ln>
                      <a:noFill/>
                    </a:ln>
                  </pic:spPr>
                </pic:pic>
              </a:graphicData>
            </a:graphic>
          </wp:inline>
        </w:drawing>
      </w:r>
    </w:p>
    <w:p w:rsidR="008E2347" w:rsidRDefault="008E2347" w:rsidP="0099282D">
      <w:pPr>
        <w:pStyle w:val="NoSpacing"/>
      </w:pPr>
    </w:p>
    <w:p w:rsidR="008332DB" w:rsidRPr="00727FCE" w:rsidRDefault="008332DB" w:rsidP="0099282D">
      <w:pPr>
        <w:pStyle w:val="NoSpacing"/>
      </w:pP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
        <w:gridCol w:w="1417"/>
        <w:gridCol w:w="1417"/>
        <w:gridCol w:w="3587"/>
      </w:tblGrid>
      <w:tr w:rsidR="008E2347" w:rsidRPr="00727FCE" w:rsidTr="008E2347">
        <w:tc>
          <w:tcPr>
            <w:tcW w:w="680" w:type="dxa"/>
            <w:hideMark/>
          </w:tcPr>
          <w:p w:rsidR="008E2347" w:rsidRPr="00727FCE" w:rsidRDefault="008E2347" w:rsidP="00133139">
            <w:pPr>
              <w:spacing w:before="0" w:after="0"/>
              <w:jc w:val="right"/>
              <w:rPr>
                <w:rFonts w:cs="Arial"/>
                <w:szCs w:val="24"/>
              </w:rPr>
            </w:pPr>
            <w:proofErr w:type="spellStart"/>
            <w:r w:rsidRPr="00727FCE">
              <w:rPr>
                <w:szCs w:val="24"/>
              </w:rPr>
              <w:t>R</w:t>
            </w:r>
            <w:r w:rsidRPr="00727FCE">
              <w:rPr>
                <w:szCs w:val="24"/>
                <w:vertAlign w:val="subscript"/>
              </w:rPr>
              <w:t>total</w:t>
            </w:r>
            <w:proofErr w:type="spellEnd"/>
            <w:r w:rsidRPr="00727FCE">
              <w:rPr>
                <w:szCs w:val="24"/>
              </w:rPr>
              <w:t xml:space="preserve"> </w:t>
            </w:r>
          </w:p>
          <w:p w:rsidR="008E2347" w:rsidRPr="00727FCE" w:rsidRDefault="008E2347" w:rsidP="00133139">
            <w:pPr>
              <w:spacing w:before="0" w:after="0"/>
              <w:jc w:val="right"/>
              <w:rPr>
                <w:szCs w:val="24"/>
              </w:rPr>
            </w:pPr>
            <w:r w:rsidRPr="00727FCE">
              <w:rPr>
                <w:szCs w:val="24"/>
              </w:rPr>
              <w:t>R</w:t>
            </w:r>
            <w:r w:rsidRPr="00727FCE">
              <w:rPr>
                <w:szCs w:val="24"/>
                <w:vertAlign w:val="subscript"/>
              </w:rPr>
              <w:t>1</w:t>
            </w:r>
            <w:r w:rsidRPr="00727FCE">
              <w:rPr>
                <w:szCs w:val="24"/>
              </w:rPr>
              <w:t xml:space="preserve"> </w:t>
            </w:r>
          </w:p>
          <w:p w:rsidR="008E2347" w:rsidRPr="00727FCE" w:rsidRDefault="008E2347" w:rsidP="00133139">
            <w:pPr>
              <w:spacing w:before="0" w:after="0"/>
              <w:jc w:val="right"/>
              <w:rPr>
                <w:szCs w:val="24"/>
              </w:rPr>
            </w:pPr>
            <w:r w:rsidRPr="00727FCE">
              <w:rPr>
                <w:szCs w:val="24"/>
              </w:rPr>
              <w:t>R</w:t>
            </w:r>
            <w:r w:rsidRPr="00727FCE">
              <w:rPr>
                <w:szCs w:val="24"/>
                <w:vertAlign w:val="subscript"/>
              </w:rPr>
              <w:t>2</w:t>
            </w:r>
            <w:r w:rsidRPr="00727FCE">
              <w:rPr>
                <w:szCs w:val="24"/>
              </w:rPr>
              <w:t xml:space="preserve"> </w:t>
            </w:r>
          </w:p>
          <w:p w:rsidR="008E2347" w:rsidRPr="00727FCE" w:rsidRDefault="008E2347" w:rsidP="00133139">
            <w:pPr>
              <w:snapToGrid w:val="0"/>
              <w:spacing w:before="0" w:after="0"/>
              <w:jc w:val="right"/>
              <w:rPr>
                <w:rFonts w:cs="Arial"/>
                <w:szCs w:val="24"/>
                <w:lang w:eastAsia="en-US"/>
              </w:rPr>
            </w:pPr>
            <w:r w:rsidRPr="00727FCE">
              <w:rPr>
                <w:szCs w:val="24"/>
              </w:rPr>
              <w:t>R</w:t>
            </w:r>
            <w:r w:rsidRPr="00727FCE">
              <w:rPr>
                <w:szCs w:val="24"/>
                <w:vertAlign w:val="subscript"/>
              </w:rPr>
              <w:t>3</w:t>
            </w:r>
            <w:r w:rsidRPr="00727FCE">
              <w:rPr>
                <w:szCs w:val="24"/>
              </w:rPr>
              <w:t xml:space="preserve"> </w:t>
            </w:r>
          </w:p>
        </w:tc>
        <w:tc>
          <w:tcPr>
            <w:tcW w:w="1417" w:type="dxa"/>
            <w:hideMark/>
          </w:tcPr>
          <w:p w:rsidR="008E2347" w:rsidRPr="00727FCE" w:rsidRDefault="008E2347" w:rsidP="00133139">
            <w:pPr>
              <w:spacing w:before="0" w:after="0"/>
              <w:rPr>
                <w:rFonts w:cs="Tahoma"/>
                <w:szCs w:val="24"/>
              </w:rPr>
            </w:pPr>
            <w:r w:rsidRPr="00727FCE">
              <w:rPr>
                <w:szCs w:val="24"/>
              </w:rPr>
              <w:t>= 25 k</w:t>
            </w:r>
            <w:r w:rsidRPr="00727FCE">
              <w:rPr>
                <w:rFonts w:cs="Tahoma"/>
                <w:szCs w:val="24"/>
              </w:rPr>
              <w:t>Ω</w:t>
            </w:r>
          </w:p>
          <w:p w:rsidR="008E2347" w:rsidRPr="00727FCE" w:rsidRDefault="008E2347" w:rsidP="00133139">
            <w:pPr>
              <w:spacing w:before="0" w:after="0"/>
              <w:rPr>
                <w:rFonts w:cs="Tahoma"/>
                <w:szCs w:val="24"/>
              </w:rPr>
            </w:pPr>
            <w:r w:rsidRPr="00727FCE">
              <w:rPr>
                <w:szCs w:val="24"/>
              </w:rPr>
              <w:t>= 12 k</w:t>
            </w:r>
            <w:r w:rsidRPr="00727FCE">
              <w:rPr>
                <w:rFonts w:cs="Tahoma"/>
                <w:szCs w:val="24"/>
              </w:rPr>
              <w:t>Ω</w:t>
            </w:r>
          </w:p>
          <w:p w:rsidR="008E2347" w:rsidRPr="00727FCE" w:rsidRDefault="008E2347" w:rsidP="00133139">
            <w:pPr>
              <w:spacing w:before="0" w:after="0"/>
              <w:rPr>
                <w:rFonts w:cs="Arial"/>
                <w:szCs w:val="24"/>
              </w:rPr>
            </w:pPr>
            <w:r w:rsidRPr="00727FCE">
              <w:rPr>
                <w:szCs w:val="24"/>
              </w:rPr>
              <w:t>= ?</w:t>
            </w:r>
          </w:p>
          <w:p w:rsidR="008E2347" w:rsidRPr="00727FCE" w:rsidRDefault="008E2347" w:rsidP="00133139">
            <w:pPr>
              <w:snapToGrid w:val="0"/>
              <w:spacing w:before="0" w:after="0"/>
              <w:rPr>
                <w:rFonts w:cs="Arial"/>
                <w:lang w:eastAsia="en-US"/>
              </w:rPr>
            </w:pPr>
            <w:r w:rsidRPr="00727FCE">
              <w:rPr>
                <w:szCs w:val="24"/>
              </w:rPr>
              <w:t xml:space="preserve">= 500 </w:t>
            </w:r>
            <w:r w:rsidRPr="00727FCE">
              <w:rPr>
                <w:rFonts w:cs="Tahoma"/>
                <w:szCs w:val="24"/>
              </w:rPr>
              <w:t>Ω</w:t>
            </w:r>
          </w:p>
        </w:tc>
        <w:tc>
          <w:tcPr>
            <w:tcW w:w="1417" w:type="dxa"/>
            <w:hideMark/>
          </w:tcPr>
          <w:p w:rsidR="008E2347" w:rsidRPr="00727FCE" w:rsidRDefault="008E2347" w:rsidP="00133139">
            <w:pPr>
              <w:spacing w:before="0" w:after="0"/>
              <w:jc w:val="right"/>
              <w:rPr>
                <w:rFonts w:cs="Arial"/>
                <w:szCs w:val="24"/>
                <w:vertAlign w:val="subscript"/>
              </w:rPr>
            </w:pPr>
            <w:proofErr w:type="spellStart"/>
            <w:r w:rsidRPr="00727FCE">
              <w:rPr>
                <w:szCs w:val="24"/>
              </w:rPr>
              <w:t>R</w:t>
            </w:r>
            <w:r w:rsidRPr="00727FCE">
              <w:rPr>
                <w:szCs w:val="24"/>
                <w:vertAlign w:val="subscript"/>
              </w:rPr>
              <w:t>total</w:t>
            </w:r>
            <w:proofErr w:type="spellEnd"/>
          </w:p>
          <w:p w:rsidR="008E2347" w:rsidRPr="00727FCE" w:rsidRDefault="008E2347" w:rsidP="00133139">
            <w:pPr>
              <w:spacing w:before="0" w:after="0"/>
              <w:jc w:val="right"/>
              <w:rPr>
                <w:szCs w:val="24"/>
              </w:rPr>
            </w:pPr>
            <w:r w:rsidRPr="00727FCE">
              <w:rPr>
                <w:szCs w:val="24"/>
              </w:rPr>
              <w:t>25000</w:t>
            </w:r>
          </w:p>
          <w:p w:rsidR="008E2347" w:rsidRPr="00727FCE" w:rsidRDefault="008E2347" w:rsidP="00133139">
            <w:pPr>
              <w:spacing w:before="0" w:after="0"/>
              <w:jc w:val="right"/>
              <w:rPr>
                <w:szCs w:val="24"/>
              </w:rPr>
            </w:pPr>
            <w:r w:rsidRPr="00727FCE">
              <w:rPr>
                <w:szCs w:val="24"/>
              </w:rPr>
              <w:t>R</w:t>
            </w:r>
            <w:r w:rsidRPr="00727FCE">
              <w:rPr>
                <w:szCs w:val="24"/>
                <w:vertAlign w:val="subscript"/>
              </w:rPr>
              <w:t>2</w:t>
            </w:r>
          </w:p>
          <w:p w:rsidR="008E2347" w:rsidRPr="00727FCE" w:rsidRDefault="008E2347" w:rsidP="00133139">
            <w:pPr>
              <w:spacing w:before="0" w:after="0"/>
              <w:jc w:val="right"/>
              <w:rPr>
                <w:szCs w:val="24"/>
              </w:rPr>
            </w:pPr>
            <w:r w:rsidRPr="00727FCE">
              <w:rPr>
                <w:szCs w:val="24"/>
              </w:rPr>
              <w:t>R</w:t>
            </w:r>
            <w:r w:rsidRPr="00727FCE">
              <w:rPr>
                <w:szCs w:val="24"/>
                <w:vertAlign w:val="subscript"/>
              </w:rPr>
              <w:t>2</w:t>
            </w:r>
          </w:p>
          <w:p w:rsidR="008E2347" w:rsidRPr="00727FCE" w:rsidRDefault="008E2347" w:rsidP="00133139">
            <w:pPr>
              <w:snapToGrid w:val="0"/>
              <w:spacing w:before="0" w:after="0"/>
              <w:jc w:val="right"/>
              <w:rPr>
                <w:rFonts w:cs="Arial"/>
                <w:lang w:eastAsia="en-US"/>
              </w:rPr>
            </w:pPr>
            <w:r w:rsidRPr="00727FCE">
              <w:rPr>
                <w:szCs w:val="24"/>
              </w:rPr>
              <w:t>R</w:t>
            </w:r>
            <w:r w:rsidRPr="00727FCE">
              <w:rPr>
                <w:szCs w:val="24"/>
                <w:vertAlign w:val="subscript"/>
              </w:rPr>
              <w:t>2</w:t>
            </w:r>
          </w:p>
        </w:tc>
        <w:tc>
          <w:tcPr>
            <w:tcW w:w="3587" w:type="dxa"/>
            <w:hideMark/>
          </w:tcPr>
          <w:p w:rsidR="008E2347" w:rsidRPr="00727FCE" w:rsidRDefault="008E2347" w:rsidP="00133139">
            <w:pPr>
              <w:spacing w:before="0" w:after="0"/>
              <w:rPr>
                <w:rFonts w:cs="Arial"/>
                <w:szCs w:val="24"/>
                <w:vertAlign w:val="subscript"/>
              </w:rPr>
            </w:pPr>
            <w:r w:rsidRPr="00727FCE">
              <w:rPr>
                <w:szCs w:val="24"/>
              </w:rPr>
              <w:t>= R</w:t>
            </w:r>
            <w:r w:rsidRPr="00727FCE">
              <w:rPr>
                <w:szCs w:val="24"/>
                <w:vertAlign w:val="subscript"/>
              </w:rPr>
              <w:t>1</w:t>
            </w:r>
            <w:r w:rsidRPr="00727FCE">
              <w:rPr>
                <w:szCs w:val="24"/>
              </w:rPr>
              <w:t xml:space="preserve"> + R</w:t>
            </w:r>
            <w:r w:rsidRPr="00727FCE">
              <w:rPr>
                <w:szCs w:val="24"/>
                <w:vertAlign w:val="subscript"/>
              </w:rPr>
              <w:t>2</w:t>
            </w:r>
            <w:r w:rsidRPr="00727FCE">
              <w:rPr>
                <w:szCs w:val="24"/>
              </w:rPr>
              <w:t xml:space="preserve"> + R</w:t>
            </w:r>
            <w:r w:rsidRPr="00727FCE">
              <w:rPr>
                <w:szCs w:val="24"/>
                <w:vertAlign w:val="subscript"/>
              </w:rPr>
              <w:t>3</w:t>
            </w:r>
          </w:p>
          <w:p w:rsidR="008E2347" w:rsidRPr="00727FCE" w:rsidRDefault="008E2347" w:rsidP="00133139">
            <w:pPr>
              <w:spacing w:before="0" w:after="0"/>
              <w:rPr>
                <w:szCs w:val="24"/>
              </w:rPr>
            </w:pPr>
            <w:r w:rsidRPr="00727FCE">
              <w:rPr>
                <w:szCs w:val="24"/>
              </w:rPr>
              <w:t>= 12000 + R</w:t>
            </w:r>
            <w:r w:rsidRPr="00727FCE">
              <w:rPr>
                <w:szCs w:val="24"/>
                <w:vertAlign w:val="subscript"/>
              </w:rPr>
              <w:t>2</w:t>
            </w:r>
            <w:r w:rsidRPr="00727FCE">
              <w:rPr>
                <w:szCs w:val="24"/>
              </w:rPr>
              <w:t xml:space="preserve"> + 500</w:t>
            </w:r>
          </w:p>
          <w:p w:rsidR="008E2347" w:rsidRPr="00727FCE" w:rsidRDefault="008E2347" w:rsidP="00133139">
            <w:pPr>
              <w:spacing w:before="0" w:after="0"/>
              <w:rPr>
                <w:szCs w:val="24"/>
              </w:rPr>
            </w:pPr>
            <w:r w:rsidRPr="00727FCE">
              <w:rPr>
                <w:szCs w:val="24"/>
              </w:rPr>
              <w:t>= 25000 – 12500</w:t>
            </w:r>
          </w:p>
          <w:p w:rsidR="008E2347" w:rsidRPr="00727FCE" w:rsidRDefault="008E2347" w:rsidP="00133139">
            <w:pPr>
              <w:spacing w:before="0" w:after="0"/>
              <w:rPr>
                <w:szCs w:val="24"/>
              </w:rPr>
            </w:pPr>
            <w:r w:rsidRPr="00727FCE">
              <w:rPr>
                <w:szCs w:val="24"/>
              </w:rPr>
              <w:t>= 12500</w:t>
            </w:r>
          </w:p>
          <w:p w:rsidR="008E2347" w:rsidRPr="00727FCE" w:rsidRDefault="008E2347" w:rsidP="00133139">
            <w:pPr>
              <w:snapToGrid w:val="0"/>
              <w:spacing w:before="0" w:after="0"/>
              <w:rPr>
                <w:rFonts w:cs="Arial"/>
                <w:lang w:eastAsia="en-US"/>
              </w:rPr>
            </w:pPr>
            <w:r w:rsidRPr="00727FCE">
              <w:rPr>
                <w:szCs w:val="24"/>
              </w:rPr>
              <w:t xml:space="preserve">= </w:t>
            </w:r>
            <w:r w:rsidRPr="00727FCE">
              <w:rPr>
                <w:szCs w:val="24"/>
                <w:u w:val="single"/>
              </w:rPr>
              <w:t>12.5 k</w:t>
            </w:r>
            <w:r w:rsidRPr="00727FCE">
              <w:rPr>
                <w:rFonts w:cs="Tahoma"/>
                <w:szCs w:val="24"/>
                <w:u w:val="single"/>
              </w:rPr>
              <w:t>Ω</w:t>
            </w:r>
          </w:p>
        </w:tc>
      </w:tr>
    </w:tbl>
    <w:p w:rsidR="006D4CCA" w:rsidRPr="00727FCE" w:rsidRDefault="006D4CCA" w:rsidP="0099282D">
      <w:pPr>
        <w:pStyle w:val="NoSpacing"/>
        <w:rPr>
          <w:rFonts w:cs="Arial"/>
          <w:lang w:eastAsia="ja-JP"/>
        </w:rPr>
      </w:pPr>
    </w:p>
    <w:p w:rsidR="00036D2F" w:rsidRPr="00727FCE" w:rsidRDefault="00036D2F" w:rsidP="00BB7326">
      <w:pPr>
        <w:pStyle w:val="NoSpacing"/>
        <w:numPr>
          <w:ilvl w:val="0"/>
          <w:numId w:val="15"/>
        </w:numPr>
        <w:snapToGrid w:val="0"/>
        <w:ind w:left="0" w:firstLine="0"/>
      </w:pPr>
      <w:r w:rsidRPr="00727FCE">
        <w:t>Calculate the resistance of the circuit shown below</w:t>
      </w:r>
    </w:p>
    <w:tbl>
      <w:tblPr>
        <w:tblStyle w:val="TableGrid"/>
        <w:tblpPr w:leftFromText="180" w:rightFromText="180" w:vertAnchor="text" w:horzAnchor="page" w:tblpX="4393" w:tblpY="17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4"/>
        <w:gridCol w:w="1271"/>
        <w:gridCol w:w="3395"/>
      </w:tblGrid>
      <w:tr w:rsidR="00036D2F" w:rsidRPr="00727FCE" w:rsidTr="00BB5DFC">
        <w:tc>
          <w:tcPr>
            <w:tcW w:w="1804" w:type="dxa"/>
            <w:hideMark/>
          </w:tcPr>
          <w:p w:rsidR="00036D2F" w:rsidRPr="00727FCE" w:rsidRDefault="00036D2F" w:rsidP="00AB55AC">
            <w:pPr>
              <w:spacing w:before="0" w:after="0"/>
              <w:rPr>
                <w:rFonts w:cs="Arial"/>
                <w:szCs w:val="24"/>
              </w:rPr>
            </w:pPr>
            <w:proofErr w:type="spellStart"/>
            <w:r w:rsidRPr="00727FCE">
              <w:rPr>
                <w:szCs w:val="24"/>
              </w:rPr>
              <w:t>R</w:t>
            </w:r>
            <w:r w:rsidRPr="00727FCE">
              <w:rPr>
                <w:szCs w:val="24"/>
                <w:vertAlign w:val="subscript"/>
              </w:rPr>
              <w:t>total</w:t>
            </w:r>
            <w:proofErr w:type="spellEnd"/>
            <w:r w:rsidRPr="00727FCE">
              <w:rPr>
                <w:szCs w:val="24"/>
              </w:rPr>
              <w:t xml:space="preserve"> </w:t>
            </w:r>
            <w:proofErr w:type="gramStart"/>
            <w:r w:rsidRPr="00727FCE">
              <w:rPr>
                <w:szCs w:val="24"/>
              </w:rPr>
              <w:t>= ?</w:t>
            </w:r>
            <w:proofErr w:type="gramEnd"/>
          </w:p>
          <w:p w:rsidR="00036D2F" w:rsidRPr="00727FCE" w:rsidRDefault="00036D2F" w:rsidP="00AB55AC">
            <w:pPr>
              <w:spacing w:before="0" w:after="0"/>
              <w:rPr>
                <w:szCs w:val="24"/>
              </w:rPr>
            </w:pPr>
            <w:r w:rsidRPr="00727FCE">
              <w:rPr>
                <w:szCs w:val="24"/>
              </w:rPr>
              <w:t>R</w:t>
            </w:r>
            <w:r w:rsidRPr="00727FCE">
              <w:rPr>
                <w:szCs w:val="24"/>
                <w:vertAlign w:val="subscript"/>
              </w:rPr>
              <w:t>1</w:t>
            </w:r>
            <w:r w:rsidRPr="00727FCE">
              <w:rPr>
                <w:szCs w:val="24"/>
              </w:rPr>
              <w:t xml:space="preserve">    = 100 </w:t>
            </w:r>
            <w:r w:rsidRPr="00727FCE">
              <w:rPr>
                <w:rFonts w:cs="Tahoma"/>
                <w:szCs w:val="24"/>
              </w:rPr>
              <w:t>Ω</w:t>
            </w:r>
          </w:p>
          <w:p w:rsidR="00036D2F" w:rsidRPr="00727FCE" w:rsidRDefault="00036D2F" w:rsidP="00AB55AC">
            <w:pPr>
              <w:spacing w:before="0" w:after="0"/>
              <w:rPr>
                <w:szCs w:val="24"/>
              </w:rPr>
            </w:pPr>
            <w:r w:rsidRPr="00727FCE">
              <w:rPr>
                <w:szCs w:val="24"/>
              </w:rPr>
              <w:t>R</w:t>
            </w:r>
            <w:r w:rsidRPr="00727FCE">
              <w:rPr>
                <w:szCs w:val="24"/>
                <w:vertAlign w:val="subscript"/>
              </w:rPr>
              <w:t>2</w:t>
            </w:r>
            <w:r w:rsidRPr="00727FCE">
              <w:rPr>
                <w:szCs w:val="24"/>
              </w:rPr>
              <w:t xml:space="preserve">    = 200 </w:t>
            </w:r>
            <w:r w:rsidRPr="00727FCE">
              <w:rPr>
                <w:rFonts w:cs="Tahoma"/>
                <w:szCs w:val="24"/>
              </w:rPr>
              <w:t>Ω</w:t>
            </w:r>
          </w:p>
          <w:p w:rsidR="00036D2F" w:rsidRPr="00727FCE" w:rsidRDefault="00036D2F" w:rsidP="00AB55AC">
            <w:pPr>
              <w:snapToGrid w:val="0"/>
              <w:spacing w:before="0" w:after="0"/>
              <w:rPr>
                <w:rFonts w:cs="Arial"/>
                <w:szCs w:val="24"/>
                <w:lang w:eastAsia="en-US"/>
              </w:rPr>
            </w:pPr>
            <w:r w:rsidRPr="00727FCE">
              <w:rPr>
                <w:szCs w:val="24"/>
              </w:rPr>
              <w:t>R</w:t>
            </w:r>
            <w:r w:rsidRPr="00727FCE">
              <w:rPr>
                <w:szCs w:val="24"/>
                <w:vertAlign w:val="subscript"/>
              </w:rPr>
              <w:t>3</w:t>
            </w:r>
            <w:r w:rsidRPr="00727FCE">
              <w:rPr>
                <w:szCs w:val="24"/>
              </w:rPr>
              <w:t xml:space="preserve">    = 400 </w:t>
            </w:r>
            <w:r w:rsidRPr="00727FCE">
              <w:rPr>
                <w:rFonts w:cs="Tahoma"/>
                <w:szCs w:val="24"/>
              </w:rPr>
              <w:t>Ω</w:t>
            </w:r>
          </w:p>
        </w:tc>
        <w:tc>
          <w:tcPr>
            <w:tcW w:w="1271" w:type="dxa"/>
            <w:hideMark/>
          </w:tcPr>
          <w:p w:rsidR="00036D2F" w:rsidRPr="00727FCE" w:rsidRDefault="00036D2F" w:rsidP="00AB55AC">
            <w:pPr>
              <w:spacing w:before="0" w:after="0"/>
              <w:jc w:val="right"/>
              <w:rPr>
                <w:rFonts w:cs="Arial"/>
                <w:szCs w:val="24"/>
                <w:vertAlign w:val="subscript"/>
              </w:rPr>
            </w:pPr>
            <w:r w:rsidRPr="00727FCE">
              <w:rPr>
                <w:szCs w:val="24"/>
              </w:rPr>
              <w:t>1/</w:t>
            </w:r>
            <w:proofErr w:type="spellStart"/>
            <w:r w:rsidRPr="00727FCE">
              <w:rPr>
                <w:szCs w:val="24"/>
              </w:rPr>
              <w:t>R</w:t>
            </w:r>
            <w:r w:rsidRPr="00727FCE">
              <w:rPr>
                <w:szCs w:val="24"/>
                <w:vertAlign w:val="subscript"/>
              </w:rPr>
              <w:t>total</w:t>
            </w:r>
            <w:proofErr w:type="spellEnd"/>
          </w:p>
          <w:p w:rsidR="00036D2F" w:rsidRPr="00727FCE" w:rsidRDefault="00036D2F" w:rsidP="00AB55AC">
            <w:pPr>
              <w:spacing w:before="0" w:after="0"/>
              <w:jc w:val="right"/>
              <w:rPr>
                <w:szCs w:val="24"/>
                <w:vertAlign w:val="subscript"/>
              </w:rPr>
            </w:pPr>
            <w:r w:rsidRPr="00727FCE">
              <w:rPr>
                <w:szCs w:val="24"/>
              </w:rPr>
              <w:t>1/</w:t>
            </w:r>
            <w:proofErr w:type="spellStart"/>
            <w:r w:rsidRPr="00727FCE">
              <w:rPr>
                <w:szCs w:val="24"/>
              </w:rPr>
              <w:t>R</w:t>
            </w:r>
            <w:r w:rsidRPr="00727FCE">
              <w:rPr>
                <w:szCs w:val="24"/>
                <w:vertAlign w:val="subscript"/>
              </w:rPr>
              <w:t>total</w:t>
            </w:r>
            <w:proofErr w:type="spellEnd"/>
          </w:p>
          <w:p w:rsidR="00036D2F" w:rsidRPr="00727FCE" w:rsidRDefault="00036D2F" w:rsidP="00AB55AC">
            <w:pPr>
              <w:spacing w:before="0" w:after="0"/>
              <w:jc w:val="right"/>
              <w:rPr>
                <w:szCs w:val="24"/>
                <w:vertAlign w:val="subscript"/>
              </w:rPr>
            </w:pPr>
            <w:r w:rsidRPr="00727FCE">
              <w:rPr>
                <w:szCs w:val="24"/>
              </w:rPr>
              <w:t>1/</w:t>
            </w:r>
            <w:proofErr w:type="spellStart"/>
            <w:r w:rsidRPr="00727FCE">
              <w:rPr>
                <w:szCs w:val="24"/>
              </w:rPr>
              <w:t>R</w:t>
            </w:r>
            <w:r w:rsidRPr="00727FCE">
              <w:rPr>
                <w:szCs w:val="24"/>
                <w:vertAlign w:val="subscript"/>
              </w:rPr>
              <w:t>total</w:t>
            </w:r>
            <w:proofErr w:type="spellEnd"/>
          </w:p>
          <w:p w:rsidR="00036D2F" w:rsidRPr="00727FCE" w:rsidRDefault="00036D2F" w:rsidP="00AB55AC">
            <w:pPr>
              <w:spacing w:before="0" w:after="0"/>
              <w:jc w:val="right"/>
              <w:rPr>
                <w:szCs w:val="24"/>
                <w:vertAlign w:val="subscript"/>
              </w:rPr>
            </w:pPr>
            <w:r w:rsidRPr="00727FCE">
              <w:rPr>
                <w:szCs w:val="24"/>
              </w:rPr>
              <w:t>1/</w:t>
            </w:r>
            <w:proofErr w:type="spellStart"/>
            <w:r w:rsidRPr="00727FCE">
              <w:rPr>
                <w:szCs w:val="24"/>
              </w:rPr>
              <w:t>R</w:t>
            </w:r>
            <w:r w:rsidRPr="00727FCE">
              <w:rPr>
                <w:szCs w:val="24"/>
                <w:vertAlign w:val="subscript"/>
              </w:rPr>
              <w:t>total</w:t>
            </w:r>
            <w:proofErr w:type="spellEnd"/>
          </w:p>
          <w:p w:rsidR="00036D2F" w:rsidRPr="00727FCE" w:rsidRDefault="00036D2F" w:rsidP="00AB55AC">
            <w:pPr>
              <w:spacing w:before="0" w:after="0"/>
              <w:jc w:val="right"/>
              <w:rPr>
                <w:szCs w:val="24"/>
              </w:rPr>
            </w:pPr>
            <w:proofErr w:type="spellStart"/>
            <w:r w:rsidRPr="00727FCE">
              <w:rPr>
                <w:szCs w:val="24"/>
              </w:rPr>
              <w:t>R</w:t>
            </w:r>
            <w:r w:rsidRPr="00727FCE">
              <w:rPr>
                <w:szCs w:val="24"/>
                <w:vertAlign w:val="subscript"/>
              </w:rPr>
              <w:t>total</w:t>
            </w:r>
            <w:proofErr w:type="spellEnd"/>
          </w:p>
          <w:p w:rsidR="00036D2F" w:rsidRPr="00727FCE" w:rsidRDefault="00036D2F" w:rsidP="00AB55AC">
            <w:pPr>
              <w:snapToGrid w:val="0"/>
              <w:spacing w:before="0" w:after="0"/>
              <w:jc w:val="right"/>
              <w:rPr>
                <w:rFonts w:cs="Arial"/>
                <w:lang w:eastAsia="en-US"/>
              </w:rPr>
            </w:pPr>
            <w:proofErr w:type="spellStart"/>
            <w:r w:rsidRPr="00727FCE">
              <w:rPr>
                <w:szCs w:val="24"/>
              </w:rPr>
              <w:t>R</w:t>
            </w:r>
            <w:r w:rsidRPr="00727FCE">
              <w:rPr>
                <w:szCs w:val="24"/>
                <w:vertAlign w:val="subscript"/>
              </w:rPr>
              <w:t>total</w:t>
            </w:r>
            <w:proofErr w:type="spellEnd"/>
          </w:p>
        </w:tc>
        <w:tc>
          <w:tcPr>
            <w:tcW w:w="3395" w:type="dxa"/>
            <w:hideMark/>
          </w:tcPr>
          <w:p w:rsidR="00036D2F" w:rsidRPr="00727FCE" w:rsidRDefault="00036D2F" w:rsidP="00AB55AC">
            <w:pPr>
              <w:spacing w:before="0" w:after="0"/>
              <w:rPr>
                <w:rFonts w:cs="Arial"/>
                <w:szCs w:val="24"/>
                <w:vertAlign w:val="subscript"/>
              </w:rPr>
            </w:pPr>
            <w:r w:rsidRPr="00727FCE">
              <w:rPr>
                <w:szCs w:val="24"/>
              </w:rPr>
              <w:t>= 1/R</w:t>
            </w:r>
            <w:r w:rsidRPr="00727FCE">
              <w:rPr>
                <w:szCs w:val="24"/>
                <w:vertAlign w:val="subscript"/>
              </w:rPr>
              <w:t>1</w:t>
            </w:r>
            <w:r w:rsidRPr="00727FCE">
              <w:rPr>
                <w:szCs w:val="24"/>
              </w:rPr>
              <w:t xml:space="preserve"> + 1/R</w:t>
            </w:r>
            <w:r w:rsidRPr="00727FCE">
              <w:rPr>
                <w:szCs w:val="24"/>
                <w:vertAlign w:val="subscript"/>
              </w:rPr>
              <w:t>2</w:t>
            </w:r>
            <w:r w:rsidRPr="00727FCE">
              <w:rPr>
                <w:szCs w:val="24"/>
              </w:rPr>
              <w:t xml:space="preserve"> + 1/R</w:t>
            </w:r>
            <w:r w:rsidRPr="00727FCE">
              <w:rPr>
                <w:szCs w:val="24"/>
                <w:vertAlign w:val="subscript"/>
              </w:rPr>
              <w:t>3</w:t>
            </w:r>
          </w:p>
          <w:p w:rsidR="00036D2F" w:rsidRPr="00727FCE" w:rsidRDefault="00036D2F" w:rsidP="00AB55AC">
            <w:pPr>
              <w:spacing w:before="0" w:after="0"/>
              <w:rPr>
                <w:szCs w:val="24"/>
              </w:rPr>
            </w:pPr>
            <w:r w:rsidRPr="00727FCE">
              <w:rPr>
                <w:szCs w:val="24"/>
              </w:rPr>
              <w:t>= 1/100 + 1/200 + 1/400</w:t>
            </w:r>
          </w:p>
          <w:p w:rsidR="00036D2F" w:rsidRPr="00727FCE" w:rsidRDefault="00036D2F" w:rsidP="00AB55AC">
            <w:pPr>
              <w:spacing w:before="0" w:after="0"/>
              <w:rPr>
                <w:szCs w:val="24"/>
              </w:rPr>
            </w:pPr>
            <w:r w:rsidRPr="00727FCE">
              <w:rPr>
                <w:szCs w:val="24"/>
              </w:rPr>
              <w:t>= 4/400 + 2/400 + 1/400</w:t>
            </w:r>
          </w:p>
          <w:p w:rsidR="00036D2F" w:rsidRPr="00727FCE" w:rsidRDefault="00036D2F" w:rsidP="00AB55AC">
            <w:pPr>
              <w:spacing w:before="0" w:after="0"/>
              <w:rPr>
                <w:szCs w:val="24"/>
              </w:rPr>
            </w:pPr>
            <w:r w:rsidRPr="00727FCE">
              <w:rPr>
                <w:szCs w:val="24"/>
              </w:rPr>
              <w:t>= 7/400</w:t>
            </w:r>
          </w:p>
          <w:p w:rsidR="00036D2F" w:rsidRPr="00727FCE" w:rsidRDefault="00767CFA" w:rsidP="00AB55AC">
            <w:pPr>
              <w:spacing w:before="0" w:after="0"/>
              <w:rPr>
                <w:szCs w:val="24"/>
              </w:rPr>
            </w:pPr>
            <w:r>
              <w:rPr>
                <w:szCs w:val="24"/>
              </w:rPr>
              <w:t xml:space="preserve">= </w:t>
            </w:r>
            <w:r w:rsidR="00036D2F" w:rsidRPr="00727FCE">
              <w:rPr>
                <w:szCs w:val="24"/>
              </w:rPr>
              <w:t>= 400/7</w:t>
            </w:r>
          </w:p>
          <w:p w:rsidR="00036D2F" w:rsidRPr="00727FCE" w:rsidRDefault="00036D2F" w:rsidP="00AB55AC">
            <w:pPr>
              <w:snapToGrid w:val="0"/>
              <w:spacing w:before="0" w:after="0"/>
              <w:rPr>
                <w:rFonts w:cs="Arial"/>
                <w:lang w:eastAsia="en-US"/>
              </w:rPr>
            </w:pPr>
            <w:r w:rsidRPr="00727FCE">
              <w:rPr>
                <w:szCs w:val="24"/>
              </w:rPr>
              <w:t xml:space="preserve">= </w:t>
            </w:r>
            <w:r w:rsidRPr="00727FCE">
              <w:rPr>
                <w:szCs w:val="24"/>
                <w:u w:val="single"/>
              </w:rPr>
              <w:t xml:space="preserve">57 </w:t>
            </w:r>
            <w:r w:rsidRPr="00727FCE">
              <w:rPr>
                <w:rFonts w:cs="Tahoma"/>
                <w:szCs w:val="24"/>
                <w:u w:val="single"/>
              </w:rPr>
              <w:t>Ω</w:t>
            </w:r>
          </w:p>
        </w:tc>
      </w:tr>
    </w:tbl>
    <w:p w:rsidR="008332DB" w:rsidRDefault="008332DB" w:rsidP="0099282D">
      <w:pPr>
        <w:pStyle w:val="NoSpacing"/>
        <w:rPr>
          <w:rFonts w:cs="Arial"/>
          <w:lang w:eastAsia="ja-JP"/>
        </w:rPr>
      </w:pPr>
    </w:p>
    <w:p w:rsidR="00036D2F" w:rsidRPr="00727FCE" w:rsidRDefault="00BB5DFC" w:rsidP="0099282D">
      <w:pPr>
        <w:pStyle w:val="NoSpacing"/>
        <w:rPr>
          <w:rFonts w:cs="Arial"/>
          <w:lang w:eastAsia="ja-JP"/>
        </w:rPr>
      </w:pPr>
      <w:r w:rsidRPr="00727FCE">
        <w:rPr>
          <w:rFonts w:cs="Arial"/>
          <w:noProof/>
        </w:rPr>
        <mc:AlternateContent>
          <mc:Choice Requires="wpg">
            <w:drawing>
              <wp:anchor distT="0" distB="0" distL="114300" distR="114300" simplePos="0" relativeHeight="251769344" behindDoc="0" locked="0" layoutInCell="1" allowOverlap="1" wp14:anchorId="5AA67958" wp14:editId="3F8A00C2">
                <wp:simplePos x="0" y="0"/>
                <wp:positionH relativeFrom="column">
                  <wp:posOffset>826770</wp:posOffset>
                </wp:positionH>
                <wp:positionV relativeFrom="paragraph">
                  <wp:posOffset>136525</wp:posOffset>
                </wp:positionV>
                <wp:extent cx="635634" cy="976630"/>
                <wp:effectExtent l="0" t="0" r="0" b="0"/>
                <wp:wrapNone/>
                <wp:docPr id="48" name="Group 48"/>
                <wp:cNvGraphicFramePr/>
                <a:graphic xmlns:a="http://schemas.openxmlformats.org/drawingml/2006/main">
                  <a:graphicData uri="http://schemas.microsoft.com/office/word/2010/wordprocessingGroup">
                    <wpg:wgp>
                      <wpg:cNvGrpSpPr/>
                      <wpg:grpSpPr>
                        <a:xfrm>
                          <a:off x="0" y="0"/>
                          <a:ext cx="635634" cy="976630"/>
                          <a:chOff x="0" y="0"/>
                          <a:chExt cx="635634" cy="976630"/>
                        </a:xfrm>
                      </wpg:grpSpPr>
                      <wps:wsp>
                        <wps:cNvPr id="290" name="Text Box 290"/>
                        <wps:cNvSpPr txBox="1">
                          <a:spLocks noChangeArrowheads="1"/>
                        </wps:cNvSpPr>
                        <wps:spPr bwMode="auto">
                          <a:xfrm>
                            <a:off x="0" y="0"/>
                            <a:ext cx="635634" cy="304164"/>
                          </a:xfrm>
                          <a:prstGeom prst="rect">
                            <a:avLst/>
                          </a:prstGeom>
                          <a:noFill/>
                          <a:ln w="9525">
                            <a:noFill/>
                            <a:miter lim="800000"/>
                            <a:headEnd/>
                            <a:tailEnd/>
                          </a:ln>
                        </wps:spPr>
                        <wps:txbx>
                          <w:txbxContent>
                            <w:p w:rsidR="00050CD6" w:rsidRDefault="00050CD6" w:rsidP="00650A3D">
                              <w:pPr>
                                <w:spacing w:before="0" w:after="0"/>
                              </w:pPr>
                              <w:r w:rsidRPr="00727FCE">
                                <w:rPr>
                                  <w:szCs w:val="24"/>
                                </w:rPr>
                                <w:t xml:space="preserve">100 </w:t>
                              </w:r>
                              <w:r w:rsidRPr="00727FCE">
                                <w:rPr>
                                  <w:rFonts w:cs="Tahoma"/>
                                  <w:szCs w:val="24"/>
                                </w:rPr>
                                <w:t>Ω</w:t>
                              </w:r>
                            </w:p>
                          </w:txbxContent>
                        </wps:txbx>
                        <wps:bodyPr rot="0" vert="horz" wrap="square" lIns="91440" tIns="45720" rIns="91440" bIns="45720" anchor="t" anchorCtr="0">
                          <a:spAutoFit/>
                        </wps:bodyPr>
                      </wps:wsp>
                      <wps:wsp>
                        <wps:cNvPr id="291" name="Text Box 291"/>
                        <wps:cNvSpPr txBox="1">
                          <a:spLocks noChangeArrowheads="1"/>
                        </wps:cNvSpPr>
                        <wps:spPr bwMode="auto">
                          <a:xfrm>
                            <a:off x="0" y="342577"/>
                            <a:ext cx="634999" cy="304164"/>
                          </a:xfrm>
                          <a:prstGeom prst="rect">
                            <a:avLst/>
                          </a:prstGeom>
                          <a:noFill/>
                          <a:ln w="9525">
                            <a:noFill/>
                            <a:miter lim="800000"/>
                            <a:headEnd/>
                            <a:tailEnd/>
                          </a:ln>
                        </wps:spPr>
                        <wps:txbx>
                          <w:txbxContent>
                            <w:p w:rsidR="00050CD6" w:rsidRDefault="00050CD6" w:rsidP="00650A3D">
                              <w:pPr>
                                <w:spacing w:before="0" w:after="0"/>
                              </w:pPr>
                              <w:r w:rsidRPr="00727FCE">
                                <w:rPr>
                                  <w:szCs w:val="24"/>
                                </w:rPr>
                                <w:t xml:space="preserve">200 </w:t>
                              </w:r>
                              <w:r w:rsidRPr="00727FCE">
                                <w:rPr>
                                  <w:rFonts w:cs="Tahoma"/>
                                  <w:szCs w:val="24"/>
                                </w:rPr>
                                <w:t>Ω</w:t>
                              </w:r>
                            </w:p>
                          </w:txbxContent>
                        </wps:txbx>
                        <wps:bodyPr rot="0" vert="horz" wrap="square" lIns="91440" tIns="45720" rIns="91440" bIns="45720" anchor="t" anchorCtr="0">
                          <a:spAutoFit/>
                        </wps:bodyPr>
                      </wps:wsp>
                      <wps:wsp>
                        <wps:cNvPr id="292" name="Text Box 292"/>
                        <wps:cNvSpPr txBox="1">
                          <a:spLocks noChangeArrowheads="1"/>
                        </wps:cNvSpPr>
                        <wps:spPr bwMode="auto">
                          <a:xfrm>
                            <a:off x="0" y="672466"/>
                            <a:ext cx="634999" cy="304164"/>
                          </a:xfrm>
                          <a:prstGeom prst="rect">
                            <a:avLst/>
                          </a:prstGeom>
                          <a:noFill/>
                          <a:ln w="9525">
                            <a:noFill/>
                            <a:miter lim="800000"/>
                            <a:headEnd/>
                            <a:tailEnd/>
                          </a:ln>
                        </wps:spPr>
                        <wps:txbx>
                          <w:txbxContent>
                            <w:p w:rsidR="00050CD6" w:rsidRDefault="00050CD6" w:rsidP="00650A3D">
                              <w:pPr>
                                <w:spacing w:before="0" w:after="0"/>
                              </w:pPr>
                              <w:r w:rsidRPr="00727FCE">
                                <w:rPr>
                                  <w:szCs w:val="24"/>
                                </w:rPr>
                                <w:t xml:space="preserve">400 </w:t>
                              </w:r>
                              <w:r w:rsidRPr="00727FCE">
                                <w:rPr>
                                  <w:rFonts w:cs="Tahoma"/>
                                  <w:szCs w:val="24"/>
                                </w:rPr>
                                <w:t>Ω</w:t>
                              </w:r>
                            </w:p>
                          </w:txbxContent>
                        </wps:txbx>
                        <wps:bodyPr rot="0" vert="horz" wrap="square" lIns="91440" tIns="45720" rIns="91440" bIns="45720" anchor="t" anchorCtr="0">
                          <a:spAutoFit/>
                        </wps:bodyPr>
                      </wps:wsp>
                    </wpg:wgp>
                  </a:graphicData>
                </a:graphic>
              </wp:anchor>
            </w:drawing>
          </mc:Choice>
          <mc:Fallback>
            <w:pict>
              <v:group id="Group 48" o:spid="_x0000_s1043" style="position:absolute;margin-left:65.1pt;margin-top:10.75pt;width:50.05pt;height:76.9pt;z-index:251769344" coordsize="6356,9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">
                <v:shape id="Text Box 290" o:spid="_x0000_s1044" type="#_x0000_t202" style="position:absolute;width:6356;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GAr8A&#10;AADcAAAADwAAAGRycy9kb3ducmV2LnhtbERPTWvCQBC9F/wPywje6kbB0kZXEa3goRdtvA/ZMRvM&#10;zobs1MR/7x4KHh/ve7UZfKPu1MU6sIHZNANFXAZbc2Wg+D28f4KKgmyxCUwGHhRhsx69rTC3oecT&#10;3c9SqRTCMUcDTqTNtY6lI49xGlrixF1D51ES7CptO+xTuG/0PMs+tMeaU4PDlnaOytv5zxsQsdvZ&#10;o/j28XgZfva9y8oFFsZMxsN2CUpokJf43320BuZf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0YCvwAAANwAAAAPAAAAAAAAAAAAAAAAAJgCAABkcnMvZG93bnJl&#10;di54bWxQSwUGAAAAAAQABAD1AAAAhAMAAAAA&#10;" filled="f" stroked="f">
                  <v:textbox style="mso-fit-shape-to-text:t">
                    <w:txbxContent>
                      <w:p w:rsidR="00050CD6" w:rsidRDefault="00050CD6" w:rsidP="00650A3D">
                        <w:pPr>
                          <w:spacing w:before="0" w:after="0"/>
                        </w:pPr>
                        <w:r w:rsidRPr="00727FCE">
                          <w:rPr>
                            <w:szCs w:val="24"/>
                          </w:rPr>
                          <w:t xml:space="preserve">100 </w:t>
                        </w:r>
                        <w:r w:rsidRPr="00727FCE">
                          <w:rPr>
                            <w:rFonts w:cs="Tahoma"/>
                            <w:szCs w:val="24"/>
                          </w:rPr>
                          <w:t>Ω</w:t>
                        </w:r>
                      </w:p>
                    </w:txbxContent>
                  </v:textbox>
                </v:shape>
                <v:shape id="Text Box 291" o:spid="_x0000_s1045" type="#_x0000_t202" style="position:absolute;top:3425;width:6349;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jmcIA&#10;AADcAAAADwAAAGRycy9kb3ducmV2LnhtbESPQWvCQBSE74X+h+UJvdVNhJY2uorUFjz0Uk3vj+wz&#10;G8y+Ddmnif/eFQSPw8x8wyxWo2/VmfrYBDaQTzNQxFWwDdcGyv3P6weoKMgW28Bk4EIRVsvnpwUW&#10;Ngz8R+ed1CpBOBZowIl0hdaxcuQxTkNHnLxD6D1Kkn2tbY9DgvtWz7LsXXtsOC047OjLUXXcnbwB&#10;EbvOL+W3j9v/8XczuKx6w9KYl8m4noMSGuURvre31sDsM4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t+OZwgAAANwAAAAPAAAAAAAAAAAAAAAAAJgCAABkcnMvZG93&#10;bnJldi54bWxQSwUGAAAAAAQABAD1AAAAhwMAAAAA&#10;" filled="f" stroked="f">
                  <v:textbox style="mso-fit-shape-to-text:t">
                    <w:txbxContent>
                      <w:p w:rsidR="00050CD6" w:rsidRDefault="00050CD6" w:rsidP="00650A3D">
                        <w:pPr>
                          <w:spacing w:before="0" w:after="0"/>
                        </w:pPr>
                        <w:r w:rsidRPr="00727FCE">
                          <w:rPr>
                            <w:szCs w:val="24"/>
                          </w:rPr>
                          <w:t xml:space="preserve">200 </w:t>
                        </w:r>
                        <w:r w:rsidRPr="00727FCE">
                          <w:rPr>
                            <w:rFonts w:cs="Tahoma"/>
                            <w:szCs w:val="24"/>
                          </w:rPr>
                          <w:t>Ω</w:t>
                        </w:r>
                      </w:p>
                    </w:txbxContent>
                  </v:textbox>
                </v:shape>
                <v:shape id="Text Box 292" o:spid="_x0000_s1046" type="#_x0000_t202" style="position:absolute;top:6724;width:6349;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97sIA&#10;AADcAAAADwAAAGRycy9kb3ducmV2LnhtbESPQWvCQBSE74X+h+UJ3urGgKVNXUWqgodequn9kX3N&#10;BrNvQ/Zp4r/vFgSPw8x8wyzXo2/VlfrYBDYwn2WgiKtgG64NlKf9yxuoKMgW28Bk4EYR1qvnpyUW&#10;Ngz8Tdej1CpBOBZowIl0hdaxcuQxzkJHnLzf0HuUJPta2x6HBPetzrPsVXtsOC047OjTUXU+XrwB&#10;EbuZ38qdj4ef8Ws7uKxaYGnMdDJuPkAJjfII39sHayB/z+H/TD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ZX3uwgAAANwAAAAPAAAAAAAAAAAAAAAAAJgCAABkcnMvZG93&#10;bnJldi54bWxQSwUGAAAAAAQABAD1AAAAhwMAAAAA&#10;" filled="f" stroked="f">
                  <v:textbox style="mso-fit-shape-to-text:t">
                    <w:txbxContent>
                      <w:p w:rsidR="00050CD6" w:rsidRDefault="00050CD6" w:rsidP="00650A3D">
                        <w:pPr>
                          <w:spacing w:before="0" w:after="0"/>
                        </w:pPr>
                        <w:r w:rsidRPr="00727FCE">
                          <w:rPr>
                            <w:szCs w:val="24"/>
                          </w:rPr>
                          <w:t xml:space="preserve">400 </w:t>
                        </w:r>
                        <w:r w:rsidRPr="00727FCE">
                          <w:rPr>
                            <w:rFonts w:cs="Tahoma"/>
                            <w:szCs w:val="24"/>
                          </w:rPr>
                          <w:t>Ω</w:t>
                        </w:r>
                      </w:p>
                    </w:txbxContent>
                  </v:textbox>
                </v:shape>
              </v:group>
            </w:pict>
          </mc:Fallback>
        </mc:AlternateContent>
      </w:r>
    </w:p>
    <w:p w:rsidR="00036D2F" w:rsidRPr="00727FCE" w:rsidRDefault="00036D2F" w:rsidP="0099282D">
      <w:pPr>
        <w:pStyle w:val="NoSpacing"/>
      </w:pPr>
      <w:r w:rsidRPr="00727FCE">
        <w:rPr>
          <w:noProof/>
        </w:rPr>
        <w:drawing>
          <wp:inline distT="0" distB="0" distL="0" distR="0" wp14:anchorId="2C4BD983" wp14:editId="74E4318E">
            <wp:extent cx="2133600" cy="9271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1" cstate="print">
                      <a:extLst>
                        <a:ext uri="{28A0092B-C50C-407E-A947-70E740481C1C}">
                          <a14:useLocalDpi xmlns:a14="http://schemas.microsoft.com/office/drawing/2010/main" val="0"/>
                        </a:ext>
                      </a:extLst>
                    </a:blip>
                    <a:srcRect t="2" b="-7294"/>
                    <a:stretch>
                      <a:fillRect/>
                    </a:stretch>
                  </pic:blipFill>
                  <pic:spPr bwMode="auto">
                    <a:xfrm>
                      <a:off x="0" y="0"/>
                      <a:ext cx="2133600" cy="927100"/>
                    </a:xfrm>
                    <a:prstGeom prst="rect">
                      <a:avLst/>
                    </a:prstGeom>
                    <a:noFill/>
                    <a:ln>
                      <a:noFill/>
                    </a:ln>
                  </pic:spPr>
                </pic:pic>
              </a:graphicData>
            </a:graphic>
          </wp:inline>
        </w:drawing>
      </w:r>
    </w:p>
    <w:p w:rsidR="00E01833" w:rsidRDefault="00E01833" w:rsidP="001051DE">
      <w:pPr>
        <w:pStyle w:val="NoSpacing"/>
        <w:snapToGrid w:val="0"/>
      </w:pPr>
    </w:p>
    <w:p w:rsidR="00E01833" w:rsidRDefault="00E01833" w:rsidP="001051DE">
      <w:pPr>
        <w:pStyle w:val="NoSpacing"/>
        <w:snapToGrid w:val="0"/>
      </w:pPr>
    </w:p>
    <w:p w:rsidR="00036D2F" w:rsidRPr="00727FCE" w:rsidRDefault="00036D2F" w:rsidP="00BB7326">
      <w:pPr>
        <w:pStyle w:val="NoSpacing"/>
        <w:numPr>
          <w:ilvl w:val="0"/>
          <w:numId w:val="15"/>
        </w:numPr>
        <w:snapToGrid w:val="0"/>
        <w:ind w:left="0" w:firstLine="0"/>
      </w:pPr>
      <w:r w:rsidRPr="00727FCE">
        <w:t>The total resistance of this circuit is 100</w:t>
      </w:r>
      <w:r w:rsidRPr="00727FCE">
        <w:rPr>
          <w:rFonts w:cs="Tahoma"/>
        </w:rPr>
        <w:t>Ω</w:t>
      </w:r>
      <w:r w:rsidRPr="00727FCE">
        <w:t>. Calculate the value of Resistor 1</w:t>
      </w:r>
    </w:p>
    <w:p w:rsidR="00036D2F" w:rsidRPr="00727FCE" w:rsidRDefault="006F06E4" w:rsidP="0099282D">
      <w:pPr>
        <w:pStyle w:val="NoSpacing"/>
      </w:pPr>
      <w:r w:rsidRPr="00727FCE">
        <w:rPr>
          <w:noProof/>
        </w:rPr>
        <w:drawing>
          <wp:anchor distT="0" distB="0" distL="114300" distR="114300" simplePos="0" relativeHeight="252290560" behindDoc="1" locked="0" layoutInCell="1" allowOverlap="1" wp14:anchorId="58B15631" wp14:editId="26447350">
            <wp:simplePos x="0" y="0"/>
            <wp:positionH relativeFrom="column">
              <wp:posOffset>-191135</wp:posOffset>
            </wp:positionH>
            <wp:positionV relativeFrom="paragraph">
              <wp:posOffset>165735</wp:posOffset>
            </wp:positionV>
            <wp:extent cx="2501900" cy="584200"/>
            <wp:effectExtent l="0" t="0" r="0" b="635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01900" cy="584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50A3D" w:rsidRPr="00727FCE">
        <w:rPr>
          <w:noProof/>
        </w:rPr>
        <mc:AlternateContent>
          <mc:Choice Requires="wpg">
            <w:drawing>
              <wp:anchor distT="0" distB="0" distL="114300" distR="114300" simplePos="0" relativeHeight="251771392" behindDoc="0" locked="0" layoutInCell="1" allowOverlap="1" wp14:anchorId="07681769" wp14:editId="3F56DDF4">
                <wp:simplePos x="0" y="0"/>
                <wp:positionH relativeFrom="column">
                  <wp:posOffset>928370</wp:posOffset>
                </wp:positionH>
                <wp:positionV relativeFrom="paragraph">
                  <wp:posOffset>155276</wp:posOffset>
                </wp:positionV>
                <wp:extent cx="700115" cy="662159"/>
                <wp:effectExtent l="0" t="0" r="0" b="5080"/>
                <wp:wrapNone/>
                <wp:docPr id="49" name="Group 49"/>
                <wp:cNvGraphicFramePr/>
                <a:graphic xmlns:a="http://schemas.openxmlformats.org/drawingml/2006/main">
                  <a:graphicData uri="http://schemas.microsoft.com/office/word/2010/wordprocessingGroup">
                    <wpg:wgp>
                      <wpg:cNvGrpSpPr/>
                      <wpg:grpSpPr>
                        <a:xfrm>
                          <a:off x="0" y="0"/>
                          <a:ext cx="700115" cy="662159"/>
                          <a:chOff x="35143" y="0"/>
                          <a:chExt cx="700507" cy="662159"/>
                        </a:xfrm>
                      </wpg:grpSpPr>
                      <wps:wsp>
                        <wps:cNvPr id="302" name="Text Box 302"/>
                        <wps:cNvSpPr txBox="1">
                          <a:spLocks noChangeArrowheads="1"/>
                        </wps:cNvSpPr>
                        <wps:spPr bwMode="auto">
                          <a:xfrm>
                            <a:off x="35143" y="357995"/>
                            <a:ext cx="597233" cy="304164"/>
                          </a:xfrm>
                          <a:prstGeom prst="rect">
                            <a:avLst/>
                          </a:prstGeom>
                          <a:noFill/>
                          <a:ln w="9525">
                            <a:noFill/>
                            <a:miter lim="800000"/>
                            <a:headEnd/>
                            <a:tailEnd/>
                          </a:ln>
                        </wps:spPr>
                        <wps:txbx>
                          <w:txbxContent>
                            <w:p w:rsidR="00050CD6" w:rsidRDefault="00050CD6" w:rsidP="00650A3D">
                              <w:pPr>
                                <w:spacing w:before="0" w:after="0"/>
                              </w:pPr>
                              <w:r w:rsidRPr="00727FCE">
                                <w:rPr>
                                  <w:szCs w:val="24"/>
                                </w:rPr>
                                <w:t xml:space="preserve">200 </w:t>
                              </w:r>
                              <w:r w:rsidRPr="00727FCE">
                                <w:rPr>
                                  <w:rFonts w:cs="Tahoma"/>
                                  <w:szCs w:val="24"/>
                                </w:rPr>
                                <w:t>Ω</w:t>
                              </w:r>
                            </w:p>
                          </w:txbxContent>
                        </wps:txbx>
                        <wps:bodyPr rot="0" vert="horz" wrap="square" lIns="91440" tIns="45720" rIns="91440" bIns="45720" anchor="t" anchorCtr="0">
                          <a:spAutoFit/>
                        </wps:bodyPr>
                      </wps:wsp>
                      <wps:wsp>
                        <wps:cNvPr id="303" name="Text Box 303"/>
                        <wps:cNvSpPr txBox="1">
                          <a:spLocks noChangeArrowheads="1"/>
                        </wps:cNvSpPr>
                        <wps:spPr bwMode="auto">
                          <a:xfrm>
                            <a:off x="100931" y="0"/>
                            <a:ext cx="634719" cy="304164"/>
                          </a:xfrm>
                          <a:prstGeom prst="rect">
                            <a:avLst/>
                          </a:prstGeom>
                          <a:noFill/>
                          <a:ln w="9525">
                            <a:noFill/>
                            <a:miter lim="800000"/>
                            <a:headEnd/>
                            <a:tailEnd/>
                          </a:ln>
                        </wps:spPr>
                        <wps:txbx>
                          <w:txbxContent>
                            <w:p w:rsidR="00050CD6" w:rsidRDefault="00050CD6" w:rsidP="00650A3D">
                              <w:pPr>
                                <w:spacing w:before="0" w:after="0"/>
                              </w:pPr>
                              <w:r w:rsidRPr="00727FCE">
                                <w:rPr>
                                  <w:szCs w:val="24"/>
                                </w:rPr>
                                <w:t>R</w:t>
                              </w:r>
                              <w:r w:rsidRPr="00727FCE">
                                <w:rPr>
                                  <w:szCs w:val="24"/>
                                  <w:vertAlign w:val="subscript"/>
                                </w:rPr>
                                <w:t>1</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49" o:spid="_x0000_s1047" style="position:absolute;margin-left:73.1pt;margin-top:12.25pt;width:55.15pt;height:52.15pt;z-index:251771392;mso-width-relative:margin;mso-height-relative:margin" coordorigin="351" coordsize="7005,6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">
                <v:shape id="Text Box 302" o:spid="_x0000_s1048" type="#_x0000_t202" style="position:absolute;left:351;top:3579;width:5972;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7n9MIA&#10;AADcAAAADwAAAGRycy9kb3ducmV2LnhtbESPQWsCMRSE74X+h/AK3mqiUilbo0htwUMv6vb+2Lxu&#10;lm5els3TXf99UxA8DjPzDbPajKFVF+pTE9nCbGpAEVfRNVxbKE+fz6+gkiA7bCOThSsl2KwfH1ZY&#10;uDjwgS5HqVWGcCrQghfpCq1T5SlgmsaOOHs/sQ8oWfa1dj0OGR5aPTdmqQM2nBc8dvTuqfo9noMF&#10;EbedXcuPkPbf49du8KZ6wdLaydO4fQMlNMo9fGvvnYWFmcP/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juf0wgAAANwAAAAPAAAAAAAAAAAAAAAAAJgCAABkcnMvZG93&#10;bnJldi54bWxQSwUGAAAAAAQABAD1AAAAhwMAAAAA&#10;" filled="f" stroked="f">
                  <v:textbox style="mso-fit-shape-to-text:t">
                    <w:txbxContent>
                      <w:p w:rsidR="00050CD6" w:rsidRDefault="00050CD6" w:rsidP="00650A3D">
                        <w:pPr>
                          <w:spacing w:before="0" w:after="0"/>
                        </w:pPr>
                        <w:r w:rsidRPr="00727FCE">
                          <w:rPr>
                            <w:szCs w:val="24"/>
                          </w:rPr>
                          <w:t xml:space="preserve">200 </w:t>
                        </w:r>
                        <w:r w:rsidRPr="00727FCE">
                          <w:rPr>
                            <w:rFonts w:cs="Tahoma"/>
                            <w:szCs w:val="24"/>
                          </w:rPr>
                          <w:t>Ω</w:t>
                        </w:r>
                      </w:p>
                    </w:txbxContent>
                  </v:textbox>
                </v:shape>
                <v:shape id="Text Box 303" o:spid="_x0000_s1049" type="#_x0000_t202" style="position:absolute;left:1009;width:6347;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JCb8IA&#10;AADcAAAADwAAAGRycy9kb3ducmV2LnhtbESPQWsCMRSE74X+h/AKvdVEpVK2RpFqwUMv6vb+2Lxu&#10;lm5els3TXf+9EQo9DjPzDbNcj6FVF+pTE9nCdGJAEVfRNVxbKE+fL2+gkiA7bCOThSslWK8eH5ZY&#10;uDjwgS5HqVWGcCrQghfpCq1T5SlgmsSOOHs/sQ8oWfa1dj0OGR5aPTNmoQM2nBc8dvThqfo9noMF&#10;EbeZXstdSPvv8Ws7eFO9Ymnt89O4eQclNMp/+K+9dxbmZg73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wkJvwgAAANwAAAAPAAAAAAAAAAAAAAAAAJgCAABkcnMvZG93&#10;bnJldi54bWxQSwUGAAAAAAQABAD1AAAAhwMAAAAA&#10;" filled="f" stroked="f">
                  <v:textbox style="mso-fit-shape-to-text:t">
                    <w:txbxContent>
                      <w:p w:rsidR="00050CD6" w:rsidRDefault="00050CD6" w:rsidP="00650A3D">
                        <w:pPr>
                          <w:spacing w:before="0" w:after="0"/>
                        </w:pPr>
                        <w:r w:rsidRPr="00727FCE">
                          <w:rPr>
                            <w:szCs w:val="24"/>
                          </w:rPr>
                          <w:t>R</w:t>
                        </w:r>
                        <w:r w:rsidRPr="00727FCE">
                          <w:rPr>
                            <w:szCs w:val="24"/>
                            <w:vertAlign w:val="subscript"/>
                          </w:rPr>
                          <w:t>1</w:t>
                        </w:r>
                      </w:p>
                    </w:txbxContent>
                  </v:textbox>
                </v:shape>
              </v:group>
            </w:pict>
          </mc:Fallback>
        </mc:AlternateContent>
      </w:r>
    </w:p>
    <w:tbl>
      <w:tblPr>
        <w:tblStyle w:val="TableGrid"/>
        <w:tblpPr w:leftFromText="180" w:rightFromText="180" w:vertAnchor="text" w:horzAnchor="page" w:tblpX="5101" w:tblpY="-2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952"/>
        <w:gridCol w:w="2835"/>
      </w:tblGrid>
      <w:tr w:rsidR="00036D2F" w:rsidRPr="00727FCE" w:rsidTr="00036D2F">
        <w:tc>
          <w:tcPr>
            <w:tcW w:w="1668" w:type="dxa"/>
          </w:tcPr>
          <w:p w:rsidR="00036D2F" w:rsidRPr="00727FCE" w:rsidRDefault="00036D2F" w:rsidP="00AB55AC">
            <w:pPr>
              <w:spacing w:before="0" w:after="0"/>
              <w:rPr>
                <w:rFonts w:cs="Arial"/>
                <w:szCs w:val="24"/>
              </w:rPr>
            </w:pPr>
            <w:proofErr w:type="spellStart"/>
            <w:r w:rsidRPr="00727FCE">
              <w:rPr>
                <w:szCs w:val="24"/>
              </w:rPr>
              <w:t>R</w:t>
            </w:r>
            <w:r w:rsidRPr="00727FCE">
              <w:rPr>
                <w:szCs w:val="24"/>
                <w:vertAlign w:val="subscript"/>
              </w:rPr>
              <w:t>total</w:t>
            </w:r>
            <w:proofErr w:type="spellEnd"/>
            <w:r w:rsidRPr="00727FCE">
              <w:rPr>
                <w:szCs w:val="24"/>
              </w:rPr>
              <w:t xml:space="preserve"> = 100 </w:t>
            </w:r>
            <w:r w:rsidRPr="00727FCE">
              <w:rPr>
                <w:rFonts w:cs="Tahoma"/>
                <w:szCs w:val="24"/>
              </w:rPr>
              <w:t>Ω</w:t>
            </w:r>
          </w:p>
          <w:p w:rsidR="00036D2F" w:rsidRPr="00727FCE" w:rsidRDefault="00036D2F" w:rsidP="00AB55AC">
            <w:pPr>
              <w:spacing w:before="0" w:after="0"/>
              <w:rPr>
                <w:szCs w:val="24"/>
              </w:rPr>
            </w:pPr>
            <w:r w:rsidRPr="00727FCE">
              <w:rPr>
                <w:szCs w:val="24"/>
              </w:rPr>
              <w:t>R</w:t>
            </w:r>
            <w:r w:rsidRPr="00727FCE">
              <w:rPr>
                <w:szCs w:val="24"/>
                <w:vertAlign w:val="subscript"/>
              </w:rPr>
              <w:t>1</w:t>
            </w:r>
            <w:r w:rsidRPr="00727FCE">
              <w:rPr>
                <w:szCs w:val="24"/>
              </w:rPr>
              <w:t xml:space="preserve">    </w:t>
            </w:r>
            <w:proofErr w:type="gramStart"/>
            <w:r w:rsidRPr="00727FCE">
              <w:rPr>
                <w:szCs w:val="24"/>
              </w:rPr>
              <w:t>= ?</w:t>
            </w:r>
            <w:proofErr w:type="gramEnd"/>
          </w:p>
          <w:p w:rsidR="00036D2F" w:rsidRPr="00727FCE" w:rsidRDefault="00036D2F" w:rsidP="00AB55AC">
            <w:pPr>
              <w:spacing w:before="0" w:after="0"/>
              <w:rPr>
                <w:szCs w:val="24"/>
              </w:rPr>
            </w:pPr>
            <w:r w:rsidRPr="00727FCE">
              <w:rPr>
                <w:szCs w:val="24"/>
              </w:rPr>
              <w:t>R</w:t>
            </w:r>
            <w:r w:rsidRPr="00727FCE">
              <w:rPr>
                <w:szCs w:val="24"/>
                <w:vertAlign w:val="subscript"/>
              </w:rPr>
              <w:t>2</w:t>
            </w:r>
            <w:r w:rsidRPr="00727FCE">
              <w:rPr>
                <w:szCs w:val="24"/>
              </w:rPr>
              <w:t xml:space="preserve">    = 200 </w:t>
            </w:r>
            <w:r w:rsidRPr="00727FCE">
              <w:rPr>
                <w:rFonts w:cs="Tahoma"/>
                <w:szCs w:val="24"/>
              </w:rPr>
              <w:t>Ω</w:t>
            </w:r>
          </w:p>
          <w:p w:rsidR="00036D2F" w:rsidRPr="00727FCE" w:rsidRDefault="00036D2F" w:rsidP="00AB55AC">
            <w:pPr>
              <w:snapToGrid w:val="0"/>
              <w:spacing w:before="0" w:after="0"/>
              <w:rPr>
                <w:rFonts w:cs="Arial"/>
                <w:szCs w:val="24"/>
                <w:lang w:eastAsia="en-US"/>
              </w:rPr>
            </w:pPr>
          </w:p>
        </w:tc>
        <w:tc>
          <w:tcPr>
            <w:tcW w:w="903" w:type="dxa"/>
            <w:hideMark/>
          </w:tcPr>
          <w:p w:rsidR="00036D2F" w:rsidRPr="00727FCE" w:rsidRDefault="00036D2F" w:rsidP="00AB55AC">
            <w:pPr>
              <w:spacing w:before="0" w:after="0"/>
              <w:jc w:val="right"/>
              <w:rPr>
                <w:rFonts w:cs="Arial"/>
                <w:szCs w:val="24"/>
                <w:vertAlign w:val="subscript"/>
              </w:rPr>
            </w:pPr>
            <w:r w:rsidRPr="00727FCE">
              <w:rPr>
                <w:szCs w:val="24"/>
              </w:rPr>
              <w:t>1/</w:t>
            </w:r>
            <w:proofErr w:type="spellStart"/>
            <w:r w:rsidRPr="00727FCE">
              <w:rPr>
                <w:szCs w:val="24"/>
              </w:rPr>
              <w:t>R</w:t>
            </w:r>
            <w:r w:rsidRPr="00727FCE">
              <w:rPr>
                <w:szCs w:val="24"/>
                <w:vertAlign w:val="subscript"/>
              </w:rPr>
              <w:t>total</w:t>
            </w:r>
            <w:proofErr w:type="spellEnd"/>
          </w:p>
          <w:p w:rsidR="00036D2F" w:rsidRPr="00727FCE" w:rsidRDefault="00036D2F" w:rsidP="00AB55AC">
            <w:pPr>
              <w:spacing w:before="0" w:after="0"/>
              <w:jc w:val="right"/>
              <w:rPr>
                <w:szCs w:val="24"/>
              </w:rPr>
            </w:pPr>
            <w:r w:rsidRPr="00727FCE">
              <w:rPr>
                <w:szCs w:val="24"/>
              </w:rPr>
              <w:t>1/100</w:t>
            </w:r>
          </w:p>
          <w:p w:rsidR="00036D2F" w:rsidRPr="00727FCE" w:rsidRDefault="00036D2F" w:rsidP="00AB55AC">
            <w:pPr>
              <w:spacing w:before="0" w:after="0"/>
              <w:jc w:val="right"/>
              <w:rPr>
                <w:szCs w:val="24"/>
                <w:vertAlign w:val="subscript"/>
              </w:rPr>
            </w:pPr>
            <w:r w:rsidRPr="00727FCE">
              <w:rPr>
                <w:szCs w:val="24"/>
              </w:rPr>
              <w:t>1/R</w:t>
            </w:r>
            <w:r w:rsidRPr="00727FCE">
              <w:rPr>
                <w:szCs w:val="24"/>
                <w:vertAlign w:val="subscript"/>
              </w:rPr>
              <w:t>1</w:t>
            </w:r>
          </w:p>
          <w:p w:rsidR="00036D2F" w:rsidRPr="00727FCE" w:rsidRDefault="00036D2F" w:rsidP="00AB55AC">
            <w:pPr>
              <w:spacing w:before="0" w:after="0"/>
              <w:jc w:val="right"/>
              <w:rPr>
                <w:szCs w:val="24"/>
                <w:vertAlign w:val="subscript"/>
              </w:rPr>
            </w:pPr>
            <w:r w:rsidRPr="00727FCE">
              <w:rPr>
                <w:szCs w:val="24"/>
              </w:rPr>
              <w:t>1/R</w:t>
            </w:r>
            <w:r w:rsidRPr="00727FCE">
              <w:rPr>
                <w:szCs w:val="24"/>
                <w:vertAlign w:val="subscript"/>
              </w:rPr>
              <w:t>1</w:t>
            </w:r>
          </w:p>
          <w:p w:rsidR="00036D2F" w:rsidRPr="00727FCE" w:rsidRDefault="00036D2F" w:rsidP="00AB55AC">
            <w:pPr>
              <w:spacing w:before="0" w:after="0"/>
              <w:jc w:val="right"/>
              <w:rPr>
                <w:szCs w:val="24"/>
                <w:vertAlign w:val="subscript"/>
              </w:rPr>
            </w:pPr>
            <w:r w:rsidRPr="00727FCE">
              <w:rPr>
                <w:szCs w:val="24"/>
              </w:rPr>
              <w:t>1/R</w:t>
            </w:r>
            <w:r w:rsidRPr="00727FCE">
              <w:rPr>
                <w:szCs w:val="24"/>
                <w:vertAlign w:val="subscript"/>
              </w:rPr>
              <w:t>1</w:t>
            </w:r>
          </w:p>
          <w:p w:rsidR="00036D2F" w:rsidRPr="00727FCE" w:rsidRDefault="00036D2F" w:rsidP="00AB55AC">
            <w:pPr>
              <w:snapToGrid w:val="0"/>
              <w:spacing w:before="0" w:after="0"/>
              <w:jc w:val="right"/>
              <w:rPr>
                <w:rFonts w:cs="Arial"/>
                <w:lang w:eastAsia="en-US"/>
              </w:rPr>
            </w:pPr>
            <w:r w:rsidRPr="00727FCE">
              <w:rPr>
                <w:szCs w:val="24"/>
              </w:rPr>
              <w:t>R</w:t>
            </w:r>
            <w:r w:rsidRPr="00727FCE">
              <w:rPr>
                <w:szCs w:val="24"/>
                <w:vertAlign w:val="subscript"/>
              </w:rPr>
              <w:t>1</w:t>
            </w:r>
          </w:p>
        </w:tc>
        <w:tc>
          <w:tcPr>
            <w:tcW w:w="2835" w:type="dxa"/>
            <w:hideMark/>
          </w:tcPr>
          <w:p w:rsidR="00036D2F" w:rsidRPr="00727FCE" w:rsidRDefault="00036D2F" w:rsidP="00AB55AC">
            <w:pPr>
              <w:spacing w:before="0" w:after="0"/>
              <w:rPr>
                <w:rFonts w:cs="Arial"/>
                <w:szCs w:val="24"/>
                <w:vertAlign w:val="subscript"/>
              </w:rPr>
            </w:pPr>
            <w:r w:rsidRPr="00727FCE">
              <w:rPr>
                <w:szCs w:val="24"/>
              </w:rPr>
              <w:t>= 1/R</w:t>
            </w:r>
            <w:r w:rsidRPr="00727FCE">
              <w:rPr>
                <w:szCs w:val="24"/>
                <w:vertAlign w:val="subscript"/>
              </w:rPr>
              <w:t>1</w:t>
            </w:r>
            <w:r w:rsidRPr="00727FCE">
              <w:rPr>
                <w:szCs w:val="24"/>
              </w:rPr>
              <w:t xml:space="preserve"> + 1/R</w:t>
            </w:r>
            <w:r w:rsidRPr="00727FCE">
              <w:rPr>
                <w:szCs w:val="24"/>
                <w:vertAlign w:val="subscript"/>
              </w:rPr>
              <w:t>2</w:t>
            </w:r>
          </w:p>
          <w:p w:rsidR="00036D2F" w:rsidRPr="00727FCE" w:rsidRDefault="00036D2F" w:rsidP="00AB55AC">
            <w:pPr>
              <w:spacing w:before="0" w:after="0"/>
              <w:rPr>
                <w:szCs w:val="24"/>
              </w:rPr>
            </w:pPr>
            <w:r w:rsidRPr="00727FCE">
              <w:rPr>
                <w:szCs w:val="24"/>
              </w:rPr>
              <w:t>= 1/R</w:t>
            </w:r>
            <w:r w:rsidRPr="00727FCE">
              <w:rPr>
                <w:szCs w:val="24"/>
                <w:vertAlign w:val="subscript"/>
              </w:rPr>
              <w:t>1</w:t>
            </w:r>
            <w:r w:rsidRPr="00727FCE">
              <w:rPr>
                <w:szCs w:val="24"/>
              </w:rPr>
              <w:t xml:space="preserve"> + 1/200</w:t>
            </w:r>
          </w:p>
          <w:p w:rsidR="00036D2F" w:rsidRPr="00727FCE" w:rsidRDefault="00036D2F" w:rsidP="00AB55AC">
            <w:pPr>
              <w:spacing w:before="0" w:after="0"/>
              <w:rPr>
                <w:szCs w:val="24"/>
              </w:rPr>
            </w:pPr>
            <w:r w:rsidRPr="00727FCE">
              <w:rPr>
                <w:szCs w:val="24"/>
              </w:rPr>
              <w:t>= 1/100 - 1/200</w:t>
            </w:r>
          </w:p>
          <w:p w:rsidR="00036D2F" w:rsidRPr="00727FCE" w:rsidRDefault="00036D2F" w:rsidP="00AB55AC">
            <w:pPr>
              <w:spacing w:before="0" w:after="0"/>
              <w:rPr>
                <w:szCs w:val="24"/>
              </w:rPr>
            </w:pPr>
            <w:r w:rsidRPr="00727FCE">
              <w:rPr>
                <w:szCs w:val="24"/>
              </w:rPr>
              <w:t>= 2/200 - 1/200</w:t>
            </w:r>
          </w:p>
          <w:p w:rsidR="00036D2F" w:rsidRPr="00727FCE" w:rsidRDefault="00036D2F" w:rsidP="00AB55AC">
            <w:pPr>
              <w:spacing w:before="0" w:after="0"/>
              <w:rPr>
                <w:szCs w:val="24"/>
              </w:rPr>
            </w:pPr>
            <w:r w:rsidRPr="00727FCE">
              <w:rPr>
                <w:szCs w:val="24"/>
              </w:rPr>
              <w:t>= 1/200</w:t>
            </w:r>
          </w:p>
          <w:p w:rsidR="00036D2F" w:rsidRDefault="00036D2F" w:rsidP="00AB55AC">
            <w:pPr>
              <w:snapToGrid w:val="0"/>
              <w:spacing w:before="0" w:after="0"/>
              <w:rPr>
                <w:rFonts w:cs="Tahoma"/>
                <w:szCs w:val="24"/>
                <w:u w:val="single"/>
              </w:rPr>
            </w:pPr>
            <w:r w:rsidRPr="00727FCE">
              <w:rPr>
                <w:szCs w:val="24"/>
                <w:u w:val="single"/>
              </w:rPr>
              <w:t xml:space="preserve">= 200 </w:t>
            </w:r>
            <w:r w:rsidRPr="00727FCE">
              <w:rPr>
                <w:rFonts w:cs="Tahoma"/>
                <w:szCs w:val="24"/>
                <w:u w:val="single"/>
              </w:rPr>
              <w:t>Ω</w:t>
            </w:r>
          </w:p>
          <w:p w:rsidR="00851F44" w:rsidRPr="00727FCE" w:rsidRDefault="00851F44" w:rsidP="00AB55AC">
            <w:pPr>
              <w:snapToGrid w:val="0"/>
              <w:spacing w:before="0" w:after="0"/>
              <w:rPr>
                <w:rFonts w:cs="Arial"/>
                <w:szCs w:val="24"/>
                <w:u w:val="single"/>
                <w:lang w:eastAsia="en-US"/>
              </w:rPr>
            </w:pPr>
          </w:p>
        </w:tc>
      </w:tr>
    </w:tbl>
    <w:p w:rsidR="00690DB8" w:rsidRDefault="00690DB8" w:rsidP="0099282D"/>
    <w:p w:rsidR="00690DB8" w:rsidRDefault="00690DB8" w:rsidP="0099282D"/>
    <w:p w:rsidR="00690DB8" w:rsidRDefault="00690DB8" w:rsidP="0099282D"/>
    <w:p w:rsidR="000F0115" w:rsidRDefault="000F0115" w:rsidP="0099282D">
      <w:pPr>
        <w:rPr>
          <w:sz w:val="16"/>
          <w:szCs w:val="16"/>
        </w:rPr>
      </w:pPr>
    </w:p>
    <w:p w:rsidR="00B45CE0" w:rsidRPr="000F0115" w:rsidRDefault="00B45CE0" w:rsidP="0099282D">
      <w:pPr>
        <w:rPr>
          <w:sz w:val="16"/>
          <w:szCs w:val="16"/>
        </w:rPr>
      </w:pPr>
    </w:p>
    <w:p w:rsidR="00036D2F" w:rsidRDefault="00581702" w:rsidP="0099282D">
      <w:r>
        <w:lastRenderedPageBreak/>
        <w:t>At higher you can be given more complex problem with a mix of resistance in series and parallel. In these cases it is important to inspect each question and decide if the series or parallel part of the circuit needs to be calculated first.</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
        <w:gridCol w:w="71"/>
        <w:gridCol w:w="3402"/>
        <w:gridCol w:w="1417"/>
        <w:gridCol w:w="3225"/>
      </w:tblGrid>
      <w:tr w:rsidR="008332DB" w:rsidTr="00907243">
        <w:tc>
          <w:tcPr>
            <w:tcW w:w="851" w:type="dxa"/>
            <w:gridSpan w:val="2"/>
          </w:tcPr>
          <w:p w:rsidR="008332DB" w:rsidRDefault="008332DB" w:rsidP="00AB55AC">
            <w:pPr>
              <w:pStyle w:val="ListParagraph"/>
              <w:numPr>
                <w:ilvl w:val="0"/>
                <w:numId w:val="15"/>
              </w:numPr>
              <w:ind w:left="0" w:firstLine="0"/>
            </w:pPr>
          </w:p>
        </w:tc>
        <w:tc>
          <w:tcPr>
            <w:tcW w:w="4819" w:type="dxa"/>
            <w:gridSpan w:val="2"/>
          </w:tcPr>
          <w:p w:rsidR="00A67014" w:rsidRPr="00AB55AC" w:rsidRDefault="00A67014" w:rsidP="00A67014">
            <w:r w:rsidRPr="00AB55AC">
              <w:rPr>
                <w:noProof/>
              </w:rPr>
              <w:drawing>
                <wp:anchor distT="0" distB="0" distL="114300" distR="114300" simplePos="0" relativeHeight="251781632" behindDoc="1" locked="0" layoutInCell="1" allowOverlap="1" wp14:anchorId="4241EF47" wp14:editId="7685538D">
                  <wp:simplePos x="0" y="0"/>
                  <wp:positionH relativeFrom="column">
                    <wp:posOffset>137795</wp:posOffset>
                  </wp:positionH>
                  <wp:positionV relativeFrom="paragraph">
                    <wp:posOffset>86995</wp:posOffset>
                  </wp:positionV>
                  <wp:extent cx="2731770" cy="922020"/>
                  <wp:effectExtent l="0" t="0" r="0" b="0"/>
                  <wp:wrapTight wrapText="bothSides">
                    <wp:wrapPolygon edited="0">
                      <wp:start x="0" y="0"/>
                      <wp:lineTo x="0" y="20975"/>
                      <wp:lineTo x="21389" y="20975"/>
                      <wp:lineTo x="21389"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31770" cy="922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55AC">
              <w:t xml:space="preserve"> Parallel Section first:</w:t>
            </w:r>
          </w:p>
          <w:p w:rsidR="008332DB" w:rsidRDefault="008332DB" w:rsidP="00A67014"/>
        </w:tc>
        <w:tc>
          <w:tcPr>
            <w:tcW w:w="3225" w:type="dxa"/>
          </w:tcPr>
          <w:p w:rsidR="00A67014" w:rsidRPr="00AB55AC" w:rsidRDefault="00050CD6" w:rsidP="00A67014">
            <w:pPr>
              <w:rPr>
                <w:rFonts w:ascii="Cambria Math" w:hAnsi="Cambria Math"/>
                <w:oMath/>
              </w:rPr>
            </w:pPr>
            <m:oMathPara>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p</m:t>
                        </m:r>
                      </m:sub>
                    </m:sSub>
                  </m:den>
                </m:f>
                <m:r>
                  <w:rPr>
                    <w:rFonts w:ascii="Cambria Math" w:hAnsi="Cambria Math"/>
                  </w:rPr>
                  <m:t xml:space="preserve"> = </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 xml:space="preserve"> + </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oMath>
            </m:oMathPara>
          </w:p>
          <w:p w:rsidR="00A67014" w:rsidRPr="00AB55AC" w:rsidRDefault="00050CD6" w:rsidP="00A67014">
            <w:pPr>
              <w:rPr>
                <w:rFonts w:cs="ComicSansMS"/>
                <w:szCs w:val="24"/>
              </w:rPr>
            </w:pPr>
            <m:oMathPara>
              <m:oMath>
                <m:f>
                  <m:fPr>
                    <m:ctrlPr>
                      <w:rPr>
                        <w:rFonts w:ascii="Cambria Math" w:hAnsi="Cambria Math" w:cs="ComicSansMS"/>
                        <w:i/>
                        <w:szCs w:val="24"/>
                      </w:rPr>
                    </m:ctrlPr>
                  </m:fPr>
                  <m:num>
                    <m:r>
                      <w:rPr>
                        <w:rFonts w:ascii="Cambria Math" w:hAnsi="Cambria Math" w:cs="ComicSansMS"/>
                        <w:szCs w:val="24"/>
                      </w:rPr>
                      <m:t>1</m:t>
                    </m:r>
                  </m:num>
                  <m:den>
                    <m:sSub>
                      <m:sSubPr>
                        <m:ctrlPr>
                          <w:rPr>
                            <w:rFonts w:ascii="Cambria Math" w:hAnsi="Cambria Math" w:cs="ComicSansMS"/>
                            <w:i/>
                            <w:szCs w:val="24"/>
                          </w:rPr>
                        </m:ctrlPr>
                      </m:sSubPr>
                      <m:e>
                        <m:r>
                          <w:rPr>
                            <w:rFonts w:ascii="Cambria Math" w:hAnsi="Cambria Math" w:cs="ComicSansMS"/>
                            <w:szCs w:val="24"/>
                          </w:rPr>
                          <m:t>R</m:t>
                        </m:r>
                      </m:e>
                      <m:sub>
                        <m:r>
                          <w:rPr>
                            <w:rFonts w:ascii="Cambria Math" w:hAnsi="Cambria Math" w:cs="ComicSansMS"/>
                            <w:szCs w:val="24"/>
                          </w:rPr>
                          <m:t>p</m:t>
                        </m:r>
                      </m:sub>
                    </m:sSub>
                  </m:den>
                </m:f>
                <m:r>
                  <w:rPr>
                    <w:rFonts w:ascii="Cambria Math" w:hAnsi="Cambria Math" w:cs="ComicSansMS"/>
                    <w:szCs w:val="24"/>
                  </w:rPr>
                  <m:t>=</m:t>
                </m:r>
                <m:f>
                  <m:fPr>
                    <m:ctrlPr>
                      <w:rPr>
                        <w:rFonts w:ascii="Cambria Math" w:hAnsi="Cambria Math" w:cs="ComicSansMS"/>
                        <w:i/>
                        <w:szCs w:val="24"/>
                      </w:rPr>
                    </m:ctrlPr>
                  </m:fPr>
                  <m:num>
                    <m:r>
                      <w:rPr>
                        <w:rFonts w:ascii="Cambria Math" w:hAnsi="Cambria Math" w:cs="ComicSansMS"/>
                        <w:szCs w:val="24"/>
                      </w:rPr>
                      <m:t>1</m:t>
                    </m:r>
                  </m:num>
                  <m:den>
                    <m:r>
                      <w:rPr>
                        <w:rFonts w:ascii="Cambria Math" w:hAnsi="Cambria Math" w:cs="ComicSansMS"/>
                        <w:szCs w:val="24"/>
                      </w:rPr>
                      <m:t>6</m:t>
                    </m:r>
                  </m:den>
                </m:f>
                <m:r>
                  <w:rPr>
                    <w:rFonts w:ascii="Cambria Math" w:hAnsi="Cambria Math" w:cs="ComicSansMS"/>
                    <w:szCs w:val="24"/>
                  </w:rPr>
                  <m:t>+</m:t>
                </m:r>
                <m:f>
                  <m:fPr>
                    <m:ctrlPr>
                      <w:rPr>
                        <w:rFonts w:ascii="Cambria Math" w:hAnsi="Cambria Math" w:cs="ComicSansMS"/>
                        <w:i/>
                        <w:szCs w:val="24"/>
                      </w:rPr>
                    </m:ctrlPr>
                  </m:fPr>
                  <m:num>
                    <m:r>
                      <w:rPr>
                        <w:rFonts w:ascii="Cambria Math" w:hAnsi="Cambria Math" w:cs="ComicSansMS"/>
                        <w:szCs w:val="24"/>
                      </w:rPr>
                      <m:t>1</m:t>
                    </m:r>
                  </m:num>
                  <m:den>
                    <m:r>
                      <w:rPr>
                        <w:rFonts w:ascii="Cambria Math" w:hAnsi="Cambria Math" w:cs="ComicSansMS"/>
                        <w:szCs w:val="24"/>
                      </w:rPr>
                      <m:t>12</m:t>
                    </m:r>
                  </m:den>
                </m:f>
                <m:r>
                  <w:rPr>
                    <w:rFonts w:ascii="Cambria Math" w:hAnsi="Cambria Math" w:cs="ComicSansMS"/>
                    <w:szCs w:val="24"/>
                  </w:rPr>
                  <m:t>=</m:t>
                </m:r>
                <m:f>
                  <m:fPr>
                    <m:ctrlPr>
                      <w:rPr>
                        <w:rFonts w:ascii="Cambria Math" w:hAnsi="Cambria Math" w:cs="ComicSansMS"/>
                        <w:i/>
                        <w:szCs w:val="24"/>
                      </w:rPr>
                    </m:ctrlPr>
                  </m:fPr>
                  <m:num>
                    <m:r>
                      <w:rPr>
                        <w:rFonts w:ascii="Cambria Math" w:hAnsi="Cambria Math" w:cs="ComicSansMS"/>
                        <w:szCs w:val="24"/>
                      </w:rPr>
                      <m:t>2</m:t>
                    </m:r>
                  </m:num>
                  <m:den>
                    <m:r>
                      <w:rPr>
                        <w:rFonts w:ascii="Cambria Math" w:hAnsi="Cambria Math" w:cs="ComicSansMS"/>
                        <w:szCs w:val="24"/>
                      </w:rPr>
                      <m:t>12</m:t>
                    </m:r>
                  </m:den>
                </m:f>
                <m:r>
                  <w:rPr>
                    <w:rFonts w:ascii="Cambria Math" w:hAnsi="Cambria Math" w:cs="ComicSansMS"/>
                    <w:szCs w:val="24"/>
                  </w:rPr>
                  <m:t>+</m:t>
                </m:r>
                <m:f>
                  <m:fPr>
                    <m:ctrlPr>
                      <w:rPr>
                        <w:rFonts w:ascii="Cambria Math" w:hAnsi="Cambria Math" w:cs="ComicSansMS"/>
                        <w:i/>
                        <w:szCs w:val="24"/>
                      </w:rPr>
                    </m:ctrlPr>
                  </m:fPr>
                  <m:num>
                    <m:r>
                      <w:rPr>
                        <w:rFonts w:ascii="Cambria Math" w:hAnsi="Cambria Math" w:cs="ComicSansMS"/>
                        <w:szCs w:val="24"/>
                      </w:rPr>
                      <m:t>1</m:t>
                    </m:r>
                  </m:num>
                  <m:den>
                    <m:r>
                      <w:rPr>
                        <w:rFonts w:ascii="Cambria Math" w:hAnsi="Cambria Math" w:cs="ComicSansMS"/>
                        <w:szCs w:val="24"/>
                      </w:rPr>
                      <m:t>12</m:t>
                    </m:r>
                  </m:den>
                </m:f>
              </m:oMath>
            </m:oMathPara>
          </w:p>
          <w:p w:rsidR="00A67014" w:rsidRPr="00AB55AC" w:rsidRDefault="00050CD6" w:rsidP="00A67014">
            <w:pPr>
              <w:autoSpaceDE w:val="0"/>
              <w:autoSpaceDN w:val="0"/>
              <w:adjustRightInd w:val="0"/>
              <w:spacing w:after="0" w:line="240" w:lineRule="auto"/>
              <w:jc w:val="center"/>
              <w:rPr>
                <w:rFonts w:cs="ComicSansMS"/>
                <w:szCs w:val="24"/>
              </w:rPr>
            </w:pPr>
            <m:oMathPara>
              <m:oMath>
                <m:f>
                  <m:fPr>
                    <m:ctrlPr>
                      <w:rPr>
                        <w:rFonts w:ascii="Cambria Math" w:hAnsi="Cambria Math" w:cs="ComicSansMS"/>
                        <w:i/>
                        <w:szCs w:val="24"/>
                      </w:rPr>
                    </m:ctrlPr>
                  </m:fPr>
                  <m:num>
                    <m:r>
                      <w:rPr>
                        <w:rFonts w:ascii="Cambria Math" w:hAnsi="Cambria Math" w:cs="ComicSansMS"/>
                        <w:szCs w:val="24"/>
                      </w:rPr>
                      <m:t>1</m:t>
                    </m:r>
                  </m:num>
                  <m:den>
                    <m:sSub>
                      <m:sSubPr>
                        <m:ctrlPr>
                          <w:rPr>
                            <w:rFonts w:ascii="Cambria Math" w:hAnsi="Cambria Math" w:cs="ComicSansMS"/>
                            <w:i/>
                            <w:szCs w:val="24"/>
                          </w:rPr>
                        </m:ctrlPr>
                      </m:sSubPr>
                      <m:e>
                        <m:r>
                          <w:rPr>
                            <w:rFonts w:ascii="Cambria Math" w:hAnsi="Cambria Math" w:cs="ComicSansMS"/>
                            <w:szCs w:val="24"/>
                          </w:rPr>
                          <m:t>R</m:t>
                        </m:r>
                      </m:e>
                      <m:sub>
                        <m:r>
                          <w:rPr>
                            <w:rFonts w:ascii="Cambria Math" w:hAnsi="Cambria Math" w:cs="ComicSansMS"/>
                            <w:szCs w:val="24"/>
                          </w:rPr>
                          <m:t>p</m:t>
                        </m:r>
                      </m:sub>
                    </m:sSub>
                  </m:den>
                </m:f>
                <m:r>
                  <w:rPr>
                    <w:rFonts w:ascii="Cambria Math" w:hAnsi="Cambria Math" w:cs="ComicSansMS"/>
                    <w:szCs w:val="24"/>
                  </w:rPr>
                  <m:t>=</m:t>
                </m:r>
                <m:f>
                  <m:fPr>
                    <m:ctrlPr>
                      <w:rPr>
                        <w:rFonts w:ascii="Cambria Math" w:hAnsi="Cambria Math" w:cs="ComicSansMS"/>
                        <w:i/>
                        <w:szCs w:val="24"/>
                      </w:rPr>
                    </m:ctrlPr>
                  </m:fPr>
                  <m:num>
                    <m:r>
                      <w:rPr>
                        <w:rFonts w:ascii="Cambria Math" w:hAnsi="Cambria Math" w:cs="ComicSansMS"/>
                        <w:szCs w:val="24"/>
                      </w:rPr>
                      <m:t>3</m:t>
                    </m:r>
                  </m:num>
                  <m:den>
                    <m:r>
                      <w:rPr>
                        <w:rFonts w:ascii="Cambria Math" w:hAnsi="Cambria Math" w:cs="ComicSansMS"/>
                        <w:szCs w:val="24"/>
                      </w:rPr>
                      <m:t>12</m:t>
                    </m:r>
                  </m:den>
                </m:f>
                <m:r>
                  <w:rPr>
                    <w:rFonts w:ascii="Cambria Math" w:hAnsi="Cambria Math" w:cs="ComicSansMS"/>
                    <w:szCs w:val="24"/>
                  </w:rPr>
                  <m:t xml:space="preserve">          </m:t>
                </m:r>
                <m:sSub>
                  <m:sSubPr>
                    <m:ctrlPr>
                      <w:rPr>
                        <w:rFonts w:ascii="Cambria Math" w:hAnsi="Cambria Math" w:cs="ComicSansMS"/>
                        <w:i/>
                        <w:szCs w:val="24"/>
                      </w:rPr>
                    </m:ctrlPr>
                  </m:sSubPr>
                  <m:e>
                    <m:r>
                      <w:rPr>
                        <w:rFonts w:ascii="Cambria Math" w:hAnsi="Cambria Math" w:cs="ComicSansMS"/>
                        <w:szCs w:val="24"/>
                      </w:rPr>
                      <m:t>R</m:t>
                    </m:r>
                  </m:e>
                  <m:sub>
                    <m:r>
                      <w:rPr>
                        <w:rFonts w:ascii="Cambria Math" w:hAnsi="Cambria Math" w:cs="ComicSansMS"/>
                        <w:szCs w:val="24"/>
                      </w:rPr>
                      <m:t>p</m:t>
                    </m:r>
                  </m:sub>
                </m:sSub>
                <m:r>
                  <w:rPr>
                    <w:rFonts w:ascii="Cambria Math" w:hAnsi="Cambria Math" w:cs="ComicSansMS"/>
                    <w:szCs w:val="24"/>
                  </w:rPr>
                  <m:t xml:space="preserve"> =</m:t>
                </m:r>
                <m:f>
                  <m:fPr>
                    <m:ctrlPr>
                      <w:rPr>
                        <w:rFonts w:ascii="Cambria Math" w:hAnsi="Cambria Math" w:cs="ComicSansMS"/>
                        <w:i/>
                        <w:szCs w:val="24"/>
                      </w:rPr>
                    </m:ctrlPr>
                  </m:fPr>
                  <m:num>
                    <m:r>
                      <w:rPr>
                        <w:rFonts w:ascii="Cambria Math" w:hAnsi="Cambria Math" w:cs="ComicSansMS"/>
                        <w:szCs w:val="24"/>
                      </w:rPr>
                      <m:t>12</m:t>
                    </m:r>
                  </m:num>
                  <m:den>
                    <m:r>
                      <w:rPr>
                        <w:rFonts w:ascii="Cambria Math" w:hAnsi="Cambria Math" w:cs="ComicSansMS"/>
                        <w:szCs w:val="24"/>
                      </w:rPr>
                      <m:t>3</m:t>
                    </m:r>
                  </m:den>
                </m:f>
              </m:oMath>
            </m:oMathPara>
          </w:p>
          <w:p w:rsidR="008332DB" w:rsidRPr="00A67014" w:rsidRDefault="00A67014" w:rsidP="00A67014">
            <w:pPr>
              <w:autoSpaceDE w:val="0"/>
              <w:autoSpaceDN w:val="0"/>
              <w:adjustRightInd w:val="0"/>
              <w:spacing w:after="0" w:line="240" w:lineRule="auto"/>
              <w:jc w:val="center"/>
              <w:rPr>
                <w:rFonts w:cs="ComicSansMS"/>
                <w:szCs w:val="24"/>
              </w:rPr>
            </w:pPr>
            <m:oMathPara>
              <m:oMath>
                <m:r>
                  <w:rPr>
                    <w:rFonts w:ascii="Cambria Math" w:hAnsi="Cambria Math" w:cs="ComicSansMS"/>
                    <w:szCs w:val="24"/>
                  </w:rPr>
                  <m:t xml:space="preserve"> = 4 Ω</m:t>
                </m:r>
              </m:oMath>
            </m:oMathPara>
          </w:p>
        </w:tc>
      </w:tr>
      <w:tr w:rsidR="008332DB" w:rsidTr="00907243">
        <w:tc>
          <w:tcPr>
            <w:tcW w:w="851" w:type="dxa"/>
            <w:gridSpan w:val="2"/>
          </w:tcPr>
          <w:p w:rsidR="008332DB" w:rsidRDefault="008332DB" w:rsidP="00A67014">
            <w:pPr>
              <w:pStyle w:val="ListParagraph"/>
              <w:ind w:left="0"/>
            </w:pPr>
          </w:p>
        </w:tc>
        <w:tc>
          <w:tcPr>
            <w:tcW w:w="4819" w:type="dxa"/>
            <w:gridSpan w:val="2"/>
          </w:tcPr>
          <w:p w:rsidR="00A67014" w:rsidRPr="00AB55AC" w:rsidRDefault="00A67014" w:rsidP="008678C0">
            <w:pPr>
              <w:autoSpaceDE w:val="0"/>
              <w:autoSpaceDN w:val="0"/>
              <w:adjustRightInd w:val="0"/>
              <w:spacing w:after="0" w:line="240" w:lineRule="auto"/>
              <w:rPr>
                <w:rFonts w:cs="ComicSansMS"/>
                <w:szCs w:val="24"/>
              </w:rPr>
            </w:pPr>
            <w:r w:rsidRPr="00AB55AC">
              <w:rPr>
                <w:rFonts w:cs="ComicSansMS"/>
                <w:szCs w:val="24"/>
              </w:rPr>
              <w:t>Now have 3 resistors in series</w:t>
            </w:r>
          </w:p>
          <w:p w:rsidR="008332DB" w:rsidRDefault="008332DB" w:rsidP="00A67014">
            <w:pPr>
              <w:pStyle w:val="ListParagraph"/>
              <w:ind w:left="0"/>
            </w:pPr>
          </w:p>
        </w:tc>
        <w:tc>
          <w:tcPr>
            <w:tcW w:w="3225" w:type="dxa"/>
          </w:tcPr>
          <w:p w:rsidR="00A67014" w:rsidRPr="00AB55AC" w:rsidRDefault="00050CD6" w:rsidP="00A67014">
            <w:pPr>
              <w:autoSpaceDE w:val="0"/>
              <w:autoSpaceDN w:val="0"/>
              <w:adjustRightInd w:val="0"/>
              <w:spacing w:after="0" w:line="240" w:lineRule="auto"/>
              <w:jc w:val="center"/>
              <w:rPr>
                <w:rFonts w:cs="ComicSansMS"/>
                <w:noProof/>
                <w:szCs w:val="24"/>
              </w:rPr>
            </w:pPr>
            <m:oMathPara>
              <m:oMath>
                <m:sSub>
                  <m:sSubPr>
                    <m:ctrlPr>
                      <w:rPr>
                        <w:rFonts w:ascii="Cambria Math" w:hAnsi="Cambria Math" w:cs="ComicSansMS"/>
                        <w:i/>
                        <w:szCs w:val="24"/>
                      </w:rPr>
                    </m:ctrlPr>
                  </m:sSubPr>
                  <m:e>
                    <m:r>
                      <w:rPr>
                        <w:rFonts w:ascii="Cambria Math" w:hAnsi="Cambria Math" w:cs="ComicSansMS"/>
                        <w:szCs w:val="24"/>
                      </w:rPr>
                      <m:t>R</m:t>
                    </m:r>
                  </m:e>
                  <m:sub>
                    <m:r>
                      <w:rPr>
                        <w:rFonts w:ascii="Cambria Math" w:hAnsi="Cambria Math" w:cs="ComicSansMS"/>
                        <w:szCs w:val="24"/>
                      </w:rPr>
                      <m:t>T</m:t>
                    </m:r>
                  </m:sub>
                </m:sSub>
                <m:r>
                  <w:rPr>
                    <w:rFonts w:ascii="Cambria Math" w:hAnsi="Cambria Math" w:cs="ComicSansMS"/>
                    <w:szCs w:val="24"/>
                  </w:rPr>
                  <m:t xml:space="preserve">= </m:t>
                </m:r>
                <m:sSub>
                  <m:sSubPr>
                    <m:ctrlPr>
                      <w:rPr>
                        <w:rFonts w:ascii="Cambria Math" w:hAnsi="Cambria Math" w:cs="ComicSansMS"/>
                        <w:i/>
                        <w:szCs w:val="24"/>
                      </w:rPr>
                    </m:ctrlPr>
                  </m:sSubPr>
                  <m:e>
                    <m:r>
                      <w:rPr>
                        <w:rFonts w:ascii="Cambria Math" w:hAnsi="Cambria Math" w:cs="ComicSansMS"/>
                        <w:szCs w:val="24"/>
                      </w:rPr>
                      <m:t>R</m:t>
                    </m:r>
                  </m:e>
                  <m:sub>
                    <m:r>
                      <w:rPr>
                        <w:rFonts w:ascii="Cambria Math" w:hAnsi="Cambria Math" w:cs="ComicSansMS"/>
                        <w:szCs w:val="24"/>
                      </w:rPr>
                      <m:t>1</m:t>
                    </m:r>
                  </m:sub>
                </m:sSub>
                <m:r>
                  <w:rPr>
                    <w:rFonts w:ascii="Cambria Math" w:hAnsi="Cambria Math" w:cs="ComicSansMS"/>
                    <w:szCs w:val="24"/>
                  </w:rPr>
                  <m:t xml:space="preserve"> + </m:t>
                </m:r>
                <m:sSub>
                  <m:sSubPr>
                    <m:ctrlPr>
                      <w:rPr>
                        <w:rFonts w:ascii="Cambria Math" w:hAnsi="Cambria Math" w:cs="ComicSansMS"/>
                        <w:i/>
                        <w:szCs w:val="24"/>
                      </w:rPr>
                    </m:ctrlPr>
                  </m:sSubPr>
                  <m:e>
                    <m:r>
                      <w:rPr>
                        <w:rFonts w:ascii="Cambria Math" w:hAnsi="Cambria Math" w:cs="ComicSansMS"/>
                        <w:szCs w:val="24"/>
                      </w:rPr>
                      <m:t>R</m:t>
                    </m:r>
                  </m:e>
                  <m:sub>
                    <m:r>
                      <w:rPr>
                        <w:rFonts w:ascii="Cambria Math" w:hAnsi="Cambria Math" w:cs="ComicSansMS"/>
                        <w:szCs w:val="24"/>
                      </w:rPr>
                      <m:t>p</m:t>
                    </m:r>
                  </m:sub>
                </m:sSub>
                <m:r>
                  <w:rPr>
                    <w:rFonts w:ascii="Cambria Math" w:hAnsi="Cambria Math" w:cs="ComicSansMS"/>
                    <w:szCs w:val="24"/>
                  </w:rPr>
                  <m:t>+</m:t>
                </m:r>
                <m:sSub>
                  <m:sSubPr>
                    <m:ctrlPr>
                      <w:rPr>
                        <w:rFonts w:ascii="Cambria Math" w:hAnsi="Cambria Math" w:cs="ComicSansMS"/>
                        <w:i/>
                        <w:szCs w:val="24"/>
                      </w:rPr>
                    </m:ctrlPr>
                  </m:sSubPr>
                  <m:e>
                    <m:r>
                      <w:rPr>
                        <w:rFonts w:ascii="Cambria Math" w:hAnsi="Cambria Math" w:cs="ComicSansMS"/>
                        <w:szCs w:val="24"/>
                      </w:rPr>
                      <m:t>R</m:t>
                    </m:r>
                  </m:e>
                  <m:sub>
                    <m:r>
                      <w:rPr>
                        <w:rFonts w:ascii="Cambria Math" w:hAnsi="Cambria Math" w:cs="ComicSansMS"/>
                        <w:szCs w:val="24"/>
                      </w:rPr>
                      <m:t>3</m:t>
                    </m:r>
                  </m:sub>
                </m:sSub>
              </m:oMath>
            </m:oMathPara>
          </w:p>
          <w:p w:rsidR="00A67014" w:rsidRPr="00AB55AC" w:rsidRDefault="00050CD6" w:rsidP="00A67014">
            <w:pPr>
              <w:autoSpaceDE w:val="0"/>
              <w:autoSpaceDN w:val="0"/>
              <w:adjustRightInd w:val="0"/>
              <w:spacing w:after="0" w:line="240" w:lineRule="auto"/>
              <w:jc w:val="center"/>
              <w:rPr>
                <w:rFonts w:cs="ComicSansMS"/>
                <w:noProof/>
                <w:szCs w:val="24"/>
              </w:rPr>
            </w:pPr>
            <m:oMathPara>
              <m:oMath>
                <m:sSub>
                  <m:sSubPr>
                    <m:ctrlPr>
                      <w:rPr>
                        <w:rFonts w:ascii="Cambria Math" w:hAnsi="Cambria Math" w:cs="ComicSansMS"/>
                        <w:i/>
                        <w:szCs w:val="24"/>
                      </w:rPr>
                    </m:ctrlPr>
                  </m:sSubPr>
                  <m:e>
                    <m:r>
                      <w:rPr>
                        <w:rFonts w:ascii="Cambria Math" w:hAnsi="Cambria Math" w:cs="ComicSansMS"/>
                        <w:szCs w:val="24"/>
                      </w:rPr>
                      <m:t>R</m:t>
                    </m:r>
                  </m:e>
                  <m:sub>
                    <m:r>
                      <w:rPr>
                        <w:rFonts w:ascii="Cambria Math" w:hAnsi="Cambria Math" w:cs="ComicSansMS"/>
                        <w:szCs w:val="24"/>
                      </w:rPr>
                      <m:t>T</m:t>
                    </m:r>
                  </m:sub>
                </m:sSub>
                <m:r>
                  <w:rPr>
                    <w:rFonts w:ascii="Cambria Math" w:hAnsi="Cambria Math" w:cs="ComicSansMS"/>
                    <w:szCs w:val="24"/>
                  </w:rPr>
                  <m:t xml:space="preserve"> = 4 + 4+ 16 =</m:t>
                </m:r>
              </m:oMath>
            </m:oMathPara>
          </w:p>
          <w:p w:rsidR="008332DB" w:rsidRPr="00A67014" w:rsidRDefault="00050CD6" w:rsidP="00A67014">
            <w:pPr>
              <w:autoSpaceDE w:val="0"/>
              <w:autoSpaceDN w:val="0"/>
              <w:adjustRightInd w:val="0"/>
              <w:spacing w:after="0" w:line="240" w:lineRule="auto"/>
              <w:jc w:val="center"/>
              <w:rPr>
                <w:rFonts w:cs="ComicSansMS"/>
                <w:noProof/>
                <w:szCs w:val="24"/>
                <w:u w:val="double"/>
              </w:rPr>
            </w:pPr>
            <m:oMathPara>
              <m:oMath>
                <m:sSub>
                  <m:sSubPr>
                    <m:ctrlPr>
                      <w:rPr>
                        <w:rFonts w:ascii="Cambria Math" w:hAnsi="Cambria Math" w:cs="ComicSansMS"/>
                        <w:i/>
                        <w:szCs w:val="24"/>
                        <w:u w:val="double"/>
                      </w:rPr>
                    </m:ctrlPr>
                  </m:sSubPr>
                  <m:e>
                    <m:r>
                      <w:rPr>
                        <w:rFonts w:ascii="Cambria Math" w:hAnsi="Cambria Math" w:cs="ComicSansMS"/>
                        <w:szCs w:val="24"/>
                        <w:u w:val="double"/>
                      </w:rPr>
                      <m:t>R</m:t>
                    </m:r>
                  </m:e>
                  <m:sub>
                    <m:r>
                      <w:rPr>
                        <w:rFonts w:ascii="Cambria Math" w:hAnsi="Cambria Math" w:cs="ComicSansMS"/>
                        <w:szCs w:val="24"/>
                        <w:u w:val="double"/>
                      </w:rPr>
                      <m:t>T</m:t>
                    </m:r>
                  </m:sub>
                </m:sSub>
                <m:r>
                  <w:rPr>
                    <w:rFonts w:ascii="Cambria Math" w:hAnsi="Cambria Math" w:cs="ComicSansMS"/>
                    <w:szCs w:val="24"/>
                    <w:u w:val="double"/>
                  </w:rPr>
                  <m:t>= 24 Ω</m:t>
                </m:r>
              </m:oMath>
            </m:oMathPara>
          </w:p>
        </w:tc>
      </w:tr>
      <w:tr w:rsidR="00A67014" w:rsidTr="006D613C">
        <w:trPr>
          <w:trHeight w:val="1887"/>
        </w:trPr>
        <w:tc>
          <w:tcPr>
            <w:tcW w:w="780" w:type="dxa"/>
          </w:tcPr>
          <w:p w:rsidR="00A67014" w:rsidRDefault="00ED7FA8" w:rsidP="00907243">
            <w:pPr>
              <w:pStyle w:val="ListParagraph"/>
              <w:spacing w:before="0" w:after="0"/>
              <w:ind w:left="0"/>
            </w:pPr>
            <w:r>
              <w:t>6.</w:t>
            </w:r>
          </w:p>
        </w:tc>
        <w:tc>
          <w:tcPr>
            <w:tcW w:w="3473" w:type="dxa"/>
            <w:gridSpan w:val="2"/>
          </w:tcPr>
          <w:p w:rsidR="00A67014" w:rsidRPr="00AB55AC" w:rsidRDefault="00A67014" w:rsidP="00907243">
            <w:pPr>
              <w:autoSpaceDE w:val="0"/>
              <w:autoSpaceDN w:val="0"/>
              <w:adjustRightInd w:val="0"/>
              <w:spacing w:before="0" w:after="0" w:line="240" w:lineRule="auto"/>
              <w:rPr>
                <w:rFonts w:cs="ComicSansMS"/>
                <w:szCs w:val="24"/>
              </w:rPr>
            </w:pPr>
            <w:r w:rsidRPr="00AB55AC">
              <w:rPr>
                <w:rFonts w:cs="ComicSansMS"/>
                <w:szCs w:val="24"/>
              </w:rPr>
              <w:t>Simplify the parallel branches</w:t>
            </w:r>
          </w:p>
          <w:p w:rsidR="00A67014" w:rsidRDefault="00A67014" w:rsidP="00907243">
            <w:pPr>
              <w:pStyle w:val="ListParagraph"/>
              <w:spacing w:before="0" w:after="0"/>
              <w:ind w:left="0"/>
            </w:pPr>
          </w:p>
        </w:tc>
        <w:tc>
          <w:tcPr>
            <w:tcW w:w="4642" w:type="dxa"/>
            <w:gridSpan w:val="2"/>
          </w:tcPr>
          <w:p w:rsidR="00A67014" w:rsidRDefault="00A67014" w:rsidP="00907243">
            <w:pPr>
              <w:pStyle w:val="ListParagraph"/>
              <w:spacing w:before="0" w:after="0"/>
              <w:ind w:left="0"/>
            </w:pPr>
            <w:r w:rsidRPr="00637C0B">
              <w:rPr>
                <w:noProof/>
              </w:rPr>
              <w:drawing>
                <wp:anchor distT="0" distB="0" distL="114300" distR="114300" simplePos="0" relativeHeight="251782656" behindDoc="1" locked="0" layoutInCell="1" allowOverlap="1" wp14:anchorId="73E3437A" wp14:editId="70A097E1">
                  <wp:simplePos x="0" y="0"/>
                  <wp:positionH relativeFrom="column">
                    <wp:posOffset>107315</wp:posOffset>
                  </wp:positionH>
                  <wp:positionV relativeFrom="paragraph">
                    <wp:posOffset>220345</wp:posOffset>
                  </wp:positionV>
                  <wp:extent cx="2657475" cy="940435"/>
                  <wp:effectExtent l="0" t="0" r="9525" b="0"/>
                  <wp:wrapTight wrapText="bothSides">
                    <wp:wrapPolygon edited="0">
                      <wp:start x="0" y="0"/>
                      <wp:lineTo x="0" y="21002"/>
                      <wp:lineTo x="21523" y="21002"/>
                      <wp:lineTo x="21523" y="0"/>
                      <wp:lineTo x="0" y="0"/>
                    </wp:wrapPolygon>
                  </wp:wrapTight>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7475" cy="9404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67014" w:rsidTr="006D613C">
        <w:tc>
          <w:tcPr>
            <w:tcW w:w="780" w:type="dxa"/>
          </w:tcPr>
          <w:p w:rsidR="00A67014" w:rsidRDefault="00A67014" w:rsidP="00907243">
            <w:pPr>
              <w:pStyle w:val="ListParagraph"/>
              <w:spacing w:before="0" w:after="0"/>
              <w:ind w:left="0"/>
            </w:pPr>
          </w:p>
        </w:tc>
        <w:tc>
          <w:tcPr>
            <w:tcW w:w="3473" w:type="dxa"/>
            <w:gridSpan w:val="2"/>
          </w:tcPr>
          <w:p w:rsidR="00E01833" w:rsidRDefault="00A67014" w:rsidP="00907243">
            <w:pPr>
              <w:autoSpaceDE w:val="0"/>
              <w:autoSpaceDN w:val="0"/>
              <w:adjustRightInd w:val="0"/>
              <w:spacing w:before="0" w:after="0" w:line="240" w:lineRule="auto"/>
              <w:rPr>
                <w:rFonts w:cs="ComicSansMS"/>
                <w:szCs w:val="24"/>
              </w:rPr>
            </w:pPr>
            <w:r w:rsidRPr="00AB55AC">
              <w:rPr>
                <w:rFonts w:cs="ComicSansMS"/>
                <w:szCs w:val="24"/>
              </w:rPr>
              <w:t xml:space="preserve">Branch 1 </w:t>
            </w:r>
          </w:p>
          <w:p w:rsidR="00A67014" w:rsidRPr="008678C0" w:rsidRDefault="00A67014" w:rsidP="00907243">
            <w:pPr>
              <w:autoSpaceDE w:val="0"/>
              <w:autoSpaceDN w:val="0"/>
              <w:adjustRightInd w:val="0"/>
              <w:spacing w:before="0" w:after="0" w:line="240" w:lineRule="auto"/>
              <w:rPr>
                <w:rFonts w:cs="ComicSansMS"/>
                <w:szCs w:val="24"/>
              </w:rPr>
            </w:pPr>
            <w:r w:rsidRPr="00AB55AC">
              <w:rPr>
                <w:rFonts w:cs="ComicSansMS"/>
                <w:szCs w:val="24"/>
              </w:rPr>
              <w:t>Branch 2</w:t>
            </w:r>
          </w:p>
        </w:tc>
        <w:tc>
          <w:tcPr>
            <w:tcW w:w="4642" w:type="dxa"/>
            <w:gridSpan w:val="2"/>
          </w:tcPr>
          <w:p w:rsidR="00A67014" w:rsidRPr="00AB55AC" w:rsidRDefault="00A67014" w:rsidP="00907243">
            <w:pPr>
              <w:autoSpaceDE w:val="0"/>
              <w:autoSpaceDN w:val="0"/>
              <w:adjustRightInd w:val="0"/>
              <w:spacing w:before="0" w:after="0" w:line="240" w:lineRule="auto"/>
              <w:rPr>
                <w:rFonts w:cs="ComicSansMS"/>
                <w:sz w:val="16"/>
                <w:szCs w:val="16"/>
              </w:rPr>
            </w:pPr>
            <m:oMathPara>
              <m:oMath>
                <m:r>
                  <w:rPr>
                    <w:rFonts w:ascii="Cambria Math" w:hAnsi="Cambria Math" w:cs="ComicSansMS"/>
                    <w:szCs w:val="24"/>
                  </w:rPr>
                  <m:t xml:space="preserve"> R</m:t>
                </m:r>
                <m:r>
                  <w:rPr>
                    <w:rFonts w:ascii="Cambria Math" w:hAnsi="Cambria Math" w:cs="ComicSansMS"/>
                    <w:sz w:val="16"/>
                    <w:szCs w:val="16"/>
                  </w:rPr>
                  <m:t xml:space="preserve">p1 </m:t>
                </m:r>
                <m:r>
                  <w:rPr>
                    <w:rFonts w:ascii="Cambria Math" w:hAnsi="Cambria Math" w:cs="ComicSansMS"/>
                    <w:szCs w:val="24"/>
                  </w:rPr>
                  <m:t>= R</m:t>
                </m:r>
                <m:r>
                  <w:rPr>
                    <w:rFonts w:ascii="Cambria Math" w:hAnsi="Cambria Math" w:cs="ComicSansMS"/>
                    <w:sz w:val="16"/>
                    <w:szCs w:val="16"/>
                  </w:rPr>
                  <m:t xml:space="preserve">1 </m:t>
                </m:r>
                <m:r>
                  <w:rPr>
                    <w:rFonts w:ascii="Cambria Math" w:hAnsi="Cambria Math" w:cs="ComicSansMS"/>
                    <w:szCs w:val="24"/>
                  </w:rPr>
                  <m:t>+ R</m:t>
                </m:r>
                <m:r>
                  <w:rPr>
                    <w:rFonts w:ascii="Cambria Math" w:hAnsi="Cambria Math" w:cs="ComicSansMS"/>
                    <w:sz w:val="16"/>
                    <w:szCs w:val="16"/>
                  </w:rPr>
                  <m:t xml:space="preserve">2 </m:t>
                </m:r>
              </m:oMath>
            </m:oMathPara>
          </w:p>
          <w:p w:rsidR="00A67014" w:rsidRPr="00AB55AC" w:rsidRDefault="00A67014" w:rsidP="00907243">
            <w:pPr>
              <w:autoSpaceDE w:val="0"/>
              <w:autoSpaceDN w:val="0"/>
              <w:adjustRightInd w:val="0"/>
              <w:spacing w:before="0" w:after="0" w:line="240" w:lineRule="auto"/>
              <w:rPr>
                <w:rFonts w:ascii="Cambria Math" w:hAnsi="Cambria Math" w:cs="ComicSansMS"/>
                <w:sz w:val="16"/>
                <w:szCs w:val="16"/>
                <w:oMath/>
              </w:rPr>
            </w:pPr>
            <m:oMathPara>
              <m:oMath>
                <m:r>
                  <w:rPr>
                    <w:rFonts w:ascii="Cambria Math" w:hAnsi="Cambria Math" w:cs="ComicSansMS"/>
                    <w:szCs w:val="24"/>
                  </w:rPr>
                  <m:t>R</m:t>
                </m:r>
                <m:r>
                  <w:rPr>
                    <w:rFonts w:ascii="Cambria Math" w:hAnsi="Cambria Math" w:cs="ComicSansMS"/>
                    <w:sz w:val="16"/>
                    <w:szCs w:val="16"/>
                  </w:rPr>
                  <m:t xml:space="preserve">p2 </m:t>
                </m:r>
                <m:r>
                  <w:rPr>
                    <w:rFonts w:ascii="Cambria Math" w:hAnsi="Cambria Math" w:cs="ComicSansMS"/>
                    <w:szCs w:val="24"/>
                  </w:rPr>
                  <m:t>= R</m:t>
                </m:r>
                <m:r>
                  <w:rPr>
                    <w:rFonts w:ascii="Cambria Math" w:hAnsi="Cambria Math" w:cs="ComicSansMS"/>
                    <w:sz w:val="16"/>
                    <w:szCs w:val="16"/>
                  </w:rPr>
                  <m:t xml:space="preserve">1 </m:t>
                </m:r>
                <m:r>
                  <w:rPr>
                    <w:rFonts w:ascii="Cambria Math" w:hAnsi="Cambria Math" w:cs="ComicSansMS"/>
                    <w:szCs w:val="24"/>
                  </w:rPr>
                  <m:t>+ R</m:t>
                </m:r>
                <m:r>
                  <w:rPr>
                    <w:rFonts w:ascii="Cambria Math" w:hAnsi="Cambria Math" w:cs="ComicSansMS"/>
                    <w:sz w:val="16"/>
                    <w:szCs w:val="16"/>
                  </w:rPr>
                  <m:t>2</m:t>
                </m:r>
              </m:oMath>
            </m:oMathPara>
          </w:p>
          <w:p w:rsidR="00A67014" w:rsidRPr="00AB55AC" w:rsidRDefault="00A67014" w:rsidP="00907243">
            <w:pPr>
              <w:autoSpaceDE w:val="0"/>
              <w:autoSpaceDN w:val="0"/>
              <w:adjustRightInd w:val="0"/>
              <w:spacing w:before="0" w:after="0" w:line="240" w:lineRule="auto"/>
              <w:rPr>
                <w:rFonts w:ascii="Cambria Math" w:hAnsi="Cambria Math" w:cs="ComicSansMS"/>
                <w:szCs w:val="24"/>
                <w:oMath/>
              </w:rPr>
            </w:pPr>
            <m:oMathPara>
              <m:oMath>
                <m:r>
                  <w:rPr>
                    <w:rFonts w:ascii="Cambria Math" w:hAnsi="Cambria Math" w:cs="ComicSansMS"/>
                    <w:szCs w:val="24"/>
                  </w:rPr>
                  <m:t>R</m:t>
                </m:r>
                <m:r>
                  <w:rPr>
                    <w:rFonts w:ascii="Cambria Math" w:hAnsi="Cambria Math" w:cs="ComicSansMS"/>
                    <w:sz w:val="16"/>
                    <w:szCs w:val="16"/>
                  </w:rPr>
                  <m:t xml:space="preserve">p1 </m:t>
                </m:r>
                <m:r>
                  <w:rPr>
                    <w:rFonts w:ascii="Cambria Math" w:hAnsi="Cambria Math" w:cs="ComicSansMS"/>
                    <w:szCs w:val="24"/>
                  </w:rPr>
                  <m:t xml:space="preserve">= 3 + 6 = 9 Ω </m:t>
                </m:r>
              </m:oMath>
            </m:oMathPara>
          </w:p>
          <w:p w:rsidR="00A67014" w:rsidRPr="00ED7FA8" w:rsidRDefault="00A67014" w:rsidP="00907243">
            <w:pPr>
              <w:autoSpaceDE w:val="0"/>
              <w:autoSpaceDN w:val="0"/>
              <w:adjustRightInd w:val="0"/>
              <w:spacing w:before="0" w:after="0" w:line="240" w:lineRule="auto"/>
              <w:rPr>
                <w:rFonts w:ascii="Cambria Math" w:hAnsi="Cambria Math" w:cs="ComicSansMS"/>
                <w:szCs w:val="24"/>
                <w:oMath/>
              </w:rPr>
            </w:pPr>
            <m:oMathPara>
              <m:oMath>
                <m:r>
                  <w:rPr>
                    <w:rFonts w:ascii="Cambria Math" w:hAnsi="Cambria Math" w:cs="ComicSansMS"/>
                    <w:szCs w:val="24"/>
                  </w:rPr>
                  <m:t>R</m:t>
                </m:r>
                <m:r>
                  <w:rPr>
                    <w:rFonts w:ascii="Cambria Math" w:hAnsi="Cambria Math" w:cs="ComicSansMS"/>
                    <w:sz w:val="16"/>
                    <w:szCs w:val="16"/>
                  </w:rPr>
                  <m:t xml:space="preserve">p2 </m:t>
                </m:r>
                <m:r>
                  <w:rPr>
                    <w:rFonts w:ascii="Cambria Math" w:hAnsi="Cambria Math" w:cs="ComicSansMS"/>
                    <w:szCs w:val="24"/>
                  </w:rPr>
                  <m:t>= 2 + 16 = 18 Ω</m:t>
                </m:r>
              </m:oMath>
            </m:oMathPara>
          </w:p>
        </w:tc>
      </w:tr>
      <w:tr w:rsidR="00A67014" w:rsidTr="006D613C">
        <w:trPr>
          <w:trHeight w:val="1448"/>
        </w:trPr>
        <w:tc>
          <w:tcPr>
            <w:tcW w:w="780" w:type="dxa"/>
          </w:tcPr>
          <w:p w:rsidR="00A67014" w:rsidRDefault="00A67014" w:rsidP="00907243">
            <w:pPr>
              <w:pStyle w:val="ListParagraph"/>
              <w:spacing w:before="0" w:after="0"/>
              <w:ind w:left="0"/>
            </w:pPr>
          </w:p>
        </w:tc>
        <w:tc>
          <w:tcPr>
            <w:tcW w:w="3473" w:type="dxa"/>
            <w:gridSpan w:val="2"/>
          </w:tcPr>
          <w:p w:rsidR="00A67014" w:rsidRPr="00ED7FA8" w:rsidRDefault="00ED7FA8" w:rsidP="00907243">
            <w:pPr>
              <w:autoSpaceDE w:val="0"/>
              <w:autoSpaceDN w:val="0"/>
              <w:adjustRightInd w:val="0"/>
              <w:spacing w:before="0" w:after="0" w:line="240" w:lineRule="auto"/>
              <w:rPr>
                <w:rFonts w:cs="ComicSansMS"/>
                <w:szCs w:val="24"/>
              </w:rPr>
            </w:pPr>
            <w:r w:rsidRPr="00AB55AC">
              <w:rPr>
                <w:rFonts w:cs="ComicSansMS"/>
                <w:szCs w:val="24"/>
              </w:rPr>
              <w:t>Calculate resistance of parallel section</w:t>
            </w:r>
          </w:p>
        </w:tc>
        <w:tc>
          <w:tcPr>
            <w:tcW w:w="4642" w:type="dxa"/>
            <w:gridSpan w:val="2"/>
          </w:tcPr>
          <w:p w:rsidR="00E01833" w:rsidRPr="00E01833" w:rsidRDefault="00050CD6" w:rsidP="00907243">
            <w:pPr>
              <w:autoSpaceDE w:val="0"/>
              <w:autoSpaceDN w:val="0"/>
              <w:adjustRightInd w:val="0"/>
              <w:spacing w:before="0" w:after="0" w:line="240" w:lineRule="auto"/>
              <w:ind w:left="514" w:firstLine="2"/>
              <w:contextualSpacing/>
              <w:rPr>
                <w:rFonts w:cs="ComicSansMS"/>
                <w:szCs w:val="24"/>
              </w:rPr>
            </w:pPr>
            <m:oMathPara>
              <m:oMath>
                <m:f>
                  <m:fPr>
                    <m:ctrlPr>
                      <w:rPr>
                        <w:rFonts w:ascii="Cambria Math" w:hAnsi="Cambria Math" w:cs="ComicSansMS"/>
                        <w:i/>
                        <w:szCs w:val="24"/>
                      </w:rPr>
                    </m:ctrlPr>
                  </m:fPr>
                  <m:num>
                    <m:r>
                      <w:rPr>
                        <w:rFonts w:ascii="Cambria Math" w:hAnsi="Cambria Math" w:cs="ComicSansMS"/>
                        <w:szCs w:val="24"/>
                      </w:rPr>
                      <m:t>1</m:t>
                    </m:r>
                  </m:num>
                  <m:den>
                    <m:r>
                      <w:rPr>
                        <w:rFonts w:ascii="Cambria Math" w:hAnsi="Cambria Math" w:cs="ComicSansMS"/>
                        <w:szCs w:val="24"/>
                      </w:rPr>
                      <m:t>R</m:t>
                    </m:r>
                    <m:r>
                      <w:rPr>
                        <w:rFonts w:ascii="Cambria Math" w:hAnsi="Cambria Math" w:cs="ComicSansMS"/>
                        <w:sz w:val="16"/>
                        <w:szCs w:val="16"/>
                      </w:rPr>
                      <m:t>p</m:t>
                    </m:r>
                  </m:den>
                </m:f>
                <m:r>
                  <w:rPr>
                    <w:rFonts w:ascii="Cambria Math" w:hAnsi="Cambria Math" w:cs="ComicSansMS"/>
                    <w:szCs w:val="24"/>
                  </w:rPr>
                  <m:t>=</m:t>
                </m:r>
                <m:f>
                  <m:fPr>
                    <m:ctrlPr>
                      <w:rPr>
                        <w:rFonts w:ascii="Cambria Math" w:hAnsi="Cambria Math" w:cs="ComicSansMS"/>
                        <w:i/>
                        <w:szCs w:val="24"/>
                      </w:rPr>
                    </m:ctrlPr>
                  </m:fPr>
                  <m:num>
                    <m:r>
                      <w:rPr>
                        <w:rFonts w:ascii="Cambria Math" w:hAnsi="Cambria Math" w:cs="ComicSansMS"/>
                        <w:szCs w:val="24"/>
                      </w:rPr>
                      <m:t>1</m:t>
                    </m:r>
                  </m:num>
                  <m:den>
                    <m:r>
                      <w:rPr>
                        <w:rFonts w:ascii="Cambria Math" w:hAnsi="Cambria Math" w:cs="ComicSansMS"/>
                        <w:szCs w:val="24"/>
                      </w:rPr>
                      <m:t>9</m:t>
                    </m:r>
                  </m:den>
                </m:f>
                <m:r>
                  <w:rPr>
                    <w:rFonts w:ascii="Cambria Math" w:hAnsi="Cambria Math" w:cs="ComicSansMS"/>
                    <w:szCs w:val="24"/>
                  </w:rPr>
                  <m:t>+</m:t>
                </m:r>
                <m:f>
                  <m:fPr>
                    <m:ctrlPr>
                      <w:rPr>
                        <w:rFonts w:ascii="Cambria Math" w:hAnsi="Cambria Math" w:cs="ComicSansMS"/>
                        <w:i/>
                        <w:szCs w:val="24"/>
                      </w:rPr>
                    </m:ctrlPr>
                  </m:fPr>
                  <m:num>
                    <m:r>
                      <w:rPr>
                        <w:rFonts w:ascii="Cambria Math" w:hAnsi="Cambria Math" w:cs="ComicSansMS"/>
                        <w:szCs w:val="24"/>
                      </w:rPr>
                      <m:t>1</m:t>
                    </m:r>
                  </m:num>
                  <m:den>
                    <m:r>
                      <w:rPr>
                        <w:rFonts w:ascii="Cambria Math" w:hAnsi="Cambria Math" w:cs="ComicSansMS"/>
                        <w:szCs w:val="24"/>
                      </w:rPr>
                      <m:t>18</m:t>
                    </m:r>
                  </m:den>
                </m:f>
              </m:oMath>
            </m:oMathPara>
          </w:p>
          <w:p w:rsidR="00ED7FA8" w:rsidRPr="00E01833" w:rsidRDefault="00050CD6" w:rsidP="00907243">
            <w:pPr>
              <w:autoSpaceDE w:val="0"/>
              <w:autoSpaceDN w:val="0"/>
              <w:adjustRightInd w:val="0"/>
              <w:spacing w:before="0" w:after="0" w:line="240" w:lineRule="auto"/>
              <w:ind w:left="514" w:firstLine="2"/>
              <w:contextualSpacing/>
              <w:rPr>
                <w:rFonts w:cs="ComicSansMS"/>
                <w:szCs w:val="24"/>
              </w:rPr>
            </w:pPr>
            <m:oMathPara>
              <m:oMath>
                <m:f>
                  <m:fPr>
                    <m:ctrlPr>
                      <w:rPr>
                        <w:rFonts w:ascii="Cambria Math" w:hAnsi="Cambria Math" w:cs="ComicSansMS"/>
                        <w:i/>
                        <w:szCs w:val="24"/>
                      </w:rPr>
                    </m:ctrlPr>
                  </m:fPr>
                  <m:num>
                    <m:r>
                      <w:rPr>
                        <w:rFonts w:ascii="Cambria Math" w:hAnsi="Cambria Math" w:cs="ComicSansMS"/>
                        <w:szCs w:val="24"/>
                      </w:rPr>
                      <m:t>1</m:t>
                    </m:r>
                  </m:num>
                  <m:den>
                    <m:r>
                      <w:rPr>
                        <w:rFonts w:ascii="Cambria Math" w:hAnsi="Cambria Math" w:cs="ComicSansMS"/>
                        <w:szCs w:val="24"/>
                      </w:rPr>
                      <m:t>R</m:t>
                    </m:r>
                    <m:r>
                      <w:rPr>
                        <w:rFonts w:ascii="Cambria Math" w:hAnsi="Cambria Math" w:cs="ComicSansMS"/>
                        <w:sz w:val="16"/>
                        <w:szCs w:val="16"/>
                      </w:rPr>
                      <m:t>p</m:t>
                    </m:r>
                  </m:den>
                </m:f>
                <m:r>
                  <w:rPr>
                    <w:rFonts w:ascii="Cambria Math" w:hAnsi="Cambria Math" w:cs="ComicSansMS"/>
                    <w:szCs w:val="24"/>
                  </w:rPr>
                  <m:t>=</m:t>
                </m:r>
                <m:f>
                  <m:fPr>
                    <m:ctrlPr>
                      <w:rPr>
                        <w:rFonts w:ascii="Cambria Math" w:hAnsi="Cambria Math" w:cs="ComicSansMS"/>
                        <w:i/>
                        <w:szCs w:val="24"/>
                      </w:rPr>
                    </m:ctrlPr>
                  </m:fPr>
                  <m:num>
                    <m:r>
                      <w:rPr>
                        <w:rFonts w:ascii="Cambria Math" w:hAnsi="Cambria Math" w:cs="ComicSansMS"/>
                        <w:szCs w:val="24"/>
                      </w:rPr>
                      <m:t>2</m:t>
                    </m:r>
                  </m:num>
                  <m:den>
                    <m:r>
                      <w:rPr>
                        <w:rFonts w:ascii="Cambria Math" w:hAnsi="Cambria Math" w:cs="ComicSansMS"/>
                        <w:szCs w:val="24"/>
                      </w:rPr>
                      <m:t>18</m:t>
                    </m:r>
                  </m:den>
                </m:f>
                <m:r>
                  <w:rPr>
                    <w:rFonts w:ascii="Cambria Math" w:hAnsi="Cambria Math" w:cs="ComicSansMS"/>
                    <w:szCs w:val="24"/>
                  </w:rPr>
                  <m:t>+</m:t>
                </m:r>
                <m:f>
                  <m:fPr>
                    <m:ctrlPr>
                      <w:rPr>
                        <w:rFonts w:ascii="Cambria Math" w:hAnsi="Cambria Math" w:cs="ComicSansMS"/>
                        <w:i/>
                        <w:szCs w:val="24"/>
                      </w:rPr>
                    </m:ctrlPr>
                  </m:fPr>
                  <m:num>
                    <m:r>
                      <w:rPr>
                        <w:rFonts w:ascii="Cambria Math" w:hAnsi="Cambria Math" w:cs="ComicSansMS"/>
                        <w:szCs w:val="24"/>
                      </w:rPr>
                      <m:t>1</m:t>
                    </m:r>
                  </m:num>
                  <m:den>
                    <m:r>
                      <w:rPr>
                        <w:rFonts w:ascii="Cambria Math" w:hAnsi="Cambria Math" w:cs="ComicSansMS"/>
                        <w:szCs w:val="24"/>
                      </w:rPr>
                      <m:t>18</m:t>
                    </m:r>
                  </m:den>
                </m:f>
              </m:oMath>
            </m:oMathPara>
          </w:p>
          <w:p w:rsidR="00ED7FA8" w:rsidRPr="00AB55AC" w:rsidRDefault="00050CD6" w:rsidP="00907243">
            <w:pPr>
              <w:tabs>
                <w:tab w:val="left" w:pos="426"/>
              </w:tabs>
              <w:autoSpaceDE w:val="0"/>
              <w:autoSpaceDN w:val="0"/>
              <w:adjustRightInd w:val="0"/>
              <w:spacing w:before="0" w:after="0" w:line="240" w:lineRule="auto"/>
              <w:ind w:left="514" w:firstLine="2"/>
              <w:contextualSpacing/>
              <w:rPr>
                <w:rFonts w:cs="ComicSansMS"/>
                <w:szCs w:val="24"/>
              </w:rPr>
            </w:pPr>
            <m:oMathPara>
              <m:oMath>
                <m:f>
                  <m:fPr>
                    <m:ctrlPr>
                      <w:rPr>
                        <w:rFonts w:ascii="Cambria Math" w:hAnsi="Cambria Math" w:cs="ComicSansMS"/>
                        <w:i/>
                        <w:szCs w:val="24"/>
                      </w:rPr>
                    </m:ctrlPr>
                  </m:fPr>
                  <m:num>
                    <m:r>
                      <w:rPr>
                        <w:rFonts w:ascii="Cambria Math" w:hAnsi="Cambria Math" w:cs="ComicSansMS"/>
                        <w:szCs w:val="24"/>
                      </w:rPr>
                      <m:t>1</m:t>
                    </m:r>
                  </m:num>
                  <m:den>
                    <m:r>
                      <w:rPr>
                        <w:rFonts w:ascii="Cambria Math" w:hAnsi="Cambria Math" w:cs="ComicSansMS"/>
                        <w:szCs w:val="24"/>
                      </w:rPr>
                      <m:t>R</m:t>
                    </m:r>
                    <m:r>
                      <w:rPr>
                        <w:rFonts w:ascii="Cambria Math" w:hAnsi="Cambria Math" w:cs="ComicSansMS"/>
                        <w:sz w:val="16"/>
                        <w:szCs w:val="16"/>
                      </w:rPr>
                      <m:t>p</m:t>
                    </m:r>
                  </m:den>
                </m:f>
                <m:r>
                  <w:rPr>
                    <w:rFonts w:ascii="Cambria Math" w:hAnsi="Cambria Math" w:cs="ComicSansMS"/>
                    <w:szCs w:val="24"/>
                  </w:rPr>
                  <m:t>=</m:t>
                </m:r>
                <m:f>
                  <m:fPr>
                    <m:ctrlPr>
                      <w:rPr>
                        <w:rFonts w:ascii="Cambria Math" w:hAnsi="Cambria Math" w:cs="ComicSansMS"/>
                        <w:i/>
                        <w:szCs w:val="24"/>
                      </w:rPr>
                    </m:ctrlPr>
                  </m:fPr>
                  <m:num>
                    <m:r>
                      <w:rPr>
                        <w:rFonts w:ascii="Cambria Math" w:hAnsi="Cambria Math" w:cs="ComicSansMS"/>
                        <w:szCs w:val="24"/>
                      </w:rPr>
                      <m:t>3</m:t>
                    </m:r>
                  </m:num>
                  <m:den>
                    <m:r>
                      <w:rPr>
                        <w:rFonts w:ascii="Cambria Math" w:hAnsi="Cambria Math" w:cs="ComicSansMS"/>
                        <w:szCs w:val="24"/>
                      </w:rPr>
                      <m:t>18</m:t>
                    </m:r>
                  </m:den>
                </m:f>
              </m:oMath>
            </m:oMathPara>
          </w:p>
          <w:p w:rsidR="00A67014" w:rsidRPr="00ED7FA8" w:rsidRDefault="00ED7FA8" w:rsidP="00907243">
            <w:pPr>
              <w:autoSpaceDE w:val="0"/>
              <w:autoSpaceDN w:val="0"/>
              <w:adjustRightInd w:val="0"/>
              <w:spacing w:before="0" w:after="0" w:line="240" w:lineRule="auto"/>
              <w:ind w:left="514" w:firstLine="2"/>
              <w:contextualSpacing/>
              <w:rPr>
                <w:rFonts w:ascii="Cambria Math" w:hAnsi="Cambria Math" w:cs="ComicSansMS"/>
                <w:szCs w:val="24"/>
                <w:oMath/>
              </w:rPr>
            </w:pPr>
            <m:oMathPara>
              <m:oMath>
                <m:r>
                  <w:rPr>
                    <w:rFonts w:ascii="Cambria Math" w:hAnsi="Cambria Math" w:cs="ComicSansMS"/>
                    <w:szCs w:val="24"/>
                  </w:rPr>
                  <m:t>=&gt; R</m:t>
                </m:r>
                <m:r>
                  <w:rPr>
                    <w:rFonts w:ascii="Cambria Math" w:hAnsi="Cambria Math" w:cs="ComicSansMS"/>
                    <w:sz w:val="16"/>
                    <w:szCs w:val="16"/>
                  </w:rPr>
                  <m:t xml:space="preserve">p </m:t>
                </m:r>
                <m:r>
                  <w:rPr>
                    <w:rFonts w:ascii="Cambria Math" w:hAnsi="Cambria Math" w:cs="ComicSansMS"/>
                    <w:szCs w:val="24"/>
                  </w:rPr>
                  <m:t>= 18/3 = 6 Ω</m:t>
                </m:r>
              </m:oMath>
            </m:oMathPara>
          </w:p>
        </w:tc>
      </w:tr>
      <w:tr w:rsidR="00ED7FA8" w:rsidTr="006D613C">
        <w:trPr>
          <w:trHeight w:val="710"/>
        </w:trPr>
        <w:tc>
          <w:tcPr>
            <w:tcW w:w="780" w:type="dxa"/>
          </w:tcPr>
          <w:p w:rsidR="00ED7FA8" w:rsidRDefault="00ED7FA8" w:rsidP="00907243">
            <w:pPr>
              <w:pStyle w:val="ListParagraph"/>
              <w:spacing w:before="0" w:after="0"/>
              <w:ind w:left="0"/>
            </w:pPr>
          </w:p>
        </w:tc>
        <w:tc>
          <w:tcPr>
            <w:tcW w:w="3473" w:type="dxa"/>
            <w:gridSpan w:val="2"/>
          </w:tcPr>
          <w:p w:rsidR="00ED7FA8" w:rsidRPr="00AB55AC" w:rsidRDefault="00ED7FA8" w:rsidP="00907243">
            <w:pPr>
              <w:autoSpaceDE w:val="0"/>
              <w:autoSpaceDN w:val="0"/>
              <w:adjustRightInd w:val="0"/>
              <w:spacing w:before="0" w:after="0" w:line="240" w:lineRule="auto"/>
              <w:rPr>
                <w:rFonts w:cs="ComicSansMS"/>
                <w:szCs w:val="24"/>
              </w:rPr>
            </w:pPr>
            <w:r w:rsidRPr="00AB55AC">
              <w:rPr>
                <w:rFonts w:cs="ComicSansMS"/>
                <w:szCs w:val="24"/>
              </w:rPr>
              <w:t>Now find total</w:t>
            </w:r>
            <w:r w:rsidR="006D613C">
              <w:rPr>
                <w:rFonts w:cs="ComicSansMS"/>
                <w:szCs w:val="24"/>
              </w:rPr>
              <w:t xml:space="preserve"> resistance</w:t>
            </w:r>
          </w:p>
          <w:p w:rsidR="00ED7FA8" w:rsidRPr="00AB55AC" w:rsidRDefault="00ED7FA8" w:rsidP="00907243">
            <w:pPr>
              <w:autoSpaceDE w:val="0"/>
              <w:autoSpaceDN w:val="0"/>
              <w:adjustRightInd w:val="0"/>
              <w:spacing w:before="0" w:after="0" w:line="240" w:lineRule="auto"/>
              <w:ind w:left="4395" w:hanging="4046"/>
              <w:rPr>
                <w:rFonts w:cs="ComicSansMS"/>
                <w:szCs w:val="24"/>
              </w:rPr>
            </w:pPr>
          </w:p>
        </w:tc>
        <w:tc>
          <w:tcPr>
            <w:tcW w:w="4642" w:type="dxa"/>
            <w:gridSpan w:val="2"/>
          </w:tcPr>
          <w:p w:rsidR="00907243" w:rsidRPr="00AB55AC" w:rsidRDefault="00907243" w:rsidP="00907243">
            <w:pPr>
              <w:spacing w:before="0" w:after="0"/>
              <w:ind w:left="175"/>
              <w:jc w:val="center"/>
              <w:rPr>
                <w:rFonts w:cs="ComicSansMS"/>
                <w:sz w:val="16"/>
                <w:szCs w:val="16"/>
              </w:rPr>
            </w:pPr>
            <m:oMathPara>
              <m:oMath>
                <m:r>
                  <w:rPr>
                    <w:rFonts w:ascii="Cambria Math" w:hAnsi="Cambria Math" w:cs="ComicSansMS"/>
                    <w:szCs w:val="24"/>
                  </w:rPr>
                  <m:t>R</m:t>
                </m:r>
                <m:r>
                  <w:rPr>
                    <w:rFonts w:ascii="Cambria Math" w:hAnsi="Cambria Math" w:cs="ComicSansMS"/>
                    <w:sz w:val="16"/>
                    <w:szCs w:val="16"/>
                  </w:rPr>
                  <m:t xml:space="preserve">T </m:t>
                </m:r>
                <m:r>
                  <w:rPr>
                    <w:rFonts w:ascii="Cambria Math" w:hAnsi="Cambria Math" w:cs="ComicSansMS"/>
                    <w:szCs w:val="24"/>
                  </w:rPr>
                  <m:t>= Rp</m:t>
                </m:r>
                <m:r>
                  <w:rPr>
                    <w:rFonts w:ascii="Cambria Math" w:hAnsi="Cambria Math" w:cs="ComicSansMS"/>
                    <w:sz w:val="16"/>
                    <w:szCs w:val="16"/>
                  </w:rPr>
                  <m:t xml:space="preserve">1 </m:t>
                </m:r>
                <m:r>
                  <w:rPr>
                    <w:rFonts w:ascii="Cambria Math" w:hAnsi="Cambria Math" w:cs="ComicSansMS"/>
                    <w:szCs w:val="24"/>
                  </w:rPr>
                  <m:t>+ Rp</m:t>
                </m:r>
                <m:r>
                  <w:rPr>
                    <w:rFonts w:ascii="Cambria Math" w:hAnsi="Cambria Math" w:cs="ComicSansMS"/>
                    <w:sz w:val="16"/>
                    <w:szCs w:val="16"/>
                  </w:rPr>
                  <m:t xml:space="preserve">2 </m:t>
                </m:r>
              </m:oMath>
            </m:oMathPara>
          </w:p>
          <w:p w:rsidR="00ED7FA8" w:rsidRPr="00907243" w:rsidRDefault="00ED7FA8" w:rsidP="00907243">
            <w:pPr>
              <w:spacing w:before="0" w:after="0"/>
              <w:ind w:left="324" w:firstLine="12"/>
              <w:contextualSpacing/>
              <w:jc w:val="center"/>
              <w:rPr>
                <w:rFonts w:cs="ComicSansMS"/>
                <w:szCs w:val="24"/>
                <w:u w:val="single"/>
              </w:rPr>
            </w:pPr>
            <m:oMathPara>
              <m:oMath>
                <m:r>
                  <w:rPr>
                    <w:rFonts w:ascii="Cambria Math" w:hAnsi="Cambria Math" w:cs="ComicSansMS"/>
                    <w:szCs w:val="24"/>
                    <w:u w:val="single"/>
                  </w:rPr>
                  <m:t>R</m:t>
                </m:r>
                <m:r>
                  <w:rPr>
                    <w:rFonts w:ascii="Cambria Math" w:hAnsi="Cambria Math" w:cs="ComicSansMS"/>
                    <w:sz w:val="16"/>
                    <w:szCs w:val="16"/>
                    <w:u w:val="single"/>
                  </w:rPr>
                  <m:t xml:space="preserve">T </m:t>
                </m:r>
                <m:r>
                  <w:rPr>
                    <w:rFonts w:ascii="Cambria Math" w:hAnsi="Cambria Math" w:cs="ComicSansMS"/>
                    <w:szCs w:val="24"/>
                    <w:u w:val="single"/>
                  </w:rPr>
                  <m:t>= 6 + 5 = 11 Ω</m:t>
                </m:r>
              </m:oMath>
            </m:oMathPara>
          </w:p>
        </w:tc>
      </w:tr>
    </w:tbl>
    <w:p w:rsidR="00B83033" w:rsidRDefault="00B83033" w:rsidP="00B83033">
      <w:pPr>
        <w:pStyle w:val="Heading3"/>
      </w:pPr>
      <w:bookmarkStart w:id="15" w:name="_Toc514070693"/>
      <w:bookmarkStart w:id="16" w:name="_Toc520727930"/>
      <w:r>
        <w:t>Practical 1 – Resistors in Series Practical</w:t>
      </w:r>
      <w:bookmarkEnd w:id="15"/>
      <w:bookmarkEnd w:id="16"/>
    </w:p>
    <w:p w:rsidR="00B83033" w:rsidRDefault="00050CD6" w:rsidP="00B83033">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826" type="#_x0000_t75" style="position:absolute;margin-left:-14.85pt;margin-top:10.55pt;width:224.55pt;height:121.45pt;z-index:252281344" fillcolor="window">
            <v:imagedata r:id="rId25" o:title="" cropleft="14344f"/>
            <w10:wrap type="square"/>
          </v:shape>
          <o:OLEObject Type="Embed" ProgID="Word.Picture.8" ShapeID="_x0000_s21826" DrawAspect="Content" ObjectID="_1594471735" r:id="rId26"/>
        </w:pict>
      </w:r>
      <w:r w:rsidR="00B83033">
        <w:t>Aim:</w:t>
      </w:r>
      <w:r w:rsidR="00B83033">
        <w:tab/>
        <w:t>To check the formula for resistors in series against our experience, set up the following circuit:-</w:t>
      </w:r>
    </w:p>
    <w:p w:rsidR="00B83033" w:rsidRDefault="00B83033" w:rsidP="00B83033">
      <w:pPr>
        <w:pStyle w:val="ListParagraph"/>
        <w:numPr>
          <w:ilvl w:val="3"/>
          <w:numId w:val="13"/>
        </w:numPr>
        <w:tabs>
          <w:tab w:val="left" w:pos="426"/>
        </w:tabs>
        <w:ind w:left="0" w:firstLine="0"/>
      </w:pPr>
      <w:r>
        <w:t>Put 10cm of resistance wire into the holder and note the current and voltage readings.</w:t>
      </w:r>
    </w:p>
    <w:p w:rsidR="00B83033" w:rsidRDefault="00B83033" w:rsidP="00B83033">
      <w:pPr>
        <w:pStyle w:val="ListParagraph"/>
        <w:numPr>
          <w:ilvl w:val="3"/>
          <w:numId w:val="13"/>
        </w:numPr>
        <w:ind w:left="426"/>
      </w:pPr>
      <w:r>
        <w:t xml:space="preserve">Feed out more wire so that 20cm of the same wire lies between the terminals of the holder.  </w:t>
      </w:r>
    </w:p>
    <w:p w:rsidR="00B83033" w:rsidRDefault="00B83033" w:rsidP="00B83033">
      <w:pPr>
        <w:pStyle w:val="ListParagraph"/>
        <w:numPr>
          <w:ilvl w:val="3"/>
          <w:numId w:val="13"/>
        </w:numPr>
        <w:ind w:left="426"/>
      </w:pPr>
      <w:r>
        <w:lastRenderedPageBreak/>
        <w:t>Adjust the variable resistor until the current is the same as for the 10</w:t>
      </w:r>
      <w:r w:rsidR="00237270">
        <w:t xml:space="preserve"> </w:t>
      </w:r>
      <w:r>
        <w:t xml:space="preserve">cm length of wire.  </w:t>
      </w:r>
    </w:p>
    <w:p w:rsidR="00B83033" w:rsidRDefault="00B83033" w:rsidP="00B83033">
      <w:pPr>
        <w:pStyle w:val="ListParagraph"/>
        <w:numPr>
          <w:ilvl w:val="3"/>
          <w:numId w:val="13"/>
        </w:numPr>
        <w:ind w:left="426"/>
      </w:pPr>
      <w:r>
        <w:t>Note the voltmeter reading.</w:t>
      </w:r>
    </w:p>
    <w:p w:rsidR="00B83033" w:rsidRDefault="00B83033" w:rsidP="00B83033">
      <w:r>
        <w:rPr>
          <w:b/>
        </w:rPr>
        <w:t>Predict</w:t>
      </w:r>
      <w:r>
        <w:t xml:space="preserve"> the voltage reading after you have adjusted the current when 30cm of wire stretches between the holder's terminals.</w:t>
      </w:r>
    </w:p>
    <w:p w:rsidR="00B83033" w:rsidRDefault="00B83033" w:rsidP="00B83033">
      <w:r>
        <w:rPr>
          <w:b/>
        </w:rPr>
        <w:t>Discuss</w:t>
      </w:r>
      <w:r>
        <w:t xml:space="preserve"> why the voltmeter reading increases as the resistance wire is lengthened.</w:t>
      </w:r>
    </w:p>
    <w:p w:rsidR="00B83033" w:rsidRDefault="00B83033" w:rsidP="00B83033">
      <w:pPr>
        <w:pStyle w:val="Heading3"/>
      </w:pPr>
      <w:bookmarkStart w:id="17" w:name="_Toc514070694"/>
      <w:bookmarkStart w:id="18" w:name="_Toc520727931"/>
      <w:r>
        <w:t>Practical 2- Resistance in Parallel</w:t>
      </w:r>
      <w:bookmarkEnd w:id="17"/>
      <w:bookmarkEnd w:id="18"/>
    </w:p>
    <w:p w:rsidR="00B83033" w:rsidRDefault="00B83033" w:rsidP="00B83033">
      <w:pPr>
        <w:pStyle w:val="ListParagraph"/>
        <w:numPr>
          <w:ilvl w:val="0"/>
          <w:numId w:val="36"/>
        </w:numPr>
        <w:tabs>
          <w:tab w:val="left" w:pos="284"/>
        </w:tabs>
        <w:ind w:left="284"/>
      </w:pPr>
      <w:r>
        <w:t>Using the same basic apparatus as in Practical 1 put 10cm of resistance wire into the holder.</w:t>
      </w:r>
    </w:p>
    <w:p w:rsidR="00B83033" w:rsidRDefault="00B83033" w:rsidP="00B83033">
      <w:pPr>
        <w:pStyle w:val="ListParagraph"/>
        <w:numPr>
          <w:ilvl w:val="0"/>
          <w:numId w:val="36"/>
        </w:numPr>
        <w:tabs>
          <w:tab w:val="left" w:pos="284"/>
        </w:tabs>
        <w:ind w:left="284"/>
      </w:pPr>
      <w:r>
        <w:t>Note the current and voltage readings.</w:t>
      </w:r>
    </w:p>
    <w:p w:rsidR="00B83033" w:rsidRDefault="00B83033" w:rsidP="00B83033">
      <w:pPr>
        <w:pStyle w:val="ListParagraph"/>
        <w:numPr>
          <w:ilvl w:val="0"/>
          <w:numId w:val="36"/>
        </w:numPr>
        <w:tabs>
          <w:tab w:val="left" w:pos="284"/>
        </w:tabs>
        <w:ind w:left="284"/>
      </w:pPr>
      <w:r>
        <w:t>Now put a second 10</w:t>
      </w:r>
      <w:r w:rsidR="00237270">
        <w:t xml:space="preserve"> </w:t>
      </w:r>
      <w:r>
        <w:t>cm length of resistance wire into the holder along with the first piece.</w:t>
      </w:r>
    </w:p>
    <w:p w:rsidR="00B83033" w:rsidRDefault="00B83033" w:rsidP="00B83033">
      <w:pPr>
        <w:pStyle w:val="ListParagraph"/>
        <w:ind w:left="284"/>
        <w:jc w:val="center"/>
      </w:pPr>
      <w:r>
        <w:object w:dxaOrig="5620" w:dyaOrig="1620">
          <v:shape id="_x0000_i1025" type="#_x0000_t75" style="width:293.25pt;height:86.25pt" o:ole="" fillcolor="window">
            <v:imagedata r:id="rId27" o:title=""/>
          </v:shape>
          <o:OLEObject Type="Embed" ProgID="Word.Picture.8" ShapeID="_x0000_i1025" DrawAspect="Content" ObjectID="_1594471683" r:id="rId28"/>
        </w:object>
      </w:r>
    </w:p>
    <w:p w:rsidR="00B83033" w:rsidRDefault="00B83033" w:rsidP="00B83033">
      <w:pPr>
        <w:pStyle w:val="ListParagraph"/>
        <w:numPr>
          <w:ilvl w:val="0"/>
          <w:numId w:val="36"/>
        </w:numPr>
        <w:ind w:left="284"/>
      </w:pPr>
      <w:r>
        <w:t xml:space="preserve">Use the variable resistor to adjust the voltage to the same as the previous value, </w:t>
      </w:r>
      <w:proofErr w:type="gramStart"/>
      <w:r>
        <w:t>then</w:t>
      </w:r>
      <w:proofErr w:type="gramEnd"/>
      <w:r>
        <w:t xml:space="preserve"> take note of the current.</w:t>
      </w:r>
    </w:p>
    <w:p w:rsidR="00B83033" w:rsidRDefault="00B83033" w:rsidP="00B83033">
      <w:r>
        <w:t>PREDICT:  What the current reading is after you have put 3 separate 10cm lengths of wire into the holder and adjusted the voltage to its previous value.</w:t>
      </w:r>
    </w:p>
    <w:p w:rsidR="00641B81" w:rsidRDefault="00B83033" w:rsidP="00B83033">
      <w:r>
        <w:t>DISCUSS:  Why does the current reading increase as the experiment progresses.</w:t>
      </w:r>
    </w:p>
    <w:p w:rsidR="006706A6" w:rsidRDefault="006706A6" w:rsidP="006706A6">
      <w:pPr>
        <w:pStyle w:val="Heading2"/>
      </w:pPr>
      <w:bookmarkStart w:id="19" w:name="_Toc520727932"/>
      <w:r>
        <w:t>Fields</w:t>
      </w:r>
      <w:bookmarkEnd w:id="19"/>
      <w:r>
        <w:t xml:space="preserve"> </w:t>
      </w:r>
    </w:p>
    <w:p w:rsidR="006706A6" w:rsidRDefault="006706A6" w:rsidP="006706A6">
      <w:pPr>
        <w:spacing w:before="120" w:after="120"/>
      </w:pPr>
      <w:r>
        <w:t>In Physics, a field means a region where an object experiences a force without being touched.</w:t>
      </w:r>
    </w:p>
    <w:p w:rsidR="006706A6" w:rsidRDefault="007A5DF7" w:rsidP="006706A6">
      <w:pPr>
        <w:spacing w:before="120" w:after="120"/>
      </w:pPr>
      <w:r w:rsidRPr="003C209D">
        <w:rPr>
          <w:noProof/>
        </w:rPr>
        <w:drawing>
          <wp:anchor distT="0" distB="0" distL="114300" distR="114300" simplePos="0" relativeHeight="252273152" behindDoc="1" locked="0" layoutInCell="1" allowOverlap="1" wp14:anchorId="5BEF769E" wp14:editId="0CA66A30">
            <wp:simplePos x="0" y="0"/>
            <wp:positionH relativeFrom="column">
              <wp:posOffset>4228465</wp:posOffset>
            </wp:positionH>
            <wp:positionV relativeFrom="paragraph">
              <wp:posOffset>569595</wp:posOffset>
            </wp:positionV>
            <wp:extent cx="1714500" cy="1714500"/>
            <wp:effectExtent l="0" t="0" r="0" b="0"/>
            <wp:wrapSquare wrapText="bothSides"/>
            <wp:docPr id="277" name="Picture 3" descr="File:VFPt plus thumb.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VFPt plus thumb.svg"/>
                    <pic:cNvPicPr>
                      <a:picLocks noChangeAspect="1" noChangeArrowheads="1"/>
                    </pic:cNvPicPr>
                  </pic:nvPicPr>
                  <pic:blipFill>
                    <a:blip r:embed="rId29"/>
                    <a:srcRect/>
                    <a:stretch>
                      <a:fillRect/>
                    </a:stretch>
                  </pic:blipFill>
                  <pic:spPr bwMode="auto">
                    <a:xfrm>
                      <a:off x="0" y="0"/>
                      <a:ext cx="1714500" cy="1714500"/>
                    </a:xfrm>
                    <a:prstGeom prst="rect">
                      <a:avLst/>
                    </a:prstGeom>
                    <a:noFill/>
                    <a:ln w="9525">
                      <a:noFill/>
                      <a:miter lim="800000"/>
                      <a:headEnd/>
                      <a:tailEnd/>
                    </a:ln>
                  </pic:spPr>
                </pic:pic>
              </a:graphicData>
            </a:graphic>
          </wp:anchor>
        </w:drawing>
      </w:r>
      <w:r w:rsidR="006706A6">
        <w:t>For example, there is a gravit</w:t>
      </w:r>
      <w:r w:rsidR="002C352A">
        <w:t xml:space="preserve">ational field around the Earth, </w:t>
      </w:r>
      <w:r w:rsidR="006706A6">
        <w:t>attract</w:t>
      </w:r>
      <w:r w:rsidR="002C352A">
        <w:t>ing</w:t>
      </w:r>
      <w:r w:rsidR="006706A6">
        <w:t xml:space="preserve"> masses towards the </w:t>
      </w:r>
      <w:r w:rsidR="002C352A">
        <w:t>E</w:t>
      </w:r>
      <w:r w:rsidR="006706A6">
        <w:t>arth’s centre. Magnets cause magnetic fields and electric charges have electric fields around them.</w:t>
      </w:r>
    </w:p>
    <w:p w:rsidR="002C352A" w:rsidRDefault="002C352A" w:rsidP="002C352A">
      <w:r>
        <w:t xml:space="preserve">Electric Fields are quite difficult to visualise and hence understand. If however we compare it to something that we can understand, or at least something that is familiar then we have a better chance of visualising an abstract concept, in this case electric fields.  </w:t>
      </w:r>
    </w:p>
    <w:p w:rsidR="002109A8" w:rsidRDefault="002109A8" w:rsidP="002109A8">
      <w:r>
        <w:t xml:space="preserve">Firstly we need to know what </w:t>
      </w:r>
      <w:r w:rsidR="00E50D2F">
        <w:t>a gravitational field is</w:t>
      </w:r>
      <w:r>
        <w:t xml:space="preserve"> </w:t>
      </w:r>
      <w:r w:rsidR="00E50D2F">
        <w:t>its</w:t>
      </w:r>
      <w:r>
        <w:t xml:space="preserve"> cause.</w:t>
      </w:r>
      <w:r w:rsidR="00F5368F">
        <w:t xml:space="preserve"> </w:t>
      </w:r>
      <w:r>
        <w:t xml:space="preserve">Anything that has a mass causes an attraction between it and other masses. You are currently attracted to this page, the bench, and your teacher. Don’t worry though! The size of the attraction is tiny, that is because the masses involved are fairly small. However, if the mass is large (e.g. the Earth), then we feel this attraction and it causes an acceleration. We call this </w:t>
      </w:r>
      <w:r w:rsidR="006139D4">
        <w:lastRenderedPageBreak/>
        <w:t>the gravitational force, which</w:t>
      </w:r>
      <w:r>
        <w:t xml:space="preserve"> pulls other masses towards it. Obviously when you are in the Southern Hemisphere you are still pulled towards the centre of the earth.</w:t>
      </w:r>
    </w:p>
    <w:p w:rsidR="002109A8" w:rsidRDefault="00E66BA4" w:rsidP="002109A8">
      <w:r>
        <w:rPr>
          <w:noProof/>
        </w:rPr>
        <mc:AlternateContent>
          <mc:Choice Requires="wpg">
            <w:drawing>
              <wp:anchor distT="0" distB="0" distL="114300" distR="114300" simplePos="0" relativeHeight="252294656" behindDoc="0" locked="0" layoutInCell="1" allowOverlap="1" wp14:anchorId="063B70E3" wp14:editId="316655BC">
                <wp:simplePos x="0" y="0"/>
                <wp:positionH relativeFrom="margin">
                  <wp:posOffset>3150870</wp:posOffset>
                </wp:positionH>
                <wp:positionV relativeFrom="paragraph">
                  <wp:posOffset>-743585</wp:posOffset>
                </wp:positionV>
                <wp:extent cx="2705735" cy="2459355"/>
                <wp:effectExtent l="0" t="0" r="18415" b="17145"/>
                <wp:wrapSquare wrapText="bothSides"/>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5735" cy="2459355"/>
                          <a:chOff x="4440" y="3720"/>
                          <a:chExt cx="6720" cy="6720"/>
                        </a:xfrm>
                      </wpg:grpSpPr>
                      <pic:pic xmlns:pic="http://schemas.openxmlformats.org/drawingml/2006/picture">
                        <pic:nvPicPr>
                          <pic:cNvPr id="35" name="Picture 19829" descr="World7c"/>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6480" y="5760"/>
                            <a:ext cx="2613" cy="2615"/>
                          </a:xfrm>
                          <a:prstGeom prst="rect">
                            <a:avLst/>
                          </a:prstGeom>
                          <a:noFill/>
                          <a:extLst>
                            <a:ext uri="{909E8E84-426E-40DD-AFC4-6F175D3DCCD1}">
                              <a14:hiddenFill xmlns:a14="http://schemas.microsoft.com/office/drawing/2010/main">
                                <a:solidFill>
                                  <a:srgbClr val="FFFFFF"/>
                                </a:solidFill>
                              </a14:hiddenFill>
                            </a:ext>
                          </a:extLst>
                        </pic:spPr>
                      </pic:pic>
                      <wpg:grpSp>
                        <wpg:cNvPr id="36" name="Group 19830"/>
                        <wpg:cNvGrpSpPr>
                          <a:grpSpLocks/>
                        </wpg:cNvGrpSpPr>
                        <wpg:grpSpPr bwMode="auto">
                          <a:xfrm>
                            <a:off x="4440" y="3720"/>
                            <a:ext cx="6720" cy="6720"/>
                            <a:chOff x="1776" y="1488"/>
                            <a:chExt cx="2688" cy="2688"/>
                          </a:xfrm>
                        </wpg:grpSpPr>
                        <wpg:grpSp>
                          <wpg:cNvPr id="192" name="Group 19831"/>
                          <wpg:cNvGrpSpPr>
                            <a:grpSpLocks/>
                          </wpg:cNvGrpSpPr>
                          <wpg:grpSpPr bwMode="auto">
                            <a:xfrm>
                              <a:off x="3120" y="1488"/>
                              <a:ext cx="0" cy="816"/>
                              <a:chOff x="3120" y="1488"/>
                              <a:chExt cx="0" cy="816"/>
                            </a:xfrm>
                          </wpg:grpSpPr>
                          <wps:wsp>
                            <wps:cNvPr id="194" name="Line 1983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96" name="Line 1983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97" name="Group 19834"/>
                          <wpg:cNvGrpSpPr>
                            <a:grpSpLocks/>
                          </wpg:cNvGrpSpPr>
                          <wpg:grpSpPr bwMode="auto">
                            <a:xfrm rot="5400000">
                              <a:off x="4056" y="2424"/>
                              <a:ext cx="0" cy="816"/>
                              <a:chOff x="3120" y="1488"/>
                              <a:chExt cx="0" cy="816"/>
                            </a:xfrm>
                          </wpg:grpSpPr>
                          <wps:wsp>
                            <wps:cNvPr id="198" name="Line 1983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99" name="Line 1983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00" name="Group 19837"/>
                          <wpg:cNvGrpSpPr>
                            <a:grpSpLocks/>
                          </wpg:cNvGrpSpPr>
                          <wpg:grpSpPr bwMode="auto">
                            <a:xfrm rot="5400000">
                              <a:off x="4056" y="2424"/>
                              <a:ext cx="0" cy="816"/>
                              <a:chOff x="3120" y="1488"/>
                              <a:chExt cx="0" cy="816"/>
                            </a:xfrm>
                          </wpg:grpSpPr>
                          <wps:wsp>
                            <wps:cNvPr id="201" name="Line 19838"/>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02" name="Line 19839"/>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03" name="Group 19840"/>
                          <wpg:cNvGrpSpPr>
                            <a:grpSpLocks/>
                          </wpg:cNvGrpSpPr>
                          <wpg:grpSpPr bwMode="auto">
                            <a:xfrm rot="16200000" flipH="1">
                              <a:off x="2184" y="2424"/>
                              <a:ext cx="0" cy="816"/>
                              <a:chOff x="3120" y="1488"/>
                              <a:chExt cx="0" cy="816"/>
                            </a:xfrm>
                          </wpg:grpSpPr>
                          <wps:wsp>
                            <wps:cNvPr id="204" name="Line 19841"/>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05" name="Line 19842"/>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06" name="Group 19843"/>
                          <wpg:cNvGrpSpPr>
                            <a:grpSpLocks/>
                          </wpg:cNvGrpSpPr>
                          <wpg:grpSpPr bwMode="auto">
                            <a:xfrm rot="10800000">
                              <a:off x="3120" y="3360"/>
                              <a:ext cx="0" cy="816"/>
                              <a:chOff x="3120" y="1488"/>
                              <a:chExt cx="0" cy="816"/>
                            </a:xfrm>
                          </wpg:grpSpPr>
                          <wps:wsp>
                            <wps:cNvPr id="207" name="Line 19844"/>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08" name="Line 19845"/>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09" name="Group 19846"/>
                          <wpg:cNvGrpSpPr>
                            <a:grpSpLocks/>
                          </wpg:cNvGrpSpPr>
                          <wpg:grpSpPr bwMode="auto">
                            <a:xfrm rot="3130329">
                              <a:off x="3815" y="1849"/>
                              <a:ext cx="1" cy="816"/>
                              <a:chOff x="3120" y="1488"/>
                              <a:chExt cx="0" cy="816"/>
                            </a:xfrm>
                          </wpg:grpSpPr>
                          <wps:wsp>
                            <wps:cNvPr id="210" name="Line 1984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11" name="Line 1984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12" name="Group 19849"/>
                          <wpg:cNvGrpSpPr>
                            <a:grpSpLocks/>
                          </wpg:cNvGrpSpPr>
                          <wpg:grpSpPr bwMode="auto">
                            <a:xfrm rot="18469671" flipH="1">
                              <a:off x="2423" y="1801"/>
                              <a:ext cx="1" cy="816"/>
                              <a:chOff x="3120" y="1488"/>
                              <a:chExt cx="0" cy="816"/>
                            </a:xfrm>
                          </wpg:grpSpPr>
                          <wps:wsp>
                            <wps:cNvPr id="213" name="Line 1985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14" name="Line 1985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15" name="Group 19852"/>
                          <wpg:cNvGrpSpPr>
                            <a:grpSpLocks/>
                          </wpg:cNvGrpSpPr>
                          <wpg:grpSpPr bwMode="auto">
                            <a:xfrm rot="18469671" flipV="1">
                              <a:off x="3815" y="3001"/>
                              <a:ext cx="1" cy="816"/>
                              <a:chOff x="3120" y="1488"/>
                              <a:chExt cx="0" cy="816"/>
                            </a:xfrm>
                          </wpg:grpSpPr>
                          <wps:wsp>
                            <wps:cNvPr id="216" name="Line 19853"/>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17" name="Line 19854"/>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18" name="Group 19855"/>
                          <wpg:cNvGrpSpPr>
                            <a:grpSpLocks/>
                          </wpg:cNvGrpSpPr>
                          <wpg:grpSpPr bwMode="auto">
                            <a:xfrm rot="3130329" flipH="1" flipV="1">
                              <a:off x="2423" y="3049"/>
                              <a:ext cx="1" cy="816"/>
                              <a:chOff x="3120" y="1488"/>
                              <a:chExt cx="0" cy="816"/>
                            </a:xfrm>
                          </wpg:grpSpPr>
                          <wps:wsp>
                            <wps:cNvPr id="219" name="Line 19856"/>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20" name="Line 19857"/>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21" name="Group 19858"/>
                          <wpg:cNvGrpSpPr>
                            <a:grpSpLocks/>
                          </wpg:cNvGrpSpPr>
                          <wpg:grpSpPr bwMode="auto">
                            <a:xfrm rot="4267950">
                              <a:off x="4007" y="2089"/>
                              <a:ext cx="1" cy="816"/>
                              <a:chOff x="3120" y="1488"/>
                              <a:chExt cx="0" cy="816"/>
                            </a:xfrm>
                          </wpg:grpSpPr>
                          <wps:wsp>
                            <wps:cNvPr id="222" name="Line 19859"/>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23" name="Line 19860"/>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59" name="Group 19861"/>
                          <wpg:cNvGrpSpPr>
                            <a:grpSpLocks/>
                          </wpg:cNvGrpSpPr>
                          <wpg:grpSpPr bwMode="auto">
                            <a:xfrm rot="17332050" flipH="1">
                              <a:off x="2231" y="2089"/>
                              <a:ext cx="1" cy="816"/>
                              <a:chOff x="3120" y="1488"/>
                              <a:chExt cx="0" cy="816"/>
                            </a:xfrm>
                          </wpg:grpSpPr>
                          <wps:wsp>
                            <wps:cNvPr id="278" name="Line 1986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79" name="Line 1986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80" name="Group 19864"/>
                          <wpg:cNvGrpSpPr>
                            <a:grpSpLocks/>
                          </wpg:cNvGrpSpPr>
                          <wpg:grpSpPr bwMode="auto">
                            <a:xfrm rot="4267950" flipH="1" flipV="1">
                              <a:off x="2231" y="2761"/>
                              <a:ext cx="1" cy="816"/>
                              <a:chOff x="3120" y="1488"/>
                              <a:chExt cx="0" cy="816"/>
                            </a:xfrm>
                          </wpg:grpSpPr>
                          <wps:wsp>
                            <wps:cNvPr id="281" name="Line 1986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82" name="Line 1986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83" name="Group 19867"/>
                          <wpg:cNvGrpSpPr>
                            <a:grpSpLocks/>
                          </wpg:cNvGrpSpPr>
                          <wpg:grpSpPr bwMode="auto">
                            <a:xfrm rot="17332050" flipV="1">
                              <a:off x="4007" y="2713"/>
                              <a:ext cx="1" cy="816"/>
                              <a:chOff x="3120" y="1488"/>
                              <a:chExt cx="0" cy="816"/>
                            </a:xfrm>
                          </wpg:grpSpPr>
                          <wps:wsp>
                            <wps:cNvPr id="284" name="Line 19868"/>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85" name="Line 19869"/>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86" name="Group 19870"/>
                          <wpg:cNvGrpSpPr>
                            <a:grpSpLocks/>
                          </wpg:cNvGrpSpPr>
                          <wpg:grpSpPr bwMode="auto">
                            <a:xfrm rot="1643831">
                              <a:off x="3552" y="1584"/>
                              <a:ext cx="1" cy="816"/>
                              <a:chOff x="3120" y="1488"/>
                              <a:chExt cx="0" cy="816"/>
                            </a:xfrm>
                          </wpg:grpSpPr>
                          <wps:wsp>
                            <wps:cNvPr id="287" name="Line 19871"/>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16" name="Line 19872"/>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17" name="Group 19873"/>
                          <wpg:cNvGrpSpPr>
                            <a:grpSpLocks/>
                          </wpg:cNvGrpSpPr>
                          <wpg:grpSpPr bwMode="auto">
                            <a:xfrm rot="19956169" flipH="1">
                              <a:off x="2736" y="1584"/>
                              <a:ext cx="1" cy="816"/>
                              <a:chOff x="3120" y="1488"/>
                              <a:chExt cx="0" cy="816"/>
                            </a:xfrm>
                          </wpg:grpSpPr>
                          <wps:wsp>
                            <wps:cNvPr id="324" name="Line 19874"/>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6" name="Line 19875"/>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7" name="Group 19876"/>
                          <wpg:cNvGrpSpPr>
                            <a:grpSpLocks/>
                          </wpg:cNvGrpSpPr>
                          <wpg:grpSpPr bwMode="auto">
                            <a:xfrm rot="1643831" flipH="1" flipV="1">
                              <a:off x="2736" y="3264"/>
                              <a:ext cx="1" cy="816"/>
                              <a:chOff x="3120" y="1488"/>
                              <a:chExt cx="0" cy="816"/>
                            </a:xfrm>
                          </wpg:grpSpPr>
                          <wps:wsp>
                            <wps:cNvPr id="328" name="Line 1987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9" name="Line 1987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0" name="Group 19879"/>
                          <wpg:cNvGrpSpPr>
                            <a:grpSpLocks/>
                          </wpg:cNvGrpSpPr>
                          <wpg:grpSpPr bwMode="auto">
                            <a:xfrm rot="19956169" flipV="1">
                              <a:off x="3552" y="3264"/>
                              <a:ext cx="1" cy="816"/>
                              <a:chOff x="3120" y="1488"/>
                              <a:chExt cx="0" cy="816"/>
                            </a:xfrm>
                          </wpg:grpSpPr>
                          <wps:wsp>
                            <wps:cNvPr id="331" name="Line 1988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2" name="Line 1988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grpSp>
                        <wpg:cNvPr id="333" name="Group 19882"/>
                        <wpg:cNvGrpSpPr>
                          <a:grpSpLocks/>
                        </wpg:cNvGrpSpPr>
                        <wpg:grpSpPr bwMode="auto">
                          <a:xfrm rot="5400000">
                            <a:off x="9278" y="6562"/>
                            <a:ext cx="433" cy="990"/>
                            <a:chOff x="4635" y="1445"/>
                            <a:chExt cx="173" cy="396"/>
                          </a:xfrm>
                        </wpg:grpSpPr>
                        <wps:wsp>
                          <wps:cNvPr id="334" name="Freeform 19883"/>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Freeform 19884"/>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 name="Freeform 19885"/>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7" name="Group 19886"/>
                        <wpg:cNvGrpSpPr>
                          <a:grpSpLocks/>
                        </wpg:cNvGrpSpPr>
                        <wpg:grpSpPr bwMode="auto">
                          <a:xfrm flipV="1">
                            <a:off x="7560" y="8280"/>
                            <a:ext cx="433" cy="990"/>
                            <a:chOff x="4635" y="1445"/>
                            <a:chExt cx="173" cy="396"/>
                          </a:xfrm>
                        </wpg:grpSpPr>
                        <wps:wsp>
                          <wps:cNvPr id="338" name="Freeform 19887"/>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 name="Freeform 19888"/>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 name="Freeform 19889"/>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2" name="Group 19890"/>
                        <wpg:cNvGrpSpPr>
                          <a:grpSpLocks/>
                        </wpg:cNvGrpSpPr>
                        <wpg:grpSpPr bwMode="auto">
                          <a:xfrm rot="16200000">
                            <a:off x="5798" y="6562"/>
                            <a:ext cx="433" cy="990"/>
                            <a:chOff x="4635" y="1445"/>
                            <a:chExt cx="173" cy="396"/>
                          </a:xfrm>
                        </wpg:grpSpPr>
                        <wps:wsp>
                          <wps:cNvPr id="343" name="Freeform 19891"/>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 name="Freeform 19892"/>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 name="Freeform 19893"/>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6" name="Group 19894"/>
                        <wpg:cNvGrpSpPr>
                          <a:grpSpLocks/>
                        </wpg:cNvGrpSpPr>
                        <wpg:grpSpPr bwMode="auto">
                          <a:xfrm rot="21600000">
                            <a:off x="7560" y="4800"/>
                            <a:ext cx="433" cy="990"/>
                            <a:chOff x="4635" y="1445"/>
                            <a:chExt cx="173" cy="396"/>
                          </a:xfrm>
                        </wpg:grpSpPr>
                        <wps:wsp>
                          <wps:cNvPr id="347" name="Freeform 19895"/>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 name="Freeform 19896"/>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 name="Freeform 19897"/>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 o:spid="_x0000_s1026" style="position:absolute;margin-left:248.1pt;margin-top:-58.55pt;width:213.05pt;height:193.65pt;z-index:252294656;mso-position-horizontal-relative:margin" coordorigin="4440,3720" coordsize="6720,67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">
                <v:shape id="Picture 19829" o:spid="_x0000_s1027" type="#_x0000_t75" alt="World7c" style="position:absolute;left:6480;top:5760;width:2613;height:26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bIBfBAAAA2wAAAA8AAABkcnMvZG93bnJldi54bWxEj0+LwjAUxO+C3yG8BS+iqbso0jVKERSv&#10;/un90bxtyjYvtcna6qc3C4LHYWZ+w6w2va3FjVpfOVYwmyYgiAunKy4VXM67yRKED8gaa8ek4E4e&#10;NuvhYIWpdh0f6XYKpYgQ9ikqMCE0qZS+MGTRT11DHL0f11oMUbal1C12EW5r+ZkkC2mx4rhgsKGt&#10;oeL39GcVJHzObej2D73PrvOOTJ7txrVSo48++wYRqA/v8Kt90Aq+5vD/Jf4AuX4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JbIBfBAAAA2wAAAA8AAAAAAAAAAAAAAAAAnwIA&#10;AGRycy9kb3ducmV2LnhtbFBLBQYAAAAABAAEAPcAAACNAwAAAAA=&#10;">
                  <v:imagedata r:id="rId31" o:title="World7c"/>
                </v:shape>
                <v:group id="Group 19830" o:spid="_x0000_s1028" style="position:absolute;left:4440;top:3720;width:6720;height:6720" coordorigin="1776,1488" coordsize="2688,2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Group 19831" o:spid="_x0000_s1029" style="position:absolute;left:3120;top:1488;width:0;height:816"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line id="Line 19832" o:spid="_x0000_s1030"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poPcMAAADcAAAADwAAAGRycy9kb3ducmV2LnhtbERPS2vCQBC+F/wPywi9NRsfVI2uokKK&#10;PYgYhV6n2TEJZmdDdhvTf98tFHqbj+85q01vatFR6yrLCkZRDII4t7riQsH1kr7MQTiPrLG2TAq+&#10;ycFmPXhaYaLtg8/UZb4QIYRdggpK75tESpeXZNBFtiEO3M22Bn2AbSF1i48Qbmo5juNXabDi0FBi&#10;Q/uS8nv2ZRTM3sdv910R81R+HD7pnN4mR3NS6nnYb5cgPPX+X/znPugwfzGF32fCB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6aD3DAAAA3AAAAA8AAAAAAAAAAAAA&#10;AAAAoQIAAGRycy9kb3ducmV2LnhtbFBLBQYAAAAABAAEAPkAAACRAwAAAAA=&#10;" strokeweight="1.5pt">
                      <v:stroke endarrow="open" endarrowwidth="narrow" endarrowlength="short"/>
                      <v:shadow color="#5490a8"/>
                    </v:line>
                    <v:line id="Line 19833" o:spid="_x0000_s1031"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C2zMUAAADcAAAADwAAAGRycy9kb3ducmV2LnhtbESPzWrDMBCE74W8g9hAbo2cgEPrWjYh&#10;EPAtadJLb1tr/UOtlWMptvP2VaHQ2y4zO99sms+mEyMNrrWsYLOOQBCXVrdcK/i4Hp9fQDiPrLGz&#10;TAoe5CDPFk8pJtpO/E7jxdcihLBLUEHjfZ9I6cqGDLq17YmDVtnBoA/rUEs94BTCTSe3UbSTBlsO&#10;hAZ7OjRUfl/uJkB4qs9xcTt/Hsvr1wlvcVW4XqnVct6/gfA0+3/z33WhQ/3XHfw+EyaQ2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C2zMUAAADcAAAADwAAAAAAAAAA&#10;AAAAAAChAgAAZHJzL2Rvd25yZXYueG1sUEsFBgAAAAAEAAQA+QAAAJMDAAAAAA==&#10;" strokeweight="1.5pt">
                      <v:shadow color="#5490a8"/>
                    </v:line>
                  </v:group>
                  <v:group id="Group 19834" o:spid="_x0000_s1032" style="position:absolute;left:4056;top:2424;width:0;height:816;rotation:9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ygpHwwAAANwAAAAP&#10;AAAAAAAAAAAAAAAAAKoCAABkcnMvZG93bnJldi54bWxQSwUGAAAAAAQABAD6AAAAmgMAAAAA&#10;">
                    <v:line id="Line 19835" o:spid="_x0000_s1033"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diOMYAAADcAAAADwAAAGRycy9kb3ducmV2LnhtbESPS2sCQRCE74H8h6ED3uJsNETdOCuJ&#10;YDAHER+Qa2en94E7PcvOqOu/tw+B3Lqp6qqv54veNepCXag9G3gZJqCIc29rLg0cD6vnKagQkS02&#10;nsnAjQIssseHOabWX3lHl30slYRwSNFAFWObah3yihyGoW+JRSt85zDK2pXadniVcNfoUZK8aYc1&#10;S0OFLS0ryk/7szMw+R59nT7LhF/1z/qXdqtivHFbYwZP/cc7qEh9/Df/Xa+t4M+EVp6RCXR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3YjjGAAAA3AAAAA8AAAAAAAAA&#10;AAAAAAAAoQIAAGRycy9kb3ducmV2LnhtbFBLBQYAAAAABAAEAPkAAACUAwAAAAA=&#10;" strokeweight="1.5pt">
                      <v:stroke endarrow="open" endarrowwidth="narrow" endarrowlength="short"/>
                      <v:shadow color="#5490a8"/>
                    </v:line>
                    <v:line id="Line 19836" o:spid="_x0000_s1034"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8ivsIAAADcAAAADwAAAGRycy9kb3ducmV2LnhtbESPzarCMBCF94LvEEZwp6mCYqtRRBC6&#10;83fjbmzGtthMahNt79vfXLjgboZz5nxnVpvOVOJDjSstK5iMIxDEmdUl5wqul/1oAcJ5ZI2VZVLw&#10;Qw42635vhYm2LZ/oc/a5CCHsElRQeF8nUrqsIINubGvioD1sY9CHtcmlbrAN4aaS0yiaS4MlB0KB&#10;Ne0Kyp7ntwkQbvPjLH0db/vscj/ga/ZIXa3UcNBtlyA8df5r/r9Odagfx/D3TJh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8ivsIAAADcAAAADwAAAAAAAAAAAAAA&#10;AAChAgAAZHJzL2Rvd25yZXYueG1sUEsFBgAAAAAEAAQA+QAAAJADAAAAAA==&#10;" strokeweight="1.5pt">
                      <v:shadow color="#5490a8"/>
                    </v:line>
                  </v:group>
                  <v:group id="Group 19837" o:spid="_x0000_s1035" style="position:absolute;left:4056;top:2424;width:0;height:816;rotation:9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DGbIwwAAANwAAAAP&#10;AAAAAAAAAAAAAAAAAKoCAABkcnMvZG93bnJldi54bWxQSwUGAAAAAAQABAD6AAAAmgMAAAAA&#10;">
                    <v:line id="Line 19838" o:spid="_x0000_s1036"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I/XsUAAADcAAAADwAAAGRycy9kb3ducmV2LnhtbESPT2sCMRTE70K/Q3iF3jRxW7RsN0pb&#10;sNiDyFrB6+vm7R/cvCybVNdvbwqCx2FmfsNky8G24kS9bxxrmE4UCOLCmYYrDfuf1fgVhA/IBlvH&#10;pOFCHpaLh1GGqXFnzum0C5WIEPYpaqhD6FIpfVGTRT9xHXH0StdbDFH2lTQ9niPctjJRaiYtNhwX&#10;auzos6biuPuzGubfydfxo1L8Ig/rX8pX5fPGbrV+ehze30AEGsI9fGuvjYZETeH/TDwC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I/XsUAAADcAAAADwAAAAAAAAAA&#10;AAAAAAChAgAAZHJzL2Rvd25yZXYueG1sUEsFBgAAAAAEAAQA+QAAAJMDAAAAAA==&#10;" strokeweight="1.5pt">
                      <v:stroke endarrow="open" endarrowwidth="narrow" endarrowlength="short"/>
                      <v:shadow color="#5490a8"/>
                    </v:line>
                    <v:line id="Line 19839" o:spid="_x0000_s1037"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ENMEAAADcAAAADwAAAGRycy9kb3ducmV2LnhtbESPzYrCMBSF94LvEK7gzqZTUKQaRQaE&#10;7nTUjbtrc22LzU1toq1vPxEEl4fz83GW697U4kmtqywr+IliEMS51RUXCk7H7WQOwnlkjbVlUvAi&#10;B+vVcLDEVNuO/+h58IUII+xSVFB636RSurwkgy6yDXHwrrY16INsC6lb7MK4qWUSxzNpsOJAKLGh&#10;35Ly2+FhAoS7Yj/N7vvzNj9ednifXjPXKDUe9ZsFCE+9/4Y/7UwrSOIE3mfCEZ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FEQ0wQAAANwAAAAPAAAAAAAAAAAAAAAA&#10;AKECAABkcnMvZG93bnJldi54bWxQSwUGAAAAAAQABAD5AAAAjwMAAAAA&#10;" strokeweight="1.5pt">
                      <v:shadow color="#5490a8"/>
                    </v:line>
                  </v:group>
                  <v:group id="Group 19840" o:spid="_x0000_s1038" style="position:absolute;left:2184;top:2424;width:0;height:816;rotation:90;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6hxFMQAAADcAAAA&#10;DwAAAAAAAAAAAAAAAACqAgAAZHJzL2Rvd25yZXYueG1sUEsFBgAAAAAEAAQA+gAAAJsDAAAAAA==&#10;">
                    <v:line id="Line 19841" o:spid="_x0000_s1039"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WcxsQAAADcAAAADwAAAGRycy9kb3ducmV2LnhtbESPT4vCMBTE7wv7HcJb8KbJVlGpRtld&#10;UNyDiH/A67N5tsXmpTRR67c3C8Ieh5n5DTOdt7YSN2p86VjDZ0+BIM6cKTnXcNgvumMQPiAbrByT&#10;hgd5mM/e36aYGnfnLd12IRcRwj5FDUUIdSqlzwqy6HuuJo7e2TUWQ5RNLk2D9wi3lUyUGkqLJceF&#10;Amv6KSi77K5Ww+g3WV6+c8UDeVydaLs499d2o3Xno/2agAjUhv/wq70yGhI1gL8z8QjI2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FZzGxAAAANwAAAAPAAAAAAAAAAAA&#10;AAAAAKECAABkcnMvZG93bnJldi54bWxQSwUGAAAAAAQABAD5AAAAkgMAAAAA&#10;" strokeweight="1.5pt">
                      <v:stroke endarrow="open" endarrowwidth="narrow" endarrowlength="short"/>
                      <v:shadow color="#5490a8"/>
                    </v:line>
                    <v:line id="Line 19842" o:spid="_x0000_s1040"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3cQMMAAADcAAAADwAAAGRycy9kb3ducmV2LnhtbESPS2uEMBSF9wP9D+EWuhtjByzFMUop&#10;CO46j25md8dcH9TcqElH++8nhUKXh/P4OFmxmkHcaHa9ZQXPUQyCuLa651bB57ncvoJwHlnjYJkU&#10;/JCDIn/YZJhqu/CRbiffijDCLkUFnfdjKqWrOzLoIjsSB6+xs0Ef5NxKPeMSxs0gd3H8Ig32HAgd&#10;jvTeUf11+jYBwkt7SKrpcCnr8/UDp6Sp3KjU0+P6tgfhafX/4b92pRXs4gR+z4QjI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93EDDAAAA3AAAAA8AAAAAAAAAAAAA&#10;AAAAoQIAAGRycy9kb3ducmV2LnhtbFBLBQYAAAAABAAEAPkAAACRAwAAAAA=&#10;" strokeweight="1.5pt">
                      <v:shadow color="#5490a8"/>
                    </v:line>
                  </v:group>
                  <v:group id="Group 19843" o:spid="_x0000_s1041" style="position:absolute;left:3120;top:3360;width:0;height:816;rotation:18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R2BFwwAAANwAAAAP&#10;AAAAAAAAAAAAAAAAAKoCAABkcnMvZG93bnJldi54bWxQSwUGAAAAAAQABAD6AAAAmgMAAAAA&#10;">
                    <v:line id="Line 19844" o:spid="_x0000_s1042"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cCscUAAADcAAAADwAAAGRycy9kb3ducmV2LnhtbESPT2vCQBTE7wW/w/IEb3XXWKpE12AL&#10;KXooxT/g9Zl9JsHs25Ddavrt3UKhx2FmfsMss9424kadrx1rmIwVCOLCmZpLDcdD/jwH4QOywcYx&#10;afghD9lq8LTE1Lg77+i2D6WIEPYpaqhCaFMpfVGRRT92LXH0Lq6zGKLsSmk6vEe4bWSi1Ku0WHNc&#10;qLCl94qK6/7baphtk4/rW6n4RZ42Z9rll+mn/dJ6NOzXCxCB+vAf/mtvjIZEzeD3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cCscUAAADcAAAADwAAAAAAAAAA&#10;AAAAAAChAgAAZHJzL2Rvd25yZXYueG1sUEsFBgAAAAAEAAQA+QAAAJMDAAAAAA==&#10;" strokeweight="1.5pt">
                      <v:stroke endarrow="open" endarrowwidth="narrow" endarrowlength="short"/>
                      <v:shadow color="#5490a8"/>
                    </v:line>
                    <v:line id="Line 19845" o:spid="_x0000_s1043"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xz3sAAAADcAAAADwAAAGRycy9kb3ducmV2LnhtbERPTWvCQBC9F/wPywi91Y1CpKSuUgpC&#10;bk21l96m2TEJzc4m2TWJ/945FDw+3vfuMLtWjTSExrOB9SoBRVx623Bl4Pt8fHkFFSKyxdYzGbhR&#10;gMN+8bTDzPqJv2g8xUpJCIcMDdQxdpnWoazJYVj5jli4ix8cRoFDpe2Ak4S7Vm+SZKsdNiwNNXb0&#10;UVP5d7o6KeGpKtK8L36O5fn3E/v0kofOmOfl/P4GKtIcH+J/d24NbBJZK2fkCOj9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D8c97AAAAA3AAAAA8AAAAAAAAAAAAAAAAA&#10;oQIAAGRycy9kb3ducmV2LnhtbFBLBQYAAAAABAAEAPkAAACOAwAAAAA=&#10;" strokeweight="1.5pt">
                      <v:shadow color="#5490a8"/>
                    </v:line>
                  </v:group>
                  <v:group id="Group 19846" o:spid="_x0000_s1044" style="position:absolute;left:3815;top:1849;width:1;height:816;rotation:3419154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QmVgLFAAAA3AAA&#10;AA8AAAAAAAAAAAAAAAAAqgIAAGRycy9kb3ducmV2LnhtbFBLBQYAAAAABAAEAPoAAACcAwAAAAA=&#10;">
                    <v:line id="Line 19847" o:spid="_x0000_s1045"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MGMAAAADcAAAADwAAAGRycy9kb3ducmV2LnhtbERPy4rCMBTdD/gP4QruNLWKSjWKCoou&#10;BvEBbq/NtS02N6WJWv/eLAZmeTjv2aIxpXhR7QrLCvq9CARxanXBmYLLedOdgHAeWWNpmRR8yMFi&#10;3vqZYaLtm4/0OvlMhBB2CSrIva8SKV2ak0HXsxVx4O62NugDrDOpa3yHcFPKOIpG0mDBoSHHitY5&#10;pY/T0ygY7+PtY5VFPJTX3Y2Om/vg1xyU6rSb5RSEp8b/i//cO60g7of54Uw4AnL+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3DBjAAAAA3AAAAA8AAAAAAAAAAAAAAAAA&#10;oQIAAGRycy9kb3ducmV2LnhtbFBLBQYAAAAABAAEAPkAAACOAwAAAAA=&#10;" strokeweight="1.5pt">
                      <v:stroke endarrow="open" endarrowwidth="narrow" endarrowlength="short"/>
                      <v:shadow color="#5490a8"/>
                    </v:line>
                    <v:line id="Line 19848" o:spid="_x0000_s1046"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9MnsEAAADcAAAADwAAAGRycy9kb3ducmV2LnhtbESPS4vCMBSF94L/IVxhdjatoEg1yjAg&#10;dOdz4+7aXNtic1ObaDv/3giCy8N5fJzluje1eFLrKssKkigGQZxbXXGh4HTcjOcgnEfWWFsmBf/k&#10;YL0aDpaYatvxnp4HX4gwwi5FBaX3TSqly0sy6CLbEAfvaluDPsi2kLrFLoybWk7ieCYNVhwIJTb0&#10;V1J+OzxMgHBX7KbZfXfe5MfLFu/Ta+YapX5G/e8ChKfef8OfdqYVTJIE3mfCEZ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H0yewQAAANwAAAAPAAAAAAAAAAAAAAAA&#10;AKECAABkcnMvZG93bnJldi54bWxQSwUGAAAAAAQABAD5AAAAjwMAAAAA&#10;" strokeweight="1.5pt">
                      <v:shadow color="#5490a8"/>
                    </v:line>
                  </v:group>
                  <v:group id="Group 19849" o:spid="_x0000_s1047" style="position:absolute;left:2423;top:1801;width:1;height:816;rotation:3419154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w8wDr4AAADcAAAADwAAAGRycy9kb3ducmV2LnhtbERPTYvCMBC9L/gfwgje&#10;1tQiS6lGEUFQFBarB49DM7bFZlKbqPXfG0Hw+Hjf03lnanGn1lWWFYyGEQji3OqKCwXHw+o3AeE8&#10;ssbaMil4koP5rPczxVTbB+/pnvlChBB2KSoovW9SKV1ekkE3tA1x4M62NegDbAupW3yEcFPLOIr+&#10;pMGKQ0OJDS1Lyi/ZzSiwhl1zHZ822+w/2a1uyQIp7FGDfreYgPDU+a/4415rBfEohveZcATk7AU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lw8wDr4AAADcAAAADwAAAAAA&#10;AAAAAAAAAACqAgAAZHJzL2Rvd25yZXYueG1sUEsFBgAAAAAEAAQA+gAAAJUDAAAAAA==&#10;">
                    <v:line id="Line 19850" o:spid="_x0000_s1048"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WSb8UAAADcAAAADwAAAGRycy9kb3ducmV2LnhtbESPQWvCQBSE70L/w/KE3nRjUlqJrtIW&#10;UuyhSKzg9Zl9JsHs25DdJum/7xYEj8PMfMOst6NpRE+dqy0rWMwjEMSF1TWXCo7f2WwJwnlkjY1l&#10;UvBLDrabh8kaU20Hzqk/+FIECLsUFVTet6mUrqjIoJvbljh4F9sZ9EF2pdQdDgFuGhlH0bM0WHNY&#10;qLCl94qK6+HHKHj5jD+ub2XET/K0O1OeXZIvs1fqcTq+rkB4Gv09fGvvtIJ4kcD/mXAE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WSb8UAAADcAAAADwAAAAAAAAAA&#10;AAAAAAChAgAAZHJzL2Rvd25yZXYueG1sUEsFBgAAAAAEAAQA+QAAAJMDAAAAAA==&#10;" strokeweight="1.5pt">
                      <v:stroke endarrow="open" endarrowwidth="narrow" endarrowlength="short"/>
                      <v:shadow color="#5490a8"/>
                    </v:line>
                    <v:line id="Line 19851" o:spid="_x0000_s1049"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jvBsMAAADcAAAADwAAAGRycy9kb3ducmV2LnhtbESPzWqDQBSF94W8w3AD3TVjpJZiMkoo&#10;CO6amGy6u3FuVOLcMc402rfPFApdHs7Px9nms+nFnUbXWVawXkUgiGurO24UnI7FyzsI55E19pZJ&#10;wQ85yLPF0xZTbSc+0L3yjQgj7FJU0Ho/pFK6uiWDbmUH4uBd7GjQBzk2Uo84hXHTyziK3qTBjgOh&#10;xYE+Wqqv1bcJEJ6afVLe9l9FfTx/4i25lG5Q6nk57zYgPM3+P/zXLrWCeP0Kv2fCEZD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o7wbDAAAA3AAAAA8AAAAAAAAAAAAA&#10;AAAAoQIAAGRycy9kb3ducmV2LnhtbFBLBQYAAAAABAAEAPkAAACRAwAAAAA=&#10;" strokeweight="1.5pt">
                      <v:shadow color="#5490a8"/>
                    </v:line>
                  </v:group>
                  <v:group id="Group 19852" o:spid="_x0000_s1050" style="position:absolute;left:3815;top:3001;width:1;height:816;rotation:3419154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aoer8AAADcAAAADwAAAGRycy9kb3ducmV2LnhtbERPTYvCMBC9L/gfwgje&#10;1lRRKdUoIggrCmL14HFoxrbYTLpN1PrvjSB4fLzv2aI1lbhT40rLCgb9CARxZnXJuYLTcf0bg3Ae&#10;WWNlmRQ8ycFi3vmZYaLtgw90T30uQgi7BBUU3teJlC4ryKDr25o4cBfbGPQBNrnUDT5CuKnkMIom&#10;0mDJoaHAmlYFZdf0ZhRYw67+H50323Qf79a3eIkU9qhet11OQXhq/Vf8cf9pBcPBGN5nwhGQ8xcA&#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BjmqHq/AAAA3AAAAA8AAAAA&#10;AAAAAAAAAAAAqgIAAGRycy9kb3ducmV2LnhtbFBLBQYAAAAABAAEAPoAAACWAwAAAAA=&#10;">
                    <v:line id="Line 19853" o:spid="_x0000_s1051"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Ix98UAAADcAAAADwAAAGRycy9kb3ducmV2LnhtbESPQWvCQBSE7wX/w/IEb7oxFi3RVWwh&#10;JR6KqIVeX7PPJJh9G7LbJP33bkHocZiZb5jNbjC16Kh1lWUF81kEgji3uuJCweclnb6AcB5ZY22Z&#10;FPySg9129LTBRNueT9SdfSEChF2CCkrvm0RKl5dk0M1sQxy8q20N+iDbQuoW+wA3tYyjaCkNVhwW&#10;SmzoraT8dv4xClaH+P32WkT8LL+ybzql18WHOSo1GQ/7NQhPg/8PP9qZVhDPl/B3JhwBu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Ix98UAAADcAAAADwAAAAAAAAAA&#10;AAAAAAChAgAAZHJzL2Rvd25yZXYueG1sUEsFBgAAAAAEAAQA+QAAAJMDAAAAAA==&#10;" strokeweight="1.5pt">
                      <v:stroke endarrow="open" endarrowwidth="narrow" endarrowlength="short"/>
                      <v:shadow color="#5490a8"/>
                    </v:line>
                    <v:line id="Line 19854" o:spid="_x0000_s1052"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pxccIAAADcAAAADwAAAGRycy9kb3ducmV2LnhtbESPzYrCMBSF9wO+Q7iCuzFVcEaqaRFB&#10;6E5H3bi7Nte22NzUJtr69kYQZnk4Px9nmfamFg9qXWVZwWQcgSDOra64UHA8bL7nIJxH1lhbJgVP&#10;cpAmg68lxtp2/EePvS9EGGEXo4LS+yaW0uUlGXRj2xAH72Jbgz7ItpC6xS6Mm1pOo+hHGqw4EEps&#10;aF1Sft3fTYBwV+xm2W132uSH8xZvs0vmGqVGw361AOGp9//hTzvTCqaTX3ifCUdAJi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LpxccIAAADcAAAADwAAAAAAAAAAAAAA&#10;AAChAgAAZHJzL2Rvd25yZXYueG1sUEsFBgAAAAAEAAQA+QAAAJADAAAAAA==&#10;" strokeweight="1.5pt">
                      <v:shadow color="#5490a8"/>
                    </v:line>
                  </v:group>
                  <v:group id="Group 19855" o:spid="_x0000_s1053" style="position:absolute;left:2423;top:3049;width:1;height:816;rotation:3419154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XqqcIAAADcAAAADwAAAGRycy9kb3ducmV2LnhtbERPy4rCMBTdC/MP4Q64&#10;EU19MGqnqQw+QJFZ+PiAa3OnLdPclCZq/XuzEFwezjtZtKYSN2pcaVnBcBCBIM6sLjlXcD5t+jMQ&#10;ziNrrCyTggc5WKQfnQRjbe98oNvR5yKEsItRQeF9HUvpsoIMuoGtiQP3ZxuDPsAml7rBewg3lRxF&#10;0Zc0WHJoKLCmZUHZ//FqFNTUiy757lLt1+v5dDImfVi5X6W6n+3PNwhPrX+LX+6tVjAahr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DV6qnCAAAA3AAAAA8A&#10;AAAAAAAAAAAAAAAAqgIAAGRycy9kb3ducmV2LnhtbFBLBQYAAAAABAAEAPoAAACZAwAAAAA=&#10;">
                    <v:line id="Line 19856" o:spid="_x0000_s1054"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2lhcQAAADcAAAADwAAAGRycy9kb3ducmV2LnhtbESPQYvCMBSE7wv+h/AEb5paF92tRlFB&#10;0YOI7oLXZ/Nsi81LaaJ2/70RhD0OM/MNM5k1phR3ql1hWUG/F4EgTq0uOFPw+7PqfoFwHlljaZkU&#10;/JGD2bT1McFE2wcf6H70mQgQdgkqyL2vEildmpNB17MVcfAutjbog6wzqWt8BLgpZRxFQ2mw4LCQ&#10;Y0XLnNLr8WYUjLbx+rrIIv6Up82ZDqvLYGf2SnXazXwMwlPj/8Pv9kYriPvf8DoTjoC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zaWFxAAAANwAAAAPAAAAAAAAAAAA&#10;AAAAAKECAABkcnMvZG93bnJldi54bWxQSwUGAAAAAAQABAD5AAAAkgMAAAAA&#10;" strokeweight="1.5pt">
                      <v:stroke endarrow="open" endarrowwidth="narrow" endarrowlength="short"/>
                      <v:shadow color="#5490a8"/>
                    </v:line>
                    <v:line id="Line 19857" o:spid="_x0000_s1055"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8juL8AAADcAAAADwAAAGRycy9kb3ducmV2LnhtbERPTYvCMBC9L/gfwgh7W1MLilSjiCD0&#10;tq562dtsM7bFZlKbaOu/dw4LHh/ve7UZXKMe1IXas4HpJAFFXHhbc2ngfNp/LUCFiGyx8UwGnhRg&#10;sx59rDCzvucfehxjqSSEQ4YGqhjbTOtQVOQwTHxLLNzFdw6jwK7UtsNewl2j0ySZa4c1S0OFLe0q&#10;Kq7Hu5MS7svDLL8dfvfF6e8bb7NLHlpjPsfDdgkq0hDf4n93bg2kqcyXM3IE9P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T8juL8AAADcAAAADwAAAAAAAAAAAAAAAACh&#10;AgAAZHJzL2Rvd25yZXYueG1sUEsFBgAAAAAEAAQA+QAAAI0DAAAAAA==&#10;" strokeweight="1.5pt">
                      <v:shadow color="#5490a8"/>
                    </v:line>
                  </v:group>
                  <v:group id="Group 19858" o:spid="_x0000_s1056" style="position:absolute;left:4007;top:2089;width:1;height:816;rotation:4661740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btvixgAAANwA&#10;AAAPAAAAAAAAAAAAAAAAAKoCAABkcnMvZG93bnJldi54bWxQSwUGAAAAAAQABAD6AAAAnQMAAAAA&#10;">
                    <v:line id="Line 19859" o:spid="_x0000_s1057"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X9ScQAAADcAAAADwAAAGRycy9kb3ducmV2LnhtbESPQWsCMRSE7wX/Q3iCN802ipWtUVpB&#10;sQcRreD1uXnuLm5elk3U9d+bgtDjMDPfMNN5aytxo8aXjjW8DxIQxJkzJecaDr/L/gSED8gGK8ek&#10;4UEe5rPO2xRT4+68o9s+5CJC2KeooQihTqX0WUEW/cDVxNE7u8ZiiLLJpWnwHuG2kipJxtJiyXGh&#10;wJoWBWWX/dVq+PhRq8t3nvBIHtcn2i3Pw43dat3rtl+fIAK14T/8aq+NBqUU/J2JR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Bf1JxAAAANwAAAAPAAAAAAAAAAAA&#10;AAAAAKECAABkcnMvZG93bnJldi54bWxQSwUGAAAAAAQABAD5AAAAkgMAAAAA&#10;" strokeweight="1.5pt">
                      <v:stroke endarrow="open" endarrowwidth="narrow" endarrowlength="short"/>
                      <v:shadow color="#5490a8"/>
                    </v:line>
                    <v:line id="Line 19860" o:spid="_x0000_s1058"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29z8IAAADcAAAADwAAAGRycy9kb3ducmV2LnhtbESPS4vCMBSF98L8h3AHZqepFYehNhUR&#10;hO58btzdaa5tsbmpTbSdf28EYZaH8/g46XIwjXhQ52rLCqaTCARxYXXNpYLTcTP+AeE8ssbGMin4&#10;IwfL7GOUYqJtz3t6HHwpwgi7BBVU3reJlK6oyKCb2JY4eBfbGfRBdqXUHfZh3DQyjqJvabDmQKiw&#10;pXVFxfVwNwHCfbmb57fdeVMcf7d4m19y1yr19TmsFiA8Df4//G7nWkEcz+B1JhwBmT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e29z8IAAADcAAAADwAAAAAAAAAAAAAA&#10;AAChAgAAZHJzL2Rvd25yZXYueG1sUEsFBgAAAAAEAAQA+QAAAJADAAAAAA==&#10;" strokeweight="1.5pt">
                      <v:shadow color="#5490a8"/>
                    </v:line>
                  </v:group>
                  <v:group id="Group 19861" o:spid="_x0000_s1059" style="position:absolute;left:2231;top:2089;width:1;height:816;rotation:4661740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gRmtMQAAADcAAAA&#10;DwAAAAAAAAAAAAAAAACqAgAAZHJzL2Rvd25yZXYueG1sUEsFBgAAAAAEAAQA+gAAAJsDAAAAAA==&#10;">
                    <v:line id="Line 19862" o:spid="_x0000_s1060"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7lvsMAAADcAAAADwAAAGRycy9kb3ducmV2LnhtbERPy2rCQBTdF/oPwy1010yMUkvMRFpB&#10;SRdF1ILba+bmgZk7ITM16d93FgWXh/PO1pPpxI0G11pWMItiEMSl1S3XCr5P25c3EM4ja+wsk4Jf&#10;crDOHx8yTLUd+UC3o69FCGGXooLG+z6V0pUNGXSR7YkDV9nBoA9wqKUecAzhppNJHL9Kgy2HhgZ7&#10;2jRUXo8/RsHyM9ldP+qYF/JcXOiwreZfZq/U89P0vgLhafJ38b+70AqSZVgbzoQjI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e5b7DAAAA3AAAAA8AAAAAAAAAAAAA&#10;AAAAoQIAAGRycy9kb3ducmV2LnhtbFBLBQYAAAAABAAEAPkAAACRAwAAAAA=&#10;" strokeweight="1.5pt">
                      <v:stroke endarrow="open" endarrowwidth="narrow" endarrowlength="short"/>
                      <v:shadow color="#5490a8"/>
                    </v:line>
                    <v:line id="Line 19863" o:spid="_x0000_s1061"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alOMIAAADcAAAADwAAAGRycy9kb3ducmV2LnhtbESPzYrCMBSF9wO+Q7iCuzG1oKPVKDIg&#10;dKejbtxdm2tbbG7aJmPr2xthYJaH8/NxVpveVOJBrSstK5iMIxDEmdUl5wrOp93nHITzyBory6Tg&#10;SQ4268HHChNtO/6hx9HnIoywS1BB4X2dSOmyggy6sa2Jg3ezrUEfZJtL3WIXxk0l4yiaSYMlB0KB&#10;NX0XlN2PvyZAuMsP07Q5XHbZ6brHZnpLXa3UaNhvlyA89f4//NdOtYL4awHvM+EIyP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alOMIAAADcAAAADwAAAAAAAAAAAAAA&#10;AAChAgAAZHJzL2Rvd25yZXYueG1sUEsFBgAAAAAEAAQA+QAAAJADAAAAAA==&#10;" strokeweight="1.5pt">
                      <v:shadow color="#5490a8"/>
                    </v:line>
                  </v:group>
                  <v:group id="Group 19864" o:spid="_x0000_s1062" style="position:absolute;left:2231;top:2761;width:1;height:816;rotation:4661740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EBOw7CAAAA3AAAAA8A&#10;AAAAAAAAAAAAAAAAqgIAAGRycy9kb3ducmV2LnhtbFBLBQYAAAAABAAEAPoAAACZAwAAAAA=&#10;">
                    <v:line id="Line 19865" o:spid="_x0000_s1063"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E8BMUAAADcAAAADwAAAGRycy9kb3ducmV2LnhtbESPQWvCQBSE7wX/w/KE3urGtNgQXaUt&#10;WPQgYip4fWafSTD7NmS3Sfz3rlDocZiZb5jFajC16Kh1lWUF00kEgji3uuJCwfFn/ZKAcB5ZY22Z&#10;FNzIwWo5elpgqm3PB+oyX4gAYZeigtL7JpXS5SUZdBPbEAfvYluDPsi2kLrFPsBNLeMomkmDFYeF&#10;Ehv6Kim/Zr9Gwfs2/r5+FhG/ydPmTIf15XVn9ko9j4ePOQhPg/8P/7U3WkGcTOFxJhw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E8BMUAAADcAAAADwAAAAAAAAAA&#10;AAAAAAChAgAAZHJzL2Rvd25yZXYueG1sUEsFBgAAAAAEAAQA+QAAAJMDAAAAAA==&#10;" strokeweight="1.5pt">
                      <v:stroke endarrow="open" endarrowwidth="narrow" endarrowlength="short"/>
                      <v:shadow color="#5490a8"/>
                    </v:line>
                    <v:line id="Line 19866" o:spid="_x0000_s1064"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dHbsEAAADcAAAADwAAAGRycy9kb3ducmV2LnhtbESPS4vCMBSF94L/IVxhdppaUKRjWoYB&#10;obvxtXF3ba5tmeamNtHWf28EweXhPD7OOhtMI+7UudqygvksAkFcWF1zqeB42ExXIJxH1thYJgUP&#10;cpCl49EaE2173tF970sRRtglqKDyvk2kdEVFBt3MtsTBu9jOoA+yK6XusA/jppFxFC2lwZoDocKW&#10;fisq/vc3EyDcl9tFft2eNsXh/IfXxSV3rVJfk+HnG4SnwX/C73auFcSrGF5nwhGQ6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x0duwQAAANwAAAAPAAAAAAAAAAAAAAAA&#10;AKECAABkcnMvZG93bnJldi54bWxQSwUGAAAAAAQABAD5AAAAjwMAAAAA&#10;" strokeweight="1.5pt">
                      <v:shadow color="#5490a8"/>
                    </v:line>
                  </v:group>
                  <v:group id="Group 19867" o:spid="_x0000_s1065" style="position:absolute;left:4007;top:2713;width:1;height:816;rotation:4661740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jH0ZwwAAANwAAAAP&#10;AAAAAAAAAAAAAAAAAKoCAABkcnMvZG93bnJldi54bWxQSwUGAAAAAAQABAD6AAAAmgMAAAAA&#10;">
                    <v:line id="Line 19868" o:spid="_x0000_s1066"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afnMQAAADcAAAADwAAAGRycy9kb3ducmV2LnhtbESPQYvCMBSE74L/ITzBm6ZWWaVrFBUU&#10;PSxSXdjr2+bZFpuX0kTt/vuNIHgcZuYbZr5sTSXu1LjSsoLRMAJBnFldcq7g+7wdzEA4j6yxskwK&#10;/sjBctHtzDHR9sEp3U8+FwHCLkEFhfd1IqXLCjLohrYmDt7FNgZ9kE0udYOPADeVjKPoQxosOSwU&#10;WNOmoOx6uhkF00O8u67ziCfyZ/9L6fYy/jJHpfq9dvUJwlPr3+FXe68VxLMJ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xp+cxAAAANwAAAAPAAAAAAAAAAAA&#10;AAAAAKECAABkcnMvZG93bnJldi54bWxQSwUGAAAAAAQABAD5AAAAkgMAAAAA&#10;" strokeweight="1.5pt">
                      <v:stroke endarrow="open" endarrowwidth="narrow" endarrowlength="short"/>
                      <v:shadow color="#5490a8"/>
                    </v:line>
                    <v:line id="Line 19869" o:spid="_x0000_s1067"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7fGsEAAADcAAAADwAAAGRycy9kb3ducmV2LnhtbESPS4vCMBSF94L/IVzBnU0VKtIxyjAg&#10;dOdz4+7aXNsyzU1toq3/3giCy8N5fJzluje1eFDrKssKplEMgji3uuJCwem4mSxAOI+ssbZMCp7k&#10;YL0aDpaYatvxnh4HX4gwwi5FBaX3TSqly0sy6CLbEAfvaluDPsi2kLrFLoybWs7ieC4NVhwIJTb0&#10;V1L+f7ibAOGu2CXZbXfe5MfLFm/JNXONUuNR//sDwlPvv+FPO9MKZosE3mfCEZ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Lt8awQAAANwAAAAPAAAAAAAAAAAAAAAA&#10;AKECAABkcnMvZG93bnJldi54bWxQSwUGAAAAAAQABAD5AAAAjwMAAAAA&#10;" strokeweight="1.5pt">
                      <v:shadow color="#5490a8"/>
                    </v:line>
                  </v:group>
                  <v:group id="Group 19870" o:spid="_x0000_s1068" style="position:absolute;left:3552;top:1584;width:1;height:816;rotation:1795502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dWVTFAAAA3AAA&#10;AA8AAAAAAAAAAAAAAAAAqgIAAGRycy9kb3ducmV2LnhtbFBLBQYAAAAABAAEAPoAAACcAwAAAAA=&#10;">
                    <v:line id="Line 19871" o:spid="_x0000_s1069"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QB68UAAADcAAAADwAAAGRycy9kb3ducmV2LnhtbESPQWvCQBSE7wX/w/KE3urGVGpIXcUW&#10;LPFQJLHQ62v2mQSzb0N2a+K/dwsFj8PMfMOsNqNpxYV611hWMJ9FIIhLqxuuFHwdd08JCOeRNbaW&#10;ScGVHGzWk4cVptoOnNOl8JUIEHYpKqi971IpXVmTQTezHXHwTrY36IPsK6l7HALctDKOohdpsOGw&#10;UGNH7zWV5+LXKFju44/zWxXxQn5nP5TvTs+f5qDU43TcvoLwNPp7+L+daQVxsoS/M+EIyP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QB68UAAADcAAAADwAAAAAAAAAA&#10;AAAAAAChAgAAZHJzL2Rvd25yZXYueG1sUEsFBgAAAAAEAAQA+QAAAJMDAAAAAA==&#10;" strokeweight="1.5pt">
                      <v:stroke endarrow="open" endarrowwidth="narrow" endarrowlength="short"/>
                      <v:shadow color="#5490a8"/>
                    </v:line>
                    <v:line id="Line 19872" o:spid="_x0000_s1070"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fbd8MAAADcAAAADwAAAGRycy9kb3ducmV2LnhtbESPzWqDQBSF94W8w3AD3TWjKYZiM0oJ&#10;BNzVJtl0d+vcqNS5o840mrfPFAJZHs7Px9nms+nEhUbXWlYQryIQxJXVLdcKTsf9yxsI55E1dpZJ&#10;wZUc5NniaYupthN/0eXgaxFG2KWooPG+T6V0VUMG3cr2xME729GgD3KspR5xCuOmk+so2kiDLQdC&#10;gz3tGqp+D38mQHiqy6QYyu99dfz5xCE5F65X6nk5f7yD8DT7R/jeLrSC13gD/2fCEZD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X23fDAAAA3AAAAA8AAAAAAAAAAAAA&#10;AAAAoQIAAGRycy9kb3ducmV2LnhtbFBLBQYAAAAABAAEAPkAAACRAwAAAAA=&#10;" strokeweight="1.5pt">
                      <v:shadow color="#5490a8"/>
                    </v:line>
                  </v:group>
                  <v:group id="Group 19873" o:spid="_x0000_s1071" style="position:absolute;left:2736;top:1584;width:1;height:816;rotation:1795502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RtiQ8cAAADc&#10;AAAADwAAAAAAAAAAAAAAAACqAgAAZHJzL2Rvd25yZXYueG1sUEsFBgAAAAAEAAQA+gAAAJ4DAAAA&#10;AA==&#10;">
                    <v:line id="Line 19874" o:spid="_x0000_s1072"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HPO8UAAADcAAAADwAAAGRycy9kb3ducmV2LnhtbESPQWvCQBSE7wX/w/KE3nRjlFqiG9GC&#10;RQ9F1EKvr9lnEpJ9G7LbJP33XUHocZiZb5j1ZjC16Kh1pWUFs2kEgjizuuRcwed1P3kF4Tyyxtoy&#10;KfglB5t09LTGRNuez9RdfC4ChF2CCgrvm0RKlxVk0E1tQxy8m20N+iDbXOoW+wA3tYyj6EUaLDks&#10;FNjQW0FZdfkxCpbH+L3a5REv5Nfhm8772/zDnJR6Hg/bFQhPg/8PP9oHrWAeL+B+JhwBm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HPO8UAAADcAAAADwAAAAAAAAAA&#10;AAAAAAChAgAAZHJzL2Rvd25yZXYueG1sUEsFBgAAAAAEAAQA+QAAAJMDAAAAAA==&#10;" strokeweight="1.5pt">
                      <v:stroke endarrow="open" endarrowwidth="narrow" endarrowlength="short"/>
                      <v:shadow color="#5490a8"/>
                    </v:line>
                    <v:line id="Line 19875" o:spid="_x0000_s1073"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sRysMAAADcAAAADwAAAGRycy9kb3ducmV2LnhtbESPS2vCQBSF9wX/w3AL3dVJLRGJGUUE&#10;IbtadePumrl5YOZOkpma+O+dguDycB4fJ12PphE36l1tWcHXNAJBnFtdc6ngdNx9LkA4j6yxsUwK&#10;7uRgvZq8pZhoO/Av3Q6+FGGEXYIKKu/bREqXV2TQTW1LHLzC9gZ9kH0pdY9DGDeNnEXRXBqsORAq&#10;bGlbUX49/JkA4aHcx1m3P+/y4+UHu7jIXKvUx/u4WYLwNPpX+NnOtILv2Rz+z4Qj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7EcrDAAAA3AAAAA8AAAAAAAAAAAAA&#10;AAAAoQIAAGRycy9kb3ducmV2LnhtbFBLBQYAAAAABAAEAPkAAACRAwAAAAA=&#10;" strokeweight="1.5pt">
                      <v:shadow color="#5490a8"/>
                    </v:line>
                  </v:group>
                  <v:group id="Group 19876" o:spid="_x0000_s1074" style="position:absolute;left:2736;top:3264;width:1;height:816;rotation:1795502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v+6JPFAAAA3AAA&#10;AA8AAAAAAAAAAAAAAAAAqgIAAGRycy9kb3ducmV2LnhtbFBLBQYAAAAABAAEAPoAAACcAwAAAAA=&#10;">
                    <v:line id="Line 19877" o:spid="_x0000_s1075"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zFPsAAAADcAAAADwAAAGRycy9kb3ducmV2LnhtbERPy4rCMBTdD/gP4QruNLWKSjWKCoou&#10;BvEBbq/NtS02N6WJWv/eLAZmeTjv2aIxpXhR7QrLCvq9CARxanXBmYLLedOdgHAeWWNpmRR8yMFi&#10;3vqZYaLtm4/0OvlMhBB2CSrIva8SKV2ak0HXsxVx4O62NugDrDOpa3yHcFPKOIpG0mDBoSHHitY5&#10;pY/T0ygY7+PtY5VFPJTX3Y2Om/vg1xyU6rSb5RSEp8b/i//cO61gEIe14Uw4AnL+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MxT7AAAAA3AAAAA8AAAAAAAAAAAAAAAAA&#10;oQIAAGRycy9kb3ducmV2LnhtbFBLBQYAAAAABAAEAPkAAACOAwAAAAA=&#10;" strokeweight="1.5pt">
                      <v:stroke endarrow="open" endarrowwidth="narrow" endarrowlength="short"/>
                      <v:shadow color="#5490a8"/>
                    </v:line>
                    <v:line id="Line 19878" o:spid="_x0000_s1076"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SFuMIAAADcAAAADwAAAGRycy9kb3ducmV2LnhtbESPS4vCMBSF9wP+h3AFd2NqxUGrUWRA&#10;6M7nxt21ubbF5qZtMrb++8mAMMvDeXyc1aY3lXhS60rLCibjCARxZnXJuYLLefc5B+E8ssbKMil4&#10;kYPNevCxwkTbjo/0PPlchBF2CSoovK8TKV1WkEE3tjVx8O62NeiDbHOpW+zCuKlkHEVf0mDJgVBg&#10;Td8FZY/TjwkQ7vLDLG0O1112vu2xmd1TVys1GvbbJQhPvf8Pv9upVjCNF/B3JhwB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uSFuMIAAADcAAAADwAAAAAAAAAAAAAA&#10;AAChAgAAZHJzL2Rvd25yZXYueG1sUEsFBgAAAAAEAAQA+QAAAJADAAAAAA==&#10;" strokeweight="1.5pt">
                      <v:shadow color="#5490a8"/>
                    </v:line>
                  </v:group>
                  <v:group id="Group 19879" o:spid="_x0000_s1077" style="position:absolute;left:3552;top:3264;width:1;height:816;rotation:1795502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R6ZXwwAAANwAAAAP&#10;AAAAAAAAAAAAAAAAAKoCAABkcnMvZG93bnJldi54bWxQSwUGAAAAAAQABAD6AAAAmgMAAAAA&#10;">
                    <v:line id="Line 19880" o:spid="_x0000_s1078"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6fsUAAADcAAAADwAAAGRycy9kb3ducmV2LnhtbESPQWvCQBSE70L/w/KE3nRjIm2JrlKF&#10;iD0UiS30+pp9JsHs25DdJum/7xYEj8PMfMOst6NpRE+dqy0rWMwjEMSF1TWXCj4/stkLCOeRNTaW&#10;ScEvOdhuHiZrTLUdOKf+7EsRIOxSVFB536ZSuqIig25uW+LgXWxn0AfZlVJ3OAS4aWQcRU/SYM1h&#10;ocKW9hUV1/OPUfD8Fh+uuzLipfw6flOeXZJ3c1LqcTq+rkB4Gv09fGsftYIkWcD/mXAE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6fsUAAADcAAAADwAAAAAAAAAA&#10;AAAAAAChAgAAZHJzL2Rvd25yZXYueG1sUEsFBgAAAAAEAAQA+QAAAJMDAAAAAA==&#10;" strokeweight="1.5pt">
                      <v:stroke endarrow="open" endarrowwidth="narrow" endarrowlength="short"/>
                      <v:shadow color="#5490a8"/>
                    </v:line>
                    <v:line id="Line 19881" o:spid="_x0000_s1079"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mBFMIAAADcAAAADwAAAGRycy9kb3ducmV2LnhtbESPzYrCMBSF94LvEK7gzqYqDtIxLYMg&#10;dKejbtzdaa5tmeamNtHWt58IwiwP5+fjbLLBNOJBnastK5hHMQjiwuqaSwXn0262BuE8ssbGMil4&#10;koMsHY82mGjb8zc9jr4UYYRdggoq79tESldUZNBFtiUO3tV2Bn2QXSl1h30YN41cxPGHNFhzIFTY&#10;0rai4vd4NwHCfXlY5bfDZVecfvZ4W11z1yo1nQxfnyA8Df4//G7nWsFyuYDXmXAEZ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ZmBFMIAAADcAAAADwAAAAAAAAAAAAAA&#10;AAChAgAAZHJzL2Rvd25yZXYueG1sUEsFBgAAAAAEAAQA+QAAAJADAAAAAA==&#10;" strokeweight="1.5pt">
                      <v:shadow color="#5490a8"/>
                    </v:line>
                  </v:group>
                </v:group>
                <v:group id="Group 19882" o:spid="_x0000_s1080" style="position:absolute;left:9278;top:6562;width:433;height:990;rotation: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VM9n8QAAADcAAAA&#10;DwAAAAAAAAAAAAAAAACqAgAAZHJzL2Rvd25yZXYueG1sUEsFBgAAAAAEAAQA+gAAAJsDAAAAAA==&#10;">
                  <v:shape id="Freeform 19883" o:spid="_x0000_s1081"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EQEb8A&#10;AADcAAAADwAAAGRycy9kb3ducmV2LnhtbESP2wrCMBBE3wX/Iazgm6ZeEKlGkYKgCOLtA5ZmbYvN&#10;pjTR1r83guDjMDNnmOW6NaV4Ue0KywpGwwgEcWp1wZmC23U7mINwHlljaZkUvMnBetXtLDHWtuEz&#10;vS4+EwHCLkYFufdVLKVLczLohrYiDt7d1gZ9kHUmdY1NgJtSjqNoJg0WHBZyrCjJKX1cnkbBOXE3&#10;OpTSvO/XU/pMmqrF416pfq/dLEB4av0//GvvtILJZArfM+EI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URARvwAAANwAAAAPAAAAAAAAAAAAAAAAAJgCAABkcnMvZG93bnJl&#10;di54bWxQSwUGAAAAAAQABAD1AAAAhAM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19884" o:spid="_x0000_s1082"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lJhMUA&#10;AADcAAAADwAAAGRycy9kb3ducmV2LnhtbESPzWrDMBCE74G+g9hAb7H8k5TWtRKKSSHX2D20t8Xa&#10;2ibWylhq4vTpo0Chx2FmvmGK3WwGcabJ9ZYVJFEMgrixuudWwUf9vnoG4TyyxsEyKbiSg932YVFg&#10;ru2Fj3SufCsChF2OCjrvx1xK13Rk0EV2JA7et50M+iCnVuoJLwFuBpnG8ZM02HNY6HCksqPmVP0Y&#10;BW4zvGTpb/t5SPR+X2df5dpeK6Uel/PbKwhPs/8P/7UPWkGWbeB+JhwBu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6UmExQAAANwAAAAPAAAAAAAAAAAAAAAAAJgCAABkcnMv&#10;ZG93bnJldi54bWxQSwUGAAAAAAQABAD1AAAAigMAAAAA&#10;" path="m29,14l,53r22,65l76,146r32,-12l124,113,141,78,127,24,80,,29,14xe" fillcolor="#00b2ff" stroked="f">
                    <v:path arrowok="t" o:connecttype="custom" o:connectlocs="14,7;0,27;11,59;38,73;54,67;62,57;70,39;63,12;40,0;14,7" o:connectangles="0,0,0,0,0,0,0,0,0,0"/>
                  </v:shape>
                  <v:shape id="Freeform 19885" o:spid="_x0000_s1083"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Rf6cQA&#10;AADcAAAADwAAAGRycy9kb3ducmV2LnhtbESP3YrCMBSE74V9h3AWvNPUH0SqUWRhQQVZdFf08tgc&#10;m2JzUpqo9e3NguDlMDPfMNN5Y0txo9oXjhX0ugkI4szpgnMFf7/fnTEIH5A1lo5JwYM8zGcfrSmm&#10;2t15S7ddyEWEsE9RgQmhSqX0mSGLvusq4uidXW0xRFnnUtd4j3Bbyn6SjKTFguOCwYq+DGWX3dUq&#10;ODp7PWQrwvH+cTiffsxx7TZDpdqfzWICIlAT3uFXe6kVDAYj+D8Tj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kX+nEAAAA3AAAAA8AAAAAAAAAAAAAAAAAmAIAAGRycy9k&#10;b3ducmV2LnhtbFBLBQYAAAAABAAEAPUAAACJAw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19886" o:spid="_x0000_s1084" style="position:absolute;left:7560;top:8280;width:433;height:990;flip:y"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CNUTMQAAADcAAAA&#10;DwAAAAAAAAAAAAAAAACqAgAAZHJzL2Rvd25yZXYueG1sUEsFBgAAAAAEAAQA+gAAAJsDAAAAAA==&#10;">
                  <v:shape id="Freeform 19887" o:spid="_x0000_s1085"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waFLwA&#10;AADcAAAADwAAAGRycy9kb3ducmV2LnhtbERPSwrCMBDdC94hjOBOUxVEqqlIQVAE8XeAoZl+sJmU&#10;Jtp6e7MQXD7ef7PtTS3e1LrKsoLZNAJBnFldcaHgcd9PViCcR9ZYWyYFH3KwTYaDDcbadnyl980X&#10;IoSwi1FB6X0TS+mykgy6qW2IA5fb1qAPsC2kbrEL4aaW8yhaSoMVh4YSG0pLyp63l1FwTd2DTrU0&#10;n/x+yV5p1/R4Pio1HvW7NQhPvf+Lf+6DVrBYhLXhTDgCMvk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yHBoUvAAAANwAAAAPAAAAAAAAAAAAAAAAAJgCAABkcnMvZG93bnJldi54&#10;bWxQSwUGAAAAAAQABAD1AAAAgQM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19888" o:spid="_x0000_s1086"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RDgcIA&#10;AADcAAAADwAAAGRycy9kb3ducmV2LnhtbESPQYvCMBSE7wv+h/AEb2uqXUWrUUQUvFo96O3RPNti&#10;81KaqNVfbxYEj8PMfMPMl62pxJ0aV1pWMOhHIIgzq0vOFRwP298JCOeRNVaWScGTHCwXnZ85Jto+&#10;eE/31OciQNglqKDwvk6kdFlBBl3f1sTBu9jGoA+yyaVu8BHgppLDKBpLgyWHhQJrWheUXdObUeBG&#10;1TQevvLTbqA3m0N8Xv/ZZ6pUr9uuZiA8tf4b/rR3WkEcT+H/TDgC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pEOBwgAAANwAAAAPAAAAAAAAAAAAAAAAAJgCAABkcnMvZG93&#10;bnJldi54bWxQSwUGAAAAAAQABAD1AAAAhwMAAAAA&#10;" path="m29,14l,53r22,65l76,146r32,-12l124,113,141,78,127,24,80,,29,14xe" fillcolor="#00b2ff" stroked="f">
                    <v:path arrowok="t" o:connecttype="custom" o:connectlocs="14,7;0,27;11,59;38,73;54,67;62,57;70,39;63,12;40,0;14,7" o:connectangles="0,0,0,0,0,0,0,0,0,0"/>
                  </v:shape>
                  <v:shape id="Freeform 19889" o:spid="_x0000_s1087"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Re8EA&#10;AADcAAAADwAAAGRycy9kb3ducmV2LnhtbERPy4rCMBTdC/MP4Q6409QHUjpGEUFQQURnBl3eaa5N&#10;meamNFHr35uF4PJw3tN5aytxo8aXjhUM+gkI4tzpkgsFP9+rXgrCB2SNlWNS8CAP89lHZ4qZdnc+&#10;0O0YChFD2GeowIRQZ1L63JBF33c1ceQurrEYImwKqRu8x3BbyWGSTKTFkmODwZqWhvL/49UqODt7&#10;PeUbwvT3cbr87c1563Zjpbqf7eILRKA2vMUv91orGI3j/HgmHgE5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8HEXvBAAAA3AAAAA8AAAAAAAAAAAAAAAAAmAIAAGRycy9kb3du&#10;cmV2LnhtbFBLBQYAAAAABAAEAPUAAACGAw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19890" o:spid="_x0000_s1088" style="position:absolute;left:5798;top:6562;width:433;height:990;rotation:-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XVc/ccAAADc&#10;AAAADwAAAAAAAAAAAAAAAACqAgAAZHJzL2Rvd25yZXYueG1sUEsFBgAAAAAEAAQA+gAAAJ4DAAAA&#10;AA==&#10;">
                  <v:shape id="Freeform 19891" o:spid="_x0000_s1089"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77GL8A&#10;AADcAAAADwAAAGRycy9kb3ducmV2LnhtbESP2wrCMBBE3wX/Iazgm6ZeEKlGkYKgCOLtA5ZmbYvN&#10;pjTR1r83guDjMDNnmOW6NaV4Ue0KywpGwwgEcWp1wZmC23U7mINwHlljaZkUvMnBetXtLDHWtuEz&#10;vS4+EwHCLkYFufdVLKVLczLohrYiDt7d1gZ9kHUmdY1NgJtSjqNoJg0WHBZyrCjJKX1cnkbBOXE3&#10;OpTSvO/XU/pMmqrF416pfq/dLEB4av0//GvvtILJdALfM+EI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vvsYvwAAANwAAAAPAAAAAAAAAAAAAAAAAJgCAABkcnMvZG93bnJl&#10;di54bWxQSwUGAAAAAAQABAD1AAAAhAM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19892" o:spid="_x0000_s1090"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OfYsMA&#10;AADcAAAADwAAAGRycy9kb3ducmV2LnhtbESPQYvCMBSE78L+h/AWvGmqraLVKIu44HVbD3p7NM+2&#10;bPNSmqh1f70RFjwOM/MNs972phE36lxtWcFkHIEgLqyuuVRwzL9HCxDOI2tsLJOCBznYbj4Ga0y1&#10;vfMP3TJfigBhl6KCyvs2ldIVFRl0Y9sSB+9iO4M+yK6UusN7gJtGTqNoLg3WHBYqbGlXUfGbXY0C&#10;N2uW8fSvPB0mer/P4/MusY9MqeFn/7UC4an37/B/+6AVxEkCrzPhCM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6OfYsMAAADcAAAADwAAAAAAAAAAAAAAAACYAgAAZHJzL2Rv&#10;d25yZXYueG1sUEsFBgAAAAAEAAQA9QAAAIgDAAAAAA==&#10;" path="m29,14l,53r22,65l76,146r32,-12l124,113,141,78,127,24,80,,29,14xe" fillcolor="#00b2ff" stroked="f">
                    <v:path arrowok="t" o:connecttype="custom" o:connectlocs="14,7;0,27;11,59;38,73;54,67;62,57;70,39;63,12;40,0;14,7" o:connectangles="0,0,0,0,0,0,0,0,0,0"/>
                  </v:shape>
                  <v:shape id="Freeform 19893" o:spid="_x0000_s1091"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Cy48UA&#10;AADcAAAADwAAAGRycy9kb3ducmV2LnhtbESPQWsCMRSE7wX/Q3hCb91srYqsRhGh0BZEtBU9vm6e&#10;m8XNy7KJuv57Iwgeh5n5hpnMWluJMzW+dKzgPUlBEOdOl1wo+Pv9fBuB8AFZY+WYFFzJw2zaeZlg&#10;pt2F13TehEJECPsMFZgQ6kxKnxuy6BNXE0fv4BqLIcqmkLrBS4TbSvbSdCgtlhwXDNa0MJQfNyer&#10;YO/saZd/E462193hf2X2P27ZV+q1287HIAK14Rl+tL+0go/+AO5n4hG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cLLjxQAAANwAAAAPAAAAAAAAAAAAAAAAAJgCAABkcnMv&#10;ZG93bnJldi54bWxQSwUGAAAAAAQABAD1AAAAigM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19894" o:spid="_x0000_s1092" style="position:absolute;left:7560;top:4800;width:433;height:9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Freeform 19895" o:spid="_x0000_s1093"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X9G8MA&#10;AADcAAAADwAAAGRycy9kb3ducmV2LnhtbESP3WrCQBSE7wXfYTlC73SjLbWkriKBQktBmsQHOGSP&#10;STB7NmQ3P759VxC8HGbmG2Z3mEwjBupcbVnBehWBIC6srrlUcM6/lh8gnEfW2FgmBTdycNjPZzuM&#10;tR05pSHzpQgQdjEqqLxvYyldUZFBt7ItcfAutjPog+xKqTscA9w0chNF79JgzWGhwpaSiopr1hsF&#10;aeLO9NtIc7vkf0WfjO2Epx+lXhbT8ROEp8k/w4/2t1bw+raF+5lwBOT+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4X9G8MAAADcAAAADwAAAAAAAAAAAAAAAACYAgAAZHJzL2Rv&#10;d25yZXYueG1sUEsFBgAAAAAEAAQA9QAAAIgD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19896" o:spid="_x0000_s1094"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6VZ8IA&#10;AADcAAAADwAAAGRycy9kb3ducmV2LnhtbERPu27CMBTdK/EP1kXqVpwHrUrAiSpEJdYGhna7ii9J&#10;hH0dxS4Evh4PlToenfemmqwRFxp971hBukhAEDdO99wqOB4+X95B+ICs0TgmBTfyUJWzpw0W2l35&#10;iy51aEUMYV+ggi6EoZDSNx1Z9As3EEfu5EaLIcKxlXrEawy3RmZJ8iYt9hwbOhxo21Fzrn+tAv9q&#10;Vnl2b7/3qd7tDvnPdulutVLP8+ljDSLQFP7Ff+69VpAv49p4Jh4BW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7pVnwgAAANwAAAAPAAAAAAAAAAAAAAAAAJgCAABkcnMvZG93&#10;bnJldi54bWxQSwUGAAAAAAQABAD1AAAAhwMAAAAA&#10;" path="m29,14l,53r22,65l76,146r32,-12l124,113,141,78,127,24,80,,29,14xe" fillcolor="#00b2ff" stroked="f">
                    <v:path arrowok="t" o:connecttype="custom" o:connectlocs="14,7;0,27;11,59;38,73;54,67;62,57;70,39;63,12;40,0;14,7" o:connectangles="0,0,0,0,0,0,0,0,0,0"/>
                  </v:shape>
                  <v:shape id="Freeform 19897" o:spid="_x0000_s1095"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245sUA&#10;AADcAAAADwAAAGRycy9kb3ducmV2LnhtbESPQWvCQBSE70L/w/IKvemmViSNrqEIhSpI0Vb0+Jp9&#10;ZkOzb0N2o/HfuwWhx2FmvmHmeW9rcabWV44VPI8SEMSF0xWXCr6/3ocpCB+QNdaOScGVPOSLh8Ec&#10;M+0uvKXzLpQiQthnqMCE0GRS+sKQRT9yDXH0Tq61GKJsS6lbvES4reU4SabSYsVxwWBDS0PF766z&#10;Co7OdodiRZjur4fTz6c5rt1motTTY/82AxGoD//he/tDK3iZvMLf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PbjmxQAAANwAAAAPAAAAAAAAAAAAAAAAAJgCAABkcnMv&#10;ZG93bnJldi54bWxQSwUGAAAAAAQABAD1AAAAigM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w10:wrap type="square" anchorx="margin"/>
              </v:group>
            </w:pict>
          </mc:Fallback>
        </mc:AlternateContent>
      </w:r>
      <w:r w:rsidR="002109A8">
        <w:t>The area around the large mass in which another mass experiences this force is called a gravitational field. The strength of this field is called the gravitational field strength, remember this! On Earth it has an average value of 9.8 Nkg</w:t>
      </w:r>
      <w:r w:rsidR="002109A8" w:rsidRPr="002109A8">
        <w:rPr>
          <w:vertAlign w:val="superscript"/>
        </w:rPr>
        <w:t>-1</w:t>
      </w:r>
      <w:r w:rsidR="002109A8">
        <w:t xml:space="preserve"> </w:t>
      </w:r>
      <w:r w:rsidR="002109A8" w:rsidRPr="006139D4">
        <w:rPr>
          <w:b/>
        </w:rPr>
        <w:t>at the surface</w:t>
      </w:r>
      <w:r w:rsidR="002109A8">
        <w:t>.</w:t>
      </w:r>
    </w:p>
    <w:p w:rsidR="001A5576" w:rsidRDefault="001A5576" w:rsidP="001A5576">
      <w:r>
        <w:t xml:space="preserve">As you get further away from the mass the strength of the field gets weaker. The strength of the field can be shown using field lines. These do not really exist (look out of the window!) but they do show a concept that is real. (This is also similar to magnetic field lines when you draw the direction that a compass will point around a magnet) These field lines are a convenient, fictional concept that represents a real field. </w:t>
      </w:r>
    </w:p>
    <w:p w:rsidR="001A5576" w:rsidRDefault="002A770E" w:rsidP="002A770E">
      <w:pPr>
        <w:pStyle w:val="Heading4"/>
      </w:pPr>
      <w:r>
        <w:t>Notes on Field Lines</w:t>
      </w:r>
    </w:p>
    <w:p w:rsidR="001A5576" w:rsidRDefault="001A5576" w:rsidP="00F5368F">
      <w:pPr>
        <w:pStyle w:val="ListParagraph"/>
        <w:numPr>
          <w:ilvl w:val="0"/>
          <w:numId w:val="39"/>
        </w:numPr>
      </w:pPr>
      <w:r>
        <w:t>The tangent to a field line gives the direction of the field at that point.</w:t>
      </w:r>
    </w:p>
    <w:p w:rsidR="001A5576" w:rsidRDefault="001A5576" w:rsidP="00F5368F">
      <w:pPr>
        <w:pStyle w:val="ListParagraph"/>
        <w:numPr>
          <w:ilvl w:val="0"/>
          <w:numId w:val="39"/>
        </w:numPr>
      </w:pPr>
      <w:r>
        <w:t>The no. of field lines per cross sectional area is proportional to the magnitude of the field at that point.</w:t>
      </w:r>
    </w:p>
    <w:p w:rsidR="001A5576" w:rsidRDefault="001A5576" w:rsidP="00F5368F">
      <w:pPr>
        <w:pStyle w:val="ListParagraph"/>
        <w:numPr>
          <w:ilvl w:val="0"/>
          <w:numId w:val="39"/>
        </w:numPr>
      </w:pPr>
      <w:r>
        <w:t>Field lines go from positive to negative, or North to South, towards the mass.</w:t>
      </w:r>
    </w:p>
    <w:p w:rsidR="00F5368F" w:rsidRDefault="001A5576" w:rsidP="001A5576">
      <w:pPr>
        <w:pStyle w:val="ListParagraph"/>
        <w:numPr>
          <w:ilvl w:val="0"/>
          <w:numId w:val="39"/>
        </w:numPr>
      </w:pPr>
      <w:r>
        <w:t>Field lines never cross.</w:t>
      </w:r>
    </w:p>
    <w:p w:rsidR="00F5368F" w:rsidRDefault="001A5576" w:rsidP="001A5576">
      <w:pPr>
        <w:pStyle w:val="ListParagraph"/>
        <w:numPr>
          <w:ilvl w:val="0"/>
          <w:numId w:val="39"/>
        </w:numPr>
      </w:pPr>
      <w:r>
        <w:t>If they are close together the field is strong</w:t>
      </w:r>
    </w:p>
    <w:p w:rsidR="00F5368F" w:rsidRDefault="001A5576" w:rsidP="001A5576">
      <w:pPr>
        <w:pStyle w:val="ListParagraph"/>
        <w:numPr>
          <w:ilvl w:val="0"/>
          <w:numId w:val="39"/>
        </w:numPr>
      </w:pPr>
      <w:r>
        <w:t>If they are far apart the field is weak</w:t>
      </w:r>
    </w:p>
    <w:p w:rsidR="00F5368F" w:rsidRDefault="001A5576" w:rsidP="001A5576">
      <w:pPr>
        <w:pStyle w:val="ListParagraph"/>
        <w:numPr>
          <w:ilvl w:val="0"/>
          <w:numId w:val="39"/>
        </w:numPr>
      </w:pPr>
      <w:r>
        <w:t>If they are parallel/ equally spaced the field is uniform.</w:t>
      </w:r>
    </w:p>
    <w:p w:rsidR="001A5576" w:rsidRDefault="001A5576" w:rsidP="001A5576">
      <w:pPr>
        <w:pStyle w:val="ListParagraph"/>
        <w:numPr>
          <w:ilvl w:val="0"/>
          <w:numId w:val="39"/>
        </w:numPr>
      </w:pPr>
      <w:r>
        <w:t>As you move along a field line your potential is decreasing.</w:t>
      </w:r>
    </w:p>
    <w:p w:rsidR="001A5576" w:rsidRDefault="002A770E" w:rsidP="002A770E">
      <w:pPr>
        <w:pStyle w:val="Heading4"/>
      </w:pPr>
      <w:r>
        <w:t>Gravitational Field</w:t>
      </w:r>
    </w:p>
    <w:p w:rsidR="001A5576" w:rsidRDefault="001A5576" w:rsidP="001A5576">
      <w:r>
        <w:t>A gravitational field is the region around a mass where another mass experiences a force.</w:t>
      </w:r>
    </w:p>
    <w:p w:rsidR="00F5368F" w:rsidRDefault="001A5576" w:rsidP="001A5576">
      <w:r>
        <w:t>Or</w:t>
      </w:r>
    </w:p>
    <w:p w:rsidR="001A5576" w:rsidRDefault="001A5576" w:rsidP="001A5576">
      <w:r>
        <w:t>A gravitational field is said to exist at a point if a force caused by a mass is exerted on a mass placed at that point.</w:t>
      </w:r>
    </w:p>
    <w:p w:rsidR="001A5576" w:rsidRDefault="001A5576" w:rsidP="001A5576">
      <w:r>
        <w:t>The size of the field is given by:</w:t>
      </w:r>
    </w:p>
    <w:p w:rsidR="001A5576" w:rsidRDefault="00670A20" w:rsidP="001A5576">
      <w:r w:rsidRPr="00670A20">
        <w:rPr>
          <w:i/>
          <w:iCs/>
          <w:color w:val="FF0000"/>
          <w:position w:val="-96"/>
        </w:rPr>
        <w:object w:dxaOrig="6000" w:dyaOrig="2060">
          <v:shape id="_x0000_i1026" type="#_x0000_t75" style="width:243pt;height:84pt" o:ole="">
            <v:imagedata r:id="rId32" o:title=""/>
          </v:shape>
          <o:OLEObject Type="Embed" ProgID="Equation.DSMT4" ShapeID="_x0000_i1026" DrawAspect="Content" ObjectID="_1594471684" r:id="rId33"/>
        </w:object>
      </w:r>
      <w:r w:rsidR="001A5576">
        <w:tab/>
        <w:t xml:space="preserve"> </w:t>
      </w:r>
    </w:p>
    <w:p w:rsidR="001A5576" w:rsidRDefault="001A5576" w:rsidP="001A5576">
      <w:r>
        <w:lastRenderedPageBreak/>
        <w:t xml:space="preserve">Now use the information above and predict </w:t>
      </w:r>
      <w:r w:rsidR="00670A20">
        <w:t>the definition of an electric field.</w:t>
      </w:r>
    </w:p>
    <w:p w:rsidR="006706A6" w:rsidRDefault="006706A6" w:rsidP="002A770E">
      <w:pPr>
        <w:pStyle w:val="Heading2"/>
      </w:pPr>
      <w:bookmarkStart w:id="20" w:name="_Toc520727933"/>
      <w:r>
        <w:t>Electric Fields</w:t>
      </w:r>
      <w:bookmarkEnd w:id="20"/>
    </w:p>
    <w:p w:rsidR="006706A6" w:rsidRDefault="006706A6" w:rsidP="006706A6">
      <w:pPr>
        <w:spacing w:before="120" w:after="120"/>
      </w:pPr>
      <w:r>
        <w:t>In an electric field, a charged particle will experience a force. We use lines of force to show the strength and direction of the force. The closer the field lines the stronger the force. Field lines are continuous - they start on positive and finish on negative charge. The direction is taken as the same as the force on a positive “test” charge placed in the field.</w:t>
      </w:r>
    </w:p>
    <w:p w:rsidR="00F1041D" w:rsidRDefault="002A770E" w:rsidP="007B41D8">
      <w:pPr>
        <w:spacing w:before="120" w:after="120"/>
      </w:pPr>
      <w:r w:rsidRPr="008A2A2B">
        <w:rPr>
          <w:noProof/>
          <w:color w:val="FFFFFF" w:themeColor="background1"/>
        </w:rPr>
        <w:drawing>
          <wp:anchor distT="0" distB="0" distL="114300" distR="114300" simplePos="0" relativeHeight="252285440" behindDoc="0" locked="0" layoutInCell="1" allowOverlap="1" wp14:anchorId="1589823A" wp14:editId="57559687">
            <wp:simplePos x="0" y="0"/>
            <wp:positionH relativeFrom="column">
              <wp:posOffset>1844900</wp:posOffset>
            </wp:positionH>
            <wp:positionV relativeFrom="paragraph">
              <wp:posOffset>414020</wp:posOffset>
            </wp:positionV>
            <wp:extent cx="1000125" cy="312420"/>
            <wp:effectExtent l="0" t="0" r="9525" b="0"/>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00125" cy="312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A2A2B">
        <w:t>The lines around a point charge are like the radii of a circle</w:t>
      </w:r>
      <w:r w:rsidR="008A2A2B">
        <w:rPr>
          <w:noProof/>
        </w:rPr>
        <w:t xml:space="preserve"> </w:t>
      </w:r>
      <w:r w:rsidR="008A2A2B">
        <w:t xml:space="preserve">and </w:t>
      </w:r>
      <w:r w:rsidR="007B41D8">
        <w:t>are called radial fields. The strength of the field decreases as we move away from the charge.</w:t>
      </w:r>
    </w:p>
    <w:p w:rsidR="00226342" w:rsidRDefault="00226342" w:rsidP="007B41D8">
      <w:pPr>
        <w:spacing w:before="120" w:after="120"/>
      </w:pPr>
    </w:p>
    <w:p w:rsidR="007B41D8" w:rsidRDefault="007B41D8" w:rsidP="00EA0B92">
      <w:pPr>
        <w:spacing w:before="120" w:after="120"/>
      </w:pPr>
      <w:r>
        <w:t xml:space="preserve">Charges close to each other affect </w:t>
      </w:r>
      <w:r w:rsidR="008A2A2B">
        <w:t xml:space="preserve">each other and hence </w:t>
      </w:r>
      <w:r>
        <w:t>the fiel</w:t>
      </w:r>
      <w:r w:rsidR="008A2A2B">
        <w:t>d pattern</w:t>
      </w:r>
      <w:r>
        <w:t>.</w:t>
      </w:r>
      <w:r w:rsidR="008A2A2B">
        <w:t xml:space="preserve"> </w:t>
      </w:r>
      <w:r w:rsidR="00226342">
        <w:t xml:space="preserve">Opposite charges attract and similar charges repel. </w:t>
      </w:r>
      <w:r>
        <w:t xml:space="preserve"> </w:t>
      </w:r>
      <w:r w:rsidR="00EA0B92">
        <w:t xml:space="preserve">The field lines between two parallel plates are equally spaced indicating the field strength is constant. </w:t>
      </w:r>
      <w:proofErr w:type="gramStart"/>
      <w:r w:rsidR="00930820">
        <w:t>and</w:t>
      </w:r>
      <w:proofErr w:type="gramEnd"/>
      <w:r w:rsidR="00930820">
        <w:t xml:space="preserve"> </w:t>
      </w:r>
      <w:r w:rsidR="00EA0B92">
        <w:t xml:space="preserve">is </w:t>
      </w:r>
      <w:r w:rsidR="00930820">
        <w:t xml:space="preserve">hence </w:t>
      </w:r>
      <w:r w:rsidR="00EA0B92">
        <w:t>called a uniform field.</w:t>
      </w:r>
    </w:p>
    <w:p w:rsidR="00C775CC" w:rsidRDefault="00C75396" w:rsidP="00086B37">
      <w:pPr>
        <w:spacing w:before="120" w:after="120"/>
      </w:pPr>
      <w:r>
        <w:rPr>
          <w:noProof/>
        </w:rPr>
        <mc:AlternateContent>
          <mc:Choice Requires="wps">
            <w:drawing>
              <wp:anchor distT="0" distB="0" distL="114300" distR="114300" simplePos="0" relativeHeight="252304896" behindDoc="0" locked="0" layoutInCell="1" allowOverlap="1" wp14:anchorId="593D2A95" wp14:editId="1A978BFE">
                <wp:simplePos x="0" y="0"/>
                <wp:positionH relativeFrom="column">
                  <wp:posOffset>13335</wp:posOffset>
                </wp:positionH>
                <wp:positionV relativeFrom="paragraph">
                  <wp:posOffset>1564239</wp:posOffset>
                </wp:positionV>
                <wp:extent cx="6067425" cy="1659890"/>
                <wp:effectExtent l="57150" t="38100" r="104775" b="111760"/>
                <wp:wrapNone/>
                <wp:docPr id="251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1659890"/>
                        </a:xfrm>
                        <a:prstGeom prst="rect">
                          <a:avLst/>
                        </a:prstGeom>
                        <a:ln>
                          <a:headEnd/>
                          <a:tailEnd/>
                        </a:ln>
                      </wps:spPr>
                      <wps:style>
                        <a:lnRef idx="0">
                          <a:schemeClr val="accent5"/>
                        </a:lnRef>
                        <a:fillRef idx="3">
                          <a:schemeClr val="accent5"/>
                        </a:fillRef>
                        <a:effectRef idx="3">
                          <a:schemeClr val="accent5"/>
                        </a:effectRef>
                        <a:fontRef idx="minor">
                          <a:schemeClr val="lt1"/>
                        </a:fontRef>
                      </wps:style>
                      <wps:txbx>
                        <w:txbxContent>
                          <w:p w:rsidR="00050CD6" w:rsidRPr="00C75396" w:rsidRDefault="00050CD6" w:rsidP="00C75396">
                            <w:pPr>
                              <w:spacing w:before="0" w:after="0"/>
                              <w:rPr>
                                <w:color w:val="FFFFFF" w:themeColor="background1"/>
                              </w:rPr>
                            </w:pPr>
                            <w:r w:rsidRPr="00C75396">
                              <w:rPr>
                                <w:color w:val="FFFFFF" w:themeColor="background1"/>
                              </w:rPr>
                              <w:t>Definition:</w:t>
                            </w:r>
                          </w:p>
                          <w:p w:rsidR="00050CD6" w:rsidRPr="00C75396" w:rsidRDefault="00050CD6" w:rsidP="00C75396">
                            <w:pPr>
                              <w:spacing w:before="0" w:after="0"/>
                            </w:pPr>
                            <w:proofErr w:type="gramStart"/>
                            <w:r w:rsidRPr="00C75396">
                              <w:t>A</w:t>
                            </w:r>
                            <w:proofErr w:type="gramEnd"/>
                            <w:r w:rsidRPr="00C75396">
                              <w:t xml:space="preserve"> electric field is the region around a charge where another charge experiences a force.</w:t>
                            </w:r>
                          </w:p>
                          <w:p w:rsidR="00050CD6" w:rsidRPr="00C75396" w:rsidRDefault="00050CD6" w:rsidP="00C75396">
                            <w:pPr>
                              <w:spacing w:before="0" w:after="0"/>
                            </w:pPr>
                            <w:r w:rsidRPr="00C75396">
                              <w:t xml:space="preserve">Or </w:t>
                            </w:r>
                          </w:p>
                          <w:p w:rsidR="00050CD6" w:rsidRPr="00C75396" w:rsidRDefault="00050CD6" w:rsidP="00C75396">
                            <w:pPr>
                              <w:spacing w:before="0" w:after="0"/>
                            </w:pPr>
                            <w:r w:rsidRPr="00C75396">
                              <w:t>An electric field is said to exist at a point if a force of electrical origin is exerted on a test charge placed at that point.</w:t>
                            </w:r>
                          </w:p>
                          <w:p w:rsidR="00050CD6" w:rsidRPr="00312C67" w:rsidRDefault="00050CD6" w:rsidP="00C81D90">
                            <w:pPr>
                              <w:spacing w:before="0" w:after="0"/>
                              <w:rPr>
                                <w:color w:val="000000" w:themeColor="text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1.05pt;margin-top:123.15pt;width:477.75pt;height:130.7pt;z-index:25230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" fillcolor="#792855 [1640]" stroked="f">
                <v:fill color2="#ca5e9a [3016]" rotate="t" angle="180" colors="0 #a4447a;52429f #d75ba0;1 #da59a2" focus="100%" type="gradient">
                  <o:fill v:ext="view" type="gradientUnscaled"/>
                </v:fill>
                <v:shadow on="t" color="black" opacity="22937f" origin=",.5" offset="0,.63889mm"/>
                <v:textbox>
                  <w:txbxContent>
                    <w:p w:rsidR="00050CD6" w:rsidRPr="00C75396" w:rsidRDefault="00050CD6" w:rsidP="00C75396">
                      <w:pPr>
                        <w:spacing w:before="0" w:after="0"/>
                        <w:rPr>
                          <w:color w:val="FFFFFF" w:themeColor="background1"/>
                        </w:rPr>
                      </w:pPr>
                      <w:r w:rsidRPr="00C75396">
                        <w:rPr>
                          <w:color w:val="FFFFFF" w:themeColor="background1"/>
                        </w:rPr>
                        <w:t>Definition:</w:t>
                      </w:r>
                    </w:p>
                    <w:p w:rsidR="00050CD6" w:rsidRPr="00C75396" w:rsidRDefault="00050CD6" w:rsidP="00C75396">
                      <w:pPr>
                        <w:spacing w:before="0" w:after="0"/>
                      </w:pPr>
                      <w:proofErr w:type="gramStart"/>
                      <w:r w:rsidRPr="00C75396">
                        <w:t>A</w:t>
                      </w:r>
                      <w:proofErr w:type="gramEnd"/>
                      <w:r w:rsidRPr="00C75396">
                        <w:t xml:space="preserve"> electric field is the region around a charge where another charge experiences a force.</w:t>
                      </w:r>
                    </w:p>
                    <w:p w:rsidR="00050CD6" w:rsidRPr="00C75396" w:rsidRDefault="00050CD6" w:rsidP="00C75396">
                      <w:pPr>
                        <w:spacing w:before="0" w:after="0"/>
                      </w:pPr>
                      <w:r w:rsidRPr="00C75396">
                        <w:t xml:space="preserve">Or </w:t>
                      </w:r>
                    </w:p>
                    <w:p w:rsidR="00050CD6" w:rsidRPr="00C75396" w:rsidRDefault="00050CD6" w:rsidP="00C75396">
                      <w:pPr>
                        <w:spacing w:before="0" w:after="0"/>
                      </w:pPr>
                      <w:r w:rsidRPr="00C75396">
                        <w:t>An electric field is said to exist at a point if a force of electrical origin is exerted on a test charge placed at that point.</w:t>
                      </w:r>
                    </w:p>
                    <w:p w:rsidR="00050CD6" w:rsidRPr="00312C67" w:rsidRDefault="00050CD6" w:rsidP="00C81D90">
                      <w:pPr>
                        <w:spacing w:before="0" w:after="0"/>
                        <w:rPr>
                          <w:color w:val="000000" w:themeColor="text1"/>
                        </w:rPr>
                      </w:pPr>
                    </w:p>
                  </w:txbxContent>
                </v:textbox>
              </v:shape>
            </w:pict>
          </mc:Fallback>
        </mc:AlternateContent>
      </w:r>
      <w:r w:rsidR="00EA0B92" w:rsidRPr="003A4E82">
        <w:rPr>
          <w:noProof/>
        </w:rPr>
        <w:drawing>
          <wp:anchor distT="0" distB="0" distL="114300" distR="114300" simplePos="0" relativeHeight="252278272" behindDoc="0" locked="0" layoutInCell="1" allowOverlap="1" wp14:anchorId="09F714DD" wp14:editId="66E80DAB">
            <wp:simplePos x="0" y="0"/>
            <wp:positionH relativeFrom="column">
              <wp:posOffset>347640</wp:posOffset>
            </wp:positionH>
            <wp:positionV relativeFrom="paragraph">
              <wp:posOffset>195240</wp:posOffset>
            </wp:positionV>
            <wp:extent cx="1619250" cy="1233170"/>
            <wp:effectExtent l="0" t="0" r="0" b="5080"/>
            <wp:wrapNone/>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19250" cy="1233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A0B92">
        <w:rPr>
          <w:noProof/>
        </w:rPr>
        <mc:AlternateContent>
          <mc:Choice Requires="wpc">
            <w:drawing>
              <wp:inline distT="0" distB="0" distL="0" distR="0" wp14:anchorId="6F61397A" wp14:editId="7FE6EDC9">
                <wp:extent cx="5486400" cy="1564640"/>
                <wp:effectExtent l="0" t="0" r="0" b="0"/>
                <wp:docPr id="193" name="Canvas 1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701" name="Picture 6701"/>
                          <pic:cNvPicPr/>
                        </pic:nvPicPr>
                        <pic:blipFill>
                          <a:blip r:embed="rId36">
                            <a:extLst>
                              <a:ext uri="{28A0092B-C50C-407E-A947-70E740481C1C}">
                                <a14:useLocalDpi xmlns:a14="http://schemas.microsoft.com/office/drawing/2010/main" val="0"/>
                              </a:ext>
                            </a:extLst>
                          </a:blip>
                          <a:srcRect/>
                          <a:stretch>
                            <a:fillRect/>
                          </a:stretch>
                        </pic:blipFill>
                        <pic:spPr bwMode="auto">
                          <a:xfrm>
                            <a:off x="1988480" y="180000"/>
                            <a:ext cx="1633220" cy="1200150"/>
                          </a:xfrm>
                          <a:prstGeom prst="rect">
                            <a:avLst/>
                          </a:prstGeom>
                          <a:noFill/>
                          <a:ln>
                            <a:noFill/>
                          </a:ln>
                        </pic:spPr>
                      </pic:pic>
                      <pic:pic xmlns:pic="http://schemas.openxmlformats.org/drawingml/2006/picture">
                        <pic:nvPicPr>
                          <pic:cNvPr id="6702" name="Picture 6702"/>
                          <pic:cNvPicPr/>
                        </pic:nvPicPr>
                        <pic:blipFill>
                          <a:blip r:embed="rId37">
                            <a:extLst>
                              <a:ext uri="{28A0092B-C50C-407E-A947-70E740481C1C}">
                                <a14:useLocalDpi xmlns:a14="http://schemas.microsoft.com/office/drawing/2010/main" val="0"/>
                              </a:ext>
                            </a:extLst>
                          </a:blip>
                          <a:srcRect/>
                          <a:stretch>
                            <a:fillRect/>
                          </a:stretch>
                        </pic:blipFill>
                        <pic:spPr bwMode="auto">
                          <a:xfrm>
                            <a:off x="3799840" y="182880"/>
                            <a:ext cx="1563730" cy="1263783"/>
                          </a:xfrm>
                          <a:prstGeom prst="rect">
                            <a:avLst/>
                          </a:prstGeom>
                          <a:noFill/>
                          <a:ln>
                            <a:noFill/>
                          </a:ln>
                        </pic:spPr>
                      </pic:pic>
                    </wpc:wpc>
                  </a:graphicData>
                </a:graphic>
              </wp:inline>
            </w:drawing>
          </mc:Choice>
          <mc:Fallback>
            <w:pict>
              <v:group id="Canvas 193" o:spid="_x0000_s1026" editas="canvas" style="width:6in;height:123.2pt;mso-position-horizontal-relative:char;mso-position-vertical-relative:line" coordsize="54864,15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">
                <v:shape id="_x0000_s1027" type="#_x0000_t75" style="position:absolute;width:54864;height:15646;visibility:visible;mso-wrap-style:square">
                  <v:fill o:detectmouseclick="t"/>
                  <v:path o:connecttype="none"/>
                </v:shape>
                <v:shape id="Picture 6701" o:spid="_x0000_s1028" type="#_x0000_t75" style="position:absolute;left:19884;top:1800;width:16333;height:12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ffkXFAAAA3QAAAA8AAABkcnMvZG93bnJldi54bWxEj0FrAjEUhO+F/ofwCr3VrB7cuhqltQiF&#10;nrS9eHtsnpvo5mVJ4u7675uC0OMwM98wq83oWtFTiNazgumkAEFce225UfDzvXt5BRETssbWMym4&#10;UYTN+vFhhZX2A++pP6RGZAjHChWYlLpKylgbchgnviPO3skHhynL0EgdcMhw18pZUcylQ8t5wWBH&#10;W0P15XB1CsbS9vVCz76oGcrj7iOY882+K/X8NL4tQSQa03/43v7UCuZlMYW/N/kJyP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335FxQAAAN0AAAAPAAAAAAAAAAAAAAAA&#10;AJ8CAABkcnMvZG93bnJldi54bWxQSwUGAAAAAAQABAD3AAAAkQMAAAAA&#10;">
                  <v:imagedata r:id="rId38" o:title=""/>
                </v:shape>
                <v:shape id="Picture 6702" o:spid="_x0000_s1029" type="#_x0000_t75" style="position:absolute;left:37998;top:1828;width:15637;height:126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8OxzGAAAA3QAAAA8AAABkcnMvZG93bnJldi54bWxEj9FqwkAURN8L/sNyhb7VjbaoRFcRaaCl&#10;fajRD7hkr0k0ezfubmPar3eFQh+HmTnDLNe9aURHzteWFYxHCQjiwuqaSwWHffY0B+EDssbGMin4&#10;IQ/r1eBhiam2V95Rl4dSRAj7FBVUIbSplL6oyKAf2ZY4ekfrDIYoXSm1w2uEm0ZOkmQqDdYcFyps&#10;aVtRcc6/jYKPl2ek8vTeuf0se/26fGaX375R6nHYbxYgAvXhP/zXftMKprNkAvc38QnI1Q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bw7HMYAAADdAAAADwAAAAAAAAAAAAAA&#10;AACfAgAAZHJzL2Rvd25yZXYueG1sUEsFBgAAAAAEAAQA9wAAAJIDAAAAAA==&#10;">
                  <v:imagedata r:id="rId39" o:title=""/>
                </v:shape>
                <w10:anchorlock/>
              </v:group>
            </w:pict>
          </mc:Fallback>
        </mc:AlternateContent>
      </w:r>
    </w:p>
    <w:p w:rsidR="002A770E" w:rsidRDefault="002A770E" w:rsidP="00C775CC"/>
    <w:p w:rsidR="006139D4" w:rsidRDefault="006139D4" w:rsidP="00C775CC"/>
    <w:p w:rsidR="00C75396" w:rsidRDefault="00C75396" w:rsidP="00C775CC"/>
    <w:p w:rsidR="00C75396" w:rsidRDefault="00C75396" w:rsidP="00C775CC"/>
    <w:p w:rsidR="00C75396" w:rsidRDefault="00C75396" w:rsidP="00C775CC"/>
    <w:p w:rsidR="00C775CC" w:rsidRDefault="00C775CC" w:rsidP="00C775CC">
      <w:r>
        <w:t>The size of the field is given by:</w:t>
      </w:r>
    </w:p>
    <w:p w:rsidR="00B344DA" w:rsidRPr="00B344DA" w:rsidRDefault="00B344DA" w:rsidP="00C775CC">
      <w:pPr>
        <w:rPr>
          <w:rFonts w:ascii="Cambria Math" w:hAnsi="Cambria Math"/>
          <w:oMath/>
        </w:rPr>
      </w:pPr>
      <m:oMathPara>
        <m:oMath>
          <m:r>
            <w:rPr>
              <w:rFonts w:ascii="Cambria Math" w:hAnsi="Cambria Math"/>
            </w:rPr>
            <m:t>E=</m:t>
          </m:r>
          <m:f>
            <m:fPr>
              <m:ctrlPr>
                <w:rPr>
                  <w:rFonts w:ascii="Cambria Math" w:hAnsi="Cambria Math"/>
                  <w:i/>
                </w:rPr>
              </m:ctrlPr>
            </m:fPr>
            <m:num>
              <m:r>
                <w:rPr>
                  <w:rFonts w:ascii="Cambria Math" w:hAnsi="Cambria Math"/>
                </w:rPr>
                <m:t>F</m:t>
              </m:r>
            </m:num>
            <m:den>
              <m:r>
                <w:rPr>
                  <w:rFonts w:ascii="Cambria Math" w:hAnsi="Cambria Math"/>
                </w:rPr>
                <m:t>Q</m:t>
              </m:r>
            </m:den>
          </m:f>
        </m:oMath>
      </m:oMathPara>
    </w:p>
    <w:p w:rsidR="00B45CE0" w:rsidRDefault="00B344DA" w:rsidP="00C775CC">
      <w:pPr>
        <w:rPr>
          <w:i/>
          <w:iCs/>
        </w:rPr>
      </w:pPr>
      <w:r w:rsidRPr="00AF102B">
        <w:rPr>
          <w:i/>
          <w:iCs/>
        </w:rPr>
        <w:t>Where E = electrical field strength in NC</w:t>
      </w:r>
      <w:r w:rsidR="00AF102B">
        <w:rPr>
          <w:i/>
          <w:iCs/>
        </w:rPr>
        <w:t xml:space="preserve">-1, </w:t>
      </w:r>
    </w:p>
    <w:p w:rsidR="00B45CE0" w:rsidRDefault="00AF102B" w:rsidP="00C775CC">
      <w:pPr>
        <w:rPr>
          <w:i/>
          <w:iCs/>
        </w:rPr>
      </w:pPr>
      <w:r>
        <w:rPr>
          <w:i/>
          <w:iCs/>
        </w:rPr>
        <w:t xml:space="preserve">F = force on the charge in </w:t>
      </w:r>
      <w:proofErr w:type="spellStart"/>
      <w:r>
        <w:rPr>
          <w:i/>
          <w:iCs/>
        </w:rPr>
        <w:t>N</w:t>
      </w:r>
      <w:r w:rsidR="00B344DA" w:rsidRPr="00AF102B">
        <w:rPr>
          <w:i/>
          <w:iCs/>
        </w:rPr>
        <w:t>ewtons</w:t>
      </w:r>
      <w:proofErr w:type="spellEnd"/>
      <w:r w:rsidR="00B344DA" w:rsidRPr="00AF102B">
        <w:rPr>
          <w:i/>
          <w:iCs/>
        </w:rPr>
        <w:t xml:space="preserve"> and </w:t>
      </w:r>
    </w:p>
    <w:p w:rsidR="00AF102B" w:rsidRDefault="00B344DA" w:rsidP="00C775CC">
      <w:pPr>
        <w:rPr>
          <w:i/>
          <w:iCs/>
        </w:rPr>
      </w:pPr>
      <w:r w:rsidRPr="00AF102B">
        <w:rPr>
          <w:i/>
          <w:iCs/>
        </w:rPr>
        <w:t>Q = charge being att</w:t>
      </w:r>
      <w:r w:rsidR="00AF102B">
        <w:rPr>
          <w:i/>
          <w:iCs/>
        </w:rPr>
        <w:t xml:space="preserve">racted in </w:t>
      </w:r>
      <w:proofErr w:type="spellStart"/>
      <w:r w:rsidR="00AF102B">
        <w:rPr>
          <w:i/>
          <w:iCs/>
        </w:rPr>
        <w:t>C</w:t>
      </w:r>
      <w:r w:rsidRPr="00AF102B">
        <w:rPr>
          <w:i/>
          <w:iCs/>
        </w:rPr>
        <w:t>oloumbs</w:t>
      </w:r>
      <w:proofErr w:type="spellEnd"/>
      <w:r w:rsidR="00EC7DF9">
        <w:rPr>
          <w:i/>
          <w:iCs/>
        </w:rPr>
        <w:t>.</w:t>
      </w:r>
    </w:p>
    <w:p w:rsidR="00C775CC" w:rsidRDefault="00C775CC" w:rsidP="00C775CC">
      <w:r>
        <w:t>So using the information about gravitational fields has helped us with our definition of an electric field. There are other similarities too which we will look at later.</w:t>
      </w:r>
    </w:p>
    <w:tbl>
      <w:tblPr>
        <w:tblpPr w:leftFromText="180" w:rightFromText="180" w:vertAnchor="text" w:horzAnchor="margin" w:tblpY="-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0"/>
        <w:gridCol w:w="1377"/>
        <w:gridCol w:w="1826"/>
        <w:gridCol w:w="2201"/>
        <w:gridCol w:w="1673"/>
      </w:tblGrid>
      <w:tr w:rsidR="00E66BA4" w:rsidRPr="00EC7DF9" w:rsidTr="00E66BA4">
        <w:tc>
          <w:tcPr>
            <w:tcW w:w="1720" w:type="dxa"/>
            <w:vAlign w:val="center"/>
          </w:tcPr>
          <w:p w:rsidR="00E66BA4" w:rsidRPr="00EC7DF9" w:rsidRDefault="00E66BA4" w:rsidP="00E66BA4">
            <w:pPr>
              <w:spacing w:before="0" w:after="0" w:line="240" w:lineRule="auto"/>
              <w:contextualSpacing/>
              <w:jc w:val="center"/>
              <w:rPr>
                <w:i/>
                <w:iCs/>
                <w:szCs w:val="24"/>
              </w:rPr>
            </w:pPr>
            <w:r w:rsidRPr="00EC7DF9">
              <w:rPr>
                <w:i/>
                <w:iCs/>
                <w:szCs w:val="24"/>
              </w:rPr>
              <w:lastRenderedPageBreak/>
              <w:t>Field type</w:t>
            </w:r>
          </w:p>
        </w:tc>
        <w:tc>
          <w:tcPr>
            <w:tcW w:w="1377" w:type="dxa"/>
            <w:vAlign w:val="center"/>
          </w:tcPr>
          <w:p w:rsidR="00E66BA4" w:rsidRPr="00EC7DF9" w:rsidRDefault="00E66BA4" w:rsidP="00E66BA4">
            <w:pPr>
              <w:spacing w:before="0" w:after="0" w:line="240" w:lineRule="auto"/>
              <w:contextualSpacing/>
              <w:jc w:val="center"/>
              <w:rPr>
                <w:i/>
                <w:iCs/>
                <w:szCs w:val="24"/>
              </w:rPr>
            </w:pPr>
            <w:r w:rsidRPr="00EC7DF9">
              <w:rPr>
                <w:i/>
                <w:iCs/>
                <w:szCs w:val="24"/>
              </w:rPr>
              <w:t>cause of the field</w:t>
            </w:r>
          </w:p>
        </w:tc>
        <w:tc>
          <w:tcPr>
            <w:tcW w:w="1826" w:type="dxa"/>
            <w:vAlign w:val="center"/>
          </w:tcPr>
          <w:p w:rsidR="00E66BA4" w:rsidRPr="00EC7DF9" w:rsidRDefault="00E66BA4" w:rsidP="00E66BA4">
            <w:pPr>
              <w:spacing w:before="0" w:after="0" w:line="240" w:lineRule="auto"/>
              <w:contextualSpacing/>
              <w:jc w:val="center"/>
              <w:rPr>
                <w:i/>
                <w:iCs/>
                <w:szCs w:val="24"/>
              </w:rPr>
            </w:pPr>
            <w:r w:rsidRPr="00EC7DF9">
              <w:rPr>
                <w:i/>
                <w:iCs/>
                <w:szCs w:val="24"/>
              </w:rPr>
              <w:t>definition of field strength</w:t>
            </w:r>
          </w:p>
        </w:tc>
        <w:tc>
          <w:tcPr>
            <w:tcW w:w="2201" w:type="dxa"/>
            <w:vAlign w:val="center"/>
          </w:tcPr>
          <w:p w:rsidR="00E66BA4" w:rsidRPr="00EC7DF9" w:rsidRDefault="00E66BA4" w:rsidP="00E66BA4">
            <w:pPr>
              <w:spacing w:before="0" w:after="0" w:line="240" w:lineRule="auto"/>
              <w:contextualSpacing/>
              <w:jc w:val="center"/>
              <w:rPr>
                <w:i/>
                <w:iCs/>
                <w:szCs w:val="24"/>
              </w:rPr>
            </w:pPr>
            <w:r w:rsidRPr="00EC7DF9">
              <w:rPr>
                <w:i/>
                <w:iCs/>
                <w:szCs w:val="24"/>
              </w:rPr>
              <w:t>Units</w:t>
            </w:r>
          </w:p>
        </w:tc>
        <w:tc>
          <w:tcPr>
            <w:tcW w:w="1673" w:type="dxa"/>
            <w:vAlign w:val="center"/>
          </w:tcPr>
          <w:p w:rsidR="00E66BA4" w:rsidRPr="00EC7DF9" w:rsidRDefault="00E66BA4" w:rsidP="00E66BA4">
            <w:pPr>
              <w:spacing w:before="0" w:after="0" w:line="240" w:lineRule="auto"/>
              <w:contextualSpacing/>
              <w:jc w:val="center"/>
              <w:rPr>
                <w:i/>
                <w:iCs/>
                <w:szCs w:val="24"/>
              </w:rPr>
            </w:pPr>
            <w:r w:rsidRPr="00EC7DF9">
              <w:rPr>
                <w:i/>
                <w:iCs/>
                <w:szCs w:val="24"/>
              </w:rPr>
              <w:t>Inverse square law</w:t>
            </w:r>
          </w:p>
        </w:tc>
      </w:tr>
      <w:tr w:rsidR="00E66BA4" w:rsidRPr="00EC7DF9" w:rsidTr="00E66BA4">
        <w:tc>
          <w:tcPr>
            <w:tcW w:w="1720" w:type="dxa"/>
            <w:vAlign w:val="center"/>
          </w:tcPr>
          <w:p w:rsidR="00E66BA4" w:rsidRPr="00EC7DF9" w:rsidRDefault="00E66BA4" w:rsidP="00E66BA4">
            <w:pPr>
              <w:spacing w:before="0" w:after="0" w:line="240" w:lineRule="auto"/>
              <w:contextualSpacing/>
              <w:jc w:val="center"/>
              <w:rPr>
                <w:i/>
                <w:iCs/>
                <w:szCs w:val="24"/>
              </w:rPr>
            </w:pPr>
            <w:r w:rsidRPr="00EC7DF9">
              <w:rPr>
                <w:i/>
                <w:iCs/>
                <w:szCs w:val="24"/>
              </w:rPr>
              <w:t>gravitational</w:t>
            </w:r>
          </w:p>
        </w:tc>
        <w:tc>
          <w:tcPr>
            <w:tcW w:w="1377" w:type="dxa"/>
            <w:vAlign w:val="center"/>
          </w:tcPr>
          <w:p w:rsidR="00E66BA4" w:rsidRPr="00EC7DF9" w:rsidRDefault="00E66BA4" w:rsidP="00E66BA4">
            <w:pPr>
              <w:spacing w:before="0" w:after="0" w:line="240" w:lineRule="auto"/>
              <w:contextualSpacing/>
              <w:jc w:val="center"/>
              <w:rPr>
                <w:i/>
                <w:iCs/>
                <w:szCs w:val="24"/>
              </w:rPr>
            </w:pPr>
            <w:r w:rsidRPr="00EC7DF9">
              <w:rPr>
                <w:i/>
                <w:iCs/>
                <w:szCs w:val="24"/>
              </w:rPr>
              <w:t>m</w:t>
            </w:r>
          </w:p>
        </w:tc>
        <w:tc>
          <w:tcPr>
            <w:tcW w:w="1826" w:type="dxa"/>
            <w:vAlign w:val="center"/>
          </w:tcPr>
          <w:p w:rsidR="00E66BA4" w:rsidRPr="00EC7DF9" w:rsidRDefault="00E66BA4" w:rsidP="00E66BA4">
            <w:pPr>
              <w:contextualSpacing/>
              <w:rPr>
                <w:rFonts w:ascii="Cambria Math" w:hAnsi="Cambria Math"/>
                <w:oMath/>
              </w:rPr>
            </w:pPr>
            <m:oMathPara>
              <m:oMath>
                <m:r>
                  <w:rPr>
                    <w:rFonts w:ascii="Cambria Math" w:hAnsi="Cambria Math"/>
                  </w:rPr>
                  <m:t>g=</m:t>
                </m:r>
                <m:f>
                  <m:fPr>
                    <m:ctrlPr>
                      <w:rPr>
                        <w:rFonts w:ascii="Cambria Math" w:hAnsi="Cambria Math"/>
                        <w:i/>
                      </w:rPr>
                    </m:ctrlPr>
                  </m:fPr>
                  <m:num>
                    <m:r>
                      <w:rPr>
                        <w:rFonts w:ascii="Cambria Math" w:hAnsi="Cambria Math"/>
                      </w:rPr>
                      <m:t>F</m:t>
                    </m:r>
                  </m:num>
                  <m:den>
                    <m:r>
                      <w:rPr>
                        <w:rFonts w:ascii="Cambria Math" w:hAnsi="Cambria Math"/>
                      </w:rPr>
                      <m:t>m</m:t>
                    </m:r>
                  </m:den>
                </m:f>
              </m:oMath>
            </m:oMathPara>
          </w:p>
          <w:p w:rsidR="00E66BA4" w:rsidRPr="00EC7DF9" w:rsidRDefault="00E66BA4" w:rsidP="00E66BA4">
            <w:pPr>
              <w:spacing w:before="0" w:after="0" w:line="240" w:lineRule="auto"/>
              <w:contextualSpacing/>
              <w:jc w:val="center"/>
              <w:rPr>
                <w:i/>
                <w:iCs/>
                <w:szCs w:val="24"/>
              </w:rPr>
            </w:pPr>
          </w:p>
        </w:tc>
        <w:tc>
          <w:tcPr>
            <w:tcW w:w="2201" w:type="dxa"/>
            <w:vAlign w:val="center"/>
          </w:tcPr>
          <w:p w:rsidR="00E66BA4" w:rsidRPr="00EC7DF9" w:rsidRDefault="00E66BA4" w:rsidP="00E66BA4">
            <w:pPr>
              <w:spacing w:before="0" w:after="0" w:line="240" w:lineRule="auto"/>
              <w:contextualSpacing/>
              <w:jc w:val="center"/>
              <w:rPr>
                <w:i/>
                <w:iCs/>
                <w:szCs w:val="24"/>
              </w:rPr>
            </w:pPr>
            <w:r w:rsidRPr="00EC7DF9">
              <w:rPr>
                <w:i/>
                <w:iCs/>
                <w:szCs w:val="24"/>
              </w:rPr>
              <w:t>g in Nkg-1</w:t>
            </w:r>
          </w:p>
          <w:p w:rsidR="00E66BA4" w:rsidRPr="00EC7DF9" w:rsidRDefault="00E66BA4" w:rsidP="00E66BA4">
            <w:pPr>
              <w:spacing w:before="0" w:after="0" w:line="240" w:lineRule="auto"/>
              <w:contextualSpacing/>
              <w:jc w:val="center"/>
              <w:rPr>
                <w:i/>
                <w:iCs/>
                <w:szCs w:val="24"/>
              </w:rPr>
            </w:pPr>
            <w:r w:rsidRPr="00EC7DF9">
              <w:rPr>
                <w:i/>
                <w:iCs/>
                <w:szCs w:val="24"/>
              </w:rPr>
              <w:t xml:space="preserve">F in </w:t>
            </w:r>
            <w:proofErr w:type="spellStart"/>
            <w:r w:rsidRPr="00EC7DF9">
              <w:rPr>
                <w:i/>
                <w:iCs/>
                <w:szCs w:val="24"/>
              </w:rPr>
              <w:t>newtons</w:t>
            </w:r>
            <w:proofErr w:type="spellEnd"/>
          </w:p>
          <w:p w:rsidR="00E66BA4" w:rsidRPr="00EC7DF9" w:rsidRDefault="00E66BA4" w:rsidP="00E66BA4">
            <w:pPr>
              <w:spacing w:before="0" w:after="0" w:line="240" w:lineRule="auto"/>
              <w:contextualSpacing/>
              <w:jc w:val="center"/>
              <w:rPr>
                <w:i/>
                <w:iCs/>
                <w:szCs w:val="24"/>
              </w:rPr>
            </w:pPr>
            <w:r w:rsidRPr="00EC7DF9">
              <w:rPr>
                <w:i/>
                <w:iCs/>
                <w:szCs w:val="24"/>
              </w:rPr>
              <w:t>m in kilograms</w:t>
            </w:r>
          </w:p>
        </w:tc>
        <w:tc>
          <w:tcPr>
            <w:tcW w:w="1673" w:type="dxa"/>
            <w:vAlign w:val="center"/>
          </w:tcPr>
          <w:p w:rsidR="00E66BA4" w:rsidRPr="00EC7DF9" w:rsidRDefault="00E66BA4" w:rsidP="00E66BA4">
            <w:pPr>
              <w:spacing w:before="0" w:after="0" w:line="240" w:lineRule="auto"/>
              <w:contextualSpacing/>
              <w:jc w:val="center"/>
              <w:rPr>
                <w:i/>
                <w:iCs/>
                <w:szCs w:val="24"/>
              </w:rPr>
            </w:pPr>
            <m:oMathPara>
              <m:oMath>
                <m:r>
                  <w:rPr>
                    <w:rFonts w:ascii="Cambria Math" w:hAnsi="Cambria Math"/>
                  </w:rPr>
                  <m:t>F=</m:t>
                </m:r>
                <m:f>
                  <m:fPr>
                    <m:ctrlPr>
                      <w:rPr>
                        <w:rFonts w:ascii="Cambria Math" w:hAnsi="Cambria Math"/>
                        <w:i/>
                        <w:iCs/>
                      </w:rPr>
                    </m:ctrlPr>
                  </m:fPr>
                  <m:num>
                    <m:r>
                      <w:rPr>
                        <w:rFonts w:ascii="Cambria Math" w:hAnsi="Cambria Math"/>
                      </w:rPr>
                      <m:t>G</m:t>
                    </m:r>
                    <m:sSub>
                      <m:sSubPr>
                        <m:ctrlPr>
                          <w:rPr>
                            <w:rFonts w:ascii="Cambria Math" w:hAnsi="Cambria Math"/>
                            <w:i/>
                            <w:iCs/>
                          </w:rPr>
                        </m:ctrlPr>
                      </m:sSubPr>
                      <m:e>
                        <m:r>
                          <w:rPr>
                            <w:rFonts w:ascii="Cambria Math" w:hAnsi="Cambria Math"/>
                          </w:rPr>
                          <m:t>m</m:t>
                        </m:r>
                      </m:e>
                      <m:sub>
                        <m:r>
                          <w:rPr>
                            <w:rFonts w:ascii="Cambria Math" w:hAnsi="Cambria Math"/>
                          </w:rPr>
                          <m:t>1</m:t>
                        </m:r>
                      </m:sub>
                    </m:sSub>
                    <m:sSub>
                      <m:sSubPr>
                        <m:ctrlPr>
                          <w:rPr>
                            <w:rFonts w:ascii="Cambria Math" w:hAnsi="Cambria Math"/>
                            <w:i/>
                            <w:iCs/>
                          </w:rPr>
                        </m:ctrlPr>
                      </m:sSubPr>
                      <m:e>
                        <m:r>
                          <w:rPr>
                            <w:rFonts w:ascii="Cambria Math" w:hAnsi="Cambria Math"/>
                          </w:rPr>
                          <m:t>m</m:t>
                        </m:r>
                      </m:e>
                      <m:sub>
                        <m:r>
                          <w:rPr>
                            <w:rFonts w:ascii="Cambria Math" w:hAnsi="Cambria Math"/>
                          </w:rPr>
                          <m:t>2</m:t>
                        </m:r>
                      </m:sub>
                    </m:sSub>
                  </m:num>
                  <m:den>
                    <m:sSup>
                      <m:sSupPr>
                        <m:ctrlPr>
                          <w:rPr>
                            <w:rFonts w:ascii="Cambria Math" w:hAnsi="Cambria Math"/>
                            <w:i/>
                            <w:iCs/>
                          </w:rPr>
                        </m:ctrlPr>
                      </m:sSupPr>
                      <m:e>
                        <m:r>
                          <w:rPr>
                            <w:rFonts w:ascii="Cambria Math" w:hAnsi="Cambria Math"/>
                          </w:rPr>
                          <m:t>r</m:t>
                        </m:r>
                      </m:e>
                      <m:sup>
                        <m:r>
                          <w:rPr>
                            <w:rFonts w:ascii="Cambria Math" w:hAnsi="Cambria Math"/>
                          </w:rPr>
                          <m:t>2</m:t>
                        </m:r>
                      </m:sup>
                    </m:sSup>
                  </m:den>
                </m:f>
              </m:oMath>
            </m:oMathPara>
          </w:p>
        </w:tc>
      </w:tr>
      <w:tr w:rsidR="00E66BA4" w:rsidRPr="00EC7DF9" w:rsidTr="00E66BA4">
        <w:tc>
          <w:tcPr>
            <w:tcW w:w="1720" w:type="dxa"/>
            <w:vAlign w:val="center"/>
          </w:tcPr>
          <w:p w:rsidR="00E66BA4" w:rsidRPr="00EC7DF9" w:rsidRDefault="00E66BA4" w:rsidP="00E66BA4">
            <w:pPr>
              <w:spacing w:before="0" w:after="0" w:line="240" w:lineRule="auto"/>
              <w:contextualSpacing/>
              <w:jc w:val="center"/>
              <w:rPr>
                <w:i/>
                <w:iCs/>
                <w:szCs w:val="24"/>
              </w:rPr>
            </w:pPr>
            <w:r w:rsidRPr="00EC7DF9">
              <w:rPr>
                <w:i/>
                <w:iCs/>
                <w:szCs w:val="24"/>
              </w:rPr>
              <w:t>electric</w:t>
            </w:r>
          </w:p>
        </w:tc>
        <w:tc>
          <w:tcPr>
            <w:tcW w:w="1377" w:type="dxa"/>
            <w:vAlign w:val="center"/>
          </w:tcPr>
          <w:p w:rsidR="00E66BA4" w:rsidRPr="00EC7DF9" w:rsidRDefault="00E66BA4" w:rsidP="00E66BA4">
            <w:pPr>
              <w:spacing w:before="0" w:after="0" w:line="240" w:lineRule="auto"/>
              <w:contextualSpacing/>
              <w:jc w:val="center"/>
              <w:rPr>
                <w:i/>
                <w:iCs/>
                <w:szCs w:val="24"/>
              </w:rPr>
            </w:pPr>
            <w:r w:rsidRPr="00EC7DF9">
              <w:rPr>
                <w:i/>
                <w:iCs/>
                <w:szCs w:val="24"/>
              </w:rPr>
              <w:t>Q</w:t>
            </w:r>
          </w:p>
        </w:tc>
        <w:tc>
          <w:tcPr>
            <w:tcW w:w="1826" w:type="dxa"/>
            <w:vAlign w:val="center"/>
          </w:tcPr>
          <w:p w:rsidR="00E66BA4" w:rsidRPr="00EC7DF9" w:rsidRDefault="00E66BA4" w:rsidP="00E66BA4">
            <w:pPr>
              <w:contextualSpacing/>
              <w:rPr>
                <w:rFonts w:ascii="Cambria Math" w:hAnsi="Cambria Math"/>
                <w:oMath/>
              </w:rPr>
            </w:pPr>
            <m:oMathPara>
              <m:oMath>
                <m:r>
                  <w:rPr>
                    <w:rFonts w:ascii="Cambria Math" w:hAnsi="Cambria Math"/>
                  </w:rPr>
                  <m:t>E=</m:t>
                </m:r>
                <m:f>
                  <m:fPr>
                    <m:ctrlPr>
                      <w:rPr>
                        <w:rFonts w:ascii="Cambria Math" w:hAnsi="Cambria Math"/>
                        <w:i/>
                      </w:rPr>
                    </m:ctrlPr>
                  </m:fPr>
                  <m:num>
                    <m:r>
                      <w:rPr>
                        <w:rFonts w:ascii="Cambria Math" w:hAnsi="Cambria Math"/>
                      </w:rPr>
                      <m:t>F</m:t>
                    </m:r>
                  </m:num>
                  <m:den>
                    <m:r>
                      <w:rPr>
                        <w:rFonts w:ascii="Cambria Math" w:hAnsi="Cambria Math"/>
                      </w:rPr>
                      <m:t>Q</m:t>
                    </m:r>
                  </m:den>
                </m:f>
              </m:oMath>
            </m:oMathPara>
          </w:p>
          <w:p w:rsidR="00E66BA4" w:rsidRPr="00EC7DF9" w:rsidRDefault="00E66BA4" w:rsidP="00E66BA4">
            <w:pPr>
              <w:spacing w:before="0" w:after="0" w:line="240" w:lineRule="auto"/>
              <w:contextualSpacing/>
              <w:jc w:val="center"/>
              <w:rPr>
                <w:i/>
                <w:iCs/>
                <w:szCs w:val="24"/>
              </w:rPr>
            </w:pPr>
          </w:p>
        </w:tc>
        <w:tc>
          <w:tcPr>
            <w:tcW w:w="2201" w:type="dxa"/>
            <w:vAlign w:val="center"/>
          </w:tcPr>
          <w:p w:rsidR="00E66BA4" w:rsidRPr="00EC7DF9" w:rsidRDefault="00E66BA4" w:rsidP="00E66BA4">
            <w:pPr>
              <w:spacing w:before="0" w:after="0" w:line="240" w:lineRule="auto"/>
              <w:contextualSpacing/>
              <w:jc w:val="center"/>
              <w:rPr>
                <w:i/>
                <w:iCs/>
                <w:szCs w:val="24"/>
              </w:rPr>
            </w:pPr>
            <w:r w:rsidRPr="00EC7DF9">
              <w:rPr>
                <w:i/>
                <w:iCs/>
                <w:szCs w:val="24"/>
              </w:rPr>
              <w:t>E in NC</w:t>
            </w:r>
            <w:r w:rsidRPr="00EC7DF9">
              <w:rPr>
                <w:i/>
                <w:iCs/>
                <w:szCs w:val="24"/>
                <w:vertAlign w:val="superscript"/>
              </w:rPr>
              <w:t>-1</w:t>
            </w:r>
          </w:p>
          <w:p w:rsidR="00E66BA4" w:rsidRPr="00EC7DF9" w:rsidRDefault="00E66BA4" w:rsidP="00E66BA4">
            <w:pPr>
              <w:spacing w:before="0" w:after="0" w:line="240" w:lineRule="auto"/>
              <w:contextualSpacing/>
              <w:jc w:val="center"/>
              <w:rPr>
                <w:i/>
                <w:iCs/>
                <w:szCs w:val="24"/>
              </w:rPr>
            </w:pPr>
            <w:r w:rsidRPr="00EC7DF9">
              <w:rPr>
                <w:i/>
                <w:iCs/>
                <w:szCs w:val="24"/>
              </w:rPr>
              <w:t xml:space="preserve">Fe in </w:t>
            </w:r>
            <w:proofErr w:type="spellStart"/>
            <w:r w:rsidRPr="00EC7DF9">
              <w:rPr>
                <w:i/>
                <w:iCs/>
                <w:szCs w:val="24"/>
              </w:rPr>
              <w:t>Newtons</w:t>
            </w:r>
            <w:proofErr w:type="spellEnd"/>
          </w:p>
          <w:p w:rsidR="00E66BA4" w:rsidRPr="00EC7DF9" w:rsidRDefault="00E66BA4" w:rsidP="00E66BA4">
            <w:pPr>
              <w:spacing w:before="0" w:after="0" w:line="240" w:lineRule="auto"/>
              <w:contextualSpacing/>
              <w:jc w:val="center"/>
              <w:rPr>
                <w:i/>
                <w:iCs/>
                <w:szCs w:val="24"/>
              </w:rPr>
            </w:pPr>
            <w:r w:rsidRPr="00EC7DF9">
              <w:rPr>
                <w:i/>
                <w:iCs/>
                <w:szCs w:val="24"/>
              </w:rPr>
              <w:t xml:space="preserve">Q in </w:t>
            </w:r>
            <w:proofErr w:type="spellStart"/>
            <w:r w:rsidRPr="00EC7DF9">
              <w:rPr>
                <w:i/>
                <w:iCs/>
                <w:szCs w:val="24"/>
              </w:rPr>
              <w:t>coloumbs</w:t>
            </w:r>
            <w:proofErr w:type="spellEnd"/>
          </w:p>
        </w:tc>
        <w:tc>
          <w:tcPr>
            <w:tcW w:w="1673" w:type="dxa"/>
            <w:vAlign w:val="center"/>
          </w:tcPr>
          <w:p w:rsidR="00E66BA4" w:rsidRPr="00EC7DF9" w:rsidRDefault="00E66BA4" w:rsidP="00E66BA4">
            <w:pPr>
              <w:spacing w:before="0" w:after="0" w:line="240" w:lineRule="auto"/>
              <w:contextualSpacing/>
              <w:jc w:val="center"/>
              <w:rPr>
                <w:i/>
                <w:iCs/>
                <w:szCs w:val="24"/>
              </w:rPr>
            </w:pPr>
            <m:oMathPara>
              <m:oMath>
                <m:r>
                  <w:rPr>
                    <w:rFonts w:ascii="Cambria Math" w:hAnsi="Cambria Math"/>
                  </w:rPr>
                  <m:t>F=k</m:t>
                </m:r>
                <m:f>
                  <m:fPr>
                    <m:ctrlPr>
                      <w:rPr>
                        <w:rFonts w:ascii="Cambria Math" w:hAnsi="Cambria Math"/>
                        <w:i/>
                        <w:iCs/>
                      </w:rPr>
                    </m:ctrlPr>
                  </m:fPr>
                  <m:num>
                    <m:sSub>
                      <m:sSubPr>
                        <m:ctrlPr>
                          <w:rPr>
                            <w:rFonts w:ascii="Cambria Math" w:hAnsi="Cambria Math"/>
                            <w:i/>
                            <w:iCs/>
                          </w:rPr>
                        </m:ctrlPr>
                      </m:sSubPr>
                      <m:e>
                        <m:r>
                          <w:rPr>
                            <w:rFonts w:ascii="Cambria Math" w:hAnsi="Cambria Math"/>
                          </w:rPr>
                          <m:t>Q</m:t>
                        </m:r>
                      </m:e>
                      <m:sub>
                        <m:r>
                          <w:rPr>
                            <w:rFonts w:ascii="Cambria Math" w:hAnsi="Cambria Math"/>
                          </w:rPr>
                          <m:t>1</m:t>
                        </m:r>
                      </m:sub>
                    </m:sSub>
                    <m:sSub>
                      <m:sSubPr>
                        <m:ctrlPr>
                          <w:rPr>
                            <w:rFonts w:ascii="Cambria Math" w:hAnsi="Cambria Math"/>
                            <w:i/>
                            <w:iCs/>
                          </w:rPr>
                        </m:ctrlPr>
                      </m:sSubPr>
                      <m:e>
                        <m:r>
                          <w:rPr>
                            <w:rFonts w:ascii="Cambria Math" w:hAnsi="Cambria Math"/>
                          </w:rPr>
                          <m:t>Q</m:t>
                        </m:r>
                      </m:e>
                      <m:sub>
                        <m:r>
                          <w:rPr>
                            <w:rFonts w:ascii="Cambria Math" w:hAnsi="Cambria Math"/>
                          </w:rPr>
                          <m:t>2</m:t>
                        </m:r>
                      </m:sub>
                    </m:sSub>
                  </m:num>
                  <m:den>
                    <m:sSup>
                      <m:sSupPr>
                        <m:ctrlPr>
                          <w:rPr>
                            <w:rFonts w:ascii="Cambria Math" w:hAnsi="Cambria Math"/>
                            <w:i/>
                            <w:iCs/>
                          </w:rPr>
                        </m:ctrlPr>
                      </m:sSupPr>
                      <m:e>
                        <m:r>
                          <w:rPr>
                            <w:rFonts w:ascii="Cambria Math" w:hAnsi="Cambria Math"/>
                          </w:rPr>
                          <m:t>r</m:t>
                        </m:r>
                      </m:e>
                      <m:sup>
                        <m:r>
                          <w:rPr>
                            <w:rFonts w:ascii="Cambria Math" w:hAnsi="Cambria Math"/>
                          </w:rPr>
                          <m:t>2</m:t>
                        </m:r>
                      </m:sup>
                    </m:sSup>
                  </m:den>
                </m:f>
              </m:oMath>
            </m:oMathPara>
          </w:p>
        </w:tc>
      </w:tr>
    </w:tbl>
    <w:p w:rsidR="005C3C9C" w:rsidRDefault="00492E34" w:rsidP="00C775CC">
      <w:r>
        <w:rPr>
          <w:noProof/>
        </w:rPr>
        <mc:AlternateContent>
          <mc:Choice Requires="wpg">
            <w:drawing>
              <wp:anchor distT="0" distB="0" distL="114300" distR="114300" simplePos="0" relativeHeight="252296704" behindDoc="0" locked="0" layoutInCell="1" allowOverlap="1" wp14:anchorId="773CFDB9" wp14:editId="79DE88DB">
                <wp:simplePos x="0" y="0"/>
                <wp:positionH relativeFrom="column">
                  <wp:posOffset>304165</wp:posOffset>
                </wp:positionH>
                <wp:positionV relativeFrom="paragraph">
                  <wp:posOffset>3220085</wp:posOffset>
                </wp:positionV>
                <wp:extent cx="4646295" cy="3204210"/>
                <wp:effectExtent l="76200" t="0" r="116205" b="53340"/>
                <wp:wrapTopAndBottom/>
                <wp:docPr id="361" name="Group 36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646295" cy="3204210"/>
                          <a:chOff x="0" y="480"/>
                          <a:chExt cx="11908" cy="10449"/>
                        </a:xfrm>
                      </wpg:grpSpPr>
                      <wpg:grpSp>
                        <wpg:cNvPr id="362" name="Group 19900"/>
                        <wpg:cNvGrpSpPr>
                          <a:grpSpLocks/>
                        </wpg:cNvGrpSpPr>
                        <wpg:grpSpPr bwMode="auto">
                          <a:xfrm rot="2321777">
                            <a:off x="221" y="3473"/>
                            <a:ext cx="785" cy="786"/>
                            <a:chOff x="4205" y="1398"/>
                            <a:chExt cx="314" cy="290"/>
                          </a:xfrm>
                        </wpg:grpSpPr>
                        <wps:wsp>
                          <wps:cNvPr id="363" name="Freeform 19901"/>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 name="Freeform 19902"/>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6" name="Freeform 19903"/>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 name="Freeform 19904"/>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9" name="Freeform 19905"/>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7" name="Freeform 19906"/>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23" name="Freeform 19907"/>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 name="Freeform 19908"/>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25" name="Freeform 19909"/>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 name="Freeform 19910"/>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27" name="Freeform 19911"/>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 name="Freeform 19912"/>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638" name="Group 19913"/>
                        <wpg:cNvGrpSpPr>
                          <a:grpSpLocks/>
                        </wpg:cNvGrpSpPr>
                        <wpg:grpSpPr bwMode="auto">
                          <a:xfrm>
                            <a:off x="240" y="3240"/>
                            <a:ext cx="720" cy="801"/>
                            <a:chOff x="768" y="960"/>
                            <a:chExt cx="288" cy="288"/>
                          </a:xfrm>
                        </wpg:grpSpPr>
                        <wps:wsp>
                          <wps:cNvPr id="741" name="Line 19914"/>
                          <wps:cNvCnPr/>
                          <wps:spPr bwMode="auto">
                            <a:xfrm>
                              <a:off x="768" y="1248"/>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2300" name="Text Box 19915"/>
                          <wps:cNvSpPr txBox="1">
                            <a:spLocks noChangeArrowheads="1"/>
                          </wps:cNvSpPr>
                          <wps:spPr bwMode="auto">
                            <a:xfrm>
                              <a:off x="816" y="960"/>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0CD6" w:rsidRPr="003301C0" w:rsidRDefault="00050CD6" w:rsidP="00492E34">
                                <w:pPr>
                                  <w:autoSpaceDE w:val="0"/>
                                  <w:autoSpaceDN w:val="0"/>
                                  <w:adjustRightInd w:val="0"/>
                                  <w:jc w:val="center"/>
                                  <w:rPr>
                                    <w:color w:val="000000"/>
                                    <w:szCs w:val="24"/>
                                  </w:rPr>
                                </w:pPr>
                                <w:proofErr w:type="gramStart"/>
                                <w:r w:rsidRPr="003301C0">
                                  <w:rPr>
                                    <w:color w:val="000000"/>
                                    <w:szCs w:val="24"/>
                                  </w:rPr>
                                  <w:t>u</w:t>
                                </w:r>
                                <w:proofErr w:type="gramEnd"/>
                              </w:p>
                            </w:txbxContent>
                          </wps:txbx>
                          <wps:bodyPr rot="0" vert="horz" wrap="square" lIns="91440" tIns="45720" rIns="91440" bIns="45720" anchor="t" anchorCtr="0" upright="1">
                            <a:noAutofit/>
                          </wps:bodyPr>
                        </wps:wsp>
                      </wpg:grpSp>
                      <wpg:grpSp>
                        <wpg:cNvPr id="15929" name="Group 19916"/>
                        <wpg:cNvGrpSpPr>
                          <a:grpSpLocks/>
                        </wpg:cNvGrpSpPr>
                        <wpg:grpSpPr bwMode="auto">
                          <a:xfrm rot="2321777">
                            <a:off x="1541" y="3593"/>
                            <a:ext cx="785" cy="786"/>
                            <a:chOff x="4205" y="1398"/>
                            <a:chExt cx="314" cy="290"/>
                          </a:xfrm>
                        </wpg:grpSpPr>
                        <wps:wsp>
                          <wps:cNvPr id="1813" name="Freeform 19917"/>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4" name="Freeform 19918"/>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395" name="Freeform 19919"/>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6" name="Freeform 19920"/>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397" name="Freeform 19921"/>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8" name="Freeform 19922"/>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399" name="Freeform 19923"/>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1" name="Freeform 19924"/>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402" name="Freeform 19925"/>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3" name="Freeform 19926"/>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404" name="Freeform 19927"/>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5" name="Freeform 19928"/>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3406" name="Group 19929"/>
                        <wpg:cNvGrpSpPr>
                          <a:grpSpLocks/>
                        </wpg:cNvGrpSpPr>
                        <wpg:grpSpPr bwMode="auto">
                          <a:xfrm rot="2321777">
                            <a:off x="2981" y="3833"/>
                            <a:ext cx="785" cy="786"/>
                            <a:chOff x="4205" y="1398"/>
                            <a:chExt cx="314" cy="290"/>
                          </a:xfrm>
                        </wpg:grpSpPr>
                        <wps:wsp>
                          <wps:cNvPr id="23407" name="Freeform 19930"/>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8" name="Freeform 19931"/>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409" name="Freeform 19932"/>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0" name="Freeform 19933"/>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411" name="Freeform 19934"/>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2" name="Freeform 19935"/>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413" name="Freeform 19936"/>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4" name="Freeform 19937"/>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415" name="Freeform 19938"/>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6" name="Freeform 19939"/>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417" name="Freeform 19940"/>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8" name="Freeform 19941"/>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3419" name="Group 19942"/>
                        <wpg:cNvGrpSpPr>
                          <a:grpSpLocks/>
                        </wpg:cNvGrpSpPr>
                        <wpg:grpSpPr bwMode="auto">
                          <a:xfrm rot="2321777">
                            <a:off x="4421" y="4193"/>
                            <a:ext cx="785" cy="786"/>
                            <a:chOff x="4205" y="1398"/>
                            <a:chExt cx="314" cy="290"/>
                          </a:xfrm>
                        </wpg:grpSpPr>
                        <wps:wsp>
                          <wps:cNvPr id="23420" name="Freeform 19943"/>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1" name="Freeform 19944"/>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422" name="Freeform 19945"/>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3" name="Freeform 19946"/>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584" name="Freeform 19947"/>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5" name="Freeform 19948"/>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586" name="Freeform 19949"/>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7" name="Freeform 19950"/>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588" name="Freeform 19951"/>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9" name="Freeform 19952"/>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590" name="Freeform 19953"/>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1" name="Freeform 19954"/>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3592" name="Group 19955"/>
                        <wpg:cNvGrpSpPr>
                          <a:grpSpLocks/>
                        </wpg:cNvGrpSpPr>
                        <wpg:grpSpPr bwMode="auto">
                          <a:xfrm rot="2321777">
                            <a:off x="5861" y="4673"/>
                            <a:ext cx="785" cy="786"/>
                            <a:chOff x="4205" y="1398"/>
                            <a:chExt cx="314" cy="290"/>
                          </a:xfrm>
                        </wpg:grpSpPr>
                        <wps:wsp>
                          <wps:cNvPr id="23593" name="Freeform 19956"/>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4" name="Freeform 19957"/>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595" name="Freeform 19958"/>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6" name="Freeform 19959"/>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597" name="Freeform 19960"/>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8" name="Freeform 19961"/>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599" name="Freeform 19962"/>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0" name="Freeform 19963"/>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601" name="Freeform 19964"/>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3" name="Freeform 19965"/>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604" name="Freeform 19966"/>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5" name="Freeform 19967"/>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3606" name="Group 19968"/>
                        <wpg:cNvGrpSpPr>
                          <a:grpSpLocks/>
                        </wpg:cNvGrpSpPr>
                        <wpg:grpSpPr bwMode="auto">
                          <a:xfrm rot="2321777">
                            <a:off x="7181" y="5393"/>
                            <a:ext cx="785" cy="786"/>
                            <a:chOff x="4205" y="1398"/>
                            <a:chExt cx="314" cy="290"/>
                          </a:xfrm>
                        </wpg:grpSpPr>
                        <wps:wsp>
                          <wps:cNvPr id="23607" name="Freeform 19969"/>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64" name="Freeform 19970"/>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767" name="Freeform 19971"/>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37" name="Freeform 19972"/>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4017" name="Freeform 19973"/>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20" name="Freeform 19974"/>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4021" name="Freeform 19975"/>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29" name="Freeform 19976"/>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4031" name="Freeform 19977"/>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32" name="Freeform 19978"/>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4033" name="Freeform 19979"/>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34" name="Freeform 19980"/>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4035" name="Group 19981"/>
                        <wpg:cNvGrpSpPr>
                          <a:grpSpLocks/>
                        </wpg:cNvGrpSpPr>
                        <wpg:grpSpPr bwMode="auto">
                          <a:xfrm rot="2321777">
                            <a:off x="8381" y="6233"/>
                            <a:ext cx="785" cy="786"/>
                            <a:chOff x="4205" y="1398"/>
                            <a:chExt cx="314" cy="290"/>
                          </a:xfrm>
                        </wpg:grpSpPr>
                        <wps:wsp>
                          <wps:cNvPr id="24036" name="Freeform 19982"/>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37" name="Freeform 19983"/>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4038" name="Freeform 19984"/>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39" name="Freeform 19985"/>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4040" name="Freeform 19986"/>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41" name="Freeform 19987"/>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4042" name="Freeform 19988"/>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30" name="Freeform 19989"/>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5031" name="Freeform 19990"/>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34" name="Freeform 19991"/>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5038" name="Freeform 19992"/>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39" name="Freeform 19993"/>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5040" name="Group 19994"/>
                        <wpg:cNvGrpSpPr>
                          <a:grpSpLocks/>
                        </wpg:cNvGrpSpPr>
                        <wpg:grpSpPr bwMode="auto">
                          <a:xfrm rot="2321777">
                            <a:off x="9461" y="7193"/>
                            <a:ext cx="785" cy="786"/>
                            <a:chOff x="4205" y="1398"/>
                            <a:chExt cx="314" cy="290"/>
                          </a:xfrm>
                        </wpg:grpSpPr>
                        <wps:wsp>
                          <wps:cNvPr id="25041" name="Freeform 19995"/>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2" name="Freeform 19996"/>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5043" name="Freeform 19997"/>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5" name="Freeform 19998"/>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5046" name="Freeform 19999"/>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7" name="Freeform 20000"/>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5048" name="Freeform 20001"/>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9" name="Freeform 20002"/>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5051" name="Freeform 20003"/>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72" name="Freeform 20004"/>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8273" name="Freeform 20005"/>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74" name="Freeform 20006"/>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18275" name="Group 20007"/>
                        <wpg:cNvGrpSpPr>
                          <a:grpSpLocks/>
                        </wpg:cNvGrpSpPr>
                        <wpg:grpSpPr bwMode="auto">
                          <a:xfrm rot="2321777">
                            <a:off x="10421" y="8513"/>
                            <a:ext cx="785" cy="786"/>
                            <a:chOff x="4205" y="1398"/>
                            <a:chExt cx="314" cy="290"/>
                          </a:xfrm>
                        </wpg:grpSpPr>
                        <wps:wsp>
                          <wps:cNvPr id="18280" name="Freeform 20008"/>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1" name="Freeform 20009"/>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8282" name="Freeform 20010"/>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3" name="Freeform 20011"/>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8284" name="Freeform 20012"/>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5" name="Freeform 20013"/>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8286" name="Freeform 20014"/>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7" name="Freeform 20015"/>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8288" name="Freeform 20016"/>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7" name="Freeform 20017"/>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8298" name="Freeform 20018"/>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9" name="Freeform 20019"/>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18301" name="Group 20020"/>
                        <wpg:cNvGrpSpPr>
                          <a:grpSpLocks/>
                        </wpg:cNvGrpSpPr>
                        <wpg:grpSpPr bwMode="auto">
                          <a:xfrm>
                            <a:off x="1200" y="9840"/>
                            <a:ext cx="1418" cy="545"/>
                            <a:chOff x="1451" y="2821"/>
                            <a:chExt cx="567" cy="196"/>
                          </a:xfrm>
                        </wpg:grpSpPr>
                        <wps:wsp>
                          <wps:cNvPr id="18302" name="Freeform 20021"/>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3" name="Freeform 20022"/>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4" name="Freeform 20023"/>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5" name="Freeform 20024"/>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6" name="Freeform 20025"/>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7" name="Freeform 20026"/>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311" name="Group 20027"/>
                        <wpg:cNvGrpSpPr>
                          <a:grpSpLocks/>
                        </wpg:cNvGrpSpPr>
                        <wpg:grpSpPr bwMode="auto">
                          <a:xfrm flipH="1">
                            <a:off x="2400" y="9840"/>
                            <a:ext cx="1418" cy="545"/>
                            <a:chOff x="1451" y="2821"/>
                            <a:chExt cx="567" cy="196"/>
                          </a:xfrm>
                        </wpg:grpSpPr>
                        <wps:wsp>
                          <wps:cNvPr id="18312" name="Freeform 20028"/>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13" name="Freeform 20029"/>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14" name="Freeform 20030"/>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15" name="Freeform 20031"/>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16" name="Freeform 20032"/>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17" name="Freeform 20033"/>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318" name="Group 20034"/>
                        <wpg:cNvGrpSpPr>
                          <a:grpSpLocks/>
                        </wpg:cNvGrpSpPr>
                        <wpg:grpSpPr bwMode="auto">
                          <a:xfrm flipH="1">
                            <a:off x="3600" y="9840"/>
                            <a:ext cx="1417" cy="545"/>
                            <a:chOff x="1451" y="2821"/>
                            <a:chExt cx="567" cy="196"/>
                          </a:xfrm>
                        </wpg:grpSpPr>
                        <wps:wsp>
                          <wps:cNvPr id="18319" name="Freeform 20035"/>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0" name="Freeform 20036"/>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1" name="Freeform 20037"/>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2" name="Freeform 20038"/>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3" name="Freeform 20039"/>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4" name="Freeform 20040"/>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325" name="Group 20041"/>
                        <wpg:cNvGrpSpPr>
                          <a:grpSpLocks/>
                        </wpg:cNvGrpSpPr>
                        <wpg:grpSpPr bwMode="auto">
                          <a:xfrm flipH="1">
                            <a:off x="0" y="9840"/>
                            <a:ext cx="1417" cy="545"/>
                            <a:chOff x="1451" y="2821"/>
                            <a:chExt cx="567" cy="196"/>
                          </a:xfrm>
                        </wpg:grpSpPr>
                        <wps:wsp>
                          <wps:cNvPr id="18326" name="Freeform 20042"/>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7" name="Freeform 20043"/>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8" name="Freeform 20044"/>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9" name="Freeform 20045"/>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30" name="Freeform 20046"/>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31" name="Freeform 20047"/>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332" name="Group 20048"/>
                        <wpg:cNvGrpSpPr>
                          <a:grpSpLocks/>
                        </wpg:cNvGrpSpPr>
                        <wpg:grpSpPr bwMode="auto">
                          <a:xfrm>
                            <a:off x="4800" y="9840"/>
                            <a:ext cx="1418" cy="545"/>
                            <a:chOff x="1451" y="2821"/>
                            <a:chExt cx="567" cy="196"/>
                          </a:xfrm>
                        </wpg:grpSpPr>
                        <wps:wsp>
                          <wps:cNvPr id="18333" name="Freeform 20049"/>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34" name="Freeform 20050"/>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35" name="Freeform 20051"/>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0" name="Freeform 20052"/>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1" name="Freeform 20053"/>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2" name="Freeform 20054"/>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393" name="Group 20055"/>
                        <wpg:cNvGrpSpPr>
                          <a:grpSpLocks/>
                        </wpg:cNvGrpSpPr>
                        <wpg:grpSpPr bwMode="auto">
                          <a:xfrm>
                            <a:off x="6120" y="9840"/>
                            <a:ext cx="1417" cy="545"/>
                            <a:chOff x="1451" y="2821"/>
                            <a:chExt cx="567" cy="196"/>
                          </a:xfrm>
                        </wpg:grpSpPr>
                        <wps:wsp>
                          <wps:cNvPr id="18394" name="Freeform 20056"/>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5" name="Freeform 20057"/>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6" name="Freeform 20058"/>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7" name="Freeform 20059"/>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8" name="Freeform 20060"/>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9" name="Freeform 20061"/>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1488" name="Group 20062"/>
                        <wpg:cNvGrpSpPr>
                          <a:grpSpLocks/>
                        </wpg:cNvGrpSpPr>
                        <wpg:grpSpPr bwMode="auto">
                          <a:xfrm>
                            <a:off x="7440" y="9840"/>
                            <a:ext cx="1418" cy="545"/>
                            <a:chOff x="1451" y="2821"/>
                            <a:chExt cx="567" cy="196"/>
                          </a:xfrm>
                        </wpg:grpSpPr>
                        <wps:wsp>
                          <wps:cNvPr id="18816" name="Freeform 20063"/>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17" name="Freeform 20064"/>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18" name="Freeform 20065"/>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19" name="Freeform 20066"/>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0" name="Freeform 20067"/>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1" name="Freeform 20068"/>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822" name="Group 20069"/>
                        <wpg:cNvGrpSpPr>
                          <a:grpSpLocks/>
                        </wpg:cNvGrpSpPr>
                        <wpg:grpSpPr bwMode="auto">
                          <a:xfrm>
                            <a:off x="8640" y="9840"/>
                            <a:ext cx="1417" cy="545"/>
                            <a:chOff x="1451" y="2821"/>
                            <a:chExt cx="567" cy="196"/>
                          </a:xfrm>
                        </wpg:grpSpPr>
                        <wps:wsp>
                          <wps:cNvPr id="18823" name="Freeform 20070"/>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4" name="Freeform 20071"/>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5" name="Freeform 20072"/>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6" name="Freeform 20073"/>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1" name="Freeform 20074"/>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2" name="Freeform 20075"/>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023" name="Group 20076"/>
                        <wpg:cNvGrpSpPr>
                          <a:grpSpLocks/>
                        </wpg:cNvGrpSpPr>
                        <wpg:grpSpPr bwMode="auto">
                          <a:xfrm flipH="1">
                            <a:off x="9840" y="9840"/>
                            <a:ext cx="1418" cy="545"/>
                            <a:chOff x="1451" y="2821"/>
                            <a:chExt cx="567" cy="196"/>
                          </a:xfrm>
                        </wpg:grpSpPr>
                        <wps:wsp>
                          <wps:cNvPr id="6624" name="Freeform 20077"/>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5" name="Freeform 20078"/>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6" name="Freeform 20079"/>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20080"/>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8" name="Freeform 20081"/>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9" name="Freeform 20082"/>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630" name="Group 20083"/>
                        <wpg:cNvGrpSpPr>
                          <a:grpSpLocks/>
                        </wpg:cNvGrpSpPr>
                        <wpg:grpSpPr bwMode="auto">
                          <a:xfrm flipH="1">
                            <a:off x="10490" y="9840"/>
                            <a:ext cx="1418" cy="545"/>
                            <a:chOff x="1451" y="2821"/>
                            <a:chExt cx="567" cy="196"/>
                          </a:xfrm>
                        </wpg:grpSpPr>
                        <wps:wsp>
                          <wps:cNvPr id="6631" name="Freeform 20084"/>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2" name="Freeform 20085"/>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3" name="Freeform 20086"/>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4" name="Freeform 20087"/>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5" name="Freeform 20088"/>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6" name="Freeform 20089"/>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637" name="Group 20090"/>
                        <wpg:cNvGrpSpPr>
                          <a:grpSpLocks/>
                        </wpg:cNvGrpSpPr>
                        <wpg:grpSpPr bwMode="auto">
                          <a:xfrm>
                            <a:off x="1920" y="3960"/>
                            <a:ext cx="720" cy="400"/>
                            <a:chOff x="1344" y="912"/>
                            <a:chExt cx="288" cy="144"/>
                          </a:xfrm>
                        </wpg:grpSpPr>
                        <wps:wsp>
                          <wps:cNvPr id="6638" name="Line 20091"/>
                          <wps:cNvCnPr/>
                          <wps:spPr bwMode="auto">
                            <a:xfrm>
                              <a:off x="1344" y="912"/>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639" name="Line 20092"/>
                          <wps:cNvCnPr/>
                          <wps:spPr bwMode="auto">
                            <a:xfrm>
                              <a:off x="1344" y="912"/>
                              <a:ext cx="0" cy="14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6640" name="Group 20093"/>
                        <wpg:cNvGrpSpPr>
                          <a:grpSpLocks/>
                        </wpg:cNvGrpSpPr>
                        <wpg:grpSpPr bwMode="auto">
                          <a:xfrm>
                            <a:off x="3360" y="4200"/>
                            <a:ext cx="720" cy="534"/>
                            <a:chOff x="2016" y="1680"/>
                            <a:chExt cx="288" cy="192"/>
                          </a:xfrm>
                        </wpg:grpSpPr>
                        <wps:wsp>
                          <wps:cNvPr id="6641" name="Line 20094"/>
                          <wps:cNvCnPr/>
                          <wps:spPr bwMode="auto">
                            <a:xfrm>
                              <a:off x="2016" y="1680"/>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642" name="Line 20095"/>
                          <wps:cNvCnPr/>
                          <wps:spPr bwMode="auto">
                            <a:xfrm>
                              <a:off x="2016" y="1680"/>
                              <a:ext cx="0" cy="19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6643" name="Group 20096"/>
                        <wpg:cNvGrpSpPr>
                          <a:grpSpLocks/>
                        </wpg:cNvGrpSpPr>
                        <wpg:grpSpPr bwMode="auto">
                          <a:xfrm>
                            <a:off x="4800" y="4560"/>
                            <a:ext cx="720" cy="667"/>
                            <a:chOff x="2592" y="1824"/>
                            <a:chExt cx="288" cy="240"/>
                          </a:xfrm>
                        </wpg:grpSpPr>
                        <wps:wsp>
                          <wps:cNvPr id="6644" name="Line 20097"/>
                          <wps:cNvCnPr/>
                          <wps:spPr bwMode="auto">
                            <a:xfrm>
                              <a:off x="2592" y="182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645" name="Line 20098"/>
                          <wps:cNvCnPr/>
                          <wps:spPr bwMode="auto">
                            <a:xfrm>
                              <a:off x="2592" y="1824"/>
                              <a:ext cx="0" cy="24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6646" name="Group 20099"/>
                        <wpg:cNvGrpSpPr>
                          <a:grpSpLocks/>
                        </wpg:cNvGrpSpPr>
                        <wpg:grpSpPr bwMode="auto">
                          <a:xfrm>
                            <a:off x="6240" y="5040"/>
                            <a:ext cx="720" cy="801"/>
                            <a:chOff x="3168" y="2016"/>
                            <a:chExt cx="288" cy="288"/>
                          </a:xfrm>
                        </wpg:grpSpPr>
                        <wps:wsp>
                          <wps:cNvPr id="6647" name="Line 20100"/>
                          <wps:cNvCnPr/>
                          <wps:spPr bwMode="auto">
                            <a:xfrm>
                              <a:off x="3168" y="2016"/>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649" name="Line 20101"/>
                          <wps:cNvCnPr/>
                          <wps:spPr bwMode="auto">
                            <a:xfrm>
                              <a:off x="3168" y="2016"/>
                              <a:ext cx="0" cy="28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6650" name="Group 20102"/>
                        <wpg:cNvGrpSpPr>
                          <a:grpSpLocks/>
                        </wpg:cNvGrpSpPr>
                        <wpg:grpSpPr bwMode="auto">
                          <a:xfrm>
                            <a:off x="7560" y="5760"/>
                            <a:ext cx="720" cy="934"/>
                            <a:chOff x="3696" y="2304"/>
                            <a:chExt cx="288" cy="336"/>
                          </a:xfrm>
                        </wpg:grpSpPr>
                        <wps:wsp>
                          <wps:cNvPr id="6651" name="Line 20103"/>
                          <wps:cNvCnPr/>
                          <wps:spPr bwMode="auto">
                            <a:xfrm>
                              <a:off x="3696" y="230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652" name="Line 20104"/>
                          <wps:cNvCnPr/>
                          <wps:spPr bwMode="auto">
                            <a:xfrm>
                              <a:off x="3696" y="2304"/>
                              <a:ext cx="0" cy="33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6653" name="Group 20105"/>
                        <wpg:cNvGrpSpPr>
                          <a:grpSpLocks/>
                        </wpg:cNvGrpSpPr>
                        <wpg:grpSpPr bwMode="auto">
                          <a:xfrm>
                            <a:off x="8760" y="6600"/>
                            <a:ext cx="720" cy="1068"/>
                            <a:chOff x="4176" y="2640"/>
                            <a:chExt cx="288" cy="384"/>
                          </a:xfrm>
                        </wpg:grpSpPr>
                        <wps:wsp>
                          <wps:cNvPr id="6654" name="Line 20106"/>
                          <wps:cNvCnPr/>
                          <wps:spPr bwMode="auto">
                            <a:xfrm>
                              <a:off x="4176" y="2640"/>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655" name="Line 20107"/>
                          <wps:cNvCnPr/>
                          <wps:spPr bwMode="auto">
                            <a:xfrm>
                              <a:off x="4176" y="2640"/>
                              <a:ext cx="0" cy="38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6688" name="Group 20108"/>
                        <wpg:cNvGrpSpPr>
                          <a:grpSpLocks/>
                        </wpg:cNvGrpSpPr>
                        <wpg:grpSpPr bwMode="auto">
                          <a:xfrm>
                            <a:off x="9840" y="7560"/>
                            <a:ext cx="720" cy="1335"/>
                            <a:chOff x="4608" y="3024"/>
                            <a:chExt cx="288" cy="480"/>
                          </a:xfrm>
                        </wpg:grpSpPr>
                        <wps:wsp>
                          <wps:cNvPr id="6689" name="Line 20109"/>
                          <wps:cNvCnPr/>
                          <wps:spPr bwMode="auto">
                            <a:xfrm>
                              <a:off x="4608" y="302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690" name="Line 20110"/>
                          <wps:cNvCnPr/>
                          <wps:spPr bwMode="auto">
                            <a:xfrm>
                              <a:off x="4608" y="3024"/>
                              <a:ext cx="0" cy="48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6691" name="Group 20111"/>
                        <wpg:cNvGrpSpPr>
                          <a:grpSpLocks/>
                        </wpg:cNvGrpSpPr>
                        <wpg:grpSpPr bwMode="auto">
                          <a:xfrm>
                            <a:off x="10800" y="8880"/>
                            <a:ext cx="720" cy="1602"/>
                            <a:chOff x="4992" y="3552"/>
                            <a:chExt cx="288" cy="576"/>
                          </a:xfrm>
                        </wpg:grpSpPr>
                        <wps:wsp>
                          <wps:cNvPr id="6692" name="Line 20112"/>
                          <wps:cNvCnPr/>
                          <wps:spPr bwMode="auto">
                            <a:xfrm>
                              <a:off x="4992" y="3552"/>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693" name="Line 20113"/>
                          <wps:cNvCnPr/>
                          <wps:spPr bwMode="auto">
                            <a:xfrm>
                              <a:off x="4992" y="3552"/>
                              <a:ext cx="0" cy="57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6694" name="Group 20114"/>
                        <wpg:cNvGrpSpPr>
                          <a:grpSpLocks/>
                        </wpg:cNvGrpSpPr>
                        <wpg:grpSpPr bwMode="auto">
                          <a:xfrm>
                            <a:off x="140" y="1280"/>
                            <a:ext cx="11760" cy="9649"/>
                            <a:chOff x="720" y="226"/>
                            <a:chExt cx="4704" cy="3422"/>
                          </a:xfrm>
                        </wpg:grpSpPr>
                        <wps:wsp>
                          <wps:cNvPr id="6695" name="Line 20115"/>
                          <wps:cNvCnPr>
                            <a:cxnSpLocks noChangeAspect="1"/>
                          </wps:cNvCnPr>
                          <wps:spPr bwMode="auto">
                            <a:xfrm>
                              <a:off x="720" y="226"/>
                              <a:ext cx="0" cy="341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696" name="Line 20116"/>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697" name="Line 20117"/>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698" name="Line 20118"/>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699" name="Line 20119"/>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700" name="Line 20120"/>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703" name="Line 20121"/>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704" name="Line 20122"/>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705" name="Line 20123"/>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706" name="Line 20124"/>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6707" name="Freeform 20125"/>
                        <wps:cNvSpPr>
                          <a:spLocks/>
                        </wps:cNvSpPr>
                        <wps:spPr bwMode="auto">
                          <a:xfrm>
                            <a:off x="240" y="3960"/>
                            <a:ext cx="10920" cy="6140"/>
                          </a:xfrm>
                          <a:custGeom>
                            <a:avLst/>
                            <a:gdLst>
                              <a:gd name="T0" fmla="*/ 0 w 4368"/>
                              <a:gd name="T1" fmla="*/ 0 h 2208"/>
                              <a:gd name="T2" fmla="*/ 664 w 4368"/>
                              <a:gd name="T3" fmla="*/ 16 h 2208"/>
                              <a:gd name="T4" fmla="*/ 1248 w 4368"/>
                              <a:gd name="T5" fmla="*/ 96 h 2208"/>
                              <a:gd name="T6" fmla="*/ 1872 w 4368"/>
                              <a:gd name="T7" fmla="*/ 240 h 2208"/>
                              <a:gd name="T8" fmla="*/ 2400 w 4368"/>
                              <a:gd name="T9" fmla="*/ 432 h 2208"/>
                              <a:gd name="T10" fmla="*/ 2928 w 4368"/>
                              <a:gd name="T11" fmla="*/ 720 h 2208"/>
                              <a:gd name="T12" fmla="*/ 3456 w 4368"/>
                              <a:gd name="T13" fmla="*/ 1104 h 2208"/>
                              <a:gd name="T14" fmla="*/ 3888 w 4368"/>
                              <a:gd name="T15" fmla="*/ 1488 h 2208"/>
                              <a:gd name="T16" fmla="*/ 4368 w 4368"/>
                              <a:gd name="T17" fmla="*/ 2208 h 2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68" h="2208">
                                <a:moveTo>
                                  <a:pt x="0" y="0"/>
                                </a:moveTo>
                                <a:cubicBezTo>
                                  <a:pt x="111" y="3"/>
                                  <a:pt x="456" y="0"/>
                                  <a:pt x="664" y="16"/>
                                </a:cubicBezTo>
                                <a:cubicBezTo>
                                  <a:pt x="872" y="32"/>
                                  <a:pt x="1047" y="59"/>
                                  <a:pt x="1248" y="96"/>
                                </a:cubicBezTo>
                                <a:cubicBezTo>
                                  <a:pt x="1449" y="133"/>
                                  <a:pt x="1680" y="184"/>
                                  <a:pt x="1872" y="240"/>
                                </a:cubicBezTo>
                                <a:cubicBezTo>
                                  <a:pt x="1872" y="240"/>
                                  <a:pt x="2224" y="352"/>
                                  <a:pt x="2400" y="432"/>
                                </a:cubicBezTo>
                                <a:cubicBezTo>
                                  <a:pt x="2576" y="512"/>
                                  <a:pt x="2752" y="608"/>
                                  <a:pt x="2928" y="720"/>
                                </a:cubicBezTo>
                                <a:cubicBezTo>
                                  <a:pt x="3104" y="832"/>
                                  <a:pt x="3296" y="976"/>
                                  <a:pt x="3456" y="1104"/>
                                </a:cubicBezTo>
                                <a:cubicBezTo>
                                  <a:pt x="3616" y="1232"/>
                                  <a:pt x="3712" y="1296"/>
                                  <a:pt x="3888" y="1488"/>
                                </a:cubicBezTo>
                                <a:cubicBezTo>
                                  <a:pt x="4064" y="1680"/>
                                  <a:pt x="4288" y="2088"/>
                                  <a:pt x="4368" y="2208"/>
                                </a:cubicBezTo>
                              </a:path>
                            </a:pathLst>
                          </a:custGeom>
                          <a:noFill/>
                          <a:ln w="28575"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t" anchorCtr="0" upright="1">
                          <a:noAutofit/>
                        </wps:bodyPr>
                      </wps:wsp>
                      <wps:wsp>
                        <wps:cNvPr id="6708" name="Text Box 20126"/>
                        <wps:cNvSpPr txBox="1">
                          <a:spLocks noChangeArrowheads="1"/>
                        </wps:cNvSpPr>
                        <wps:spPr bwMode="auto">
                          <a:xfrm>
                            <a:off x="2040" y="480"/>
                            <a:ext cx="8160" cy="801"/>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0CD6" w:rsidRPr="006E4245" w:rsidRDefault="00050CD6" w:rsidP="00492E34">
                              <w:pPr>
                                <w:autoSpaceDE w:val="0"/>
                                <w:autoSpaceDN w:val="0"/>
                                <w:adjustRightInd w:val="0"/>
                                <w:spacing w:before="0" w:after="0"/>
                                <w:jc w:val="center"/>
                                <w:rPr>
                                  <w:b/>
                                  <w:szCs w:val="24"/>
                                </w:rPr>
                              </w:pPr>
                              <w:r w:rsidRPr="006E4245">
                                <w:rPr>
                                  <w:b/>
                                  <w:szCs w:val="24"/>
                                </w:rPr>
                                <w:t>Path of a charge in a uniform field</w:t>
                              </w:r>
                            </w:p>
                          </w:txbxContent>
                        </wps:txbx>
                        <wps:bodyPr rot="0" vert="horz" wrap="square" lIns="91440" tIns="45720" rIns="91440" bIns="45720" anchor="t" anchorCtr="0" upright="1">
                          <a:noAutofit/>
                        </wps:bodyPr>
                      </wps:wsp>
                      <wps:wsp>
                        <wps:cNvPr id="6709" name="Text Box 20127"/>
                        <wps:cNvSpPr txBox="1">
                          <a:spLocks noChangeArrowheads="1"/>
                        </wps:cNvSpPr>
                        <wps:spPr bwMode="auto">
                          <a:xfrm>
                            <a:off x="120" y="1200"/>
                            <a:ext cx="5640" cy="275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0CD6" w:rsidRPr="003301C0" w:rsidRDefault="00050CD6" w:rsidP="00492E34">
                              <w:pPr>
                                <w:autoSpaceDE w:val="0"/>
                                <w:autoSpaceDN w:val="0"/>
                                <w:adjustRightInd w:val="0"/>
                                <w:rPr>
                                  <w:color w:val="000000"/>
                                  <w:szCs w:val="24"/>
                                </w:rPr>
                              </w:pPr>
                              <w:r w:rsidRPr="003301C0">
                                <w:rPr>
                                  <w:color w:val="000000"/>
                                  <w:szCs w:val="24"/>
                                </w:rPr>
                                <w:t>Over short distances, g can be thought of as a uniform field.</w:t>
                              </w:r>
                            </w:p>
                          </w:txbxContent>
                        </wps:txbx>
                        <wps:bodyPr rot="0" vert="horz" wrap="square" lIns="91440" tIns="45720" rIns="91440" bIns="45720" anchor="t" anchorCtr="0" upright="1">
                          <a:noAutofit/>
                        </wps:bodyPr>
                      </wps:wsp>
                      <wps:wsp>
                        <wps:cNvPr id="6710" name="Text Box 20128"/>
                        <wps:cNvSpPr txBox="1">
                          <a:spLocks noChangeArrowheads="1"/>
                        </wps:cNvSpPr>
                        <wps:spPr bwMode="auto">
                          <a:xfrm>
                            <a:off x="6479" y="1560"/>
                            <a:ext cx="5287" cy="352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0CD6" w:rsidRPr="003301C0" w:rsidRDefault="00050CD6" w:rsidP="00492E34">
                              <w:pPr>
                                <w:autoSpaceDE w:val="0"/>
                                <w:autoSpaceDN w:val="0"/>
                                <w:adjustRightInd w:val="0"/>
                                <w:spacing w:before="0" w:after="0"/>
                                <w:rPr>
                                  <w:color w:val="000000"/>
                                  <w:szCs w:val="24"/>
                                </w:rPr>
                              </w:pPr>
                              <w:r w:rsidRPr="003301C0">
                                <w:rPr>
                                  <w:color w:val="000000"/>
                                  <w:szCs w:val="24"/>
                                </w:rPr>
                                <w:t>If a rugby ball is kicked horizontally with initial horizontal velocity, u, it will move in a parabolic trajectory to the ground.</w:t>
                              </w:r>
                            </w:p>
                          </w:txbxContent>
                        </wps:txbx>
                        <wps:bodyPr rot="0" vert="horz" wrap="square" lIns="91440" tIns="45720" rIns="91440" bIns="45720" anchor="t" anchorCtr="0" upright="1">
                          <a:noAutofit/>
                        </wps:bodyPr>
                      </wps:wsp>
                      <wps:wsp>
                        <wps:cNvPr id="6711" name="Text Box 20129"/>
                        <wps:cNvSpPr txBox="1">
                          <a:spLocks noChangeArrowheads="1"/>
                        </wps:cNvSpPr>
                        <wps:spPr bwMode="auto">
                          <a:xfrm>
                            <a:off x="240" y="6360"/>
                            <a:ext cx="5520" cy="365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0CD6" w:rsidRPr="003301C0" w:rsidRDefault="00050CD6" w:rsidP="00492E34">
                              <w:pPr>
                                <w:autoSpaceDE w:val="0"/>
                                <w:autoSpaceDN w:val="0"/>
                                <w:adjustRightInd w:val="0"/>
                                <w:spacing w:before="0" w:after="0"/>
                                <w:rPr>
                                  <w:color w:val="000000"/>
                                  <w:szCs w:val="24"/>
                                </w:rPr>
                              </w:pPr>
                              <w:r w:rsidRPr="003301C0">
                                <w:rPr>
                                  <w:color w:val="000000"/>
                                  <w:szCs w:val="24"/>
                                </w:rPr>
                                <w:t>Horizontal velocity remains constant but the ball accelerates downward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1" o:spid="_x0000_s1051" style="position:absolute;margin-left:23.95pt;margin-top:253.55pt;width:365.85pt;height:252.3pt;z-index:252296704" coordorigin=",480" coordsize="11908,10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">
                <o:lock v:ext="edit" aspectratio="t"/>
                <v:group id="Group 19900" o:spid="_x0000_s1052" style="position:absolute;left:221;top:3473;width:785;height:786;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5QtDFAAAA3AAA&#10;AA8AAAAAAAAAAAAAAAAAqgIAAGRycy9kb3ducmV2LnhtbFBLBQYAAAAABAAEAPoAAACcAwAAAAA=&#10;">
                  <v:shape id="Freeform 19901" o:spid="_x0000_s1053"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L8QA&#10;AADcAAAADwAAAGRycy9kb3ducmV2LnhtbESPwWrDMBBE74X+g9hCb42cmprgRAmhUGh7MU7yARtr&#10;Y5tYK1dSHPXvq0Igx2Fm3jCrTTSDmMj53rKC+SwDQdxY3XOr4LD/eFmA8AFZ42CZFPySh8368WGF&#10;pbZXrmnahVYkCPsSFXQhjKWUvunIoJ/ZkTh5J+sMhiRdK7XDa4KbQb5mWSEN9pwWOhzpvaPmvLsY&#10;BcdJVi72hzh8vzV1/fNV5ZeiUur5KW6XIALFcA/f2p9aQV7k8H8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sPy/EAAAA3AAAAA8AAAAAAAAAAAAAAAAAmAIAAGRycy9k&#10;b3ducmV2LnhtbFBLBQYAAAAABAAEAPUAAACJAw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19902" o:spid="_x0000_s1054"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ThiMYA&#10;AADcAAAADwAAAGRycy9kb3ducmV2LnhtbESPT2vCQBTE74V+h+UVvNVNtYpEN6EohRYv/jvk+Mg+&#10;k2D2bcxuk9hP7wqFHoeZ+Q2zSgdTi45aV1lW8DaOQBDnVldcKDgdP18XIJxH1lhbJgU3cpAmz08r&#10;jLXteU/dwRciQNjFqKD0vomldHlJBt3YNsTBO9vWoA+yLaRusQ9wU8tJFM2lwYrDQokNrUvKL4cf&#10;o+Dd736/syy75t1tf93u3KaXcqPU6GX4WILwNPj/8F/7SyuYzmfwOBOOgE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ThiMYAAADcAAAADwAAAAAAAAAAAAAAAACYAgAAZHJz&#10;L2Rvd25yZXYueG1sUEsFBgAAAAAEAAQA9QAAAIs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19903" o:spid="_x0000_s1055"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NnjMQA&#10;AADcAAAADwAAAGRycy9kb3ducmV2LnhtbESPT2vCQBTE7wW/w/KE3uomlUaJrkEqQnrowX/3R/aZ&#10;xGTfhuxq0m/fLRQ8DjPzG2adjaYVD+pdbVlBPItAEBdW11wqOJ/2b0sQziNrbC2Tgh9ykG0mL2tM&#10;tR34QI+jL0WAsEtRQeV9l0rpiooMupntiIN3tb1BH2RfSt3jEOCmle9RlEiDNYeFCjv6rKhojnej&#10;YNcV29ji4nKPLk3O3+f49vG1V+p1Om5XIDyN/hn+b+dawTxJ4O9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DZ4zEAAAA3AAAAA8AAAAAAAAAAAAAAAAAmAIAAGRycy9k&#10;b3ducmV2LnhtbFBLBQYAAAAABAAEAPUAAACJ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19904" o:spid="_x0000_s1056"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qWs8QA&#10;AADcAAAADwAAAGRycy9kb3ducmV2LnhtbESPQYvCMBSE78L+h/AWvGm6tbhrNYoIQk+Cunvw9mie&#10;bdnmpTTRVn+9EQSPw8x8wyxWvanFlVpXWVbwNY5AEOdWV1wo+D1uRz8gnEfWWFsmBTdysFp+DBaY&#10;atvxnq4HX4gAYZeigtL7JpXS5SUZdGPbEAfvbFuDPsi2kLrFLsBNLeMomkqDFYeFEhvalJT/Hy5G&#10;QbfLisT8TU7n5H5qZlEW3/IkVmr42a/nIDz1/h1+tTOtYDL9hueZc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6lrPEAAAA3AAAAA8AAAAAAAAAAAAAAAAAmAIAAGRycy9k&#10;b3ducmV2LnhtbFBLBQYAAAAABAAEAPUAAACJAw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19905" o:spid="_x0000_s1057"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VQFcQA&#10;AADcAAAADwAAAGRycy9kb3ducmV2LnhtbESPT4vCMBTE7wt+h/AEb2uqgmg1iihC3WUP2oLXR/P6&#10;B5uX0kSt394sLOxxmPnNMOttbxrxoM7VlhVMxhEI4tzqmksFWXr8XIBwHlljY5kUvMjBdjP4WGOs&#10;7ZPP9Lj4UoQSdjEqqLxvYyldXpFBN7YtcfAK2xn0QXal1B0+Q7lp5DSK5tJgzWGhwpb2FeW3y90o&#10;mBXJ1d0PafJ9Lb5+Ttl+cUuzXKnRsN+tQHjq/X/4j0504OZL+D0TjoD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lUBXEAAAA3AAAAA8AAAAAAAAAAAAAAAAAmAIAAGRycy9k&#10;b3ducmV2LnhtbFBLBQYAAAAABAAEAPUAAACJ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19906" o:spid="_x0000_s1058"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fR+8MA&#10;AADcAAAADwAAAGRycy9kb3ducmV2LnhtbESPQWsCMRSE7wX/Q3iCl6LZ9aCyGkVEi3ir9Qe8bp6b&#10;1c3LmqS6/ntTKPQ4zMw3zGLV2UbcyYfasYJ8lIEgLp2uuVJw+toNZyBCRNbYOCYFTwqwWvbeFlho&#10;9+BPuh9jJRKEQ4EKTIxtIWUoDVkMI9cSJ+/svMWYpK+k9vhIcNvIcZZNpMWa04LBljaGyuvxxyrY&#10;7nJz89OPav/0h+/32WXLmJ+UGvS79RxEpC7+h//ae61gkk/h90w6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fR+8MAAADcAAAADwAAAAAAAAAAAAAAAACYAgAAZHJzL2Rv&#10;d25yZXYueG1sUEsFBgAAAAAEAAQA9QAAAIgDA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19907" o:spid="_x0000_s1059"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wF8YA&#10;AADcAAAADwAAAGRycy9kb3ducmV2LnhtbESPQWsCMRSE74X+h/AKXopmtXRpV6MUQWmhgtWi1+fm&#10;uVm6eQmbVNd/bwoFj8PMfMNMZp1txInaUDtWMBxkIIhLp2uuFHxvF/0XECEia2wck4ILBZhN7+8m&#10;WGh35i86bWIlEoRDgQpMjL6QMpSGLIaB88TJO7rWYkyyraRu8ZzgtpGjLMulxZrTgkFPc0Plz+bX&#10;Kvj4pOfXQ92tK3/ce7N8XLpVvlOq99C9jUFE6uIt/N9+1wry0RP8nUlH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YwF8YAAADcAAAADwAAAAAAAAAAAAAAAACYAgAAZHJz&#10;L2Rvd25yZXYueG1sUEsFBgAAAAAEAAQA9QAAAIsDA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19908" o:spid="_x0000_s1060"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HE8cQA&#10;AADcAAAADwAAAGRycy9kb3ducmV2LnhtbESPT2sCMRTE74LfITyhN81WRGRrFCkIvZT6l16fm+du&#10;2M3Lsknj1k9vhEKPw8z8hlmue9uISJ03jhW8TjIQxIXThksFp+N2vADhA7LGxjEp+CUP69VwsMRc&#10;uxvvKR5CKRKEfY4KqhDaXEpfVGTRT1xLnLyr6yyGJLtS6g5vCW4bOc2yubRoOC1U2NJ7RUV9+LEK&#10;7l+fdZyZy/Z02bcx1t/nHZpGqZdRv3kDEagP/+G/9odWMJ/O4HkmHQ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hxPHEAAAA3AAAAA8AAAAAAAAAAAAAAAAAmAIAAGRycy9k&#10;b3ducmV2LnhtbFBLBQYAAAAABAAEAPUAAACJAw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19909" o:spid="_x0000_s1061"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J9Z8YA&#10;AADcAAAADwAAAGRycy9kb3ducmV2LnhtbESPT2vCQBTE70K/w/IKvZmN0khNXUWqQil40DTQ4yP7&#10;moRm34bs5o/fvlsQehxm5jfMZjeZRgzUudqygkUUgyAurK65VPCZneYvIJxH1thYJgU3crDbPsw2&#10;mGo78oWGqy9FgLBLUUHlfZtK6YqKDLrItsTB+7adQR9kV0rd4RjgppHLOF5JgzWHhQpbequo+Ln2&#10;RsHHed0vvrLDc94THYfLPk+ydaPU0+O0fwXhafL/4Xv7XStYLRP4OxOO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J9Z8YAAADcAAAADwAAAAAAAAAAAAAAAACYAgAAZHJz&#10;L2Rvd25yZXYueG1sUEsFBgAAAAAEAAQA9QAAAIsD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19910" o:spid="_x0000_s1062"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iCgscA&#10;AADcAAAADwAAAGRycy9kb3ducmV2LnhtbESPT2vCQBTE7wW/w/KE3upGi6lEV6mlltbiwT+5P7PP&#10;JDT7NmS3MfXTu0LB4zAzv2Fmi85UoqXGlZYVDAcRCOLM6pJzBYf96mkCwnlkjZVlUvBHDhbz3sMM&#10;E23PvKV253MRIOwSVFB4XydSuqwgg25ga+LgnWxj0AfZ5FI3eA5wU8lRFMXSYMlhocCa3grKfna/&#10;RsH318Ze2uXpuHzejFdR+pK+rz9SpR773esUhKfO38P/7U+tIB7FcDs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4goLHAAAA3AAAAA8AAAAAAAAAAAAAAAAAmAIAAGRy&#10;cy9kb3ducmV2LnhtbFBLBQYAAAAABAAEAPUAAACMAw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19911" o:spid="_x0000_s1063"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o+l8YA&#10;AADcAAAADwAAAGRycy9kb3ducmV2LnhtbESPQWvCQBSE70L/w/IKXqRu6kElugm2UJAeWqsVr4/s&#10;Mwlm38bd1aT99V1B6HGYmW+YZd6bRlzJ+dqygudxAoK4sLrmUsH37u1pDsIHZI2NZVLwQx7y7GGw&#10;xFTbjr/oug2liBD2KSqoQmhTKX1RkUE/ti1x9I7WGQxRulJqh12Em0ZOkmQqDdYcFyps6bWi4rS9&#10;GAWjw36z/vylj7M7h13Tlf37vHtRavjYrxYgAvXhP3xvr7WC6WQGtzPxCM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o+l8YAAADcAAAADwAAAAAAAAAAAAAAAACYAgAAZHJz&#10;L2Rvd25yZXYueG1sUEsFBgAAAAAEAAQA9QAAAIsDA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19912" o:spid="_x0000_s1064"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bK68MA&#10;AADcAAAADwAAAGRycy9kb3ducmV2LnhtbESPQYvCMBSE7wv+h/AEb2uqsirVKKIIe1mkdWGvj+bZ&#10;VJuX0kSt/34jCB6HmfmGWa47W4sbtb5yrGA0TEAQF05XXCr4Pe4/5yB8QNZYOyYFD/KwXvU+lphq&#10;d+eMbnkoRYSwT1GBCaFJpfSFIYt+6Bri6J1cazFE2ZZSt3iPcFvLcZJMpcWK44LBhraGikt+tQoy&#10;dyofx59dZuRlfs0O57/RVz5RatDvNgsQgbrwDr/a31rBdDKD55l4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bK68MAAADcAAAADwAAAAAAAAAAAAAAAACYAgAAZHJzL2Rv&#10;d25yZXYueG1sUEsFBgAAAAAEAAQA9QAAAIgDA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19913" o:spid="_x0000_s1065" style="position:absolute;left:240;top:3240;width:720;height:801" coordorigin="768,960" coordsize="28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3SRgsMAAADcAAAADwAAAGRycy9kb3ducmV2LnhtbERPTWvCQBC9F/wPywi9&#10;1U0qDSW6BhErPQShWhBvQ3ZMQrKzIbsm8d93D0KPj/e9zibTioF6V1tWEC8iEMSF1TWXCn7PX2+f&#10;IJxH1thaJgUPcpBtZi9rTLUd+YeGky9FCGGXooLK+y6V0hUVGXQL2xEH7mZ7gz7AvpS6xzGEm1a+&#10;R1EiDdYcGirsaFdR0ZzuRsFhxHG7jPdD3tx2j+v543jJY1LqdT5tVyA8Tf5f/HR/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dJGCwwAAANwAAAAP&#10;AAAAAAAAAAAAAAAAAKoCAABkcnMvZG93bnJldi54bWxQSwUGAAAAAAQABAD6AAAAmgMAAAAA&#10;">
                  <v:line id="Line 19914" o:spid="_x0000_s1066" style="position:absolute;visibility:visible;mso-wrap-style:square" from="768,1248" to="1056,1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LcG8AAAADcAAAADwAAAGRycy9kb3ducmV2LnhtbESPQYvCMBSE74L/IbwFbzZVRKUaRQRF&#10;3JNV74/m2YZtXkoTtf57syB4HGbmG2a57mwtHtR641jBKElBEBdOGy4VXM674RyED8gaa8ek4EUe&#10;1qt+b4mZdk8+0SMPpYgQ9hkqqEJoMil9UZFFn7iGOHo311oMUbal1C0+I9zWcpymU2nRcFyosKFt&#10;RcVffrcKfjd+PL0eti5/NXw87r3Zd6lRavDTbRYgAnXhG/60D1rBbDKC/zPxCMjV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Jy3BvAAAAA3AAAAA8AAAAAAAAAAAAAAAAA&#10;oQIAAGRycy9kb3ducmV2LnhtbFBLBQYAAAAABAAEAPkAAACOAwAAAAA=&#10;" strokeweight="2.25pt">
                    <v:stroke endarrow="block"/>
                    <v:shadow color="#5490a8"/>
                  </v:line>
                  <v:shape id="Text Box 19915" o:spid="_x0000_s1067" type="#_x0000_t202" style="position:absolute;left:816;top:960;width:2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MW4MQA&#10;AADeAAAADwAAAGRycy9kb3ducmV2LnhtbESPy4rCMBSG98K8QzgDsyk2tQWRjqmIIJRZCF7A7aE5&#10;0xabk5JErW8/WQy4/PlvfOvNZAbxIOd7ywoWaQaCuLG651bB5byfr0D4gKxxsEwKXuRhU33M1lhq&#10;++QjPU6hFXGEfYkKuhDGUkrfdGTQp3Ykjt6vdQZDlK6V2uEzjptB5lm2lAZ7jg8djrTrqLmd7kbB&#10;pA+H4rV3YbmoVwUnP0l97ROlvj6n7TeIQFN4h//btVaQ50UWASJORAF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zFuDEAAAA3gAAAA8AAAAAAAAAAAAAAAAAmAIAAGRycy9k&#10;b3ducmV2LnhtbFBLBQYAAAAABAAEAPUAAACJAwAAAAA=&#10;" filled="f" stroked="f" strokeweight="2.25pt">
                    <v:textbox>
                      <w:txbxContent>
                        <w:p w:rsidR="00050CD6" w:rsidRPr="003301C0" w:rsidRDefault="00050CD6" w:rsidP="00492E34">
                          <w:pPr>
                            <w:autoSpaceDE w:val="0"/>
                            <w:autoSpaceDN w:val="0"/>
                            <w:adjustRightInd w:val="0"/>
                            <w:jc w:val="center"/>
                            <w:rPr>
                              <w:color w:val="000000"/>
                              <w:szCs w:val="24"/>
                            </w:rPr>
                          </w:pPr>
                          <w:proofErr w:type="gramStart"/>
                          <w:r w:rsidRPr="003301C0">
                            <w:rPr>
                              <w:color w:val="000000"/>
                              <w:szCs w:val="24"/>
                            </w:rPr>
                            <w:t>u</w:t>
                          </w:r>
                          <w:proofErr w:type="gramEnd"/>
                        </w:p>
                      </w:txbxContent>
                    </v:textbox>
                  </v:shape>
                </v:group>
                <v:group id="Group 19916" o:spid="_x0000_s1068" style="position:absolute;left:1541;top:3593;width:785;height:786;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V5E3xgAAAN4A&#10;AAAPAAAAAAAAAAAAAAAAAKoCAABkcnMvZG93bnJldi54bWxQSwUGAAAAAAQABAD6AAAAnQMAAAAA&#10;">
                  <v:shape id="Freeform 19917" o:spid="_x0000_s1069"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2ufMIA&#10;AADdAAAADwAAAGRycy9kb3ducmV2LnhtbERP3WrCMBS+H/gO4Qi7m6kTRapRhjDQ3ZQ6H+CsObZl&#10;zUlNYs3efhEE787H93vW22g6MZDzrWUF00kGgriyuuVawen7820JwgdkjZ1lUvBHHrab0csac21v&#10;XNJwDLVIIexzVNCE0OdS+qohg35ie+LEna0zGBJ0tdQObyncdPI9yxbSYMupocGedg1Vv8erUfAz&#10;yMLF9hS7r3lVlpdDMbsuCqVex/FjBSJQDE/xw73Xaf5yOoP7N+kE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7a58wgAAAN0AAAAPAAAAAAAAAAAAAAAAAJgCAABkcnMvZG93&#10;bnJldi54bWxQSwUGAAAAAAQABAD1AAAAhwM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19918" o:spid="_x0000_s1070"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DQgsgA&#10;AADeAAAADwAAAGRycy9kb3ducmV2LnhtbESPQWvCQBSE70L/w/IK3nRTldKmbkJRBMWLpj3k+Mi+&#10;JqHZtzG7JrG/visUehxm5htmnY6mET11rras4GkegSAurK65VPD5sZu9gHAeWWNjmRTcyEGaPEzW&#10;GGs78Jn6zJciQNjFqKDyvo2ldEVFBt3ctsTB+7KdQR9kV0rd4RDgppGLKHqWBmsOCxW2tKmo+M6u&#10;RsHKn34OeZ5fiv52vhxPbjtIuVVq+ji+v4HwNPr/8F97rxUslsvXFdzvhCsgk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MNCCyAAAAN4AAAAPAAAAAAAAAAAAAAAAAJgCAABk&#10;cnMvZG93bnJldi54bWxQSwUGAAAAAAQABAD1AAAAjQM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19919" o:spid="_x0000_s1071"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kNcYA&#10;AADeAAAADwAAAGRycy9kb3ducmV2LnhtbESPT2vCQBTE74V+h+UJ3uomBmsbXUOoCPbQg//uj+wz&#10;iWbfhuxq4rd3C4Ueh5n5DbPMBtOIO3WutqwgnkQgiAuray4VHA+btw8QziNrbCyTggc5yFavL0tM&#10;te15R/e9L0WAsEtRQeV9m0rpiooMuoltiYN3tp1BH2RXSt1hH+CmkdMoepcGaw4LFbb0VVFx3d+M&#10;gnVb5LHF+ekWna5b/jnGl9n3RqnxaMgXIDwN/j/8195qBdMk+ZzB751wBeTq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PkNcYAAADeAAAADwAAAAAAAAAAAAAAAACYAgAAZHJz&#10;L2Rvd25yZXYueG1sUEsFBgAAAAAEAAQA9QAAAIsDA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19920" o:spid="_x0000_s1072"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wTEMYA&#10;AADeAAAADwAAAGRycy9kb3ducmV2LnhtbESPT4vCMBTE7wt+h/AEb2tqW0SrUWRB6GnBfwdvj+bZ&#10;FpuX0mRt3U9vFhY8DjPzG2a9HUwjHtS52rKC2TQCQVxYXXOp4Hzafy5AOI+ssbFMCp7kYLsZfawx&#10;07bnAz2OvhQBwi5DBZX3bSalKyoy6Ka2JQ7ezXYGfZBdKXWHfYCbRsZRNJcGaw4LFbb0VVFxP/4Y&#10;Bf13Xqbmklxv6e+1XUZ5/CzSWKnJeNitQHga/Dv83861gjhJlnP4uxOugNy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wTEMYAAADeAAAADwAAAAAAAAAAAAAAAACYAgAAZHJz&#10;L2Rvd25yZXYueG1sUEsFBgAAAAAEAAQA9QAAAIsD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19921" o:spid="_x0000_s1073"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1EMcA&#10;AADeAAAADwAAAGRycy9kb3ducmV2LnhtbESPT2vCQBTE7wW/w/KE3upGA61GVxGlEFs8aAJeH9mX&#10;P5h9G7Krxm/fLRR6HGbmN8xqM5hW3Kl3jWUF00kEgriwuuFKQZ59vs1BOI+ssbVMCp7kYLMevaww&#10;0fbBJ7qffSUChF2CCmrvu0RKV9Rk0E1sRxy80vYGfZB9JXWPjwA3rZxF0bs02HBYqLGjXU3F9Xwz&#10;CuIyvbjbPku/L+XX8ZDv5tcsL5R6HQ/bJQhPg/8P/7VTrWAWx4sP+L0Tro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wtRDHAAAA3gAAAA8AAAAAAAAAAAAAAAAAmAIAAGRy&#10;cy9kb3ducmV2LnhtbFBLBQYAAAAABAAEAPUAAACM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19922" o:spid="_x0000_s1074"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n6i8MA&#10;AADeAAAADwAAAGRycy9kb3ducmV2LnhtbERPS27CMBDdI3EHayqxqYoTkApNMQghqBA7PgeYxtM4&#10;bTwOtoFw+3qBxPLp/WeLzjbiSj7UjhXkwwwEcel0zZWC03HzNgURIrLGxjEpuFOAxbzfm2Gh3Y33&#10;dD3ESqQQDgUqMDG2hZShNGQxDF1LnLgf5y3GBH0ltcdbCreNHGXZu7RYc2ow2NLKUPl3uFgF601u&#10;zn7yVW3vfvf9Ov1dM+YnpQYv3fITRKQuPsUP91YrGI3HH2lvupOu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n6i8MAAADeAAAADwAAAAAAAAAAAAAAAACYAgAAZHJzL2Rv&#10;d25yZXYueG1sUEsFBgAAAAAEAAQA9QAAAIgDA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19923" o:spid="_x0000_s1075"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JQOMgA&#10;AADeAAAADwAAAGRycy9kb3ducmV2LnhtbESPQWsCMRSE7wX/Q3gFL6VmqyjdrVGKoLSg0NpSr8/N&#10;c7O4eQmbqNt/3whCj8PMfMNM551txJnaUDtW8DTIQBCXTtdcKfj+Wj4+gwgRWWPjmBT8UoD5rHc3&#10;xUK7C3/SeRsrkSAcClRgYvSFlKE0ZDEMnCdO3sG1FmOSbSV1i5cEt40cZtlEWqw5LRj0tDBUHrcn&#10;q+B9TeN8X3cflT/svFk9rNxm8qNU/757fQERqYv/4Vv7TSsYjkZ5Dtc76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wlA4yAAAAN4AAAAPAAAAAAAAAAAAAAAAAJgCAABk&#10;cnMvZG93bnJldi54bWxQSwUGAAAAAAQABAD1AAAAjQ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19924" o:spid="_x0000_s1076"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GWG8cA&#10;AADeAAAADwAAAGRycy9kb3ducmV2LnhtbESPT2sCMRTE7wW/Q3gFbzXrH0rZGqUIQi9itYrX5+Z1&#10;N+zmZdmkcfXTN4LQ4zAzv2Hmy942IlLnjWMF41EGgrhw2nCp4PC9fnkD4QOyxsYxKbiSh+Vi8DTH&#10;XLsL7yjuQykShH2OCqoQ2lxKX1Rk0Y9cS5y8H9dZDEl2pdQdXhLcNnKSZa/SouG0UGFLq4qKev9r&#10;Fdy2mzrOzHl9OO/aGOvT8QtNo9Twuf94BxGoD//hR/tTK5hMZ9kY7nfSF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xlhvHAAAA3gAAAA8AAAAAAAAAAAAAAAAAmAIAAGRy&#10;cy9kb3ducmV2LnhtbFBLBQYAAAAABAAEAPUAAACMAw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19925" o:spid="_x0000_s1077"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SKWMcA&#10;AADeAAAADwAAAGRycy9kb3ducmV2LnhtbESPT2vCQBTE7wW/w/IEb3VjtEWjq4h/oBR60Ch4fGSf&#10;STD7NmQ3Mf323UKhx2FmfsOsNr2pREeNKy0rmIwjEMSZ1SXnCi7p8XUOwnlkjZVlUvBNDjbrwcsK&#10;E22ffKLu7HMRIOwSVFB4XydSuqwgg25sa+Lg3W1j0AfZ5FI3+AxwU8k4it6lwZLDQoE17QrKHufW&#10;KPj8WrSTW7qfXVuiQ3faXt/SRaXUaNhvlyA89f4//Nf+0Ari6SyK4fdOu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iljHAAAA3gAAAA8AAAAAAAAAAAAAAAAAmAIAAGRy&#10;cy9kb3ducmV2LnhtbFBLBQYAAAAABAAEAPUAAACMAw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19926" o:spid="_x0000_s1078"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uZS8kA&#10;AADeAAAADwAAAGRycy9kb3ducmV2LnhtbESPzU7DMBCE70i8g7VI3KhNA7QKdSuKaEVb9dCf3Jd4&#10;m0TE6yg2acrTYyQkjqOZ+UYzmfW2Fh21vnKs4X6gQBDnzlRcaDgeFndjED4gG6wdk4YLeZhNr68m&#10;mBp35h11+1CICGGfooYyhCaV0uclWfQD1xBH7+RaiyHKtpCmxXOE21oOlXqSFiuOCyU29FpS/rn/&#10;sho2q6377uanj3myfVyobJS9rZeZ1rc3/csziEB9+A//td+NhmHyoBL4vROv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xuZS8kAAADeAAAADwAAAAAAAAAAAAAAAACYAgAA&#10;ZHJzL2Rvd25yZXYueG1sUEsFBgAAAAAEAAQA9QAAAI4DA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19927" o:spid="_x0000_s1079"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0hX8kA&#10;AADeAAAADwAAAGRycy9kb3ducmV2LnhtbESPT2vCQBTE70K/w/IKXqRutCKSukotFKQH/8SWXh/Z&#10;1yQ0+zburib203cFweMwM79h5svO1OJMzleWFYyGCQji3OqKCwWfh/enGQgfkDXWlknBhTwsFw+9&#10;OabatryncxYKESHsU1RQhtCkUvq8JIN+aBvi6P1YZzBE6QqpHbYRbmo5TpKpNFhxXCixobeS8t/s&#10;ZBQMvr926+0fbY7uGA51W3Qfs3alVP+xe30BEagL9/CtvdYKxs+TZAL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U0hX8kAAADeAAAADwAAAAAAAAAAAAAAAACYAgAA&#10;ZHJzL2Rvd25yZXYueG1sUEsFBgAAAAAEAAQA9QAAAI4DA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19928" o:spid="_x0000_s1080"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qRcUA&#10;AADeAAAADwAAAGRycy9kb3ducmV2LnhtbESPQYvCMBSE7wv7H8ITvK2puopUoyyK4GVZWgWvj+bZ&#10;VJuX0kSt/94sCB6HmfmGWaw6W4sbtb5yrGA4SEAQF05XXCo47LdfMxA+IGusHZOCB3lYLT8/Fphq&#10;d+eMbnkoRYSwT1GBCaFJpfSFIYt+4Bri6J1cazFE2ZZSt3iPcFvLUZJMpcWK44LBhtaGikt+tQoy&#10;dyof+99NZuRlds3+zsfhJB8r1e91P3MQgbrwDr/aO61gNP5OJvB/J1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CapFxQAAAN4AAAAPAAAAAAAAAAAAAAAAAJgCAABkcnMv&#10;ZG93bnJldi54bWxQSwUGAAAAAAQABAD1AAAAig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19929" o:spid="_x0000_s1081" style="position:absolute;left:2981;top:3833;width:785;height:786;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htkZnIAAAA&#10;3gAAAA8AAAAAAAAAAAAAAAAAqgIAAGRycy9kb3ducmV2LnhtbFBLBQYAAAAABAAEAPoAAACfAwAA&#10;AAA=&#10;">
                  <v:shape id="Freeform 19930" o:spid="_x0000_s1082"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fhXMcA&#10;AADeAAAADwAAAGRycy9kb3ducmV2LnhtbESPzWrDMBCE74W+g9hCbo2cn6bBjRJKoZDmYpzmATbW&#10;1jaxVq6kOOrbR4FCjsPMfMOsNtF0YiDnW8sKJuMMBHFldcu1gsP35/MShA/IGjvLpOCPPGzWjw8r&#10;zLW9cEnDPtQiQdjnqKAJoc+l9FVDBv3Y9sTJ+7HOYEjS1VI7vCS46eQ0yxbSYMtpocGePhqqTvuz&#10;UXAcZOFie4jd7qUqy9+vYnZeFEqNnuL7G4hAMdzD/+2tVjCdzbNXuN1JV0C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n4VzHAAAA3gAAAA8AAAAAAAAAAAAAAAAAmAIAAGRy&#10;cy9kb3ducmV2LnhtbFBLBQYAAAAABAAEAPUAAACMAw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19931" o:spid="_x0000_s1083"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2CZcMA&#10;AADeAAAADwAAAGRycy9kb3ducmV2LnhtbERPTYvCMBC9C/sfwgjeNNUVWapRZEVY2YvWPfQ4NGNb&#10;bCa1iW3dX28OgsfH+15telOJlhpXWlYwnUQgiDOrS84V/J334y8QziNrrCyTggc52Kw/BiuMte34&#10;RG3icxFC2MWooPC+jqV0WUEG3cTWxIG72MagD7DJpW6wC+GmkrMoWkiDJYeGAmv6Lii7JnejYO6P&#10;/4c0TW9Z+zjdfo9u10m5U2o07LdLEJ56/xa/3D9awexzHoW94U6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2CZcMAAADeAAAADwAAAAAAAAAAAAAAAACYAgAAZHJzL2Rv&#10;d25yZXYueG1sUEsFBgAAAAAEAAQA9QAAAIg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19932" o:spid="_x0000_s1084"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620sYA&#10;AADeAAAADwAAAGRycy9kb3ducmV2LnhtbESPzW7CMBCE75V4B2uRuIEdoLQNGIRASPTAgb/7Kt4m&#10;gXgdxQbC29eVkHoczcw3mtmitZW4U+NLxxqSgQJBnDlTcq7hdNz0P0H4gGywckwanuRhMe+8zTA1&#10;7sF7uh9CLiKEfYoaihDqVEqfFWTRD1xNHL0f11gMUTa5NA0+ItxWcqjURFosOS4UWNOqoOx6uFkN&#10;6zpbJg4/zjd1vm55d0ou798brXvddjkFEagN/+FXe2s0DEdj9QV/d+IV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620sYAAADeAAAADwAAAAAAAAAAAAAAAACYAgAAZHJz&#10;L2Rvd25yZXYueG1sUEsFBgAAAAAEAAQA9QAAAIsDA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19933" o:spid="_x0000_s1085"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DgwMQA&#10;AADeAAAADwAAAGRycy9kb3ducmV2LnhtbESPy4rCMBSG9wO+QziCuzG1FtFqFBGEroTxsnB3aI5t&#10;sTkpTbTVp58sBJc//41vtelNLZ7Uusqygsk4AkGcW11xoeB82v/OQTiPrLG2TApe5GCzHvysMNW2&#10;4z96Hn0hwgi7FBWU3jeplC4vyaAb24Y4eDfbGvRBtoXULXZh3NQyjqKZNFhxeCixoV1J+f34MAq6&#10;Q1Yk5jK93pL3tVlEWfzKk1ip0bDfLkF46v03/GlnWkE8TSYBIOAEFJ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w4MDEAAAA3gAAAA8AAAAAAAAAAAAAAAAAmAIAAGRycy9k&#10;b3ducmV2LnhtbFBLBQYAAAAABAAEAPUAAACJAw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19934" o:spid="_x0000_s1086"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GwMcA&#10;AADeAAAADwAAAGRycy9kb3ducmV2LnhtbESPT2vCQBTE7wW/w/KE3uomKiWkrlIshVTpQRPw+si+&#10;/MHs25BdNf32XUHwOMzMb5jVZjSduNLgWssK4lkEgri0uuVaQZF/vyUgnEfW2FkmBX/kYLOevKww&#10;1fbGB7oefS0ChF2KChrv+1RKVzZk0M1sTxy8yg4GfZBDLfWAtwA3nZxH0bs02HJYaLCnbUPl+Xgx&#10;ChZVdnKXrzzbn6rd70+xTc55USr1Oh0/P0B4Gv0z/GhnWsF8sYxjuN8JV0C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sRsDHAAAA3gAAAA8AAAAAAAAAAAAAAAAAmAIAAGRy&#10;cy9kb3ducmV2LnhtbFBLBQYAAAAABAAEAPUAAACM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19935" o:spid="_x0000_s1087"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gDXsYA&#10;AADeAAAADwAAAGRycy9kb3ducmV2LnhtbESP0WoCMRRE3wv9h3ALvhTN7lqqrEYpRUX6pvUDrpvr&#10;Zu3mZptEXf++KRT6OMzMGWa+7G0rruRD41hBPspAEFdON1wrOHyuh1MQISJrbB2TgjsFWC4eH+ZY&#10;anfjHV33sRYJwqFEBSbGrpQyVIYshpHriJN3ct5iTNLXUnu8JbhtZZFlr9Jiw2nBYEfvhqqv/cUq&#10;WK1z8+0nm3p79x/H5+l5xZgflBo89W8zEJH6+B/+a2+1gmL8khfweydd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gDXsYAAADeAAAADwAAAAAAAAAAAAAAAACYAgAAZHJz&#10;L2Rvd25yZXYueG1sUEsFBgAAAAAEAAQA9QAAAIsDA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19936" o:spid="_x0000_s1088"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Op7cgA&#10;AADeAAAADwAAAGRycy9kb3ducmV2LnhtbESPW2sCMRSE3wv9D+EU+lI066ViV6OUglKhhXrBvh43&#10;x83SzUnYRF3/fSMU+jjMzDfMdN7aWpypCZVjBb1uBoK4cLriUsFuu+iMQYSIrLF2TAquFGA+u7+b&#10;Yq7dhdd03sRSJAiHHBWYGH0uZSgMWQxd54mTd3SNxZhkU0rd4CXBbS37WTaSFitOCwY9vRkqfjYn&#10;q2D1Qc8vh6r9Kv3x25vl09J9jvZKPT60rxMQkdr4H/5rv2sF/cGwN4DbnXQ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U6ntyAAAAN4AAAAPAAAAAAAAAAAAAAAAAJgCAABk&#10;cnMvZG93bnJldi54bWxQSwUGAAAAAAQABAD1AAAAjQ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19937" o:spid="_x0000_s1089"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jXscA&#10;AADeAAAADwAAAGRycy9kb3ducmV2LnhtbESPzWrDMBCE74W+g9hCbo2c1JTiRAmlEOil5KcpvW6s&#10;jS1srYylKk6ePgoEehxm5htmvhxsKyL13jhWMBlnIIhLpw1XCvbfq+c3ED4ga2wdk4IzeVguHh/m&#10;WGh34i3FXahEgrAvUEEdQldI6cuaLPqx64iTd3S9xZBkX0nd4ynBbSunWfYqLRpOCzV29FFT2ez+&#10;rILL+quJuTms9odtF2Pz+7NB0yo1ehreZyACDeE/fG9/agXTl3ySw+1Oug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fo17HAAAA3gAAAA8AAAAAAAAAAAAAAAAAmAIAAGRy&#10;cy9kb3ducmV2LnhtbFBLBQYAAAAABAAEAPUAAACMAw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19938" o:spid="_x0000_s1090"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SE8ccA&#10;AADeAAAADwAAAGRycy9kb3ducmV2LnhtbESPQWvCQBSE74L/YXmF3uomVkWjq4htoQgeNAoeH9ln&#10;Epp9G7KbmP77rlDwOMzMN8xq05tKdNS40rKCeBSBIM6sLjlXcE6/3uYgnEfWWFkmBb/kYLMeDlaY&#10;aHvnI3Unn4sAYZeggsL7OpHSZQUZdCNbEwfvZhuDPsgml7rBe4CbSo6jaCYNlhwWCqxpV1D2c2qN&#10;gv1h0cbX9GNyaYk+u+P2Mk0XlVKvL/12CcJT75/h//a3VjB+n8RTeNwJV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khPHHAAAA3gAAAA8AAAAAAAAAAAAAAAAAmAIAAGRy&#10;cy9kb3ducmV2LnhtbFBLBQYAAAAABAAEAPUAAACMAw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19939" o:spid="_x0000_s1091"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sDskA&#10;AADeAAAADwAAAGRycy9kb3ducmV2LnhtbESPT2vCQBTE70K/w/IKvelGbVVSV9FSi1Y8+Cf31+wz&#10;CWbfhuw2xn76rlDocZiZ3zDTeWtK0VDtCssK+r0IBHFqdcGZgtNx1Z2AcB5ZY2mZFNzIwXz20Jli&#10;rO2V99QcfCYChF2MCnLvq1hKl+Zk0PVsRRy8s60N+iDrTOoarwFuSjmIopE0WHBYyLGit5zSy+Hb&#10;KNhudvanWZ6/lsPdyypKxsn750ei1NNju3gF4an1/+G/9lorGAyf+yO43w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rWsDskAAADeAAAADwAAAAAAAAAAAAAAAACYAgAA&#10;ZHJzL2Rvd25yZXYueG1sUEsFBgAAAAAEAAQA9QAAAI4DA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19940" o:spid="_x0000_s1092"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Yp9ckA&#10;AADeAAAADwAAAGRycy9kb3ducmV2LnhtbESPT2sCMRTE74V+h/AKXkSzaqmyNYoKBfGg1j/0+ti8&#10;7i7dvKxJ6m799E1B6HGYmd8w03lrKnEl50vLCgb9BARxZnXJuYLT8a03AeEDssbKMin4IQ/z2ePD&#10;FFNtG36n6yHkIkLYp6igCKFOpfRZQQZ939bE0fu0zmCI0uVSO2wi3FRymCQv0mDJcaHAmlYFZV+H&#10;b6Og+3Her3c32l7cJRyrJm83k2apVOepXbyCCNSG//C9vdYKhqPnwRj+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EYp9ckAAADeAAAADwAAAAAAAAAAAAAAAACYAgAA&#10;ZHJzL2Rvd25yZXYueG1sUEsFBgAAAAAEAAQA9QAAAI4DA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19941" o:spid="_x0000_s1093"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GTBsIA&#10;AADeAAAADwAAAGRycy9kb3ducmV2LnhtbERPTYvCMBC9C/6HMII3TauuSNcosovgRZZWYa9DMzbV&#10;ZlKaqPXfm8PCHh/ve73tbSMe1PnasYJ0moAgLp2uuVJwPu0nKxA+IGtsHJOCF3nYboaDNWbaPTmn&#10;RxEqEUPYZ6jAhNBmUvrSkEU/dS1x5C6usxgi7CqpO3zGcNvIWZIspcWaY4PBlr4MlbfibhXk7lK9&#10;Tsfv3Mjb6p7/XH/Tj2Ku1HjU7z5BBOrDv/jPfdAKZvNFGvfGO/EKyM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0ZMGwgAAAN4AAAAPAAAAAAAAAAAAAAAAAJgCAABkcnMvZG93&#10;bnJldi54bWxQSwUGAAAAAAQABAD1AAAAhw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19942" o:spid="_x0000_s1094" style="position:absolute;left:4421;top:4193;width:785;height:786;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CuTNscAAADe&#10;AAAADwAAAAAAAAAAAAAAAACqAgAAZHJzL2Rvd25yZXYueG1sUEsFBgAAAAAEAAQA+gAAAJ4DAAAA&#10;AA==&#10;">
                  <v:shape id="Freeform 19943" o:spid="_x0000_s1095"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slSMUA&#10;AADeAAAADwAAAGRycy9kb3ducmV2LnhtbESP32rCMBTG74W9QziD3Wm66mRUowxB2HZTWn2As+bY&#10;ljUnXRJr9vbLhbDLj+8fv+0+mkFM5HxvWcHzIgNB3Fjdc6vgfDrOX0H4gKxxsEwKfsnDfvcw22Kh&#10;7Y0rmurQijTCvkAFXQhjIaVvOjLoF3YkTt7FOoMhSddK7fCWxs0g8yxbS4M9p4cORzp01HzXV6Pg&#10;a5Kli/05Dp8vTVX9fJTL67pU6ukxvm1ABIrhP3xvv2sF+XKVJ4CEk1B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OyVIxQAAAN4AAAAPAAAAAAAAAAAAAAAAAJgCAABkcnMv&#10;ZG93bnJldi54bWxQSwUGAAAAAAQABAD1AAAAigM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19944" o:spid="_x0000_s1096"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J3mMcA&#10;AADeAAAADwAAAGRycy9kb3ducmV2LnhtbESPT2vCQBTE7wW/w/KE3urGVIpEVxGl0OLFf4ccH9ln&#10;Esy+jdltEv30rlDwOMzMb5j5sjeVaKlxpWUF41EEgjizuuRcwen4/TEF4TyyxsoyKbiRg+Vi8DbH&#10;RNuO99QefC4ChF2CCgrv60RKlxVk0I1sTRy8s20M+iCbXOoGuwA3lYyj6EsaLDksFFjTuqDscvgz&#10;CiZ+d/9N0/Satbf9dbtzm07KjVLvw341A+Gp96/wf/tHK4g/J/EYnnfCFZ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Sd5jHAAAA3gAAAA8AAAAAAAAAAAAAAAAAmAIAAGRy&#10;cy9kb3ducmV2LnhtbFBLBQYAAAAABAAEAPUAAACMAw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19945" o:spid="_x0000_s1097"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94w8QA&#10;AADeAAAADwAAAGRycy9kb3ducmV2LnhtbESPS4vCQBCE74L/YWhhbzpJfBIdRRTBPezB173JtEk0&#10;0xMyo2b/vbOw4LGoqq+oxao1lXhS40rLCuJBBII4s7rkXMH5tOvPQDiPrLGyTAp+ycFq2e0sMNX2&#10;xQd6Hn0uAoRdigoK7+tUSpcVZNANbE0cvKttDPogm1zqBl8BbiqZRNFEGiw5LBRY06ag7H58GAXb&#10;OlvHFqeXR3S57/nnHN/G3zulvnrteg7CU+s/4f/2XitIhqMkgb874QrI5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feMPEAAAA3gAAAA8AAAAAAAAAAAAAAAAAmAIAAGRycy9k&#10;b3ducmV2LnhtbFBLBQYAAAAABAAEAPUAAACJ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19946" o:spid="_x0000_s1098"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60CsYA&#10;AADeAAAADwAAAGRycy9kb3ducmV2LnhtbESPzWrDMBCE74G+g9hCb4lc2YTUjRJCIOBTIX+H3BZr&#10;Y5taK2MpsdOnrwKFHoeZ+YZZrkfbijv1vnGs4X2WgCAunWm40nA67qYLED4gG2wdk4YHeVivXiZL&#10;zI0beE/3Q6hEhLDPUUMdQpdL6cuaLPqZ64ijd3W9xRBlX0nT4xDhtpUqSebSYsNxocaOtjWV34eb&#10;1TB8FVVmz+nlmv1cuo+kUI8yU1q/vY6bTxCBxvAf/msXRoNKM5XC806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60CsYAAADeAAAADwAAAAAAAAAAAAAAAACYAgAAZHJz&#10;L2Rvd25yZXYueG1sUEsFBgAAAAAEAAQA9QAAAIsD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19947" o:spid="_x0000_s1099"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B/QscA&#10;AADeAAAADwAAAGRycy9kb3ducmV2LnhtbESPT2vCQBTE7wW/w/KE3nSj1hKiqxRLIVo81AS8PrIv&#10;fzD7NmRXjd++KxR6HGbmN8x6O5hW3Kh3jWUFs2kEgriwuuFKQZ59TWIQziNrbC2Tggc52G5GL2tM&#10;tL3zD91OvhIBwi5BBbX3XSKlK2oy6Ka2Iw5eaXuDPsi+krrHe4CbVs6j6F0abDgs1NjRrqbicroa&#10;BYsyPbvrZ5Z+n8vDcZ/v4kuWF0q9joePFQhPg/8P/7VTrWC+WMZv8LwTro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wf0LHAAAA3gAAAA8AAAAAAAAAAAAAAAAAmAIAAGRy&#10;cy9kb3ducmV2LnhtbFBLBQYAAAAABAAEAPUAAACM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19948" o:spid="_x0000_s1100"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oBMMYA&#10;AADeAAAADwAAAGRycy9kb3ducmV2LnhtbESP0WoCMRRE3wv9h3ALfSmaXYt1WY0iRYv0reoHXDfX&#10;zermZk1SXf++KRT6OMzMGWa26G0rruRD41hBPsxAEFdON1wr2O/WgwJEiMgaW8ek4E4BFvPHhxmW&#10;2t34i67bWIsE4VCiAhNjV0oZKkMWw9B1xMk7Om8xJulrqT3eEty2cpRlb9Jiw2nBYEfvhqrz9tsq&#10;WK1zc/GTj3pz95+Hl+K0Ysz3Sj0/9cspiEh9/A//tTdaweh1XIzh9066An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oBMMYAAADeAAAADwAAAAAAAAAAAAAAAACYAgAAZHJz&#10;L2Rvd25yZXYueG1sUEsFBgAAAAAEAAQA9QAAAIsDA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19949" o:spid="_x0000_s1101"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Qb8gA&#10;AADeAAAADwAAAGRycy9kb3ducmV2LnhtbESPQWsCMRSE74L/IbyCF6nZWlzs1ihFUFpQaG2p1+fm&#10;uVncvIRN1O2/bwpCj8PMfMPMFp1txIXaUDtW8DDKQBCXTtdcKfj6XN1PQYSIrLFxTAp+KMBi3u/N&#10;sNDuyh902cVKJAiHAhWYGH0hZSgNWQwj54mTd3StxZhkW0nd4jXBbSPHWZZLizWnBYOelobK0+5s&#10;FbxtaPJ0qLv3yh/33qyHa7fNv5Ua3HUvzyAidfE/fGu/agXjx8k0h7876Qr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z5BvyAAAAN4AAAAPAAAAAAAAAAAAAAAAAJgCAABk&#10;cnMvZG93bnJldi54bWxQSwUGAAAAAAQABAD1AAAAjQ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19950" o:spid="_x0000_s1102"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anM8gA&#10;AADeAAAADwAAAGRycy9kb3ducmV2LnhtbESPT2sCMRTE74V+h/AKvdVsra2yGqUUhF6K9R9en5vn&#10;btjNy7JJ4+qnbwpCj8PM/IaZLXrbiEidN44VPA8yEMSF04ZLBbvt8mkCwgdkjY1jUnAhD4v5/d0M&#10;c+3OvKa4CaVIEPY5KqhCaHMpfVGRRT9wLXHyTq6zGJLsSqk7PCe4beQwy96kRcNpocKWPioq6s2P&#10;VXBdfdVxZI7L3XHdxlgf9t9oGqUeH/r3KYhAffgP39qfWsHw5XUyhr876Qr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qczyAAAAN4AAAAPAAAAAAAAAAAAAAAAAJgCAABk&#10;cnMvZG93bnJldi54bWxQSwUGAAAAAAQABAD1AAAAjQM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19951" o:spid="_x0000_s1103"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6xdcQA&#10;AADeAAAADwAAAGRycy9kb3ducmV2LnhtbERPTYvCMBC9C/6HMMLeNNVV0WoU2VVYhD1oFTwOzdgW&#10;m0lp0lr//eYg7PHxvtfbzpSipdoVlhWMRxEI4tTqgjMFl+QwXIBwHlljaZkUvMjBdtPvrTHW9skn&#10;as8+EyGEXYwKcu+rWEqX5mTQjWxFHLi7rQ36AOtM6hqfIdyUchJFc2mw4NCQY0VfOaWPc2MUHH+X&#10;zfiWfE+vDdG+Pe2us2RZKvUx6HYrEJ46/y9+u3+0gsnnbBH2hjvhCs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OsXXEAAAA3gAAAA8AAAAAAAAAAAAAAAAAmAIAAGRycy9k&#10;b3ducmV2LnhtbFBLBQYAAAAABAAEAPUAAACJAw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19952" o:spid="_x0000_s1104"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ZsgA&#10;AADeAAAADwAAAGRycy9kb3ducmV2LnhtbESPQWvCQBSE70L/w/IEb7pRsdXUVVS0VIsHbXN/zT6T&#10;0OzbkN3G1F/vFgo9DjPzDTNftqYUDdWusKxgOIhAEKdWF5wp+Hjf9acgnEfWWFomBT/kYLl46Mwx&#10;1vbKJ2rOPhMBwi5GBbn3VSylS3My6Aa2Ig7exdYGfZB1JnWN1wA3pRxF0aM0WHBYyLGiTU7p1/nb&#10;KHjbH+2tWV8+1+PjZBclT8n28JIo1eu2q2cQnlr/H/5rv2oFo/FkOoP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waJmyAAAAN4AAAAPAAAAAAAAAAAAAAAAAJgCAABk&#10;cnMvZG93bnJldi54bWxQSwUGAAAAAAQABAD1AAAAjQ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19953" o:spid="_x0000_s1105"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29RscA&#10;AADeAAAADwAAAGRycy9kb3ducmV2LnhtbESPy2rCQBSG90LfYTiCm6ITlRZNHUUFQbroxQvdHjLH&#10;JDRzJs6MJvXpnUXB5c9/45stWlOJKzlfWlYwHCQgiDOrS84VHPab/gSED8gaK8uk4I88LOZPnRmm&#10;2jb8TdddyEUcYZ+igiKEOpXSZwUZ9ANbE0fvZJ3BEKXLpXbYxHFTyVGSvEqDJceHAmtaF5T97i5G&#10;wfPP8Wv7eaOPszuHfdXk7fukWSnV67bLNxCB2vAI/7e3WsFo/DKNABEno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dvUbHAAAA3gAAAA8AAAAAAAAAAAAAAAAAmAIAAGRy&#10;cy9kb3ducmV2LnhtbFBLBQYAAAAABAAEAPUAAACMAw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19954" o:spid="_x0000_s1106"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k2XMYA&#10;AADeAAAADwAAAGRycy9kb3ducmV2LnhtbESPQWvCQBSE7wX/w/IEb3UTxWJTVxFF6EUksdDrI/vM&#10;RrNvQ3bV+O+7gtDjMDPfMItVbxtxo87XjhWk4wQEcel0zZWCn+PufQ7CB2SNjWNS8CAPq+XgbYGZ&#10;dnfO6VaESkQI+wwVmBDaTEpfGrLox64ljt7JdRZDlF0ldYf3CLeNnCTJh7RYc1ww2NLGUHkprlZB&#10;7k7V47jf5kZe5tf8cP5NZ8VUqdGwX3+BCNSH//Cr/a0VTKazzxSe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k2XMYAAADeAAAADwAAAAAAAAAAAAAAAACYAgAAZHJz&#10;L2Rvd25yZXYueG1sUEsFBgAAAAAEAAQA9QAAAIsDA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19955" o:spid="_x0000_s1107" style="position:absolute;left:5861;top:4673;width:785;height:786;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m9DYDIAAAA&#10;3gAAAA8AAAAAAAAAAAAAAAAAqgIAAGRycy9kb3ducmV2LnhtbFBLBQYAAAAABAAEAPoAAACfAwAA&#10;AAA=&#10;">
                  <v:shape id="Freeform 19956" o:spid="_x0000_s1108"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d9RcYA&#10;AADeAAAADwAAAGRycy9kb3ducmV2LnhtbESPUWvCMBSF3wf7D+EO9jbTWZStGmUIg20vpeoPuDbX&#10;ttjc1CTW7N8vA8HHwznnO5zlOppejOR8Z1nB6yQDQVxb3XGjYL/7fHkD4QOyxt4yKfglD+vV48MS&#10;C22vXNG4DY1IEPYFKmhDGAopfd2SQT+xA3HyjtYZDEm6RmqH1wQ3vZxm2Vwa7DgttDjQpqX6tL0Y&#10;BYdRli52+9j/zOqqOn+X+WVeKvX8FD8WIALFcA/f2l9awTSfvefwfydd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d9RcYAAADeAAAADwAAAAAAAAAAAAAAAACYAgAAZHJz&#10;L2Rvd25yZXYueG1sUEsFBgAAAAAEAAQA9QAAAIsDA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19957" o:spid="_x0000_s1109"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sSescA&#10;AADeAAAADwAAAGRycy9kb3ducmV2LnhtbESPT2vCQBTE7wW/w/IEb3WjtaLRVaQiWHrx3yHHR/aZ&#10;BLNvY3ZNYj99t1DocZiZ3zDLdWdK0VDtCssKRsMIBHFqdcGZgst59zoD4TyyxtIyKXiSg/Wq97LE&#10;WNuWj9ScfCYChF2MCnLvq1hKl+Zk0A1tRRy8q60N+iDrTOoa2wA3pRxH0VQaLDgs5FjRR07p7fQw&#10;Cib+8P2ZJMk9bZ7H+9fBbVspt0oN+t1mAcJT5//Df+29VjB+e59P4PdOu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7EnrHAAAA3gAAAA8AAAAAAAAAAAAAAAAAmAIAAGRy&#10;cy9kb3ducmV2LnhtbFBLBQYAAAAABAAEAPUAAACMAw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19958" o:spid="_x0000_s1110"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gmzccA&#10;AADeAAAADwAAAGRycy9kb3ducmV2LnhtbESPS2vDMBCE74X+B7GF3hrZLm4TJ0oICYH00EPzuC/W&#10;xnZirYwlP/Lvo0Khx2FmvmEWq9HUoqfWVZYVxJMIBHFudcWFgtNx9zYF4TyyxtoyKbiTg9Xy+WmB&#10;mbYD/1B/8IUIEHYZKii9bzIpXV6SQTexDXHwLrY16INsC6lbHALc1DKJog9psOKwUGJDm5Ly26Ez&#10;CrZNvo4tfp676Hzb8/cpvqZfO6VeX8b1HISn0f+H/9p7rSB5T2cp/N4JV0A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oJs3HAAAA3gAAAA8AAAAAAAAAAAAAAAAAmAIAAGRy&#10;cy9kb3ducmV2LnhtbFBLBQYAAAAABAAEAPUAAACM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19959" o:spid="_x0000_s1111"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fR6MgA&#10;AADeAAAADwAAAGRycy9kb3ducmV2LnhtbESPzWrDMBCE74G+g9hCb4lc2wmNGyWUQsGnQJ30kNti&#10;bWxTa2Us1T99+ipQyHGYmW+Y3WEyrRiod41lBc+rCARxaXXDlYLz6WP5AsJ5ZI2tZVIwk4PD/mGx&#10;w0zbkT9pKHwlAoRdhgpq77tMSlfWZNCtbEccvKvtDfog+0rqHscAN62Mo2gjDTYcFmrs6L2m8rv4&#10;MQrGY16l5iu5XNPfS7eN8ngu01ipp8fp7RWEp8nfw//tXCuIk/V2A7c74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J9HoyAAAAN4AAAAPAAAAAAAAAAAAAAAAAJgCAABk&#10;cnMvZG93bnJldi54bWxQSwUGAAAAAAQABAD1AAAAjQM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19960" o:spid="_x0000_s1112"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t36McA&#10;AADeAAAADwAAAGRycy9kb3ducmV2LnhtbESPT2vCQBTE7wW/w/KE3nSj0tamriKWQqx4qAl4fWRf&#10;/mD2bciuGr+9Kwg9DjPzG2ax6k0jLtS52rKCyTgCQZxbXXOpIEt/RnMQziNrbCyTghs5WC0HLwuM&#10;tb3yH10OvhQBwi5GBZX3bSylyysy6Ma2JQ5eYTuDPsiulLrDa4CbRk6j6F0arDksVNjSpqL8dDgb&#10;BbMiObrzd5rsjsXvfptt5qc0y5V6HfbrLxCeev8ffrYTrWA6e/v8gMedcAXk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7d+jHAAAA3gAAAA8AAAAAAAAAAAAAAAAAmAIAAGRy&#10;cy9kb3ducmV2LnhtbFBLBQYAAAAABAAEAPUAAACM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19961" o:spid="_x0000_s1113"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I4c8MA&#10;AADeAAAADwAAAGRycy9kb3ducmV2LnhtbERPS27CMBDdV+IO1iB1U4ETKiikGFRVUCF2UA4wxEOc&#10;Eo+D7UK4PV5U6vLp/efLzjbiSj7UjhXkwwwEcel0zZWCw/d6MAURIrLGxjEpuFOA5aL3NMdCuxvv&#10;6LqPlUghHApUYGJsCylDachiGLqWOHEn5y3GBH0ltcdbCreNHGXZRFqsOTUYbOnTUHne/1oFq3Vu&#10;Lv7tq9rc/fb4Mv1ZMeYHpZ773cc7iEhd/Bf/uTdaweh1PEt70510Be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0I4c8MAAADeAAAADwAAAAAAAAAAAAAAAACYAgAAZHJzL2Rv&#10;d25yZXYueG1sUEsFBgAAAAAEAAQA9QAAAIgDA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19962" o:spid="_x0000_s1114"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mSwMgA&#10;AADeAAAADwAAAGRycy9kb3ducmV2LnhtbESPQWsCMRSE7wX/Q3gFL6VmtSjdrVFEUCpUaG2p1+fm&#10;uVncvIRN1PXfN4VCj8PMfMNM551txIXaUDtWMBxkIIhLp2uuFHx9rh6fQYSIrLFxTApuFGA+691N&#10;sdDuyh902cVKJAiHAhWYGH0hZSgNWQwD54mTd3StxZhkW0nd4jXBbSNHWTaRFmtOCwY9LQ2Vp93Z&#10;Kti80Tg/1N175Y97b9YPa7edfCvVv+8WLyAidfE//Nd+1QpGT+M8h9876QrI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iZLAyAAAAN4AAAAPAAAAAAAAAAAAAAAAAJgCAABk&#10;cnMvZG93bnJldi54bWxQSwUGAAAAAAQABAD1AAAAjQ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19963" o:spid="_x0000_s1115"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ldYcUA&#10;AADeAAAADwAAAGRycy9kb3ducmV2LnhtbESPzWoCMRSF9wXfIVyhu5rRFimjUUQQ3EirVdxeJ9eZ&#10;MJObYRLjtE/fLASXh/PHN1/2thGROm8cKxiPMhDEhdOGSwXHn83bJwgfkDU2jknBL3lYLgYvc8y1&#10;u/Oe4iGUIo2wz1FBFUKbS+mLiiz6kWuJk3d1ncWQZFdK3eE9jdtGTrJsKi0aTg8VtrSuqKgPN6vg&#10;72tXxw9z2Rwv+zbG+nz6RtMo9TrsVzMQgfrwDD/aW61g8j7NEkDCSSg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eV1hxQAAAN4AAAAPAAAAAAAAAAAAAAAAAJgCAABkcnMv&#10;ZG93bnJldi54bWxQSwUGAAAAAAQABAD1AAAAigM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19964" o:spid="_x0000_s1116"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6zscA&#10;AADeAAAADwAAAGRycy9kb3ducmV2LnhtbESPQWvCQBSE74L/YXlCb7qJrVKjq4i2IEIPmgoeH9nX&#10;JDT7NmQ3Mf33riD0OMzMN8xq05tKdNS40rKCeBKBIM6sLjlX8J1+jt9BOI+ssbJMCv7IwWY9HKww&#10;0fbGJ+rOPhcBwi5BBYX3dSKlywoy6Ca2Jg7ej20M+iCbXOoGbwFuKjmNork0WHJYKLCmXUHZ77k1&#10;Co5fiza+pvu3S0v00Z22l1m6qJR6GfXbJQhPvf8PP9sHrWD6Oo9ieNwJV0C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Ces7HAAAA3gAAAA8AAAAAAAAAAAAAAAAAmAIAAGRy&#10;cy9kb3ducmV2LnhtbFBLBQYAAAAABAAEAPUAAACMAw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19965" o:spid="_x0000_s1117"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3qskA&#10;AADeAAAADwAAAGRycy9kb3ducmV2LnhtbESPT2vCQBTE74LfYXlCb7qroVpSV6mllv7BQ9XcX7PP&#10;JJh9G7LbmPbTdwsFj8PM/IZZrntbi45aXznWMJ0oEMS5MxUXGo6H7fgOhA/IBmvHpOGbPKxXw8ES&#10;U+Mu/EHdPhQiQtinqKEMoUml9HlJFv3ENcTRO7nWYoiyLaRp8RLhtpYzpebSYsVxocSGHkvKz/sv&#10;q+H9ded+us3pc5PsbrcqW2RPb8+Z1jej/uEeRKA+XMP/7RejYZbMVQ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t/3qskAAADeAAAADwAAAAAAAAAAAAAAAACYAgAA&#10;ZHJzL2Rvd25yZXYueG1sUEsFBgAAAAAEAAQA9QAAAI4DA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19966" o:spid="_x0000_s1118"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lPvsgA&#10;AADeAAAADwAAAGRycy9kb3ducmV2LnhtbESPT2sCMRTE7wW/Q3iCl1KzWhFZjaKFgvTQ+qel18fm&#10;ubu4eVmT6G799KYgeBxm5jfMbNGaSlzI+dKygkE/AUGcWV1yruB7//4yAeEDssbKMin4Iw+Leedp&#10;hqm2DW/psgu5iBD2KSooQqhTKX1WkEHftzVx9A7WGQxRulxqh02Em0oOk2QsDZYcFwqs6a2g7Lg7&#10;GwXPvz+b9deVPk/uFPZVk7cfk2alVK/bLqcgArXhEb6311rB8HWcjOD/TrwCcn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iU++yAAAAN4AAAAPAAAAAAAAAAAAAAAAAJgCAABk&#10;cnMvZG93bnJldi54bWxQSwUGAAAAAAQABAD1AAAAjQM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19967" o:spid="_x0000_s1119"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3EpMQA&#10;AADeAAAADwAAAGRycy9kb3ducmV2LnhtbESPQYvCMBSE7wv+h/AEb2uqokg1iiiCF1laF/b6aJ5N&#10;tXkpTdT6782C4HGYmW+Y5bqztbhT6yvHCkbDBARx4XTFpYLf0/57DsIHZI21Y1LwJA/rVe9rial2&#10;D87onodSRAj7FBWYEJpUSl8YsuiHriGO3tm1FkOUbSl1i48It7UcJ8lMWqw4LhhsaGuouOY3qyBz&#10;5/J5Ou4yI6/zW/Zz+RtN84lSg363WYAI1IVP+N0+aAXjySyZwv+deAXk6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NxKTEAAAA3gAAAA8AAAAAAAAAAAAAAAAAmAIAAGRycy9k&#10;b3ducmV2LnhtbFBLBQYAAAAABAAEAPUAAACJAw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19968" o:spid="_x0000_s1120" style="position:absolute;left:7181;top:5393;width:785;height:786;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an/eMcAAADe&#10;AAAADwAAAAAAAAAAAAAAAACqAgAAZHJzL2Rvd25yZXYueG1sUEsFBgAAAAAEAAQA+gAAAJ4DAAAA&#10;AA==&#10;">
                  <v:shape id="Freeform 19969" o:spid="_x0000_s1121"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OPvcYA&#10;AADeAAAADwAAAGRycy9kb3ducmV2LnhtbESPUWvCMBSF3wf7D+EOfJvpFLtRjTIGA91LqfMH3DXX&#10;tqy56ZJY479fBMHHwznnO5zVJppejOR8Z1nByzQDQVxb3XGj4PD9+fwGwgdkjb1lUnAhD5v148MK&#10;C23PXNG4D41IEPYFKmhDGAopfd2SQT+1A3HyjtYZDEm6RmqH5wQ3vZxlWS4NdpwWWhzoo6X6d38y&#10;Cn5GWbrYHWL/tair6m9Xzk95qdTkKb4vQQSK4R6+tbdawWyeZ69wvZOu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OPvcYAAADeAAAADwAAAAAAAAAAAAAAAACYAgAAZHJz&#10;L2Rvd25yZXYueG1sUEsFBgAAAAAEAAQA9QAAAIsDA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19970" o:spid="_x0000_s1122"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oMvMgA&#10;AADeAAAADwAAAGRycy9kb3ducmV2LnhtbESPzWrDMBCE74G8g9hAb4mcH9LiRjahIdDSS+L24ONi&#10;bWwTa+VYqu306atCocdhZr5hduloGtFT52rLCpaLCARxYXXNpYLPj+P8CYTzyBoby6TgTg7SZDrZ&#10;YaztwGfqM1+KAGEXo4LK+zaW0hUVGXQL2xIH72I7gz7IrpS6wyHATSNXUbSVBmsOCxW29FJRcc2+&#10;jIKNP32/5Xl+K/r7+fZ+codByoNSD7Nx/wzC0+j/w3/tV61gtX7cbuD3TrgCMv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agy8yAAAAN4AAAAPAAAAAAAAAAAAAAAAAJgCAABk&#10;cnMvZG93bnJldi54bWxQSwUGAAAAAAQABAD1AAAAjQM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19971" o:spid="_x0000_s1123"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cD58UA&#10;AADeAAAADwAAAGRycy9kb3ducmV2LnhtbESPT4vCMBTE78J+h/CEvWlaZa10m4qsCHrw4L/7o3nb&#10;VpuX0kTtfnuzIHgcZuY3TLboTSPu1LnasoJ4HIEgLqyuuVRwOq5HcxDOI2tsLJOCP3KwyD8GGaba&#10;PnhP94MvRYCwS1FB5X2bSumKigy6sW2Jg/drO4M+yK6UusNHgJtGTqJoJg3WHBYqbOmnouJ6uBkF&#10;q7ZYxhaT8y06Xze8O8WXr+1aqc9hv/wG4an37/CrvdEKJtNklsD/nXAFZP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5wPnxQAAAN4AAAAPAAAAAAAAAAAAAAAAAJgCAABkcnMv&#10;ZG93bnJldi54bWxQSwUGAAAAAAQABAD1AAAAigM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19972" o:spid="_x0000_s1124"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3R/scA&#10;AADeAAAADwAAAGRycy9kb3ducmV2LnhtbESPzWrDMBCE74W8g9hAb40c27SuYyWEQsGnQJP2kNti&#10;rX+ItTKWGjt9+ipQ6HGYmW+YYjebXlxpdJ1lBetVBIK4srrjRsHn6f0pA+E8ssbeMim4kYPddvFQ&#10;YK7txB90PfpGBAi7HBW03g+5lK5qyaBb2YE4eLUdDfogx0bqEacAN72Mo+hZGuw4LLQ40FtL1eX4&#10;bRRMh7JJzVdyrtOf8/AalfGtSmOlHpfzfgPC0+z/w3/tUiuIkyx5gfudcAXk9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90f7HAAAA3gAAAA8AAAAAAAAAAAAAAAAAmAIAAGRy&#10;cy9kb3ducmV2LnhtbFBLBQYAAAAABAAEAPUAAACMAw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19973" o:spid="_x0000_s1125"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WrccA&#10;AADeAAAADwAAAGRycy9kb3ducmV2LnhtbESPT2vCQBTE7wW/w/IEb3WjlirRVUQRUosHTcDrI/vy&#10;B7NvQ3bV9Nt3hUKPw8z8hlltetOIB3WutqxgMo5AEOdW11wqyNLD+wKE88gaG8uk4IccbNaDtxXG&#10;2j75TI+LL0WAsItRQeV9G0vp8ooMurFtiYNX2M6gD7Irpe7wGeCmkdMo+pQGaw4LFba0qyi/Xe5G&#10;waxIru6+T5Pva3E8fWW7xS3NcqVGw367BOGp9//hv3aiFUw/oskcXnfC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J1q3HAAAA3gAAAA8AAAAAAAAAAAAAAAAAmAIAAGRy&#10;cy9kb3ducmV2LnhtbFBLBQYAAAAABAAEAPUAAACM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19974" o:spid="_x0000_s1126"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pfjcUA&#10;AADeAAAADwAAAGRycy9kb3ducmV2LnhtbESP32rCMBTG7we+QzjCbsZMW8YmtanI0CG7m/oAx+bY&#10;VJuTLsm0vv1yMdjlx/ePX7UcbS+u5EPnWEE+y0AQN0533Co47DfPcxAhImvsHZOCOwVY1pOHCkvt&#10;bvxF111sRRrhUKICE+NQShkaQxbDzA3EyTs5bzEm6VupPd7SuO1lkWWv0mLH6cHgQO+GmsvuxypY&#10;b3Lz7d8+2u3dfx6f5uc1Y35Q6nE6rhYgIo3xP/zX3moFxUtWJICEk1BA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6l+NxQAAAN4AAAAPAAAAAAAAAAAAAAAAAJgCAABkcnMv&#10;ZG93bnJldi54bWxQSwUGAAAAAAQABAD1AAAAigM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19975" o:spid="_x0000_s1127"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H1PsgA&#10;AADeAAAADwAAAGRycy9kb3ducmV2LnhtbESP3WoCMRSE7wu+QziF3hTNurSiW6OUQqWFCv5hb083&#10;x83i5iRsUl3f3hQKXg4z8w0znXe2ESdqQ+1YwXCQgSAuna65UrDbvvfHIEJE1tg4JgUXCjCf9e6m&#10;WGh35jWdNrESCcKhQAUmRl9IGUpDFsPAeeLkHVxrMSbZVlK3eE5w28g8y0bSYs1pwaCnN0PlcfNr&#10;FXx+0fPkp+5WlT98e7N4XLjlaK/Uw333+gIiUhdv4f/2h1aQP2X5EP7u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IfU+yAAAAN4AAAAPAAAAAAAAAAAAAAAAAJgCAABk&#10;cnMvZG93bnJldi54bWxQSwUGAAAAAAQABAD1AAAAjQ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19976" o:spid="_x0000_s1128"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Jr/8cA&#10;AADeAAAADwAAAGRycy9kb3ducmV2LnhtbESPzWrDMBCE74W+g9hAbo0cE0rrRgmhEOglNH+l1421&#10;sYWtlbFUxc3TV4FAj8PMfMPMl4NtRaTeG8cKppMMBHHptOFKwfGwfnoB4QOyxtYxKfglD8vF48Mc&#10;C+0uvKO4D5VIEPYFKqhD6AopfVmTRT9xHXHyzq63GJLsK6l7vCS4bWWeZc/SouG0UGNH7zWVzf7H&#10;Krh+bpo4M6f18bTrYmy+v7ZoWqXGo2H1BiLQEP7D9/aHVpDPsvwVbnfSF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ya//HAAAA3gAAAA8AAAAAAAAAAAAAAAAAmAIAAGRy&#10;cy9kb3ducmV2LnhtbFBLBQYAAAAABAAEAPUAAACMAw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19977" o:spid="_x0000_s1129"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pzEMcA&#10;AADeAAAADwAAAGRycy9kb3ducmV2LnhtbESPT2vCQBTE7wW/w/IEb3UTtUWjq4h/oBR60Ch4fGSf&#10;STD7NmQ3Mf323UKhx2FmfsOsNr2pREeNKy0riMcRCOLM6pJzBZf0+DoH4TyyxsoyKfgmB5v14GWF&#10;ibZPPlF39rkIEHYJKii8rxMpXVaQQTe2NXHw7rYx6INscqkbfAa4qeQkit6lwZLDQoE17QrKHufW&#10;KPj8WrTxLd3Pri3RoTttr2/polJqNOy3SxCeev8f/mt/aAWTWTSN4fdOu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qcxDHAAAA3gAAAA8AAAAAAAAAAAAAAAAAmAIAAGRy&#10;cy9kb3ducmV2LnhtbFBLBQYAAAAABAAEAPUAAACMAw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19978" o:spid="_x0000_s1130"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tb78kA&#10;AADeAAAADwAAAGRycy9kb3ducmV2LnhtbESPzU7DMBCE70i8g7VI3KhNCrQKdSuKaEVb9dCf3Jd4&#10;m0TE6yg2acrTYyQkjqOZ+UYzmfW2Fh21vnKs4X6gQBDnzlRcaDgeFndjED4gG6wdk4YLeZhNr68m&#10;mBp35h11+1CICGGfooYyhCaV0uclWfQD1xBH7+RaiyHKtpCmxXOE21omSj1JixXHhRIbei0p/9x/&#10;WQ2b1dZ9d/PTx3y4fVyobJS9rZeZ1rc3/csziEB9+A//td+NhuRBDRP4vROv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7tb78kAAADeAAAADwAAAAAAAAAAAAAAAACYAgAA&#10;ZHJzL2Rvd25yZXYueG1sUEsFBgAAAAAEAAQA9QAAAI4DA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19979" o:spid="_x0000_s1131"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jeFMgA&#10;AADeAAAADwAAAGRycy9kb3ducmV2LnhtbESPQWvCQBSE7wX/w/KEXqRuqlIkuootFKQHtbGl10f2&#10;mQSzb+Pu1qT+elcQehxm5htmvuxMLc7kfGVZwfMwAUGcW11xoeBr//40BeEDssbaMin4Iw/LRe9h&#10;jqm2LX/SOQuFiBD2KSooQ2hSKX1ekkE/tA1x9A7WGQxRukJqh22Em1qOkuRFGqw4LpTY0FtJ+TH7&#10;NQoGP9+79fZCm5M7hX3dFt3HtH1V6rHfrWYgAnXhP3xvr7WC0SQZj+F2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SN4UyAAAAN4AAAAPAAAAAAAAAAAAAAAAAJgCAABk&#10;cnMvZG93bnJldi54bWxQSwUGAAAAAAQABAD1AAAAjQM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19980" o:spid="_x0000_s1132"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o4cYA&#10;AADeAAAADwAAAGRycy9kb3ducmV2LnhtbESPT4vCMBTE7wv7HcITvK2pf1akGmVRBC+ytApeH82z&#10;qTYvpYlav70RFvY4zMxvmMWqs7W4U+srxwqGgwQEceF0xaWC42H7NQPhA7LG2jEpeJKH1fLzY4Gp&#10;dg/O6J6HUkQI+xQVmBCaVEpfGLLoB64hjt7ZtRZDlG0pdYuPCLe1HCXJVFqsOC4YbGhtqLjmN6sg&#10;c+fyedhvMiOvs1v2ezkNv/OxUv1e9zMHEagL/+G/9k4rGE2S8QTed+IVkM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lo4cYAAADeAAAADwAAAAAAAAAAAAAAAACYAgAAZHJz&#10;L2Rvd25yZXYueG1sUEsFBgAAAAAEAAQA9QAAAIsDA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19981" o:spid="_x0000_s1133" style="position:absolute;left:8381;top:6233;width:785;height:786;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dTaNHIAAAA&#10;3gAAAA8AAAAAAAAAAAAAAAAAqgIAAGRycy9kb3ducmV2LnhtbFBLBQYAAAAABAAEAPoAAACfAwAA&#10;AAA=&#10;">
                  <v:shape id="Freeform 19982" o:spid="_x0000_s1134"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cj+MYA&#10;AADeAAAADwAAAGRycy9kb3ducmV2LnhtbESPzWrDMBCE74W+g9hCb43c/JjgRgmlUGhzMU7yAFtr&#10;Y5tYK1dSHPXtq0Agx2FmvmFWm2h6MZLznWUFr5MMBHFtdceNgsP+82UJwgdkjb1lUvBHHjbrx4cV&#10;FtpeuKJxFxqRIOwLVNCGMBRS+rolg35iB+LkHa0zGJJ0jdQOLwluejnNslwa7DgttDjQR0v1aXc2&#10;Cn5GWbrYHWK/XdRV9ftdzs55qdTzU3x/AxEohnv41v7SCqbzbJbD9U66AnL9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cj+MYAAADeAAAADwAAAAAAAAAAAAAAAACYAgAAZHJz&#10;L2Rvd25yZXYueG1sUEsFBgAAAAAEAAQA9QAAAIsDA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19983" o:spid="_x0000_s1135"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5xKMgA&#10;AADeAAAADwAAAGRycy9kb3ducmV2LnhtbESPS2vDMBCE74H+B7GF3BI5D5riRDaloZDQSx49+LhY&#10;G9vEWjmWajv99VWhkOMwM98wm3QwteiodZVlBbNpBII4t7riQsHX+WPyCsJ5ZI21ZVJwJwdp8jTa&#10;YKxtz0fqTr4QAcIuRgWl900spctLMuimtiEO3sW2Bn2QbSF1i32Am1rOo+hFGqw4LJTY0HtJ+fX0&#10;bRQs/eFnn2XZLe/ux9vnwW17KbdKjZ+HtzUIT4N/hP/bO61gvowWK/i7E66ATH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rnEoyAAAAN4AAAAPAAAAAAAAAAAAAAAAAJgCAABk&#10;cnMvZG93bnJldi54bWxQSwUGAAAAAAQABAD1AAAAjQM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19984" o:spid="_x0000_s1136"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50dsIA&#10;AADeAAAADwAAAGRycy9kb3ducmV2LnhtbERPTYvCMBC9C/sfwizsTZO6uko1iiiCe/CwVe9DM7bV&#10;ZlKaqPXfbw6Cx8f7ni87W4s7tb5yrCEZKBDEuTMVFxqOh21/CsIHZIO1Y9LwJA/LxUdvjqlxD/6j&#10;exYKEUPYp6ihDKFJpfR5SRb9wDXEkTu71mKIsC2kafERw20th0r9SIsVx4YSG1qXlF+zm9WwafJV&#10;4nByuqnTdcf7Y3IZ/261/vrsVjMQgbrwFr/cO6NhOFLfcW+8E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bnR2wgAAAN4AAAAPAAAAAAAAAAAAAAAAAJgCAABkcnMvZG93&#10;bnJldi54bWxQSwUGAAAAAAQABAD1AAAAhwM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19985" o:spid="_x0000_s1137"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4v8YA&#10;AADeAAAADwAAAGRycy9kb3ducmV2LnhtbESPQWvCQBSE7wX/w/KE3prdxlA0ukopCDkJWj14e2Sf&#10;SWj2bciuJvbXu0Khx2FmvmFWm9G24ka9bxxreE8UCOLSmYYrDcfv7dschA/IBlvHpOFOHjbrycsK&#10;c+MG3tPtECoRIexz1FCH0OVS+rImiz5xHXH0Lq63GKLsK2l6HCLctjJV6kNabDgu1NjRV03lz+Fq&#10;NQy7osrsaXa+ZL/nbqGK9F5mqdav0/FzCSLQGP7Df+3CaEgzNVvA8068An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4v8YAAADeAAAADwAAAAAAAAAAAAAAAACYAgAAZHJz&#10;L2Rvd25yZXYueG1sUEsFBgAAAAAEAAQA9QAAAIsD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19986" o:spid="_x0000_s1138"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hxMQA&#10;AADeAAAADwAAAGRycy9kb3ducmV2LnhtbESPy4rCMBSG9wO+QziCuzHVkUGqUUQZqMostAW3h+b0&#10;gs1JaaLWtzcLweXPf+NbrnvTiDt1rrasYDKOQBDnVtdcKsjSv+85COeRNTaWScGTHKxXg68lxto+&#10;+ET3sy9FGGEXo4LK+zaW0uUVGXRj2xIHr7CdQR9kV0rd4SOMm0ZOo+hXGqw5PFTY0rai/Hq+GQU/&#10;RXJxt12aHC/F4X+fbefXNMuVGg37zQKEp95/wu92ohVMZ9EsAAScgA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TYcTEAAAA3gAAAA8AAAAAAAAAAAAAAAAAmAIAAGRycy9k&#10;b3ducmV2LnhtbFBLBQYAAAAABAAEAPUAAACJ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19987" o:spid="_x0000_s1139"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kftsUA&#10;AADeAAAADwAAAGRycy9kb3ducmV2LnhtbESP0WoCMRRE3wX/IVyhL1KzK2JlNYoULeKb1g+43Vw3&#10;225u1iTV9e9NoeDjMDNnmMWqs424kg+1YwX5KANBXDpdc6Xg9Ll9nYEIEVlj45gU3CnAatnvLbDQ&#10;7sYHuh5jJRKEQ4EKTIxtIWUoDVkMI9cSJ+/svMWYpK+k9nhLcNvIcZZNpcWa04LBlt4NlT/HX6tg&#10;s83Nxb99VLu7338NZ98bxvyk1MugW89BROriM/zf3mkF40k2yeHvTro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eR+2xQAAAN4AAAAPAAAAAAAAAAAAAAAAAJgCAABkcnMv&#10;ZG93bnJldi54bWxQSwUGAAAAAAQABAD1AAAAigM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19988" o:spid="_x0000_s1140"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yO6cgA&#10;AADeAAAADwAAAGRycy9kb3ducmV2LnhtbESP3WoCMRSE7wXfIZxCb0SzXazo1iilUGmhgn/Y29PN&#10;cbO4OQmbVLdv3xQKXg4z8w0zX3a2ERdqQ+1YwcMoA0FcOl1zpeCwfx1OQYSIrLFxTAp+KMBy0e/N&#10;sdDuylu67GIlEoRDgQpMjL6QMpSGLIaR88TJO7nWYkyyraRu8ZrgtpF5lk2kxZrTgkFPL4bK8+7b&#10;Knj/oMfZV91tKn/69GY1WLn15KjU/V33/AQiUhdv4f/2m1aQj7NxDn930hW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I7pyAAAAN4AAAAPAAAAAAAAAAAAAAAAAJgCAABk&#10;cnMvZG93bnJldi54bWxQSwUGAAAAAAQABAD1AAAAjQ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19989" o:spid="_x0000_s1141"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qvBsUA&#10;AADeAAAADwAAAGRycy9kb3ducmV2LnhtbESPy2oCMRSG9wXfIZxCdzVTa6WMRpGC0E3xTrfHyXEm&#10;zORkmKRx9OnNouDy57/xzRa9bUSkzhvHCt6GGQjiwmnDpYLDfvX6CcIHZI2NY1JwJQ+L+eBphrl2&#10;F95S3IVSpBH2OSqoQmhzKX1RkUU/dC1x8s6usxiS7EqpO7ykcdvIUZZNpEXD6aHClr4qKurdn1Vw&#10;W//UcWxOq8Np28ZY/x43aBqlXp775RREoD48wv/tb61g9JG9J4CEk1B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iq8GxQAAAN4AAAAPAAAAAAAAAAAAAAAAAJgCAABkcnMv&#10;ZG93bnJldi54bWxQSwUGAAAAAAQABAD1AAAAigM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19990" o:spid="_x0000_s1142"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IqccA&#10;AADeAAAADwAAAGRycy9kb3ducmV2LnhtbESPQWvCQBSE74L/YXlCb7qJraVGVxFtQYQeNBU8PrKv&#10;SWj2bchuYvrvXUHwOMzMN8xy3ZtKdNS40rKCeBKBIM6sLjlX8JN+jT9AOI+ssbJMCv7JwXo1HCwx&#10;0fbKR+pOPhcBwi5BBYX3dSKlywoy6Ca2Jg7er20M+iCbXOoGrwFuKjmNondpsOSwUGBN24Kyv1Nr&#10;FBy+5218SXdv55bosztuzrN0Xin1Muo3CxCeev8MP9p7rWA6i15juN8JV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xiKnHAAAA3gAAAA8AAAAAAAAAAAAAAAAAmAIAAGRy&#10;cy9kb3ducmV2LnhtbFBLBQYAAAAABAAEAPUAAACMAw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19991" o:spid="_x0000_s1143"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WduckA&#10;AADeAAAADwAAAGRycy9kb3ducmV2LnhtbESPT0/CQBTE7yZ+h80z8Sa7gvxJZSFiwAiEA2Dvz+6j&#10;bey+bbprqXx618SE42RmfpOZzjtbiZYaXzrW8NhTIIgzZ0rONXwcVw8TED4gG6wck4Yf8jCf3d5M&#10;MTHuzHtqDyEXEcI+QQ1FCHUipc8Ksuh7riaO3sk1FkOUTS5Ng+cIt5XsKzWSFkuOCwXW9FpQ9nX4&#10;thq26527tIvT52KwG65UOk6Xm7dU6/u77uUZRKAuXMP/7XejoT9Ugyf4uxOvgJ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8WduckAAADeAAAADwAAAAAAAAAAAAAAAACYAgAA&#10;ZHJzL2Rvd25yZXYueG1sUEsFBgAAAAAEAAQA9QAAAI4DA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19992" o:spid="_x0000_s1144"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33MUA&#10;AADeAAAADwAAAGRycy9kb3ducmV2LnhtbERPz2vCMBS+C/sfwht4kZnqcEhnLFMQZIfpdOL10by1&#10;Zc1Lm0Tb7a9fDoLHj+/3IutNLa7kfGVZwWScgCDOra64UPB13DzNQfiArLG2TAp+yUO2fBgsMNW2&#10;40+6HkIhYgj7FBWUITSplD4vyaAf24Y4ct/WGQwRukJqh10MN7WcJsmLNFhxbCixoXVJ+c/hYhSM&#10;zqf9dvdHH61rw7Huiv593q2UGj72b68gAvXhLr65t1rBdJY8x73xTr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7fcxQAAAN4AAAAPAAAAAAAAAAAAAAAAAJgCAABkcnMv&#10;ZG93bnJldi54bWxQSwUGAAAAAAQABAD1AAAAigM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19993" o:spid="_x0000_s1145"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M8xsUA&#10;AADeAAAADwAAAGRycy9kb3ducmV2LnhtbESPQYvCMBSE7wv7H8ITvK2piotWoyyK4EWWVsHro3k2&#10;1ealNFHrvzfCwh6HmfmGWaw6W4s7tb5yrGA4SEAQF05XXCo4HrZfUxA+IGusHZOCJ3lYLT8/Fphq&#10;9+CM7nkoRYSwT1GBCaFJpfSFIYt+4Bri6J1dazFE2ZZSt/iIcFvLUZJ8S4sVxwWDDa0NFdf8ZhVk&#10;7lw+D/tNZuR1est+L6fhJB8r1e91P3MQgbrwH/5r77SC0SQZz+B9J14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zzGxQAAAN4AAAAPAAAAAAAAAAAAAAAAAJgCAABkcnMv&#10;ZG93bnJldi54bWxQSwUGAAAAAAQABAD1AAAAig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19994" o:spid="_x0000_s1146" style="position:absolute;left:9461;top:7193;width:785;height:786;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lDjccAAADe&#10;AAAADwAAAAAAAAAAAAAAAACqAgAAZHJzL2Rvd25yZXYueG1sUEsFBgAAAAAEAAQA+gAAAJ4DAAAA&#10;AA==&#10;">
                  <v:shape id="Freeform 19995" o:spid="_x0000_s1147"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MzSMYA&#10;AADeAAAADwAAAGRycy9kb3ducmV2LnhtbESPUWvCMBSF3wf7D+EO9jZTncqoRhmDweZLafUH3DXX&#10;tqy56ZJYs39vBMHHwznnO5z1NppejOR8Z1nBdJKBIK6t7rhRcNh/vryB8AFZY2+ZFPyTh+3m8WGN&#10;ubZnLmmsQiMShH2OCtoQhlxKX7dk0E/sQJy8o3UGQ5KukdrhOcFNL2dZtpQGO04LLQ700VL9W52M&#10;gp9RFi52h9jvFnVZ/n0Xr6dlodTzU3xfgQgUwz18a39pBbNFNp/C9U66An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MzSMYAAADeAAAADwAAAAAAAAAAAAAAAACYAgAAZHJz&#10;L2Rvd25yZXYueG1sUEsFBgAAAAAEAAQA9QAAAIsDA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19996" o:spid="_x0000_s1148"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adMcA&#10;AADeAAAADwAAAGRycy9kb3ducmV2LnhtbESPT2vCQBTE70K/w/IKvZlNg5USXUUqhUov/ukhx0f2&#10;mQSzb2N2m0Q/vSsIHoeZ+Q0zXw6mFh21rrKs4D2KQRDnVldcKPg7fI8/QTiPrLG2TAou5GC5eBnN&#10;MdW25x11e1+IAGGXooLS+yaV0uUlGXSRbYiDd7StQR9kW0jdYh/gppZJHE+lwYrDQokNfZWUn/b/&#10;RsHEb6+bLMvOeXfZnX+3bt1LuVbq7XVYzUB4Gvwz/Gj/aAXJRzxJ4H4nXA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EWnTHAAAA3gAAAA8AAAAAAAAAAAAAAAAAmAIAAGRy&#10;cy9kb3ducmV2LnhtbFBLBQYAAAAABAAEAPUAAACMAw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19997" o:spid="_x0000_s1149"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duw8UA&#10;AADeAAAADwAAAGRycy9kb3ducmV2LnhtbESPQYvCMBSE78L+h/AWvGlSXV2pRpFdBD140NX7o3m2&#10;1ealNFG7/94IgsdhZr5hZovWVuJGjS8da0j6CgRx5kzJuYbD36o3AeEDssHKMWn4Jw+L+Udnhqlx&#10;d97RbR9yESHsU9RQhFCnUvqsIIu+72ri6J1cYzFE2eTSNHiPcFvJgVJjabHkuFBgTT8FZZf91Wr4&#10;rbNl4vD7eFXHy5q3h+Q82qy07n62yymIQG14h1/ttdEwGKmvITz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F27DxQAAAN4AAAAPAAAAAAAAAAAAAAAAAJgCAABkcnMv&#10;ZG93bnJldi54bWxQSwUGAAAAAAQABAD1AAAAigM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19998" o:spid="_x0000_s1150"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86fsYA&#10;AADeAAAADwAAAGRycy9kb3ducmV2LnhtbESPQWvCQBSE7wX/w/IEb3XXGEWjq0hByKlQWw/eHtln&#10;Esy+Ddmtif76bqHQ4zAz3zDb/WAbcafO1441zKYKBHHhTM2lhq/P4+sKhA/IBhvHpOFBHva70csW&#10;M+N6/qD7KZQiQthnqKEKoc2k9EVFFv3UtcTRu7rOYoiyK6XpsI9w28hEqaW0WHNcqLClt4qK2+nb&#10;aujf8zK15/nlmj4v7VrlyaNIE60n4+GwARFoCP/hv3ZuNCQLlS7g9068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86fsYAAADeAAAADwAAAAAAAAAAAAAAAACYAgAAZHJz&#10;L2Rvd25yZXYueG1sUEsFBgAAAAAEAAQA9QAAAIsD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19999" o:spid="_x0000_s1151"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2nkscA&#10;AADeAAAADwAAAGRycy9kb3ducmV2LnhtbESPT2vCQBTE74V+h+UVvNWN2opEVxFFSC0eNAGvj+zL&#10;H8y+DdlV47d3CwWPw8z8hlmsetOIG3WutqxgNIxAEOdW11wqyNLd5wyE88gaG8uk4EEOVsv3twXG&#10;2t75SLeTL0WAsItRQeV9G0vp8ooMuqFtiYNX2M6gD7Irpe7wHuCmkeMomkqDNYeFClvaVJRfTlej&#10;YFIkZ3fdpsnvudgffrLN7JJmuVKDj349B+Gp96/wfzvRCsbf0dcU/u6EKy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tp5LHAAAA3gAAAA8AAAAAAAAAAAAAAAAAmAIAAGRy&#10;cy9kb3ducmV2LnhtbFBLBQYAAAAABAAEAPUAAACM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20000" o:spid="_x0000_s1152"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Z4MYA&#10;AADeAAAADwAAAGRycy9kb3ducmV2LnhtbESP0WoCMRRE3wv+Q7gFX0rNrmiV1ShSVMS3Wj/gurlu&#10;1m5utknU9e+bQqGPw8ycYebLzjbiRj7UjhXkgwwEcel0zZWC4+fmdQoiRGSNjWNS8KAAy0XvaY6F&#10;dnf+oNshViJBOBSowMTYFlKG0pDFMHAtcfLOzluMSfpKao/3BLeNHGbZm7RYc1ow2NK7ofLrcLUK&#10;1pvcfPvJtto9/P70Mr2sGfOjUv3nbjUDEamL/+G/9k4rGI6z0QR+76Qr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fZ4MYAAADeAAAADwAAAAAAAAAAAAAAAACYAgAAZHJz&#10;L2Rvd25yZXYueG1sUEsFBgAAAAAEAAQA9QAAAIsDA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20001" o:spid="_x0000_s1153"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9CusUA&#10;AADeAAAADwAAAGRycy9kb3ducmV2LnhtbERPTWsCMRC9F/ofwhR6KZqtqOhqFClUKlSoq+h13Iyb&#10;xc0kbFLd/vvmUOjx8b7ny8424kZtqB0reO1nIIhLp2uuFBz2770JiBCRNTaOScEPBVguHh/mmGt3&#10;5x3diliJFMIhRwUmRp9LGUpDFkPfeeLEXVxrMSbYVlK3eE/htpGDLBtLizWnBoOe3gyV1+LbKth8&#10;0mh6rruvyl9O3qxf1m47Pir1/NStZiAidfFf/Of+0AoGo2yY9qY76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H0K6xQAAAN4AAAAPAAAAAAAAAAAAAAAAAJgCAABkcnMv&#10;ZG93bnJldi54bWxQSwUGAAAAAAQABAD1AAAAig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20002" o:spid="_x0000_s1154"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15scA&#10;AADeAAAADwAAAGRycy9kb3ducmV2LnhtbESPT2sCMRTE7wW/Q3iF3mq2YsVujSIFoRepf+n1uXnd&#10;Dbt5WTZpXPvpG0HwOMzMb5jZoreNiNR541jByzADQVw4bbhUcNivnqcgfEDW2DgmBRfysJgPHmaY&#10;a3fmLcVdKEWCsM9RQRVCm0vpi4os+qFriZP34zqLIcmulLrDc4LbRo6ybCItGk4LFbb0UVFR736t&#10;gr+vdR3H5rQ6nLZtjPX3cYOmUerpsV++gwjUh3v41v7UCkav2fgNrnfSFZ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2debHAAAA3gAAAA8AAAAAAAAAAAAAAAAAmAIAAGRy&#10;cy9kb3ducmV2LnhtbFBLBQYAAAAABAAEAPUAAACMAw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20003" o:spid="_x0000_s1155"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5tCccA&#10;AADeAAAADwAAAGRycy9kb3ducmV2LnhtbESPQWvCQBSE74L/YXlCb7qJNFLTbES0hVLwoKnQ4yP7&#10;moRm34bsJqb/vlsoeBxm5hsm202mFSP1rrGsIF5FIIhLqxuuFHwUr8snEM4ja2wtk4IfcrDL57MM&#10;U21vfKbx4isRIOxSVFB736VSurImg25lO+LgfdneoA+yr6Tu8RbgppXrKNpIgw2HhRo7OtRUfl8G&#10;o+D9tB3iz+L4eB2IXsbz/poU21aph8W0fwbhafL38H/7TStYJ1ESw9+dcAVk/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ubQnHAAAA3gAAAA8AAAAAAAAAAAAAAAAAmAIAAGRy&#10;cy9kb3ducmV2LnhtbFBLBQYAAAAABAAEAPUAAACMAw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20004" o:spid="_x0000_s1156"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xosYA&#10;AADeAAAADwAAAGRycy9kb3ducmV2LnhtbERPTWvCQBC9C/6HZYTedNOUVomuUkXFVjzUmvs0Oyah&#10;2dmQXWPsr+8WCt7m8T5ntuhMJVpqXGlZweMoAkGcWV1yruD0uRlOQDiPrLGyTApu5GAx7/dmmGh7&#10;5Q9qjz4XIYRdggoK7+tESpcVZNCNbE0cuLNtDPoAm1zqBq8h3FQyjqIXabDk0FBgTauCsu/jxSjY&#10;vx3sT7s8fy2fDs+bKB2n6/dtqtTDoHudgvDU+bv4373TYf4kHsfw9064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ixosYAAADeAAAADwAAAAAAAAAAAAAAAACYAgAAZHJz&#10;L2Rvd25yZXYueG1sUEsFBgAAAAAEAAQA9QAAAIsDA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20005" o:spid="_x0000_s1157"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s0WcUA&#10;AADeAAAADwAAAGRycy9kb3ducmV2LnhtbERPS2vCQBC+C/0PyxS8lLqpQhuiq2hBkB7qG69DdpqE&#10;Zmfj7tbE/nq3UPA2H99zJrPO1OJCzleWFbwMEhDEudUVFwoO++VzCsIHZI21ZVJwJQ+z6UNvgpm2&#10;LW/psguFiCHsM1RQhtBkUvq8JIN+YBviyH1ZZzBE6AqpHbYx3NRymCSv0mDFsaHEht5Lyr93P0bB&#10;0+m4Wa1/6fPszmFft0X3kbYLpfqP3XwMIlAX7uJ/90rH+enwbQR/78Qb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zRZxQAAAN4AAAAPAAAAAAAAAAAAAAAAAJgCAABkcnMv&#10;ZG93bnJldi54bWxQSwUGAAAAAAQABAD1AAAAigM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20006" o:spid="_x0000_s1158"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qCrMUA&#10;AADeAAAADwAAAGRycy9kb3ducmV2LnhtbERPTWvCQBC9C/6HZYTedBNb25C6ilgKvRRJLPQ6ZMds&#10;muxsyK4a/323UPA2j/c56+1oO3GhwTeOFaSLBARx5XTDtYKv4/s8A+EDssbOMSm4kYftZjpZY67d&#10;lQu6lKEWMYR9jgpMCH0upa8MWfQL1xNH7uQGiyHCoZZ6wGsMt51cJsmztNhwbDDY095Q1ZZnq6Bw&#10;p/p2/HwrjGyzc3H4+U5X5aNSD7Nx9woi0Bju4n/3h47zs+XLE/y9E2+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oKsxQAAAN4AAAAPAAAAAAAAAAAAAAAAAJgCAABkcnMv&#10;ZG93bnJldi54bWxQSwUGAAAAAAQABAD1AAAAig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20007" o:spid="_x0000_s1159" style="position:absolute;left:10421;top:8513;width:785;height:786;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4IKcxgAAAN4A&#10;AAAPAAAAAAAAAAAAAAAAAKoCAABkcnMvZG93bnJldi54bWxQSwUGAAAAAAQABAD6AAAAnQMAAAAA&#10;">
                  <v:shape id="Freeform 20008" o:spid="_x0000_s1160"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SEfcYA&#10;AADeAAAADwAAAGRycy9kb3ducmV2LnhtbESPQU/DMAyF70j7D5EncWPphpiqsmxCSEjAperYDzCN&#10;aSsap0uyLvx7fEDiZsvP771vd8huVDOFOHg2sF4VoIhbbwfuDJw+Xu5KUDEhWxw9k4EfinDYL252&#10;WFl/5YbmY+qUmHCs0ECf0lRpHdueHMaVn4jl9uWDwyRr6LQNeBVzN+pNUWy1w4EloceJnntqv48X&#10;Z+Bz1nXIwymP7w9t05zf6vvLtjbmdpmfHkElyulf/Pf9aqV+uSkFQHBkBr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SEfcYAAADeAAAADwAAAAAAAAAAAAAAAACYAgAAZHJz&#10;L2Rvd25yZXYueG1sUEsFBgAAAAAEAAQA9QAAAIsDA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20009" o:spid="_x0000_s1161"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3WrcUA&#10;AADeAAAADwAAAGRycy9kb3ducmV2LnhtbERPS2vCQBC+F/wPywi9NRtFSohZpShCpZdoe8hxyI5J&#10;aHY2Zrd59Nd3C4Xe5uN7TrafTCsG6l1jWcEqikEQl1Y3XCn4eD89JSCcR9bYWiYFMznY7xYPGaba&#10;jnyh4eorEULYpaig9r5LpXRlTQZdZDviwN1sb9AH2FdS9ziGcNPKdRw/S4MNh4YaOzrUVH5ev4yC&#10;jc+/z0VR3MthvtzfcnccpTwq9bicXrYgPE3+X/znftVhfrJOVvD7TrhB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datxQAAAN4AAAAPAAAAAAAAAAAAAAAAAJgCAABkcnMv&#10;ZG93bnJldi54bWxQSwUGAAAAAAQABAD1AAAAigM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20010" o:spid="_x0000_s1162"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DZ9sIA&#10;AADeAAAADwAAAGRycy9kb3ducmV2LnhtbERPS4vCMBC+C/6HMMLeNG1htdSmIrsI7sGDr/vQzLZd&#10;m0lponb/vREEb/PxPSdfDaYVN+pdY1lBPItAEJdWN1wpOB030xSE88gaW8uk4J8crIrxKMdM2zvv&#10;6XbwlQgh7DJUUHvfZVK6siaDbmY74sD92t6gD7CvpO7xHsJNK5MomkuDDYeGGjv6qqm8HK5GwXdX&#10;rmOLi/M1Ol+2vDvFf58/G6U+JsN6CcLT4N/il3urw/w0SRN4vhNu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4Nn2wgAAAN4AAAAPAAAAAAAAAAAAAAAAAJgCAABkcnMvZG93&#10;bnJldi54bWxQSwUGAAAAAAQABAD1AAAAhwM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20011" o:spid="_x0000_s1163"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EVP8UA&#10;AADeAAAADwAAAGRycy9kb3ducmV2LnhtbERPS0vDQBC+C/0PyxS82Y1pkDTNtpSCkJNg1ENvQ3by&#10;wOxsyK5N4q93hUJv8/E9Jz/OphdXGl1nWcHzJgJBXFndcaPg8+P1KQXhPLLG3jIpWMjB8bB6yDHT&#10;duJ3upa+ESGEXYYKWu+HTEpXtWTQbexAHLjajgZ9gGMj9YhTCDe9jKPoRRrsODS0ONC5peq7/DEK&#10;preiSczX9lInv5dhFxXxUiWxUo/r+bQH4Wn2d/HNXegwP43TLfy/E26Qh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MRU/xQAAAN4AAAAPAAAAAAAAAAAAAAAAAJgCAABkcnMv&#10;ZG93bnJldi54bWxQSwUGAAAAAAQABAD1AAAAigM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20012" o:spid="_x0000_s1164"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iO0MQA&#10;AADeAAAADwAAAGRycy9kb3ducmV2LnhtbERPS2vCQBC+F/oflil4q5taKSG6ilgKUelBE/A6ZCcP&#10;zM6G7Krx37uC4G0+vufMl4NpxYV611hW8DWOQBAXVjdcKcizv88YhPPIGlvLpOBGDpaL97c5Jtpe&#10;eU+Xg69ECGGXoILa+y6R0hU1GXRj2xEHrrS9QR9gX0nd4zWEm1ZOouhHGmw4NNTY0bqm4nQ4GwXf&#10;ZXp0598s3R3L7f8mX8enLC+UGn0MqxkIT4N/iZ/uVIf58SSewuOdcIN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IjtDEAAAA3gAAAA8AAAAAAAAAAAAAAAAAmAIAAGRycy9k&#10;b3ducmV2LnhtbFBLBQYAAAAABAAEAPUAAACJ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20013" o:spid="_x0000_s1165"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LwosMA&#10;AADeAAAADwAAAGRycy9kb3ducmV2LnhtbERPzWoCMRC+F3yHMEIvpWZXaLusRhHRIr1VfYBxM25W&#10;N5M1SXV9+6ZQ8DYf3+9M571txZV8aBwryEcZCOLK6YZrBfvd+rUAESKyxtYxKbhTgPls8DTFUrsb&#10;f9N1G2uRQjiUqMDE2JVShsqQxTByHXHijs5bjAn6WmqPtxRuWznOsndpseHUYLCjpaHqvP2xClbr&#10;3Fz8x2e9ufuvw0txWjHme6Weh/1iAiJSHx/if/dGp/nFuHiDv3fSDXL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LwosMAAADeAAAADwAAAAAAAAAAAAAAAACYAgAAZHJzL2Rv&#10;d25yZXYueG1sUEsFBgAAAAAEAAQA9QAAAIgDA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20014" o:spid="_x0000_s1166"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dh/cUA&#10;AADeAAAADwAAAGRycy9kb3ducmV2LnhtbERP32vCMBB+F/Y/hBvsRWaqYOmqUUSYTHDg3Nhez+Zs&#10;is0lNJnW/34ZDPZ2H9/Pmy9724oLdaFxrGA8ykAQV043XCv4eH9+LECEiKyxdUwKbhRgubgbzLHU&#10;7spvdDnEWqQQDiUqMDH6UspQGbIYRs4TJ+7kOosxwa6WusNrCretnGRZLi02nBoMelobqs6Hb6tg&#10;u6Pp07Hp97U/fXmzGW7ca/6p1MN9v5qBiNTHf/Gf+0Wn+cWkyOH3nXSD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d2H9xQAAAN4AAAAPAAAAAAAAAAAAAAAAAJgCAABkcnMv&#10;ZG93bnJldi54bWxQSwUGAAAAAAQABAD1AAAAig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20015" o:spid="_x0000_s1167"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5WocQA&#10;AADeAAAADwAAAGRycy9kb3ducmV2LnhtbERP32vCMBB+H+x/CDfwbaYTmaUzigyEvYjTOfZ6Nmcb&#10;2lxKk8XqX78MBN/u4/t58+VgWxGp98axgpdxBoK4dNpwpeDwtX7OQfiArLF1TAou5GG5eHyYY6Hd&#10;mXcU96ESKYR9gQrqELpCSl/WZNGPXUecuJPrLYYE+0rqHs8p3LZykmWv0qLh1FBjR+81lc3+1yq4&#10;bjdNnJrj+nDcdTE2P9+faFqlRk/D6g1EoCHcxTf3h07z80k+g/930g1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eVqHEAAAA3gAAAA8AAAAAAAAAAAAAAAAAmAIAAGRycy9k&#10;b3ducmV2LnhtbFBLBQYAAAAABAAEAPUAAACJAw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20016" o:spid="_x0000_s1168"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ZA58gA&#10;AADeAAAADwAAAGRycy9kb3ducmV2LnhtbESPQWvCQBCF70L/wzKF3nSjVImpq0i1IAUPmgo9Dtlp&#10;EpqdDdlNTP9951DobYb35r1vNrvRNWqgLtSeDcxnCSjiwtuaSwMf+ds0BRUissXGMxn4oQC77cNk&#10;g5n1d77QcI2lkhAOGRqoYmwzrUNRkcMw8y2xaF++cxhl7UptO7xLuGv0IklW2mHN0lBhS68VFd/X&#10;3hl4P6/7+Wd+eL71RMfhsr8t83VjzNPjuH8BFWmM/+a/65MV/HSRCq+8IzPo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9kDnyAAAAN4AAAAPAAAAAAAAAAAAAAAAAJgCAABk&#10;cnMvZG93bnJldi54bWxQSwUGAAAAAAQABAD1AAAAjQM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20017" o:spid="_x0000_s1169"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P0wMYA&#10;AADeAAAADwAAAGRycy9kb3ducmV2LnhtbERPS2vCQBC+F/oflin0VjcqvlJXqVKLVjyozX3Mjklo&#10;djZk15j213cLgrf5+J4znbemFA3VrrCsoNuJQBCnVhecKfg6rl7GIJxH1lhaJgU/5GA+e3yYYqzt&#10;lffUHHwmQgi7GBXk3lexlC7NyaDr2Io4cGdbG/QB1pnUNV5DuCllL4qG0mDBoSHHipY5pd+Hi1Gw&#10;3ezsb7M4nxb93WAVJaPk/fMjUer5qX17BeGp9Xfxzb3WYf64NxnB/zvhBj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P0wMYAAADeAAAADwAAAAAAAAAAAAAAAACYAgAAZHJz&#10;L2Rvd25yZXYueG1sUEsFBgAAAAAEAAQA9QAAAIsDA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20018" o:spid="_x0000_s1170"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NA0skA&#10;AADeAAAADwAAAGRycy9kb3ducmV2LnhtbESPT2vCQBDF74V+h2UKvUjd6EHS6CptQZAe+kcrXofs&#10;mIRmZ+Pu1sR++s5B6G2G9+a93yxWg2vVmUJsPBuYjDNQxKW3DVcGvnbrhxxUTMgWW89k4EIRVsvb&#10;mwUW1vf8SedtqpSEcCzQQJ1SV2gdy5ocxrHviEU7+uAwyRoqbQP2Eu5aPc2ymXbYsDTU2NFLTeX3&#10;9scZGB32H5v3X3o7hVPatX01vOb9szH3d8PTHFSiIf2br9cbK/j59FF45R2ZQ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lNA0skAAADeAAAADwAAAAAAAAAAAAAAAACYAgAA&#10;ZHJzL2Rvd25yZXYueG1sUEsFBgAAAAAEAAQA9QAAAI4DA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20019" o:spid="_x0000_s1171"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fLyMUA&#10;AADeAAAADwAAAGRycy9kb3ducmV2LnhtbERPTWvCQBC9F/wPyxR6qxstlRizirQUeiklieB1yE6y&#10;qdnZkF01/vtuoeBtHu9z8t1ke3Gh0XeOFSzmCQji2umOWwWH6uM5BeEDssbeMSm4kYfddvaQY6bd&#10;lQu6lKEVMYR9hgpMCEMmpa8NWfRzNxBHrnGjxRDh2Eo94jWG214uk2QlLXYcGwwO9GaoPpVnq6Bw&#10;TXurvt4LI0/pufj+OS5eyxelnh6n/QZEoCncxf/uTx3np8v1Gv7eiT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F8vIxQAAAN4AAAAPAAAAAAAAAAAAAAAAAJgCAABkcnMv&#10;ZG93bnJldi54bWxQSwUGAAAAAAQABAD1AAAAig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20020" o:spid="_x0000_s1172" style="position:absolute;left:1200;top:9840;width:1418;height:545"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ygYd8QAAADeAAAA&#10;DwAAAAAAAAAAAAAAAACqAgAAZHJzL2Rvd25yZXYueG1sUEsFBgAAAAAEAAQA+gAAAJsDAAAAAA==&#10;">
                  <v:shape id="Freeform 20021" o:spid="_x0000_s1173"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niJcMA&#10;AADeAAAADwAAAGRycy9kb3ducmV2LnhtbERP32vCMBB+H+x/CDfwbSYqDOmMpRsICiLYDfZ6Nmcb&#10;1lxKk2n1r18Ewbf7+H7eIh9cK07UB+tZw2SsQBBX3liuNXx/rV7nIEJENth6Jg0XCpAvn58WmBl/&#10;5j2dyliLFMIhQw1NjF0mZagachjGviNO3NH3DmOCfS1Nj+cU7lo5VepNOrScGhrs6LOh6rf8cxqs&#10;nFztQW12YVcyFR/bVf2zabUevQzFO4hIQ3yI7+61SfPnMzWF2zvpBr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niJcMAAADeAAAADwAAAAAAAAAAAAAAAACYAgAAZHJzL2Rv&#10;d25yZXYueG1sUEsFBgAAAAAEAAQA9QAAAIgDAAAAAA==&#10;" path="m38,226l,,,153r18,86l43,239,38,226xe" fillcolor="#00ff59" stroked="f">
                    <v:path arrowok="t" o:connecttype="custom" o:connectlocs="19,113;0,0;0,77;9,120;21,120;19,113" o:connectangles="0,0,0,0,0,0"/>
                  </v:shape>
                  <v:shape id="Freeform 20022" o:spid="_x0000_s1174"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IqLcUA&#10;AADeAAAADwAAAGRycy9kb3ducmV2LnhtbERPTWsCMRC9F/wPYQpeiia6paxbo4hUEG+1heJt2Iy7&#10;224myybV6K83hYK3ebzPmS+jbcWJet841jAZKxDEpTMNVxo+PzajHIQPyAZbx6ThQh6Wi8HDHAvj&#10;zvxOp32oRAphX6CGOoSukNKXNVn0Y9cRJ+7oeoshwb6SpsdzCretnCr1Ii02nBpq7GhdU/mz/7Ua&#10;pt/r6NrD1261y+LsOb+8XZ+uSuvhY1y9gggUw138796aND/PVAZ/76Qb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iotxQAAAN4AAAAPAAAAAAAAAAAAAAAAAJgCAABkcnMv&#10;ZG93bnJldi54bWxQSwUGAAAAAAQABAD1AAAAigMAAAAA&#10;" path="m397,251l290,25r38,218l230,118,132,r43,234l85,115,98,234,,175r72,89l397,251xe" fillcolor="#00ff59" stroked="f">
                    <v:path arrowok="t" o:connecttype="custom" o:connectlocs="199,126;145,13;164,122;115,59;66,0;88,117;43,58;49,117;0,88;36,132;199,126" o:connectangles="0,0,0,0,0,0,0,0,0,0,0"/>
                  </v:shape>
                  <v:shape id="Freeform 20023" o:spid="_x0000_s1175"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kpnsQA&#10;AADeAAAADwAAAGRycy9kb3ducmV2LnhtbERPTWvCQBC9F/wPywi91Y1VSojZSGkRPLbW4HXcnSbB&#10;7GzIbjT213cFwds83ufk69G24ky9bxwrmM8SEMTamYYrBfufzUsKwgdkg61jUnAlD+ti8pRjZtyF&#10;v+m8C5WIIewzVFCH0GVSel2TRT9zHXHkfl1vMUTYV9L0eInhtpWvSfImLTYcG2rs6KMmfdoNVkF6&#10;/DNDU34OX4trqTfHU6kP27lSz9PxfQUi0Bge4rt7a+L8dJEs4fZOvEE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ZKZ7EAAAA3gAAAA8AAAAAAAAAAAAAAAAAmAIAAGRycy9k&#10;b3ducmV2LnhtbFBLBQYAAAAABAAEAPUAAACJAwAAAAA=&#10;" path="m,379l,324,55,102,72,345,175,,140,379,,379xe" fillcolor="#00ff59" stroked="f">
                    <v:path arrowok="t" o:connecttype="custom" o:connectlocs="0,189;0,162;69,51;90,172;219,0;175,189;0,189" o:connectangles="0,0,0,0,0,0,0"/>
                  </v:shape>
                  <v:shape id="Freeform 20024" o:spid="_x0000_s1176"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DSG8UA&#10;AADeAAAADwAAAGRycy9kb3ducmV2LnhtbERPTWvCQBC9F/wPywi91V0tFptmIyKIemltbA/ehuw0&#10;CWZnQ3bV5N+7hUJv83ifky5724grdb52rGE6USCIC2dqLjV8HTdPCxA+IBtsHJOGgTwss9FDiolx&#10;N/6kax5KEUPYJ6ihCqFNpPRFRRb9xLXEkftxncUQYVdK0+EthttGzpR6kRZrjg0VtrSuqDjnF6vh&#10;dQj54UPViJvtcHk/nRqzP35r/TjuV28gAvXhX/zn3pk4f/Gs5vD7TrxB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8NIbxQAAAN4AAAAPAAAAAAAAAAAAAAAAAJgCAABkcnMv&#10;ZG93bnJldi54bWxQSwUGAAAAAAQABAD1AAAAigMAAAAA&#10;" path="m,191l93,r5,187l,191xe" fillcolor="#00ff59" stroked="f">
                    <v:path arrowok="t" o:connecttype="custom" o:connectlocs="0,95;116,0;122,93;0,95" o:connectangles="0,0,0,0"/>
                  </v:shape>
                  <v:shape id="Freeform 20025" o:spid="_x0000_s1177"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ULZ8QA&#10;AADeAAAADwAAAGRycy9kb3ducmV2LnhtbERP32vCMBB+F/wfwgl7EU07QUpnFBlsDGHg3Njz2dya&#10;YnNpm7TW/34RBnu7j+/nbXajrcVAna8cK0iXCQjiwumKSwVfny+LDIQPyBprx6TgRh522+lkg7l2&#10;V/6g4RRKEUPY56jAhNDkUvrCkEW/dA1x5H5cZzFE2JVSd3iN4baWj0mylhYrjg0GG3o2VFxOvVXw&#10;/T6Ytj2mh5Vs569nxD71oVfqYTbun0AEGsO/+M/9puP8bJWs4f5OvEF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1C2fEAAAA3gAAAA8AAAAAAAAAAAAAAAAAmAIAAGRycy9k&#10;b3ducmV2LnhtbFBLBQYAAAAABAAEAPUAAACJAwAAAAA=&#10;" path="m,141l90,,72,137,,141xe" fillcolor="#00ff59" stroked="f">
                    <v:path arrowok="t" o:connecttype="custom" o:connectlocs="0,71;112,0;90,69;0,71" o:connectangles="0,0,0,0"/>
                  </v:shape>
                  <v:shape id="Freeform 20026" o:spid="_x0000_s1178"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2VfsQA&#10;AADeAAAADwAAAGRycy9kb3ducmV2LnhtbERPzWoCMRC+F3yHMIKXoklXqLI1ikoFLx6qPsB0M91d&#10;upmsSVy3fXpTKHibj+93FqveNqIjH2rHGl4mCgRx4UzNpYbzaTeegwgR2WDjmDT8UIDVcvC0wNy4&#10;G39Qd4ylSCEcctRQxdjmUoaiIoth4lrixH05bzEm6EtpPN5SuG1kptSrtFhzaqiwpW1FxffxajU0&#10;yNnp+vvs3y9bOmzO605ln1Lr0bBfv4GI1MeH+N+9N2n+fKpm8PdOukE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dlX7EAAAA3gAAAA8AAAAAAAAAAAAAAAAAmAIAAGRycy9k&#10;b3ducmV2LnhtbFBLBQYAAAAABAAEAPUAAACJAwAAAAA=&#10;" path="m,89l16,38,59,,46,34,,89xe" fillcolor="#00ff59" stroked="f">
                    <v:path arrowok="t" o:connecttype="custom" o:connectlocs="0,44;20,19;75,0;58,17;0,44" o:connectangles="0,0,0,0,0"/>
                  </v:shape>
                </v:group>
                <v:group id="Group 20027" o:spid="_x0000_s1179" style="position:absolute;left:2400;top:9840;width:1418;height:545;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rjtT0wwAAAN4AAAAP&#10;AAAAAAAAAAAAAAAAAKoCAABkcnMvZG93bnJldi54bWxQSwUGAAAAAAQABAD6AAAAmgMAAAAA&#10;">
                  <v:shape id="Freeform 20028" o:spid="_x0000_s1180"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B0+MQA&#10;AADeAAAADwAAAGRycy9kb3ducmV2LnhtbERP32vCMBB+H/g/hBN8m2k7GFKN0gmFCSKsG/h6a25t&#10;WHMpTazVv34ZDPZ2H9/P2+wm24mRBm8cK0iXCQji2mnDjYKP9/JxBcIHZI2dY1JwIw+77exhg7l2&#10;V36jsQqNiCHsc1TQhtDnUvq6JYt+6XriyH25wWKIcGikHvAaw20nsyR5lhYNx4YWe9q3VH9XF6vA&#10;yPRuPpPDyZ8qpuLlWDbnQ6fUYj4VaxCBpvAv/nO/6jh/9ZRm8PtOvEF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wdPjEAAAA3gAAAA8AAAAAAAAAAAAAAAAAmAIAAGRycy9k&#10;b3ducmV2LnhtbFBLBQYAAAAABAAEAPUAAACJAwAAAAA=&#10;" path="m38,226l,,,153r18,86l43,239,38,226xe" fillcolor="#00ff59" stroked="f">
                    <v:path arrowok="t" o:connecttype="custom" o:connectlocs="19,113;0,0;0,77;9,120;21,120;19,113" o:connectangles="0,0,0,0,0,0"/>
                  </v:shape>
                  <v:shape id="Freeform 20029" o:spid="_x0000_s1181"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88MUA&#10;AADeAAAADwAAAGRycy9kb3ducmV2LnhtbERPTWvCQBC9F/wPywi9FN1opMTUVUQsiLdqQbwN2WmS&#10;Njsbsquu/nq3IHibx/uc2SKYRpypc7VlBaNhAoK4sLrmUsH3/nOQgXAeWWNjmRRcycFi3nuZYa7t&#10;hb/ovPOliCHsclRQed/mUrqiIoNuaFviyP3YzqCPsCul7vASw00jx0nyLg3WHBsqbGlVUfG3OxkF&#10;499VsM3xsF1u0zCdZNf17e2WKPXaD8sPEJ6Cf4of7o2O87N0lML/O/EG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i7zwxQAAAN4AAAAPAAAAAAAAAAAAAAAAAJgCAABkcnMv&#10;ZG93bnJldi54bWxQSwUGAAAAAAQABAD1AAAAigMAAAAA&#10;" path="m397,251l290,25r38,218l230,118,132,r43,234l85,115,98,234,,175r72,89l397,251xe" fillcolor="#00ff59" stroked="f">
                    <v:path arrowok="t" o:connecttype="custom" o:connectlocs="199,126;145,13;164,122;115,59;66,0;88,117;43,58;49,117;0,88;36,132;199,126" o:connectangles="0,0,0,0,0,0,0,0,0,0,0"/>
                  </v:shape>
                  <v:shape id="Freeform 20030" o:spid="_x0000_s1182"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C/Q8QA&#10;AADeAAAADwAAAGRycy9kb3ducmV2LnhtbERPTWvCQBC9C/0PyxR6001qKSF1I9IieKzW0Ou4OyYh&#10;2dmQ3Wjsr3cLhd7m8T5ntZ5sJy40+MaxgnSRgCDWzjRcKTh+becZCB+QDXaOScGNPKyLh9kKc+Ou&#10;vKfLIVQihrDPUUEdQp9L6XVNFv3C9cSRO7vBYohwqKQZ8BrDbSefk+RVWmw4NtTY03tNuj2MVkF2&#10;+jFjU36Mn8tbqbenttTfu1Spp8dp8wYi0BT+xX/unYnzs2X6Ar/vxBt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Av0PEAAAA3gAAAA8AAAAAAAAAAAAAAAAAmAIAAGRycy9k&#10;b3ducmV2LnhtbFBLBQYAAAAABAAEAPUAAACJAwAAAAA=&#10;" path="m,379l,324,55,102,72,345,175,,140,379,,379xe" fillcolor="#00ff59" stroked="f">
                    <v:path arrowok="t" o:connecttype="custom" o:connectlocs="0,189;0,162;69,51;90,172;219,0;175,189;0,189" o:connectangles="0,0,0,0,0,0,0"/>
                  </v:shape>
                  <v:shape id="Freeform 20031" o:spid="_x0000_s1183"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lExsQA&#10;AADeAAAADwAAAGRycy9kb3ducmV2LnhtbERPS4vCMBC+C/6HMMLeNNVlxa1GEUHcvfio68Hb0Ixt&#10;sZmUJmr77zeC4G0+vufMFo0pxZ1qV1hWMBxEIIhTqwvOFPwd1/0JCOeRNZaWSUFLDhbzbmeGsbYP&#10;PtA98ZkIIexiVJB7X8VSujQng25gK+LAXWxt0AdYZ1LX+AjhppSjKBpLgwWHhhwrWuWUXpObUfDd&#10;+mS/iwrE9aa9bc/nUv8eT0p99JrlFISnxr/FL/ePDvMnn8MveL4Tbp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pRMbEAAAA3gAAAA8AAAAAAAAAAAAAAAAAmAIAAGRycy9k&#10;b3ducmV2LnhtbFBLBQYAAAAABAAEAPUAAACJAwAAAAA=&#10;" path="m,191l93,r5,187l,191xe" fillcolor="#00ff59" stroked="f">
                    <v:path arrowok="t" o:connecttype="custom" o:connectlocs="0,95;116,0;122,93;0,95" o:connectangles="0,0,0,0"/>
                  </v:shape>
                  <v:shape id="Freeform 20032" o:spid="_x0000_s1184"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ydusQA&#10;AADeAAAADwAAAGRycy9kb3ducmV2LnhtbERP32vCMBB+F/wfwgl7EU07QUpnFBlsDGHg3Njz2dya&#10;YnNpm7TW/34RBnu7j+/nbXajrcVAna8cK0iXCQjiwumKSwVfny+LDIQPyBprx6TgRh522+lkg7l2&#10;V/6g4RRKEUPY56jAhNDkUvrCkEW/dA1x5H5cZzFE2JVSd3iN4baWj0mylhYrjg0GG3o2VFxOvVXw&#10;/T6Ytj2mh5Vs569nxD71oVfqYTbun0AEGsO/+M/9puP8bJWu4f5OvEF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snbrEAAAA3gAAAA8AAAAAAAAAAAAAAAAAmAIAAGRycy9k&#10;b3ducmV2LnhtbFBLBQYAAAAABAAEAPUAAACJAwAAAAA=&#10;" path="m,141l90,,72,137,,141xe" fillcolor="#00ff59" stroked="f">
                    <v:path arrowok="t" o:connecttype="custom" o:connectlocs="0,71;112,0;90,69;0,71" o:connectangles="0,0,0,0"/>
                  </v:shape>
                  <v:shape id="Freeform 20033" o:spid="_x0000_s1185"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Do8QA&#10;AADeAAAADwAAAGRycy9kb3ducmV2LnhtbERPzWrCQBC+C32HZYRepG6MUCW6ipUWvHio8QGm2TEJ&#10;ZmfT3TWmfXpXELzNx/c7y3VvGtGR87VlBZNxAoK4sLrmUsEx/3qbg/ABWWNjmRT8kYf16mWwxEzb&#10;K39TdwiliCHsM1RQhdBmUvqiIoN+bFviyJ2sMxgidKXUDq8x3DQyTZJ3abDm2FBhS9uKivPhYhQ0&#10;yGl++R+5z98t7T+Omy5Jf6RSr8N+swARqA9P8cO903H+fDqZwf2deIN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EA6PEAAAA3gAAAA8AAAAAAAAAAAAAAAAAmAIAAGRycy9k&#10;b3ducmV2LnhtbFBLBQYAAAAABAAEAPUAAACJAwAAAAA=&#10;" path="m,89l16,38,59,,46,34,,89xe" fillcolor="#00ff59" stroked="f">
                    <v:path arrowok="t" o:connecttype="custom" o:connectlocs="0,44;20,19;75,0;58,17;0,44" o:connectangles="0,0,0,0,0"/>
                  </v:shape>
                </v:group>
                <v:group id="Group 20034" o:spid="_x0000_s1186" style="position:absolute;left:3600;top:9840;width:1417;height:545;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tH1pxgAAAN4A&#10;AAAPAAAAAAAAAAAAAAAAAKoCAABkcnMvZG93bnJldi54bWxQSwUGAAAAAAQABAD6AAAAnQMAAAAA&#10;">
                  <v:shape id="Freeform 20035" o:spid="_x0000_s1187"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TmicMA&#10;AADeAAAADwAAAGRycy9kb3ducmV2LnhtbERP32vCMBB+F/Y/hBv4pmkniKtGcQNBQQTrwNezOduw&#10;5lKaqN3+eiMIvt3H9/Nmi87W4kqtN44VpMMEBHHhtOFSwc9hNZiA8AFZY+2YFPyRh8X8rTfDTLsb&#10;7+mah1LEEPYZKqhCaDIpfVGRRT90DXHkzq61GCJsS6lbvMVwW8uPJBlLi4ZjQ4UNfVdU/OYXq8DI&#10;9N+cks3O73Km5dd2VR43tVL99245BRGoCy/x073Wcf5klH7C4514g5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TmicMAAADeAAAADwAAAAAAAAAAAAAAAACYAgAAZHJzL2Rv&#10;d25yZXYueG1sUEsFBgAAAAAEAAQA9QAAAIgDAAAAAA==&#10;" path="m38,226l,,,153r18,86l43,239,38,226xe" fillcolor="#00ff59" stroked="f">
                    <v:path arrowok="t" o:connecttype="custom" o:connectlocs="19,113;0,0;0,77;9,120;21,120;19,113" o:connectangles="0,0,0,0,0,0"/>
                  </v:shape>
                  <v:shape id="Freeform 20036" o:spid="_x0000_s1188"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XoOsgA&#10;AADeAAAADwAAAGRycy9kb3ducmV2LnhtbESPQWvCQBCF74X+h2UKvZS6MRZJo6uItFC81QqltyE7&#10;JtHsbMiuuvrrO4dCbzPMm/feN18m16kzDaH1bGA8ykARV962XBvYfb0/F6BCRLbYeSYDVwqwXNzf&#10;zbG0/sKfdN7GWokJhxINNDH2pdahashhGPmeWG57PziMsg61tgNexNx1Os+yqXbYsiQ02NO6oeq4&#10;PTkD+WGdfPfzvVltJun1pbi+3Z5umTGPD2k1AxUpxX/x3/eHlfrFJBcAwZEZ9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eg6yAAAAN4AAAAPAAAAAAAAAAAAAAAAAJgCAABk&#10;cnMvZG93bnJldi54bWxQSwUGAAAAAAQABAD1AAAAjQMAAAAA&#10;" path="m397,251l290,25r38,218l230,118,132,r43,234l85,115,98,234,,175r72,89l397,251xe" fillcolor="#00ff59" stroked="f">
                    <v:path arrowok="t" o:connecttype="custom" o:connectlocs="199,126;145,13;164,122;115,59;66,0;88,117;43,58;49,117;0,88;36,132;199,126" o:connectangles="0,0,0,0,0,0,0,0,0,0,0"/>
                  </v:shape>
                  <v:shape id="Freeform 20037" o:spid="_x0000_s1189"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WZsMA&#10;AADeAAAADwAAAGRycy9kb3ducmV2LnhtbERPTYvCMBC9C/sfwizsTdMqSKlGERfB4+pu8TomY1ts&#10;JqVJte6vN8LC3ubxPme5HmwjbtT52rGCdJKAINbO1Fwq+PnejTMQPiAbbByTggd5WK/eRkvMjbvz&#10;gW7HUIoYwj5HBVUIbS6l1xVZ9BPXEkfu4jqLIcKulKbDewy3jZwmyVxarDk2VNjStiJ9PfZWQXb+&#10;NX1dfPZfs0ehd+droU/7VKmP92GzABFoCP/iP/fexPnZbJrC6514g1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vWZsMAAADeAAAADwAAAAAAAAAAAAAAAACYAgAAZHJzL2Rv&#10;d25yZXYueG1sUEsFBgAAAAAEAAQA9QAAAIgDAAAAAA==&#10;" path="m,379l,324,55,102,72,345,175,,140,379,,379xe" fillcolor="#00ff59" stroked="f">
                    <v:path arrowok="t" o:connecttype="custom" o:connectlocs="0,189;0,162;69,51;90,172;219,0;175,189;0,189" o:connectangles="0,0,0,0,0,0,0"/>
                  </v:shape>
                  <v:shape id="Freeform 20038" o:spid="_x0000_s1190"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wWD8MA&#10;AADeAAAADwAAAGRycy9kb3ducmV2LnhtbERPTYvCMBC9L+x/CLPgbU2tIG41igiiXnSt68Hb0Ixt&#10;sZmUJmr7740g7G0e73Om89ZU4k6NKy0rGPQjEMSZ1SXnCv6Oq+8xCOeRNVaWSUFHDuazz48pJto+&#10;+ED31OcihLBLUEHhfZ1I6bKCDLq+rYkDd7GNQR9gk0vd4COEm0rGUTSSBksODQXWtCwou6Y3o+Cn&#10;8+nvPioRV+vutjufK709npTqfbWLCQhPrf8Xv90bHeaPh3EMr3fCDXL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wWD8MAAADeAAAADwAAAAAAAAAAAAAAAACYAgAAZHJzL2Rv&#10;d25yZXYueG1sUEsFBgAAAAAEAAQA9QAAAIgDAAAAAA==&#10;" path="m,191l93,r5,187l,191xe" fillcolor="#00ff59" stroked="f">
                    <v:path arrowok="t" o:connecttype="custom" o:connectlocs="0,95;116,0;122,93;0,95" o:connectangles="0,0,0,0"/>
                  </v:shape>
                  <v:shape id="Freeform 20039" o:spid="_x0000_s1191"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f0n8QA&#10;AADeAAAADwAAAGRycy9kb3ducmV2LnhtbERP32vCMBB+H/g/hBP2MmZaCyKdUYagyGCgbuz51tya&#10;subSNmnt/nsjCHu7j+/nrTajrcVAna8cK0hnCQjiwumKSwWfH7vnJQgfkDXWjknBH3nYrCcPK8y1&#10;u/CJhnMoRQxhn6MCE0KTS+kLQxb9zDXEkftxncUQYVdK3eElhttazpNkIS1WHBsMNrQ1VPyee6vg&#10;630wbXtM3zLZPu2/EfvUh16px+n4+gIi0Bj+xXf3Qcf5y2yewe2deIN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39J/EAAAA3gAAAA8AAAAAAAAAAAAAAAAAmAIAAGRycy9k&#10;b3ducmV2LnhtbFBLBQYAAAAABAAEAPUAAACJAwAAAAA=&#10;" path="m,141l90,,72,137,,141xe" fillcolor="#00ff59" stroked="f">
                    <v:path arrowok="t" o:connecttype="custom" o:connectlocs="0,71;112,0;90,69;0,71" o:connectangles="0,0,0,0"/>
                  </v:shape>
                  <v:shape id="Freeform 20040" o:spid="_x0000_s1192"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pXacQA&#10;AADeAAAADwAAAGRycy9kb3ducmV2LnhtbERPzWrCQBC+C77DMoIX0U1TEUndBJUKvfTgzwNMs9Mk&#10;NDsbd9eY9um7hYK3+fh+Z1MMphU9Od9YVvC0SEAQl1Y3XCm4nA/zNQgfkDW2lknBN3ko8vFog5m2&#10;dz5SfwqViCHsM1RQh9BlUvqyJoN+YTviyH1aZzBE6CqpHd5juGllmiQrabDh2FBjR/uayq/TzSho&#10;kdPz7WfmXq97et9dtn2SfkilppNh+wIi0BAe4n/3m47z18/pEv7eiT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6V2nEAAAA3gAAAA8AAAAAAAAAAAAAAAAAmAIAAGRycy9k&#10;b3ducmV2LnhtbFBLBQYAAAAABAAEAPUAAACJAwAAAAA=&#10;" path="m,89l16,38,59,,46,34,,89xe" fillcolor="#00ff59" stroked="f">
                    <v:path arrowok="t" o:connecttype="custom" o:connectlocs="0,44;20,19;75,0;58,17;0,44" o:connectangles="0,0,0,0,0"/>
                  </v:shape>
                </v:group>
                <v:group id="Group 20041" o:spid="_x0000_s1193" style="position:absolute;top:9840;width:1417;height:545;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a2RhKwwAAAN4AAAAP&#10;AAAAAAAAAAAAAAAAAKoCAABkcnMvZG93bnJldi54bWxQSwUGAAAAAAQABAD6AAAAmgMAAAAA&#10;">
                  <v:shape id="Freeform 20042" o:spid="_x0000_s1194"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4RsIA&#10;AADeAAAADwAAAGRycy9kb3ducmV2LnhtbERPTYvCMBC9C/6HMII3TVUQqUZRQVBYhK2C17EZ22Az&#10;KU3U7v76zYLgbR7vcxar1lbiSY03jhWMhgkI4txpw4WC82k3mIHwAVlj5ZgU/JCH1bLbWWCq3Yu/&#10;6ZmFQsQQ9ikqKEOoUyl9XpJFP3Q1ceRurrEYImwKqRt8xXBbyXGSTKVFw7GhxJq2JeX37GEVGDn6&#10;NdfkcPTHjGm9+doVl0OlVL/XrucgArXhI3679zrOn03GU/h/J94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57hGwgAAAN4AAAAPAAAAAAAAAAAAAAAAAJgCAABkcnMvZG93&#10;bnJldi54bWxQSwUGAAAAAAQABAD1AAAAhwMAAAAA&#10;" path="m38,226l,,,153r18,86l43,239,38,226xe" fillcolor="#00ff59" stroked="f">
                    <v:path arrowok="t" o:connecttype="custom" o:connectlocs="19,113;0,0;0,77;9,120;21,120;19,113" o:connectangles="0,0,0,0,0,0"/>
                  </v:shape>
                  <v:shape id="Freeform 20043" o:spid="_x0000_s1195"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xwTsYA&#10;AADeAAAADwAAAGRycy9kb3ducmV2LnhtbERPS2vCQBC+F/oflin0UnTTWDRGVxGxULz5APE2ZMck&#10;bXY2ZFdd/fXdQsHbfHzPmc6DacSFOldbVvDeT0AQF1bXXCrY7z57GQjnkTU2lknBjRzMZ89PU8y1&#10;vfKGLltfihjCLkcFlfdtLqUrKjLo+rYljtzJdgZ9hF0pdYfXGG4amSbJUBqsOTZU2NKyouJnezYK&#10;0u9lsM3xsF6sB2H8kd1W97d7otTrS1hMQHgK/iH+d3/pOD8bpCP4eyfe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xwTsYAAADeAAAADwAAAAAAAAAAAAAAAACYAgAAZHJz&#10;L2Rvd25yZXYueG1sUEsFBgAAAAAEAAQA9QAAAIsDAAAAAA==&#10;" path="m397,251l290,25r38,218l230,118,132,r43,234l85,115,98,234,,175r72,89l397,251xe" fillcolor="#00ff59" stroked="f">
                    <v:path arrowok="t" o:connecttype="custom" o:connectlocs="199,126;145,13;164,122;115,59;66,0;88,117;43,58;49,117;0,88;36,132;199,126" o:connectangles="0,0,0,0,0,0,0,0,0,0,0"/>
                  </v:shape>
                  <v:shape id="Freeform 20044" o:spid="_x0000_s1196"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F/+8YA&#10;AADeAAAADwAAAGRycy9kb3ducmV2LnhtbESPQWvCQBCF74X+h2WE3upGhRJSVykWwWO1Db2Ou9Mk&#10;mJ0N2Y1Gf33nIHib4b1575vlevStOlMfm8AGZtMMFLENruHKwM/39jUHFROywzYwGbhShPXq+WmJ&#10;hQsX3tP5kColIRwLNFCn1BVaR1uTxzgNHbFof6H3mGTtK+16vEi4b/U8y960x4alocaONjXZ02Hw&#10;BvLjzQ1N+Tl8La6l3R5Ppf3dzYx5mYwf76ASjelhvl/vnODni7nwyjsyg1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F/+8YAAADeAAAADwAAAAAAAAAAAAAAAACYAgAAZHJz&#10;L2Rvd25yZXYueG1sUEsFBgAAAAAEAAQA9QAAAIsDAAAAAA==&#10;" path="m,379l,324,55,102,72,345,175,,140,379,,379xe" fillcolor="#00ff59" stroked="f">
                    <v:path arrowok="t" o:connecttype="custom" o:connectlocs="0,189;0,162;69,51;90,172;219,0;175,189;0,189" o:connectangles="0,0,0,0,0,0,0"/>
                  </v:shape>
                  <v:shape id="Freeform 20045" o:spid="_x0000_s1197"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iEfsMA&#10;AADeAAAADwAAAGRycy9kb3ducmV2LnhtbERPS4vCMBC+C/6HMII3TVUQ7RpFBNn14qPuHrwNzWxb&#10;bCalidr+eyMI3ubje85i1ZhS3Kl2hWUFo2EEgji1uuBMwe95O5iBcB5ZY2mZFLTkYLXsdhYYa/vg&#10;E90Tn4kQwi5GBbn3VSylS3My6Ia2Ig7cv60N+gDrTOoaHyHclHIcRVNpsODQkGNFm5zSa3IzCuat&#10;T46HqEDcfre3/eVS6t35T6l+r1l/gfDU+I/47f7RYf5sMp7D651wg1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AiEfsMAAADeAAAADwAAAAAAAAAAAAAAAACYAgAAZHJzL2Rv&#10;d25yZXYueG1sUEsFBgAAAAAEAAQA9QAAAIgDAAAAAA==&#10;" path="m,191l93,r5,187l,191xe" fillcolor="#00ff59" stroked="f">
                    <v:path arrowok="t" o:connecttype="custom" o:connectlocs="0,95;116,0;122,93;0,95" o:connectangles="0,0,0,0"/>
                  </v:shape>
                  <v:shape id="Freeform 20046" o:spid="_x0000_s1198"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8NcYA&#10;AADeAAAADwAAAGRycy9kb3ducmV2LnhtbESPQUvDQBCF70L/wzIFL2I3MSAl7baUgiKCoFU8T7Nj&#10;NpidTbKbNP575yB4m2HevPe+7X72rZpoiE1gA/kqA0VcBdtwbeDj/eF2DSomZIttYDLwQxH2u8XV&#10;FksbLvxG0ynVSkw4lmjApdSVWsfKkce4Ch2x3L7C4DHJOtTaDngRc9/quyy71x4blgSHHR0dVd+n&#10;0Rv4fJlc37/mz4Xubx7PiGMe02jM9XI+bEAlmtO/+O/7yUr9dVEIgODIDHr3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z8NcYAAADeAAAADwAAAAAAAAAAAAAAAACYAgAAZHJz&#10;L2Rvd25yZXYueG1sUEsFBgAAAAAEAAQA9QAAAIsDAAAAAA==&#10;" path="m,141l90,,72,137,,141xe" fillcolor="#00ff59" stroked="f">
                    <v:path arrowok="t" o:connecttype="custom" o:connectlocs="0,71;112,0;90,69;0,71" o:connectangles="0,0,0,0"/>
                  </v:shape>
                  <v:shape id="Freeform 20047" o:spid="_x0000_s1199"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RiLMMA&#10;AADeAAAADwAAAGRycy9kb3ducmV2LnhtbERPzYrCMBC+C/sOYYS9iKZWEKlGcWUXvHhY9QHGZmyL&#10;zaSbxFp9eiMseJuP73cWq87UoiXnK8sKxqMEBHFudcWFguPhZzgD4QOyxtoyKbiTh9Xyo7fATNsb&#10;/1K7D4WIIewzVFCG0GRS+rwkg35kG+LIna0zGCJ0hdQObzHc1DJNkqk0WHFsKLGhTUn5ZX81Cmrk&#10;9HB9DNz334Z2X8d1m6QnqdRnv1vPQQTqwlv8797qOH82mYzh9U68QS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RiLMMAAADeAAAADwAAAAAAAAAAAAAAAACYAgAAZHJzL2Rv&#10;d25yZXYueG1sUEsFBgAAAAAEAAQA9QAAAIgDAAAAAA==&#10;" path="m,89l16,38,59,,46,34,,89xe" fillcolor="#00ff59" stroked="f">
                    <v:path arrowok="t" o:connecttype="custom" o:connectlocs="0,44;20,19;75,0;58,17;0,44" o:connectangles="0,0,0,0,0"/>
                  </v:shape>
                </v:group>
                <v:group id="Group 20048" o:spid="_x0000_s1200" style="position:absolute;left:4800;top:9840;width:1418;height:545"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ZZMvcQAAADeAAAA&#10;DwAAAAAAAAAAAAAAAACqAgAAZHJzL2Rvd25yZXYueG1sUEsFBgAAAAAEAAQA+gAAAJsDAAAAAA==&#10;">
                  <v:shape id="Freeform 20049" o:spid="_x0000_s1201"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mNA8IA&#10;AADeAAAADwAAAGRycy9kb3ducmV2LnhtbERPTYvCMBC9C/sfwix409QtiHSN4i4ICiJYhb2OzdiG&#10;bSaliVr99UYQvM3jfc503tlaXKj1xrGC0TABQVw4bbhUcNgvBxMQPiBrrB2Tght5mM8+elPMtLvy&#10;ji55KEUMYZ+hgiqEJpPSFxVZ9EPXEEfu5FqLIcK2lLrFawy3tfxKkrG0aDg2VNjQb0XFf362Cowc&#10;3c0xWW/9Nmda/GyW5d+6Vqr/2S2+QQTqwlv8cq90nD9J0xSe78Qb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Y0DwgAAAN4AAAAPAAAAAAAAAAAAAAAAAJgCAABkcnMvZG93&#10;bnJldi54bWxQSwUGAAAAAAQABAD1AAAAhwMAAAAA&#10;" path="m38,226l,,,153r18,86l43,239,38,226xe" fillcolor="#00ff59" stroked="f">
                    <v:path arrowok="t" o:connecttype="custom" o:connectlocs="19,113;0,0;0,77;9,120;21,120;19,113" o:connectangles="0,0,0,0,0,0"/>
                  </v:shape>
                  <v:shape id="Freeform 20050" o:spid="_x0000_s1202"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d45MUA&#10;AADeAAAADwAAAGRycy9kb3ducmV2LnhtbERPTWvCQBC9C/6HZYRepG40UmLqKiItFG/VQvE2ZKdJ&#10;NDsbsquu/npXKHibx/uc+TKYRpypc7VlBeNRAoK4sLrmUsHP7vM1A+E8ssbGMim4koPlot+bY67t&#10;hb/pvPWliCHsclRQed/mUrqiIoNuZFviyP3ZzqCPsCul7vASw00jJ0nyJg3WHBsqbGldUXHcnoyC&#10;yWEdbLP/3aw2aZhNs+vHbXhLlHoZhNU7CE/BP8X/7i8d52dpOoXHO/EG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13jkxQAAAN4AAAAPAAAAAAAAAAAAAAAAAJgCAABkcnMv&#10;ZG93bnJldi54bWxQSwUGAAAAAAQABAD1AAAAigMAAAAA&#10;" path="m397,251l290,25r38,218l230,118,132,r43,234l85,115,98,234,,175r72,89l397,251xe" fillcolor="#00ff59" stroked="f">
                    <v:path arrowok="t" o:connecttype="custom" o:connectlocs="199,126;145,13;164,122;115,59;66,0;88,117;43,58;49,117;0,88;36,132;199,126" o:connectangles="0,0,0,0,0,0,0,0,0,0,0"/>
                  </v:shape>
                  <v:shape id="Freeform 20051" o:spid="_x0000_s1203"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lGuMMA&#10;AADeAAAADwAAAGRycy9kb3ducmV2LnhtbERPTWvCQBC9F/oflil4qxsNSkhdpbQIHq0aeh13p0kw&#10;OxuyG43++q4geJvH+5zFarCNOFPna8cKJuMEBLF2puZSwWG/fs9A+IBssHFMCq7kYbV8fVlgbtyF&#10;f+i8C6WIIexzVFCF0OZSel2RRT92LXHk/lxnMUTYldJ0eInhtpHTJJlLizXHhgpb+qpIn3a9VZAd&#10;b6avi+9+m14LvT6eCv27mSg1ehs+P0AEGsJT/HBvTJyfpekM7u/EG+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lGuMMAAADeAAAADwAAAAAAAAAAAAAAAACYAgAAZHJzL2Rv&#10;d25yZXYueG1sUEsFBgAAAAAEAAQA9QAAAIgDAAAAAA==&#10;" path="m,379l,324,55,102,72,345,175,,140,379,,379xe" fillcolor="#00ff59" stroked="f">
                    <v:path arrowok="t" o:connecttype="custom" o:connectlocs="0,189;0,162;69,51;90,172;219,0;175,189;0,189" o:connectangles="0,0,0,0,0,0,0"/>
                  </v:shape>
                  <v:shape id="Freeform 20052" o:spid="_x0000_s1204"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3kBMYA&#10;AADeAAAADwAAAGRycy9kb3ducmV2LnhtbESPQWvCQBCF70L/wzKF3nSjhaKpq4gg6sXWaA/ehuyY&#10;BLOzIbtq8u87h0JvM8yb9943X3auVg9qQ+XZwHiUgCLOva24MHA+bYZTUCEiW6w9k4GeAiwXL4M5&#10;ptY/+UiPLBZKTDikaKCMsUm1DnlJDsPIN8Ryu/rWYZS1LbRt8SnmrtaTJPnQDiuWhBIbWpeU37K7&#10;MzDrY/b9lVSIm21/P1wutd2ffox5e+1Wn6AidfFf/Pe9s1J/+j4TAMGRGf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3kBMYAAADeAAAADwAAAAAAAAAAAAAAAACYAgAAZHJz&#10;L2Rvd25yZXYueG1sUEsFBgAAAAAEAAQA9QAAAIsDAAAAAA==&#10;" path="m,191l93,r5,187l,191xe" fillcolor="#00ff59" stroked="f">
                    <v:path arrowok="t" o:connecttype="custom" o:connectlocs="0,95;116,0;122,93;0,95" o:connectangles="0,0,0,0"/>
                  </v:shape>
                  <v:shape id="Freeform 20053" o:spid="_x0000_s1205"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YGlMQA&#10;AADeAAAADwAAAGRycy9kb3ducmV2LnhtbERP22rCQBB9L/QflhF8KbpJhaKpqxTBIgWhXujzNDvN&#10;BrOzSXYT0793CwXf5nCus1wPthI9tb50rCCdJiCIc6dLLhScT9vJHIQPyBorx6TglzysV48PS8y0&#10;u/KB+mMoRAxhn6ECE0KdSelzQxb91NXEkftxrcUQYVtI3eI1httKPifJi7RYcmwwWNPGUH45dlbB&#10;1743TfOZfsxk8/T+jdilPnRKjUfD2yuIQEO4i//dOx3nz2eLFP7eiTf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WBpTEAAAA3gAAAA8AAAAAAAAAAAAAAAAAmAIAAGRycy9k&#10;b3ducmV2LnhtbFBLBQYAAAAABAAEAPUAAACJAwAAAAA=&#10;" path="m,141l90,,72,137,,141xe" fillcolor="#00ff59" stroked="f">
                    <v:path arrowok="t" o:connecttype="custom" o:connectlocs="0,71;112,0;90,69;0,71" o:connectangles="0,0,0,0"/>
                  </v:shape>
                  <v:shape id="Freeform 20054" o:spid="_x0000_s1206"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CjYcQA&#10;AADeAAAADwAAAGRycy9kb3ducmV2LnhtbERPzWrCQBC+C77DMoIX0U1TEE3dBJUKvfTgzwNMs9Mk&#10;NDsbd9eY9um7hYK3+fh+Z1MMphU9Od9YVvC0SEAQl1Y3XCm4nA/zFQgfkDW2lknBN3ko8vFog5m2&#10;dz5SfwqViCHsM1RQh9BlUvqyJoN+YTviyH1aZzBE6CqpHd5juGllmiRLabDh2FBjR/uayq/TzSho&#10;kdPz7WfmXq97et9dtn2SfkilppNh+wIi0BAe4n/3m47zV8/rFP7eiT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go2HEAAAA3gAAAA8AAAAAAAAAAAAAAAAAmAIAAGRycy9k&#10;b3ducmV2LnhtbFBLBQYAAAAABAAEAPUAAACJAwAAAAA=&#10;" path="m,89l16,38,59,,46,34,,89xe" fillcolor="#00ff59" stroked="f">
                    <v:path arrowok="t" o:connecttype="custom" o:connectlocs="0,44;20,19;75,0;58,17;0,44" o:connectangles="0,0,0,0,0"/>
                  </v:shape>
                </v:group>
                <v:group id="Group 20055" o:spid="_x0000_s1207" style="position:absolute;left:6120;top:9840;width:1417;height:545"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Ly2HMQAAADeAAAA&#10;DwAAAAAAAAAAAAAAAACqAgAAZHJzL2Rvd25yZXYueG1sUEsFBgAAAAAEAAQA+gAAAJsDAAAAAA==&#10;">
                  <v:shape id="Freeform 20056" o:spid="_x0000_s1208"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ZKTcQA&#10;AADeAAAADwAAAGRycy9kb3ducmV2LnhtbERP32vCMBB+H+x/CDfwbU11IlqN4gRBYQjrBF/P5mzD&#10;mktpMq3+9WYg+HYf38+bLTpbizO13jhW0E9SEMSF04ZLBfuf9fsYhA/IGmvHpOBKHhbz15cZZtpd&#10;+JvOeShFDGGfoYIqhCaT0hcVWfSJa4gjd3KtxRBhW0rd4iWG21oO0nQkLRqODRU2tKqo+M3/rAIj&#10;+zdzTLc7v8uZlp9f6/KwrZXqvXXLKYhAXXiKH+6NjvPHH5Mh/L8Tb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GSk3EAAAA3gAAAA8AAAAAAAAAAAAAAAAAmAIAAGRycy9k&#10;b3ducmV2LnhtbFBLBQYAAAAABAAEAPUAAACJAwAAAAA=&#10;" path="m38,226l,,,153r18,86l43,239,38,226xe" fillcolor="#00ff59" stroked="f">
                    <v:path arrowok="t" o:connecttype="custom" o:connectlocs="19,113;0,0;0,77;9,120;21,120;19,113" o:connectangles="0,0,0,0,0,0"/>
                  </v:shape>
                  <v:shape id="Freeform 20057" o:spid="_x0000_s1209"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2CRcUA&#10;AADeAAAADwAAAGRycy9kb3ducmV2LnhtbERPS2sCMRC+F/wPYYReimbri3VrFJEWijcfUHobNtPd&#10;1c1k2aQa/fVGELzNx/ec2SKYWpyodZVlBe/9BARxbnXFhYL97quXgnAeWWNtmRRcyMFi3nmZYabt&#10;mTd02vpCxBB2GSoovW8yKV1ekkHXtw1x5P5sa9BH2BZSt3iO4aaWgySZSIMVx4YSG1qVlB+3/0bB&#10;4LAKtv79WS/XwzAdpZfP69s1Ueq1G5YfIDwF/xQ/3N86zk+H0zHc34k3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YJFxQAAAN4AAAAPAAAAAAAAAAAAAAAAAJgCAABkcnMv&#10;ZG93bnJldi54bWxQSwUGAAAAAAQABAD1AAAAigMAAAAA&#10;" path="m397,251l290,25r38,218l230,118,132,r43,234l85,115,98,234,,175r72,89l397,251xe" fillcolor="#00ff59" stroked="f">
                    <v:path arrowok="t" o:connecttype="custom" o:connectlocs="199,126;145,13;164,122;115,59;66,0;88,117;43,58;49,117;0,88;36,132;199,126" o:connectangles="0,0,0,0,0,0,0,0,0,0,0"/>
                  </v:shape>
                  <v:shape id="Freeform 20058" o:spid="_x0000_s1210"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2H9cMA&#10;AADeAAAADwAAAGRycy9kb3ducmV2LnhtbERPTYvCMBC9L/gfwgje1lQF6VajiCJ4dN0tXsdkbIvN&#10;pDSpVn/9ZmFhb/N4n7Nc97YWd2p95VjBZJyAINbOVFwo+P7av6cgfEA2WDsmBU/ysF4N3paYGffg&#10;T7qfQiFiCPsMFZQhNJmUXpdk0Y9dQxy5q2sthgjbQpoWHzHc1nKaJHNpseLYUGJD25L07dRZBenl&#10;Zboq33XH2TPX+8st1+fDRKnRsN8sQATqw7/4z30wcX46+5jD7zvxBr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2H9cMAAADeAAAADwAAAAAAAAAAAAAAAACYAgAAZHJzL2Rv&#10;d25yZXYueG1sUEsFBgAAAAAEAAQA9QAAAIgDAAAAAA==&#10;" path="m,379l,324,55,102,72,345,175,,140,379,,379xe" fillcolor="#00ff59" stroked="f">
                    <v:path arrowok="t" o:connecttype="custom" o:connectlocs="0,189;0,162;69,51;90,172;219,0;175,189;0,189" o:connectangles="0,0,0,0,0,0,0"/>
                  </v:shape>
                  <v:shape id="Freeform 20059" o:spid="_x0000_s1211"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R8cMUA&#10;AADeAAAADwAAAGRycy9kb3ducmV2LnhtbERPS2vCQBC+C/6HZYTedGMLNUbXIIXQ9tJHUg/ehuyY&#10;BLOzIbtq8u+7BaG3+fies00H04or9a6xrGC5iEAQl1Y3XCn4KbJ5DMJ5ZI2tZVIwkoN0N51sMdH2&#10;xt90zX0lQgi7BBXU3neJlK6syaBb2I44cCfbG/QB9pXUPd5CuGnlYxQ9S4MNh4YaO3qpqTznF6Ng&#10;Pfr86zNqELPX8fJxPLb6vTgo9TAb9hsQngb/L76733SYHz+tV/D3Trh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ZHxwxQAAAN4AAAAPAAAAAAAAAAAAAAAAAJgCAABkcnMv&#10;ZG93bnJldi54bWxQSwUGAAAAAAQABAD1AAAAigMAAAAA&#10;" path="m,191l93,r5,187l,191xe" fillcolor="#00ff59" stroked="f">
                    <v:path arrowok="t" o:connecttype="custom" o:connectlocs="0,95;116,0;122,93;0,95" o:connectangles="0,0,0,0"/>
                  </v:shape>
                  <v:shape id="Freeform 20060" o:spid="_x0000_s1212"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vCccA&#10;AADeAAAADwAAAGRycy9kb3ducmV2LnhtbESPQUvDQBCF74L/YRnBi7SbWJAauy2loIgg2FZ6HrNj&#10;NpidTbKbNP575yD0NsN78943q83kGzVSH+vABvJ5Boq4DLbmysDn8Xm2BBUTssUmMBn4pQib9fXV&#10;Cgsbzryn8ZAqJSEcCzTgUmoLrWPpyGOch5ZYtO/Qe0yy9pW2PZ4l3Df6PssetMeapcFhSztH5c9h&#10;8AZO76Pruo/8baG7u5cvxCGPaTDm9mbaPoFKNKWL+f/61Qr+cvEovPKOzK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srwnHAAAA3gAAAA8AAAAAAAAAAAAAAAAAmAIAAGRy&#10;cy9kb3ducmV2LnhtbFBLBQYAAAAABAAEAPUAAACMAwAAAAA=&#10;" path="m,141l90,,72,137,,141xe" fillcolor="#00ff59" stroked="f">
                    <v:path arrowok="t" o:connecttype="custom" o:connectlocs="0,71;112,0;90,69;0,71" o:connectangles="0,0,0,0"/>
                  </v:shape>
                  <v:shape id="Freeform 20061" o:spid="_x0000_s1213"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QxEMUA&#10;AADeAAAADwAAAGRycy9kb3ducmV2LnhtbERPzWrCQBC+F3yHZQQvRTemUGKajago9NJD1QeYZqdJ&#10;aHY27q4x7dN3CwVv8/H9TrEeTScGcr61rGC5SEAQV1a3XCs4nw7zDIQPyBo7y6Tgmzysy8lDgbm2&#10;N36n4RhqEUPY56igCaHPpfRVQwb9wvbEkfu0zmCI0NVSO7zFcNPJNEmepcGWY0ODPe0aqr6OV6Og&#10;Q05P159Ht7/s6G173gxJ+iGVmk3HzQuIQGO4i//drzrOz55WK/h7J94g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BDEQxQAAAN4AAAAPAAAAAAAAAAAAAAAAAJgCAABkcnMv&#10;ZG93bnJldi54bWxQSwUGAAAAAAQABAD1AAAAigMAAAAA&#10;" path="m,89l16,38,59,,46,34,,89xe" fillcolor="#00ff59" stroked="f">
                    <v:path arrowok="t" o:connecttype="custom" o:connectlocs="0,44;20,19;75,0;58,17;0,44" o:connectangles="0,0,0,0,0"/>
                  </v:shape>
                </v:group>
                <v:group id="Group 20062" o:spid="_x0000_s1214" style="position:absolute;left:7440;top:9840;width:1418;height:545"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HwNo8cAAADe&#10;AAAADwAAAAAAAAAAAAAAAACqAgAAZHJzL2Rvd25yZXYueG1sUEsFBgAAAAAEAAQA+gAAAJ4DAAAA&#10;AA==&#10;">
                  <v:shape id="Freeform 20063" o:spid="_x0000_s1215"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BKtMQA&#10;AADeAAAADwAAAGRycy9kb3ducmV2LnhtbERPTWvDMAy9D/ofjAq9rU52CCGtW7pCoIVSWFboVYu1&#10;xCyWQ+wl2X79PBjspsf71HY/206MNHjjWEG6TkAQ104bbhTcXsvHHIQPyBo7x6Tgizzsd4uHLRba&#10;TfxCYxUaEUPYF6igDaEvpPR1Sxb92vXEkXt3g8UQ4dBIPeAUw20nn5IkkxYNx4YWezq2VH9Un1aB&#10;kem3eUvOV3+tmA7Pl7K5nzulVsv5sAERaA7/4j/3Scf5eZ5m8PtOvEH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wSrTEAAAA3gAAAA8AAAAAAAAAAAAAAAAAmAIAAGRycy9k&#10;b3ducmV2LnhtbFBLBQYAAAAABAAEAPUAAACJAwAAAAA=&#10;" path="m38,226l,,,153r18,86l43,239,38,226xe" fillcolor="#00ff59" stroked="f">
                    <v:path arrowok="t" o:connecttype="custom" o:connectlocs="19,113;0,0;0,77;9,120;21,120;19,113" o:connectangles="0,0,0,0,0,0"/>
                  </v:shape>
                  <v:shape id="Freeform 20064" o:spid="_x0000_s1216"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uCvMUA&#10;AADeAAAADwAAAGRycy9kb3ducmV2LnhtbERPTWsCMRC9C/0PYQpepGbV0q5bo4goiDdtoXgbNtPd&#10;1c1k2USN/nojFLzN433OZBZMLc7UusqygkE/AUGcW11xoeDne/WWgnAeWWNtmRRcycFs+tKZYKbt&#10;hbd03vlCxBB2GSoovW8yKV1ekkHXtw1x5P5sa9BH2BZSt3iJ4aaWwyT5kAYrjg0lNrQoKT/uTkbB&#10;8LAItt7/buabURi/p9flrXdLlOq+hvkXCE/BP8X/7rWO89N08AmPd+IN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4K8xQAAAN4AAAAPAAAAAAAAAAAAAAAAAJgCAABkcnMv&#10;ZG93bnJldi54bWxQSwUGAAAAAAQABAD1AAAAigMAAAAA&#10;" path="m397,251l290,25r38,218l230,118,132,r43,234l85,115,98,234,,175r72,89l397,251xe" fillcolor="#00ff59" stroked="f">
                    <v:path arrowok="t" o:connecttype="custom" o:connectlocs="199,126;145,13;164,122;115,59;66,0;88,117;43,58;49,117;0,88;36,132;199,126" o:connectangles="0,0,0,0,0,0,0,0,0,0,0"/>
                  </v:shape>
                  <v:shape id="Freeform 20065" o:spid="_x0000_s1217"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NCcYA&#10;AADeAAAADwAAAGRycy9kb3ducmV2LnhtbESPQWvDMAyF74P9B6NCb6uTFUbI6pbRUehx6xZ2VW0t&#10;CY3lEDttul8/HQq9Sbyn9z6tNpPv1JmG2AY2kC8yUMQ2uJZrA99fu6cCVEzIDrvAZOBKETbrx4cV&#10;li5c+JPOh1QrCeFYooEmpb7UOtqGPMZF6IlF+w2DxyTrUGs34EXCfaefs+xFe2xZGhrsaduQPR1G&#10;b6A4/rmxrd7Hj+W1srvjqbI/+9yY+Wx6ewWVaEp38+167wS/KHLhlXdkBr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NCcYAAADeAAAADwAAAAAAAAAAAAAAAACYAgAAZHJz&#10;L2Rvd25yZXYueG1sUEsFBgAAAAAEAAQA9QAAAIsDAAAAAA==&#10;" path="m,379l,324,55,102,72,345,175,,140,379,,379xe" fillcolor="#00ff59" stroked="f">
                    <v:path arrowok="t" o:connecttype="custom" o:connectlocs="0,189;0,162;69,51;90,172;219,0;175,189;0,189" o:connectangles="0,0,0,0,0,0,0"/>
                  </v:shape>
                  <v:shape id="Freeform 20066" o:spid="_x0000_s1218"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92jMMA&#10;AADeAAAADwAAAGRycy9kb3ducmV2LnhtbERPTYvCMBC9L/gfwgje1lQPUqtRRBD14rpVD96GZmyL&#10;zaQ0Udt/bxaEvc3jfc582ZpKPKlxpWUFo2EEgjizuuRcwfm0+Y5BOI+ssbJMCjpysFz0vuaYaPvi&#10;X3qmPhchhF2CCgrv60RKlxVk0A1tTRy4m20M+gCbXOoGXyHcVHIcRRNpsOTQUGBN64Kye/owCqad&#10;T48/UYm42XaPw/Va6f3potSg365mIDy1/l/8ce90mB/Hoyn8vRNu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92jMMAAADeAAAADwAAAAAAAAAAAAAAAACYAgAAZHJzL2Rv&#10;d25yZXYueG1sUEsFBgAAAAAEAAQA9QAAAIgDAAAAAA==&#10;" path="m,191l93,r5,187l,191xe" fillcolor="#00ff59" stroked="f">
                    <v:path arrowok="t" o:connecttype="custom" o:connectlocs="0,95;116,0;122,93;0,95" o:connectangles="0,0,0,0"/>
                  </v:shape>
                  <v:shape id="Freeform 20067" o:spid="_x0000_s1219"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5Sp8YA&#10;AADeAAAADwAAAGRycy9kb3ducmV2LnhtbESPQUvDQBCF70L/wzIFL2I3qSAh7baUgiKCoFU8T7Nj&#10;NpidTbKbNP575yB4m2HevPe+7X72rZpoiE1gA/kqA0VcBdtwbeDj/eG2ABUTssU2MBn4oQj73eJq&#10;i6UNF36j6ZRqJSYcSzTgUupKrWPlyGNchY5Ybl9h8JhkHWptB7yIuW/1OsvutceGJcFhR0dH1fdp&#10;9AY+XybX96/5853ubx7PiGMe02jM9XI+bEAlmtO/+O/7yUr9olgLgODIDHr3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5Sp8YAAADeAAAADwAAAAAAAAAAAAAAAACYAgAAZHJz&#10;L2Rvd25yZXYueG1sUEsFBgAAAAAEAAQA9QAAAIsDAAAAAA==&#10;" path="m,141l90,,72,137,,141xe" fillcolor="#00ff59" stroked="f">
                    <v:path arrowok="t" o:connecttype="custom" o:connectlocs="0,71;112,0;90,69;0,71" o:connectangles="0,0,0,0"/>
                  </v:shape>
                  <v:shape id="Freeform 20068" o:spid="_x0000_s1220"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MvsMA&#10;AADeAAAADwAAAGRycy9kb3ducmV2LnhtbERPzYrCMBC+C/sOYRb2ImtqD1KqUVRW8OLBnwcYm9m2&#10;2Ey6Saxdn94Igrf5+H5ntuhNIzpyvrasYDxKQBAXVtdcKjgdN98ZCB+QNTaWScE/eVjMPwYzzLW9&#10;8Z66QyhFDGGfo4IqhDaX0hcVGfQj2xJH7tc6gyFCV0rt8BbDTSPTJJlIgzXHhgpbWldUXA5Xo6BB&#10;To/X+9D9/K1ptzotuyQ9S6W+PvvlFESgPrzFL/dWx/lZlo7h+U68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bMvsMAAADeAAAADwAAAAAAAAAAAAAAAACYAgAAZHJzL2Rv&#10;d25yZXYueG1sUEsFBgAAAAAEAAQA9QAAAIgDAAAAAA==&#10;" path="m,89l16,38,59,,46,34,,89xe" fillcolor="#00ff59" stroked="f">
                    <v:path arrowok="t" o:connecttype="custom" o:connectlocs="0,44;20,19;75,0;58,17;0,44" o:connectangles="0,0,0,0,0"/>
                  </v:shape>
                </v:group>
                <v:group id="Group 20069" o:spid="_x0000_s1221" style="position:absolute;left:8640;top:9840;width:1417;height:545"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XTiL8QAAADeAAAA&#10;DwAAAAAAAAAAAAAAAACqAgAAZHJzL2Rvd25yZXYueG1sUEsFBgAAAAAEAAQA+gAAAJsDAAAAAA==&#10;">
                  <v:shape id="Freeform 20070" o:spid="_x0000_s1222"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sjkcQA&#10;AADeAAAADwAAAGRycy9kb3ducmV2LnhtbERP32vCMBB+H/g/hBP2NlMdjFKNooKwwiisG/h6Nmcb&#10;bC6liW23v34ZDPZ2H9/P2+wm24qBem8cK1guEhDEldOGawWfH6enFIQPyBpbx6TgizzstrOHDWba&#10;jfxOQxlqEUPYZ6igCaHLpPRVQxb9wnXEkbu63mKIsK+l7nGM4baVqyR5kRYNx4YGOzo2VN3Ku1Vg&#10;5PLbXJK88EXJtD+8nepz3ir1OJ/2axCBpvAv/nO/6jg/TVfP8PtOvEF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rI5HEAAAA3gAAAA8AAAAAAAAAAAAAAAAAmAIAAGRycy9k&#10;b3ducmV2LnhtbFBLBQYAAAAABAAEAPUAAACJAwAAAAA=&#10;" path="m38,226l,,,153r18,86l43,239,38,226xe" fillcolor="#00ff59" stroked="f">
                    <v:path arrowok="t" o:connecttype="custom" o:connectlocs="19,113;0,0;0,77;9,120;21,120;19,113" o:connectangles="0,0,0,0,0,0"/>
                  </v:shape>
                  <v:shape id="Freeform 20071" o:spid="_x0000_s1223"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XWdsUA&#10;AADeAAAADwAAAGRycy9kb3ducmV2LnhtbERPTWvCQBC9C/6HZQQvohtTKWl0FRGF4q22ULwN2WkS&#10;zc6G7Kqrv75bKHibx/ucxSqYRlypc7VlBdNJAoK4sLrmUsHX526cgXAeWWNjmRTcycFq2e8tMNf2&#10;xh90PfhSxBB2OSqovG9zKV1RkUE3sS1x5H5sZ9BH2JVSd3iL4aaRaZK8SoM1x4YKW9pUVJwPF6Mg&#10;PW2CbY7f+/X+JbzNsvv2MXokSg0HYT0H4Sn4p/jf/a7j/CxLZ/D3TrxB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NdZ2xQAAAN4AAAAPAAAAAAAAAAAAAAAAAJgCAABkcnMv&#10;ZG93bnJldi54bWxQSwUGAAAAAAQABAD1AAAAigMAAAAA&#10;" path="m397,251l290,25r38,218l230,118,132,r43,234l85,115,98,234,,175r72,89l397,251xe" fillcolor="#00ff59" stroked="f">
                    <v:path arrowok="t" o:connecttype="custom" o:connectlocs="199,126;145,13;164,122;115,59;66,0;88,117;43,58;49,117;0,88;36,132;199,126" o:connectangles="0,0,0,0,0,0,0,0,0,0,0"/>
                  </v:shape>
                  <v:shape id="Freeform 20072" o:spid="_x0000_s1224"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voKsMA&#10;AADeAAAADwAAAGRycy9kb3ducmV2LnhtbERPTYvCMBC9L/gfwgje1lRll1KNIorg0XUtXsdkbIvN&#10;pDSpVn/9ZmFhb/N4n7NY9bYWd2p95VjBZJyAINbOVFwoOH3v3lMQPiAbrB2Tgid5WC0HbwvMjHvw&#10;F92PoRAxhH2GCsoQmkxKr0uy6MeuIY7c1bUWQ4RtIU2LjxhuazlNkk9pseLYUGJDm5L07dhZBenl&#10;Zboq33aH2TPXu8st1+f9RKnRsF/PQQTqw7/4z703cX6aTj/g9514g1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voKsMAAADeAAAADwAAAAAAAAAAAAAAAACYAgAAZHJzL2Rv&#10;d25yZXYueG1sUEsFBgAAAAAEAAQA9QAAAIgDAAAAAA==&#10;" path="m,379l,324,55,102,72,345,175,,140,379,,379xe" fillcolor="#00ff59" stroked="f">
                    <v:path arrowok="t" o:connecttype="custom" o:connectlocs="0,189;0,162;69,51;90,172;219,0;175,189;0,189" o:connectangles="0,0,0,0,0,0,0"/>
                  </v:shape>
                  <v:shape id="Freeform 20073" o:spid="_x0000_s1225"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qp8UA&#10;AADdAAAADwAAAGRycy9kb3ducmV2LnhtbESPQWvCQBSE74L/YXlCb7prQdHUVUSQ2kuriT14e2Rf&#10;k9Ds25BdNfn33YLgcZiZb5jVprO1uFHrK8caphMFgjh3puJCwznbjxcgfEA2WDsmDT152KyHgxUm&#10;xt35RLc0FCJC2CeooQyhSaT0eUkW/cQ1xNH7ca3FEGVbSNPiPcJtLV+VmkuLFceFEhvalZT/pler&#10;YdmH9PilKsT9e3/9vFxq85F9a/0y6rZvIAJ14Rl+tA9Gw0xN5/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qnxQAAAN0AAAAPAAAAAAAAAAAAAAAAAJgCAABkcnMv&#10;ZG93bnJldi54bWxQSwUGAAAAAAQABAD1AAAAigMAAAAA&#10;" path="m,191l93,r5,187l,191xe" fillcolor="#00ff59" stroked="f">
                    <v:path arrowok="t" o:connecttype="custom" o:connectlocs="0,95;116,0;122,93;0,95" o:connectangles="0,0,0,0"/>
                  </v:shape>
                  <v:shape id="Freeform 20074" o:spid="_x0000_s1226"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w8sUA&#10;AADdAAAADwAAAGRycy9kb3ducmV2LnhtbESPQWvCQBSE7wX/w/IEL0U3USoldRURWkQoVC2eX7PP&#10;bDD7NsluYvrvu4VCj8PMfMOsNoOtRE+tLx0rSGcJCOLc6ZILBZ/n1+kzCB+QNVaOScE3edisRw8r&#10;zLS785H6UyhEhLDPUIEJoc6k9Lkhi37mauLoXV1rMUTZFlK3eI9wW8l5kiylxZLjgsGadoby26mz&#10;Ci7vvWmaj/SwkM3j2xdil/rQKTUZD9sXEIGG8B/+a++1gqdknsLvm/g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7DyxQAAAN0AAAAPAAAAAAAAAAAAAAAAAJgCAABkcnMv&#10;ZG93bnJldi54bWxQSwUGAAAAAAQABAD1AAAAigMAAAAA&#10;" path="m,141l90,,72,137,,141xe" fillcolor="#00ff59" stroked="f">
                    <v:path arrowok="t" o:connecttype="custom" o:connectlocs="0,71;112,0;90,69;0,71" o:connectangles="0,0,0,0"/>
                  </v:shape>
                  <v:shape id="Freeform 20075" o:spid="_x0000_s1227"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tsUA&#10;AADdAAAADwAAAGRycy9kb3ducmV2LnhtbESP3WoCMRSE7wt9h3AKvSk1acAiq1GsKHjTC38e4HRz&#10;3F26Odkmcd369I0g9HKYmW+Y2WJwregpxMazgbeRAkFcettwZeB42LxOQMSEbLH1TAZ+KcJi/vgw&#10;w8L6C++o36dKZAjHAg3UKXWFlLGsyWEc+Y44eycfHKYsQyVtwEuGu1Zqpd6lw4bzQo0drWoqv/dn&#10;Z6BF1ofz9SWsf1b0+XFc9kp/SWOen4blFESiIf2H7+2tNTBWWsPtTX4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X62xQAAAN0AAAAPAAAAAAAAAAAAAAAAAJgCAABkcnMv&#10;ZG93bnJldi54bWxQSwUGAAAAAAQABAD1AAAAigMAAAAA&#10;" path="m,89l16,38,59,,46,34,,89xe" fillcolor="#00ff59" stroked="f">
                    <v:path arrowok="t" o:connecttype="custom" o:connectlocs="0,44;20,19;75,0;58,17;0,44" o:connectangles="0,0,0,0,0"/>
                  </v:shape>
                </v:group>
                <v:group id="Group 20076" o:spid="_x0000_s1228" style="position:absolute;left:9840;top:9840;width:1418;height:545;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8rUXrFAAAA3QAA&#10;AA8AAAAAAAAAAAAAAAAAqgIAAGRycy9kb3ducmV2LnhtbFBLBQYAAAAABAAEAPoAAACcAwAAAAA=&#10;">
                  <v:shape id="Freeform 20077" o:spid="_x0000_s1229"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yxaMUA&#10;AADdAAAADwAAAGRycy9kb3ducmV2LnhtbESPQWvCQBSE7wX/w/KE3upGKaFEV1FBaKAEmha8PrPP&#10;ZDH7NmTXJO2v7xYKPQ4z8w2z2U22FQP13jhWsFwkIIgrpw3XCj4/Tk8vIHxA1tg6JgVf5GG3nT1s&#10;MNNu5HcaylCLCGGfoYImhC6T0lcNWfQL1xFH7+p6iyHKvpa6xzHCbStXSZJKi4bjQoMdHRuqbuXd&#10;KjBy+W0uSV74omTaH95O9TlvlXqcT/s1iEBT+A//tV+1gjRdPcPvm/gE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TLFoxQAAAN0AAAAPAAAAAAAAAAAAAAAAAJgCAABkcnMv&#10;ZG93bnJldi54bWxQSwUGAAAAAAQABAD1AAAAigMAAAAA&#10;" path="m38,226l,,,153r18,86l43,239,38,226xe" fillcolor="#00ff59" stroked="f">
                    <v:path arrowok="t" o:connecttype="custom" o:connectlocs="19,113;0,0;0,77;9,120;21,120;19,113" o:connectangles="0,0,0,0,0,0"/>
                  </v:shape>
                  <v:shape id="Freeform 20078" o:spid="_x0000_s1230"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2cl8cA&#10;AADdAAAADwAAAGRycy9kb3ducmV2LnhtbESPQWvCQBSE74X+h+UJvRTdNNWgqauIKBRvVUG8PbLP&#10;JDX7NmS3uvrruwWhx2FmvmGm82AacaHO1ZYVvA0SEMSF1TWXCva7dX8MwnlkjY1lUnAjB/PZ89MU&#10;c22v/EWXrS9FhLDLUUHlfZtL6YqKDLqBbYmjd7KdQR9lV0rd4TXCTSPTJMmkwZrjQoUtLSsqztsf&#10;oyD9XgbbHA+bxeY9TIbj2+r+ek+UeumFxQcIT8H/hx/tT60gy9IR/L2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dnJfHAAAA3QAAAA8AAAAAAAAAAAAAAAAAmAIAAGRy&#10;cy9kb3ducmV2LnhtbFBLBQYAAAAABAAEAPUAAACMAwAAAAA=&#10;" path="m397,251l290,25r38,218l230,118,132,r43,234l85,115,98,234,,175r72,89l397,251xe" fillcolor="#00ff59" stroked="f">
                    <v:path arrowok="t" o:connecttype="custom" o:connectlocs="199,126;145,13;164,122;115,59;66,0;88,117;43,58;49,117;0,88;36,132;199,126" o:connectangles="0,0,0,0,0,0,0,0,0,0,0"/>
                  </v:shape>
                  <v:shape id="Freeform 20079" o:spid="_x0000_s1231"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HIrMQA&#10;AADdAAAADwAAAGRycy9kb3ducmV2LnhtbESPQYvCMBSE78L+h/AW9qapLhSpRllWBI+uWrw+k2db&#10;bF5Kk2rdX28EweMwM98w82Vva3Gl1leOFYxHCQhi7UzFhYLDfj2cgvAB2WDtmBTcycNy8TGYY2bc&#10;jf/ouguFiBD2GSooQ2gyKb0uyaIfuYY4emfXWgxRtoU0Ld4i3NZykiSptFhxXCixod+S9GXXWQXT&#10;07/pqnzVbb/vuV6fLrk+bsZKfX32PzMQgfrwDr/aG6MgTScpPN/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RyKzEAAAA3QAAAA8AAAAAAAAAAAAAAAAAmAIAAGRycy9k&#10;b3ducmV2LnhtbFBLBQYAAAAABAAEAPUAAACJAwAAAAA=&#10;" path="m,379l,324,55,102,72,345,175,,140,379,,379xe" fillcolor="#00ff59" stroked="f">
                    <v:path arrowok="t" o:connecttype="custom" o:connectlocs="0,189;0,162;69,51;90,172;219,0;175,189;0,189" o:connectangles="0,0,0,0,0,0,0"/>
                  </v:shape>
                  <v:shape id="Freeform 20080" o:spid="_x0000_s1232"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H6aMUA&#10;AADdAAAADwAAAGRycy9kb3ducmV2LnhtbESPQYvCMBSE7wv+h/CEvWmqh65Wo4ggrhddqx68PZpn&#10;W2xeShO1/fcbYWGPw8x8w8yXranEkxpXWlYwGkYgiDOrS84VnE+bwQSE88gaK8ukoCMHy0XvY46J&#10;ti8+0jP1uQgQdgkqKLyvEyldVpBBN7Q1cfButjHog2xyqRt8Bbip5DiKYmmw5LBQYE3rgrJ7+jAK&#10;pp1Pfw5RibjZdo/99Vrp3emi1Ge/Xc1AeGr9f/iv/a0VxPH4C95vw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4fpoxQAAAN0AAAAPAAAAAAAAAAAAAAAAAJgCAABkcnMv&#10;ZG93bnJldi54bWxQSwUGAAAAAAQABAD1AAAAigMAAAAA&#10;" path="m,191l93,r5,187l,191xe" fillcolor="#00ff59" stroked="f">
                    <v:path arrowok="t" o:connecttype="custom" o:connectlocs="0,95;116,0;122,93;0,95" o:connectangles="0,0,0,0"/>
                  </v:shape>
                  <v:shape id="Freeform 20081" o:spid="_x0000_s1233"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SmhsMA&#10;AADdAAAADwAAAGRycy9kb3ducmV2LnhtbERPXWvCMBR9H+w/hDvwZWhaB2V0RhmCIoIwu7Hna3PX&#10;lDU3bZPW+u+Xh4GPh/O92ky2ESP1vnasIF0kIIhLp2uuFHx97uavIHxA1tg4JgU38rBZPz6sMNfu&#10;ymcai1CJGMI+RwUmhDaX0peGLPqFa4kj9+N6iyHCvpK6x2sMt41cJkkmLdYcGwy2tDVU/haDVfB9&#10;Gk3XfaTHF9k97y+IQ+rDoNTsaXp/AxFoCnfxv/ugFWTZMs6Nb+IT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SmhsMAAADdAAAADwAAAAAAAAAAAAAAAACYAgAAZHJzL2Rv&#10;d25yZXYueG1sUEsFBgAAAAAEAAQA9QAAAIgDAAAAAA==&#10;" path="m,141l90,,72,137,,141xe" fillcolor="#00ff59" stroked="f">
                    <v:path arrowok="t" o:connecttype="custom" o:connectlocs="0,71;112,0;90,69;0,71" o:connectangles="0,0,0,0"/>
                  </v:shape>
                  <v:shape id="Freeform 20082" o:spid="_x0000_s1234"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hTLsYA&#10;AADdAAAADwAAAGRycy9kb3ducmV2LnhtbESPwW7CMBBE70j8g7VIvaDGaQ4RpDiIolbi0kOBD1ji&#10;JYmI16ltQujX15UqcRzNzBvNaj2aTgzkfGtZwUuSgiCurG65VnA8fDwvQPiArLGzTAru5GFdTicr&#10;LLS98RcN+1CLCGFfoIImhL6Q0lcNGfSJ7Ymjd7bOYIjS1VI7vEW46WSWprk02HJcaLCnbUPVZX81&#10;Cjrk7HD9mbv37y19vh03Q5qdpFJPs3HzCiLQGB7h//ZOK8jzbAl/b+ITk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hTLsYAAADdAAAADwAAAAAAAAAAAAAAAACYAgAAZHJz&#10;L2Rvd25yZXYueG1sUEsFBgAAAAAEAAQA9QAAAIsDAAAAAA==&#10;" path="m,89l16,38,59,,46,34,,89xe" fillcolor="#00ff59" stroked="f">
                    <v:path arrowok="t" o:connecttype="custom" o:connectlocs="0,44;20,19;75,0;58,17;0,44" o:connectangles="0,0,0,0,0"/>
                  </v:shape>
                </v:group>
                <v:group id="Group 20083" o:spid="_x0000_s1235" style="position:absolute;left:10490;top:9840;width:1418;height:545;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UB5jnCAAAA3QAAAA8A&#10;AAAAAAAAAAAAAAAAqgIAAGRycy9kb3ducmV2LnhtbFBLBQYAAAAABAAEAPoAAACZAwAAAAA=&#10;">
                  <v:shape id="Freeform 20084" o:spid="_x0000_s1236"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KELcUA&#10;AADdAAAADwAAAGRycy9kb3ducmV2LnhtbESPQWvCQBSE74X+h+UVems2UQgluootCAoiGAu9PrPP&#10;ZDH7NmRXTf31riD0OMzMN8x0PthWXKj3xrGCLElBEFdOG64V/OyXH58gfEDW2DomBX/kYT57fZli&#10;od2Vd3QpQy0ihH2BCpoQukJKXzVk0SeuI47e0fUWQ5R9LXWP1wi3rRylaS4tGo4LDXb03VB1Ks9W&#10;gZHZzRzS9dZvS6bF12ZZ/65bpd7fhsUERKAh/Ief7ZVWkOfjDB5v4hO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4oQtxQAAAN0AAAAPAAAAAAAAAAAAAAAAAJgCAABkcnMv&#10;ZG93bnJldi54bWxQSwUGAAAAAAQABAD1AAAAigMAAAAA&#10;" path="m38,226l,,,153r18,86l43,239,38,226xe" fillcolor="#00ff59" stroked="f">
                    <v:path arrowok="t" o:connecttype="custom" o:connectlocs="19,113;0,0;0,77;9,120;21,120;19,113" o:connectangles="0,0,0,0,0,0"/>
                  </v:shape>
                  <v:shape id="Freeform 20085" o:spid="_x0000_s1237"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2SPsYA&#10;AADdAAAADwAAAGRycy9kb3ducmV2LnhtbESPQWvCQBSE74X+h+UJvRTdNErQ6CoiLRRvVUG8PbLP&#10;JJp9G7JbXf313YLgcZiZb5jZIphGXKhztWUFH4MEBHFhdc2lgt32qz8G4TyyxsYyKbiRg8X89WWG&#10;ubZX/qHLxpciQtjlqKDyvs2ldEVFBt3AtsTRO9rOoI+yK6Xu8BrhppFpkmTSYM1xocKWVhUV582v&#10;UZCeVsE2h/16uR6GyWh8+7y/3xOl3nphOQXhKfhn+NH+1gqybJjC/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2SPsYAAADdAAAADwAAAAAAAAAAAAAAAACYAgAAZHJz&#10;L2Rvd25yZXYueG1sUEsFBgAAAAAEAAQA9QAAAIsDAAAAAA==&#10;" path="m397,251l290,25r38,218l230,118,132,r43,234l85,115,98,234,,175r72,89l397,251xe" fillcolor="#00ff59" stroked="f">
                    <v:path arrowok="t" o:connecttype="custom" o:connectlocs="199,126;145,13;164,122;115,59;66,0;88,117;43,58;49,117;0,88;36,132;199,126" o:connectangles="0,0,0,0,0,0,0,0,0,0,0"/>
                  </v:shape>
                  <v:shape id="Freeform 20086" o:spid="_x0000_s1238"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96cUA&#10;AADdAAAADwAAAGRycy9kb3ducmV2LnhtbESPQWvCQBSE74X+h+UVvNWNDQSJbkQsgkdrG7w+d59J&#10;SPZtyG409td3C4Ueh5n5hllvJtuJGw2+caxgMU9AEGtnGq4UfH3uX5cgfEA22DkmBQ/ysCmen9aY&#10;G3fnD7qdQiUihH2OCuoQ+lxKr2uy6OeuJ47e1Q0WQ5RDJc2A9wi3nXxLkkxabDgu1NjTribdnkar&#10;YHn5NmNTvo/H9FHq/aUt9fmwUGr2Mm1XIAJN4T/81z4YBVmWpvD7Jj4B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3pxQAAAN0AAAAPAAAAAAAAAAAAAAAAAJgCAABkcnMv&#10;ZG93bnJldi54bWxQSwUGAAAAAAQABAD1AAAAigMAAAAA&#10;" path="m,379l,324,55,102,72,345,175,,140,379,,379xe" fillcolor="#00ff59" stroked="f">
                    <v:path arrowok="t" o:connecttype="custom" o:connectlocs="0,189;0,162;69,51;90,172;219,0;175,189;0,189" o:connectangles="0,0,0,0,0,0,0"/>
                  </v:shape>
                  <v:shape id="Freeform 20087" o:spid="_x0000_s1239"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rywsYA&#10;AADdAAAADwAAAGRycy9kb3ducmV2LnhtbESPT2vCQBTE70K/w/IK3uqmtgSNrlIEqb34J+rB2yP7&#10;TILZtyG7avLtXaHgcZiZ3zDTeWsqcaPGlZYVfA4iEMSZ1SXnCg775ccIhPPIGivLpKAjB/PZW2+K&#10;ibZ33tEt9bkIEHYJKii8rxMpXVaQQTewNXHwzrYx6INscqkbvAe4qeQwimJpsOSwUGBNi4KyS3o1&#10;CsadT7ebqERc/nbX9elU6b/9Uan+e/szAeGp9a/wf3ulFcTx1zc834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rywsYAAADdAAAADwAAAAAAAAAAAAAAAACYAgAAZHJz&#10;L2Rvd25yZXYueG1sUEsFBgAAAAAEAAQA9QAAAIsDAAAAAA==&#10;" path="m,191l93,r5,187l,191xe" fillcolor="#00ff59" stroked="f">
                    <v:path arrowok="t" o:connecttype="custom" o:connectlocs="0,95;116,0;122,93;0,95" o:connectangles="0,0,0,0"/>
                  </v:shape>
                  <v:shape id="Freeform 20088" o:spid="_x0000_s1240"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yfxcYA&#10;AADdAAAADwAAAGRycy9kb3ducmV2LnhtbESPQWvCQBSE7wX/w/IKXkrdpNJQUlcRwSKC0Kr0/Jp9&#10;zYZm3ybZTYz/3i0Uehxm5htmsRptLQbqfOVYQTpLQBAXTldcKjifto8vIHxA1lg7JgVX8rBaTu4W&#10;mGt34Q8ajqEUEcI+RwUmhCaX0heGLPqZa4ij9+06iyHKrpS6w0uE21o+JUkmLVYcFww2tDFU/Bx7&#10;q+DzMJi2fU/3c9k+vH0h9qkPvVLT+3H9CiLQGP7Df+2dVpBl82f4fR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yfxcYAAADdAAAADwAAAAAAAAAAAAAAAACYAgAAZHJz&#10;L2Rvd25yZXYueG1sUEsFBgAAAAAEAAQA9QAAAIsDAAAAAA==&#10;" path="m,141l90,,72,137,,141xe" fillcolor="#00ff59" stroked="f">
                    <v:path arrowok="t" o:connecttype="custom" o:connectlocs="0,71;112,0;90,69;0,71" o:connectangles="0,0,0,0"/>
                  </v:shape>
                  <v:shape id="Freeform 20089" o:spid="_x0000_s1241"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5RgcUA&#10;AADdAAAADwAAAGRycy9kb3ducmV2LnhtbESPQWvCQBSE7wX/w/IEL0U3phAkuoqKgpceqv6AZ/aZ&#10;BLNv4+4aY399t1DocZiZb5jFqjeN6Mj52rKC6SQBQVxYXXOp4Hzaj2cgfEDW2FgmBS/ysFoO3haY&#10;a/vkL+qOoRQRwj5HBVUIbS6lLyoy6Ce2JY7e1TqDIUpXSu3wGeGmkWmSZNJgzXGhwpa2FRW348Mo&#10;aJDT0+P73e3uW/rcnNddkl6kUqNhv56DCNSH//Bf+6AVZNlHBr9v4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lGBxQAAAN0AAAAPAAAAAAAAAAAAAAAAAJgCAABkcnMv&#10;ZG93bnJldi54bWxQSwUGAAAAAAQABAD1AAAAigMAAAAA&#10;" path="m,89l16,38,59,,46,34,,89xe" fillcolor="#00ff59" stroked="f">
                    <v:path arrowok="t" o:connecttype="custom" o:connectlocs="0,44;20,19;75,0;58,17;0,44" o:connectangles="0,0,0,0,0"/>
                  </v:shape>
                </v:group>
                <v:group id="Group 20090" o:spid="_x0000_s1242" style="position:absolute;left:1920;top:3960;width:720;height:400" coordorigin="1344,91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W/jJxgAAAN0A&#10;AAAPAAAAAAAAAAAAAAAAAKoCAABkcnMvZG93bnJldi54bWxQSwUGAAAAAAQABAD6AAAAnQMAAAAA&#10;">
                  <v:line id="Line 20091" o:spid="_x0000_s1243" style="position:absolute;visibility:visible;mso-wrap-style:square" from="1344,912" to="163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g3JLwAAADdAAAADwAAAGRycy9kb3ducmV2LnhtbERPvQrCMBDeBd8hnOCmqQpFqlFEUEQn&#10;q+5Hc7bB5lKaqPXtzSA4fnz/y3Vna/Gi1hvHCibjBARx4bThUsH1shvNQfiArLF2TAo+5GG96veW&#10;mGn35jO98lCKGMI+QwVVCE0mpS8qsujHriGO3N21FkOEbSl1i+8Ybms5TZJUWjQcGypsaFtR8cif&#10;VsFp46fp7bB1+afh43Hvzb5LjFLDQbdZgAjUhb/45z5oBWk6i3Pjm/gE5Oo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bg3JLwAAADdAAAADwAAAAAAAAAAAAAAAAChAgAA&#10;ZHJzL2Rvd25yZXYueG1sUEsFBgAAAAAEAAQA+QAAAIoDAAAAAA==&#10;" strokeweight="2.25pt">
                    <v:stroke endarrow="block"/>
                    <v:shadow color="#5490a8"/>
                  </v:line>
                  <v:line id="Line 20092" o:spid="_x0000_s1244" style="position:absolute;visibility:visible;mso-wrap-style:square" from="1344,912" to="1344,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SSv8IAAADdAAAADwAAAGRycy9kb3ducmV2LnhtbESPQYvCMBSE78L+h/AW9qbpKhS3GksR&#10;VkRP1vX+aJ5tsHkpTdT67zeC4HGYmW+YZT7YVtyo98axgu9JAoK4ctpwreDv+Dueg/ABWWPrmBQ8&#10;yEO++hgtMdPuzge6laEWEcI+QwVNCF0mpa8asugnriOO3tn1FkOUfS11j/cIt62cJkkqLRqOCw12&#10;tG6oupRXq2Bf+Gl62q5d+eh4t9t4sxkSo9TX51AsQAQawjv8am+1gjSd/cDzTXw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SSv8IAAADdAAAADwAAAAAAAAAAAAAA&#10;AAChAgAAZHJzL2Rvd25yZXYueG1sUEsFBgAAAAAEAAQA+QAAAJADAAAAAA==&#10;" strokeweight="2.25pt">
                    <v:stroke endarrow="block"/>
                    <v:shadow color="#5490a8"/>
                  </v:line>
                </v:group>
                <v:group id="Group 20093" o:spid="_x0000_s1245" style="position:absolute;left:3360;top:4200;width:720;height:534" coordorigin="2016,1680" coordsize="288,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tBPAwwAAAN0AAAAP&#10;AAAAAAAAAAAAAAAAAKoCAABkcnMvZG93bnJldi54bWxQSwUGAAAAAAQABAD6AAAAmgMAAAAA&#10;">
                  <v:line id="Line 20094" o:spid="_x0000_s1246" style="position:absolute;visibility:visible;mso-wrap-style:square" from="2016,1680" to="2304,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TtxMMAAADdAAAADwAAAGRycy9kb3ducmV2LnhtbESPQYvCMBSE7wv+h/CEvW1TZQlLbRQR&#10;FNHTdvX+aJ5tsHkpTdT6783Cwh6HmfmGKVej68SdhmA9a5hlOQji2hvLjYbTz/bjC0SIyAY7z6Th&#10;SQFWy8lbiYXxD/6mexUbkSAcCtTQxtgXUoa6JYch8z1x8i5+cBiTHBppBnwkuOvkPM+VdGg5LbTY&#10;06al+lrdnIbjOszVeb/x1bPnw2EX7G7Mrdbv03G9ABFpjP/hv/beaFDqcwa/b9IT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E7cTDAAAA3QAAAA8AAAAAAAAAAAAA&#10;AAAAoQIAAGRycy9kb3ducmV2LnhtbFBLBQYAAAAABAAEAPkAAACRAwAAAAA=&#10;" strokeweight="2.25pt">
                    <v:stroke endarrow="block"/>
                    <v:shadow color="#5490a8"/>
                  </v:line>
                  <v:line id="Line 20095" o:spid="_x0000_s1247" style="position:absolute;visibility:visible;mso-wrap-style:square" from="2016,1680" to="2016,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Zzs8IAAADdAAAADwAAAGRycy9kb3ducmV2LnhtbESPQYvCMBSE78L+h/AWvGlqkSJdYynC&#10;irgnq94fzds22LyUJqv1328EweMwM98w62K0nbjR4I1jBYt5AoK4dtpwo+B8+p6tQPiArLFzTAoe&#10;5KHYfEzWmGt35yPdqtCICGGfo4I2hD6X0tctWfRz1xNH79cNFkOUQyP1gPcIt51MkySTFg3HhRZ7&#10;2rZUX6s/q+Cn9Gl22W9d9ej5cNh5sxsTo9T0cyy/QAQawzv8au+1gixbpvB8E5+A3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Zzs8IAAADdAAAADwAAAAAAAAAAAAAA&#10;AAChAgAAZHJzL2Rvd25yZXYueG1sUEsFBgAAAAAEAAQA+QAAAJADAAAAAA==&#10;" strokeweight="2.25pt">
                    <v:stroke endarrow="block"/>
                    <v:shadow color="#5490a8"/>
                  </v:line>
                </v:group>
                <v:group id="Group 20096" o:spid="_x0000_s1248" style="position:absolute;left:4800;top:4560;width:720;height:667" coordorigin="2592,1824" coordsize="288,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aNt8YAAADdAAAADwAAAGRycy9kb3ducmV2LnhtbESPQWvCQBSE74L/YXkF&#10;b7qJ2lBSVxGp4kEK1YJ4e2SfSTD7NmS3Sfz3riD0OMzMN8xi1ZtKtNS40rKCeBKBIM6sLjlX8Hva&#10;jj9AOI+ssbJMCu7kYLUcDhaYatvxD7VHn4sAYZeigsL7OpXSZQUZdBNbEwfvahuDPsgml7rBLsBN&#10;JadRlEiDJYeFAmvaFJTdjn9Gwa7Dbj2Lv9rD7bq5X07v3+dDTEqN3vr1JwhPvf8Pv9p7rSBJ5j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Zo23xgAAAN0A&#10;AAAPAAAAAAAAAAAAAAAAAKoCAABkcnMvZG93bnJldi54bWxQSwUGAAAAAAQABAD6AAAAnQMAAAAA&#10;">
                  <v:line id="Line 20097" o:spid="_x0000_s1249" style="position:absolute;visibility:visible;mso-wrap-style:square" from="2592,1824" to="288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NOXMAAAADdAAAADwAAAGRycy9kb3ducmV2LnhtbESPQavCMBCE74L/IazgTVNFilSjiKCI&#10;nqx6X5q1DTab0kSt/948eOBxmJlvmOW6s7V4UeuNYwWTcQKCuHDacKngetmN5iB8QNZYOyYFH/Kw&#10;XvV7S8y0e/OZXnkoRYSwz1BBFUKTSemLiiz6sWuIo3d3rcUQZVtK3eI7wm0tp0mSSouG40KFDW0r&#10;Kh750yo4bfw0vR22Lv80fDzuvdl3iVFqOOg2CxCBuvAL/7cPWkGazmbw9yY+Abn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TzTlzAAAAA3QAAAA8AAAAAAAAAAAAAAAAA&#10;oQIAAGRycy9kb3ducmV2LnhtbFBLBQYAAAAABAAEAPkAAACOAwAAAAA=&#10;" strokeweight="2.25pt">
                    <v:stroke endarrow="block"/>
                    <v:shadow color="#5490a8"/>
                  </v:line>
                  <v:line id="Line 20098" o:spid="_x0000_s1250" style="position:absolute;visibility:visible;mso-wrap-style:square" from="2592,1824" to="2592,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rx8MAAADdAAAADwAAAGRycy9kb3ducmV2LnhtbESPQWvCQBSE70L/w/IKvZlNxYYSXUWE&#10;hqCnxnp/ZJ/JYvZtyK6a/PuuUOhxmJlvmPV2tJ240+CNYwXvSQqCuHbacKPg5/Q1/wThA7LGzjEp&#10;mMjDdvMyW2Ou3YO/6V6FRkQI+xwVtCH0uZS+bsmiT1xPHL2LGyyGKIdG6gEfEW47uUjTTFo0HBda&#10;7GnfUn2tblbBcecX2bncu2rq+XAovCnG1Cj19jruViACjeE//NcutYIsW37A8018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68fDAAAA3QAAAA8AAAAAAAAAAAAA&#10;AAAAoQIAAGRycy9kb3ducmV2LnhtbFBLBQYAAAAABAAEAPkAAACRAwAAAAA=&#10;" strokeweight="2.25pt">
                    <v:stroke endarrow="block"/>
                    <v:shadow color="#5490a8"/>
                  </v:line>
                </v:group>
                <v:group id="Group 20099" o:spid="_x0000_s1251" style="position:absolute;left:6240;top:5040;width:720;height:801" coordorigin="3168,2016" coordsize="28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ES4vxgAAAN0A&#10;AAAPAAAAAAAAAAAAAAAAAKoCAABkcnMvZG93bnJldi54bWxQSwUGAAAAAAQABAD6AAAAnQMAAAAA&#10;">
                  <v:line id="Line 20100" o:spid="_x0000_s1252" style="position:absolute;visibility:visible;mso-wrap-style:square" from="3168,2016" to="345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HQK8IAAADdAAAADwAAAGRycy9kb3ducmV2LnhtbESPQYvCMBSE78L+h/AW9qbpitSlGksR&#10;VkRP1vX+aJ5tsHkpTdT67zeC4HGYmW+YZT7YVtyo98axgu9JAoK4ctpwreDv+Dv+AeEDssbWMSl4&#10;kId89TFaYqbdnQ90K0MtIoR9hgqaELpMSl81ZNFPXEccvbPrLYYo+1rqHu8Rbls5TZJUWjQcFxrs&#10;aN1QdSmvVsG+8NP0tF278tHxbrfxZjMkRqmvz6FYgAg0hHf41d5qBWk6m8PzTXw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HQK8IAAADdAAAADwAAAAAAAAAAAAAA&#10;AAChAgAAZHJzL2Rvd25yZXYueG1sUEsFBgAAAAAEAAQA+QAAAJADAAAAAA==&#10;" strokeweight="2.25pt">
                    <v:stroke endarrow="block"/>
                    <v:shadow color="#5490a8"/>
                  </v:line>
                  <v:line id="Line 20101" o:spid="_x0000_s1253" style="position:absolute;visibility:visible;mso-wrap-style:square" from="3168,2016" to="3168,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LhwsIAAADdAAAADwAAAGRycy9kb3ducmV2LnhtbESPQYvCMBSE78L+h/AW9qbpihS3GksR&#10;VkRP1vX+aJ5tsHkpTdT67zeC4HGYmW+YZT7YVtyo98axgu9JAoK4ctpwreDv+Dueg/ABWWPrmBQ8&#10;yEO++hgtMdPuzge6laEWEcI+QwVNCF0mpa8asugnriOO3tn1FkOUfS11j/cIt62cJkkqLRqOCw12&#10;tG6oupRXq2Bf+Gl62q5d+eh4t9t4sxkSo9TX51AsQAQawjv8am+1gjSd/cDzTXw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LhwsIAAADdAAAADwAAAAAAAAAAAAAA&#10;AAChAgAAZHJzL2Rvd25yZXYueG1sUEsFBgAAAAAEAAQA+QAAAJADAAAAAA==&#10;" strokeweight="2.25pt">
                    <v:stroke endarrow="block"/>
                    <v:shadow color="#5490a8"/>
                  </v:line>
                </v:group>
                <v:group id="Group 20102" o:spid="_x0000_s1254" style="position:absolute;left:7560;top:5760;width:720;height:934" coordorigin="3696,2304" coordsize="288,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G2FHcQAAADdAAAA&#10;DwAAAAAAAAAAAAAAAACqAgAAZHJzL2Rvd25yZXYueG1sUEsFBgAAAAAEAAQA+gAAAJsDAAAAAA==&#10;">
                  <v:line id="Line 20103" o:spid="_x0000_s1255" style="position:absolute;visibility:visible;mso-wrap-style:square" from="3696,2304" to="398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17GcMAAADdAAAADwAAAGRycy9kb3ducmV2LnhtbESPQYvCMBSE7wv+h/CEvW1ThQ1LbRQR&#10;FNHTdvX+aJ5tsHkpTdT6783Cwh6HmfmGKVej68SdhmA9a5hlOQji2hvLjYbTz/bjC0SIyAY7z6Th&#10;SQFWy8lbiYXxD/6mexUbkSAcCtTQxtgXUoa6JYch8z1x8i5+cBiTHBppBnwkuOvkPM+VdGg5LbTY&#10;06al+lrdnIbjOszVeb/x1bPnw2EX7G7Mrdbv03G9ABFpjP/hv/beaFDqcwa/b9IT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dexnDAAAA3QAAAA8AAAAAAAAAAAAA&#10;AAAAoQIAAGRycy9kb3ducmV2LnhtbFBLBQYAAAAABAAEAPkAAACRAwAAAAA=&#10;" strokeweight="2.25pt">
                    <v:stroke endarrow="block"/>
                    <v:shadow color="#5490a8"/>
                  </v:line>
                  <v:line id="Line 20104" o:spid="_x0000_s1256" style="position:absolute;visibility:visible;mso-wrap-style:square" from="3696,2304" to="3696,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lbsIAAADdAAAADwAAAGRycy9kb3ducmV2LnhtbESPQYvCMBSE78L+h/AWvGlqwSJdYynC&#10;irgnq94fzds22LyUJqv1328EweMwM98w62K0nbjR4I1jBYt5AoK4dtpwo+B8+p6tQPiArLFzTAoe&#10;5KHYfEzWmGt35yPdqtCICGGfo4I2hD6X0tctWfRz1xNH79cNFkOUQyP1gPcIt51MkySTFg3HhRZ7&#10;2rZUX6s/q+Cn9Gl22W9d9ej5cNh5sxsTo9T0cyy/QAQawzv8au+1gixbpvB8E5+A3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Y/lbsIAAADdAAAADwAAAAAAAAAAAAAA&#10;AAChAgAAZHJzL2Rvd25yZXYueG1sUEsFBgAAAAAEAAQA+QAAAJADAAAAAA==&#10;" strokeweight="2.25pt">
                    <v:stroke endarrow="block"/>
                    <v:shadow color="#5490a8"/>
                  </v:line>
                </v:group>
                <v:group id="Group 20105" o:spid="_x0000_s1257" style="position:absolute;left:8760;top:6600;width:720;height:1068" coordorigin="4176,2640" coordsize="288,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8basYAAADdAAAADwAAAGRycy9kb3ducmV2LnhtbESPT4vCMBTE78J+h/CE&#10;vWlaxSLVKCKr7EEE/8Cyt0fzbIvNS2liW7/9ZkHwOMzMb5jlujeVaKlxpWUF8TgCQZxZXXKu4HrZ&#10;jeYgnEfWWFkmBU9ysF59DJaYatvxidqzz0WAsEtRQeF9nUrpsoIMurGtiYN3s41BH2STS91gF+Cm&#10;kpMoSqTBksNCgTVtC8ru54dRsO+w20zjr/Zwv22fv5fZ8ecQk1Kfw36zAOGp9+/wq/2tFSTJbAr/&#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vxtqxgAAAN0A&#10;AAAPAAAAAAAAAAAAAAAAAKoCAABkcnMvZG93bnJldi54bWxQSwUGAAAAAAQABAD6AAAAnQMAAAAA&#10;">
                  <v:line id="Line 20106" o:spid="_x0000_s1258" style="position:absolute;visibility:visible;mso-wrap-style:square" from="4176,2640" to="4464,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rYgcMAAADdAAAADwAAAGRycy9kb3ducmV2LnhtbESPQWvCQBSE70L/w/IKvZlNxYYSXUWE&#10;hqCnxnp/ZJ/JYvZtyK6a/PuuUOhxmJlvmPV2tJ240+CNYwXvSQqCuHbacKPg5/Q1/wThA7LGzjEp&#10;mMjDdvMyW2Ou3YO/6V6FRkQI+xwVtCH0uZS+bsmiT1xPHL2LGyyGKIdG6gEfEW47uUjTTFo0HBda&#10;7GnfUn2tblbBcecX2bncu2rq+XAovCnG1Cj19jruViACjeE//NcutYIs+1jC8018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q2IHDAAAA3QAAAA8AAAAAAAAAAAAA&#10;AAAAoQIAAGRycy9kb3ducmV2LnhtbFBLBQYAAAAABAAEAPkAAACRAwAAAAA=&#10;" strokeweight="2.25pt">
                    <v:stroke endarrow="block"/>
                    <v:shadow color="#5490a8"/>
                  </v:line>
                  <v:line id="Line 20107" o:spid="_x0000_s1259" style="position:absolute;visibility:visible;mso-wrap-style:square" from="4176,2640" to="417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Z9GsAAAADdAAAADwAAAGRycy9kb3ducmV2LnhtbESPQavCMBCE74L/IazgTVMFi1SjiKCI&#10;nqx6X5q1DTab0kSt/948eOBxmJlvmOW6s7V4UeuNYwWTcQKCuHDacKngetmN5iB8QNZYOyYFH/Kw&#10;XvV7S8y0e/OZXnkoRYSwz1BBFUKTSemLiiz6sWuIo3d3rcUQZVtK3eI7wm0tp0mSSouG40KFDW0r&#10;Kh750yo4bfw0vR22Lv80fDzuvdl3iVFqOOg2CxCBuvAL/7cPWkGazmbw9yY+Abn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5mfRrAAAAA3QAAAA8AAAAAAAAAAAAAAAAA&#10;oQIAAGRycy9kb3ducmV2LnhtbFBLBQYAAAAABAAEAPkAAACOAwAAAAA=&#10;" strokeweight="2.25pt">
                    <v:stroke endarrow="block"/>
                    <v:shadow color="#5490a8"/>
                  </v:line>
                </v:group>
                <v:group id="Group 20108" o:spid="_x0000_s1260" style="position:absolute;left:9840;top:7560;width:720;height:1335" coordorigin="4608,3024" coordsize="288,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6VcwwAAAN0AAAAP&#10;AAAAAAAAAAAAAAAAAKoCAABkcnMvZG93bnJldi54bWxQSwUGAAAAAAQABAD6AAAAmgMAAAAA&#10;">
                  <v:line id="Line 20109" o:spid="_x0000_s1261" style="position:absolute;visibility:visible;mso-wrap-style:square" from="4608,3024" to="489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tbWMAAAADdAAAADwAAAGRycy9kb3ducmV2LnhtbESPQavCMBCE74L/IazwbprqoWg1igiK&#10;6Mmq96VZ22CzKU2e1n9vBMHjMDPfMItVZ2vxoNYbxwrGowQEceG04VLB5bwdTkH4gKyxdkwKXuRh&#10;tez3Fphp9+QTPfJQighhn6GCKoQmk9IXFVn0I9cQR+/mWoshyraUusVnhNtaTpIklRYNx4UKG9pU&#10;VNzzf6vguPaT9LrfuPzV8OGw82bXJUapv0G3noMI1IVf+NveawVpOp3B5018An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FLW1jAAAAA3QAAAA8AAAAAAAAAAAAAAAAA&#10;oQIAAGRycy9kb3ducmV2LnhtbFBLBQYAAAAABAAEAPkAAACOAwAAAAA=&#10;" strokeweight="2.25pt">
                    <v:stroke endarrow="block"/>
                    <v:shadow color="#5490a8"/>
                  </v:line>
                  <v:line id="Line 20110" o:spid="_x0000_s1262" style="position:absolute;visibility:visible;mso-wrap-style:square" from="4608,3024" to="4608,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hkGLwAAADdAAAADwAAAGRycy9kb3ducmV2LnhtbERPvQrCMBDeBd8hnOCmqQ5Fq1FEUEQn&#10;q+5Hc7bB5lKaqPXtzSA4fnz/y3Vna/Gi1hvHCibjBARx4bThUsH1shvNQPiArLF2TAo+5GG96veW&#10;mGn35jO98lCKGMI+QwVVCE0mpS8qsujHriGO3N21FkOEbSl1i+8Ybms5TZJUWjQcGypsaFtR8cif&#10;VsFp46fp7bB1+afh43Hvzb5LjFLDQbdZgAjUhb/45z5oBWk6j/vjm/gE5Oo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VahkGLwAAADdAAAADwAAAAAAAAAAAAAAAAChAgAA&#10;ZHJzL2Rvd25yZXYueG1sUEsFBgAAAAAEAAQA+QAAAIoDAAAAAA==&#10;" strokeweight="2.25pt">
                    <v:stroke endarrow="block"/>
                    <v:shadow color="#5490a8"/>
                  </v:line>
                </v:group>
                <v:group id="Group 20111" o:spid="_x0000_s1263" style="position:absolute;left:10800;top:8880;width:720;height:1602" coordorigin="4992,3552" coordsize="28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iaHMYAAADdAAAADwAAAGRycy9kb3ducmV2LnhtbESPT2vCQBTE7wW/w/KE&#10;3uomlgaNriKi4kEK/gHx9sg+k2D2bciuSfz23UKhx2FmfsPMl72pREuNKy0riEcRCOLM6pJzBZfz&#10;9mMCwnlkjZVlUvAiB8vF4G2OqbYdH6k9+VwECLsUFRTe16mULivIoBvZmjh4d9sY9EE2udQNdgFu&#10;KjmOokQaLDksFFjTuqDscXoaBbsOu9VnvGkPj/v6dTt/fV8PMSn1PuxXMxCeev8f/mvvtYIkmc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mJocxgAAAN0A&#10;AAAPAAAAAAAAAAAAAAAAAKoCAABkcnMvZG93bnJldi54bWxQSwUGAAAAAAQABAD6AAAAnQMAAAAA&#10;">
                  <v:line id="Line 20112" o:spid="_x0000_s1264" style="position:absolute;visibility:visible;mso-wrap-style:square" from="4992,3552" to="5280,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Zf9MEAAADdAAAADwAAAGRycy9kb3ducmV2LnhtbESPQYvCMBSE7wv+h/AEb2tqD2WtRhFB&#10;ET1t1fujebbB5qU0Ueu/N4LgcZiZb5j5sreNuFPnjWMFk3ECgrh02nCl4HTc/P6B8AFZY+OYFDzJ&#10;w3Ix+Jljrt2D/+lehEpECPscFdQhtLmUvqzJoh+7ljh6F9dZDFF2ldQdPiLcNjJNkkxaNBwXamxp&#10;XVN5LW5WwWHl0+y8W7vi2fJ+v/Vm2ydGqdGwX81ABOrDN/xp77SCLJum8H4Tn4Bcv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Nl/0wQAAAN0AAAAPAAAAAAAAAAAAAAAA&#10;AKECAABkcnMvZG93bnJldi54bWxQSwUGAAAAAAQABAD5AAAAjwMAAAAA&#10;" strokeweight="2.25pt">
                    <v:stroke endarrow="block"/>
                    <v:shadow color="#5490a8"/>
                  </v:line>
                  <v:line id="Line 20113" o:spid="_x0000_s1265" style="position:absolute;visibility:visible;mso-wrap-style:square" from="4992,3552" to="4992,4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r6b8IAAADdAAAADwAAAGRycy9kb3ducmV2LnhtbESPQYvCMBSE78L+h/AW9qbpKhS3GksR&#10;VkRP1vX+aJ5tsHkpTdT67zeC4HGYmW+YZT7YVtyo98axgu9JAoK4ctpwreDv+Dueg/ABWWPrmBQ8&#10;yEO++hgtMdPuzge6laEWEcI+QwVNCF0mpa8asugnriOO3tn1FkOUfS11j/cIt62cJkkqLRqOCw12&#10;tG6oupRXq2Bf+Gl62q5d+eh4t9t4sxkSo9TX51AsQAQawjv8am+1gjT9mcHzTXw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Xr6b8IAAADdAAAADwAAAAAAAAAAAAAA&#10;AAChAgAAZHJzL2Rvd25yZXYueG1sUEsFBgAAAAAEAAQA+QAAAJADAAAAAA==&#10;" strokeweight="2.25pt">
                    <v:stroke endarrow="block"/>
                    <v:shadow color="#5490a8"/>
                  </v:line>
                </v:group>
                <v:group id="Group 20114" o:spid="_x0000_s1266" style="position:absolute;left:140;top:1280;width:11760;height:9649" coordorigin="720,226" coordsize="4704,3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85hMYAAADdAAAADwAAAGRycy9kb3ducmV2LnhtbESPQWvCQBSE70L/w/IK&#10;3uomWkONriJiiwcpVAvi7ZF9JsHs25DdJvHfu0LB4zAz3zCLVW8q0VLjSssK4lEEgjizuuRcwe/x&#10;8+0DhPPIGivLpOBGDlbLl8ECU207/qH24HMRIOxSVFB4X6dSuqwgg25ka+LgXWxj0AfZ5FI32AW4&#10;qeQ4ihJpsOSwUGBNm4Ky6+HPKPjqsFtP4m27v142t/Nx+n3ax6TU8LVfz0F46v0z/N/eaQVJMnuH&#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7zmExgAAAN0A&#10;AAAPAAAAAAAAAAAAAAAAAKoCAABkcnMvZG93bnJldi54bWxQSwUGAAAAAAQABAD6AAAAnQMAAAAA&#10;">
                  <v:line id="Line 20115" o:spid="_x0000_s1267" style="position:absolute;visibility:visible;mso-wrap-style:square" from="720,226" to="720,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9cQccAAADdAAAADwAAAGRycy9kb3ducmV2LnhtbESP3WrCQBSE7wXfYTmCd7qp1GBTV5HS&#10;4k8RqS29Ps0ek9js2bC71eTtu4WCl8PMfMPMl62pxYWcrywruBsnIIhzqysuFHy8v4xmIHxA1lhb&#10;JgUdeVgu+r05Ztpe+Y0ux1CICGGfoYIyhCaT0uclGfRj2xBH72SdwRClK6R2eI1wU8tJkqTSYMVx&#10;ocSGnkrKv48/RsHp+fzaTbb0+dVt9/vN7h7X7rBTajhoV48gArXhFv5vb7SCNH2Ywt+b+AT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v1xBxwAAAN0AAAAPAAAAAAAA&#10;AAAAAAAAAKECAABkcnMvZG93bnJldi54bWxQSwUGAAAAAAQABAD5AAAAlQMAAAAA&#10;" strokecolor="#fc0" strokeweight="2.25pt">
                    <v:stroke endarrow="open"/>
                    <v:shadow color="#5490a8"/>
                    <o:lock v:ext="edit" aspectratio="t" shapetype="f"/>
                  </v:line>
                  <v:line id="Line 20116" o:spid="_x0000_s1268"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CNsYAAADdAAAADwAAAGRycy9kb3ducmV2LnhtbESPQWvCQBSE7wX/w/IEb3WjSKipq0hp&#10;qVpEaovnZ/aZRLNvw+5Wk3/fFQo9DjPzDTNbtKYWV3K+sqxgNExAEOdWV1wo+P56e3wC4QOyxtoy&#10;KejIw2Lee5hhpu2NP+m6D4WIEPYZKihDaDIpfV6SQT+0DXH0TtYZDFG6QmqHtwg3tRwnSSoNVhwX&#10;SmzopaT8sv8xCk6v549uvKbDsVtvt6vNBN/dbqPUoN8un0EEasN/+K+90grSdJrC/U18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twjbGAAAA3QAAAA8AAAAAAAAA&#10;AAAAAAAAoQIAAGRycy9kb3ducmV2LnhtbFBLBQYAAAAABAAEAPkAAACUAwAAAAA=&#10;" strokecolor="#fc0" strokeweight="2.25pt">
                    <v:stroke endarrow="open"/>
                    <v:shadow color="#5490a8"/>
                  </v:line>
                  <v:line id="Line 20117" o:spid="_x0000_s1269"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FnrccAAADdAAAADwAAAGRycy9kb3ducmV2LnhtbESP3WrCQBSE74W+w3IK3ummItGmrlKK&#10;4k8RqS29Ps0ek7TZs2F3q8nbu4WCl8PMfMPMFq2pxZmcrywreBgmIIhzqysuFHy8rwZTED4ga6wt&#10;k4KOPCzmd70ZZtpe+I3Ox1CICGGfoYIyhCaT0uclGfRD2xBH72SdwRClK6R2eIlwU8tRkqTSYMVx&#10;ocSGXkrKf46/RsFp+f3ajbb0+dVt9/vNboxrd9gp1b9vn59ABGrDLfzf3mgFafo4gb838Qn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IWetxwAAAN0AAAAPAAAAAAAA&#10;AAAAAAAAAKECAABkcnMvZG93bnJldi54bWxQSwUGAAAAAAQABAD5AAAAlQMAAAAA&#10;" strokecolor="#fc0" strokeweight="2.25pt">
                    <v:stroke endarrow="open"/>
                    <v:shadow color="#5490a8"/>
                  </v:line>
                  <v:line id="Line 20118" o:spid="_x0000_s1270"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7z38QAAADdAAAADwAAAGRycy9kb3ducmV2LnhtbERPW2vCMBR+F/YfwhnsTdPJKFqNIrIx&#10;dcjwgs/H5th2NiclybT998vDwMeP7z6dt6YWN3K+sqzgdZCAIM6trrhQcDx89EcgfEDWWFsmBR15&#10;mM+eelPMtL3zjm77UIgYwj5DBWUITSalz0sy6Ae2IY7cxTqDIUJXSO3wHsNNLYdJkkqDFceGEhta&#10;lpRf979GweX956sbrul07tbb7Wrzhp/ue6PUy3O7mIAI1IaH+N+90grSdBznxjfxCc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vvPfxAAAAN0AAAAPAAAAAAAAAAAA&#10;AAAAAKECAABkcnMvZG93bnJldi54bWxQSwUGAAAAAAQABAD5AAAAkgMAAAAA&#10;" strokecolor="#fc0" strokeweight="2.25pt">
                    <v:stroke endarrow="open"/>
                    <v:shadow color="#5490a8"/>
                  </v:line>
                  <v:line id="Line 20119" o:spid="_x0000_s1271"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JWRMcAAADdAAAADwAAAGRycy9kb3ducmV2LnhtbESPW2vCQBSE3wv+h+UUfKubSgk1ukop&#10;LfWCiBd8Ps0ek9js2bC7avLv3UKhj8PMfMNMZq2pxZWcrywreB4kIIhzqysuFBz2n0+vIHxA1lhb&#10;JgUdeZhNew8TzLS98Zauu1CICGGfoYIyhCaT0uclGfQD2xBH72SdwRClK6R2eItwU8thkqTSYMVx&#10;ocSG3kvKf3YXo+D0cV51wwUdv7vFej1fvuCX2yyV6j+2b2MQgdrwH/5rz7WCNB2N4PdNfAJye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8lZExwAAAN0AAAAPAAAAAAAA&#10;AAAAAAAAAKECAABkcnMvZG93bnJldi54bWxQSwUGAAAAAAQABAD5AAAAlQMAAAAA&#10;" strokecolor="#fc0" strokeweight="2.25pt">
                    <v:stroke endarrow="open"/>
                    <v:shadow color="#5490a8"/>
                  </v:line>
                  <v:line id="Line 20120" o:spid="_x0000_s1272"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lw8MAAADdAAAADwAAAGRycy9kb3ducmV2LnhtbERPW2vCMBR+F/Yfwhn4pulEdHRGGaJ4&#10;Q2Ru7PmsObadzUlJorb/3jwIPn5898msMZW4kvOlZQVv/QQEcWZ1ybmCn+9l7x2ED8gaK8ukoCUP&#10;s+lLZ4Kptjf+ousx5CKGsE9RQRFCnUrps4IM+r6tiSN3ss5giNDlUju8xXBTyUGSjKTBkmNDgTXN&#10;C8rOx4tRcFr879rBhn7/2s1+v94OceUOW6W6r83nB4hATXiKH+61VjAaJ3F/fBOfgJ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jZcPDAAAA3QAAAA8AAAAAAAAAAAAA&#10;AAAAoQIAAGRycy9kb3ducmV2LnhtbFBLBQYAAAAABAAEAPkAAACRAwAAAAA=&#10;" strokecolor="#fc0" strokeweight="2.25pt">
                    <v:stroke endarrow="open"/>
                    <v:shadow color="#5490a8"/>
                  </v:line>
                  <v:line id="Line 20121" o:spid="_x0000_s1273"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7tMcAAADdAAAADwAAAGRycy9kb3ducmV2LnhtbESP3WoCMRSE7wu+QzhC72pWW1RWo0hp&#10;qVpE/MHr4+a4u3ZzsiSp7r59Uyj0cpiZb5jpvDGVuJHzpWUF/V4CgjizuuRcwfHw/jQG4QOyxsoy&#10;KWjJw3zWeZhiqu2dd3Tbh1xECPsUFRQh1KmUPivIoO/Zmjh6F+sMhihdLrXDe4SbSg6SZCgNlhwX&#10;CqzptaDsa/9tFFzerp/tYEWnc7vabJbrF/xw27VSj91mMQERqAn/4b/2UisYjpJn+H0Tn4C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8fu0xwAAAN0AAAAPAAAAAAAA&#10;AAAAAAAAAKECAABkcnMvZG93bnJldi54bWxQSwUGAAAAAAQABAD5AAAAlQMAAAAA&#10;" strokecolor="#fc0" strokeweight="2.25pt">
                    <v:stroke endarrow="open"/>
                    <v:shadow color="#5490a8"/>
                  </v:line>
                  <v:line id="Line 20122" o:spid="_x0000_s1274"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jwMcAAADdAAAADwAAAGRycy9kb3ducmV2LnhtbESPW2sCMRSE3wX/QziFvtVsRVRWo0hp&#10;qRekeMHn4+a4u3ZzsiSp7v77plDwcZiZb5jpvDGVuJHzpWUFr70EBHFmdcm5guPh42UMwgdkjZVl&#10;UtCSh/ms25liqu2dd3Tbh1xECPsUFRQh1KmUPivIoO/Zmjh6F+sMhihdLrXDe4SbSvaTZCgNlhwX&#10;CqzpraDse/9jFFzer5u2v6LTuV1tt8v1AD/d11qp56dmMQERqAmP8H97qRUMR8kA/t7EJ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GGPAxwAAAN0AAAAPAAAAAAAA&#10;AAAAAAAAAKECAABkcnMvZG93bnJldi54bWxQSwUGAAAAAAQABAD5AAAAlQMAAAAA&#10;" strokecolor="#fc0" strokeweight="2.25pt">
                    <v:stroke endarrow="open"/>
                    <v:shadow color="#5490a8"/>
                  </v:line>
                  <v:line id="Line 20123" o:spid="_x0000_s1275"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TGW8cAAADdAAAADwAAAGRycy9kb3ducmV2LnhtbESP3WoCMRSE7wu+QzhC72pWaVVWo0hp&#10;qVpE/MHr4+a4u3ZzsiSp7r59Uyj0cpiZb5jpvDGVuJHzpWUF/V4CgjizuuRcwfHw/jQG4QOyxsoy&#10;KWjJw3zWeZhiqu2dd3Tbh1xECPsUFRQh1KmUPivIoO/Zmjh6F+sMhihdLrXDe4SbSg6SZCgNlhwX&#10;CqzptaDsa/9tFFzerp/tYEWnc7vabJbrZ/xw27VSj91mMQERqAn/4b/2UisYjpIX+H0Tn4C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VMZbxwAAAN0AAAAPAAAAAAAA&#10;AAAAAAAAAKECAABkcnMvZG93bnJldi54bWxQSwUGAAAAAAQABAD5AAAAlQMAAAAA&#10;" strokecolor="#fc0" strokeweight="2.25pt">
                    <v:stroke endarrow="open"/>
                    <v:shadow color="#5490a8"/>
                  </v:line>
                  <v:line id="Line 20124" o:spid="_x0000_s1276"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ZYLMYAAADdAAAADwAAAGRycy9kb3ducmV2LnhtbESPQWvCQBSE7wX/w/IEb3WjSCqpq0hp&#10;qVpEaovnZ/aZRLNvw+5Wk3/fFQo9DjPzDTNbtKYWV3K+sqxgNExAEOdWV1wo+P56e5yC8AFZY22Z&#10;FHTkYTHvPcww0/bGn3Tdh0JECPsMFZQhNJmUPi/JoB/ahjh6J+sMhihdIbXDW4SbWo6TJJUGK44L&#10;JTb0UlJ+2f8YBafX80c3XtPh2K2329Vmgu9ut1Fq0G+XzyACteE//NdeaQXpU5LC/U18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GWCzGAAAA3QAAAA8AAAAAAAAA&#10;AAAAAAAAoQIAAGRycy9kb3ducmV2LnhtbFBLBQYAAAAABAAEAPkAAACUAwAAAAA=&#10;" strokecolor="#fc0" strokeweight="2.25pt">
                    <v:stroke endarrow="open"/>
                    <v:shadow color="#5490a8"/>
                  </v:line>
                </v:group>
                <v:shape id="Freeform 20125" o:spid="_x0000_s1277" style="position:absolute;left:240;top:3960;width:10920;height:6140;visibility:visible;mso-wrap-style:square;v-text-anchor:top" coordsize="4368,2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VvQsQA&#10;AADdAAAADwAAAGRycy9kb3ducmV2LnhtbESPQUvDQBSE74L/YXmCN7uxYCOx26KCUC8tjfH+yD6T&#10;mOx7YXdt47/vFgo9DjPzDbNcT25QB/KhEzbwOMtAEddiO24MVF8fD8+gQkS2OAiTgX8KsF7d3iyx&#10;sHLkPR3K2KgE4VCggTbGsdA61C05DDMZiZP3I95hTNI32no8Jrgb9DzLFtphx2mhxZHeW6r78s8Z&#10;0GS3snur9r/y+ST99zzvq4035v5uen0BFWmK1/ClvbEGFnmWw/lNegJ6d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Vb0LEAAAA3QAAAA8AAAAAAAAAAAAAAAAAmAIAAGRycy9k&#10;b3ducmV2LnhtbFBLBQYAAAAABAAEAPUAAACJAwAAAAA=&#10;" path="m,c111,3,456,,664,16v208,16,383,43,584,80c1449,133,1680,184,1872,240v,,352,112,528,192c2576,512,2752,608,2928,720v176,112,368,256,528,384c3616,1232,3712,1296,3888,1488v176,192,400,600,480,720e" filled="f" fillcolor="#09c" strokecolor="red" strokeweight="2.25pt">
                  <v:stroke endarrow="open"/>
                  <v:shadow color="#5490a8"/>
                  <v:path arrowok="t" o:connecttype="custom" o:connectlocs="0,0;1660,44;3120,267;4680,667;6000,1201;7320,2002;8640,3070;9720,4138;10920,6140" o:connectangles="0,0,0,0,0,0,0,0,0"/>
                </v:shape>
                <v:shape id="Text Box 20126" o:spid="_x0000_s1278" type="#_x0000_t202" style="position:absolute;left:2040;top:480;width:8160;height: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oTJ8QA&#10;AADdAAAADwAAAGRycy9kb3ducmV2LnhtbERPz2vCMBS+D/wfwhN2GZo6ho5qlCIMxsBDq8iOz+at&#10;LWteSpK1tX/9chjs+PH93h1G04qenG8sK1gtExDEpdUNVwou57fFKwgfkDW2lknBnTwc9rOHHaba&#10;DpxTX4RKxBD2KSqoQ+hSKX1Zk0G/tB1x5L6sMxgidJXUDocYblr5nCRrabDh2FBjR8eayu/ixygo&#10;py77+Cxup2J6ernikDu/aW9KPc7HbAsi0Bj+xX/ud61gvUni3PgmP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6EyfEAAAA3QAAAA8AAAAAAAAAAAAAAAAAmAIAAGRycy9k&#10;b3ducmV2LnhtbFBLBQYAAAAABAAEAPUAAACJAwAAAAA=&#10;" filled="f" fillcolor="#09c" stroked="f" strokeweight="2.25pt">
                  <v:textbox>
                    <w:txbxContent>
                      <w:p w:rsidR="00050CD6" w:rsidRPr="006E4245" w:rsidRDefault="00050CD6" w:rsidP="00492E34">
                        <w:pPr>
                          <w:autoSpaceDE w:val="0"/>
                          <w:autoSpaceDN w:val="0"/>
                          <w:adjustRightInd w:val="0"/>
                          <w:spacing w:before="0" w:after="0"/>
                          <w:jc w:val="center"/>
                          <w:rPr>
                            <w:b/>
                            <w:szCs w:val="24"/>
                          </w:rPr>
                        </w:pPr>
                        <w:r w:rsidRPr="006E4245">
                          <w:rPr>
                            <w:b/>
                            <w:szCs w:val="24"/>
                          </w:rPr>
                          <w:t>Path of a charge in a uniform field</w:t>
                        </w:r>
                      </w:p>
                    </w:txbxContent>
                  </v:textbox>
                </v:shape>
                <v:shape id="Text Box 20127" o:spid="_x0000_s1279" type="#_x0000_t202" style="position:absolute;left:120;top:1200;width:5640;height:2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a2vMYA&#10;AADdAAAADwAAAGRycy9kb3ducmV2LnhtbESPQWvCQBSE7wX/w/IEL6VulKI1uooIQil4MErp8Zl9&#10;JsHs27C7mtRf7xYKHoeZ+YZZrDpTixs5X1lWMBomIIhzqysuFBwP27cPED4ga6wtk4Jf8rBa9l4W&#10;mGrb8p5uWShEhLBPUUEZQpNK6fOSDPqhbYijd7bOYIjSFVI7bCPc1HKcJBNpsOK4UGJDm5LyS3Y1&#10;CvJ7s/76yU677P76/o3t3vlpfVJq0O/WcxCBuvAM/7c/tYLJNJnB35v4BO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a2vMYAAADdAAAADwAAAAAAAAAAAAAAAACYAgAAZHJz&#10;L2Rvd25yZXYueG1sUEsFBgAAAAAEAAQA9QAAAIsDAAAAAA==&#10;" filled="f" fillcolor="#09c" stroked="f" strokeweight="2.25pt">
                  <v:textbox>
                    <w:txbxContent>
                      <w:p w:rsidR="00050CD6" w:rsidRPr="003301C0" w:rsidRDefault="00050CD6" w:rsidP="00492E34">
                        <w:pPr>
                          <w:autoSpaceDE w:val="0"/>
                          <w:autoSpaceDN w:val="0"/>
                          <w:adjustRightInd w:val="0"/>
                          <w:rPr>
                            <w:color w:val="000000"/>
                            <w:szCs w:val="24"/>
                          </w:rPr>
                        </w:pPr>
                        <w:r w:rsidRPr="003301C0">
                          <w:rPr>
                            <w:color w:val="000000"/>
                            <w:szCs w:val="24"/>
                          </w:rPr>
                          <w:t>Over short distances, g can be thought of as a uniform field.</w:t>
                        </w:r>
                      </w:p>
                    </w:txbxContent>
                  </v:textbox>
                </v:shape>
                <v:shape id="Text Box 20128" o:spid="_x0000_s1280" type="#_x0000_t202" style="position:absolute;left:6479;top:1560;width:5287;height:3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J/MQA&#10;AADdAAAADwAAAGRycy9kb3ducmV2LnhtbERPz2vCMBS+D/wfwht4GZoqo0pnWkQYiLBDuyEen81b&#10;W9a8lCSznX/9chjs+PH93hWT6cWNnO8sK1gtExDEtdUdNwo+3l8XWxA+IGvsLZOCH/JQ5LOHHWba&#10;jlzSrQqNiCHsM1TQhjBkUvq6JYN+aQfiyH1aZzBE6BqpHY4x3PRynSSpNNhxbGhxoENL9Vf1bRTU&#10;92F/ulTXt+r+9HzGsXR+01+Vmj9O+xcQgabwL/5zH7WCdLOK++Ob+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VifzEAAAA3QAAAA8AAAAAAAAAAAAAAAAAmAIAAGRycy9k&#10;b3ducmV2LnhtbFBLBQYAAAAABAAEAPUAAACJAwAAAAA=&#10;" filled="f" fillcolor="#09c" stroked="f" strokeweight="2.25pt">
                  <v:textbox>
                    <w:txbxContent>
                      <w:p w:rsidR="00050CD6" w:rsidRPr="003301C0" w:rsidRDefault="00050CD6" w:rsidP="00492E34">
                        <w:pPr>
                          <w:autoSpaceDE w:val="0"/>
                          <w:autoSpaceDN w:val="0"/>
                          <w:adjustRightInd w:val="0"/>
                          <w:spacing w:before="0" w:after="0"/>
                          <w:rPr>
                            <w:color w:val="000000"/>
                            <w:szCs w:val="24"/>
                          </w:rPr>
                        </w:pPr>
                        <w:r w:rsidRPr="003301C0">
                          <w:rPr>
                            <w:color w:val="000000"/>
                            <w:szCs w:val="24"/>
                          </w:rPr>
                          <w:t>If a rugby ball is kicked horizontally with initial horizontal velocity, u, it will move in a parabolic trajectory to the ground.</w:t>
                        </w:r>
                      </w:p>
                    </w:txbxContent>
                  </v:textbox>
                </v:shape>
                <v:shape id="Text Box 20129" o:spid="_x0000_s1281" type="#_x0000_t202" style="position:absolute;left:240;top:6360;width:5520;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ksZ8YA&#10;AADdAAAADwAAAGRycy9kb3ducmV2LnhtbESPQWvCQBSE7wX/w/IEL6KbiGiJriKCUAoejCI9PrOv&#10;SWj2bdjdmtRf3y0IPQ4z8w2z3vamEXdyvrasIJ0mIIgLq2suFVzOh8krCB+QNTaWScEPedhuBi9r&#10;zLTt+ET3PJQiQthnqKAKoc2k9EVFBv3UtsTR+7TOYIjSlVI77CLcNHKWJAtpsOa4UGFL+4qKr/zb&#10;KCge7e79I78d88d4fsXu5PyyuSk1Gva7FYhAffgPP9tvWsFimabw9yY+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ksZ8YAAADdAAAADwAAAAAAAAAAAAAAAACYAgAAZHJz&#10;L2Rvd25yZXYueG1sUEsFBgAAAAAEAAQA9QAAAIsDAAAAAA==&#10;" filled="f" fillcolor="#09c" stroked="f" strokeweight="2.25pt">
                  <v:textbox>
                    <w:txbxContent>
                      <w:p w:rsidR="00050CD6" w:rsidRPr="003301C0" w:rsidRDefault="00050CD6" w:rsidP="00492E34">
                        <w:pPr>
                          <w:autoSpaceDE w:val="0"/>
                          <w:autoSpaceDN w:val="0"/>
                          <w:adjustRightInd w:val="0"/>
                          <w:spacing w:before="0" w:after="0"/>
                          <w:rPr>
                            <w:color w:val="000000"/>
                            <w:szCs w:val="24"/>
                          </w:rPr>
                        </w:pPr>
                        <w:r w:rsidRPr="003301C0">
                          <w:rPr>
                            <w:color w:val="000000"/>
                            <w:szCs w:val="24"/>
                          </w:rPr>
                          <w:t>Horizontal velocity remains constant but the ball accelerates downwards</w:t>
                        </w:r>
                      </w:p>
                    </w:txbxContent>
                  </v:textbox>
                </v:shape>
                <w10:wrap type="topAndBottom"/>
              </v:group>
            </w:pict>
          </mc:Fallback>
        </mc:AlternateContent>
      </w:r>
      <w:r w:rsidR="00C775CC">
        <w:t xml:space="preserve">There is one special difference between electric fields and gravitational field which has led to much research. There are two types of charge so a charge can be attracted or repelled. The field lines are drawn in to indicate the direction a POSITIVE test charge would travel. If a negative charge were placed in the field then the negative charge would move </w:t>
      </w:r>
      <w:r w:rsidR="008455D4">
        <w:t>in the opposite direction from</w:t>
      </w:r>
      <w:r w:rsidR="00167C4C">
        <w:t xml:space="preserve"> the field line. M</w:t>
      </w:r>
      <w:r w:rsidR="00C775CC">
        <w:t>asses you are never repelled, always attracted. Hmm watch this space for the dark matter!</w:t>
      </w:r>
    </w:p>
    <w:p w:rsidR="00E66BA4" w:rsidRDefault="00C775CC" w:rsidP="00C775CC">
      <w:r>
        <w:t xml:space="preserve"> </w:t>
      </w:r>
    </w:p>
    <w:p w:rsidR="00C775CC" w:rsidRDefault="00C775CC" w:rsidP="005C3C9C">
      <w:pPr>
        <w:pStyle w:val="Heading4"/>
        <w:pBdr>
          <w:left w:val="dotted" w:sz="6" w:space="8" w:color="B83D68" w:themeColor="accent1"/>
        </w:pBdr>
      </w:pPr>
      <w:r>
        <w:t>Notes on electric fields</w:t>
      </w:r>
    </w:p>
    <w:p w:rsidR="00E66BA4" w:rsidRDefault="00C775CC" w:rsidP="002A770E">
      <w:pPr>
        <w:pStyle w:val="ListParagraph"/>
        <w:numPr>
          <w:ilvl w:val="0"/>
          <w:numId w:val="40"/>
        </w:numPr>
      </w:pPr>
      <w:r>
        <w:t>E is a vector quantity.</w:t>
      </w:r>
    </w:p>
    <w:p w:rsidR="00076B06" w:rsidRDefault="00C775CC" w:rsidP="002A770E">
      <w:pPr>
        <w:pStyle w:val="ListParagraph"/>
        <w:numPr>
          <w:ilvl w:val="0"/>
          <w:numId w:val="40"/>
        </w:numPr>
      </w:pPr>
      <w:r>
        <w:t>E is measured in NC</w:t>
      </w:r>
      <w:r w:rsidRPr="00E66BA4">
        <w:rPr>
          <w:vertAlign w:val="superscript"/>
        </w:rPr>
        <w:t>-1</w:t>
      </w:r>
      <w:r>
        <w:t xml:space="preserve"> but can also be measured in Vm</w:t>
      </w:r>
      <w:r w:rsidRPr="00E66BA4">
        <w:rPr>
          <w:vertAlign w:val="superscript"/>
        </w:rPr>
        <w:t>-1</w:t>
      </w:r>
      <w:r>
        <w:t>.</w:t>
      </w:r>
      <w:r w:rsidR="00076B06" w:rsidRPr="00076B06">
        <w:t xml:space="preserve"> </w:t>
      </w:r>
    </w:p>
    <w:p w:rsidR="00C775CC" w:rsidRDefault="00076B06" w:rsidP="002A770E">
      <w:pPr>
        <w:pStyle w:val="ListParagraph"/>
        <w:numPr>
          <w:ilvl w:val="0"/>
          <w:numId w:val="40"/>
        </w:numPr>
      </w:pPr>
      <w:r>
        <w:t>Q must be small enough so that it does not itself affect the field</w:t>
      </w:r>
    </w:p>
    <w:p w:rsidR="00C775CC" w:rsidRDefault="005C3C9C" w:rsidP="00076B06">
      <w:r>
        <w:rPr>
          <w:noProof/>
        </w:rPr>
        <w:lastRenderedPageBreak/>
        <mc:AlternateContent>
          <mc:Choice Requires="wpg">
            <w:drawing>
              <wp:anchor distT="0" distB="0" distL="114300" distR="114300" simplePos="0" relativeHeight="252288512" behindDoc="0" locked="0" layoutInCell="1" allowOverlap="1" wp14:anchorId="2CF01EFD" wp14:editId="12E1A39C">
                <wp:simplePos x="0" y="0"/>
                <wp:positionH relativeFrom="column">
                  <wp:posOffset>248920</wp:posOffset>
                </wp:positionH>
                <wp:positionV relativeFrom="paragraph">
                  <wp:posOffset>106680</wp:posOffset>
                </wp:positionV>
                <wp:extent cx="3336290" cy="2693670"/>
                <wp:effectExtent l="57150" t="0" r="54610" b="11430"/>
                <wp:wrapTopAndBottom/>
                <wp:docPr id="6714" name="Group 20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6290" cy="2693670"/>
                          <a:chOff x="1642" y="-361"/>
                          <a:chExt cx="12158" cy="10575"/>
                        </a:xfrm>
                      </wpg:grpSpPr>
                      <wpg:grpSp>
                        <wpg:cNvPr id="6715" name="Group 20132"/>
                        <wpg:cNvGrpSpPr>
                          <a:grpSpLocks/>
                        </wpg:cNvGrpSpPr>
                        <wpg:grpSpPr bwMode="auto">
                          <a:xfrm>
                            <a:off x="1863" y="2175"/>
                            <a:ext cx="960" cy="1200"/>
                            <a:chOff x="745" y="768"/>
                            <a:chExt cx="384" cy="480"/>
                          </a:xfrm>
                        </wpg:grpSpPr>
                        <wps:wsp>
                          <wps:cNvPr id="6716" name="Line 20133"/>
                          <wps:cNvCnPr/>
                          <wps:spPr bwMode="auto">
                            <a:xfrm>
                              <a:off x="768" y="1248"/>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6717" name="Text Box 20134"/>
                          <wps:cNvSpPr txBox="1">
                            <a:spLocks noChangeArrowheads="1"/>
                          </wps:cNvSpPr>
                          <wps:spPr bwMode="auto">
                            <a:xfrm>
                              <a:off x="745" y="768"/>
                              <a:ext cx="384" cy="432"/>
                            </a:xfrm>
                            <a:prstGeom prst="rect">
                              <a:avLst/>
                            </a:prstGeom>
                            <a:noFill/>
                            <a:ln w="2857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wps:spPr>
                          <wps:txbx>
                            <w:txbxContent>
                              <w:p w:rsidR="00050CD6" w:rsidRPr="00AF0230" w:rsidRDefault="00050CD6" w:rsidP="00AF0230">
                                <w:pPr>
                                  <w:autoSpaceDE w:val="0"/>
                                  <w:autoSpaceDN w:val="0"/>
                                  <w:adjustRightInd w:val="0"/>
                                  <w:spacing w:before="0" w:after="0"/>
                                  <w:jc w:val="center"/>
                                  <w:rPr>
                                    <w:color w:val="000000"/>
                                    <w:sz w:val="28"/>
                                    <w:szCs w:val="28"/>
                                  </w:rPr>
                                </w:pPr>
                                <w:proofErr w:type="gramStart"/>
                                <w:r w:rsidRPr="00AF0230">
                                  <w:rPr>
                                    <w:color w:val="000000"/>
                                    <w:sz w:val="28"/>
                                    <w:szCs w:val="28"/>
                                  </w:rPr>
                                  <w:t>u</w:t>
                                </w:r>
                                <w:proofErr w:type="gramEnd"/>
                              </w:p>
                            </w:txbxContent>
                          </wps:txbx>
                          <wps:bodyPr rot="0" vert="horz" wrap="square" lIns="91440" tIns="45720" rIns="91440" bIns="45720" anchor="t" anchorCtr="0" upright="1">
                            <a:noAutofit/>
                          </wps:bodyPr>
                        </wps:wsp>
                      </wpg:grpSp>
                      <wpg:grpSp>
                        <wpg:cNvPr id="6718" name="Group 20135"/>
                        <wpg:cNvGrpSpPr>
                          <a:grpSpLocks/>
                        </wpg:cNvGrpSpPr>
                        <wpg:grpSpPr bwMode="auto">
                          <a:xfrm>
                            <a:off x="3600" y="3374"/>
                            <a:ext cx="720" cy="360"/>
                            <a:chOff x="1344" y="912"/>
                            <a:chExt cx="288" cy="144"/>
                          </a:xfrm>
                        </wpg:grpSpPr>
                        <wps:wsp>
                          <wps:cNvPr id="6719" name="Line 20136"/>
                          <wps:cNvCnPr/>
                          <wps:spPr bwMode="auto">
                            <a:xfrm>
                              <a:off x="1344" y="912"/>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18" name="Line 20137"/>
                          <wps:cNvCnPr/>
                          <wps:spPr bwMode="auto">
                            <a:xfrm>
                              <a:off x="1344" y="912"/>
                              <a:ext cx="0" cy="144"/>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021" name="Group 20138"/>
                        <wpg:cNvGrpSpPr>
                          <a:grpSpLocks/>
                        </wpg:cNvGrpSpPr>
                        <wpg:grpSpPr bwMode="auto">
                          <a:xfrm>
                            <a:off x="5040" y="3614"/>
                            <a:ext cx="720" cy="480"/>
                            <a:chOff x="2016" y="1680"/>
                            <a:chExt cx="288" cy="192"/>
                          </a:xfrm>
                        </wpg:grpSpPr>
                        <wps:wsp>
                          <wps:cNvPr id="7023" name="Line 20139"/>
                          <wps:cNvCnPr/>
                          <wps:spPr bwMode="auto">
                            <a:xfrm>
                              <a:off x="2016" y="1680"/>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24" name="Line 20140"/>
                          <wps:cNvCnPr/>
                          <wps:spPr bwMode="auto">
                            <a:xfrm>
                              <a:off x="2016" y="1680"/>
                              <a:ext cx="0" cy="19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025" name="Group 20141"/>
                        <wpg:cNvGrpSpPr>
                          <a:grpSpLocks/>
                        </wpg:cNvGrpSpPr>
                        <wpg:grpSpPr bwMode="auto">
                          <a:xfrm>
                            <a:off x="6480" y="3974"/>
                            <a:ext cx="720" cy="600"/>
                            <a:chOff x="2592" y="1824"/>
                            <a:chExt cx="288" cy="240"/>
                          </a:xfrm>
                        </wpg:grpSpPr>
                        <wps:wsp>
                          <wps:cNvPr id="7026" name="Line 20142"/>
                          <wps:cNvCnPr/>
                          <wps:spPr bwMode="auto">
                            <a:xfrm>
                              <a:off x="2592" y="1824"/>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27" name="Line 20143"/>
                          <wps:cNvCnPr/>
                          <wps:spPr bwMode="auto">
                            <a:xfrm>
                              <a:off x="2592" y="1824"/>
                              <a:ext cx="0" cy="24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028" name="Group 20144"/>
                        <wpg:cNvGrpSpPr>
                          <a:grpSpLocks/>
                        </wpg:cNvGrpSpPr>
                        <wpg:grpSpPr bwMode="auto">
                          <a:xfrm>
                            <a:off x="7920" y="4454"/>
                            <a:ext cx="720" cy="720"/>
                            <a:chOff x="3168" y="2016"/>
                            <a:chExt cx="288" cy="288"/>
                          </a:xfrm>
                        </wpg:grpSpPr>
                        <wps:wsp>
                          <wps:cNvPr id="7029" name="Line 20145"/>
                          <wps:cNvCnPr/>
                          <wps:spPr bwMode="auto">
                            <a:xfrm>
                              <a:off x="3168" y="2016"/>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30" name="Line 20146"/>
                          <wps:cNvCnPr/>
                          <wps:spPr bwMode="auto">
                            <a:xfrm>
                              <a:off x="3168" y="2016"/>
                              <a:ext cx="0" cy="288"/>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031" name="Group 20147"/>
                        <wpg:cNvGrpSpPr>
                          <a:grpSpLocks/>
                        </wpg:cNvGrpSpPr>
                        <wpg:grpSpPr bwMode="auto">
                          <a:xfrm>
                            <a:off x="9240" y="5174"/>
                            <a:ext cx="720" cy="840"/>
                            <a:chOff x="3696" y="2304"/>
                            <a:chExt cx="288" cy="336"/>
                          </a:xfrm>
                        </wpg:grpSpPr>
                        <wps:wsp>
                          <wps:cNvPr id="7032" name="Line 20148"/>
                          <wps:cNvCnPr/>
                          <wps:spPr bwMode="auto">
                            <a:xfrm>
                              <a:off x="3696" y="2304"/>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36" name="Line 20149"/>
                          <wps:cNvCnPr/>
                          <wps:spPr bwMode="auto">
                            <a:xfrm>
                              <a:off x="3696" y="2304"/>
                              <a:ext cx="0" cy="336"/>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037" name="Group 20150"/>
                        <wpg:cNvGrpSpPr>
                          <a:grpSpLocks/>
                        </wpg:cNvGrpSpPr>
                        <wpg:grpSpPr bwMode="auto">
                          <a:xfrm>
                            <a:off x="10440" y="6014"/>
                            <a:ext cx="720" cy="960"/>
                            <a:chOff x="4176" y="2640"/>
                            <a:chExt cx="288" cy="384"/>
                          </a:xfrm>
                        </wpg:grpSpPr>
                        <wps:wsp>
                          <wps:cNvPr id="7038" name="Line 20151"/>
                          <wps:cNvCnPr/>
                          <wps:spPr bwMode="auto">
                            <a:xfrm>
                              <a:off x="4176" y="2640"/>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39" name="Line 20152"/>
                          <wps:cNvCnPr/>
                          <wps:spPr bwMode="auto">
                            <a:xfrm>
                              <a:off x="4176" y="2640"/>
                              <a:ext cx="0" cy="384"/>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040" name="Group 20153"/>
                        <wpg:cNvGrpSpPr>
                          <a:grpSpLocks/>
                        </wpg:cNvGrpSpPr>
                        <wpg:grpSpPr bwMode="auto">
                          <a:xfrm>
                            <a:off x="11520" y="6974"/>
                            <a:ext cx="720" cy="1200"/>
                            <a:chOff x="4608" y="3024"/>
                            <a:chExt cx="288" cy="480"/>
                          </a:xfrm>
                        </wpg:grpSpPr>
                        <wps:wsp>
                          <wps:cNvPr id="7041" name="Line 20154"/>
                          <wps:cNvCnPr/>
                          <wps:spPr bwMode="auto">
                            <a:xfrm>
                              <a:off x="4608" y="3024"/>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42" name="Line 20155"/>
                          <wps:cNvCnPr/>
                          <wps:spPr bwMode="auto">
                            <a:xfrm>
                              <a:off x="4608" y="3024"/>
                              <a:ext cx="0" cy="4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043" name="Group 20156"/>
                        <wpg:cNvGrpSpPr>
                          <a:grpSpLocks/>
                        </wpg:cNvGrpSpPr>
                        <wpg:grpSpPr bwMode="auto">
                          <a:xfrm>
                            <a:off x="12480" y="8294"/>
                            <a:ext cx="720" cy="1440"/>
                            <a:chOff x="4992" y="3552"/>
                            <a:chExt cx="288" cy="576"/>
                          </a:xfrm>
                        </wpg:grpSpPr>
                        <wps:wsp>
                          <wps:cNvPr id="7044" name="Line 20157"/>
                          <wps:cNvCnPr/>
                          <wps:spPr bwMode="auto">
                            <a:xfrm>
                              <a:off x="4992" y="3552"/>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49" name="Line 20158"/>
                          <wps:cNvCnPr/>
                          <wps:spPr bwMode="auto">
                            <a:xfrm>
                              <a:off x="4992" y="3552"/>
                              <a:ext cx="0" cy="576"/>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050" name="Group 20159"/>
                        <wpg:cNvGrpSpPr>
                          <a:grpSpLocks/>
                        </wpg:cNvGrpSpPr>
                        <wpg:grpSpPr bwMode="auto">
                          <a:xfrm>
                            <a:off x="1800" y="734"/>
                            <a:ext cx="11760" cy="8880"/>
                            <a:chOff x="720" y="240"/>
                            <a:chExt cx="4704" cy="3408"/>
                          </a:xfrm>
                        </wpg:grpSpPr>
                        <wps:wsp>
                          <wps:cNvPr id="7052" name="Line 20161"/>
                          <wps:cNvCnPr/>
                          <wps:spPr bwMode="auto">
                            <a:xfrm>
                              <a:off x="1200"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53" name="Line 20162"/>
                          <wps:cNvCnPr/>
                          <wps:spPr bwMode="auto">
                            <a:xfrm>
                              <a:off x="1728"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54" name="Line 20163"/>
                          <wps:cNvCnPr/>
                          <wps:spPr bwMode="auto">
                            <a:xfrm>
                              <a:off x="2256"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55" name="Line 20164"/>
                          <wps:cNvCnPr/>
                          <wps:spPr bwMode="auto">
                            <a:xfrm>
                              <a:off x="2784"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56" name="Line 20165"/>
                          <wps:cNvCnPr/>
                          <wps:spPr bwMode="auto">
                            <a:xfrm>
                              <a:off x="3312"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57" name="Line 20166"/>
                          <wps:cNvCnPr/>
                          <wps:spPr bwMode="auto">
                            <a:xfrm>
                              <a:off x="3840"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58" name="Line 20167"/>
                          <wps:cNvCnPr/>
                          <wps:spPr bwMode="auto">
                            <a:xfrm>
                              <a:off x="4368"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59" name="Line 20168"/>
                          <wps:cNvCnPr/>
                          <wps:spPr bwMode="auto">
                            <a:xfrm>
                              <a:off x="4896"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60" name="Line 20169"/>
                          <wps:cNvCnPr/>
                          <wps:spPr bwMode="auto">
                            <a:xfrm>
                              <a:off x="5424"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51" name="Line 20160"/>
                          <wps:cNvCnPr/>
                          <wps:spPr bwMode="auto">
                            <a:xfrm>
                              <a:off x="720"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7061" name="Freeform 20170"/>
                        <wps:cNvSpPr>
                          <a:spLocks/>
                        </wps:cNvSpPr>
                        <wps:spPr bwMode="auto">
                          <a:xfrm>
                            <a:off x="1920" y="3374"/>
                            <a:ext cx="10920" cy="5520"/>
                          </a:xfrm>
                          <a:custGeom>
                            <a:avLst/>
                            <a:gdLst>
                              <a:gd name="T0" fmla="*/ 0 w 4368"/>
                              <a:gd name="T1" fmla="*/ 0 h 2208"/>
                              <a:gd name="T2" fmla="*/ 664 w 4368"/>
                              <a:gd name="T3" fmla="*/ 16 h 2208"/>
                              <a:gd name="T4" fmla="*/ 1248 w 4368"/>
                              <a:gd name="T5" fmla="*/ 96 h 2208"/>
                              <a:gd name="T6" fmla="*/ 1872 w 4368"/>
                              <a:gd name="T7" fmla="*/ 240 h 2208"/>
                              <a:gd name="T8" fmla="*/ 2400 w 4368"/>
                              <a:gd name="T9" fmla="*/ 432 h 2208"/>
                              <a:gd name="T10" fmla="*/ 2928 w 4368"/>
                              <a:gd name="T11" fmla="*/ 720 h 2208"/>
                              <a:gd name="T12" fmla="*/ 3456 w 4368"/>
                              <a:gd name="T13" fmla="*/ 1104 h 2208"/>
                              <a:gd name="T14" fmla="*/ 3888 w 4368"/>
                              <a:gd name="T15" fmla="*/ 1488 h 2208"/>
                              <a:gd name="T16" fmla="*/ 4368 w 4368"/>
                              <a:gd name="T17" fmla="*/ 2208 h 2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68" h="2208">
                                <a:moveTo>
                                  <a:pt x="0" y="0"/>
                                </a:moveTo>
                                <a:cubicBezTo>
                                  <a:pt x="111" y="3"/>
                                  <a:pt x="456" y="0"/>
                                  <a:pt x="664" y="16"/>
                                </a:cubicBezTo>
                                <a:cubicBezTo>
                                  <a:pt x="872" y="32"/>
                                  <a:pt x="1047" y="59"/>
                                  <a:pt x="1248" y="96"/>
                                </a:cubicBezTo>
                                <a:cubicBezTo>
                                  <a:pt x="1449" y="133"/>
                                  <a:pt x="1680" y="184"/>
                                  <a:pt x="1872" y="240"/>
                                </a:cubicBezTo>
                                <a:cubicBezTo>
                                  <a:pt x="1872" y="240"/>
                                  <a:pt x="2224" y="352"/>
                                  <a:pt x="2400" y="432"/>
                                </a:cubicBezTo>
                                <a:cubicBezTo>
                                  <a:pt x="2576" y="512"/>
                                  <a:pt x="2752" y="608"/>
                                  <a:pt x="2928" y="720"/>
                                </a:cubicBezTo>
                                <a:cubicBezTo>
                                  <a:pt x="3104" y="832"/>
                                  <a:pt x="3296" y="976"/>
                                  <a:pt x="3456" y="1104"/>
                                </a:cubicBezTo>
                                <a:cubicBezTo>
                                  <a:pt x="3616" y="1232"/>
                                  <a:pt x="3712" y="1296"/>
                                  <a:pt x="3888" y="1488"/>
                                </a:cubicBezTo>
                                <a:cubicBezTo>
                                  <a:pt x="4064" y="1680"/>
                                  <a:pt x="4288" y="2088"/>
                                  <a:pt x="4368" y="2208"/>
                                </a:cubicBezTo>
                              </a:path>
                            </a:pathLst>
                          </a:custGeom>
                          <a:noFill/>
                          <a:ln w="1905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t" anchorCtr="0" upright="1">
                          <a:noAutofit/>
                        </wps:bodyPr>
                      </wps:wsp>
                      <wps:wsp>
                        <wps:cNvPr id="7062" name="Text Box 20171"/>
                        <wps:cNvSpPr txBox="1">
                          <a:spLocks noChangeArrowheads="1"/>
                        </wps:cNvSpPr>
                        <wps:spPr bwMode="auto">
                          <a:xfrm>
                            <a:off x="2629" y="775"/>
                            <a:ext cx="10920" cy="2744"/>
                          </a:xfrm>
                          <a:prstGeom prst="rect">
                            <a:avLst/>
                          </a:prstGeom>
                          <a:noFill/>
                          <a:ln w="28575">
                            <a:no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14:hiddenEffects>
                            </a:ext>
                          </a:extLst>
                        </wps:spPr>
                        <wps:txbx>
                          <w:txbxContent>
                            <w:p w:rsidR="00050CD6" w:rsidRPr="00492E34" w:rsidRDefault="00050CD6" w:rsidP="00492E34">
                              <w:pPr>
                                <w:autoSpaceDE w:val="0"/>
                                <w:autoSpaceDN w:val="0"/>
                                <w:adjustRightInd w:val="0"/>
                                <w:spacing w:before="0" w:after="0" w:line="240" w:lineRule="auto"/>
                                <w:contextualSpacing/>
                                <w:jc w:val="center"/>
                                <w:rPr>
                                  <w:szCs w:val="24"/>
                                </w:rPr>
                              </w:pPr>
                              <w:r w:rsidRPr="00492E34">
                                <w:rPr>
                                  <w:szCs w:val="24"/>
                                </w:rPr>
                                <w:t>This is exactly the same idea as a charge in an electric field</w:t>
                              </w:r>
                            </w:p>
                          </w:txbxContent>
                        </wps:txbx>
                        <wps:bodyPr rot="0" vert="horz" wrap="square" lIns="91440" tIns="45720" rIns="91440" bIns="45720" anchor="t" anchorCtr="0" upright="1">
                          <a:noAutofit/>
                        </wps:bodyPr>
                      </wps:wsp>
                      <wps:wsp>
                        <wps:cNvPr id="7063" name="Rectangle 20172"/>
                        <wps:cNvSpPr>
                          <a:spLocks noChangeArrowheads="1"/>
                        </wps:cNvSpPr>
                        <wps:spPr bwMode="auto">
                          <a:xfrm>
                            <a:off x="1680" y="9734"/>
                            <a:ext cx="12120" cy="480"/>
                          </a:xfrm>
                          <a:prstGeom prst="rect">
                            <a:avLst/>
                          </a:prstGeom>
                          <a:solidFill>
                            <a:srgbClr val="CC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7064" name="Line 20173"/>
                        <wps:cNvCnPr/>
                        <wps:spPr bwMode="auto">
                          <a:xfrm>
                            <a:off x="2060" y="9944"/>
                            <a:ext cx="2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65" name="Line 20174"/>
                        <wps:cNvCnPr/>
                        <wps:spPr bwMode="auto">
                          <a:xfrm>
                            <a:off x="2920" y="9944"/>
                            <a:ext cx="2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66" name="Line 20175"/>
                        <wps:cNvCnPr/>
                        <wps:spPr bwMode="auto">
                          <a:xfrm>
                            <a:off x="3760" y="9944"/>
                            <a:ext cx="2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67" name="Line 20176"/>
                        <wps:cNvCnPr/>
                        <wps:spPr bwMode="auto">
                          <a:xfrm>
                            <a:off x="4660" y="9944"/>
                            <a:ext cx="2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68" name="Line 20177"/>
                        <wps:cNvCnPr/>
                        <wps:spPr bwMode="auto">
                          <a:xfrm>
                            <a:off x="5520" y="9934"/>
                            <a:ext cx="240" cy="2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69" name="Line 20178"/>
                        <wps:cNvCnPr/>
                        <wps:spPr bwMode="auto">
                          <a:xfrm>
                            <a:off x="6360" y="9944"/>
                            <a:ext cx="2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70" name="Line 20179"/>
                        <wps:cNvCnPr/>
                        <wps:spPr bwMode="auto">
                          <a:xfrm>
                            <a:off x="7260" y="9944"/>
                            <a:ext cx="2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071" name="Line 20180"/>
                        <wps:cNvCnPr/>
                        <wps:spPr bwMode="auto">
                          <a:xfrm>
                            <a:off x="8120" y="9944"/>
                            <a:ext cx="2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56" name="Line 20181"/>
                        <wps:cNvCnPr/>
                        <wps:spPr bwMode="auto">
                          <a:xfrm>
                            <a:off x="8960" y="9944"/>
                            <a:ext cx="2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57" name="Line 20182"/>
                        <wps:cNvCnPr/>
                        <wps:spPr bwMode="auto">
                          <a:xfrm>
                            <a:off x="9920" y="9944"/>
                            <a:ext cx="2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58" name="Line 20183"/>
                        <wps:cNvCnPr/>
                        <wps:spPr bwMode="auto">
                          <a:xfrm>
                            <a:off x="10780" y="9944"/>
                            <a:ext cx="2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59" name="Line 20184"/>
                        <wps:cNvCnPr/>
                        <wps:spPr bwMode="auto">
                          <a:xfrm>
                            <a:off x="11620" y="9944"/>
                            <a:ext cx="2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60" name="Line 20185"/>
                        <wps:cNvCnPr/>
                        <wps:spPr bwMode="auto">
                          <a:xfrm>
                            <a:off x="12380" y="9944"/>
                            <a:ext cx="2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61" name="Line 20186"/>
                        <wps:cNvCnPr/>
                        <wps:spPr bwMode="auto">
                          <a:xfrm>
                            <a:off x="13240" y="9934"/>
                            <a:ext cx="240" cy="2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62" name="Rectangle 20187"/>
                        <wps:cNvSpPr>
                          <a:spLocks noChangeArrowheads="1"/>
                        </wps:cNvSpPr>
                        <wps:spPr bwMode="auto">
                          <a:xfrm>
                            <a:off x="1680" y="74"/>
                            <a:ext cx="12120" cy="480"/>
                          </a:xfrm>
                          <a:prstGeom prst="rect">
                            <a:avLst/>
                          </a:prstGeom>
                          <a:solidFill>
                            <a:srgbClr val="CC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25063" name="Text Box 20188"/>
                        <wps:cNvSpPr txBox="1">
                          <a:spLocks noChangeArrowheads="1"/>
                        </wps:cNvSpPr>
                        <wps:spPr bwMode="auto">
                          <a:xfrm>
                            <a:off x="1785" y="-361"/>
                            <a:ext cx="11860" cy="2001"/>
                          </a:xfrm>
                          <a:prstGeom prst="rect">
                            <a:avLst/>
                          </a:prstGeom>
                          <a:noFill/>
                          <a:ln w="28575">
                            <a:no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14:hiddenEffects>
                            </a:ext>
                          </a:extLst>
                        </wps:spPr>
                        <wps:txbx>
                          <w:txbxContent>
                            <w:p w:rsidR="00050CD6" w:rsidRPr="003F3DE3" w:rsidRDefault="00050CD6" w:rsidP="00AF0230">
                              <w:pPr>
                                <w:autoSpaceDE w:val="0"/>
                                <w:autoSpaceDN w:val="0"/>
                                <w:adjustRightInd w:val="0"/>
                                <w:spacing w:before="0" w:after="0"/>
                                <w:contextualSpacing/>
                                <w:rPr>
                                  <w:b/>
                                  <w:bCs/>
                                  <w:color w:val="000000"/>
                                  <w:szCs w:val="24"/>
                                </w:rPr>
                              </w:pPr>
                              <w:r w:rsidRPr="003F3DE3">
                                <w:rPr>
                                  <w:b/>
                                  <w:bCs/>
                                  <w:color w:val="000000"/>
                                  <w:szCs w:val="24"/>
                                </w:rPr>
                                <w:t xml:space="preserve">+  +   </w:t>
                              </w:r>
                              <w:r>
                                <w:rPr>
                                  <w:b/>
                                  <w:bCs/>
                                  <w:color w:val="000000"/>
                                  <w:szCs w:val="24"/>
                                </w:rPr>
                                <w:t>+</w:t>
                              </w:r>
                              <w:r w:rsidRPr="003F3DE3">
                                <w:rPr>
                                  <w:b/>
                                  <w:bCs/>
                                  <w:color w:val="000000"/>
                                  <w:szCs w:val="24"/>
                                </w:rPr>
                                <w:t xml:space="preserve">     +     +     +      +     +      + </w:t>
                              </w:r>
                              <w:r>
                                <w:rPr>
                                  <w:b/>
                                  <w:bCs/>
                                  <w:color w:val="000000"/>
                                  <w:szCs w:val="24"/>
                                </w:rPr>
                                <w:t xml:space="preserve">    +         </w:t>
                              </w:r>
                            </w:p>
                          </w:txbxContent>
                        </wps:txbx>
                        <wps:bodyPr rot="0" vert="horz" wrap="square" lIns="91440" tIns="45720" rIns="91440" bIns="45720" anchor="t" anchorCtr="0" upright="1">
                          <a:noAutofit/>
                        </wps:bodyPr>
                      </wps:wsp>
                      <wpg:grpSp>
                        <wpg:cNvPr id="25064" name="Group 20189"/>
                        <wpg:cNvGrpSpPr>
                          <a:grpSpLocks/>
                        </wpg:cNvGrpSpPr>
                        <wpg:grpSpPr bwMode="auto">
                          <a:xfrm>
                            <a:off x="1642" y="3256"/>
                            <a:ext cx="961" cy="1273"/>
                            <a:chOff x="657" y="1536"/>
                            <a:chExt cx="385" cy="509"/>
                          </a:xfrm>
                        </wpg:grpSpPr>
                        <wps:wsp>
                          <wps:cNvPr id="25065" name="Oval 20190"/>
                          <wps:cNvSpPr>
                            <a:spLocks noChangeArrowheads="1"/>
                          </wps:cNvSpPr>
                          <wps:spPr bwMode="auto">
                            <a:xfrm>
                              <a:off x="768" y="1536"/>
                              <a:ext cx="96" cy="96"/>
                            </a:xfrm>
                            <a:prstGeom prst="ellipse">
                              <a:avLst/>
                            </a:prstGeom>
                            <a:solidFill>
                              <a:srgbClr val="0099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25066" name="Rectangle 20191"/>
                          <wps:cNvSpPr>
                            <a:spLocks noChangeArrowheads="1"/>
                          </wps:cNvSpPr>
                          <wps:spPr bwMode="auto">
                            <a:xfrm>
                              <a:off x="657" y="1583"/>
                              <a:ext cx="385" cy="462"/>
                            </a:xfrm>
                            <a:prstGeom prst="rect">
                              <a:avLst/>
                            </a:prstGeom>
                            <a:noFill/>
                            <a:ln w="28575">
                              <a:no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14:hiddenEffects>
                              </a:ext>
                            </a:extLst>
                          </wps:spPr>
                          <wps:txbx>
                            <w:txbxContent>
                              <w:p w:rsidR="00050CD6" w:rsidRPr="003F3DE3" w:rsidRDefault="00050CD6" w:rsidP="00CC1A5D">
                                <w:pPr>
                                  <w:autoSpaceDE w:val="0"/>
                                  <w:autoSpaceDN w:val="0"/>
                                  <w:adjustRightInd w:val="0"/>
                                  <w:spacing w:before="0" w:after="0"/>
                                  <w:contextualSpacing/>
                                  <w:jc w:val="center"/>
                                  <w:rPr>
                                    <w:b/>
                                    <w:bCs/>
                                    <w:color w:val="000000"/>
                                    <w:szCs w:val="24"/>
                                  </w:rPr>
                                </w:pPr>
                                <w:r w:rsidRPr="003F3DE3">
                                  <w:rPr>
                                    <w:b/>
                                    <w:bCs/>
                                    <w:color w:val="000000"/>
                                    <w:szCs w:val="24"/>
                                  </w:rPr>
                                  <w:t>+</w:t>
                                </w:r>
                              </w:p>
                            </w:txbxContent>
                          </wps:txbx>
                          <wps:bodyPr rot="0" vert="horz" wrap="square" lIns="91440" tIns="45720" rIns="91440" bIns="4572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20131" o:spid="_x0000_s1282" style="position:absolute;margin-left:19.6pt;margin-top:8.4pt;width:262.7pt;height:212.1pt;z-index:252288512;mso-width-relative:margin;mso-height-relative:margin" coordorigin="1642,-361" coordsize="12158,10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">
                <v:group id="Group 20132" o:spid="_x0000_s1283" style="position:absolute;left:1863;top:2175;width:960;height:1200" coordorigin="745,768" coordsize="384,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GQ2MUAAADdAAAADwAAAGRycy9kb3ducmV2LnhtbESPQYvCMBSE78L+h/CE&#10;vWnaXdSlGkXEXTyIoC6It0fzbIvNS2liW/+9EQSPw8x8w8wWnSlFQ7UrLCuIhxEI4tTqgjMF/8ff&#10;wQ8I55E1lpZJwZ0cLOYfvRkm2ra8p+bgMxEg7BJUkHtfJVK6NCeDbmgr4uBdbG3QB1lnUtfYBrgp&#10;5VcUjaXBgsNCjhWtckqvh5tR8Ndiu/yO1832elndz8fR7rSNSanPfrecgvDU+Xf41d5oBeNJPIL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RkNjFAAAA3QAA&#10;AA8AAAAAAAAAAAAAAAAAqgIAAGRycy9kb3ducmV2LnhtbFBLBQYAAAAABAAEAPoAAACcAwAAAAA=&#10;">
                  <v:line id="Line 20133" o:spid="_x0000_s1284" style="position:absolute;visibility:visible;mso-wrap-style:square" from="768,1248" to="1056,1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23nMQAAADdAAAADwAAAGRycy9kb3ducmV2LnhtbESPQWvCQBSE74L/YXlCb7qJlG2JrlIi&#10;0l6rbcHbc/eZhGbfhuw2pv++Kwg9DjPzDbPejq4VA/Wh8awhX2QgiI23DVcaPo77+TOIEJEttp5J&#10;wy8F2G6mkzUW1l/5nYZDrESCcChQQx1jV0gZTE0Ow8J3xMm7+N5hTLKvpO3xmuCulcssU9Jhw2mh&#10;xo7Kmsz34cdp+Hp9POWD8iWZcymP8XNnSO20fpiNLysQkcb4H76336wG9ZQruL1JT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vbecxAAAAN0AAAAPAAAAAAAAAAAA&#10;AAAAAKECAABkcnMvZG93bnJldi54bWxQSwUGAAAAAAQABAD5AAAAkgMAAAAA&#10;" strokeweight="1.5pt">
                    <v:stroke endarrow="block"/>
                    <v:shadow color="#5490a8"/>
                  </v:line>
                  <v:shape id="Text Box 20134" o:spid="_x0000_s1285" type="#_x0000_t202" style="position:absolute;left:745;top:768;width:3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t6sQA&#10;AADdAAAADwAAAGRycy9kb3ducmV2LnhtbESPQYvCMBSE78L+h/AW9lLWtApVqlFEEIoHQV3Y66N5&#10;2xabl5JErf9+Iwgeh5n5hlmuB9OJGznfWlaQjVMQxJXVLdcKfs677zkIH5A1dpZJwYM8rFcfoyUW&#10;2t75SLdTqEWEsC9QQRNCX0jpq4YM+rHtiaP3Z53BEKWrpXZ4j3DTyUma5tJgy3GhwZ62DVWX09Uo&#10;GPThMH3sXMizcj7lZJ+Uv22i1NfnsFmACDSEd/jVLrWCfJbN4PkmP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E7erEAAAA3QAAAA8AAAAAAAAAAAAAAAAAmAIAAGRycy9k&#10;b3ducmV2LnhtbFBLBQYAAAAABAAEAPUAAACJAwAAAAA=&#10;" filled="f" stroked="f" strokeweight="2.25pt">
                    <v:textbox>
                      <w:txbxContent>
                        <w:p w:rsidR="00050CD6" w:rsidRPr="00AF0230" w:rsidRDefault="00050CD6" w:rsidP="00AF0230">
                          <w:pPr>
                            <w:autoSpaceDE w:val="0"/>
                            <w:autoSpaceDN w:val="0"/>
                            <w:adjustRightInd w:val="0"/>
                            <w:spacing w:before="0" w:after="0"/>
                            <w:jc w:val="center"/>
                            <w:rPr>
                              <w:color w:val="000000"/>
                              <w:sz w:val="28"/>
                              <w:szCs w:val="28"/>
                            </w:rPr>
                          </w:pPr>
                          <w:proofErr w:type="gramStart"/>
                          <w:r w:rsidRPr="00AF0230">
                            <w:rPr>
                              <w:color w:val="000000"/>
                              <w:sz w:val="28"/>
                              <w:szCs w:val="28"/>
                            </w:rPr>
                            <w:t>u</w:t>
                          </w:r>
                          <w:proofErr w:type="gramEnd"/>
                        </w:p>
                      </w:txbxContent>
                    </v:textbox>
                  </v:shape>
                </v:group>
                <v:group id="Group 20135" o:spid="_x0000_s1286" style="position:absolute;left:3600;top:3374;width:720;height:360" coordorigin="1344,91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A/RsMAAADdAAAADwAAAGRycy9kb3ducmV2LnhtbERPTYvCMBC9C/sfwix4&#10;07S7qEvXKCKueBDBuiDehmZsi82kNLGt/94cBI+P9z1f9qYSLTWutKwgHkcgiDOrS84V/J/+Rj8g&#10;nEfWWFkmBQ9ysFx8DOaYaNvxkdrU5yKEsEtQQeF9nUjpsoIMurGtiQN3tY1BH2CTS91gF8JNJb+i&#10;aCoNlhwaCqxpXVB2S+9GwbbDbvUdb9r97bp+XE6Tw3kfk1LDz371C8JT79/il3unFUxnc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kD9GwwAAAN0AAAAP&#10;AAAAAAAAAAAAAAAAAKoCAABkcnMvZG93bnJldi54bWxQSwUGAAAAAAQABAD6AAAAmgMAAAAA&#10;">
                  <v:line id="Line 20136" o:spid="_x0000_s1287" style="position:absolute;visibility:visible;mso-wrap-style:square" from="1344,912" to="163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Ij7sQAAADdAAAADwAAAGRycy9kb3ducmV2LnhtbESPQWvCQBSE70L/w/IKvekmpaQ1ukqJ&#10;lHpVq+DtuftMgtm3IbuN6b93hYLHYWa+YebLwTaip87XjhWkkwQEsXam5lLBz+5r/AHCB2SDjWNS&#10;8Eceloun0Rxz4668oX4bShEh7HNUUIXQ5lJ6XZFFP3EtcfTOrrMYouxKaTq8Rrht5GuSZNJizXGh&#10;wpaKivRl+2sVHL7fjmmfuYL0qZC7sF9pylZKvTwPnzMQgYbwCP+310ZB9p5O4f4mPg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IiPuxAAAAN0AAAAPAAAAAAAAAAAA&#10;AAAAAKECAABkcnMvZG93bnJldi54bWxQSwUGAAAAAAQABAD5AAAAkgMAAAAA&#10;" strokeweight="1.5pt">
                    <v:stroke endarrow="block"/>
                    <v:shadow color="#5490a8"/>
                  </v:line>
                  <v:line id="Line 20137" o:spid="_x0000_s1288" style="position:absolute;visibility:visible;mso-wrap-style:square" from="1344,912" to="1344,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qcIAAADdAAAADwAAAGRycy9kb3ducmV2LnhtbERPyWrDMBC9F/oPYgq91bJLcYsTxRSb&#10;0F6ztNDbRJrYJtbIWIrj/H10CPT4ePuynG0vJhp951hBlqQgiLUzHTcK9rv1ywcIH5AN9o5JwZU8&#10;lKvHhyUWxl14Q9M2NCKGsC9QQRvCUEjpdUsWfeIG4sgd3WgxRDg20ox4ieG2l69pmkuLHceGFgeq&#10;WtKn7dkq+P16+8um3FWkD5XchZ9aU14r9fw0fy5ABJrDv/ju/jYK3tMszo1v4hOQq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wqcIAAADdAAAADwAAAAAAAAAAAAAA&#10;AAChAgAAZHJzL2Rvd25yZXYueG1sUEsFBgAAAAAEAAQA+QAAAJADAAAAAA==&#10;" strokeweight="1.5pt">
                    <v:stroke endarrow="block"/>
                    <v:shadow color="#5490a8"/>
                  </v:line>
                </v:group>
                <v:group id="Group 20138" o:spid="_x0000_s1289" style="position:absolute;left:5040;top:3614;width:720;height:480" coordorigin="2016,1680" coordsize="288,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dqusUAAADdAAAADwAAAGRycy9kb3ducmV2LnhtbESPQYvCMBSE78L+h/AW&#10;vGlaF12pRhHZFQ8iqAvi7dE822LzUppsW/+9EQSPw8x8w8yXnSlFQ7UrLCuIhxEI4tTqgjMFf6ff&#10;wRSE88gaS8uk4E4OlouP3hwTbVs+UHP0mQgQdgkqyL2vEildmpNBN7QVcfCutjbog6wzqWtsA9yU&#10;chRFE2mw4LCQY0XrnNLb8d8o2LTYrr7in2Z3u67vl9N4f97FpFT/s1vNQHjq/Dv8am+1gu9oFMP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m3arrFAAAA3QAA&#10;AA8AAAAAAAAAAAAAAAAAqgIAAGRycy9kb3ducmV2LnhtbFBLBQYAAAAABAAEAPoAAACcAwAAAAA=&#10;">
                  <v:line id="Line 20139" o:spid="_x0000_s1290" style="position:absolute;visibility:visible;mso-wrap-style:square" from="2016,1680" to="2304,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foZcQAAADdAAAADwAAAGRycy9kb3ducmV2LnhtbESPT2vCQBTE74V+h+UVeqsbrcQSXaVE&#10;RK/+K/T2uvtMQrNvQ3aN8du7guBxmJnfMLNFb2vRUesrxwqGgwQEsXam4kLBYb/6+ALhA7LB2jEp&#10;uJKHxfz1ZYaZcRfeUrcLhYgQ9hkqKENoMim9LsmiH7iGOHon11oMUbaFNC1eItzWcpQkqbRYcVwo&#10;saG8JP2/O1sFP+vx77BLXU76L5f7cFxqSpdKvb/131MQgfrwDD/aG6Ngkow+4f4mPg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1+hlxAAAAN0AAAAPAAAAAAAAAAAA&#10;AAAAAKECAABkcnMvZG93bnJldi54bWxQSwUGAAAAAAQABAD5AAAAkgMAAAAA&#10;" strokeweight="1.5pt">
                    <v:stroke endarrow="block"/>
                    <v:shadow color="#5490a8"/>
                  </v:line>
                  <v:line id="Line 20140" o:spid="_x0000_s1291" style="position:absolute;visibility:visible;mso-wrap-style:square" from="2016,1680" to="2016,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5wEcQAAADdAAAADwAAAGRycy9kb3ducmV2LnhtbESPT2vCQBTE74LfYXlCb2ajSCqpq0hE&#10;2qt/obfX3dckmH0bsmtMv71bKPQ4zMxvmNVmsI3oqfO1YwWzJAVBrJ2puVRwPu2nSxA+IBtsHJOC&#10;H/KwWY9HK8yNe/CB+mMoRYSwz1FBFUKbS+l1RRZ94lri6H27zmKIsiul6fAR4baR8zTNpMWa40KF&#10;LRUV6dvxbhVc3xefsz5zBemvQp7CZacp2yn1Mhm2byACDeE//Nf+MApe0/kCft/EJ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PnARxAAAAN0AAAAPAAAAAAAAAAAA&#10;AAAAAKECAABkcnMvZG93bnJldi54bWxQSwUGAAAAAAQABAD5AAAAkgMAAAAA&#10;" strokeweight="1.5pt">
                    <v:stroke endarrow="block"/>
                    <v:shadow color="#5490a8"/>
                  </v:line>
                </v:group>
                <v:group id="Group 20141" o:spid="_x0000_s1292" style="position:absolute;left:6480;top:3974;width:720;height:600" coordorigin="2592,1824" coordsize="288,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xsuccAAADdAAAADwAAAGRycy9kb3ducmV2LnhtbESPQWvCQBSE7wX/w/IK&#10;3ppNlLSSZhURKx5CoSqU3h7ZZxLMvg3ZbRL/fbdQ6HGYmW+YfDOZVgzUu8aygiSKQRCXVjdcKbic&#10;355WIJxH1thaJgV3crBZzx5yzLQd+YOGk69EgLDLUEHtfZdJ6cqaDLrIdsTBu9reoA+yr6TucQxw&#10;08pFHD9Lgw2HhRo72tVU3k7fRsFhxHG7TPZDcbvu7l/n9P2zSEip+eO0fQXhafL/4b/2USt4iR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oxsuccAAADd&#10;AAAADwAAAAAAAAAAAAAAAACqAgAAZHJzL2Rvd25yZXYueG1sUEsFBgAAAAAEAAQA+gAAAJ4DAAAA&#10;AA==&#10;">
                  <v:line id="Line 20142" o:spid="_x0000_s1293" style="position:absolute;visibility:visible;mso-wrap-style:square" from="2592,1824" to="288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BL/cQAAADdAAAADwAAAGRycy9kb3ducmV2LnhtbESPT4vCMBTE78J+h/AWvGmqSF2qUZbK&#10;sl79swt7eybPtti8lCZb67c3guBxmJnfMMt1b2vRUesrxwom4wQEsXam4kLB8fA1+gDhA7LB2jEp&#10;uJGH9eptsMTMuCvvqNuHQkQI+wwVlCE0mZRel2TRj11DHL2zay2GKNtCmhavEW5rOU2SVFqsOC6U&#10;2FBekr7s/62C3+/Z36RLXU76lMtD+NloSjdKDd/7zwWIQH14hZ/trVEwT6YpPN7EJ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oEv9xAAAAN0AAAAPAAAAAAAAAAAA&#10;AAAAAKECAABkcnMvZG93bnJldi54bWxQSwUGAAAAAAQABAD5AAAAkgMAAAAA&#10;" strokeweight="1.5pt">
                    <v:stroke endarrow="block"/>
                    <v:shadow color="#5490a8"/>
                  </v:line>
                  <v:line id="Line 20143" o:spid="_x0000_s1294" style="position:absolute;visibility:visible;mso-wrap-style:square" from="2592,1824" to="2592,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zuZsQAAADdAAAADwAAAGRycy9kb3ducmV2LnhtbESPzWrDMBCE74W+g9hCbrXsEJziRjHF&#10;oSTX/BV620pb29RaGUt13LevAoEch5n5hlmVk+3ESINvHSvIkhQEsXam5VrB6fj+/ALCB2SDnWNS&#10;8EceyvXjwwoL4y68p/EQahEh7AtU0ITQF1J63ZBFn7ieOHrfbrAYohxqaQa8RLjt5DxNc2mx5bjQ&#10;YE9VQ/rn8GsVfGwXn9mYu4r0VyWP4bzRlG+Umj1Nb68gAk3hHr61d0bBMp0v4fomP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7O5mxAAAAN0AAAAPAAAAAAAAAAAA&#10;AAAAAKECAABkcnMvZG93bnJldi54bWxQSwUGAAAAAAQABAD5AAAAkgMAAAAA&#10;" strokeweight="1.5pt">
                    <v:stroke endarrow="block"/>
                    <v:shadow color="#5490a8"/>
                  </v:line>
                </v:group>
                <v:group id="Group 20144" o:spid="_x0000_s1295" style="position:absolute;left:7920;top:4454;width:720;height:720" coordorigin="3168,2016" coordsize="28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I3DJ8QAAADdAAAADwAAAGRycy9kb3ducmV2LnhtbERPy2rCQBTdF/yH4Qrd&#10;1UlS2kp0FAlWXIRCVRB3l8w1CWbuhMw0j7/vLApdHs57vR1NI3rqXG1ZQbyIQBAXVtdcKricP1+W&#10;IJxH1thYJgUTOdhuZk9rTLUd+Jv6ky9FCGGXooLK+zaV0hUVGXQL2xIH7m47gz7ArpS6wyGEm0Ym&#10;UfQuDdYcGipsKauoeJx+jILDgMPuNd73+eOeTbfz29c1j0mp5/m4W4HwNPp/8Z/7qBV8REm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I3DJ8QAAADdAAAA&#10;DwAAAAAAAAAAAAAAAACqAgAAZHJzL2Rvd25yZXYueG1sUEsFBgAAAAAEAAQA+gAAAJsDAAAAAA==&#10;">
                  <v:line id="Line 20145" o:spid="_x0000_s1296" style="position:absolute;visibility:visible;mso-wrap-style:square" from="3168,2016" to="345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fj8QAAADdAAAADwAAAGRycy9kb3ducmV2LnhtbESPT2vCQBTE74V+h+UVeqsbpUQbXaVE&#10;RK/+K/T2uvtMQrNvQ3aN8du7guBxmJnfMLNFb2vRUesrxwqGgwQEsXam4kLBYb/6mIDwAdlg7ZgU&#10;XMnDYv76MsPMuAtvqduFQkQI+wwVlCE0mZRel2TRD1xDHL2Tay2GKNtCmhYvEW5rOUqSVFqsOC6U&#10;2FBekv7fna2Cn/Xn77BLXU76L5f7cFxqSpdKvb/131MQgfrwDD/aG6NgnIy+4P4mPg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P9+PxAAAAN0AAAAPAAAAAAAAAAAA&#10;AAAAAKECAABkcnMvZG93bnJldi54bWxQSwUGAAAAAAQABAD5AAAAkgMAAAAA&#10;" strokeweight="1.5pt">
                    <v:stroke endarrow="block"/>
                    <v:shadow color="#5490a8"/>
                  </v:line>
                  <v:line id="Line 20146" o:spid="_x0000_s1297" style="position:absolute;visibility:visible;mso-wrap-style:square" from="3168,2016" to="3168,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zgz8EAAADdAAAADwAAAGRycy9kb3ducmV2LnhtbERPz2vCMBS+D/Y/hDfYbaZuo0o1yqiI&#10;u2pV8PZM3tqy5qU0sdb/3hwEjx/f7/lysI3oqfO1YwXjUQKCWDtTc6lgX6w/piB8QDbYOCYFN/Kw&#10;XLy+zDEz7spb6nehFDGEfYYKqhDaTEqvK7LoR64ljtyf6yyGCLtSmg6vMdw28jNJUmmx5thQYUt5&#10;Rfp/d7EKjpvv07hPXU76nMsiHFaa0pVS72/DzwxEoCE8xQ/3r1EwSb7i/vgmPgG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3ODPwQAAAN0AAAAPAAAAAAAAAAAAAAAA&#10;AKECAABkcnMvZG93bnJldi54bWxQSwUGAAAAAAQABAD5AAAAjwMAAAAA&#10;" strokeweight="1.5pt">
                    <v:stroke endarrow="block"/>
                    <v:shadow color="#5490a8"/>
                  </v:line>
                </v:group>
                <v:group id="Group 20147" o:spid="_x0000_s1298" style="position:absolute;left:9240;top:5174;width:720;height:840" coordorigin="3696,2304" coordsize="288,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78Z8cAAADdAAAADwAAAGRycy9kb3ducmV2LnhtbESPT2vCQBTE70K/w/IK&#10;vZlNGmpLmlVEaulBCmqh9PbIPpNg9m3Irvnz7V2h4HGYmd8w+Wo0jeipc7VlBUkUgyAurK65VPBz&#10;3M7fQDiPrLGxTAomcrBaPsxyzLQdeE/9wZciQNhlqKDyvs2kdEVFBl1kW+LgnWxn0AfZlVJ3OAS4&#10;aeRzHC+kwZrDQoUtbSoqzoeLUfA54LBOk49+dz5tpr/jy/fvLiGlnh7H9TsIT6O/h//bX1rBa5wm&#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G78Z8cAAADd&#10;AAAADwAAAAAAAAAAAAAAAACqAgAAZHJzL2Rvd25yZXYueG1sUEsFBgAAAAAEAAQA+gAAAJ4DAAAA&#10;AA==&#10;">
                  <v:line id="Line 20148" o:spid="_x0000_s1299" style="position:absolute;visibility:visible;mso-wrap-style:square" from="3696,2304" to="398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LbI8QAAADdAAAADwAAAGRycy9kb3ducmV2LnhtbESPT2vCQBTE74V+h+UVeqsbrcQSXaVE&#10;RK/+K/T2uvtMQrNvQ3aN8du7guBxmJnfMLNFb2vRUesrxwqGgwQEsXam4kLBYb/6+ALhA7LB2jEp&#10;uJKHxfz1ZYaZcRfeUrcLhYgQ9hkqKENoMim9LsmiH7iGOHon11oMUbaFNC1eItzWcpQkqbRYcVwo&#10;saG8JP2/O1sFP+vx77BLXU76L5f7cFxqSpdKvb/131MQgfrwDD/aG6NgknyO4P4mPg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QtsjxAAAAN0AAAAPAAAAAAAAAAAA&#10;AAAAAKECAABkcnMvZG93bnJldi54bWxQSwUGAAAAAAQABAD5AAAAkgMAAAAA&#10;" strokeweight="1.5pt">
                    <v:stroke endarrow="block"/>
                    <v:shadow color="#5490a8"/>
                  </v:line>
                  <v:line id="Line 20149" o:spid="_x0000_s1300" style="position:absolute;visibility:visible;mso-wrap-style:square" from="3696,2304" to="3696,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ndIMQAAADdAAAADwAAAGRycy9kb3ducmV2LnhtbESPQWvCQBSE70L/w/IK3nRjlbSkrlIi&#10;ole1Cr297r4modm3IbvG+O9dQfA4zMw3zHzZ21p01PrKsYLJOAFBrJ2puFDwfViPPkD4gGywdkwK&#10;ruRhuXgZzDEz7sI76vahEBHCPkMFZQhNJqXXJVn0Y9cQR+/PtRZDlG0hTYuXCLe1fEuSVFqsOC6U&#10;2FBekv7fn62C02b2M+lSl5P+zeUhHFea0pVSw9f+6xNEoD48w4/21ih4T6Yp3N/EJ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d0gxAAAAN0AAAAPAAAAAAAAAAAA&#10;AAAAAKECAABkcnMvZG93bnJldi54bWxQSwUGAAAAAAQABAD5AAAAkgMAAAAA&#10;" strokeweight="1.5pt">
                    <v:stroke endarrow="block"/>
                    <v:shadow color="#5490a8"/>
                  </v:line>
                </v:group>
                <v:group id="Group 20150" o:spid="_x0000_s1301" style="position:absolute;left:10440;top:6014;width:720;height:960" coordorigin="4176,2640" coordsize="288,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vBiMcAAADdAAAADwAAAGRycy9kb3ducmV2LnhtbESPQWvCQBSE7wX/w/IK&#10;3ppNlDaSZhWRKh5CoSqU3h7ZZxLMvg3ZbRL/fbdQ6HGYmW+YfDOZVgzUu8aygiSKQRCXVjdcKbic&#10;908rEM4ja2wtk4I7OdisZw85ZtqO/EHDyVciQNhlqKD2vsukdGVNBl1kO+LgXW1v0AfZV1L3OAa4&#10;aeUijl+kwYbDQo0d7Woqb6dvo+Aw4rhdJm9Dcbvu7l/n5/fPIiGl5o/T9hWEp8n/h//aR60gjZ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MvBiMcAAADd&#10;AAAADwAAAAAAAAAAAAAAAACqAgAAZHJzL2Rvd25yZXYueG1sUEsFBgAAAAAEAAQA+gAAAJ4DAAAA&#10;AA==&#10;">
                  <v:line id="Line 20151" o:spid="_x0000_s1302" style="position:absolute;visibility:visible;mso-wrap-style:square" from="4176,2640" to="4464,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rsycEAAADdAAAADwAAAGRycy9kb3ducmV2LnhtbERPz2vCMBS+D/Y/hDfYbaZuo0o1yqiI&#10;u2pV8PZM3tqy5qU0sdb/3hwEjx/f7/lysI3oqfO1YwXjUQKCWDtTc6lgX6w/piB8QDbYOCYFN/Kw&#10;XLy+zDEz7spb6nehFDGEfYYKqhDaTEqvK7LoR64ljtyf6yyGCLtSmg6vMdw28jNJUmmx5thQYUt5&#10;Rfp/d7EKjpvv07hPXU76nMsiHFaa0pVS72/DzwxEoCE8xQ/3r1EwSb7i3PgmPgG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quzJwQAAAN0AAAAPAAAAAAAAAAAAAAAA&#10;AKECAABkcnMvZG93bnJldi54bWxQSwUGAAAAAAQABAD5AAAAjwMAAAAA&#10;" strokeweight="1.5pt">
                    <v:stroke endarrow="block"/>
                    <v:shadow color="#5490a8"/>
                  </v:line>
                  <v:line id="Line 20152" o:spid="_x0000_s1303" style="position:absolute;visibility:visible;mso-wrap-style:square" from="4176,2640" to="417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JUsUAAADdAAAADwAAAGRycy9kb3ducmV2LnhtbESPQWvCQBSE7wX/w/KE3upGW6KNriIR&#10;aa81KvT23H1NQrNvQ3aN6b/vFgoeh5n5hlltBtuInjpfO1YwnSQgiLUzNZcKjsX+aQHCB2SDjWNS&#10;8EMeNuvRwwoz4278Qf0hlCJC2GeooAqhzaT0uiKLfuJa4uh9uc5iiLIrpenwFuG2kbMkSaXFmuNC&#10;hS3lFenvw9UqOL+9fE771OWkL7kswmmnKd0p9TgetksQgYZwD/+3342CefL8Cn9v4hO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JUsUAAADdAAAADwAAAAAAAAAA&#10;AAAAAAChAgAAZHJzL2Rvd25yZXYueG1sUEsFBgAAAAAEAAQA+QAAAJMDAAAAAA==&#10;" strokeweight="1.5pt">
                    <v:stroke endarrow="block"/>
                    <v:shadow color="#5490a8"/>
                  </v:line>
                </v:group>
                <v:group id="Group 20153" o:spid="_x0000_s1304" style="position:absolute;left:11520;top:6974;width:720;height:1200" coordorigin="4608,3024" coordsize="288,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yQqgcQAAADdAAAA&#10;DwAAAAAAAAAAAAAAAACqAgAAZHJzL2Rvd25yZXYueG1sUEsFBgAAAAAEAAQA+gAAAJsDAAAAAA==&#10;">
                  <v:line id="Line 20154" o:spid="_x0000_s1305" style="position:absolute;visibility:visible;mso-wrap-style:square" from="4608,3024" to="489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Y2KcQAAADdAAAADwAAAGRycy9kb3ducmV2LnhtbESPT2vCQBTE7wW/w/IEb3UTkVSiq0ik&#10;2Gv9B96eu88kmH0bstuYfvtuodDjMDO/YVabwTaip87XjhWk0wQEsXam5lLB6fj+ugDhA7LBxjEp&#10;+CYPm/XoZYW5cU/+pP4QShEh7HNUUIXQ5lJ6XZFFP3UtcfTurrMYouxKaTp8Rrht5CxJMmmx5rhQ&#10;YUtFRfpx+LIKLvv5Ne0zV5C+FfIYzjtN2U6pyXjYLkEEGsJ/+K/9YRS8JfMUft/EJ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ljYpxAAAAN0AAAAPAAAAAAAAAAAA&#10;AAAAAKECAABkcnMvZG93bnJldi54bWxQSwUGAAAAAAQABAD5AAAAkgMAAAAA&#10;" strokeweight="1.5pt">
                    <v:stroke endarrow="block"/>
                    <v:shadow color="#5490a8"/>
                  </v:line>
                  <v:line id="Line 20155" o:spid="_x0000_s1306" style="position:absolute;visibility:visible;mso-wrap-style:square" from="4608,3024" to="4608,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SoXsQAAADdAAAADwAAAGRycy9kb3ducmV2LnhtbESPT2vCQBTE74LfYXlCb2ajSCqpq0hE&#10;2qt/obfX3dckmH0bsmtMv71bKPQ4zMxvmNVmsI3oqfO1YwWzJAVBrJ2puVRwPu2nSxA+IBtsHJOC&#10;H/KwWY9HK8yNe/CB+mMoRYSwz1FBFUKbS+l1RRZ94lri6H27zmKIsiul6fAR4baR8zTNpMWa40KF&#10;LRUV6dvxbhVc3xefsz5zBemvQp7CZacp2yn1Mhm2byACDeE//Nf+MApe08Ucft/EJ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RKhexAAAAN0AAAAPAAAAAAAAAAAA&#10;AAAAAKECAABkcnMvZG93bnJldi54bWxQSwUGAAAAAAQABAD5AAAAkgMAAAAA&#10;" strokeweight="1.5pt">
                    <v:stroke endarrow="block"/>
                    <v:shadow color="#5490a8"/>
                  </v:line>
                </v:group>
                <v:group id="Group 20156" o:spid="_x0000_s1307" style="position:absolute;left:12480;top:8294;width:720;height:1440" coordorigin="4992,3552" coordsize="28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9sYAAADdAAAADwAAAGRycy9kb3ducmV2LnhtbESPQWvCQBSE7wX/w/IE&#10;b7qJWi3RVURUPEihWii9PbLPJJh9G7JrEv+9WxB6HGbmG2a57kwpGqpdYVlBPIpAEKdWF5wp+L7s&#10;hx8gnEfWWFomBQ9ysF713paYaNvyFzVnn4kAYZeggtz7KpHSpTkZdCNbEQfvamuDPsg6k7rGNsBN&#10;KcdRNJMGCw4LOVa0zSm9ne9GwaHFdjOJd83pdt0+fi/vnz+nmJQa9LvNAoSnzv+HX+2jVjCPph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9rT2xgAAAN0A&#10;AAAPAAAAAAAAAAAAAAAAAKoCAABkcnMvZG93bnJldi54bWxQSwUGAAAAAAQABAD6AAAAnQMAAAAA&#10;">
                  <v:line id="Line 20157" o:spid="_x0000_s1308" style="position:absolute;visibility:visible;mso-wrap-style:square" from="4992,3552" to="5280,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GVscQAAADdAAAADwAAAGRycy9kb3ducmV2LnhtbESPT2vCQBTE7wW/w/IEb3WjhFSiq0ik&#10;2Gv9B96eu88kmH0bstuYfvtuodDjMDO/YVabwTaip87XjhXMpgkIYu1MzaWC0/H9dQHCB2SDjWNS&#10;8E0eNuvRywpz4578Sf0hlCJC2OeooAqhzaX0uiKLfupa4ujdXWcxRNmV0nT4jHDbyHmSZNJizXGh&#10;wpaKivTj8GUVXPbpddZnriB9K+QxnHeasp1Sk/GwXYIINIT/8F/7wyh4S9IUft/EJ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4ZWxxAAAAN0AAAAPAAAAAAAAAAAA&#10;AAAAAKECAABkcnMvZG93bnJldi54bWxQSwUGAAAAAAQABAD5AAAAkgMAAAAA&#10;" strokeweight="1.5pt">
                    <v:stroke endarrow="block"/>
                    <v:shadow color="#5490a8"/>
                  </v:line>
                  <v:line id="Line 20158" o:spid="_x0000_s1309" style="position:absolute;visibility:visible;mso-wrap-style:square" from="4992,3552" to="4992,4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L8QAAADdAAAADwAAAGRycy9kb3ducmV2LnhtbESPT2vCQBTE74V+h+UVeqsbRaKNrlIi&#10;Ra/+K/T2uvtMQrNvQ3aN8du7guBxmJnfMPNlb2vRUesrxwqGgwQEsXam4kLBYf/9MQXhA7LB2jEp&#10;uJKH5eL1ZY6ZcRfeUrcLhYgQ9hkqKENoMim9LsmiH7iGOHon11oMUbaFNC1eItzWcpQkqbRYcVwo&#10;saG8JP2/O1sFP+vx77BLXU76L5f7cFxpSldKvb/1XzMQgfrwDD/aG6Ngkow/4f4mPg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4DovxAAAAN0AAAAPAAAAAAAAAAAA&#10;AAAAAKECAABkcnMvZG93bnJldi54bWxQSwUGAAAAAAQABAD5AAAAkgMAAAAA&#10;" strokeweight="1.5pt">
                    <v:stroke endarrow="block"/>
                    <v:shadow color="#5490a8"/>
                  </v:line>
                </v:group>
                <v:group id="Group 20159" o:spid="_x0000_s1310" style="position:absolute;left:1800;top:734;width:11760;height:8880" coordorigin="720,240" coordsize="4704,3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28XMMAAADdAAAADwAAAGRycy9kb3ducmV2LnhtbERPTYvCMBC9C/sfwix4&#10;07S7qEvXKCKueBDBuiDehmZsi82kNLGt/94cBI+P9z1f9qYSLTWutKwgHkcgiDOrS84V/J/+Rj8g&#10;nEfWWFkmBQ9ysFx8DOaYaNvxkdrU5yKEsEtQQeF9nUjpsoIMurGtiQN3tY1BH2CTS91gF8JNJb+i&#10;aCoNlhwaCqxpXVB2S+9GwbbDbvUdb9r97bp+XE6Tw3kfk1LDz371C8JT79/il3unFcyiS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bxcwwAAAN0AAAAP&#10;AAAAAAAAAAAAAAAAAKoCAABkcnMvZG93bnJldi54bWxQSwUGAAAAAAQABAD6AAAAmgMAAAAA&#10;">
                  <v:line id="Line 20161" o:spid="_x0000_s1311"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R4DcEAAADdAAAADwAAAGRycy9kb3ducmV2LnhtbESPwarCMBRE9w/8h3AFd89UwadUo0hB&#10;0IWLV/2AS3NNi81NbaKtf28EweUwM2eY1aa3tXhQ6yvHCibjBARx4XTFRsH5tPtdgPABWWPtmBQ8&#10;ycNmPfhZYapdx//0yIMREcI+RQVlCE0qpS9KsujHriGO3sW1FkOUrZG6xS7CbS2nSfInLVYcF0ps&#10;KCupuOZ3qyCjztjjYRFuJ3SXzOfmyDuj1GjYb5cgAvXhG/6091rBPJlN4f0mPgG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BHgNwQAAAN0AAAAPAAAAAAAAAAAAAAAA&#10;AKECAABkcnMvZG93bnJldi54bWxQSwUGAAAAAAQABAD5AAAAjwMAAAAA&#10;" strokecolor="#fc0" strokeweight="1.5pt">
                    <v:stroke endarrow="open"/>
                    <v:shadow color="#5490a8"/>
                  </v:line>
                  <v:line id="Line 20162" o:spid="_x0000_s1312"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dlsIAAADdAAAADwAAAGRycy9kb3ducmV2LnhtbESPQYvCMBSE7wv+h/AEb2uqsirVKFIQ&#10;9ODB6g94NM+02LzUJtr6783Cwh6HmfmGWW97W4sXtb5yrGAyTkAQF05XbBRcL/vvJQgfkDXWjknB&#10;mzxsN4OvNabadXymVx6MiBD2KSooQ2hSKX1RkkU/dg1x9G6utRiibI3ULXYRbms5TZK5tFhxXCix&#10;oayk4p4/rYKMOmNPx2V4XNDdMp+bE++NUqNhv1uBCNSH//Bf+6AVLJKfGfy+iU9Abj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jdlsIAAADdAAAADwAAAAAAAAAAAAAA&#10;AAChAgAAZHJzL2Rvd25yZXYueG1sUEsFBgAAAAAEAAQA+QAAAJADAAAAAA==&#10;" strokecolor="#fc0" strokeweight="1.5pt">
                    <v:stroke endarrow="open"/>
                    <v:shadow color="#5490a8"/>
                  </v:line>
                  <v:line id="Line 20163" o:spid="_x0000_s1313"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FF4sIAAADdAAAADwAAAGRycy9kb3ducmV2LnhtbESPQYvCMBSE7wv+h/AEb2uquCrVKFIQ&#10;9ODB6g94NM+02LzUJtr6783Cwh6HmfmGWW97W4sXtb5yrGAyTkAQF05XbBRcL/vvJQgfkDXWjknB&#10;mzxsN4OvNabadXymVx6MiBD2KSooQ2hSKX1RkkU/dg1x9G6utRiibI3ULXYRbms5TZK5tFhxXCix&#10;oayk4p4/rYKMOmNPx2V4XNDdMp+bE++NUqNhv1uBCNSH//Bf+6AVLJKfGfy+iU9Abj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FF4sIAAADdAAAADwAAAAAAAAAAAAAA&#10;AAChAgAAZHJzL2Rvd25yZXYueG1sUEsFBgAAAAAEAAQA+QAAAJADAAAAAA==&#10;" strokecolor="#fc0" strokeweight="1.5pt">
                    <v:stroke endarrow="open"/>
                    <v:shadow color="#5490a8"/>
                  </v:line>
                  <v:line id="Line 20164" o:spid="_x0000_s1314"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3gecMAAADdAAAADwAAAGRycy9kb3ducmV2LnhtbESPwWrDMBBE74X+g9hCb7XcgBvjRjbB&#10;EEgPPtTJByzWRja1Vo6lxu7fV4VCjsPMvGF21WpHcaPZD44VvCYpCOLO6YGNgvPp8JKD8AFZ4+iY&#10;FPyQh6p8fNhhod3Cn3RrgxERwr5ABX0IUyGl73qy6BM3EUfv4maLIcrZSD3jEuF2lJs0fZMWB44L&#10;PU5U99R9td9WQU2Lsc1HHq4ndJfat6bhg1Hq+Wndv4MItIZ7+L991Aq2aZbB35v4BG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t4HnDAAAA3QAAAA8AAAAAAAAAAAAA&#10;AAAAoQIAAGRycy9kb3ducmV2LnhtbFBLBQYAAAAABAAEAPkAAACRAwAAAAA=&#10;" strokecolor="#fc0" strokeweight="1.5pt">
                    <v:stroke endarrow="open"/>
                    <v:shadow color="#5490a8"/>
                  </v:line>
                  <v:line id="Line 20165" o:spid="_x0000_s1315"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9+DsIAAADdAAAADwAAAGRycy9kb3ducmV2LnhtbESPQYvCMBSE78L+h/AEb5q6oCvVtEhB&#10;WA8erP6AR/NMi81LbbK2/vvNgrDHYWa+YXb5aFvxpN43jhUsFwkI4srpho2C6+Uw34DwAVlj65gU&#10;vMhDnn1MdphqN/CZnmUwIkLYp6igDqFLpfRVTRb9wnXE0bu53mKIsjdS9zhEuG3lZ5KspcWG40KN&#10;HRU1VffyxyooaDD2dNyExwXdrfClOfHBKDWbjvstiEBj+A+/299awVeyWsPfm/gEZPY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T9+DsIAAADdAAAADwAAAAAAAAAAAAAA&#10;AAChAgAAZHJzL2Rvd25yZXYueG1sUEsFBgAAAAAEAAQA+QAAAJADAAAAAA==&#10;" strokecolor="#fc0" strokeweight="1.5pt">
                    <v:stroke endarrow="open"/>
                    <v:shadow color="#5490a8"/>
                  </v:line>
                  <v:line id="Line 20166" o:spid="_x0000_s1316"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PblcMAAADdAAAADwAAAGRycy9kb3ducmV2LnhtbESP3YrCMBSE74V9h3AWvNN0BX/omhYp&#10;CO6FF1Yf4NAc07LNSW2ytvv2RhC8HGbmG2abj7YVd+p941jB1zwBQVw53bBRcDnvZxsQPiBrbB2T&#10;gn/ykGcfky2m2g18onsZjIgQ9ikqqEPoUil9VZNFP3cdcfSurrcYouyN1D0OEW5buUiSlbTYcFyo&#10;saOipuq3/LMKChqMPf5swu2M7lr40hx5b5Safo67bxCBxvAOv9oHrWCdLNfwfBOfgMw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z25XDAAAA3QAAAA8AAAAAAAAAAAAA&#10;AAAAoQIAAGRycy9kb3ducmV2LnhtbFBLBQYAAAAABAAEAPkAAACRAwAAAAA=&#10;" strokecolor="#fc0" strokeweight="1.5pt">
                    <v:stroke endarrow="open"/>
                    <v:shadow color="#5490a8"/>
                  </v:line>
                  <v:line id="Line 20167" o:spid="_x0000_s1317"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P58AAAADdAAAADwAAAGRycy9kb3ducmV2LnhtbERPzYrCMBC+C75DmIW9abrCrlKNZSkU&#10;3EMPW32AoRnTYjPpNrHtvr05CB4/vv9DNttOjDT41rGCj3UCgrh2umWj4HIuVjsQPiBr7ByTgn/y&#10;kB2XiwOm2k38S2MVjIgh7FNU0ITQp1L6uiGLfu164shd3WAxRDgYqQecYrjt5CZJvqTFlmNDgz3l&#10;DdW36m4V5DQZW/7swt8Z3TX3lSm5MEq9v83fexCB5vASP90nrWCbfMa58U18AvL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sT+fAAAAA3QAAAA8AAAAAAAAAAAAAAAAA&#10;oQIAAGRycy9kb3ducmV2LnhtbFBLBQYAAAAABAAEAPkAAACOAwAAAAA=&#10;" strokecolor="#fc0" strokeweight="1.5pt">
                    <v:stroke endarrow="open"/>
                    <v:shadow color="#5490a8"/>
                  </v:line>
                  <v:line id="Line 20168" o:spid="_x0000_s1318"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DqfMIAAADdAAAADwAAAGRycy9kb3ducmV2LnhtbESPQYvCMBSE7wv+h/AEb2uq4KrVKFIQ&#10;9ODB6g94NM+02LzUJtr6783Cwh6HmfmGWW97W4sXtb5yrGAyTkAQF05XbBRcL/vvBQgfkDXWjknB&#10;mzxsN4OvNabadXymVx6MiBD2KSooQ2hSKX1RkkU/dg1x9G6utRiibI3ULXYRbms5TZIfabHiuFBi&#10;Q1lJxT1/WgUZdcaejovwuKC7ZT43J94bpUbDfrcCEagP/+G/9kErmCezJfy+iU9Abj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DqfMIAAADdAAAADwAAAAAAAAAAAAAA&#10;AAChAgAAZHJzL2Rvd25yZXYueG1sUEsFBgAAAAAEAAQA+QAAAJADAAAAAA==&#10;" strokecolor="#fc0" strokeweight="1.5pt">
                    <v:stroke endarrow="open"/>
                    <v:shadow color="#5490a8"/>
                  </v:line>
                  <v:line id="Line 20169" o:spid="_x0000_s1319"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JXLwAAADdAAAADwAAAGRycy9kb3ducmV2LnhtbERPvQrCMBDeBd8hnOCmqQ4q1ShSEHRw&#10;sPoAR3OmxeZSm2jr25tBcPz4/je73tbiTa2vHCuYTRMQxIXTFRsFt+thsgLhA7LG2jEp+JCH3XY4&#10;2GCqXccXeufBiBjCPkUFZQhNKqUvSrLop64hjtzdtRZDhK2RusUuhttazpNkIS1WHBtKbCgrqXjk&#10;L6sgo87Y82kVnld098zn5swHo9R41O/XIAL14S/+uY9awTJZxP3xTXwCcvs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aJXLwAAADdAAAADwAAAAAAAAAAAAAAAAChAgAA&#10;ZHJzL2Rvd25yZXYueG1sUEsFBgAAAAAEAAQA+QAAAIoDAAAAAA==&#10;" strokecolor="#fc0" strokeweight="1.5pt">
                    <v:stroke endarrow="open"/>
                    <v:shadow color="#5490a8"/>
                  </v:line>
                  <v:line id="Line 20160" o:spid="_x0000_s1320" style="position:absolute;visibility:visible;mso-wrap-style:square" from="720,240" to="72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bmesMAAADdAAAADwAAAGRycy9kb3ducmV2LnhtbESPwWrDMBBE74X+g9hCb7WcQhPjRjbB&#10;EGgPPsTJByzWRja1Vo6l2u7fV4VCjsPMvGH25WoHMdPke8cKNkkKgrh1umej4HI+vmQgfEDWODgm&#10;BT/koSweH/aYa7fwieYmGBEh7HNU0IUw5lL6tiOLPnEjcfSubrIYopyM1BMuEW4H+ZqmW2mx57jQ&#10;4UhVR+1X820VVLQYW39m4XZGd618Y2o+GqWen9bDO4hAa7iH/9sfWsEufdvA35v4BGT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W5nrDAAAA3QAAAA8AAAAAAAAAAAAA&#10;AAAAoQIAAGRycy9kb3ducmV2LnhtbFBLBQYAAAAABAAEAPkAAACRAwAAAAA=&#10;" strokecolor="#fc0" strokeweight="1.5pt">
                    <v:stroke endarrow="open"/>
                    <v:shadow color="#5490a8"/>
                  </v:line>
                </v:group>
                <v:shape id="Freeform 20170" o:spid="_x0000_s1321" style="position:absolute;left:1920;top:3374;width:10920;height:5520;visibility:visible;mso-wrap-style:square;v-text-anchor:top" coordsize="4368,2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2Fm8YA&#10;AADdAAAADwAAAGRycy9kb3ducmV2LnhtbESPzWrDMBCE74G+g9hCb4nsEhzHiRJKodBLoHVNmuNi&#10;bWwTa2Us1T9vXxUKOQ4z8w2zP06mFQP1rrGsIF5FIIhLqxuuFBRfb8sUhPPIGlvLpGAmB8fDw2KP&#10;mbYjf9KQ+0oECLsMFdTed5mUrqzJoFvZjjh4V9sb9EH2ldQ9jgFuWvkcRYk02HBYqLGj15rKW/5j&#10;FAwfRcXr7facz6dvjk/nS2rHtVJPj9PLDoSnyd/D/+13rWATJTH8vQlPQB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2Fm8YAAADdAAAADwAAAAAAAAAAAAAAAACYAgAAZHJz&#10;L2Rvd25yZXYueG1sUEsFBgAAAAAEAAQA9QAAAIsDAAAAAA==&#10;" path="m,c111,3,456,,664,16v208,16,383,43,584,80c1449,133,1680,184,1872,240v,,352,112,528,192c2576,512,2752,608,2928,720v176,112,368,256,528,384c3616,1232,3712,1296,3888,1488v176,192,400,600,480,720e" filled="f" fillcolor="#09c" strokecolor="red" strokeweight="1.5pt">
                  <v:stroke endarrow="open"/>
                  <v:shadow color="#5490a8"/>
                  <v:path arrowok="t" o:connecttype="custom" o:connectlocs="0,0;1660,40;3120,240;4680,600;6000,1080;7320,1800;8640,2760;9720,3720;10920,5520" o:connectangles="0,0,0,0,0,0,0,0,0"/>
                </v:shape>
                <v:shape id="Text Box 20171" o:spid="_x0000_s1322" type="#_x0000_t202" style="position:absolute;left:2629;top:775;width:10920;height:2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3sccA&#10;AADdAAAADwAAAGRycy9kb3ducmV2LnhtbESPQWvCQBSE74X+h+UVvIhuKkUlZiNSKEihB6OIx2f2&#10;NQnNvg27W5P6611B6HGYmW+YbD2YVlzI+caygtdpAoK4tLrhSsFh/zFZgvABWWNrmRT8kYd1/vyU&#10;Yaptzzu6FKESEcI+RQV1CF0qpS9rMuintiOO3rd1BkOUrpLaYR/hppWzJJlLgw3HhRo7eq+p/Cl+&#10;jYLy2m0+T8X5q7iO347Y75xftGelRi/DZgUi0BD+w4/2VitYJPMZ3N/EJy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897HHAAAA3QAAAA8AAAAAAAAAAAAAAAAAmAIAAGRy&#10;cy9kb3ducmV2LnhtbFBLBQYAAAAABAAEAPUAAACMAwAAAAA=&#10;" filled="f" fillcolor="#09c" stroked="f" strokeweight="2.25pt">
                  <v:textbox>
                    <w:txbxContent>
                      <w:p w:rsidR="00050CD6" w:rsidRPr="00492E34" w:rsidRDefault="00050CD6" w:rsidP="00492E34">
                        <w:pPr>
                          <w:autoSpaceDE w:val="0"/>
                          <w:autoSpaceDN w:val="0"/>
                          <w:adjustRightInd w:val="0"/>
                          <w:spacing w:before="0" w:after="0" w:line="240" w:lineRule="auto"/>
                          <w:contextualSpacing/>
                          <w:jc w:val="center"/>
                          <w:rPr>
                            <w:szCs w:val="24"/>
                          </w:rPr>
                        </w:pPr>
                        <w:r w:rsidRPr="00492E34">
                          <w:rPr>
                            <w:szCs w:val="24"/>
                          </w:rPr>
                          <w:t>This is exactly the same idea as a charge in an electric field</w:t>
                        </w:r>
                      </w:p>
                    </w:txbxContent>
                  </v:textbox>
                </v:shape>
                <v:rect id="Rectangle 20172" o:spid="_x0000_s1323" style="position:absolute;left:1680;top:9734;width:1212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MikscA&#10;AADdAAAADwAAAGRycy9kb3ducmV2LnhtbESPT2sCMRTE70K/Q3iFXkSztviH1SgiaL1IqRW8PjfP&#10;3W03L0sS3fXbG0HocZiZ3zCzRWsqcSXnS8sKBv0EBHFmdcm5gsPPujcB4QOyxsoyKbiRh8X8pTPD&#10;VNuGv+m6D7mIEPYpKihCqFMpfVaQQd+3NXH0ztYZDFG6XGqHTYSbSr4nyUgaLDkuFFjTqqDsb38x&#10;Clz1efodHJ3bHFbD7vA02Z2/Gq3U22u7nIII1Ib/8LO91QrGyegDHm/iE5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jIpLHAAAA3QAAAA8AAAAAAAAAAAAAAAAAmAIAAGRy&#10;cy9kb3ducmV2LnhtbFBLBQYAAAAABAAEAPUAAACMAwAAAAA=&#10;" fillcolor="#cff" strokeweight="1.5pt">
                  <v:shadow color="#5490a8"/>
                </v:rect>
                <v:line id="Line 20173" o:spid="_x0000_s1324" style="position:absolute;visibility:visible;mso-wrap-style:square" from="2060,9944" to="23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JbbsIAAADdAAAADwAAAGRycy9kb3ducmV2LnhtbESPS4vCMBSF94L/IVzBnaaKj6FjFBGE&#10;7nxu3N1prm2Z5qY20dZ/bwTB5eE8Ps5i1ZpSPKh2hWUFo2EEgji1uuBMwfm0HfyAcB5ZY2mZFDzJ&#10;wWrZ7Sww1rbhAz2OPhNhhF2MCnLvq1hKl+Zk0A1tRRy8q60N+iDrTOoamzBuSjmOopk0WHAg5FjR&#10;Jqf0/3g3AcJNtp8mt/1lm57+dnibXhNXKdXvtetfEJ5a/w1/2olWMI9mE3i/CU9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JbbsIAAADdAAAADwAAAAAAAAAAAAAA&#10;AAChAgAAZHJzL2Rvd25yZXYueG1sUEsFBgAAAAAEAAQA+QAAAJADAAAAAA==&#10;" strokeweight="1.5pt">
                  <v:shadow color="#5490a8"/>
                </v:line>
                <v:line id="Line 20174" o:spid="_x0000_s1325" style="position:absolute;visibility:visible;mso-wrap-style:square" from="2920,9944" to="3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7+9cMAAADdAAAADwAAAGRycy9kb3ducmV2LnhtbESPzYrCMBSF9wO+Q7iCuzFVqCO1qYgg&#10;dKejbtxdm2tbbG5qE219+8nAwCwP5+fjpOvBNOJFnastK5hNIxDEhdU1lwrOp93nEoTzyBoby6Tg&#10;TQ7W2egjxUTbnr/pdfSlCCPsElRQed8mUrqiIoNualvi4N1sZ9AH2ZVSd9iHcdPIeRQtpMGaA6HC&#10;lrYVFffj0wQI9+Uhzh+Hy644Xff4iG+5a5WajIfNCoSnwf+H/9q5VvAVLWL4fROeg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e/vXDAAAA3QAAAA8AAAAAAAAAAAAA&#10;AAAAoQIAAGRycy9kb3ducmV2LnhtbFBLBQYAAAAABAAEAPkAAACRAwAAAAA=&#10;" strokeweight="1.5pt">
                  <v:shadow color="#5490a8"/>
                </v:line>
                <v:line id="Line 20175" o:spid="_x0000_s1326" style="position:absolute;visibility:visible;mso-wrap-style:square" from="3760,9944" to="40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xggsIAAADdAAAADwAAAGRycy9kb3ducmV2LnhtbESPS4vCMBSF9wP+h3AFd2OqYJVqFBGE&#10;7nzNZnbX5toWm5vaRFv/vREEl4fz+DiLVWcq8aDGlZYVjIYRCOLM6pJzBX+n7e8MhPPIGivLpOBJ&#10;DlbL3s8CE21bPtDj6HMRRtglqKDwvk6kdFlBBt3Q1sTBu9jGoA+yyaVusA3jppLjKIqlwZIDocCa&#10;NgVl1+PdBAi3+X6S3vb/2+x03uFtckldrdSg363nIDx1/hv+tFOtYBrFMbzfhCcgl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xggsIAAADdAAAADwAAAAAAAAAAAAAA&#10;AAChAgAAZHJzL2Rvd25yZXYueG1sUEsFBgAAAAAEAAQA+QAAAJADAAAAAA==&#10;" strokeweight="1.5pt">
                  <v:shadow color="#5490a8"/>
                </v:line>
                <v:line id="Line 20176" o:spid="_x0000_s1327" style="position:absolute;visibility:visible;mso-wrap-style:square" from="4660,9944" to="49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DFGcMAAADdAAAADwAAAGRycy9kb3ducmV2LnhtbESPzYrCMBSF9wO+Q7iCu2mqoA4d0yKC&#10;0J2OupndnebaFpub2kRb394MCC4P5+fjrLLBNOJOnastK5hGMQjiwuqaSwWn4/bzC4TzyBoby6Tg&#10;QQ6ydPSxwkTbnn/ofvClCCPsElRQed8mUrqiIoMusi1x8M62M+iD7EqpO+zDuGnkLI4X0mDNgVBh&#10;S5uKisvhZgKE+3I/z6/7321x/NvhdX7OXavUZDysv0F4Gvw7/GrnWsEyXizh/014AjJ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AxRnDAAAA3QAAAA8AAAAAAAAAAAAA&#10;AAAAoQIAAGRycy9kb3ducmV2LnhtbFBLBQYAAAAABAAEAPkAAACRAwAAAAA=&#10;" strokeweight="1.5pt">
                  <v:shadow color="#5490a8"/>
                </v:line>
                <v:line id="Line 20177" o:spid="_x0000_s1328" style="position:absolute;visibility:visible;mso-wrap-style:square" from="5520,9934" to="576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9Ra8AAAADdAAAADwAAAGRycy9kb3ducmV2LnhtbERPS4vCMBC+C/6HMMLeNFVQl65RRBB6&#10;W1+Xvc02Y1tsJrWJtvvvdw6Cx4/vvdr0rlZPakPl2cB0koAizr2tuDBwOe/Hn6BCRLZYeyYDfxRg&#10;sx4OVpha3/GRnqdYKAnhkKKBMsYm1TrkJTkME98QC3f1rcMosC20bbGTcFfrWZIstMOKpaHEhnYl&#10;5bfTw0kJd8Vhnt0PP/v8/PuN9/k1C40xH6N++wUqUh/f4pc7swaWyULmyht5Anr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YfUWvAAAAA3QAAAA8AAAAAAAAAAAAAAAAA&#10;oQIAAGRycy9kb3ducmV2LnhtbFBLBQYAAAAABAAEAPkAAACOAwAAAAA=&#10;" strokeweight="1.5pt">
                  <v:shadow color="#5490a8"/>
                </v:line>
                <v:line id="Line 20178" o:spid="_x0000_s1329" style="position:absolute;visibility:visible;mso-wrap-style:square" from="6360,9944" to="66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P08MUAAADdAAAADwAAAGRycy9kb3ducmV2LnhtbESPy2rDMBBF94X+g5hCdo3cQtLEsWxK&#10;weBd0ySb7CbW+EGskW0psfv3VaHQ5eU+DjfJZtOJO42utazgZRmBIC6tbrlWcDrmzxsQziNr7CyT&#10;gm9ykKWPDwnG2k78RfeDr0UYYRejgsb7PpbSlQ0ZdEvbEwevsqNBH+RYSz3iFMZNJ1+jaC0NthwI&#10;Dfb00VB5PdxMgPBU71fFsD/n5fHyicOqKlyv1OJpft+B8DT7//Bfu9AK3qL1Fn7fhCcg0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P08MUAAADdAAAADwAAAAAAAAAA&#10;AAAAAAChAgAAZHJzL2Rvd25yZXYueG1sUEsFBgAAAAAEAAQA+QAAAJMDAAAAAA==&#10;" strokeweight="1.5pt">
                  <v:shadow color="#5490a8"/>
                </v:line>
                <v:line id="Line 20179" o:spid="_x0000_s1330" style="position:absolute;visibility:visible;mso-wrap-style:square" from="7260,9944" to="75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DLsMAAAADdAAAADwAAAGRycy9kb3ducmV2LnhtbERPS4vCMBC+C/6HMMLeNFVQl65RRBB6&#10;W1+Xvc02Y1tsJrWJtvvvdw6Cx4/vvdr0rlZPakPl2cB0koAizr2tuDBwOe/Hn6BCRLZYeyYDfxRg&#10;sx4OVpha3/GRnqdYKAnhkKKBMsYm1TrkJTkME98QC3f1rcMosC20bbGTcFfrWZIstMOKpaHEhnYl&#10;5bfTw0kJd8Vhnt0PP/v8/PuN9/k1C40xH6N++wUqUh/f4pc7swaWyVL2yxt5Anr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2wy7DAAAAA3QAAAA8AAAAAAAAAAAAAAAAA&#10;oQIAAGRycy9kb3ducmV2LnhtbFBLBQYAAAAABAAEAPkAAACOAwAAAAA=&#10;" strokeweight="1.5pt">
                  <v:shadow color="#5490a8"/>
                </v:line>
                <v:line id="Line 20180" o:spid="_x0000_s1331" style="position:absolute;visibility:visible;mso-wrap-style:square" from="8120,9944" to="83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xuK8QAAADdAAAADwAAAGRycy9kb3ducmV2LnhtbESPzWqDQBSF94W8w3AD3TVjCmmKySih&#10;ILhrqtl0d+PcqMS5Y5yp2rfvFAJZHs7Px9mns+nESINrLStYryIQxJXVLdcKTmX28g7CeWSNnWVS&#10;8EsO0mTxtMdY24m/aCx8LcIIuxgVNN73sZSuasigW9meOHgXOxj0QQ611ANOYdx08jWK3qTBlgOh&#10;wZ4+GqquxY8JEJ7q4ya/Hb+zqjx/4m1zyV2v1PNyPuxAeJr9I3xv51rBNtqu4f9NeAI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G4rxAAAAN0AAAAPAAAAAAAAAAAA&#10;AAAAAKECAABkcnMvZG93bnJldi54bWxQSwUGAAAAAAQABAD5AAAAkgMAAAAA&#10;" strokeweight="1.5pt">
                  <v:shadow color="#5490a8"/>
                </v:line>
                <v:line id="Line 20181" o:spid="_x0000_s1332" style="position:absolute;visibility:visible;mso-wrap-style:square" from="8960,9944" to="92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FQScMAAADeAAAADwAAAGRycy9kb3ducmV2LnhtbESPzYrCMBSF9wO+Q7iCuzFVqEg1LSII&#10;3emom9ndaa5tsbmpTbT17c2A4PJwfj7OOhtMIx7Uudqygtk0AkFcWF1zqeB82n0vQTiPrLGxTAqe&#10;5CBLR19rTLTt+YceR1+KMMIuQQWV920ipSsqMuimtiUO3sV2Bn2QXSl1h30YN42cR9FCGqw5ECps&#10;aVtRcT3eTYBwXx7i/Hb43RWnvz3e4kvuWqUm42GzAuFp8J/wu51rBfM4ihfwfydcAZ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hUEnDAAAA3gAAAA8AAAAAAAAAAAAA&#10;AAAAoQIAAGRycy9kb3ducmV2LnhtbFBLBQYAAAAABAAEAPkAAACRAwAAAAA=&#10;" strokeweight="1.5pt">
                  <v:shadow color="#5490a8"/>
                </v:line>
                <v:line id="Line 20182" o:spid="_x0000_s1333" style="position:absolute;visibility:visible;mso-wrap-style:square" from="9920,9944" to="10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10sQAAADeAAAADwAAAGRycy9kb3ducmV2LnhtbESPzYrCMBSF9wO+Q7iCuzFV6IzUpiKC&#10;0J2OzmZ21+baFpub2kRb394IwiwP5+fjpKvBNOJOnastK5hNIxDEhdU1lwp+j9vPBQjnkTU2lknB&#10;gxysstFHiom2Pf/Q/eBLEUbYJaig8r5NpHRFRQbd1LbEwTvbzqAPsiul7rAP46aR8yj6kgZrDoQK&#10;W9pUVFwONxMg3Jf7OL/u/7bF8bTDa3zOXavUZDyslyA8Df4//G7nWsE8juJveN0JV0Bm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7fXSxAAAAN4AAAAPAAAAAAAAAAAA&#10;AAAAAKECAABkcnMvZG93bnJldi54bWxQSwUGAAAAAAQABAD5AAAAkgMAAAAA&#10;" strokeweight="1.5pt">
                  <v:shadow color="#5490a8"/>
                </v:line>
                <v:line id="Line 20183" o:spid="_x0000_s1334" style="position:absolute;visibility:visible;mso-wrap-style:square" from="10780,9944" to="110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hoMEAAADeAAAADwAAAGRycy9kb3ducmV2LnhtbERPTYvCMBC9L/gfwgh7W1OFilSjiCD0&#10;tq562dtsM7bFZlKbaOu/dw4LHh/ve7UZXKMe1IXas4HpJAFFXHhbc2ngfNp/LUCFiGyx8UwGnhRg&#10;sx59rDCzvucfehxjqSSEQ4YGqhjbTOtQVOQwTHxLLNzFdw6jwK7UtsNewl2jZ0ky1w5rloYKW9pV&#10;VFyPdycl3JeHNL8dfvfF6e8bb+klD60xn+NhuwQVaYhv8b87twZmaZLKXrkjV0Cv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cmGgwQAAAN4AAAAPAAAAAAAAAAAAAAAA&#10;AKECAABkcnMvZG93bnJldi54bWxQSwUGAAAAAAQABAD5AAAAjwMAAAAA&#10;" strokeweight="1.5pt">
                  <v:shadow color="#5490a8"/>
                </v:line>
                <v:line id="Line 20184" o:spid="_x0000_s1335" style="position:absolute;visibility:visible;mso-wrap-style:square" from="11620,9944" to="118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7EO8QAAADeAAAADwAAAGRycy9kb3ducmV2LnhtbESPzYrCMBSF9wO+Q7iCuzFV6DDWpiKC&#10;0J2OzmZ21+baFpub2kRb394IwiwP5+fjpKvBNOJOnastK5hNIxDEhdU1lwp+j9vPbxDOI2tsLJOC&#10;BzlYZaOPFBNte/6h+8GXIoywS1BB5X2bSOmKigy6qW2Jg3e2nUEfZFdK3WEfxk0j51H0JQ3WHAgV&#10;trSpqLgcbiZAuC/3cX7d/22L42mH1/icu1apyXhYL0F4Gvx/+N3OtYJ5HMULeN0JV0Bm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sQ7xAAAAN4AAAAPAAAAAAAAAAAA&#10;AAAAAKECAABkcnMvZG93bnJldi54bWxQSwUGAAAAAAQABAD5AAAAkgMAAAAA&#10;" strokeweight="1.5pt">
                  <v:shadow color="#5490a8"/>
                </v:line>
                <v:line id="Line 20185" o:spid="_x0000_s1336" style="position:absolute;visibility:visible;mso-wrap-style:square" from="12380,9944" to="126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inG8IAAADeAAAADwAAAGRycy9kb3ducmV2LnhtbESPTWvCQBCG7wX/wzKCt7qpEJHoKqUg&#10;5ObnxduYHZPQ7GzMrib+e+dQ6PHl/eJZbQbXqCd1ofZs4GuagCIuvK25NHA+bT8XoEJEtth4JgMv&#10;CrBZjz5WmFnf84Gex1gqGeGQoYEqxjbTOhQVOQxT3xKLd/OdwyiyK7XtsJdx1+hZksy1w5rlocKW&#10;fioqfo8PJyfcl/s0v+8v2+J03eE9veWhNWYyHr6XoCIN8T/8186tgVmazAVAcAQF9Po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minG8IAAADeAAAADwAAAAAAAAAAAAAA&#10;AAChAgAAZHJzL2Rvd25yZXYueG1sUEsFBgAAAAAEAAQA+QAAAJADAAAAAA==&#10;" strokeweight="1.5pt">
                  <v:shadow color="#5490a8"/>
                </v:line>
                <v:line id="Line 20186" o:spid="_x0000_s1337" style="position:absolute;visibility:visible;mso-wrap-style:square" from="13240,9934" to="1348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QCgMIAAADeAAAADwAAAGRycy9kb3ducmV2LnhtbESPzarCMBCF94LvEEZwp6lCRapRRBC6&#10;06tu3I3N2BabSW2irW9vLgguD+fn4yzXnanEixpXWlYwGUcgiDOrS84VnE+70RyE88gaK8uk4E0O&#10;1qt+b4mJti3/0evocxFG2CWooPC+TqR0WUEG3djWxMG72cagD7LJpW6wDeOmktMomkmDJQdCgTVt&#10;C8rux6cJEG7zQ5w+Dpdddrru8RHfUlcrNRx0mwUIT53/hb/tVCuYxtFsAv93whWQq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SQCgMIAAADeAAAADwAAAAAAAAAAAAAA&#10;AAChAgAAZHJzL2Rvd25yZXYueG1sUEsFBgAAAAAEAAQA+QAAAJADAAAAAA==&#10;" strokeweight="1.5pt">
                  <v:shadow color="#5490a8"/>
                </v:line>
                <v:rect id="Rectangle 20187" o:spid="_x0000_s1338" style="position:absolute;left:1680;top:74;width:1212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15+scA&#10;AADeAAAADwAAAGRycy9kb3ducmV2LnhtbESPT2vCQBTE7wW/w/IKvZS6MRCR1FWKoO1FxD/g9Zl9&#10;Jmmzb8PuatJv7wqCx2FmfsNM571pxJWcry0rGA0TEMSF1TWXCg775ccEhA/IGhvLpOCfPMxng5cp&#10;5tp2vKXrLpQiQtjnqKAKoc2l9EVFBv3QtsTRO1tnMETpSqkddhFuGpkmyVgarDkuVNjSoqLib3cx&#10;ClzzffodHZ1bHRbZe3aarM+bTiv19tp/fYII1Idn+NH+0QrSLBmncL8Tr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9efrHAAAA3gAAAA8AAAAAAAAAAAAAAAAAmAIAAGRy&#10;cy9kb3ducmV2LnhtbFBLBQYAAAAABAAEAPUAAACMAwAAAAA=&#10;" fillcolor="#cff" strokeweight="1.5pt">
                  <v:shadow color="#5490a8"/>
                </v:rect>
                <v:shape id="Text Box 20188" o:spid="_x0000_s1339" type="#_x0000_t202" style="position:absolute;left:1785;top:-361;width:11860;height:2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i6P8gA&#10;AADeAAAADwAAAGRycy9kb3ducmV2LnhtbESPQWvCQBSE70L/w/IEL1I3tTYtqauIIBTBg2kpPT6z&#10;r0kw+zbsrib6612h0OMwM98w82VvGnEm52vLCp4mCQjiwuqaSwVfn5vHNxA+IGtsLJOCC3lYLh4G&#10;c8y07XhP5zyUIkLYZ6igCqHNpPRFRQb9xLbE0fu1zmCI0pVSO+wi3DRymiSpNFhzXKiwpXVFxTE/&#10;GQXFtV1tf/LDLr+OZ9/Y7Z1/bQ5KjYb96h1EoD78h//aH1rB9CVJn+F+J14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uLo/yAAAAN4AAAAPAAAAAAAAAAAAAAAAAJgCAABk&#10;cnMvZG93bnJldi54bWxQSwUGAAAAAAQABAD1AAAAjQMAAAAA&#10;" filled="f" fillcolor="#09c" stroked="f" strokeweight="2.25pt">
                  <v:textbox>
                    <w:txbxContent>
                      <w:p w:rsidR="00050CD6" w:rsidRPr="003F3DE3" w:rsidRDefault="00050CD6" w:rsidP="00AF0230">
                        <w:pPr>
                          <w:autoSpaceDE w:val="0"/>
                          <w:autoSpaceDN w:val="0"/>
                          <w:adjustRightInd w:val="0"/>
                          <w:spacing w:before="0" w:after="0"/>
                          <w:contextualSpacing/>
                          <w:rPr>
                            <w:b/>
                            <w:bCs/>
                            <w:color w:val="000000"/>
                            <w:szCs w:val="24"/>
                          </w:rPr>
                        </w:pPr>
                        <w:r w:rsidRPr="003F3DE3">
                          <w:rPr>
                            <w:b/>
                            <w:bCs/>
                            <w:color w:val="000000"/>
                            <w:szCs w:val="24"/>
                          </w:rPr>
                          <w:t xml:space="preserve">+  +   </w:t>
                        </w:r>
                        <w:r>
                          <w:rPr>
                            <w:b/>
                            <w:bCs/>
                            <w:color w:val="000000"/>
                            <w:szCs w:val="24"/>
                          </w:rPr>
                          <w:t>+</w:t>
                        </w:r>
                        <w:r w:rsidRPr="003F3DE3">
                          <w:rPr>
                            <w:b/>
                            <w:bCs/>
                            <w:color w:val="000000"/>
                            <w:szCs w:val="24"/>
                          </w:rPr>
                          <w:t xml:space="preserve">     +     +     +      +     +      + </w:t>
                        </w:r>
                        <w:r>
                          <w:rPr>
                            <w:b/>
                            <w:bCs/>
                            <w:color w:val="000000"/>
                            <w:szCs w:val="24"/>
                          </w:rPr>
                          <w:t xml:space="preserve">    +         </w:t>
                        </w:r>
                      </w:p>
                    </w:txbxContent>
                  </v:textbox>
                </v:shape>
                <v:group id="Group 20189" o:spid="_x0000_s1340" style="position:absolute;left:1642;top:3256;width:961;height:1273" coordorigin="657,1536" coordsize="385,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2P55scAAADe&#10;AAAADwAAAAAAAAAAAAAAAACqAgAAZHJzL2Rvd25yZXYueG1sUEsFBgAAAAAEAAQA+gAAAJ4DAAAA&#10;AA==&#10;">
                  <v:oval id="Oval 20190" o:spid="_x0000_s1341" style="position:absolute;left:768;top:1536;width:96;height: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eZ8UA&#10;AADeAAAADwAAAGRycy9kb3ducmV2LnhtbESPS4vCQBCE78L+h6EXvOlkAz7IOsqi+Dh4SVz23GR6&#10;k2imJ2RGE/+9Iwgei6r6ilqselOLG7WusqzgaxyBIM6trrhQ8HvajuYgnEfWWFsmBXdysFp+DBaY&#10;aNtxSrfMFyJA2CWooPS+SaR0eUkG3dg2xMH7t61BH2RbSN1iF+CmlnEUTaXBisNCiQ2tS8ov2dUo&#10;wBnv4y7d0HXb7d1ffJ6nx51TavjZ/3yD8NT7d/jVPmgF8SSaTuB5J1w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mF5nxQAAAN4AAAAPAAAAAAAAAAAAAAAAAJgCAABkcnMv&#10;ZG93bnJldi54bWxQSwUGAAAAAAQABAD1AAAAigMAAAAA&#10;" fillcolor="#09c" strokeweight="1.5pt">
                    <v:shadow color="#5490a8"/>
                  </v:oval>
                  <v:rect id="Rectangle 20191" o:spid="_x0000_s1342" style="position:absolute;left:657;top:1583;width:385;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ic8QA&#10;AADeAAAADwAAAGRycy9kb3ducmV2LnhtbESPQYvCMBSE7wv+h/AEb2uqYFmqUUQseBFcVw/eHs2z&#10;LTYvtYlt/fdmQfA4zMw3zGLVm0q01LjSsoLJOAJBnFldcq7g9Jd+/4BwHlljZZkUPMnBajn4WmCi&#10;bce/1B59LgKEXYIKCu/rREqXFWTQjW1NHLyrbQz6IJtc6ga7ADeVnEZRLA2WHBYKrGlTUHY7PoyC&#10;7VaX+/ScXg93lrLvWt65Cys1GvbrOQhPvf+E3+2dVjCdRXEM/3fCF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v4nPEAAAA3gAAAA8AAAAAAAAAAAAAAAAAmAIAAGRycy9k&#10;b3ducmV2LnhtbFBLBQYAAAAABAAEAPUAAACJAwAAAAA=&#10;" filled="f" fillcolor="#09c" stroked="f" strokeweight="2.25pt">
                    <v:textbox>
                      <w:txbxContent>
                        <w:p w:rsidR="00050CD6" w:rsidRPr="003F3DE3" w:rsidRDefault="00050CD6" w:rsidP="00CC1A5D">
                          <w:pPr>
                            <w:autoSpaceDE w:val="0"/>
                            <w:autoSpaceDN w:val="0"/>
                            <w:adjustRightInd w:val="0"/>
                            <w:spacing w:before="0" w:after="0"/>
                            <w:contextualSpacing/>
                            <w:jc w:val="center"/>
                            <w:rPr>
                              <w:b/>
                              <w:bCs/>
                              <w:color w:val="000000"/>
                              <w:szCs w:val="24"/>
                            </w:rPr>
                          </w:pPr>
                          <w:r w:rsidRPr="003F3DE3">
                            <w:rPr>
                              <w:b/>
                              <w:bCs/>
                              <w:color w:val="000000"/>
                              <w:szCs w:val="24"/>
                            </w:rPr>
                            <w:t>+</w:t>
                          </w:r>
                        </w:p>
                      </w:txbxContent>
                    </v:textbox>
                  </v:rect>
                </v:group>
                <w10:wrap type="topAndBottom"/>
              </v:group>
            </w:pict>
          </mc:Fallback>
        </mc:AlternateContent>
      </w:r>
      <w:r w:rsidR="007B18EF">
        <w:rPr>
          <w:noProof/>
        </w:rPr>
        <mc:AlternateContent>
          <mc:Choice Requires="wpg">
            <w:drawing>
              <wp:anchor distT="0" distB="0" distL="114300" distR="114300" simplePos="0" relativeHeight="252289536" behindDoc="0" locked="0" layoutInCell="1" allowOverlap="1" wp14:anchorId="6DD300E5" wp14:editId="52D63BF7">
                <wp:simplePos x="0" y="0"/>
                <wp:positionH relativeFrom="column">
                  <wp:posOffset>137795</wp:posOffset>
                </wp:positionH>
                <wp:positionV relativeFrom="paragraph">
                  <wp:posOffset>3246755</wp:posOffset>
                </wp:positionV>
                <wp:extent cx="4681855" cy="2407920"/>
                <wp:effectExtent l="38100" t="0" r="4445" b="0"/>
                <wp:wrapTopAndBottom/>
                <wp:docPr id="25069" name="Group 2506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681855" cy="2407920"/>
                          <a:chOff x="1647" y="600"/>
                          <a:chExt cx="16789" cy="10048"/>
                        </a:xfrm>
                      </wpg:grpSpPr>
                      <wpg:grpSp>
                        <wpg:cNvPr id="25070" name="Group 20194"/>
                        <wpg:cNvGrpSpPr>
                          <a:grpSpLocks/>
                        </wpg:cNvGrpSpPr>
                        <wpg:grpSpPr bwMode="auto">
                          <a:xfrm>
                            <a:off x="1680" y="5554"/>
                            <a:ext cx="1200" cy="1356"/>
                            <a:chOff x="720" y="829"/>
                            <a:chExt cx="480" cy="542"/>
                          </a:xfrm>
                        </wpg:grpSpPr>
                        <wps:wsp>
                          <wps:cNvPr id="25071" name="Line 20195"/>
                          <wps:cNvCnPr/>
                          <wps:spPr bwMode="auto">
                            <a:xfrm>
                              <a:off x="912" y="1371"/>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72" name="Text Box 20196"/>
                          <wps:cNvSpPr txBox="1">
                            <a:spLocks noChangeArrowheads="1"/>
                          </wps:cNvSpPr>
                          <wps:spPr bwMode="auto">
                            <a:xfrm>
                              <a:off x="720" y="829"/>
                              <a:ext cx="432" cy="504"/>
                            </a:xfrm>
                            <a:prstGeom prst="rect">
                              <a:avLst/>
                            </a:prstGeom>
                            <a:solidFill>
                              <a:srgbClr val="FFFFFF"/>
                            </a:solidFill>
                            <a:ln w="28575">
                              <a:noFill/>
                              <a:miter lim="800000"/>
                              <a:headEnd/>
                              <a:tailEnd/>
                            </a:ln>
                            <a:effectLst/>
                            <a:extLst>
                              <a:ext uri="{AF507438-7753-43E0-B8FC-AC1667EBCBE1}">
                                <a14:hiddenEffects xmlns:a14="http://schemas.microsoft.com/office/drawing/2010/main">
                                  <a:effectLst/>
                                </a14:hiddenEffects>
                              </a:ext>
                            </a:extLst>
                          </wps:spPr>
                          <wps:txbx>
                            <w:txbxContent>
                              <w:p w:rsidR="00050CD6" w:rsidRPr="008A0B93" w:rsidRDefault="00050CD6" w:rsidP="00D824E2">
                                <w:pPr>
                                  <w:autoSpaceDE w:val="0"/>
                                  <w:autoSpaceDN w:val="0"/>
                                  <w:adjustRightInd w:val="0"/>
                                  <w:spacing w:before="0" w:after="0"/>
                                  <w:contextualSpacing/>
                                  <w:jc w:val="center"/>
                                  <w:rPr>
                                    <w:b/>
                                    <w:color w:val="000000"/>
                                    <w:szCs w:val="24"/>
                                  </w:rPr>
                                </w:pPr>
                                <w:proofErr w:type="gramStart"/>
                                <w:r w:rsidRPr="008A0B93">
                                  <w:rPr>
                                    <w:b/>
                                    <w:color w:val="000000"/>
                                    <w:szCs w:val="24"/>
                                  </w:rPr>
                                  <w:t>u</w:t>
                                </w:r>
                                <w:proofErr w:type="gramEnd"/>
                              </w:p>
                            </w:txbxContent>
                          </wps:txbx>
                          <wps:bodyPr rot="0" vert="horz" wrap="square" lIns="91440" tIns="45720" rIns="91440" bIns="45720" anchor="t" anchorCtr="0" upright="1">
                            <a:noAutofit/>
                          </wps:bodyPr>
                        </wps:wsp>
                      </wpg:grpSp>
                      <wpg:grpSp>
                        <wpg:cNvPr id="25073" name="Group 20197"/>
                        <wpg:cNvGrpSpPr>
                          <a:grpSpLocks/>
                        </wpg:cNvGrpSpPr>
                        <wpg:grpSpPr bwMode="auto">
                          <a:xfrm flipV="1">
                            <a:off x="3600" y="6560"/>
                            <a:ext cx="720" cy="360"/>
                            <a:chOff x="1344" y="912"/>
                            <a:chExt cx="288" cy="144"/>
                          </a:xfrm>
                        </wpg:grpSpPr>
                        <wps:wsp>
                          <wps:cNvPr id="25074" name="Line 20198"/>
                          <wps:cNvCnPr/>
                          <wps:spPr bwMode="auto">
                            <a:xfrm>
                              <a:off x="1344" y="912"/>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75" name="Line 20199"/>
                          <wps:cNvCnPr/>
                          <wps:spPr bwMode="auto">
                            <a:xfrm>
                              <a:off x="1344" y="912"/>
                              <a:ext cx="0" cy="144"/>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5076" name="Group 20200"/>
                        <wpg:cNvGrpSpPr>
                          <a:grpSpLocks/>
                        </wpg:cNvGrpSpPr>
                        <wpg:grpSpPr bwMode="auto">
                          <a:xfrm flipV="1">
                            <a:off x="5040" y="6280"/>
                            <a:ext cx="720" cy="480"/>
                            <a:chOff x="2016" y="1680"/>
                            <a:chExt cx="288" cy="192"/>
                          </a:xfrm>
                        </wpg:grpSpPr>
                        <wps:wsp>
                          <wps:cNvPr id="25077" name="Line 20201"/>
                          <wps:cNvCnPr/>
                          <wps:spPr bwMode="auto">
                            <a:xfrm>
                              <a:off x="2016" y="1680"/>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78" name="Line 20202"/>
                          <wps:cNvCnPr/>
                          <wps:spPr bwMode="auto">
                            <a:xfrm>
                              <a:off x="2016" y="1680"/>
                              <a:ext cx="0" cy="19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5079" name="Group 20203"/>
                        <wpg:cNvGrpSpPr>
                          <a:grpSpLocks/>
                        </wpg:cNvGrpSpPr>
                        <wpg:grpSpPr bwMode="auto">
                          <a:xfrm flipV="1">
                            <a:off x="6481" y="2471"/>
                            <a:ext cx="5868" cy="4048"/>
                            <a:chOff x="2592" y="1824"/>
                            <a:chExt cx="2347" cy="1619"/>
                          </a:xfrm>
                        </wpg:grpSpPr>
                        <wpg:grpSp>
                          <wpg:cNvPr id="25080" name="Group 20204"/>
                          <wpg:cNvGrpSpPr>
                            <a:grpSpLocks/>
                          </wpg:cNvGrpSpPr>
                          <wpg:grpSpPr bwMode="auto">
                            <a:xfrm>
                              <a:off x="2592" y="1824"/>
                              <a:ext cx="288" cy="240"/>
                              <a:chOff x="2592" y="1824"/>
                              <a:chExt cx="288" cy="240"/>
                            </a:xfrm>
                          </wpg:grpSpPr>
                          <wps:wsp>
                            <wps:cNvPr id="25081" name="Line 20205"/>
                            <wps:cNvCnPr/>
                            <wps:spPr bwMode="auto">
                              <a:xfrm>
                                <a:off x="2592" y="1824"/>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82" name="Line 20206"/>
                            <wps:cNvCnPr/>
                            <wps:spPr bwMode="auto">
                              <a:xfrm>
                                <a:off x="2592" y="1824"/>
                                <a:ext cx="0" cy="24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5083" name="Group 20207"/>
                          <wpg:cNvGrpSpPr>
                            <a:grpSpLocks/>
                          </wpg:cNvGrpSpPr>
                          <wpg:grpSpPr bwMode="auto">
                            <a:xfrm>
                              <a:off x="3168" y="2016"/>
                              <a:ext cx="288" cy="288"/>
                              <a:chOff x="3168" y="2016"/>
                              <a:chExt cx="288" cy="288"/>
                            </a:xfrm>
                          </wpg:grpSpPr>
                          <wps:wsp>
                            <wps:cNvPr id="25084" name="Line 20208"/>
                            <wps:cNvCnPr/>
                            <wps:spPr bwMode="auto">
                              <a:xfrm>
                                <a:off x="3168" y="2016"/>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85" name="Line 20209"/>
                            <wps:cNvCnPr/>
                            <wps:spPr bwMode="auto">
                              <a:xfrm>
                                <a:off x="3168" y="2016"/>
                                <a:ext cx="0" cy="288"/>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5086" name="Group 20210"/>
                          <wpg:cNvGrpSpPr>
                            <a:grpSpLocks/>
                          </wpg:cNvGrpSpPr>
                          <wpg:grpSpPr bwMode="auto">
                            <a:xfrm>
                              <a:off x="3696" y="2304"/>
                              <a:ext cx="288" cy="336"/>
                              <a:chOff x="3696" y="2304"/>
                              <a:chExt cx="288" cy="336"/>
                            </a:xfrm>
                          </wpg:grpSpPr>
                          <wps:wsp>
                            <wps:cNvPr id="25087" name="Line 20211"/>
                            <wps:cNvCnPr/>
                            <wps:spPr bwMode="auto">
                              <a:xfrm>
                                <a:off x="3696" y="2304"/>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88" name="Line 20212"/>
                            <wps:cNvCnPr/>
                            <wps:spPr bwMode="auto">
                              <a:xfrm>
                                <a:off x="3696" y="2304"/>
                                <a:ext cx="0" cy="336"/>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5089" name="Group 20213"/>
                          <wpg:cNvGrpSpPr>
                            <a:grpSpLocks/>
                          </wpg:cNvGrpSpPr>
                          <wpg:grpSpPr bwMode="auto">
                            <a:xfrm>
                              <a:off x="4176" y="2640"/>
                              <a:ext cx="288" cy="384"/>
                              <a:chOff x="4176" y="2640"/>
                              <a:chExt cx="288" cy="384"/>
                            </a:xfrm>
                          </wpg:grpSpPr>
                          <wps:wsp>
                            <wps:cNvPr id="25090" name="Line 20214"/>
                            <wps:cNvCnPr/>
                            <wps:spPr bwMode="auto">
                              <a:xfrm>
                                <a:off x="4176" y="2640"/>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91" name="Line 20215"/>
                            <wps:cNvCnPr/>
                            <wps:spPr bwMode="auto">
                              <a:xfrm>
                                <a:off x="4176" y="2640"/>
                                <a:ext cx="0" cy="384"/>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5092" name="Group 20216"/>
                          <wpg:cNvGrpSpPr>
                            <a:grpSpLocks/>
                          </wpg:cNvGrpSpPr>
                          <wpg:grpSpPr bwMode="auto">
                            <a:xfrm>
                              <a:off x="4650" y="2963"/>
                              <a:ext cx="289" cy="480"/>
                              <a:chOff x="4650" y="2963"/>
                              <a:chExt cx="289" cy="480"/>
                            </a:xfrm>
                          </wpg:grpSpPr>
                          <wps:wsp>
                            <wps:cNvPr id="25093" name="Line 20217"/>
                            <wps:cNvCnPr/>
                            <wps:spPr bwMode="auto">
                              <a:xfrm>
                                <a:off x="4651" y="2963"/>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94" name="Line 20218"/>
                            <wps:cNvCnPr/>
                            <wps:spPr bwMode="auto">
                              <a:xfrm>
                                <a:off x="4650" y="2963"/>
                                <a:ext cx="0" cy="4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grpSp>
                        <wpg:cNvPr id="25095" name="Group 20219"/>
                        <wpg:cNvGrpSpPr>
                          <a:grpSpLocks/>
                        </wpg:cNvGrpSpPr>
                        <wpg:grpSpPr bwMode="auto">
                          <a:xfrm flipV="1">
                            <a:off x="12480" y="1260"/>
                            <a:ext cx="720" cy="1440"/>
                            <a:chOff x="4992" y="3552"/>
                            <a:chExt cx="288" cy="576"/>
                          </a:xfrm>
                        </wpg:grpSpPr>
                        <wps:wsp>
                          <wps:cNvPr id="25096" name="Line 20220"/>
                          <wps:cNvCnPr/>
                          <wps:spPr bwMode="auto">
                            <a:xfrm>
                              <a:off x="4992" y="3552"/>
                              <a:ext cx="288"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97" name="Line 20221"/>
                          <wps:cNvCnPr/>
                          <wps:spPr bwMode="auto">
                            <a:xfrm>
                              <a:off x="4992" y="3552"/>
                              <a:ext cx="0" cy="576"/>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25109" name="Freeform 20233"/>
                        <wps:cNvSpPr>
                          <a:spLocks/>
                        </wps:cNvSpPr>
                        <wps:spPr bwMode="auto">
                          <a:xfrm flipV="1">
                            <a:off x="2280" y="1440"/>
                            <a:ext cx="10920" cy="5520"/>
                          </a:xfrm>
                          <a:custGeom>
                            <a:avLst/>
                            <a:gdLst>
                              <a:gd name="T0" fmla="*/ 0 w 4368"/>
                              <a:gd name="T1" fmla="*/ 0 h 2208"/>
                              <a:gd name="T2" fmla="*/ 664 w 4368"/>
                              <a:gd name="T3" fmla="*/ 16 h 2208"/>
                              <a:gd name="T4" fmla="*/ 1248 w 4368"/>
                              <a:gd name="T5" fmla="*/ 96 h 2208"/>
                              <a:gd name="T6" fmla="*/ 1872 w 4368"/>
                              <a:gd name="T7" fmla="*/ 240 h 2208"/>
                              <a:gd name="T8" fmla="*/ 2400 w 4368"/>
                              <a:gd name="T9" fmla="*/ 432 h 2208"/>
                              <a:gd name="T10" fmla="*/ 2928 w 4368"/>
                              <a:gd name="T11" fmla="*/ 720 h 2208"/>
                              <a:gd name="T12" fmla="*/ 3456 w 4368"/>
                              <a:gd name="T13" fmla="*/ 1104 h 2208"/>
                              <a:gd name="T14" fmla="*/ 3888 w 4368"/>
                              <a:gd name="T15" fmla="*/ 1488 h 2208"/>
                              <a:gd name="T16" fmla="*/ 4368 w 4368"/>
                              <a:gd name="T17" fmla="*/ 2208 h 2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68" h="2208">
                                <a:moveTo>
                                  <a:pt x="0" y="0"/>
                                </a:moveTo>
                                <a:cubicBezTo>
                                  <a:pt x="111" y="3"/>
                                  <a:pt x="456" y="0"/>
                                  <a:pt x="664" y="16"/>
                                </a:cubicBezTo>
                                <a:cubicBezTo>
                                  <a:pt x="872" y="32"/>
                                  <a:pt x="1047" y="59"/>
                                  <a:pt x="1248" y="96"/>
                                </a:cubicBezTo>
                                <a:cubicBezTo>
                                  <a:pt x="1449" y="133"/>
                                  <a:pt x="1680" y="184"/>
                                  <a:pt x="1872" y="240"/>
                                </a:cubicBezTo>
                                <a:cubicBezTo>
                                  <a:pt x="1872" y="240"/>
                                  <a:pt x="2224" y="352"/>
                                  <a:pt x="2400" y="432"/>
                                </a:cubicBezTo>
                                <a:cubicBezTo>
                                  <a:pt x="2576" y="512"/>
                                  <a:pt x="2752" y="608"/>
                                  <a:pt x="2928" y="720"/>
                                </a:cubicBezTo>
                                <a:cubicBezTo>
                                  <a:pt x="3104" y="832"/>
                                  <a:pt x="3296" y="976"/>
                                  <a:pt x="3456" y="1104"/>
                                </a:cubicBezTo>
                                <a:cubicBezTo>
                                  <a:pt x="3616" y="1232"/>
                                  <a:pt x="3712" y="1296"/>
                                  <a:pt x="3888" y="1488"/>
                                </a:cubicBezTo>
                                <a:cubicBezTo>
                                  <a:pt x="4064" y="1680"/>
                                  <a:pt x="4288" y="2088"/>
                                  <a:pt x="4368" y="2208"/>
                                </a:cubicBezTo>
                              </a:path>
                            </a:pathLst>
                          </a:custGeom>
                          <a:noFill/>
                          <a:ln w="1905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t" anchorCtr="0" upright="1">
                          <a:noAutofit/>
                        </wps:bodyPr>
                      </wps:wsp>
                      <wpg:grpSp>
                        <wpg:cNvPr id="25098" name="Group 20222"/>
                        <wpg:cNvGrpSpPr>
                          <a:grpSpLocks/>
                        </wpg:cNvGrpSpPr>
                        <wpg:grpSpPr bwMode="auto">
                          <a:xfrm flipV="1">
                            <a:off x="1800" y="1320"/>
                            <a:ext cx="11760" cy="8880"/>
                            <a:chOff x="720" y="240"/>
                            <a:chExt cx="4704" cy="3408"/>
                          </a:xfrm>
                        </wpg:grpSpPr>
                        <wps:wsp>
                          <wps:cNvPr id="25102" name="Line 20226"/>
                          <wps:cNvCnPr/>
                          <wps:spPr bwMode="auto">
                            <a:xfrm>
                              <a:off x="2256"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099" name="Line 20223"/>
                          <wps:cNvCnPr/>
                          <wps:spPr bwMode="auto">
                            <a:xfrm>
                              <a:off x="720"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00" name="Line 20224"/>
                          <wps:cNvCnPr/>
                          <wps:spPr bwMode="auto">
                            <a:xfrm>
                              <a:off x="1200"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01" name="Line 20225"/>
                          <wps:cNvCnPr/>
                          <wps:spPr bwMode="auto">
                            <a:xfrm>
                              <a:off x="1728"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03" name="Line 20227"/>
                          <wps:cNvCnPr/>
                          <wps:spPr bwMode="auto">
                            <a:xfrm>
                              <a:off x="2784"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04" name="Line 20228"/>
                          <wps:cNvCnPr/>
                          <wps:spPr bwMode="auto">
                            <a:xfrm>
                              <a:off x="3312"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05" name="Line 20229"/>
                          <wps:cNvCnPr/>
                          <wps:spPr bwMode="auto">
                            <a:xfrm>
                              <a:off x="3840"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06" name="Line 20230"/>
                          <wps:cNvCnPr/>
                          <wps:spPr bwMode="auto">
                            <a:xfrm>
                              <a:off x="4368"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07" name="Line 20231"/>
                          <wps:cNvCnPr/>
                          <wps:spPr bwMode="auto">
                            <a:xfrm>
                              <a:off x="4896"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08" name="Line 20232"/>
                          <wps:cNvCnPr/>
                          <wps:spPr bwMode="auto">
                            <a:xfrm>
                              <a:off x="5424" y="240"/>
                              <a:ext cx="0" cy="3408"/>
                            </a:xfrm>
                            <a:prstGeom prst="line">
                              <a:avLst/>
                            </a:prstGeom>
                            <a:noFill/>
                            <a:ln w="19050">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25110" name="Text Box 20234"/>
                        <wps:cNvSpPr txBox="1">
                          <a:spLocks noChangeArrowheads="1"/>
                        </wps:cNvSpPr>
                        <wps:spPr bwMode="auto">
                          <a:xfrm>
                            <a:off x="10437" y="5571"/>
                            <a:ext cx="7999" cy="4629"/>
                          </a:xfrm>
                          <a:prstGeom prst="rect">
                            <a:avLst/>
                          </a:prstGeom>
                          <a:solidFill>
                            <a:srgbClr val="E1E1B7"/>
                          </a:solidFill>
                          <a:ln w="28575">
                            <a:no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txbx>
                          <w:txbxContent>
                            <w:p w:rsidR="00050CD6" w:rsidRPr="007B18EF" w:rsidRDefault="00050CD6" w:rsidP="007B18EF">
                              <w:pPr>
                                <w:autoSpaceDE w:val="0"/>
                                <w:autoSpaceDN w:val="0"/>
                                <w:adjustRightInd w:val="0"/>
                                <w:spacing w:before="0" w:after="0"/>
                                <w:contextualSpacing/>
                                <w:rPr>
                                  <w:color w:val="003366"/>
                                  <w:sz w:val="22"/>
                                  <w:szCs w:val="22"/>
                                </w:rPr>
                              </w:pPr>
                              <w:r w:rsidRPr="007B18EF">
                                <w:rPr>
                                  <w:color w:val="003366"/>
                                  <w:sz w:val="22"/>
                                  <w:szCs w:val="22"/>
                                </w:rPr>
                                <w:t>This is exactly the same idea as a charge in an electric field, but it can go up or down! And charges still have weight so that must be included too</w:t>
                              </w:r>
                            </w:p>
                          </w:txbxContent>
                        </wps:txbx>
                        <wps:bodyPr rot="0" vert="horz" wrap="square" lIns="91440" tIns="45720" rIns="91440" bIns="45720" anchor="t" anchorCtr="0" upright="1">
                          <a:noAutofit/>
                        </wps:bodyPr>
                      </wps:wsp>
                      <wps:wsp>
                        <wps:cNvPr id="25111" name="Rectangle 20235"/>
                        <wps:cNvSpPr>
                          <a:spLocks noChangeArrowheads="1"/>
                        </wps:cNvSpPr>
                        <wps:spPr bwMode="auto">
                          <a:xfrm>
                            <a:off x="1680" y="600"/>
                            <a:ext cx="12120" cy="480"/>
                          </a:xfrm>
                          <a:prstGeom prst="rect">
                            <a:avLst/>
                          </a:prstGeom>
                          <a:solidFill>
                            <a:srgbClr val="CC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g:grpSp>
                        <wpg:cNvPr id="25112" name="Group 20236"/>
                        <wpg:cNvGrpSpPr>
                          <a:grpSpLocks/>
                        </wpg:cNvGrpSpPr>
                        <wpg:grpSpPr bwMode="auto">
                          <a:xfrm>
                            <a:off x="1920" y="840"/>
                            <a:ext cx="11420" cy="20"/>
                            <a:chOff x="824" y="4208"/>
                            <a:chExt cx="4568" cy="8"/>
                          </a:xfrm>
                        </wpg:grpSpPr>
                        <wps:wsp>
                          <wps:cNvPr id="25113" name="Line 20237"/>
                          <wps:cNvCnPr/>
                          <wps:spPr bwMode="auto">
                            <a:xfrm>
                              <a:off x="824" y="421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14" name="Line 20238"/>
                          <wps:cNvCnPr/>
                          <wps:spPr bwMode="auto">
                            <a:xfrm>
                              <a:off x="1168" y="421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15" name="Line 20239"/>
                          <wps:cNvCnPr/>
                          <wps:spPr bwMode="auto">
                            <a:xfrm>
                              <a:off x="1504" y="421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16" name="Line 20240"/>
                          <wps:cNvCnPr/>
                          <wps:spPr bwMode="auto">
                            <a:xfrm>
                              <a:off x="1864" y="421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17" name="Line 20241"/>
                          <wps:cNvCnPr/>
                          <wps:spPr bwMode="auto">
                            <a:xfrm>
                              <a:off x="2208" y="4208"/>
                              <a:ext cx="96" cy="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18" name="Line 20242"/>
                          <wps:cNvCnPr/>
                          <wps:spPr bwMode="auto">
                            <a:xfrm>
                              <a:off x="2544" y="421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19" name="Line 20243"/>
                          <wps:cNvCnPr/>
                          <wps:spPr bwMode="auto">
                            <a:xfrm>
                              <a:off x="2904" y="421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20" name="Line 20244"/>
                          <wps:cNvCnPr/>
                          <wps:spPr bwMode="auto">
                            <a:xfrm>
                              <a:off x="3248" y="421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21" name="Line 20245"/>
                          <wps:cNvCnPr/>
                          <wps:spPr bwMode="auto">
                            <a:xfrm>
                              <a:off x="3584" y="421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22" name="Line 20246"/>
                          <wps:cNvCnPr/>
                          <wps:spPr bwMode="auto">
                            <a:xfrm>
                              <a:off x="3968" y="421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23" name="Line 20247"/>
                          <wps:cNvCnPr/>
                          <wps:spPr bwMode="auto">
                            <a:xfrm>
                              <a:off x="4312" y="421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24" name="Line 20248"/>
                          <wps:cNvCnPr/>
                          <wps:spPr bwMode="auto">
                            <a:xfrm>
                              <a:off x="4648" y="421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25" name="Line 20249"/>
                          <wps:cNvCnPr/>
                          <wps:spPr bwMode="auto">
                            <a:xfrm>
                              <a:off x="4952" y="421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126" name="Line 20250"/>
                          <wps:cNvCnPr/>
                          <wps:spPr bwMode="auto">
                            <a:xfrm>
                              <a:off x="5296" y="4208"/>
                              <a:ext cx="96" cy="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25127" name="Rectangle 20251"/>
                        <wps:cNvSpPr>
                          <a:spLocks noChangeArrowheads="1"/>
                        </wps:cNvSpPr>
                        <wps:spPr bwMode="auto">
                          <a:xfrm>
                            <a:off x="1680" y="9821"/>
                            <a:ext cx="12120" cy="739"/>
                          </a:xfrm>
                          <a:prstGeom prst="rect">
                            <a:avLst/>
                          </a:prstGeom>
                          <a:solidFill>
                            <a:srgbClr val="CC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25128" name="Text Box 20252"/>
                        <wps:cNvSpPr txBox="1">
                          <a:spLocks noChangeArrowheads="1"/>
                        </wps:cNvSpPr>
                        <wps:spPr bwMode="auto">
                          <a:xfrm>
                            <a:off x="1647" y="9488"/>
                            <a:ext cx="11860" cy="1160"/>
                          </a:xfrm>
                          <a:prstGeom prst="rect">
                            <a:avLst/>
                          </a:prstGeom>
                          <a:noFill/>
                          <a:ln w="28575">
                            <a:no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14:hiddenEffects>
                            </a:ext>
                          </a:extLst>
                        </wps:spPr>
                        <wps:txbx>
                          <w:txbxContent>
                            <w:p w:rsidR="00050CD6" w:rsidRPr="00D824E2" w:rsidRDefault="00050CD6" w:rsidP="00D824E2">
                              <w:pPr>
                                <w:autoSpaceDE w:val="0"/>
                                <w:autoSpaceDN w:val="0"/>
                                <w:adjustRightInd w:val="0"/>
                                <w:spacing w:before="0" w:after="0"/>
                                <w:contextualSpacing/>
                                <w:rPr>
                                  <w:b/>
                                  <w:bCs/>
                                  <w:color w:val="000000"/>
                                  <w:szCs w:val="24"/>
                                </w:rPr>
                              </w:pPr>
                              <w:r w:rsidRPr="00D824E2">
                                <w:rPr>
                                  <w:b/>
                                  <w:bCs/>
                                  <w:color w:val="000000"/>
                                  <w:szCs w:val="24"/>
                                </w:rPr>
                                <w:t>+</w:t>
                              </w:r>
                              <w:r>
                                <w:rPr>
                                  <w:b/>
                                  <w:bCs/>
                                  <w:color w:val="000000"/>
                                  <w:szCs w:val="24"/>
                                </w:rPr>
                                <w:t xml:space="preserve">  </w:t>
                              </w:r>
                              <w:r w:rsidRPr="00D824E2">
                                <w:rPr>
                                  <w:b/>
                                  <w:bCs/>
                                  <w:color w:val="000000"/>
                                  <w:szCs w:val="24"/>
                                </w:rPr>
                                <w:t xml:space="preserve">  +</w:t>
                              </w:r>
                              <w:r>
                                <w:rPr>
                                  <w:b/>
                                  <w:bCs/>
                                  <w:color w:val="000000"/>
                                  <w:szCs w:val="24"/>
                                </w:rPr>
                                <w:t xml:space="preserve">    +    +</w:t>
                              </w:r>
                              <w:r w:rsidRPr="00D824E2">
                                <w:rPr>
                                  <w:b/>
                                  <w:bCs/>
                                  <w:color w:val="000000"/>
                                  <w:szCs w:val="24"/>
                                </w:rPr>
                                <w:t xml:space="preserve">    +    +</w:t>
                              </w:r>
                              <w:r>
                                <w:rPr>
                                  <w:b/>
                                  <w:bCs/>
                                  <w:color w:val="000000"/>
                                  <w:szCs w:val="24"/>
                                </w:rPr>
                                <w:t xml:space="preserve"> </w:t>
                              </w:r>
                              <w:r w:rsidRPr="00D824E2">
                                <w:rPr>
                                  <w:b/>
                                  <w:bCs/>
                                  <w:color w:val="000000"/>
                                  <w:szCs w:val="24"/>
                                </w:rPr>
                                <w:t xml:space="preserve"> </w:t>
                              </w:r>
                              <w:r>
                                <w:rPr>
                                  <w:b/>
                                  <w:bCs/>
                                  <w:color w:val="000000"/>
                                  <w:szCs w:val="24"/>
                                </w:rPr>
                                <w:t xml:space="preserve">  +</w:t>
                              </w:r>
                              <w:r w:rsidRPr="00D824E2">
                                <w:rPr>
                                  <w:b/>
                                  <w:bCs/>
                                  <w:color w:val="000000"/>
                                  <w:szCs w:val="24"/>
                                </w:rPr>
                                <w:t xml:space="preserve">    +    +    +    +    + </w:t>
                              </w:r>
                            </w:p>
                          </w:txbxContent>
                        </wps:txbx>
                        <wps:bodyPr rot="0" vert="horz" wrap="square" lIns="91440" tIns="45720" rIns="91440" bIns="45720" anchor="t" anchorCtr="0" upright="1">
                          <a:noAutofit/>
                        </wps:bodyPr>
                      </wps:wsp>
                      <wpg:grpSp>
                        <wpg:cNvPr id="25129" name="Group 20253"/>
                        <wpg:cNvGrpSpPr>
                          <a:grpSpLocks/>
                        </wpg:cNvGrpSpPr>
                        <wpg:grpSpPr bwMode="auto">
                          <a:xfrm>
                            <a:off x="1784" y="6720"/>
                            <a:ext cx="1213" cy="1400"/>
                            <a:chOff x="735" y="1536"/>
                            <a:chExt cx="377" cy="571"/>
                          </a:xfrm>
                        </wpg:grpSpPr>
                        <wps:wsp>
                          <wps:cNvPr id="25130" name="Oval 20254"/>
                          <wps:cNvSpPr>
                            <a:spLocks noChangeArrowheads="1"/>
                          </wps:cNvSpPr>
                          <wps:spPr bwMode="auto">
                            <a:xfrm>
                              <a:off x="768" y="1536"/>
                              <a:ext cx="84" cy="98"/>
                            </a:xfrm>
                            <a:prstGeom prst="ellipse">
                              <a:avLst/>
                            </a:prstGeom>
                            <a:solidFill>
                              <a:srgbClr val="0099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25131" name="Rectangle 20255"/>
                          <wps:cNvSpPr>
                            <a:spLocks noChangeArrowheads="1"/>
                          </wps:cNvSpPr>
                          <wps:spPr bwMode="auto">
                            <a:xfrm>
                              <a:off x="735" y="1602"/>
                              <a:ext cx="377" cy="505"/>
                            </a:xfrm>
                            <a:prstGeom prst="rect">
                              <a:avLst/>
                            </a:prstGeom>
                            <a:noFill/>
                            <a:ln w="28575">
                              <a:no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14:hiddenEffects>
                              </a:ext>
                            </a:extLst>
                          </wps:spPr>
                          <wps:txbx>
                            <w:txbxContent>
                              <w:p w:rsidR="00050CD6" w:rsidRPr="00D824E2" w:rsidRDefault="00050CD6" w:rsidP="007B18EF">
                                <w:pPr>
                                  <w:autoSpaceDE w:val="0"/>
                                  <w:autoSpaceDN w:val="0"/>
                                  <w:adjustRightInd w:val="0"/>
                                  <w:spacing w:before="0" w:after="0" w:line="240" w:lineRule="auto"/>
                                  <w:contextualSpacing/>
                                  <w:rPr>
                                    <w:b/>
                                    <w:bCs/>
                                    <w:color w:val="000000"/>
                                    <w:szCs w:val="24"/>
                                  </w:rPr>
                                </w:pPr>
                                <w:r>
                                  <w:rPr>
                                    <w:b/>
                                    <w:bCs/>
                                    <w:color w:val="000000"/>
                                    <w:szCs w:val="24"/>
                                  </w:rPr>
                                  <w:t>+</w:t>
                                </w:r>
                              </w:p>
                            </w:txbxContent>
                          </wps:txbx>
                          <wps:bodyPr rot="0" vert="horz" wrap="square" lIns="91440" tIns="45720" rIns="91440" bIns="45720" upright="1">
                            <a:noAutofit/>
                          </wps:bodyPr>
                        </wps:wsp>
                      </wpg:grpSp>
                    </wpg:wgp>
                  </a:graphicData>
                </a:graphic>
                <wp14:sizeRelH relativeFrom="page">
                  <wp14:pctWidth>0</wp14:pctWidth>
                </wp14:sizeRelH>
                <wp14:sizeRelV relativeFrom="page">
                  <wp14:pctHeight>0</wp14:pctHeight>
                </wp14:sizeRelV>
              </wp:anchor>
            </w:drawing>
          </mc:Choice>
          <mc:Fallback>
            <w:pict>
              <v:group id="Group 25069" o:spid="_x0000_s1343" style="position:absolute;margin-left:10.85pt;margin-top:255.65pt;width:368.65pt;height:189.6pt;z-index:252289536" coordorigin="1647,600" coordsize="16789,10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">
                <o:lock v:ext="edit" aspectratio="t"/>
                <v:group id="Group 20194" o:spid="_x0000_s1344" style="position:absolute;left:1680;top:5554;width:1200;height:1356" coordorigin="720,829" coordsize="480,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YFpOMcAAADe&#10;AAAADwAAAAAAAAAAAAAAAACqAgAAZHJzL2Rvd25yZXYueG1sUEsFBgAAAAAEAAQA+gAAAJ4DAAAA&#10;AA==&#10;">
                  <v:line id="Line 20195" o:spid="_x0000_s1345" style="position:absolute;visibility:visible;mso-wrap-style:square" from="912,1371" to="1200,1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VKmcUAAADeAAAADwAAAGRycy9kb3ducmV2LnhtbESPQWvCQBSE7wX/w/IK3ppNxKYldRWJ&#10;SHtV24K35+5rEpp9G7JrTP+9Kwg9DjPzDbNYjbYVA/W+cawgS1IQxNqZhisFn4ft0ysIH5ANto5J&#10;wR95WC0nDwssjLvwjoZ9qESEsC9QQR1CV0jpdU0WfeI64uj9uN5iiLKvpOnxEuG2lbM0zaXFhuNC&#10;jR2VNenf/dkq+H6fH7MhdyXpUykP4WujKd8oNX0c128gAo3hP3xvfxgFs+f0JYPbnXgF5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VKmcUAAADeAAAADwAAAAAAAAAA&#10;AAAAAAChAgAAZHJzL2Rvd25yZXYueG1sUEsFBgAAAAAEAAQA+QAAAJMDAAAAAA==&#10;" strokeweight="1.5pt">
                    <v:stroke endarrow="block"/>
                    <v:shadow color="#5490a8"/>
                  </v:line>
                  <v:shape id="Text Box 20196" o:spid="_x0000_s1346" type="#_x0000_t202" style="position:absolute;left:720;top:829;width:432;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c6U8gA&#10;AADeAAAADwAAAGRycy9kb3ducmV2LnhtbESPT2vCQBTE74V+h+UVvNVNI60aXUWUlh4K/kU9PrOv&#10;STD7NmS3Sfz23ULB4zAzv2Gm886UoqHaFZYVvPQjEMSp1QVnCg779+cRCOeRNZaWScGNHMxnjw9T&#10;TLRteUvNzmciQNglqCD3vkqkdGlOBl3fVsTB+7a1QR9knUldYxvgppRxFL1JgwWHhRwrWuaUXnc/&#10;RoEejFfH09e1+bgseHNu17y8rU5K9Z66xQSEp87fw//tT60gfo2GMfzdC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tzpTyAAAAN4AAAAPAAAAAAAAAAAAAAAAAJgCAABk&#10;cnMvZG93bnJldi54bWxQSwUGAAAAAAQABAD1AAAAjQMAAAAA&#10;" stroked="f" strokeweight="2.25pt">
                    <v:textbox>
                      <w:txbxContent>
                        <w:p w:rsidR="00050CD6" w:rsidRPr="008A0B93" w:rsidRDefault="00050CD6" w:rsidP="00D824E2">
                          <w:pPr>
                            <w:autoSpaceDE w:val="0"/>
                            <w:autoSpaceDN w:val="0"/>
                            <w:adjustRightInd w:val="0"/>
                            <w:spacing w:before="0" w:after="0"/>
                            <w:contextualSpacing/>
                            <w:jc w:val="center"/>
                            <w:rPr>
                              <w:b/>
                              <w:color w:val="000000"/>
                              <w:szCs w:val="24"/>
                            </w:rPr>
                          </w:pPr>
                          <w:proofErr w:type="gramStart"/>
                          <w:r w:rsidRPr="008A0B93">
                            <w:rPr>
                              <w:b/>
                              <w:color w:val="000000"/>
                              <w:szCs w:val="24"/>
                            </w:rPr>
                            <w:t>u</w:t>
                          </w:r>
                          <w:proofErr w:type="gramEnd"/>
                        </w:p>
                      </w:txbxContent>
                    </v:textbox>
                  </v:shape>
                </v:group>
                <v:group id="Group 20197" o:spid="_x0000_s1347" style="position:absolute;left:3600;top:6560;width:720;height:360;flip:y" coordorigin="1344,91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LK0RxgAAAN4A&#10;AAAPAAAAAAAAAAAAAAAAAKoCAABkcnMvZG93bnJldi54bWxQSwUGAAAAAAQABAD6AAAAnQMAAAAA&#10;">
                  <v:line id="Line 20198" o:spid="_x0000_s1348" style="position:absolute;visibility:visible;mso-wrap-style:square" from="1344,912" to="163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LpAcUAAADeAAAADwAAAGRycy9kb3ducmV2LnhtbESPQWvCQBSE70L/w/IKvelG0SjRVSRS&#10;6rVqC96eu69JaPZtyK4x/fddQfA4zMw3zGrT21p01PrKsYLxKAFBrJ2puFBwOr4PFyB8QDZYOyYF&#10;f+Rhs34ZrDAz7saf1B1CISKEfYYKyhCaTEqvS7LoR64hjt6Pay2GKNtCmhZvEW5rOUmSVFqsOC6U&#10;2FBekv49XK2C74/pedylLid9yeUxfO00pTul3l777RJEoD48w4/23iiYzJL5FO534hW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LpAcUAAADeAAAADwAAAAAAAAAA&#10;AAAAAAChAgAAZHJzL2Rvd25yZXYueG1sUEsFBgAAAAAEAAQA+QAAAJMDAAAAAA==&#10;" strokeweight="1.5pt">
                    <v:stroke endarrow="block"/>
                    <v:shadow color="#5490a8"/>
                  </v:line>
                  <v:line id="Line 20199" o:spid="_x0000_s1349" style="position:absolute;visibility:visible;mso-wrap-style:square" from="1344,912" to="1344,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5MmsUAAADeAAAADwAAAGRycy9kb3ducmV2LnhtbESPQWvCQBSE7wX/w/KE3upG0VSiq0hE&#10;6rVaBW/P3dckNPs2ZNcY/323UPA4zMw3zHLd21p01PrKsYLxKAFBrJ2puFDwddy9zUH4gGywdkwK&#10;HuRhvRq8LDEz7s6f1B1CISKEfYYKyhCaTEqvS7LoR64hjt63ay2GKNtCmhbvEW5rOUmSVFqsOC6U&#10;2FBekv453KyC88f0Mu5Sl5O+5vIYTltN6Vap12G/WYAI1Idn+L+9Nwoms+R9Bn934hW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5MmsUAAADeAAAADwAAAAAAAAAA&#10;AAAAAAChAgAAZHJzL2Rvd25yZXYueG1sUEsFBgAAAAAEAAQA+QAAAJMDAAAAAA==&#10;" strokeweight="1.5pt">
                    <v:stroke endarrow="block"/>
                    <v:shadow color="#5490a8"/>
                  </v:line>
                </v:group>
                <v:group id="Group 20200" o:spid="_x0000_s1350" style="position:absolute;left:5040;top:6280;width:720;height:480;flip:y" coordorigin="2016,1680" coordsize="288,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xbDonFAAAA3gAA&#10;AA8AAAAAAAAAAAAAAAAAqgIAAGRycy9kb3ducmV2LnhtbFBLBQYAAAAABAAEAPoAAACcAwAAAAA=&#10;">
                  <v:line id="Line 20201" o:spid="_x0000_s1351" style="position:absolute;visibility:visible;mso-wrap-style:square" from="2016,1680" to="2304,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3dsUAAADeAAAADwAAAGRycy9kb3ducmV2LnhtbESPQWvCQBSE7wX/w/KE3upGaaNEV5FI&#10;aa9qK3h77j6TYPZtyG5j+u9dQfA4zMw3zGLV21p01PrKsYLxKAFBrJ2puFDws/98m4HwAdlg7ZgU&#10;/JOH1XLwssDMuCtvqduFQkQI+wwVlCE0mZRel2TRj1xDHL2zay2GKNtCmhavEW5rOUmSVFqsOC6U&#10;2FBekr7s/qyCw9f7cdylLid9yuU+/G40pRulXof9eg4iUB+e4Uf72yiYfCTTKdzvxCs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3dsUAAADeAAAADwAAAAAAAAAA&#10;AAAAAAChAgAAZHJzL2Rvd25yZXYueG1sUEsFBgAAAAAEAAQA+QAAAJMDAAAAAA==&#10;" strokeweight="1.5pt">
                    <v:stroke endarrow="block"/>
                    <v:shadow color="#5490a8"/>
                  </v:line>
                  <v:line id="Line 20202" o:spid="_x0000_s1352" style="position:absolute;visibility:visible;mso-wrap-style:square" from="2016,1680" to="2016,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jBMIAAADeAAAADwAAAGRycy9kb3ducmV2LnhtbERPz2vCMBS+D/Y/hDfwNlNFu1GNMipD&#10;r1o38PZMnm1Z81KarNb/3hwEjx/f7+V6sI3oqfO1YwWTcQKCWDtTc6ngWHy/f4LwAdlg45gU3MjD&#10;evX6ssTMuCvvqT+EUsQQ9hkqqEJoMym9rsiiH7uWOHIX11kMEXalNB1eY7ht5DRJUmmx5thQYUt5&#10;Rfrv8G8V/G5np0mfupz0OZdF+NloSjdKjd6GrwWIQEN4ih/unVEwnScfcW+8E6+AX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jBMIAAADeAAAADwAAAAAAAAAAAAAA&#10;AAChAgAAZHJzL2Rvd25yZXYueG1sUEsFBgAAAAAEAAQA+QAAAJADAAAAAA==&#10;" strokeweight="1.5pt">
                    <v:stroke endarrow="block"/>
                    <v:shadow color="#5490a8"/>
                  </v:line>
                </v:group>
                <v:group id="Group 20203" o:spid="_x0000_s1353" style="position:absolute;left:6481;top:2471;width:5868;height:4048;flip:y" coordorigin="2592,1824" coordsize="2347,1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xJr7xgAAAN4A&#10;AAAPAAAAAAAAAAAAAAAAAKoCAABkcnMvZG93bnJldi54bWxQSwUGAAAAAAQABAD6AAAAnQMAAAAA&#10;">
                  <v:group id="Group 20204" o:spid="_x0000_s1354" style="position:absolute;left:2592;top:1824;width:288;height:240" coordorigin="2592,1824" coordsize="288,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VBkfxgAAAN4A&#10;AAAPAAAAAAAAAAAAAAAAAKoCAABkcnMvZG93bnJldi54bWxQSwUGAAAAAAQABAD6AAAAnQMAAAAA&#10;">
                    <v:line id="Line 20205" o:spid="_x0000_s1355" style="position:absolute;visibility:visible;mso-wrap-style:square" from="2592,1824" to="288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vsUAAADeAAAADwAAAGRycy9kb3ducmV2LnhtbESPzWrDMBCE74W8g9hAb43s0JrgRDHB&#10;JrTX/BV620hb29RaGUt13LePCoUeh5n5htkUk+3ESINvHStIFwkIYu1My7WC82n/tALhA7LBzjEp&#10;+CEPxXb2sMHcuBsfaDyGWkQI+xwVNCH0uZReN2TRL1xPHL1PN1gMUQ61NAPeItx2cpkkmbTYclxo&#10;sKeyIf11/LYK3l+fP9IxcyXpaylP4VJpyiqlHufTbg0i0BT+w3/tN6Ng+ZKsUvi9E6+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6vsUAAADeAAAADwAAAAAAAAAA&#10;AAAAAAChAgAAZHJzL2Rvd25yZXYueG1sUEsFBgAAAAAEAAQA+QAAAJMDAAAAAA==&#10;" strokeweight="1.5pt">
                      <v:stroke endarrow="block"/>
                      <v:shadow color="#5490a8"/>
                    </v:line>
                    <v:line id="Line 20206" o:spid="_x0000_s1356" style="position:absolute;visibility:visible;mso-wrap-style:square" from="2592,1824" to="2592,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KkycQAAADeAAAADwAAAGRycy9kb3ducmV2LnhtbESPQWvCQBSE7wX/w/IEb3VjsEGiq0hE&#10;6rXaCt6eu88kmH0bstsY/323UOhxmJlvmNVmsI3oqfO1YwWzaQKCWDtTc6ng87R/XYDwAdlg45gU&#10;PMnDZj16WWFu3IM/qD+GUkQI+xwVVCG0uZReV2TRT11LHL2b6yyGKLtSmg4fEW4bmSZJJi3WHBcq&#10;bKmoSN+P31bB+X1+mfWZK0hfC3kKXztN2U6pyXjYLkEEGsJ/+K99MArSt2SRwu+deAX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qTJxAAAAN4AAAAPAAAAAAAAAAAA&#10;AAAAAKECAABkcnMvZG93bnJldi54bWxQSwUGAAAAAAQABAD5AAAAkgMAAAAA&#10;" strokeweight="1.5pt">
                      <v:stroke endarrow="block"/>
                      <v:shadow color="#5490a8"/>
                    </v:line>
                  </v:group>
                  <v:group id="Group 20207" o:spid="_x0000_s1357" style="position:absolute;left:3168;top:2016;width:288;height:288" coordorigin="3168,2016" coordsize="28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SGh2jFAAAA3gAA&#10;AA8AAAAAAAAAAAAAAAAAqgIAAGRycy9kb3ducmV2LnhtbFBLBQYAAAAABAAEAPoAAACcAwAAAAA=&#10;">
                    <v:line id="Line 20208" o:spid="_x0000_s1358" style="position:absolute;visibility:visible;mso-wrap-style:square" from="3168,2016" to="345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eZJsQAAADeAAAADwAAAGRycy9kb3ducmV2LnhtbESPT4vCMBTE7wt+h/CEva2p4hapRpGK&#10;rNf1H3h7Js+22LyUJtb67TcLC3scZuY3zGLV21p01PrKsYLxKAFBrJ2puFBwPGw/ZiB8QDZYOyYF&#10;L/KwWg7eFpgZ9+Rv6vahEBHCPkMFZQhNJqXXJVn0I9cQR+/mWoshyraQpsVnhNtaTpIklRYrjgsl&#10;NpSXpO/7h1Vw/ppexl3qctLXXB7CaaMp3Sj1PuzXcxCB+vAf/mvvjILJZzKbwu+deAX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h5kmxAAAAN4AAAAPAAAAAAAAAAAA&#10;AAAAAKECAABkcnMvZG93bnJldi54bWxQSwUGAAAAAAQABAD5AAAAkgMAAAAA&#10;" strokeweight="1.5pt">
                      <v:stroke endarrow="block"/>
                      <v:shadow color="#5490a8"/>
                    </v:line>
                    <v:line id="Line 20209" o:spid="_x0000_s1359" style="position:absolute;visibility:visible;mso-wrap-style:square" from="3168,2016" to="3168,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s8vcQAAADeAAAADwAAAGRycy9kb3ducmV2LnhtbESPT4vCMBTE7wt+h/CEva2pokWqUaQi&#10;7nX9B96eybMtNi+libX77TcLC3scZuY3zHLd21p01PrKsYLxKAFBrJ2puFBwOu4+5iB8QDZYOyYF&#10;3+RhvRq8LTEz7sVf1B1CISKEfYYKyhCaTEqvS7LoR64hjt7dtRZDlG0hTYuvCLe1nCRJKi1WHBdK&#10;bCgvST8OT6vgsp9ex13qctK3XB7Deasp3Sr1Puw3CxCB+vAf/mt/GgWTWTKfwe+deAX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yzy9xAAAAN4AAAAPAAAAAAAAAAAA&#10;AAAAAKECAABkcnMvZG93bnJldi54bWxQSwUGAAAAAAQABAD5AAAAkgMAAAAA&#10;" strokeweight="1.5pt">
                      <v:stroke endarrow="block"/>
                      <v:shadow color="#5490a8"/>
                    </v:line>
                  </v:group>
                  <v:group id="Group 20210" o:spid="_x0000_s1360" style="position:absolute;left:3696;top:2304;width:288;height:336" coordorigin="3696,2304" coordsize="288,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TxJPDFAAAA3gAA&#10;AA8AAAAAAAAAAAAAAAAAqgIAAGRycy9kb3ducmV2LnhtbFBLBQYAAAAABAAEAPoAAACcAwAAAAA=&#10;">
                    <v:line id="Line 20211" o:spid="_x0000_s1361" style="position:absolute;visibility:visible;mso-wrap-style:square" from="3696,2304" to="398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UHUcUAAADeAAAADwAAAGRycy9kb3ducmV2LnhtbESPQWvCQBSE7wX/w/KE3upGaVOJriKR&#10;0l7VKnh77j6TYPZtyG5j+u9dQfA4zMw3zHzZ21p01PrKsYLxKAFBrJ2puFDwu/t6m4LwAdlg7ZgU&#10;/JOH5WLwMsfMuCtvqNuGQkQI+wwVlCE0mZRel2TRj1xDHL2zay2GKNtCmhavEW5rOUmSVFqsOC6U&#10;2FBekr5s/6yCw/f7cdylLid9yuUu7Nea0rVSr8N+NQMRqA/P8KP9YxRMPpLpJ9zvxCs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UHUcUAAADeAAAADwAAAAAAAAAA&#10;AAAAAAChAgAAZHJzL2Rvd25yZXYueG1sUEsFBgAAAAAEAAQA+QAAAJMDAAAAAA==&#10;" strokeweight="1.5pt">
                      <v:stroke endarrow="block"/>
                      <v:shadow color="#5490a8"/>
                    </v:line>
                    <v:line id="Line 20212" o:spid="_x0000_s1362" style="position:absolute;visibility:visible;mso-wrap-style:square" from="3696,2304" to="3696,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qTI8MAAADeAAAADwAAAGRycy9kb3ducmV2LnhtbERPyWrDMBC9F/IPYgK91XJCa4wbJQSH&#10;0F7rLNDbVJraJtbIWIrt/n11KPT4ePtmN9tOjDT41rGCVZKCINbOtFwrOJ+OTzkIH5ANdo5JwQ95&#10;2G0XDxssjJv4g8Yq1CKGsC9QQRNCX0jpdUMWfeJ64sh9u8FiiHCopRlwiuG2k+s0zaTFlmNDgz2V&#10;DelbdbcKrm/Pn6sxcyXpr1KewuWgKTso9bic968gAs3hX/znfjcK1i9pHvfGO/EK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KkyPDAAAA3gAAAA8AAAAAAAAAAAAA&#10;AAAAoQIAAGRycy9kb3ducmV2LnhtbFBLBQYAAAAABAAEAPkAAACRAwAAAAA=&#10;" strokeweight="1.5pt">
                      <v:stroke endarrow="block"/>
                      <v:shadow color="#5490a8"/>
                    </v:line>
                  </v:group>
                  <v:group id="Group 20213" o:spid="_x0000_s1363" style="position:absolute;left:4176;top:2640;width:288;height:384" coordorigin="4176,2640" coordsize="288,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W6wgscAAADe&#10;AAAADwAAAAAAAAAAAAAAAACqAgAAZHJzL2Rvd25yZXYueG1sUEsFBgAAAAAEAAQA+gAAAJ4DAAAA&#10;AA==&#10;">
                    <v:line id="Line 20214" o:spid="_x0000_s1364" style="position:absolute;visibility:visible;mso-wrap-style:square" from="4176,2640" to="4464,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UJ+MQAAADeAAAADwAAAGRycy9kb3ducmV2LnhtbESPzWrCQBSF94W+w3AL7upE0dBGRymR&#10;oluNLbi7zlyT0MydkJnG+PbOQnB5OH98y/VgG9FT52vHCibjBASxdqbmUsGx+H7/AOEDssHGMSm4&#10;kYf16vVliZlxV95TfwiliCPsM1RQhdBmUnpdkUU/di1x9C6usxii7EppOrzGcdvIaZKk0mLN8aHC&#10;lvKK9N/h3yr43c5Okz51OelzLovws9GUbpQavQ1fCxCBhvAMP9o7o2A6Tz4jQMSJKC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ZQn4xAAAAN4AAAAPAAAAAAAAAAAA&#10;AAAAAKECAABkcnMvZG93bnJldi54bWxQSwUGAAAAAAQABAD5AAAAkgMAAAAA&#10;" strokeweight="1.5pt">
                      <v:stroke endarrow="block"/>
                      <v:shadow color="#5490a8"/>
                    </v:line>
                    <v:line id="Line 20215" o:spid="_x0000_s1365" style="position:absolute;visibility:visible;mso-wrap-style:square" from="4176,2640" to="417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msY8UAAADeAAAADwAAAGRycy9kb3ducmV2LnhtbESPQWvCQBSE7wX/w/IK3ppNxIY2dRWJ&#10;SHtV24K35+5rEpp9G7JrTP+9Kwg9DjPzDbNYjbYVA/W+cawgS1IQxNqZhisFn4ft0wsIH5ANto5J&#10;wR95WC0nDwssjLvwjoZ9qESEsC9QQR1CV0jpdU0WfeI64uj9uN5iiLKvpOnxEuG2lbM0zaXFhuNC&#10;jR2VNenf/dkq+H6fH7MhdyXpUykP4WujKd8oNX0c128gAo3hP3xvfxgFs+f0NYPbnXgF5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msY8UAAADeAAAADwAAAAAAAAAA&#10;AAAAAAChAgAAZHJzL2Rvd25yZXYueG1sUEsFBgAAAAAEAAQA+QAAAJMDAAAAAA==&#10;" strokeweight="1.5pt">
                      <v:stroke endarrow="block"/>
                      <v:shadow color="#5490a8"/>
                    </v:line>
                  </v:group>
                  <v:group id="Group 20216" o:spid="_x0000_s1366" style="position:absolute;left:4650;top:2963;width:289;height:480" coordorigin="4650,2963" coordsize="289,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hO0LscAAADe&#10;AAAADwAAAAAAAAAAAAAAAACqAgAAZHJzL2Rvd25yZXYueG1sUEsFBgAAAAAEAAQA+gAAAJ4DAAAA&#10;AA==&#10;">
                    <v:line id="Line 20217" o:spid="_x0000_s1367" style="position:absolute;visibility:visible;mso-wrap-style:square" from="4651,2963" to="4939,2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Xj8UAAADeAAAADwAAAGRycy9kb3ducmV2LnhtbESPQWvCQBSE7wX/w/KE3upG24Y2uopE&#10;pF6rVvD2uvtMgtm3IbvG9N93BcHjMDPfMLNFb2vRUesrxwrGowQEsXam4kLBfrd++QDhA7LB2jEp&#10;+CMPi/ngaYaZcVf+pm4bChEh7DNUUIbQZFJ6XZJFP3INcfROrrUYomwLaVq8Rrit5SRJUmmx4rhQ&#10;YkN5Sfq8vVgFh6+347hLXU76N5e78LPSlK6Ueh72yymIQH14hO/tjVEweU8+X+F2J1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eXj8UAAADeAAAADwAAAAAAAAAA&#10;AAAAAAChAgAAZHJzL2Rvd25yZXYueG1sUEsFBgAAAAAEAAQA+QAAAJMDAAAAAA==&#10;" strokeweight="1.5pt">
                      <v:stroke endarrow="block"/>
                      <v:shadow color="#5490a8"/>
                    </v:line>
                    <v:line id="Line 20218" o:spid="_x0000_s1368" style="position:absolute;visibility:visible;mso-wrap-style:square" from="4650,2963" to="4650,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4P+8UAAADeAAAADwAAAGRycy9kb3ducmV2LnhtbESPQWvCQBSE70L/w/IKvelG0aDRVSRS&#10;6rVqC96eu69JaPZtyK4x/fddQfA4zMw3zGrT21p01PrKsYLxKAFBrJ2puFBwOr4P5yB8QDZYOyYF&#10;f+Rhs34ZrDAz7saf1B1CISKEfYYKyhCaTEqvS7LoR64hjt6Pay2GKNtCmhZvEW5rOUmSVFqsOC6U&#10;2FBekv49XK2C74/pedylLid9yeUxfO00pTul3l777RJEoD48w4/23iiYzJLFFO534hW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4P+8UAAADeAAAADwAAAAAAAAAA&#10;AAAAAAChAgAAZHJzL2Rvd25yZXYueG1sUEsFBgAAAAAEAAQA+QAAAJMDAAAAAA==&#10;" strokeweight="1.5pt">
                      <v:stroke endarrow="block"/>
                      <v:shadow color="#5490a8"/>
                    </v:line>
                  </v:group>
                </v:group>
                <v:group id="Group 20219" o:spid="_x0000_s1369" style="position:absolute;left:12480;top:1260;width:720;height:1440;flip:y" coordorigin="4992,3552" coordsize="28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yFdgTFAAAA3gAA&#10;AA8AAAAAAAAAAAAAAAAAqgIAAGRycy9kb3ducmV2LnhtbFBLBQYAAAAABAAEAPoAAACcAwAAAAA=&#10;">
                  <v:line id="Line 20220" o:spid="_x0000_s1370" style="position:absolute;visibility:visible;mso-wrap-style:square" from="4992,3552" to="5280,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A0F8UAAADeAAAADwAAAGRycy9kb3ducmV2LnhtbESPT2vCQBTE74V+h+UVeqsbpQ0aXaVE&#10;ir36F7w9d59JaPZtyG5j/PauIHgcZuY3zGzR21p01PrKsYLhIAFBrJ2puFCw2/58jEH4gGywdkwK&#10;ruRhMX99mWFm3IXX1G1CISKEfYYKyhCaTEqvS7LoB64hjt7ZtRZDlG0hTYuXCLe1HCVJKi1WHBdK&#10;bCgvSf9t/q2Cw+rzOOxSl5M+5XIb9ktN6VKp97f+ewoiUB+e4Uf71ygYfSWTFO534hW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A0F8UAAADeAAAADwAAAAAAAAAA&#10;AAAAAAChAgAAZHJzL2Rvd25yZXYueG1sUEsFBgAAAAAEAAQA+QAAAJMDAAAAAA==&#10;" strokeweight="1.5pt">
                    <v:stroke endarrow="block"/>
                    <v:shadow color="#5490a8"/>
                  </v:line>
                  <v:line id="Line 20221" o:spid="_x0000_s1371" style="position:absolute;visibility:visible;mso-wrap-style:square" from="4992,3552" to="4992,4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RjMUAAADeAAAADwAAAGRycy9kb3ducmV2LnhtbESPQWvCQBSE7wX/w/IKvdWN0qYaXUUi&#10;pV6rVfD23H0modm3IbuN8d+7QsHjMDPfMPNlb2vRUesrxwpGwwQEsXam4kLBz+7zdQLCB2SDtWNS&#10;cCUPy8XgaY6ZcRf+pm4bChEh7DNUUIbQZFJ6XZJFP3QNcfTOrrUYomwLaVq8RLit5ThJUmmx4rhQ&#10;YkN5Sfp3+2cVHL7ejqMudTnpUy53Yb/WlK6VennuVzMQgfrwCP+3N0bB+D2ZfsD9Tr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yRjMUAAADeAAAADwAAAAAAAAAA&#10;AAAAAAChAgAAZHJzL2Rvd25yZXYueG1sUEsFBgAAAAAEAAQA+QAAAJMDAAAAAA==&#10;" strokeweight="1.5pt">
                    <v:stroke endarrow="block"/>
                    <v:shadow color="#5490a8"/>
                  </v:line>
                </v:group>
                <v:shape id="Freeform 20233" o:spid="_x0000_s1372" style="position:absolute;left:2280;top:1440;width:10920;height:5520;flip:y;visibility:visible;mso-wrap-style:square;v-text-anchor:top" coordsize="4368,2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6T4cQA&#10;AADeAAAADwAAAGRycy9kb3ducmV2LnhtbESP0YrCMBRE34X9h3CFfdO0iotbjdIVlX1t9QMuzd22&#10;2NyUJrbdvzeC4OMwM2eY7X40jeipc7VlBfE8AkFcWF1zqeB6Oc3WIJxH1thYJgX/5GC/+5hsMdF2&#10;4Iz63JciQNglqKDyvk2kdEVFBt3ctsTB+7OdQR9kV0rd4RDgppGLKPqSBmsOCxW2dKiouOV3o+Bn&#10;WGbL7Hhepee0jS/9eLvnp6tSn9Mx3YDwNPp3+NX+1QoWqzj6huedcAXk7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Ok+HEAAAA3gAAAA8AAAAAAAAAAAAAAAAAmAIAAGRycy9k&#10;b3ducmV2LnhtbFBLBQYAAAAABAAEAPUAAACJAwAAAAA=&#10;" path="m,c111,3,456,,664,16v208,16,383,43,584,80c1449,133,1680,184,1872,240v,,352,112,528,192c2576,512,2752,608,2928,720v176,112,368,256,528,384c3616,1232,3712,1296,3888,1488v176,192,400,600,480,720e" filled="f" fillcolor="#09c" strokecolor="red" strokeweight="1.5pt">
                  <v:stroke endarrow="open"/>
                  <v:shadow color="#5490a8"/>
                  <v:path arrowok="t" o:connecttype="custom" o:connectlocs="0,0;1660,40;3120,240;4680,600;6000,1080;7320,1800;8640,2760;9720,3720;10920,5520" o:connectangles="0,0,0,0,0,0,0,0,0"/>
                </v:shape>
                <v:group id="Group 20222" o:spid="_x0000_s1373" style="position:absolute;left:1800;top:1320;width:11760;height:8880;flip:y" coordorigin="720,240" coordsize="4704,3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hNmawwAAAN4AAAAP&#10;AAAAAAAAAAAAAAAAAKoCAABkcnMvZG93bnJldi54bWxQSwUGAAAAAAQABAD6AAAAmgMAAAAA&#10;">
                  <v:line id="Line 20226" o:spid="_x0000_s1374"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PR8MAAADeAAAADwAAAGRycy9kb3ducmV2LnhtbESPQYvCMBSE7wv+h/AWvK2pBRepTUUK&#10;gh48WPcHPJpnWmxeuk203X+/EQSPw8x8w+TbyXbiQYNvHStYLhIQxLXTLRsFP5f91xqED8gaO8ek&#10;4I88bIvZR46ZdiOf6VEFIyKEfYYKmhD6TEpfN2TRL1xPHL2rGyyGKAcj9YBjhNtOpknyLS22HBca&#10;7KlsqL5Vd6ugpNHY03Edfi/orqWvzIn3Rqn557TbgAg0hXf41T5oBelqmaTwvBOvgC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RT0fDAAAA3gAAAA8AAAAAAAAAAAAA&#10;AAAAoQIAAGRycy9kb3ducmV2LnhtbFBLBQYAAAAABAAEAPkAAACRAwAAAAA=&#10;" strokecolor="#fc0" strokeweight="1.5pt">
                    <v:stroke endarrow="open"/>
                    <v:shadow color="#5490a8"/>
                  </v:line>
                  <v:line id="Line 20223" o:spid="_x0000_s1375" style="position:absolute;visibility:visible;mso-wrap-style:square" from="720,240" to="72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5HLMQAAADeAAAADwAAAGRycy9kb3ducmV2LnhtbESPQWvCQBSE70L/w/IKvZlNhYpJXaUE&#10;hHrw0Ngf8Mg+d4PZtzG7NfHfu0LB4zAz3zDr7eQ6caUhtJ4VvGc5COLG65aNgt/jbr4CESKyxs4z&#10;KbhRgO3mZbbGUvuRf+haRyMShEOJCmyMfSllaCw5DJnviZN38oPDmORgpB5wTHDXyUWeL6XDltOC&#10;xZ4qS825/nMKKhqNO+xX8XJEf6pCbQ68M0q9vU5fnyAiTfEZ/m9/awWLj7wo4HEnX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XkcsxAAAAN4AAAAPAAAAAAAAAAAA&#10;AAAAAKECAABkcnMvZG93bnJldi54bWxQSwUGAAAAAAQABAD5AAAAkgMAAAAA&#10;" strokecolor="#fc0" strokeweight="1.5pt">
                    <v:stroke endarrow="open"/>
                    <v:shadow color="#5490a8"/>
                  </v:line>
                  <v:line id="Line 20224" o:spid="_x0000_s1376"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90q78AAADeAAAADwAAAGRycy9kb3ducmV2LnhtbESPTQrCMBCF94J3CCO401RBkWoUKQi6&#10;cGH1AEMzpsVmUpto6+3NQnD5eH98m11va/Gm1leOFcymCQjiwumKjYLb9TBZgfABWWPtmBR8yMNu&#10;OxxsMNWu4wu982BEHGGfooIyhCaV0hclWfRT1xBH7+5aiyHK1kjdYhfHbS3nSbKUFiuODyU2lJVU&#10;PPKXVZBRZ+z5tArPK7p75nNz5oNRajzq92sQgfrwD//aR61gvpglESDiRBSQ2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490q78AAADeAAAADwAAAAAAAAAAAAAAAACh&#10;AgAAZHJzL2Rvd25yZXYueG1sUEsFBgAAAAAEAAQA+QAAAI0DAAAAAA==&#10;" strokecolor="#fc0" strokeweight="1.5pt">
                    <v:stroke endarrow="open"/>
                    <v:shadow color="#5490a8"/>
                  </v:line>
                  <v:line id="Line 20225" o:spid="_x0000_s1377"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PRMMMAAADeAAAADwAAAGRycy9kb3ducmV2LnhtbESPQYvCMBSE74L/IbyFvWlaYUWqsUih&#10;oAcPW/0Bj+aZFpuXbhNt999vFgSPw8x8w+zyyXbiSYNvHStIlwkI4trplo2C66VcbED4gKyxc0wK&#10;fslDvp/PdphpN/I3PatgRISwz1BBE0KfSenrhiz6peuJo3dzg8UQ5WCkHnCMcNvJVZKspcWW40KD&#10;PRUN1ffqYRUUNBp7Pm3CzwXdrfCVOXNplPr8mA5bEIGm8A6/2ketYPWVJin834lX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D0TDDAAAA3gAAAA8AAAAAAAAAAAAA&#10;AAAAoQIAAGRycy9kb3ducmV2LnhtbFBLBQYAAAAABAAEAPkAAACRAwAAAAA=&#10;" strokecolor="#fc0" strokeweight="1.5pt">
                    <v:stroke endarrow="open"/>
                    <v:shadow color="#5490a8"/>
                  </v:line>
                  <v:line id="Line 20227" o:spid="_x0000_s1378"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q3MIAAADeAAAADwAAAGRycy9kb3ducmV2LnhtbESPwarCMBRE94L/EK7gTlMVRfqMIgXh&#10;uXBhfR9waa5psbmpTbR9f28EweUwM2eYza63tXhS6yvHCmbTBARx4XTFRsHf5TBZg/ABWWPtmBT8&#10;k4fddjjYYKpdx2d65sGICGGfooIyhCaV0hclWfRT1xBH7+paiyHK1kjdYhfhtpbzJFlJixXHhRIb&#10;ykoqbvnDKsioM/Z0XIf7Bd0187k58cEoNR71+x8QgfrwDX/av1rBfDlLFvC+E6+A3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3q3MIAAADeAAAADwAAAAAAAAAAAAAA&#10;AAChAgAAZHJzL2Rvd25yZXYueG1sUEsFBgAAAAAEAAQA+QAAAJADAAAAAA==&#10;" strokecolor="#fc0" strokeweight="1.5pt">
                    <v:stroke endarrow="open"/>
                    <v:shadow color="#5490a8"/>
                  </v:line>
                  <v:line id="Line 20228" o:spid="_x0000_s1379"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RyqMIAAADeAAAADwAAAGRycy9kb3ducmV2LnhtbESPwarCMBRE94L/EK7gTlNFRfqMIgXh&#10;uXBhfR9waa5psbmpTbR9f28EweUwM2eYza63tXhS6yvHCmbTBARx4XTFRsHf5TBZg/ABWWPtmBT8&#10;k4fddjjYYKpdx2d65sGICGGfooIyhCaV0hclWfRT1xBH7+paiyHK1kjdYhfhtpbzJFlJixXHhRIb&#10;ykoqbvnDKsioM/Z0XIf7Bd0187k58cEoNR71+x8QgfrwDX/av1rBfDlLFvC+E6+A3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RyqMIAAADeAAAADwAAAAAAAAAAAAAA&#10;AAChAgAAZHJzL2Rvd25yZXYueG1sUEsFBgAAAAAEAAQA+QAAAJADAAAAAA==&#10;" strokecolor="#fc0" strokeweight="1.5pt">
                    <v:stroke endarrow="open"/>
                    <v:shadow color="#5490a8"/>
                  </v:line>
                  <v:line id="Line 20229" o:spid="_x0000_s1380"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XM8QAAADeAAAADwAAAGRycy9kb3ducmV2LnhtbESPwWrDMBBE74H+g9hCb7GcgItxooRg&#10;CLQHH2r3AxZrI5tYK8dSY/fvq0Igx2Fm3jD742IHcafJ944VbJIUBHHrdM9GwXdzXucgfEDWODgm&#10;Bb/k4Xh4We2x0G7mL7rXwYgIYV+ggi6EsZDStx1Z9IkbiaN3cZPFEOVkpJ5wjnA7yG2avkuLPceF&#10;DkcqO2qv9Y9VUNJsbPWZh1uD7lL62lR8Nkq9vS6nHYhAS3iGH+0PrWCbbdIM/u/EKyAP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czxAAAAN4AAAAPAAAAAAAAAAAA&#10;AAAAAKECAABkcnMvZG93bnJldi54bWxQSwUGAAAAAAQABAD5AAAAkgMAAAAA&#10;" strokecolor="#fc0" strokeweight="1.5pt">
                    <v:stroke endarrow="open"/>
                    <v:shadow color="#5490a8"/>
                  </v:line>
                  <v:line id="Line 20230" o:spid="_x0000_s1381"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pJRMIAAADeAAAADwAAAGRycy9kb3ducmV2LnhtbESPQYvCMBSE7wv+h/AEb2uqoEjXtEhB&#10;0IMH6/6AR/NMyzYvtYm2/nsjCHscZuYbZpuPthUP6n3jWMFinoAgrpxu2Cj4vey/NyB8QNbYOiYF&#10;T/KQZ5OvLabaDXymRxmMiBD2KSqoQ+hSKX1Vk0U/dx1x9K6utxii7I3UPQ4Rblu5TJK1tNhwXKix&#10;o6Km6q+8WwUFDcaejptwu6C7Fr40J94bpWbTcfcDItAY/sOf9kErWK4WyRred+IVkN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ypJRMIAAADeAAAADwAAAAAAAAAAAAAA&#10;AAChAgAAZHJzL2Rvd25yZXYueG1sUEsFBgAAAAAEAAQA+QAAAJADAAAAAA==&#10;" strokecolor="#fc0" strokeweight="1.5pt">
                    <v:stroke endarrow="open"/>
                    <v:shadow color="#5490a8"/>
                  </v:line>
                  <v:line id="Line 20231" o:spid="_x0000_s1382"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bs38IAAADeAAAADwAAAGRycy9kb3ducmV2LnhtbESPzarCMBSE94LvEI7gTlMFf+g1ihSE&#10;68KF9T7AoTmmxeakNtH2vr0RBJfDzHzDbHa9rcWTWl85VjCbJiCIC6crNgr+LofJGoQPyBprx6Tg&#10;nzzstsPBBlPtOj7TMw9GRAj7FBWUITSplL4oyaKfuoY4elfXWgxRtkbqFrsIt7WcJ8lSWqw4LpTY&#10;UFZSccsfVkFGnbGn4zrcL+iumc/NiQ9GqfGo3/+ACNSHb/jT/tUK5otZsoL3nXgF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bs38IAAADeAAAADwAAAAAAAAAAAAAA&#10;AAChAgAAZHJzL2Rvd25yZXYueG1sUEsFBgAAAAAEAAQA+QAAAJADAAAAAA==&#10;" strokecolor="#fc0" strokeweight="1.5pt">
                    <v:stroke endarrow="open"/>
                    <v:shadow color="#5490a8"/>
                  </v:line>
                  <v:line id="Line 20232" o:spid="_x0000_s1383"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l4rb0AAADeAAAADwAAAGRycy9kb3ducmV2LnhtbERPSwrCMBDdC94hjOBOUwVFqlGkIOjC&#10;hdUDDM2YFptJbaKttzcLweXj/Te73tbiTa2vHCuYTRMQxIXTFRsFt+thsgLhA7LG2jEp+JCH3XY4&#10;2GCqXccXeufBiBjCPkUFZQhNKqUvSrLop64hjtzdtRZDhK2RusUuhttazpNkKS1WHBtKbCgrqXjk&#10;L6sgo87Y82kVnld098zn5swHo9R41O/XIAL14S/+uY9awXwxS+LeeCdeAbn9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X5eK29AAAA3gAAAA8AAAAAAAAAAAAAAAAAoQIA&#10;AGRycy9kb3ducmV2LnhtbFBLBQYAAAAABAAEAPkAAACLAwAAAAA=&#10;" strokecolor="#fc0" strokeweight="1.5pt">
                    <v:stroke endarrow="open"/>
                    <v:shadow color="#5490a8"/>
                  </v:line>
                </v:group>
                <v:shape id="Text Box 20234" o:spid="_x0000_s1384" type="#_x0000_t202" style="position:absolute;left:10437;top:5571;width:7999;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zXc8MA&#10;AADeAAAADwAAAGRycy9kb3ducmV2LnhtbESPzYrCMBSF94LvEK7gTtMqFekYRRRF3GlFnN2ludOW&#10;aW5KE7W+vVkILg/nj2+x6kwtHtS6yrKCeByBIM6trrhQcMl2ozkI55E11pZJwYscrJb93gJTbZ98&#10;osfZFyKMsEtRQel9k0rp8pIMurFtiIP3Z1uDPsi2kLrFZxg3tZxE0UwarDg8lNjQpqT8/3w3Cmw2&#10;3dvjpTrefrenfJe8rhEmRqnhoFv/gPDU+W/40z5oBZMkjgNAwAko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zXc8MAAADeAAAADwAAAAAAAAAAAAAAAACYAgAAZHJzL2Rv&#10;d25yZXYueG1sUEsFBgAAAAAEAAQA9QAAAIgDAAAAAA==&#10;" fillcolor="#e1e1b7" stroked="f" strokeweight="2.25pt">
                  <v:shadow color="#5490a8"/>
                  <v:textbox>
                    <w:txbxContent>
                      <w:p w:rsidR="00050CD6" w:rsidRPr="007B18EF" w:rsidRDefault="00050CD6" w:rsidP="007B18EF">
                        <w:pPr>
                          <w:autoSpaceDE w:val="0"/>
                          <w:autoSpaceDN w:val="0"/>
                          <w:adjustRightInd w:val="0"/>
                          <w:spacing w:before="0" w:after="0"/>
                          <w:contextualSpacing/>
                          <w:rPr>
                            <w:color w:val="003366"/>
                            <w:sz w:val="22"/>
                            <w:szCs w:val="22"/>
                          </w:rPr>
                        </w:pPr>
                        <w:r w:rsidRPr="007B18EF">
                          <w:rPr>
                            <w:color w:val="003366"/>
                            <w:sz w:val="22"/>
                            <w:szCs w:val="22"/>
                          </w:rPr>
                          <w:t>This is exactly the same idea as a charge in an electric field, but it can go up or down! And charges still have weight so that must be included too</w:t>
                        </w:r>
                      </w:p>
                    </w:txbxContent>
                  </v:textbox>
                </v:shape>
                <v:rect id="Rectangle 20235" o:spid="_x0000_s1385" style="position:absolute;left:1680;top:600;width:1212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bbccA&#10;AADeAAAADwAAAGRycy9kb3ducmV2LnhtbESPT2sCMRTE74V+h/AKvRTNRliR1Sgi9M+lFK3g9bl5&#10;7q5uXpYkdbffvhGEHoeZ+Q2zWA22FVfyoXGsQY0zEMSlMw1XGvbfr6MZiBCRDbaOScMvBVgtHx8W&#10;WBjX85auu1iJBOFQoIY6xq6QMpQ1WQxj1xEn7+S8xZikr6Tx2Ce4beUky6bSYsNpocaONjWVl92P&#10;1eDb9+NZHbx/22/yl/w4+zx99Ubr56dhPQcRaYj/4Xv7w2iY5EopuN1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Im23HAAAA3gAAAA8AAAAAAAAAAAAAAAAAmAIAAGRy&#10;cy9kb3ducmV2LnhtbFBLBQYAAAAABAAEAPUAAACMAwAAAAA=&#10;" fillcolor="#cff" strokeweight="1.5pt">
                  <v:shadow color="#5490a8"/>
                </v:rect>
                <v:group id="Group 20236" o:spid="_x0000_s1386" style="position:absolute;left:1920;top:840;width:11420;height:20" coordorigin="824,4208" coordsize="45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IbjpxgAAAN4A&#10;AAAPAAAAAAAAAAAAAAAAAKoCAABkcnMvZG93bnJldi54bWxQSwUGAAAAAAQABAD6AAAAnQMAAAAA&#10;">
                  <v:line id="Line 20237" o:spid="_x0000_s1387" style="position:absolute;visibility:visible;mso-wrap-style:square" from="824,4212" to="920,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1FjMUAAADeAAAADwAAAGRycy9kb3ducmV2LnhtbESPzWqDQBSF94W8w3AD3TWjFkswmYQS&#10;ENw1TbLJ7sa5UalzR52J2rfvFApdHs7Px9nuZ9OKkQbXWFYQryIQxKXVDVcKLuf8ZQ3CeWSNrWVS&#10;8E0O9rvF0xYzbSf+pPHkKxFG2GWooPa+y6R0ZU0G3cp2xMG728GgD3KopB5wCuOmlUkUvUmDDQdC&#10;jR0daiq/Tg8TIDxVx7Toj9e8PN8+sE/vheuUel7O7xsQnmb/H/5rF1pBksbxK/zeCVdA7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1FjMUAAADeAAAADwAAAAAAAAAA&#10;AAAAAAChAgAAZHJzL2Rvd25yZXYueG1sUEsFBgAAAAAEAAQA+QAAAJMDAAAAAA==&#10;" strokeweight="1.5pt">
                    <v:shadow color="#5490a8"/>
                  </v:line>
                  <v:line id="Line 20238" o:spid="_x0000_s1388" style="position:absolute;visibility:visible;mso-wrap-style:square" from="1168,4212" to="1264,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Td+MUAAADeAAAADwAAAGRycy9kb3ducmV2LnhtbESPzWqDQBSF94W8w3AD3TWjUkswmYQS&#10;ENw1TbLJ7sa5UalzR52J2rfvFApdHs7Px9nuZ9OKkQbXWFYQryIQxKXVDVcKLuf8ZQ3CeWSNrWVS&#10;8E0O9rvF0xYzbSf+pPHkKxFG2GWooPa+y6R0ZU0G3cp2xMG728GgD3KopB5wCuOmlUkUvUmDDQdC&#10;jR0daiq/Tg8TIDxVx7Toj9e8PN8+sE/vheuUel7O7xsQnmb/H/5rF1pBksbxK/zeCVdA7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7Td+MUAAADeAAAADwAAAAAAAAAA&#10;AAAAAAChAgAAZHJzL2Rvd25yZXYueG1sUEsFBgAAAAAEAAQA+QAAAJMDAAAAAA==&#10;" strokeweight="1.5pt">
                    <v:shadow color="#5490a8"/>
                  </v:line>
                  <v:line id="Line 20239" o:spid="_x0000_s1389" style="position:absolute;visibility:visible;mso-wrap-style:square" from="1504,4212" to="1600,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h4Y8QAAADeAAAADwAAAGRycy9kb3ducmV2LnhtbESPzWrCQBSF9wXfYbiCu2YSIaWkGUUE&#10;ITtt0k13t5lrEpq5EzOjiW/fKQguD+fn4+Tb2fTiRqPrLCtIohgEcW11x42Cr+rw+g7CeWSNvWVS&#10;cCcH283iJcdM24k/6Vb6RoQRdhkqaL0fMild3ZJBF9mBOHhnOxr0QY6N1CNOYdz0ch3Hb9Jgx4HQ&#10;4kD7lurf8moChKfmlBaX0/ehrn6OeEnPhRuUWi3n3QcIT7N/hh/tQitYp0mSwv+dcAX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HhjxAAAAN4AAAAPAAAAAAAAAAAA&#10;AAAAAKECAABkcnMvZG93bnJldi54bWxQSwUGAAAAAAQABAD5AAAAkgMAAAAA&#10;" strokeweight="1.5pt">
                    <v:shadow color="#5490a8"/>
                  </v:line>
                  <v:line id="Line 20240" o:spid="_x0000_s1390" style="position:absolute;visibility:visible;mso-wrap-style:square" from="1864,4212" to="1960,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rmFMQAAADeAAAADwAAAGRycy9kb3ducmV2LnhtbESPzWrCQBSF9wXfYbhCd3WSQKRERylC&#10;ILta7cbddeaahGbuxMxo0rfvFASXh/PzcdbbyXbiToNvHStIFwkIYu1My7WC72P59g7CB2SDnWNS&#10;8EsetpvZyxoL40b+ovsh1CKOsC9QQRNCX0jpdUMW/cL1xNG7uMFiiHKopRlwjOO2k1mSLKXFliOh&#10;wZ52Demfw81GCI/1Pq+u+1Opj+dPvOaXyvdKvc6njxWIQFN4hh/tyijI8jRdwv+deAX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KuYUxAAAAN4AAAAPAAAAAAAAAAAA&#10;AAAAAKECAABkcnMvZG93bnJldi54bWxQSwUGAAAAAAQABAD5AAAAkgMAAAAA&#10;" strokeweight="1.5pt">
                    <v:shadow color="#5490a8"/>
                  </v:line>
                  <v:line id="Line 20241" o:spid="_x0000_s1391" style="position:absolute;visibility:visible;mso-wrap-style:square" from="2208,4208" to="2304,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ZDj8QAAADeAAAADwAAAGRycy9kb3ducmV2LnhtbESPS2uDQBSF94X+h+EWumtGBZNiMgmh&#10;ILhrXpvubpwblTh31Jmq/fedQiHLw3l8nM1uNq0YaXCNZQXxIgJBXFrdcKXgcs7f3kE4j6yxtUwK&#10;fsjBbvv8tMFM24mPNJ58JcIIuwwV1N53mZSurMmgW9iOOHg3Oxj0QQ6V1ANOYdy0MomipTTYcCDU&#10;2NFHTeX99G0ChKfqkBb94Ssvz9dP7NNb4TqlXl/m/RqEp9k/wv/tQitI0jhewd+dcAX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ZkOPxAAAAN4AAAAPAAAAAAAAAAAA&#10;AAAAAKECAABkcnMvZG93bnJldi54bWxQSwUGAAAAAAQABAD5AAAAkgMAAAAA&#10;" strokeweight="1.5pt">
                    <v:shadow color="#5490a8"/>
                  </v:line>
                  <v:line id="Line 20242" o:spid="_x0000_s1392" style="position:absolute;visibility:visible;mso-wrap-style:square" from="2544,4212" to="2640,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nX/cIAAADeAAAADwAAAGRycy9kb3ducmV2LnhtbERPS2vCQBC+F/oflin01mwiRCR1FSkI&#10;udXXxds0OybB7GzMbk367zsHwePH916uJ9epOw2h9WwgS1JQxJW3LdcGTsftxwJUiMgWO89k4I8C&#10;rFevL0ssrB95T/dDrJWEcCjQQBNjX2gdqoYchsT3xMJd/OAwChxqbQccJdx1epamc+2wZWlosKev&#10;hqrr4ddJCY/1Li9vu/O2Ov584y2/lKE35v1t2nyCijTFp/jhLq2BWZ5lslfuyBX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vnX/cIAAADeAAAADwAAAAAAAAAAAAAA&#10;AAChAgAAZHJzL2Rvd25yZXYueG1sUEsFBgAAAAAEAAQA+QAAAJADAAAAAA==&#10;" strokeweight="1.5pt">
                    <v:shadow color="#5490a8"/>
                  </v:line>
                  <v:line id="Line 20243" o:spid="_x0000_s1393" style="position:absolute;visibility:visible;mso-wrap-style:square" from="2904,4212" to="3000,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VyZsQAAADeAAAADwAAAGRycy9kb3ducmV2LnhtbESPS2uDQBSF94X+h+EWumtGBUNqMgmh&#10;ILhrXpvubpwblTh31Jmq/fedQiHLw3l8nM1uNq0YaXCNZQXxIgJBXFrdcKXgcs7fViCcR9bYWiYF&#10;P+Rgt31+2mCm7cRHGk++EmGEXYYKau+7TEpX1mTQLWxHHLybHQz6IIdK6gGnMG5amUTRUhpsOBBq&#10;7OijpvJ++jYBwlN1SIv+8JWX5+sn9umtcJ1Sry/zfg3C0+wf4f92oRUkaRy/w9+dcAX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tXJmxAAAAN4AAAAPAAAAAAAAAAAA&#10;AAAAAKECAABkcnMvZG93bnJldi54bWxQSwUGAAAAAAQABAD5AAAAkgMAAAAA&#10;" strokeweight="1.5pt">
                    <v:shadow color="#5490a8"/>
                  </v:line>
                  <v:line id="Line 20244" o:spid="_x0000_s1394" style="position:absolute;visibility:visible;mso-wrap-style:square" from="3248,4212" to="3344,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RRsMAAADeAAAADwAAAGRycy9kb3ducmV2LnhtbESPTWvCQBCG74X+h2UKvTUbAxFJXUUK&#10;Qm716+Jtmh2TYHY2Zrcm/fedg+Dx5f3iWa4n16k7DaH1bGCWpKCIK29brg2cjtuPBagQkS12nsnA&#10;HwVYr15fllhYP/Ke7odYKxnhUKCBJsa+0DpUDTkMie+Jxbv4wWEUOdTaDjjKuOt0lqZz7bBleWiw&#10;p6+Gquvh18kJj/UuL2+787Y6/nzjLb+UoTfm/W3afIKKNMVn+NEurYEsn2UCIDiC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jEUbDAAAA3gAAAA8AAAAAAAAAAAAA&#10;AAAAoQIAAGRycy9kb3ducmV2LnhtbFBLBQYAAAAABAAEAPkAAACRAwAAAAA=&#10;" strokeweight="1.5pt">
                    <v:shadow color="#5490a8"/>
                  </v:line>
                  <v:line id="Line 20245" o:spid="_x0000_s1395" style="position:absolute;visibility:visible;mso-wrap-style:square" from="3584,4212" to="3680,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03cQAAADeAAAADwAAAGRycy9kb3ducmV2LnhtbESPzWqDQBSF94W8w3AD2TWjgqXYTEIp&#10;CO5ikm66u3VuVOrcUWei5u0zhUKXh/PzcXaHxXRiotG1lhXE2wgEcWV1y7WCz0v+/ArCeWSNnWVS&#10;cCcHh/3qaYeZtjOfaDr7WoQRdhkqaLzvMyld1ZBBt7U9cfCudjTogxxrqUecw7jpZBJFL9Jgy4HQ&#10;YE8fDVU/55sJEJ7rMi2G8iuvLt9HHNJr4XqlNuvl/Q2Ep8X/h//ahVaQpHESw++dcAX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r7TdxAAAAN4AAAAPAAAAAAAAAAAA&#10;AAAAAKECAABkcnMvZG93bnJldi54bWxQSwUGAAAAAAQABAD5AAAAkgMAAAAA&#10;" strokeweight="1.5pt">
                    <v:shadow color="#5490a8"/>
                  </v:line>
                  <v:line id="Line 20246" o:spid="_x0000_s1396" style="position:absolute;visibility:visible;mso-wrap-style:square" from="3968,4212" to="4064,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0qqsQAAADeAAAADwAAAGRycy9kb3ducmV2LnhtbESPzWrCQBSF9wXfYbhCd3ViIKVERxEh&#10;kJ1Ru+nuNnNNgpk7SWZM0rd3CoUuD+fn42z3s2nFSINrLCtYryIQxKXVDVcKPq/Z2wcI55E1tpZJ&#10;wQ852O8WL1tMtZ34TOPFVyKMsEtRQe19l0rpypoMupXtiIN3s4NBH+RQST3gFMZNK+MoepcGGw6E&#10;Gjs61lTeLw8TIDxVRZL3xVdWXr9P2Ce33HVKvS7nwwaEp9n/h//auVYQJ+s4ht874QrI3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fSqqxAAAAN4AAAAPAAAAAAAAAAAA&#10;AAAAAKECAABkcnMvZG93bnJldi54bWxQSwUGAAAAAAQABAD5AAAAkgMAAAAA&#10;" strokeweight="1.5pt">
                    <v:shadow color="#5490a8"/>
                  </v:line>
                  <v:line id="Line 20247" o:spid="_x0000_s1397" style="position:absolute;visibility:visible;mso-wrap-style:square" from="4312,4212" to="4408,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GPMcQAAADeAAAADwAAAGRycy9kb3ducmV2LnhtbESPS4vCMBSF98L8h3AH3NnUSmXoGEUG&#10;hO58bmZ3p7m2xeamNhlb/70RBJeH8/g4i9VgGnGjztWWFUyjGARxYXXNpYLTcTP5AuE8ssbGMim4&#10;k4PV8mO0wEzbnvd0O/hShBF2GSqovG8zKV1RkUEX2ZY4eGfbGfRBdqXUHfZh3DQyieO5NFhzIFTY&#10;0k9FxeXwbwKE+3KX5tfd76Y4/m3xmp5z1yo1/hzW3yA8Df4dfrVzrSBJp8kMnnfC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MY8xxAAAAN4AAAAPAAAAAAAAAAAA&#10;AAAAAKECAABkcnMvZG93bnJldi54bWxQSwUGAAAAAAQABAD5AAAAkgMAAAAA&#10;" strokeweight="1.5pt">
                    <v:shadow color="#5490a8"/>
                  </v:line>
                  <v:line id="Line 20248" o:spid="_x0000_s1398" style="position:absolute;visibility:visible;mso-wrap-style:square" from="4648,4212" to="4744,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gXRcQAAADeAAAADwAAAGRycy9kb3ducmV2LnhtbESPS4vCMBSF98L8h3AH3NnUYmXoGEUG&#10;hO58bmZ3p7m2xeamNhlb/70RBJeH8/g4i9VgGnGjztWWFUyjGARxYXXNpYLTcTP5AuE8ssbGMim4&#10;k4PV8mO0wEzbnvd0O/hShBF2GSqovG8zKV1RkUEX2ZY4eGfbGfRBdqXUHfZh3DQyieO5NFhzIFTY&#10;0k9FxeXwbwKE+3KX5tfd76Y4/m3xmp5z1yo1/hzW3yA8Df4dfrVzrSBJp8kMnnfC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2BdFxAAAAN4AAAAPAAAAAAAAAAAA&#10;AAAAAKECAABkcnMvZG93bnJldi54bWxQSwUGAAAAAAQABAD5AAAAkgMAAAAA&#10;" strokeweight="1.5pt">
                    <v:shadow color="#5490a8"/>
                  </v:line>
                  <v:line id="Line 20249" o:spid="_x0000_s1399" style="position:absolute;visibility:visible;mso-wrap-style:square" from="4952,4212" to="5048,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y3sQAAADeAAAADwAAAGRycy9kb3ducmV2LnhtbESPS2uDQBSF94X8h+EGuqtjBEsxTkII&#10;CO7y6qa7W+dGJc4ddSbR/vtModDl4Tw+Tr6dTSceNLrWsoJVFIMgrqxuuVbweSnePkA4j6yxs0wK&#10;fsjBdrN4yTHTduITPc6+FmGEXYYKGu/7TEpXNWTQRbYnDt7VjgZ9kGMt9YhTGDedTOL4XRpsORAa&#10;7GnfUHU7302A8FQf03I4fhXV5fuAQ3otXa/U63LerUF4mv1/+K9dagVJukpS+L0TroD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lLLexAAAAN4AAAAPAAAAAAAAAAAA&#10;AAAAAKECAABkcnMvZG93bnJldi54bWxQSwUGAAAAAAQABAD5AAAAkgMAAAAA&#10;" strokeweight="1.5pt">
                    <v:shadow color="#5490a8"/>
                  </v:line>
                  <v:line id="Line 20250" o:spid="_x0000_s1400" style="position:absolute;visibility:visible;mso-wrap-style:square" from="5296,4208" to="5392,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YsqcMAAADeAAAADwAAAGRycy9kb3ducmV2LnhtbESPS4vCMBSF98L8h3AH3GlqoSIdU5EB&#10;oTufG3d3mtsHNje1ydj6740wMMvDeXyc9WY0rXhQ7xrLChbzCARxYXXDlYLLeTdbgXAeWWNrmRQ8&#10;ycEm+5isMdV24CM9Tr4SYYRdigpq77tUSlfUZNDNbUccvNL2Bn2QfSV1j0MYN62Mo2gpDTYcCDV2&#10;9F1TcTv9mgDhoTok+f1w3RXnnz3ekzJ3nVLTz3H7BcLT6P/Df+1cK4iTRbyE951wBWT2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GLKnDAAAA3gAAAA8AAAAAAAAAAAAA&#10;AAAAoQIAAGRycy9kb3ducmV2LnhtbFBLBQYAAAAABAAEAPkAAACRAwAAAAA=&#10;" strokeweight="1.5pt">
                    <v:shadow color="#5490a8"/>
                  </v:line>
                </v:group>
                <v:rect id="Rectangle 20251" o:spid="_x0000_s1401" style="position:absolute;left:1680;top:9821;width:12120;height:7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FsP8cA&#10;AADeAAAADwAAAGRycy9kb3ducmV2LnhtbESPT2vCQBTE74V+h+UJvRTdJBAr0VWK0D+XIlrB6zP7&#10;TKLZt2F3a+K3dwuFHoeZ+Q2zWA2mFVdyvrGsIJ0kIIhLqxuuFOy/38YzED4ga2wtk4IbeVgtHx8W&#10;WGjb85auu1CJCGFfoII6hK6Q0pc1GfQT2xFH72SdwRClq6R22Ee4aWWWJFNpsOG4UGNH65rKy+7H&#10;KHDtx/GcHpx736/z5/w4+zpteq3U02h4nYMINIT/8F/7UyvI8jR7gd878QrI5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BbD/HAAAA3gAAAA8AAAAAAAAAAAAAAAAAmAIAAGRy&#10;cy9kb3ducmV2LnhtbFBLBQYAAAAABAAEAPUAAACMAwAAAAA=&#10;" fillcolor="#cff" strokeweight="1.5pt">
                  <v:shadow color="#5490a8"/>
                </v:rect>
                <v:shape id="Text Box 20252" o:spid="_x0000_s1402" type="#_x0000_t202" style="position:absolute;left:1647;top:9488;width:11860;height:1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eeE8UA&#10;AADeAAAADwAAAGRycy9kb3ducmV2LnhtbERPy2rCQBTdF/yH4QpuSp0Y7IM0ExFBKEIXxlK6vGau&#10;STBzJ8yMJvXrO4uCy8N556vRdOJKzreWFSzmCQjiyuqWawVfh+3TGwgfkDV2lknBL3lYFZOHHDNt&#10;B97TtQy1iCHsM1TQhNBnUvqqIYN+bnviyJ2sMxgidLXUDocYbjqZJsmLNNhybGiwp01D1bm8GAXV&#10;rV/vfsrjZ3l7XH7jsHf+tTsqNZuO63cQgcZwF/+7P7SC9HmRxr3xTr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l54TxQAAAN4AAAAPAAAAAAAAAAAAAAAAAJgCAABkcnMv&#10;ZG93bnJldi54bWxQSwUGAAAAAAQABAD1AAAAigMAAAAA&#10;" filled="f" fillcolor="#09c" stroked="f" strokeweight="2.25pt">
                  <v:textbox>
                    <w:txbxContent>
                      <w:p w:rsidR="00050CD6" w:rsidRPr="00D824E2" w:rsidRDefault="00050CD6" w:rsidP="00D824E2">
                        <w:pPr>
                          <w:autoSpaceDE w:val="0"/>
                          <w:autoSpaceDN w:val="0"/>
                          <w:adjustRightInd w:val="0"/>
                          <w:spacing w:before="0" w:after="0"/>
                          <w:contextualSpacing/>
                          <w:rPr>
                            <w:b/>
                            <w:bCs/>
                            <w:color w:val="000000"/>
                            <w:szCs w:val="24"/>
                          </w:rPr>
                        </w:pPr>
                        <w:r w:rsidRPr="00D824E2">
                          <w:rPr>
                            <w:b/>
                            <w:bCs/>
                            <w:color w:val="000000"/>
                            <w:szCs w:val="24"/>
                          </w:rPr>
                          <w:t>+</w:t>
                        </w:r>
                        <w:r>
                          <w:rPr>
                            <w:b/>
                            <w:bCs/>
                            <w:color w:val="000000"/>
                            <w:szCs w:val="24"/>
                          </w:rPr>
                          <w:t xml:space="preserve">  </w:t>
                        </w:r>
                        <w:r w:rsidRPr="00D824E2">
                          <w:rPr>
                            <w:b/>
                            <w:bCs/>
                            <w:color w:val="000000"/>
                            <w:szCs w:val="24"/>
                          </w:rPr>
                          <w:t xml:space="preserve">  +</w:t>
                        </w:r>
                        <w:r>
                          <w:rPr>
                            <w:b/>
                            <w:bCs/>
                            <w:color w:val="000000"/>
                            <w:szCs w:val="24"/>
                          </w:rPr>
                          <w:t xml:space="preserve">    +    +</w:t>
                        </w:r>
                        <w:r w:rsidRPr="00D824E2">
                          <w:rPr>
                            <w:b/>
                            <w:bCs/>
                            <w:color w:val="000000"/>
                            <w:szCs w:val="24"/>
                          </w:rPr>
                          <w:t xml:space="preserve">    +    +</w:t>
                        </w:r>
                        <w:r>
                          <w:rPr>
                            <w:b/>
                            <w:bCs/>
                            <w:color w:val="000000"/>
                            <w:szCs w:val="24"/>
                          </w:rPr>
                          <w:t xml:space="preserve"> </w:t>
                        </w:r>
                        <w:r w:rsidRPr="00D824E2">
                          <w:rPr>
                            <w:b/>
                            <w:bCs/>
                            <w:color w:val="000000"/>
                            <w:szCs w:val="24"/>
                          </w:rPr>
                          <w:t xml:space="preserve"> </w:t>
                        </w:r>
                        <w:r>
                          <w:rPr>
                            <w:b/>
                            <w:bCs/>
                            <w:color w:val="000000"/>
                            <w:szCs w:val="24"/>
                          </w:rPr>
                          <w:t xml:space="preserve">  +</w:t>
                        </w:r>
                        <w:r w:rsidRPr="00D824E2">
                          <w:rPr>
                            <w:b/>
                            <w:bCs/>
                            <w:color w:val="000000"/>
                            <w:szCs w:val="24"/>
                          </w:rPr>
                          <w:t xml:space="preserve">    +    +    +    +    + </w:t>
                        </w:r>
                      </w:p>
                    </w:txbxContent>
                  </v:textbox>
                </v:shape>
                <v:group id="Group 20253" o:spid="_x0000_s1403" style="position:absolute;left:1784;top:6720;width:1213;height:1400" coordorigin="735,1536" coordsize="377,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engJccAAADe&#10;AAAADwAAAAAAAAAAAAAAAACqAgAAZHJzL2Rvd25yZXYueG1sUEsFBgAAAAAEAAQA+gAAAJ4DAAAA&#10;AA==&#10;">
                  <v:oval id="Oval 20254" o:spid="_x0000_s1404" style="position:absolute;left:768;top:1536;width:84;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df8MA&#10;AADeAAAADwAAAGRycy9kb3ducmV2LnhtbESPy4rCMBSG94LvEI7gTlM7jCPVKOLgZeGmjrg+NMe2&#10;2pyUJtrO25uF4PLnv/EtVp2pxJMaV1pWMBlHIIgzq0vOFZz/tqMZCOeRNVaWScE/OVgt+70FJtq2&#10;nNLz5HMRRtglqKDwvk6kdFlBBt3Y1sTBu9rGoA+yyaVusA3jppJxFE2lwZLDQ4E1bQrK7qeHUYA/&#10;vI/b9Jce23bvLvFtlh53TqnhoFvPQXjq/Cf8bh+0gvh78hUAAk5A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3df8MAAADeAAAADwAAAAAAAAAAAAAAAACYAgAAZHJzL2Rv&#10;d25yZXYueG1sUEsFBgAAAAAEAAQA9QAAAIgDAAAAAA==&#10;" fillcolor="#09c" strokeweight="1.5pt">
                    <v:shadow color="#5490a8"/>
                  </v:oval>
                  <v:rect id="Rectangle 20255" o:spid="_x0000_s1405" style="position:absolute;left:735;top:1602;width:377;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Rah8UA&#10;AADeAAAADwAAAGRycy9kb3ducmV2LnhtbESPT4vCMBTE7wt+h/AEb2taxUWqUUQseBHWfwdvj+bZ&#10;FpuXbpNt67ffCMIeh5n5DbNc96YSLTWutKwgHkcgiDOrS84VXM7p5xyE88gaK8uk4EkO1qvBxxIT&#10;bTs+UnvyuQgQdgkqKLyvEyldVpBBN7Y1cfDutjHog2xyqRvsAtxUchJFX9JgyWGhwJq2BWWP069R&#10;sNvp8pBe0/v3D0vZdy3v3Y2VGg37zQKEp97/h9/tvVYwmcXTGF53whW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FFqHxQAAAN4AAAAPAAAAAAAAAAAAAAAAAJgCAABkcnMv&#10;ZG93bnJldi54bWxQSwUGAAAAAAQABAD1AAAAigMAAAAA&#10;" filled="f" fillcolor="#09c" stroked="f" strokeweight="2.25pt">
                    <v:textbox>
                      <w:txbxContent>
                        <w:p w:rsidR="00050CD6" w:rsidRPr="00D824E2" w:rsidRDefault="00050CD6" w:rsidP="007B18EF">
                          <w:pPr>
                            <w:autoSpaceDE w:val="0"/>
                            <w:autoSpaceDN w:val="0"/>
                            <w:adjustRightInd w:val="0"/>
                            <w:spacing w:before="0" w:after="0" w:line="240" w:lineRule="auto"/>
                            <w:contextualSpacing/>
                            <w:rPr>
                              <w:b/>
                              <w:bCs/>
                              <w:color w:val="000000"/>
                              <w:szCs w:val="24"/>
                            </w:rPr>
                          </w:pPr>
                          <w:r>
                            <w:rPr>
                              <w:b/>
                              <w:bCs/>
                              <w:color w:val="000000"/>
                              <w:szCs w:val="24"/>
                            </w:rPr>
                            <w:t>+</w:t>
                          </w:r>
                        </w:p>
                      </w:txbxContent>
                    </v:textbox>
                  </v:rect>
                </v:group>
                <w10:wrap type="topAndBottom"/>
              </v:group>
            </w:pict>
          </mc:Fallback>
        </mc:AlternateContent>
      </w:r>
      <w:r w:rsidR="00C775CC">
        <w:t>.</w:t>
      </w:r>
    </w:p>
    <w:p w:rsidR="00C775CC" w:rsidRDefault="00C775CC" w:rsidP="00C775CC"/>
    <w:p w:rsidR="00C775CC" w:rsidRDefault="003363B8" w:rsidP="003363B8">
      <w:pPr>
        <w:pStyle w:val="Heading2"/>
      </w:pPr>
      <w:bookmarkStart w:id="21" w:name="_Toc520727934"/>
      <w:r>
        <w:t>Moving Charges</w:t>
      </w:r>
      <w:bookmarkEnd w:id="21"/>
    </w:p>
    <w:p w:rsidR="005C3C9C" w:rsidRDefault="00DE3CA1" w:rsidP="00C775CC">
      <w:r>
        <w:t xml:space="preserve">Two uncharged plates are shown in the first figure below. A charge is moved from one plate to the other. </w:t>
      </w:r>
      <w:r w:rsidR="00C775CC">
        <w:t xml:space="preserve">A small amount of work has to be done moving the charge from one plate to the other. This creates a very weak </w:t>
      </w:r>
      <w:r w:rsidR="003C1076">
        <w:t xml:space="preserve">uniform </w:t>
      </w:r>
      <w:r w:rsidR="00C775CC">
        <w:t>electric field</w:t>
      </w:r>
      <w:r w:rsidR="003C1076">
        <w:t xml:space="preserve"> between the two plates</w:t>
      </w:r>
      <w:r w:rsidR="00C775CC">
        <w:t>.</w:t>
      </w:r>
    </w:p>
    <w:p w:rsidR="005C3C9C" w:rsidRDefault="005C3C9C">
      <w:r>
        <w:br w:type="page"/>
      </w:r>
    </w:p>
    <w:p w:rsidR="00C775CC" w:rsidRDefault="00F720D2" w:rsidP="00C775CC">
      <w:r>
        <w:rPr>
          <w:noProof/>
        </w:rPr>
        <w:lastRenderedPageBreak/>
        <mc:AlternateContent>
          <mc:Choice Requires="wpg">
            <w:drawing>
              <wp:anchor distT="0" distB="0" distL="114300" distR="114300" simplePos="0" relativeHeight="252299776" behindDoc="0" locked="0" layoutInCell="1" allowOverlap="1">
                <wp:simplePos x="0" y="0"/>
                <wp:positionH relativeFrom="column">
                  <wp:posOffset>587375</wp:posOffset>
                </wp:positionH>
                <wp:positionV relativeFrom="paragraph">
                  <wp:posOffset>217170</wp:posOffset>
                </wp:positionV>
                <wp:extent cx="4519295" cy="1703705"/>
                <wp:effectExtent l="0" t="0" r="0" b="10795"/>
                <wp:wrapTopAndBottom/>
                <wp:docPr id="25151" name="Group 25151"/>
                <wp:cNvGraphicFramePr/>
                <a:graphic xmlns:a="http://schemas.openxmlformats.org/drawingml/2006/main">
                  <a:graphicData uri="http://schemas.microsoft.com/office/word/2010/wordprocessingGroup">
                    <wpg:wgp>
                      <wpg:cNvGrpSpPr/>
                      <wpg:grpSpPr>
                        <a:xfrm>
                          <a:off x="0" y="0"/>
                          <a:ext cx="4519295" cy="1703705"/>
                          <a:chOff x="0" y="0"/>
                          <a:chExt cx="5018694" cy="1984663"/>
                        </a:xfrm>
                      </wpg:grpSpPr>
                      <wpg:grpSp>
                        <wpg:cNvPr id="351" name="Group 19832"/>
                        <wpg:cNvGrpSpPr>
                          <a:grpSpLocks/>
                        </wpg:cNvGrpSpPr>
                        <wpg:grpSpPr bwMode="auto">
                          <a:xfrm>
                            <a:off x="0" y="41563"/>
                            <a:ext cx="1209675" cy="1924050"/>
                            <a:chOff x="900" y="1665"/>
                            <a:chExt cx="1905" cy="3030"/>
                          </a:xfrm>
                        </wpg:grpSpPr>
                        <wps:wsp>
                          <wps:cNvPr id="25067" name="Rectangle 19833"/>
                          <wps:cNvSpPr>
                            <a:spLocks noChangeArrowheads="1"/>
                          </wps:cNvSpPr>
                          <wps:spPr bwMode="auto">
                            <a:xfrm>
                              <a:off x="900" y="1665"/>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068" name="Rectangle 19834"/>
                          <wps:cNvSpPr>
                            <a:spLocks noChangeArrowheads="1"/>
                          </wps:cNvSpPr>
                          <wps:spPr bwMode="auto">
                            <a:xfrm>
                              <a:off x="2520" y="1665"/>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33" name="Oval 19835"/>
                          <wps:cNvSpPr>
                            <a:spLocks noChangeArrowheads="1"/>
                          </wps:cNvSpPr>
                          <wps:spPr bwMode="auto">
                            <a:xfrm>
                              <a:off x="1230" y="2925"/>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5134" name="Line 19836"/>
                          <wps:cNvCnPr/>
                          <wps:spPr bwMode="auto">
                            <a:xfrm>
                              <a:off x="1470" y="3045"/>
                              <a:ext cx="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5135" name="Group 19837"/>
                        <wpg:cNvGrpSpPr>
                          <a:grpSpLocks/>
                        </wpg:cNvGrpSpPr>
                        <wpg:grpSpPr bwMode="auto">
                          <a:xfrm>
                            <a:off x="3699164" y="0"/>
                            <a:ext cx="1319530" cy="1943100"/>
                            <a:chOff x="1125" y="5614"/>
                            <a:chExt cx="2078" cy="3060"/>
                          </a:xfrm>
                        </wpg:grpSpPr>
                        <wps:wsp>
                          <wps:cNvPr id="25136" name="Rectangle 19838"/>
                          <wps:cNvSpPr>
                            <a:spLocks noChangeArrowheads="1"/>
                          </wps:cNvSpPr>
                          <wps:spPr bwMode="auto">
                            <a:xfrm>
                              <a:off x="2843" y="564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5137" name="Group 19839"/>
                          <wpg:cNvGrpSpPr>
                            <a:grpSpLocks/>
                          </wpg:cNvGrpSpPr>
                          <wpg:grpSpPr bwMode="auto">
                            <a:xfrm>
                              <a:off x="1133" y="5614"/>
                              <a:ext cx="2070" cy="3030"/>
                              <a:chOff x="1133" y="5614"/>
                              <a:chExt cx="2070" cy="3030"/>
                            </a:xfrm>
                          </wpg:grpSpPr>
                          <wps:wsp>
                            <wps:cNvPr id="25138" name="Rectangle 19840"/>
                            <wps:cNvSpPr>
                              <a:spLocks noChangeArrowheads="1"/>
                            </wps:cNvSpPr>
                            <wps:spPr bwMode="auto">
                              <a:xfrm>
                                <a:off x="1133" y="561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39" name="Rectangle 19841"/>
                            <wps:cNvSpPr>
                              <a:spLocks noChangeArrowheads="1"/>
                            </wps:cNvSpPr>
                            <wps:spPr bwMode="auto">
                              <a:xfrm>
                                <a:off x="2753" y="5614"/>
                                <a:ext cx="450" cy="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txbxContent>
                            </wps:txbx>
                            <wps:bodyPr rot="0" vert="horz" wrap="square" lIns="91440" tIns="45720" rIns="91440" bIns="45720" anchor="t" anchorCtr="0" upright="1">
                              <a:noAutofit/>
                            </wps:bodyPr>
                          </wps:wsp>
                          <wps:wsp>
                            <wps:cNvPr id="25140" name="Oval 19842"/>
                            <wps:cNvSpPr>
                              <a:spLocks noChangeArrowheads="1"/>
                            </wps:cNvSpPr>
                            <wps:spPr bwMode="auto">
                              <a:xfrm>
                                <a:off x="1463" y="6934"/>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5141" name="Line 19843"/>
                            <wps:cNvCnPr/>
                            <wps:spPr bwMode="auto">
                              <a:xfrm>
                                <a:off x="1703" y="7054"/>
                                <a:ext cx="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142" name="Text Box 19844"/>
                          <wps:cNvSpPr txBox="1">
                            <a:spLocks noChangeArrowheads="1"/>
                          </wps:cNvSpPr>
                          <wps:spPr bwMode="auto">
                            <a:xfrm>
                              <a:off x="1125" y="5625"/>
                              <a:ext cx="360"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pPr>
                                  <w:rPr>
                                    <w:rFonts w:ascii="Times New Roman" w:hAnsi="Times New Roman" w:cs="Times New Roman"/>
                                    <w:b/>
                                    <w:bCs/>
                                    <w:i/>
                                    <w:iCs/>
                                    <w:color w:val="FF0000"/>
                                    <w:sz w:val="32"/>
                                  </w:rPr>
                                </w:pPr>
                                <w:r>
                                  <w:rPr>
                                    <w:rFonts w:ascii="Times New Roman" w:hAnsi="Times New Roman" w:cs="Times New Roman"/>
                                    <w:b/>
                                    <w:bCs/>
                                    <w:i/>
                                    <w:iCs/>
                                    <w:color w:val="FF0000"/>
                                    <w:sz w:val="32"/>
                                  </w:rPr>
                                  <w:t>-----</w:t>
                                </w:r>
                              </w:p>
                              <w:p w:rsidR="00050CD6" w:rsidRDefault="00050CD6">
                                <w:pPr>
                                  <w:rPr>
                                    <w:rFonts w:ascii="Times New Roman" w:hAnsi="Times New Roman" w:cs="Times New Roman"/>
                                    <w:b/>
                                    <w:bCs/>
                                    <w:i/>
                                    <w:iCs/>
                                    <w:color w:val="FF0000"/>
                                    <w:sz w:val="32"/>
                                  </w:rPr>
                                </w:pPr>
                                <w:r>
                                  <w:rPr>
                                    <w:rFonts w:ascii="Times New Roman" w:hAnsi="Times New Roman" w:cs="Times New Roman"/>
                                    <w:b/>
                                    <w:bCs/>
                                    <w:i/>
                                    <w:iCs/>
                                    <w:color w:val="FF0000"/>
                                    <w:sz w:val="32"/>
                                  </w:rPr>
                                  <w:t>-</w:t>
                                </w:r>
                              </w:p>
                            </w:txbxContent>
                          </wps:txbx>
                          <wps:bodyPr rot="0" vert="horz" wrap="square" lIns="91440" tIns="45720" rIns="91440" bIns="45720" anchor="t" anchorCtr="0" upright="1">
                            <a:noAutofit/>
                          </wps:bodyPr>
                        </wps:wsp>
                      </wpg:grpSp>
                      <wpg:grpSp>
                        <wpg:cNvPr id="25143" name="Group 19845"/>
                        <wpg:cNvGrpSpPr>
                          <a:grpSpLocks/>
                        </wpg:cNvGrpSpPr>
                        <wpg:grpSpPr bwMode="auto">
                          <a:xfrm>
                            <a:off x="1911927" y="41563"/>
                            <a:ext cx="1319530" cy="1943100"/>
                            <a:chOff x="5295" y="3874"/>
                            <a:chExt cx="2078" cy="3060"/>
                          </a:xfrm>
                        </wpg:grpSpPr>
                        <wps:wsp>
                          <wps:cNvPr id="25144" name="Rectangle 19846"/>
                          <wps:cNvSpPr>
                            <a:spLocks noChangeArrowheads="1"/>
                          </wps:cNvSpPr>
                          <wps:spPr bwMode="auto">
                            <a:xfrm>
                              <a:off x="7013" y="390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5145" name="Group 19847"/>
                          <wpg:cNvGrpSpPr>
                            <a:grpSpLocks/>
                          </wpg:cNvGrpSpPr>
                          <wpg:grpSpPr bwMode="auto">
                            <a:xfrm>
                              <a:off x="5303" y="3874"/>
                              <a:ext cx="2070" cy="3030"/>
                              <a:chOff x="1133" y="5614"/>
                              <a:chExt cx="2070" cy="3030"/>
                            </a:xfrm>
                          </wpg:grpSpPr>
                          <wps:wsp>
                            <wps:cNvPr id="25146" name="Rectangle 19848"/>
                            <wps:cNvSpPr>
                              <a:spLocks noChangeArrowheads="1"/>
                            </wps:cNvSpPr>
                            <wps:spPr bwMode="auto">
                              <a:xfrm>
                                <a:off x="1133" y="561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47" name="Rectangle 19849"/>
                            <wps:cNvSpPr>
                              <a:spLocks noChangeArrowheads="1"/>
                            </wps:cNvSpPr>
                            <wps:spPr bwMode="auto">
                              <a:xfrm>
                                <a:off x="2753" y="5614"/>
                                <a:ext cx="450" cy="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txbxContent>
                            </wps:txbx>
                            <wps:bodyPr rot="0" vert="horz" wrap="square" lIns="91440" tIns="45720" rIns="91440" bIns="45720" anchor="t" anchorCtr="0" upright="1">
                              <a:noAutofit/>
                            </wps:bodyPr>
                          </wps:wsp>
                          <wps:wsp>
                            <wps:cNvPr id="25148" name="Oval 19850"/>
                            <wps:cNvSpPr>
                              <a:spLocks noChangeArrowheads="1"/>
                            </wps:cNvSpPr>
                            <wps:spPr bwMode="auto">
                              <a:xfrm>
                                <a:off x="1463" y="6934"/>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5149" name="Line 19851"/>
                            <wps:cNvCnPr/>
                            <wps:spPr bwMode="auto">
                              <a:xfrm>
                                <a:off x="1703" y="7054"/>
                                <a:ext cx="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150" name="Text Box 19852"/>
                          <wps:cNvSpPr txBox="1">
                            <a:spLocks noChangeArrowheads="1"/>
                          </wps:cNvSpPr>
                          <wps:spPr bwMode="auto">
                            <a:xfrm>
                              <a:off x="5295" y="3885"/>
                              <a:ext cx="360"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pPr>
                                  <w:rPr>
                                    <w:rFonts w:ascii="Times New Roman" w:hAnsi="Times New Roman" w:cs="Times New Roman"/>
                                    <w:b/>
                                    <w:bCs/>
                                    <w:i/>
                                    <w:iCs/>
                                    <w:color w:val="FF0000"/>
                                    <w:sz w:val="32"/>
                                  </w:rPr>
                                </w:pPr>
                                <w:r>
                                  <w:rPr>
                                    <w:rFonts w:ascii="Times New Roman" w:hAnsi="Times New Roman" w:cs="Times New Roman"/>
                                    <w:b/>
                                    <w:bCs/>
                                    <w:i/>
                                    <w:iCs/>
                                    <w:color w:val="FF0000"/>
                                    <w:sz w:val="32"/>
                                  </w:rPr>
                                  <w:t>-</w:t>
                                </w:r>
                              </w:p>
                              <w:p w:rsidR="00050CD6" w:rsidRDefault="00050CD6">
                                <w:pPr>
                                  <w:rPr>
                                    <w:rFonts w:ascii="Times New Roman" w:hAnsi="Times New Roman" w:cs="Times New Roman"/>
                                    <w:b/>
                                    <w:bCs/>
                                    <w:i/>
                                    <w:iCs/>
                                    <w:color w:val="FF0000"/>
                                    <w:sz w:val="32"/>
                                  </w:rPr>
                                </w:pPr>
                              </w:p>
                              <w:p w:rsidR="00050CD6" w:rsidRDefault="00050CD6">
                                <w:pPr>
                                  <w:rPr>
                                    <w:rFonts w:ascii="Times New Roman" w:hAnsi="Times New Roman" w:cs="Times New Roman"/>
                                    <w:b/>
                                    <w:bCs/>
                                    <w:i/>
                                    <w:iCs/>
                                    <w:color w:val="FF0000"/>
                                    <w:sz w:val="32"/>
                                  </w:rPr>
                                </w:pPr>
                              </w:p>
                              <w:p w:rsidR="00050CD6" w:rsidRDefault="00050CD6">
                                <w:pPr>
                                  <w:rPr>
                                    <w:rFonts w:ascii="Times New Roman" w:hAnsi="Times New Roman" w:cs="Times New Roman"/>
                                    <w:b/>
                                    <w:bCs/>
                                    <w:i/>
                                    <w:iCs/>
                                    <w:color w:val="FF0000"/>
                                    <w:sz w:val="32"/>
                                  </w:rPr>
                                </w:pPr>
                                <w:r>
                                  <w:rPr>
                                    <w:rFonts w:ascii="Times New Roman" w:hAnsi="Times New Roman" w:cs="Times New Roman"/>
                                    <w:b/>
                                    <w:bCs/>
                                    <w:i/>
                                    <w:iCs/>
                                    <w:color w:val="FF0000"/>
                                    <w:sz w:val="32"/>
                                  </w:rPr>
                                  <w:t>-</w:t>
                                </w:r>
                              </w:p>
                              <w:p w:rsidR="00050CD6" w:rsidRDefault="00050CD6">
                                <w:pPr>
                                  <w:rPr>
                                    <w:rFonts w:ascii="Times New Roman" w:hAnsi="Times New Roman" w:cs="Times New Roman"/>
                                    <w:b/>
                                    <w:bCs/>
                                    <w:i/>
                                    <w:iCs/>
                                    <w:color w:val="FF0000"/>
                                    <w:sz w:val="32"/>
                                  </w:rPr>
                                </w:pPr>
                              </w:p>
                              <w:p w:rsidR="00050CD6" w:rsidRDefault="00050CD6">
                                <w:pPr>
                                  <w:rPr>
                                    <w:rFonts w:ascii="Times New Roman" w:hAnsi="Times New Roman" w:cs="Times New Roman"/>
                                    <w:b/>
                                    <w:bCs/>
                                    <w:i/>
                                    <w:iCs/>
                                    <w:color w:val="FF0000"/>
                                    <w:sz w:val="32"/>
                                  </w:rPr>
                                </w:pPr>
                              </w:p>
                              <w:p w:rsidR="00050CD6" w:rsidRDefault="00050CD6">
                                <w:pPr>
                                  <w:rPr>
                                    <w:rFonts w:ascii="Times New Roman" w:hAnsi="Times New Roman" w:cs="Times New Roman"/>
                                    <w:b/>
                                    <w:bCs/>
                                    <w:i/>
                                    <w:iCs/>
                                    <w:color w:val="FF0000"/>
                                    <w:sz w:val="32"/>
                                  </w:rPr>
                                </w:pPr>
                                <w:r>
                                  <w:rPr>
                                    <w:rFonts w:ascii="Times New Roman" w:hAnsi="Times New Roman" w:cs="Times New Roman"/>
                                    <w:b/>
                                    <w:bCs/>
                                    <w:i/>
                                    <w:iCs/>
                                    <w:color w:val="FF0000"/>
                                    <w:sz w:val="32"/>
                                  </w:rPr>
                                  <w:t>-</w:t>
                                </w:r>
                              </w:p>
                              <w:p w:rsidR="00050CD6" w:rsidRDefault="00050CD6">
                                <w:pPr>
                                  <w:rPr>
                                    <w:rFonts w:ascii="Times New Roman" w:hAnsi="Times New Roman" w:cs="Times New Roman"/>
                                    <w:b/>
                                    <w:bCs/>
                                    <w:i/>
                                    <w:iCs/>
                                    <w:color w:val="FF0000"/>
                                    <w:sz w:val="32"/>
                                  </w:rPr>
                                </w:pPr>
                              </w:p>
                              <w:p w:rsidR="00050CD6" w:rsidRDefault="00050CD6">
                                <w:pPr>
                                  <w:rPr>
                                    <w:rFonts w:ascii="Times New Roman" w:hAnsi="Times New Roman" w:cs="Times New Roman"/>
                                    <w:b/>
                                    <w:bCs/>
                                    <w:i/>
                                    <w:iCs/>
                                    <w:color w:val="FF0000"/>
                                    <w:sz w:val="32"/>
                                  </w:rPr>
                                </w:pPr>
                              </w:p>
                              <w:p w:rsidR="00050CD6" w:rsidRDefault="00050CD6">
                                <w:pPr>
                                  <w:rPr>
                                    <w:rFonts w:ascii="Times New Roman" w:hAnsi="Times New Roman" w:cs="Times New Roman"/>
                                    <w:b/>
                                    <w:bCs/>
                                    <w:i/>
                                    <w:iCs/>
                                    <w:color w:val="FF0000"/>
                                    <w:sz w:val="32"/>
                                  </w:rPr>
                                </w:pP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25151" o:spid="_x0000_s1406" style="position:absolute;margin-left:46.25pt;margin-top:17.1pt;width:355.85pt;height:134.15pt;z-index:252299776;mso-width-relative:margin;mso-height-relative:margin" coordsize="50186,19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">
                <v:group id="Group 19832" o:spid="_x0000_s1407" style="position:absolute;top:415;width:12096;height:19241" coordorigin="900,1665" coordsize="1905,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rect id="Rectangle 19833" o:spid="_x0000_s1408" style="position:absolute;left:900;top:1665;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mp/sYA&#10;AADeAAAADwAAAGRycy9kb3ducmV2LnhtbESPwW7CMBBE70j8g7VI3MAmqFBSDEKtqNojhEtvS7xN&#10;AvE6ig2k/fq6EhLH0cy80SzXna3FlVpfOdYwGSsQxLkzFRcaDtl29AzCB2SDtWPS8EMe1qt+b4mp&#10;cTfe0XUfChEh7FPUUIbQpFL6vCSLfuwa4uh9u9ZiiLItpGnxFuG2lolSM2mx4rhQYkOvJeXn/cVq&#10;OFbJAX932buyi+00fHbZ6fL1pvVw0G1eQATqwiN8b38YDcmTms3h/068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mp/sYAAADeAAAADwAAAAAAAAAAAAAAAACYAgAAZHJz&#10;L2Rvd25yZXYueG1sUEsFBgAAAAAEAAQA9QAAAIsDAAAAAA==&#10;"/>
                  <v:rect id="Rectangle 19834" o:spid="_x0000_s1409" style="position:absolute;left:2520;top:1665;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Y9jMMA&#10;AADeAAAADwAAAGRycy9kb3ducmV2LnhtbERPPW/CMBDdkfofrKvEBnaDiiBgUAUClRHCwnbER5I2&#10;PkexgdBfXw9IjE/ve77sbC1u1PrKsYaPoQJBnDtTcaHhmG0GExA+IBusHZOGB3lYLt56c0yNu/Oe&#10;bodQiBjCPkUNZQhNKqXPS7Loh64hjtzFtRZDhG0hTYv3GG5rmSg1lhYrjg0lNrQqKf89XK2Gc5Uc&#10;8W+fbZWdbkZh12U/19Na6/579zUDEagLL/HT/W00JJ9qHPfGO/EK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Y9jMMAAADeAAAADwAAAAAAAAAAAAAAAACYAgAAZHJzL2Rv&#10;d25yZXYueG1sUEsFBgAAAAAEAAQA9QAAAIgDAAAAAA==&#10;"/>
                  <v:oval id="Oval 19835" o:spid="_x0000_s1410" style="position:absolute;left:1230;top:292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RNccA&#10;AADeAAAADwAAAGRycy9kb3ducmV2LnhtbESPT2vCQBTE74LfYXkFb3WjsbbEbEQES+mfg7GX3h7Z&#10;ZxKafRt2V43f3i0UPA4z8xsmXw+mE2dyvrWsYDZNQBBXVrdcK/g+7B5fQPiArLGzTAqu5GFdjEc5&#10;ZtpeeE/nMtQiQthnqKAJoc+k9FVDBv3U9sTRO1pnMETpaqkdXiLcdHKeJEtpsOW40GBP24aq3/Jk&#10;IuXz9Pr+XKYsF93Xh/s5+PS6rZSaPAybFYhAQ7iH/9tvWsH8aZam8HcnXgFZ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v0TXHAAAA3gAAAA8AAAAAAAAAAAAAAAAAmAIAAGRy&#10;cy9kb3ducmV2LnhtbFBLBQYAAAAABAAEAPUAAACMAwAAAAA=&#10;" fillcolor="red"/>
                  <v:line id="Line 19836" o:spid="_x0000_s1411" style="position:absolute;visibility:visible;mso-wrap-style:square" from="1470,3045" to="2130,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VSxMgAAADeAAAADwAAAGRycy9kb3ducmV2LnhtbESPQUsDMRSE7wX/Q3hCb212W7V2bVrE&#10;pdCDFdqK5+fmuVncvCybdBv/fSMIHoeZ+YZZbaJtxUC9bxwryKcZCOLK6YZrBe+n7eQRhA/IGlvH&#10;pOCHPGzWN6MVFtpd+EDDMdQiQdgXqMCE0BVS+sqQRT91HXHyvlxvMSTZ11L3eElw28pZlj1Iiw2n&#10;BYMdvRiqvo9nq2BhyoNcyPL19FYOTb6M+/jxuVRqfBufn0AEiuE//NfeaQWz+3x+B7930hWQ6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DVSxMgAAADeAAAADwAAAAAA&#10;AAAAAAAAAAChAgAAZHJzL2Rvd25yZXYueG1sUEsFBgAAAAAEAAQA+QAAAJYDAAAAAA==&#10;">
                    <v:stroke endarrow="block"/>
                  </v:line>
                </v:group>
                <v:group id="Group 19837" o:spid="_x0000_s1412" style="position:absolute;left:36991;width:13195;height:19431" coordorigin="1125,5614" coordsize="2078,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18/cYAAADeAAAADwAAAGRycy9kb3ducmV2LnhtbESPQYvCMBSE7wv+h/AE&#10;b2tapctSjSLiigcRVhfE26N5tsXmpTTZtv57Iwgeh5n5hpkve1OJlhpXWlYQjyMQxJnVJecK/k4/&#10;n98gnEfWWFkmBXdysFwMPuaYatvxL7VHn4sAYZeigsL7OpXSZQUZdGNbEwfvahuDPsgml7rBLsBN&#10;JSdR9CUNlhwWCqxpXVB2O/4bBdsOu9U03rT723V9v5ySw3kfk1KjYb+agfDU+3f41d5pBZMknib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fXz9xgAAAN4A&#10;AAAPAAAAAAAAAAAAAAAAAKoCAABkcnMvZG93bnJldi54bWxQSwUGAAAAAAQABAD6AAAAnQMAAAAA&#10;">
                  <v:rect id="Rectangle 19838" o:spid="_x0000_s1413" style="position:absolute;left:2843;top:564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cs5ccA&#10;AADeAAAADwAAAGRycy9kb3ducmV2LnhtbESPQWvCQBSE74X+h+UVeqsbE5QaXaW0WOzRxIu3Z/aZ&#10;xGbfhuzGRH99t1DocZiZb5jVZjSNuFLnassKppMIBHFhdc2lgkO+fXkF4TyyxsYyKbiRg8368WGF&#10;qbYD7+ma+VIECLsUFVTet6mUrqjIoJvYljh4Z9sZ9EF2pdQdDgFuGhlH0VwarDksVNjSe0XFd9Yb&#10;Bac6PuB9n39GZrFN/NeYX/rjh1LPT+PbEoSn0f+H/9o7rSCeTZM5/N4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nLOXHAAAA3gAAAA8AAAAAAAAAAAAAAAAAmAIAAGRy&#10;cy9kb3ducmV2LnhtbFBLBQYAAAAABAAEAPUAAACMAwAAAAA=&#10;"/>
                  <v:group id="Group 19839" o:spid="_x0000_s1414" style="position:absolute;left:1133;top:5614;width:2070;height:3030" coordorigin="1133,5614" coordsize="2070,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NHEccAAADeAAAADwAAAGRycy9kb3ducmV2LnhtbESPT4vCMBTE7wt+h/AE&#10;b2taxVWqUURUPMiCf0C8PZpnW2xeShPb+u03Cwt7HGbmN8xi1ZlSNFS7wrKCeBiBIE6tLjhTcL3s&#10;PmcgnEfWWFomBW9ysFr2PhaYaNvyiZqzz0SAsEtQQe59lUjp0pwMuqGtiIP3sLVBH2SdSV1jG+Cm&#10;lKMo+pIGCw4LOVa0ySl9nl9Gwb7Fdj2Ot83x+di875fJ9+0Yk1KDfreeg/DU+f/wX/ugFYwm8XgK&#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uNHEccAAADe&#10;AAAADwAAAAAAAAAAAAAAAACqAgAAZHJzL2Rvd25yZXYueG1sUEsFBgAAAAAEAAQA+gAAAJ4DAAAA&#10;AA==&#10;">
                    <v:rect id="Rectangle 19840" o:spid="_x0000_s1415" style="position:absolute;left:1133;top:561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QdDMQA&#10;AADeAAAADwAAAGRycy9kb3ducmV2LnhtbERPTW+CQBC9m/gfNmPSmyxialrKaozGpj0qXHqbslOg&#10;srOEXYH213cPJj2+vO9sN5lWDNS7xrKCVRSDIC6tbrhSUOSn5RMI55E1tpZJwQ852G3nswxTbUc+&#10;03DxlQgh7FJUUHvfpVK6siaDLrIdceC+bG/QB9hXUvc4hnDTyiSON9Jgw6Ghxo4ONZXXy80o+GyS&#10;An/P+Wtsnk9r/z7l37ePo1IPi2n/AsLT5P/Fd/ebVpA8rtZhb7gTr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0HQzEAAAA3gAAAA8AAAAAAAAAAAAAAAAAmAIAAGRycy9k&#10;b3ducmV2LnhtbFBLBQYAAAAABAAEAPUAAACJAwAAAAA=&#10;"/>
                    <v:rect id="Rectangle 19841" o:spid="_x0000_s1416" style="position:absolute;left:2753;top:5614;width:450;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f+wscA&#10;AADeAAAADwAAAGRycy9kb3ducmV2LnhtbESPQWvCQBSE74L/YXmFXkrdqLTU6CoilAYRpLF6fmSf&#10;SWj2bcxuk/jvXaHgcZiZb5jFqjeVaKlxpWUF41EEgjizuuRcwc/h8/UDhPPIGivLpOBKDlbL4WCB&#10;sbYdf1Ob+lwECLsYFRTe17GULivIoBvZmjh4Z9sY9EE2udQNdgFuKjmJondpsOSwUGBNm4Ky3/TP&#10;KOiyfXs67L7k/uWUWL4kl0163Cr1/NSv5yA89f4R/m8nWsHkbTydwf1Ou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3/sLHAAAA3gAAAA8AAAAAAAAAAAAAAAAAmAIAAGRy&#10;cy9kb3ducmV2LnhtbFBLBQYAAAAABAAEAPUAAACMAwAAAAA=&#10;" filled="f" stroked="f">
                      <v:textbox>
                        <w:txbxContent>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txbxContent>
                      </v:textbox>
                    </v:rect>
                    <v:oval id="Oval 19842" o:spid="_x0000_s1417" style="position:absolute;left:1463;top:693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s8P8cA&#10;AADeAAAADwAAAGRycy9kb3ducmV2LnhtbESPTWvCQBCG74X+h2UKvdWNH60SXaUIFWn10OjF25Ad&#10;k9DsbNhdNf77zqHQ4/DO+7w8i1XvWnWlEBvPBoaDDBRx6W3DlYHj4eNlBiomZIutZzJwpwir5ePD&#10;AnPrb/xN1yJVSiAcczRQp9TlWseyJodx4Dtiyc4+OExyhkrbgDeBu1aPsuxNO2xYFmrsaF1T+VNc&#10;nFB2l83ntBiznrT7r3A6xPF9XRrz/NS/z0El6tP/8197aw2MXocTERAdUQG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7PD/HAAAA3gAAAA8AAAAAAAAAAAAAAAAAmAIAAGRy&#10;cy9kb3ducmV2LnhtbFBLBQYAAAAABAAEAPUAAACMAwAAAAA=&#10;" fillcolor="red"/>
                    <v:line id="Line 19843" o:spid="_x0000_s1418" style="position:absolute;visibility:visible;mso-wrap-style:square" from="1703,7054" to="2363,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SCIccAAADeAAAADwAAAGRycy9kb3ducmV2LnhtbESPzWrDMBCE74W+g9hCb43s0DSJEyWU&#10;mkIPaSE/5LyxNpaptTKW6ihvHxUKPQ4z8w2zXEfbioF63zhWkI8yEMSV0w3XCg7796cZCB+QNbaO&#10;ScGVPKxX93dLLLS78JaGXahFgrAvUIEJoSuk9JUhi37kOuLknV1vMSTZ11L3eElw28pxlr1Iiw2n&#10;BYMdvRmqvnc/VsHUlFs5leVm/1UOTT6Pn/F4miv1+BBfFyACxfAf/mt/aAXjSf6cw++ddAX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RIIhxwAAAN4AAAAPAAAAAAAA&#10;AAAAAAAAAKECAABkcnMvZG93bnJldi54bWxQSwUGAAAAAAQABAD5AAAAlQMAAAAA&#10;">
                      <v:stroke endarrow="block"/>
                    </v:line>
                  </v:group>
                  <v:shape id="Text Box 19844" o:spid="_x0000_s1419" type="#_x0000_t202" style="position:absolute;left:1125;top:5625;width:360;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Oz4sUA&#10;AADeAAAADwAAAGRycy9kb3ducmV2LnhtbESPT2vCQBTE70K/w/KE3syuQUWjq5SWQk8V/4K3R/aZ&#10;BLNvQ3Zr0m/vFgoeh5n5DbPa9LYWd2p95VjDOFEgiHNnKi40HA+fozkIH5AN1o5Jwy952KxfBivM&#10;jOt4R/d9KESEsM9QQxlCk0np85Is+sQ1xNG7utZiiLItpGmxi3Bby1SpmbRYcVwosaH3kvLb/sdq&#10;OH1fL+eJ2hYfdtp0rleS7UJq/Trs35YgAvXhGf5vfxkN6XQ8SeHvTrwC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7PixQAAAN4AAAAPAAAAAAAAAAAAAAAAAJgCAABkcnMv&#10;ZG93bnJldi54bWxQSwUGAAAAAAQABAD1AAAAigMAAAAA&#10;" filled="f" stroked="f">
                    <v:textbox>
                      <w:txbxContent>
                        <w:p w:rsidR="00050CD6" w:rsidRDefault="00050CD6">
                          <w:pPr>
                            <w:rPr>
                              <w:rFonts w:ascii="Times New Roman" w:hAnsi="Times New Roman" w:cs="Times New Roman"/>
                              <w:b/>
                              <w:bCs/>
                              <w:i/>
                              <w:iCs/>
                              <w:color w:val="FF0000"/>
                              <w:sz w:val="32"/>
                            </w:rPr>
                          </w:pPr>
                          <w:r>
                            <w:rPr>
                              <w:rFonts w:ascii="Times New Roman" w:hAnsi="Times New Roman" w:cs="Times New Roman"/>
                              <w:b/>
                              <w:bCs/>
                              <w:i/>
                              <w:iCs/>
                              <w:color w:val="FF0000"/>
                              <w:sz w:val="32"/>
                            </w:rPr>
                            <w:t>-----</w:t>
                          </w:r>
                        </w:p>
                        <w:p w:rsidR="00050CD6" w:rsidRDefault="00050CD6">
                          <w:pPr>
                            <w:rPr>
                              <w:rFonts w:ascii="Times New Roman" w:hAnsi="Times New Roman" w:cs="Times New Roman"/>
                              <w:b/>
                              <w:bCs/>
                              <w:i/>
                              <w:iCs/>
                              <w:color w:val="FF0000"/>
                              <w:sz w:val="32"/>
                            </w:rPr>
                          </w:pPr>
                          <w:r>
                            <w:rPr>
                              <w:rFonts w:ascii="Times New Roman" w:hAnsi="Times New Roman" w:cs="Times New Roman"/>
                              <w:b/>
                              <w:bCs/>
                              <w:i/>
                              <w:iCs/>
                              <w:color w:val="FF0000"/>
                              <w:sz w:val="32"/>
                            </w:rPr>
                            <w:t>-</w:t>
                          </w:r>
                        </w:p>
                      </w:txbxContent>
                    </v:textbox>
                  </v:shape>
                </v:group>
                <v:group id="Group 19845" o:spid="_x0000_s1420" style="position:absolute;left:19119;top:415;width:13195;height:19431" coordorigin="5295,3874" coordsize="2078,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d4yb8cAAADe&#10;AAAADwAAAAAAAAAAAAAAAACqAgAAZHJzL2Rvd25yZXYueG1sUEsFBgAAAAAEAAQA+gAAAJ4DAAAA&#10;AA==&#10;">
                  <v:rect id="Rectangle 19846" o:spid="_x0000_s1421" style="position:absolute;left:7013;top:390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9kdMYA&#10;AADeAAAADwAAAGRycy9kb3ducmV2LnhtbESPQWvCQBSE74L/YXmCN90YrWh0FWmxtEeNF2/P7DOJ&#10;Zt+G7Kppf323IHgcZuYbZrluTSXu1LjSsoLRMAJBnFldcq7gkG4HMxDOI2usLJOCH3KwXnU7S0y0&#10;ffCO7nufiwBhl6CCwvs6kdJlBRl0Q1sTB+9sG4M+yCaXusFHgJtKxlE0lQZLDgsF1vReUHbd34yC&#10;Uxkf8HeXfkZmvh377za93I4fSvV77WYBwlPrX+Fn+0sriN9Gkwn83wlX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9kdMYAAADeAAAADwAAAAAAAAAAAAAAAACYAgAAZHJz&#10;L2Rvd25yZXYueG1sUEsFBgAAAAAEAAQA9QAAAIsDAAAAAA==&#10;"/>
                  <v:group id="Group 19847" o:spid="_x0000_s1422" style="position:absolute;left:5303;top:3874;width:2070;height:3030" coordorigin="1133,5614" coordsize="2070,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XsPgMcAAADe&#10;AAAADwAAAAAAAAAAAAAAAACqAgAAZHJzL2Rvd25yZXYueG1sUEsFBgAAAAAEAAQA+gAAAJ4DAAAA&#10;AA==&#10;">
                    <v:rect id="Rectangle 19848" o:spid="_x0000_s1423" style="position:absolute;left:1133;top:561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FfmMcA&#10;AADeAAAADwAAAGRycy9kb3ducmV2LnhtbESPQWvCQBSE74X+h+UVeqsbow0as0qpWNqjxou3Z/aZ&#10;pM2+DdmNxv56Vyj0OMzMN0y2GkwjztS52rKC8SgCQVxYXXOpYJ9vXmYgnEfW2FgmBVdysFo+PmSY&#10;anvhLZ13vhQBwi5FBZX3bSqlKyoy6Ea2JQ7eyXYGfZBdKXWHlwA3jYyjKJEGaw4LFbb0XlHxs+uN&#10;gmMd7/F3m39EZr6Z+K8h/+4Pa6Wen4a3BQhPg/8P/7U/tYL4dTxN4H4nXA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hX5jHAAAA3gAAAA8AAAAAAAAAAAAAAAAAmAIAAGRy&#10;cy9kb3ducmV2LnhtbFBLBQYAAAAABAAEAPUAAACMAwAAAAA=&#10;"/>
                    <v:rect id="Rectangle 19849" o:spid="_x0000_s1424" style="position:absolute;left:2753;top:5614;width:450;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K8VscA&#10;AADeAAAADwAAAGRycy9kb3ducmV2LnhtbESPQWvCQBSE74L/YXmFXkrdKLaV6CoilAYRpLF6fmSf&#10;SWj2bcxuk/jvXaHgcZiZb5jFqjeVaKlxpWUF41EEgjizuuRcwc/h83UGwnlkjZVlUnAlB6vlcLDA&#10;WNuOv6lNfS4ChF2MCgrv61hKlxVk0I1sTRy8s20M+iCbXOoGuwA3lZxE0bs0WHJYKLCmTUHZb/pn&#10;FHTZvj0ddl9y/3JKLF+SyyY9bpV6furXcxCeev8I/7cTrWDyNp5+wP1Ou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ivFbHAAAA3gAAAA8AAAAAAAAAAAAAAAAAmAIAAGRy&#10;cy9kb3ducmV2LnhtbFBLBQYAAAAABAAEAPUAAACMAwAAAAA=&#10;" filled="f" stroked="f">
                      <v:textbox>
                        <w:txbxContent>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p>
                          <w:p w:rsidR="00050CD6" w:rsidRDefault="00050CD6">
                            <w:pPr>
                              <w:rPr>
                                <w:rFonts w:ascii="Times New Roman" w:hAnsi="Times New Roman" w:cs="Times New Roman"/>
                                <w:b/>
                                <w:bCs/>
                                <w:i/>
                                <w:iCs/>
                                <w:color w:val="339966"/>
                              </w:rPr>
                            </w:pPr>
                            <w:r>
                              <w:rPr>
                                <w:rFonts w:ascii="Times New Roman" w:hAnsi="Times New Roman" w:cs="Times New Roman"/>
                                <w:b/>
                                <w:bCs/>
                                <w:i/>
                                <w:iCs/>
                                <w:color w:val="339966"/>
                              </w:rPr>
                              <w:t>+</w:t>
                            </w:r>
                          </w:p>
                        </w:txbxContent>
                      </v:textbox>
                    </v:rect>
                    <v:oval id="Oval 19850" o:spid="_x0000_s1425" style="position:absolute;left:1463;top:693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0wOcgA&#10;AADeAAAADwAAAGRycy9kb3ducmV2LnhtbESPTW/CMAyG75P2HyJP2m2kfGygQkAT0hDa4LDChZvV&#10;mLZa41RJgPLv58OkHa3X72M/i1XvWnWlEBvPBoaDDBRx6W3DlYHj4eNlBiomZIutZzJwpwir5ePD&#10;AnPrb/xN1yJVSiAcczRQp9TlWseyJodx4Dtiyc4+OEwyhkrbgDeBu1aPsuxNO2xYLtTY0bqm8qe4&#10;OKHsLpvPaTFmPWn3X+F0iOP7ujTm+al/n4NK1Kf/5b/21hoYvQ4n8q/oiAro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zTA5yAAAAN4AAAAPAAAAAAAAAAAAAAAAAJgCAABk&#10;cnMvZG93bnJldi54bWxQSwUGAAAAAAQABAD1AAAAjQMAAAAA&#10;" fillcolor="red"/>
                    <v:line id="Line 19851" o:spid="_x0000_s1426" style="position:absolute;visibility:visible;mso-wrap-style:square" from="1703,7054" to="2363,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KOJ8cAAADeAAAADwAAAGRycy9kb3ducmV2LnhtbESPT0vDQBTE74LfYXmCN7tJaW0Tuy3S&#10;IHhQoX/o+TX7zAazb0N2Tbff3hUEj8PM/IZZbaLtxEiDbx0ryCcZCOLa6ZYbBcfDy8MShA/IGjvH&#10;pOBKHjbr25sVltpdeEfjPjQiQdiXqMCE0JdS+tqQRT9xPXHyPt1gMSQ5NFIPeElw28lplj1Kiy2n&#10;BYM9bQ3VX/tvq2Bhqp1cyOrt8FGNbV7E93g6F0rd38XnJxCBYvgP/7VftYLpPJ8V8HsnX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Mo4nxwAAAN4AAAAPAAAAAAAA&#10;AAAAAAAAAKECAABkcnMvZG93bnJldi54bWxQSwUGAAAAAAQABAD5AAAAlQMAAAAA&#10;">
                      <v:stroke endarrow="block"/>
                    </v:line>
                  </v:group>
                  <v:shape id="Text Box 19852" o:spid="_x0000_s1427" type="#_x0000_t202" style="position:absolute;left:5295;top:3885;width:360;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Qe08MA&#10;AADeAAAADwAAAGRycy9kb3ducmV2LnhtbESPy4rCMBSG9wO+QzjC7MZEsYNWo4gizGpkvIG7Q3Ns&#10;i81JaaLtvL1ZCC5//hvffNnZSjyo8aVjDcOBAkGcOVNyruF42H5NQPiAbLByTBr+ycNy0fuYY2pc&#10;y3/02IdcxBH2KWooQqhTKX1WkEU/cDVx9K6usRiibHJpGmzjuK3kSKlvabHk+FBgTeuCstv+bjWc&#10;fq+X81jt8o1N6tZ1SrKdSq0/+91qBiJQF97hV/vHaBglwyQCRJyI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Qe08MAAADeAAAADwAAAAAAAAAAAAAAAACYAgAAZHJzL2Rv&#10;d25yZXYueG1sUEsFBgAAAAAEAAQA9QAAAIgDAAAAAA==&#10;" filled="f" stroked="f">
                    <v:textbox>
                      <w:txbxContent>
                        <w:p w:rsidR="00050CD6" w:rsidRDefault="00050CD6">
                          <w:pPr>
                            <w:rPr>
                              <w:rFonts w:ascii="Times New Roman" w:hAnsi="Times New Roman" w:cs="Times New Roman"/>
                              <w:b/>
                              <w:bCs/>
                              <w:i/>
                              <w:iCs/>
                              <w:color w:val="FF0000"/>
                              <w:sz w:val="32"/>
                            </w:rPr>
                          </w:pPr>
                          <w:r>
                            <w:rPr>
                              <w:rFonts w:ascii="Times New Roman" w:hAnsi="Times New Roman" w:cs="Times New Roman"/>
                              <w:b/>
                              <w:bCs/>
                              <w:i/>
                              <w:iCs/>
                              <w:color w:val="FF0000"/>
                              <w:sz w:val="32"/>
                            </w:rPr>
                            <w:t>-</w:t>
                          </w:r>
                        </w:p>
                        <w:p w:rsidR="00050CD6" w:rsidRDefault="00050CD6">
                          <w:pPr>
                            <w:rPr>
                              <w:rFonts w:ascii="Times New Roman" w:hAnsi="Times New Roman" w:cs="Times New Roman"/>
                              <w:b/>
                              <w:bCs/>
                              <w:i/>
                              <w:iCs/>
                              <w:color w:val="FF0000"/>
                              <w:sz w:val="32"/>
                            </w:rPr>
                          </w:pPr>
                        </w:p>
                        <w:p w:rsidR="00050CD6" w:rsidRDefault="00050CD6">
                          <w:pPr>
                            <w:rPr>
                              <w:rFonts w:ascii="Times New Roman" w:hAnsi="Times New Roman" w:cs="Times New Roman"/>
                              <w:b/>
                              <w:bCs/>
                              <w:i/>
                              <w:iCs/>
                              <w:color w:val="FF0000"/>
                              <w:sz w:val="32"/>
                            </w:rPr>
                          </w:pPr>
                        </w:p>
                        <w:p w:rsidR="00050CD6" w:rsidRDefault="00050CD6">
                          <w:pPr>
                            <w:rPr>
                              <w:rFonts w:ascii="Times New Roman" w:hAnsi="Times New Roman" w:cs="Times New Roman"/>
                              <w:b/>
                              <w:bCs/>
                              <w:i/>
                              <w:iCs/>
                              <w:color w:val="FF0000"/>
                              <w:sz w:val="32"/>
                            </w:rPr>
                          </w:pPr>
                          <w:r>
                            <w:rPr>
                              <w:rFonts w:ascii="Times New Roman" w:hAnsi="Times New Roman" w:cs="Times New Roman"/>
                              <w:b/>
                              <w:bCs/>
                              <w:i/>
                              <w:iCs/>
                              <w:color w:val="FF0000"/>
                              <w:sz w:val="32"/>
                            </w:rPr>
                            <w:t>-</w:t>
                          </w:r>
                        </w:p>
                        <w:p w:rsidR="00050CD6" w:rsidRDefault="00050CD6">
                          <w:pPr>
                            <w:rPr>
                              <w:rFonts w:ascii="Times New Roman" w:hAnsi="Times New Roman" w:cs="Times New Roman"/>
                              <w:b/>
                              <w:bCs/>
                              <w:i/>
                              <w:iCs/>
                              <w:color w:val="FF0000"/>
                              <w:sz w:val="32"/>
                            </w:rPr>
                          </w:pPr>
                        </w:p>
                        <w:p w:rsidR="00050CD6" w:rsidRDefault="00050CD6">
                          <w:pPr>
                            <w:rPr>
                              <w:rFonts w:ascii="Times New Roman" w:hAnsi="Times New Roman" w:cs="Times New Roman"/>
                              <w:b/>
                              <w:bCs/>
                              <w:i/>
                              <w:iCs/>
                              <w:color w:val="FF0000"/>
                              <w:sz w:val="32"/>
                            </w:rPr>
                          </w:pPr>
                        </w:p>
                        <w:p w:rsidR="00050CD6" w:rsidRDefault="00050CD6">
                          <w:pPr>
                            <w:rPr>
                              <w:rFonts w:ascii="Times New Roman" w:hAnsi="Times New Roman" w:cs="Times New Roman"/>
                              <w:b/>
                              <w:bCs/>
                              <w:i/>
                              <w:iCs/>
                              <w:color w:val="FF0000"/>
                              <w:sz w:val="32"/>
                            </w:rPr>
                          </w:pPr>
                          <w:r>
                            <w:rPr>
                              <w:rFonts w:ascii="Times New Roman" w:hAnsi="Times New Roman" w:cs="Times New Roman"/>
                              <w:b/>
                              <w:bCs/>
                              <w:i/>
                              <w:iCs/>
                              <w:color w:val="FF0000"/>
                              <w:sz w:val="32"/>
                            </w:rPr>
                            <w:t>-</w:t>
                          </w:r>
                        </w:p>
                        <w:p w:rsidR="00050CD6" w:rsidRDefault="00050CD6">
                          <w:pPr>
                            <w:rPr>
                              <w:rFonts w:ascii="Times New Roman" w:hAnsi="Times New Roman" w:cs="Times New Roman"/>
                              <w:b/>
                              <w:bCs/>
                              <w:i/>
                              <w:iCs/>
                              <w:color w:val="FF0000"/>
                              <w:sz w:val="32"/>
                            </w:rPr>
                          </w:pPr>
                        </w:p>
                        <w:p w:rsidR="00050CD6" w:rsidRDefault="00050CD6">
                          <w:pPr>
                            <w:rPr>
                              <w:rFonts w:ascii="Times New Roman" w:hAnsi="Times New Roman" w:cs="Times New Roman"/>
                              <w:b/>
                              <w:bCs/>
                              <w:i/>
                              <w:iCs/>
                              <w:color w:val="FF0000"/>
                              <w:sz w:val="32"/>
                            </w:rPr>
                          </w:pPr>
                        </w:p>
                        <w:p w:rsidR="00050CD6" w:rsidRDefault="00050CD6">
                          <w:pPr>
                            <w:rPr>
                              <w:rFonts w:ascii="Times New Roman" w:hAnsi="Times New Roman" w:cs="Times New Roman"/>
                              <w:b/>
                              <w:bCs/>
                              <w:i/>
                              <w:iCs/>
                              <w:color w:val="FF0000"/>
                              <w:sz w:val="32"/>
                            </w:rPr>
                          </w:pPr>
                        </w:p>
                      </w:txbxContent>
                    </v:textbox>
                  </v:shape>
                </v:group>
                <w10:wrap type="topAndBottom"/>
              </v:group>
            </w:pict>
          </mc:Fallback>
        </mc:AlternateContent>
      </w:r>
    </w:p>
    <w:tbl>
      <w:tblPr>
        <w:tblStyle w:val="TableGrid"/>
        <w:tblW w:w="0" w:type="auto"/>
        <w:tblLook w:val="04A0" w:firstRow="1" w:lastRow="0" w:firstColumn="1" w:lastColumn="0" w:noHBand="0" w:noVBand="1"/>
      </w:tblPr>
      <w:tblGrid>
        <w:gridCol w:w="3048"/>
        <w:gridCol w:w="3048"/>
        <w:gridCol w:w="3049"/>
      </w:tblGrid>
      <w:tr w:rsidR="003363B8" w:rsidTr="00F720D2">
        <w:trPr>
          <w:trHeight w:val="3379"/>
        </w:trPr>
        <w:tc>
          <w:tcPr>
            <w:tcW w:w="3048" w:type="dxa"/>
          </w:tcPr>
          <w:p w:rsidR="003363B8" w:rsidRPr="003363B8" w:rsidRDefault="003363B8" w:rsidP="003363B8">
            <w:r w:rsidRPr="003363B8">
              <w:t>A small amount of work has to be done moving the charge from one plate to the other. This creates a very weak electric field.</w:t>
            </w:r>
          </w:p>
          <w:p w:rsidR="003363B8" w:rsidRDefault="003363B8" w:rsidP="00C775CC"/>
        </w:tc>
        <w:tc>
          <w:tcPr>
            <w:tcW w:w="3048" w:type="dxa"/>
          </w:tcPr>
          <w:p w:rsidR="003363B8" w:rsidRDefault="003363B8" w:rsidP="00F720D2">
            <w:r>
              <w:t>The more charges are moved the more work has to be done. The electric field becomes stronger.</w:t>
            </w:r>
          </w:p>
          <w:p w:rsidR="003363B8" w:rsidRDefault="003363B8" w:rsidP="00C775CC"/>
        </w:tc>
        <w:tc>
          <w:tcPr>
            <w:tcW w:w="3049" w:type="dxa"/>
          </w:tcPr>
          <w:p w:rsidR="003363B8" w:rsidRDefault="003363B8" w:rsidP="003363B8">
            <w:r>
              <w:t>Work is done moving the charge and this is stored in the system.</w:t>
            </w:r>
          </w:p>
          <w:p w:rsidR="003363B8" w:rsidRDefault="003363B8" w:rsidP="00C775CC">
            <w:r>
              <w:t xml:space="preserve">As one plate becomes positive and one plate becomes negative the potential difference between the </w:t>
            </w:r>
            <w:proofErr w:type="gramStart"/>
            <w:r>
              <w:t>plates</w:t>
            </w:r>
            <w:proofErr w:type="gramEnd"/>
            <w:r>
              <w:t xml:space="preserve"> increases.</w:t>
            </w:r>
          </w:p>
        </w:tc>
      </w:tr>
    </w:tbl>
    <w:p w:rsidR="00C775CC" w:rsidRDefault="00C775CC" w:rsidP="00C775CC">
      <w:r>
        <w:t xml:space="preserve">The </w:t>
      </w:r>
      <w:r w:rsidR="003C1076">
        <w:t>greater the number of charges</w:t>
      </w:r>
      <w:r>
        <w:t xml:space="preserve"> moved the more </w:t>
      </w:r>
      <w:r w:rsidR="003C1076">
        <w:t>work has to be done and the</w:t>
      </w:r>
      <w:r>
        <w:t xml:space="preserve"> electric field </w:t>
      </w:r>
      <w:r w:rsidR="003C1076">
        <w:t xml:space="preserve">between the plates </w:t>
      </w:r>
      <w:r>
        <w:t>becomes stronger.</w:t>
      </w:r>
    </w:p>
    <w:p w:rsidR="00C775CC" w:rsidRDefault="00C775CC" w:rsidP="00C775CC">
      <w:r>
        <w:t>Work is done moving the charge and this is stored in the system.</w:t>
      </w:r>
    </w:p>
    <w:p w:rsidR="00C775CC" w:rsidRDefault="00C775CC" w:rsidP="00C775CC">
      <w:r>
        <w:t xml:space="preserve">As one plate becomes positive and one plate becomes negative the potential difference between the </w:t>
      </w:r>
      <w:proofErr w:type="gramStart"/>
      <w:r>
        <w:t>plates</w:t>
      </w:r>
      <w:proofErr w:type="gramEnd"/>
      <w:r>
        <w:t xml:space="preserve"> increases.</w:t>
      </w:r>
    </w:p>
    <w:p w:rsidR="00CE7582" w:rsidRDefault="006A1012" w:rsidP="00C775CC">
      <w:r>
        <w:t xml:space="preserve">If positively charge Q is moved from the negative to the positive plate work has to be done against the field. </w:t>
      </w:r>
      <w:r w:rsidR="00C775CC">
        <w:t>The amount of work done is given by</w:t>
      </w:r>
    </w:p>
    <w:p w:rsidR="00C775CC" w:rsidRPr="003C1076" w:rsidRDefault="006A0496" w:rsidP="002F6A09">
      <w:pPr>
        <w:jc w:val="center"/>
        <w:rPr>
          <w:b/>
          <w:i/>
          <w:color w:val="FF0000"/>
        </w:rPr>
      </w:pPr>
      <m:oMathPara>
        <m:oMathParaPr>
          <m:jc m:val="center"/>
        </m:oMathParaPr>
        <m:oMath>
          <m:r>
            <m:rPr>
              <m:nor/>
            </m:rPr>
            <w:rPr>
              <w:rFonts w:ascii="Cambria Math" w:hAnsi="Cambria Math"/>
              <w:b/>
              <w:i/>
              <w:color w:val="FF0000"/>
            </w:rPr>
            <m:t xml:space="preserve">work done=potential difference between the plates </m:t>
          </m:r>
          <m:r>
            <m:rPr>
              <m:nor/>
            </m:rPr>
            <w:rPr>
              <w:rFonts w:ascii="Cambria Math" w:hAnsi="Cambria Math"/>
              <w:b/>
              <w:i/>
              <w:color w:val="FF0000"/>
            </w:rPr>
            <w:sym w:font="Symbol" w:char="F0B4"/>
          </m:r>
          <m:r>
            <m:rPr>
              <m:nor/>
            </m:rPr>
            <w:rPr>
              <w:rFonts w:ascii="Cambria Math" w:hAnsi="Cambria Math"/>
              <w:b/>
              <w:i/>
              <w:color w:val="FF0000"/>
            </w:rPr>
            <m:t xml:space="preserve"> charge being moved</m:t>
          </m:r>
        </m:oMath>
      </m:oMathPara>
    </w:p>
    <w:p w:rsidR="003C1076" w:rsidRPr="003C1076" w:rsidRDefault="003C1076" w:rsidP="002F6A09">
      <w:pPr>
        <w:jc w:val="center"/>
        <w:rPr>
          <w:rFonts w:ascii="Cambria Math" w:hAnsi="Cambria Math"/>
          <w:color w:val="FF0000"/>
          <w:oMath/>
        </w:rPr>
      </w:pPr>
      <m:oMathPara>
        <m:oMathParaPr>
          <m:jc m:val="center"/>
        </m:oMathParaPr>
        <m:oMath>
          <m:r>
            <m:rPr>
              <m:sty m:val="bi"/>
            </m:rPr>
            <w:rPr>
              <w:rFonts w:ascii="Cambria Math" w:hAnsi="Cambria Math"/>
              <w:color w:val="FF0000"/>
            </w:rPr>
            <m:t>W=VQ</m:t>
          </m:r>
        </m:oMath>
      </m:oMathPara>
    </w:p>
    <w:p w:rsidR="00C775CC" w:rsidRDefault="00C775CC" w:rsidP="00312C67">
      <w:pPr>
        <w:spacing w:before="0" w:after="0"/>
      </w:pPr>
      <w:r>
        <w:t>As the field is uniform there is a constant force F on Q. The work done depends on the distance moved.</w:t>
      </w:r>
    </w:p>
    <w:p w:rsidR="00C775CC" w:rsidRPr="00D61660" w:rsidRDefault="00D61660" w:rsidP="00312C67">
      <w:pPr>
        <w:spacing w:before="0" w:after="0"/>
      </w:pPr>
      <m:oMathPara>
        <m:oMath>
          <m:r>
            <w:rPr>
              <w:rFonts w:ascii="Cambria Math" w:hAnsi="Cambria Math"/>
            </w:rPr>
            <m:t>work done=force ×distance</m:t>
          </m:r>
        </m:oMath>
      </m:oMathPara>
    </w:p>
    <w:p w:rsidR="00D61660" w:rsidRPr="00A53797" w:rsidRDefault="00050CD6" w:rsidP="00312C67">
      <w:pPr>
        <w:spacing w:before="0" w:after="0"/>
      </w:pPr>
      <m:oMathPara>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Fd</m:t>
          </m:r>
        </m:oMath>
      </m:oMathPara>
    </w:p>
    <w:p w:rsidR="00A53797" w:rsidRDefault="00A53797" w:rsidP="00312C67">
      <w:pPr>
        <w:spacing w:before="0" w:after="0"/>
      </w:pPr>
      <w:proofErr w:type="gramStart"/>
      <w:r>
        <w:t>but</w:t>
      </w:r>
      <w:proofErr w:type="gramEnd"/>
    </w:p>
    <w:p w:rsidR="00A53797" w:rsidRPr="00A53797" w:rsidRDefault="00050CD6" w:rsidP="00312C67">
      <w:pPr>
        <w:spacing w:before="0" w:after="0"/>
      </w:pPr>
      <m:oMathPara>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QV</m:t>
          </m:r>
        </m:oMath>
      </m:oMathPara>
    </w:p>
    <w:p w:rsidR="00A53797" w:rsidRPr="00A53797" w:rsidRDefault="00A53797" w:rsidP="00312C67">
      <w:pPr>
        <w:spacing w:before="0" w:after="0"/>
      </w:pPr>
      <w:proofErr w:type="gramStart"/>
      <w:r>
        <w:t>so</w:t>
      </w:r>
      <w:proofErr w:type="gramEnd"/>
    </w:p>
    <w:p w:rsidR="00C775CC" w:rsidRPr="00061C51" w:rsidRDefault="00A53797" w:rsidP="00312C67">
      <w:pPr>
        <w:spacing w:before="0" w:after="0"/>
      </w:pPr>
      <m:oMathPara>
        <m:oMath>
          <m:r>
            <w:rPr>
              <w:rFonts w:ascii="Cambria Math" w:hAnsi="Cambria Math"/>
            </w:rPr>
            <m:t>QV=Fd</m:t>
          </m:r>
        </m:oMath>
      </m:oMathPara>
    </w:p>
    <w:p w:rsidR="00061C51" w:rsidRDefault="00061C51" w:rsidP="00312C67">
      <w:pPr>
        <w:spacing w:before="0" w:after="0"/>
      </w:pPr>
      <m:oMathPara>
        <m:oMath>
          <m:r>
            <w:rPr>
              <w:rFonts w:ascii="Cambria Math" w:hAnsi="Cambria Math"/>
            </w:rPr>
            <m:t>E=</m:t>
          </m:r>
          <m:f>
            <m:fPr>
              <m:ctrlPr>
                <w:rPr>
                  <w:rFonts w:ascii="Cambria Math" w:hAnsi="Cambria Math"/>
                  <w:i/>
                </w:rPr>
              </m:ctrlPr>
            </m:fPr>
            <m:num>
              <m:r>
                <w:rPr>
                  <w:rFonts w:ascii="Cambria Math" w:hAnsi="Cambria Math"/>
                </w:rPr>
                <m:t>F</m:t>
              </m:r>
            </m:num>
            <m:den>
              <m:r>
                <w:rPr>
                  <w:rFonts w:ascii="Cambria Math" w:hAnsi="Cambria Math"/>
                </w:rPr>
                <m:t>Q</m:t>
              </m:r>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d</m:t>
              </m:r>
            </m:den>
          </m:f>
        </m:oMath>
      </m:oMathPara>
    </w:p>
    <w:p w:rsidR="00C775CC" w:rsidRDefault="00C775CC" w:rsidP="00312C67">
      <w:pPr>
        <w:spacing w:before="0" w:after="0"/>
      </w:pPr>
      <w:r>
        <w:t>F/Q is the electric field strength (NC</w:t>
      </w:r>
      <w:r w:rsidRPr="00F00D3C">
        <w:rPr>
          <w:vertAlign w:val="superscript"/>
        </w:rPr>
        <w:t>-1</w:t>
      </w:r>
      <w:r>
        <w:t>)</w:t>
      </w:r>
    </w:p>
    <w:p w:rsidR="00C775CC" w:rsidRDefault="00C775CC" w:rsidP="00312C67">
      <w:pPr>
        <w:spacing w:before="0" w:after="0"/>
      </w:pPr>
      <w:r>
        <w:lastRenderedPageBreak/>
        <w:t>V/d is called the potential gradient (Vm</w:t>
      </w:r>
      <w:r w:rsidRPr="00F00D3C">
        <w:rPr>
          <w:vertAlign w:val="superscript"/>
        </w:rPr>
        <w:t>-1</w:t>
      </w:r>
      <w:r>
        <w:t>)</w:t>
      </w:r>
    </w:p>
    <w:p w:rsidR="00603141" w:rsidRPr="00603141" w:rsidRDefault="00061C51" w:rsidP="00312C67">
      <w:pPr>
        <w:spacing w:before="0" w:after="0"/>
      </w:pPr>
      <w:r>
        <w:t>Further to this the work done in moving a charge can be released as kinetic energy in a moving charge</w:t>
      </w:r>
    </w:p>
    <w:p w:rsidR="00C775CC" w:rsidRDefault="00050CD6" w:rsidP="00312C67">
      <w:pPr>
        <w:spacing w:before="0" w:after="0"/>
      </w:pPr>
      <m:oMathPara>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 xml:space="preserve"> lost=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gained</m:t>
          </m:r>
        </m:oMath>
      </m:oMathPara>
    </w:p>
    <w:p w:rsidR="00C775CC" w:rsidRDefault="00C775CC" w:rsidP="00312C67">
      <w:pPr>
        <w:spacing w:before="0" w:after="0"/>
      </w:pPr>
    </w:p>
    <w:p w:rsidR="00603141" w:rsidRDefault="00603141" w:rsidP="00312C67">
      <w:pPr>
        <w:spacing w:before="0" w:after="0"/>
      </w:pPr>
      <m:oMathPara>
        <m:oMath>
          <m:r>
            <w:rPr>
              <w:rFonts w:ascii="Cambria Math" w:hAnsi="Cambria Math"/>
            </w:rPr>
            <m:t xml:space="preserve">QV=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oMath>
      </m:oMathPara>
    </w:p>
    <w:p w:rsidR="00C775CC" w:rsidRDefault="00F00D3C" w:rsidP="00C775CC">
      <w:r>
        <w:rPr>
          <w:noProof/>
        </w:rPr>
        <mc:AlternateContent>
          <mc:Choice Requires="wps">
            <w:drawing>
              <wp:anchor distT="0" distB="0" distL="114300" distR="114300" simplePos="0" relativeHeight="252301824" behindDoc="0" locked="0" layoutInCell="1" allowOverlap="1" wp14:anchorId="3FBFBFBD" wp14:editId="3A2B7A38">
                <wp:simplePos x="0" y="0"/>
                <wp:positionH relativeFrom="column">
                  <wp:posOffset>-71755</wp:posOffset>
                </wp:positionH>
                <wp:positionV relativeFrom="paragraph">
                  <wp:posOffset>103505</wp:posOffset>
                </wp:positionV>
                <wp:extent cx="6067425" cy="1403985"/>
                <wp:effectExtent l="76200" t="38100" r="104775" b="108585"/>
                <wp:wrapNone/>
                <wp:docPr id="251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1403985"/>
                        </a:xfrm>
                        <a:prstGeom prst="rect">
                          <a:avLst/>
                        </a:prstGeom>
                        <a:ln>
                          <a:headEnd/>
                          <a:tailEnd/>
                        </a:ln>
                      </wps:spPr>
                      <wps:style>
                        <a:lnRef idx="0">
                          <a:schemeClr val="accent5"/>
                        </a:lnRef>
                        <a:fillRef idx="3">
                          <a:schemeClr val="accent5"/>
                        </a:fillRef>
                        <a:effectRef idx="3">
                          <a:schemeClr val="accent5"/>
                        </a:effectRef>
                        <a:fontRef idx="minor">
                          <a:schemeClr val="lt1"/>
                        </a:fontRef>
                      </wps:style>
                      <wps:txbx>
                        <w:txbxContent>
                          <w:p w:rsidR="00050CD6" w:rsidRPr="00C75396" w:rsidRDefault="00050CD6" w:rsidP="009435D9">
                            <w:pPr>
                              <w:spacing w:before="0" w:after="0"/>
                              <w:rPr>
                                <w:b/>
                                <w:color w:val="000000" w:themeColor="text1"/>
                              </w:rPr>
                            </w:pPr>
                            <w:r w:rsidRPr="00C75396">
                              <w:rPr>
                                <w:b/>
                                <w:color w:val="000000" w:themeColor="text1"/>
                              </w:rPr>
                              <w:t>Definition:</w:t>
                            </w:r>
                          </w:p>
                          <w:p w:rsidR="00050CD6" w:rsidRPr="00C75396" w:rsidRDefault="00050CD6" w:rsidP="009435D9">
                            <w:pPr>
                              <w:spacing w:before="0" w:after="0"/>
                              <w:rPr>
                                <w:b/>
                                <w:color w:val="000000" w:themeColor="text1"/>
                              </w:rPr>
                            </w:pPr>
                            <w:r w:rsidRPr="00C75396">
                              <w:rPr>
                                <w:b/>
                                <w:color w:val="000000" w:themeColor="text1"/>
                              </w:rPr>
                              <w:t xml:space="preserve"> If one joule of work is done moving one coulomb of charge between two points, the </w:t>
                            </w:r>
                            <w:proofErr w:type="spellStart"/>
                            <w:r w:rsidRPr="00C75396">
                              <w:rPr>
                                <w:b/>
                                <w:color w:val="000000" w:themeColor="text1"/>
                              </w:rPr>
                              <w:t>p.d</w:t>
                            </w:r>
                            <w:proofErr w:type="spellEnd"/>
                            <w:r w:rsidRPr="00C75396">
                              <w:rPr>
                                <w:b/>
                                <w:color w:val="000000" w:themeColor="text1"/>
                              </w:rPr>
                              <w:t>. between the two points is 1V</w:t>
                            </w:r>
                          </w:p>
                          <w:p w:rsidR="00050CD6" w:rsidRPr="00C75396" w:rsidRDefault="00050CD6" w:rsidP="009435D9">
                            <w:pPr>
                              <w:spacing w:before="0" w:after="0"/>
                              <w:rPr>
                                <w:b/>
                                <w:color w:val="FFFFFF" w:themeColor="background1"/>
                              </w:rPr>
                            </w:pPr>
                            <w:proofErr w:type="gramStart"/>
                            <w:r w:rsidRPr="00C75396">
                              <w:rPr>
                                <w:b/>
                                <w:color w:val="FFFFFF" w:themeColor="background1"/>
                              </w:rPr>
                              <w:t>or</w:t>
                            </w:r>
                            <w:proofErr w:type="gramEnd"/>
                            <w:r w:rsidRPr="00C75396">
                              <w:rPr>
                                <w:b/>
                                <w:color w:val="FFFFFF" w:themeColor="background1"/>
                              </w:rPr>
                              <w:t xml:space="preserve"> </w:t>
                            </w:r>
                          </w:p>
                          <w:p w:rsidR="00050CD6" w:rsidRPr="00C75396" w:rsidRDefault="00050CD6" w:rsidP="009435D9">
                            <w:pPr>
                              <w:spacing w:before="0" w:after="0"/>
                              <w:rPr>
                                <w:b/>
                                <w:color w:val="000000" w:themeColor="text1"/>
                              </w:rPr>
                            </w:pPr>
                            <w:proofErr w:type="gramStart"/>
                            <w:r w:rsidRPr="00C75396">
                              <w:rPr>
                                <w:b/>
                                <w:color w:val="FFFFFF" w:themeColor="background1"/>
                              </w:rPr>
                              <w:t>the</w:t>
                            </w:r>
                            <w:proofErr w:type="gramEnd"/>
                            <w:r w:rsidRPr="00C75396">
                              <w:rPr>
                                <w:b/>
                                <w:color w:val="FFFFFF" w:themeColor="background1"/>
                              </w:rPr>
                              <w:t xml:space="preserve"> </w:t>
                            </w:r>
                            <w:proofErr w:type="spellStart"/>
                            <w:r w:rsidRPr="00C75396">
                              <w:rPr>
                                <w:b/>
                                <w:color w:val="FFFFFF" w:themeColor="background1"/>
                              </w:rPr>
                              <w:t>p.d</w:t>
                            </w:r>
                            <w:proofErr w:type="spellEnd"/>
                            <w:r w:rsidRPr="00C75396">
                              <w:rPr>
                                <w:b/>
                                <w:color w:val="FFFFFF" w:themeColor="background1"/>
                              </w:rPr>
                              <w:t>.(voltage V) between two points is a measure of the work done in moving one coulomb of charge between two points</w:t>
                            </w:r>
                            <w:r w:rsidRPr="00C75396">
                              <w:rPr>
                                <w:b/>
                                <w:color w:val="000000" w:themeColor="text1"/>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28" type="#_x0000_t202" style="position:absolute;margin-left:-5.65pt;margin-top:8.15pt;width:477.75pt;height:110.55pt;z-index:252301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" fillcolor="#792855 [1640]" stroked="f">
                <v:fill color2="#ca5e9a [3016]" rotate="t" angle="180" colors="0 #a4447a;52429f #d75ba0;1 #da59a2" focus="100%" type="gradient">
                  <o:fill v:ext="view" type="gradientUnscaled"/>
                </v:fill>
                <v:shadow on="t" color="black" opacity="22937f" origin=",.5" offset="0,.63889mm"/>
                <v:textbox style="mso-fit-shape-to-text:t">
                  <w:txbxContent>
                    <w:p w:rsidR="00050CD6" w:rsidRPr="00C75396" w:rsidRDefault="00050CD6" w:rsidP="009435D9">
                      <w:pPr>
                        <w:spacing w:before="0" w:after="0"/>
                        <w:rPr>
                          <w:b/>
                          <w:color w:val="000000" w:themeColor="text1"/>
                        </w:rPr>
                      </w:pPr>
                      <w:r w:rsidRPr="00C75396">
                        <w:rPr>
                          <w:b/>
                          <w:color w:val="000000" w:themeColor="text1"/>
                        </w:rPr>
                        <w:t>Definition:</w:t>
                      </w:r>
                    </w:p>
                    <w:p w:rsidR="00050CD6" w:rsidRPr="00C75396" w:rsidRDefault="00050CD6" w:rsidP="009435D9">
                      <w:pPr>
                        <w:spacing w:before="0" w:after="0"/>
                        <w:rPr>
                          <w:b/>
                          <w:color w:val="000000" w:themeColor="text1"/>
                        </w:rPr>
                      </w:pPr>
                      <w:r w:rsidRPr="00C75396">
                        <w:rPr>
                          <w:b/>
                          <w:color w:val="000000" w:themeColor="text1"/>
                        </w:rPr>
                        <w:t xml:space="preserve"> If one joule of work is done moving one coulomb of charge between two points, the </w:t>
                      </w:r>
                      <w:proofErr w:type="spellStart"/>
                      <w:r w:rsidRPr="00C75396">
                        <w:rPr>
                          <w:b/>
                          <w:color w:val="000000" w:themeColor="text1"/>
                        </w:rPr>
                        <w:t>p.d</w:t>
                      </w:r>
                      <w:proofErr w:type="spellEnd"/>
                      <w:r w:rsidRPr="00C75396">
                        <w:rPr>
                          <w:b/>
                          <w:color w:val="000000" w:themeColor="text1"/>
                        </w:rPr>
                        <w:t>. between the two points is 1V</w:t>
                      </w:r>
                    </w:p>
                    <w:p w:rsidR="00050CD6" w:rsidRPr="00C75396" w:rsidRDefault="00050CD6" w:rsidP="009435D9">
                      <w:pPr>
                        <w:spacing w:before="0" w:after="0"/>
                        <w:rPr>
                          <w:b/>
                          <w:color w:val="FFFFFF" w:themeColor="background1"/>
                        </w:rPr>
                      </w:pPr>
                      <w:proofErr w:type="gramStart"/>
                      <w:r w:rsidRPr="00C75396">
                        <w:rPr>
                          <w:b/>
                          <w:color w:val="FFFFFF" w:themeColor="background1"/>
                        </w:rPr>
                        <w:t>or</w:t>
                      </w:r>
                      <w:proofErr w:type="gramEnd"/>
                      <w:r w:rsidRPr="00C75396">
                        <w:rPr>
                          <w:b/>
                          <w:color w:val="FFFFFF" w:themeColor="background1"/>
                        </w:rPr>
                        <w:t xml:space="preserve"> </w:t>
                      </w:r>
                    </w:p>
                    <w:p w:rsidR="00050CD6" w:rsidRPr="00C75396" w:rsidRDefault="00050CD6" w:rsidP="009435D9">
                      <w:pPr>
                        <w:spacing w:before="0" w:after="0"/>
                        <w:rPr>
                          <w:b/>
                          <w:color w:val="000000" w:themeColor="text1"/>
                        </w:rPr>
                      </w:pPr>
                      <w:proofErr w:type="gramStart"/>
                      <w:r w:rsidRPr="00C75396">
                        <w:rPr>
                          <w:b/>
                          <w:color w:val="FFFFFF" w:themeColor="background1"/>
                        </w:rPr>
                        <w:t>the</w:t>
                      </w:r>
                      <w:proofErr w:type="gramEnd"/>
                      <w:r w:rsidRPr="00C75396">
                        <w:rPr>
                          <w:b/>
                          <w:color w:val="FFFFFF" w:themeColor="background1"/>
                        </w:rPr>
                        <w:t xml:space="preserve"> </w:t>
                      </w:r>
                      <w:proofErr w:type="spellStart"/>
                      <w:r w:rsidRPr="00C75396">
                        <w:rPr>
                          <w:b/>
                          <w:color w:val="FFFFFF" w:themeColor="background1"/>
                        </w:rPr>
                        <w:t>p.d</w:t>
                      </w:r>
                      <w:proofErr w:type="spellEnd"/>
                      <w:r w:rsidRPr="00C75396">
                        <w:rPr>
                          <w:b/>
                          <w:color w:val="FFFFFF" w:themeColor="background1"/>
                        </w:rPr>
                        <w:t>.(voltage V) between two points is a measure of the work done in moving one coulomb of charge between two points</w:t>
                      </w:r>
                      <w:r w:rsidRPr="00C75396">
                        <w:rPr>
                          <w:b/>
                          <w:color w:val="000000" w:themeColor="text1"/>
                        </w:rPr>
                        <w:t>.</w:t>
                      </w:r>
                    </w:p>
                  </w:txbxContent>
                </v:textbox>
              </v:shape>
            </w:pict>
          </mc:Fallback>
        </mc:AlternateContent>
      </w:r>
    </w:p>
    <w:p w:rsidR="00F00D3C" w:rsidRDefault="00F00D3C" w:rsidP="00C775CC"/>
    <w:p w:rsidR="00F00D3C" w:rsidRDefault="00F00D3C" w:rsidP="00C775CC"/>
    <w:p w:rsidR="00F00D3C" w:rsidRDefault="00F00D3C" w:rsidP="00C775CC"/>
    <w:p w:rsidR="00312C67" w:rsidRDefault="00312C67" w:rsidP="00C775CC"/>
    <w:p w:rsidR="00C775CC" w:rsidRDefault="00603141" w:rsidP="00C775CC">
      <w:r>
        <w:t>Examples</w:t>
      </w:r>
      <w:r w:rsidR="00C775CC">
        <w:t xml:space="preserve"> </w:t>
      </w:r>
    </w:p>
    <w:p w:rsidR="00C775CC" w:rsidRDefault="00C775CC" w:rsidP="00C775CC">
      <w:r>
        <w:t>1.</w:t>
      </w:r>
      <w:r>
        <w:tab/>
        <w:t>The diagram below shows a cathode ray tube used in an oscilloscope.</w:t>
      </w:r>
    </w:p>
    <w:p w:rsidR="00C775CC" w:rsidRDefault="009409B8" w:rsidP="00C775CC">
      <w:r>
        <w:rPr>
          <w:noProof/>
          <w:sz w:val="22"/>
        </w:rPr>
        <w:drawing>
          <wp:inline distT="0" distB="0" distL="0" distR="0" wp14:anchorId="653AA2A6" wp14:editId="157E9AF7">
            <wp:extent cx="4867275" cy="1703304"/>
            <wp:effectExtent l="0" t="0" r="0" b="0"/>
            <wp:docPr id="25132" name="Picture 2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74616" cy="1705873"/>
                    </a:xfrm>
                    <a:prstGeom prst="rect">
                      <a:avLst/>
                    </a:prstGeom>
                    <a:noFill/>
                    <a:ln>
                      <a:noFill/>
                    </a:ln>
                  </pic:spPr>
                </pic:pic>
              </a:graphicData>
            </a:graphic>
          </wp:inline>
        </w:drawing>
      </w:r>
    </w:p>
    <w:p w:rsidR="00C775CC" w:rsidRDefault="00C775CC" w:rsidP="00C775CC">
      <w:r>
        <w:t xml:space="preserve">Electrons released from the hot cathode are accelerated by a </w:t>
      </w:r>
      <w:proofErr w:type="spellStart"/>
      <w:r>
        <w:t>p.d</w:t>
      </w:r>
      <w:proofErr w:type="spellEnd"/>
      <w:r>
        <w:t>. of 5.0kV between the cathode and anode.</w:t>
      </w:r>
    </w:p>
    <w:p w:rsidR="00C775CC" w:rsidRDefault="00C775CC" w:rsidP="00C775CC">
      <w:r>
        <w:t>(a)</w:t>
      </w:r>
      <w:r>
        <w:tab/>
      </w:r>
      <w:proofErr w:type="spellStart"/>
      <w:proofErr w:type="gramStart"/>
      <w:r>
        <w:t>i</w:t>
      </w:r>
      <w:proofErr w:type="spellEnd"/>
      <w:r>
        <w:t>)</w:t>
      </w:r>
      <w:proofErr w:type="gramEnd"/>
      <w:r>
        <w:t xml:space="preserve">Assuming that an electron starts from rest at the cathode, calculate its speed just before it reaches the anode. (You may have to refer to the </w:t>
      </w:r>
      <w:r w:rsidR="00A620B9">
        <w:t>Data sheet</w:t>
      </w:r>
      <w:r>
        <w:t>.)</w:t>
      </w:r>
    </w:p>
    <w:p w:rsidR="00C775CC" w:rsidRDefault="00C775CC" w:rsidP="00C775CC">
      <w:r>
        <w:t xml:space="preserve">ii) What is the effect on the speed of the electron just before it reaches the anode if the </w:t>
      </w:r>
      <w:proofErr w:type="spellStart"/>
      <w:r>
        <w:t>p.d</w:t>
      </w:r>
      <w:proofErr w:type="spellEnd"/>
      <w:r>
        <w:t>. between the cathode and anode is halved? Show your reasoning.</w:t>
      </w:r>
    </w:p>
    <w:p w:rsidR="00C775CC" w:rsidRDefault="00C775CC" w:rsidP="00C775CC">
      <w:r>
        <w:t>(b)</w:t>
      </w:r>
      <w:r>
        <w:tab/>
        <w:t xml:space="preserve"> If the electron beam current is 15mA, how many electrons leave the cathode each second? (You may have to refer to the Science Data Booklet.)</w:t>
      </w:r>
    </w:p>
    <w:p w:rsidR="00C775CC" w:rsidRDefault="00C775CC" w:rsidP="00C775CC">
      <w:r>
        <w:t>2.</w:t>
      </w:r>
      <w:r>
        <w:tab/>
        <w:t>The electrons which are emitted from the cathode start from rest and reach the anode with a speed of 4</w:t>
      </w:r>
      <w:r w:rsidR="00A620B9">
        <w:t>·</w:t>
      </w:r>
      <w:r>
        <w:t xml:space="preserve">2 </w:t>
      </w:r>
      <w:r w:rsidR="00A620B9">
        <w:sym w:font="Symbol" w:char="F0B4"/>
      </w:r>
      <w:r>
        <w:t>10</w:t>
      </w:r>
      <w:r w:rsidRPr="00A620B9">
        <w:rPr>
          <w:vertAlign w:val="superscript"/>
        </w:rPr>
        <w:t>7</w:t>
      </w:r>
      <w:r>
        <w:t xml:space="preserve"> ms</w:t>
      </w:r>
      <w:r w:rsidRPr="00A620B9">
        <w:rPr>
          <w:vertAlign w:val="superscript"/>
        </w:rPr>
        <w:t>-1</w:t>
      </w:r>
      <w:r>
        <w:t xml:space="preserve"> </w:t>
      </w:r>
    </w:p>
    <w:p w:rsidR="00C775CC" w:rsidRDefault="00C775CC" w:rsidP="00C775CC">
      <w:r>
        <w:t>a)</w:t>
      </w:r>
      <w:r>
        <w:tab/>
      </w:r>
      <w:proofErr w:type="spellStart"/>
      <w:proofErr w:type="gramStart"/>
      <w:r>
        <w:t>i</w:t>
      </w:r>
      <w:proofErr w:type="spellEnd"/>
      <w:r>
        <w:t>)</w:t>
      </w:r>
      <w:proofErr w:type="gramEnd"/>
      <w:r>
        <w:t>Calculate the kinetic energy in joules of each electron just before it reaches the anode.</w:t>
      </w:r>
    </w:p>
    <w:p w:rsidR="00C87345" w:rsidRDefault="00C775CC" w:rsidP="00C775CC">
      <w:r>
        <w:t xml:space="preserve">  ii</w:t>
      </w:r>
      <w:proofErr w:type="gramStart"/>
      <w:r>
        <w:t>)Calculate</w:t>
      </w:r>
      <w:proofErr w:type="gramEnd"/>
      <w:r>
        <w:t xml:space="preserve"> the </w:t>
      </w:r>
      <w:proofErr w:type="spellStart"/>
      <w:r>
        <w:t>p.d</w:t>
      </w:r>
      <w:proofErr w:type="spellEnd"/>
      <w:r>
        <w:t>. between the anode and the cathode.</w:t>
      </w:r>
      <w:r>
        <w:tab/>
      </w:r>
    </w:p>
    <w:p w:rsidR="00C775CC" w:rsidRDefault="00C775CC" w:rsidP="00C775CC">
      <w:r>
        <w:lastRenderedPageBreak/>
        <w:t>b)</w:t>
      </w:r>
      <w:r>
        <w:tab/>
        <w:t>Describe how the spot at the centre of the screen produced by the electrons can be moved to position X.</w:t>
      </w:r>
    </w:p>
    <w:p w:rsidR="00C775CC" w:rsidRDefault="00C775CC" w:rsidP="00C775CC">
      <w:r>
        <w:t>Your answer must make reference to the relative sizes and polarity (signs) of the voltages applied to plates P and Q.</w:t>
      </w:r>
      <w:r>
        <w:tab/>
      </w:r>
    </w:p>
    <w:p w:rsidR="004F34D5" w:rsidRDefault="00C87345" w:rsidP="00C775CC">
      <w:r>
        <w:t>Answers</w:t>
      </w:r>
    </w:p>
    <w:tbl>
      <w:tblPr>
        <w:tblStyle w:val="TableGrid"/>
        <w:tblW w:w="0" w:type="auto"/>
        <w:tblLook w:val="04A0" w:firstRow="1" w:lastRow="0" w:firstColumn="1" w:lastColumn="0" w:noHBand="0" w:noVBand="1"/>
      </w:tblPr>
      <w:tblGrid>
        <w:gridCol w:w="4836"/>
        <w:gridCol w:w="4309"/>
      </w:tblGrid>
      <w:tr w:rsidR="00C87345" w:rsidTr="00C87345">
        <w:tc>
          <w:tcPr>
            <w:tcW w:w="4572" w:type="dxa"/>
          </w:tcPr>
          <w:p w:rsidR="00C87345" w:rsidRDefault="00C87345" w:rsidP="00C775CC">
            <w:r>
              <w:rPr>
                <w:position w:val="-226"/>
              </w:rPr>
              <w:object w:dxaOrig="5000" w:dyaOrig="4040">
                <v:shape id="_x0000_i1027" type="#_x0000_t75" style="width:231pt;height:186.75pt" o:ole="">
                  <v:imagedata r:id="rId41" o:title=""/>
                </v:shape>
                <o:OLEObject Type="Embed" ProgID="Equation.3" ShapeID="_x0000_i1027" DrawAspect="Content" ObjectID="_1594471685" r:id="rId42"/>
              </w:object>
            </w:r>
          </w:p>
        </w:tc>
        <w:tc>
          <w:tcPr>
            <w:tcW w:w="4573" w:type="dxa"/>
          </w:tcPr>
          <w:p w:rsidR="00C87345" w:rsidRDefault="00C87345" w:rsidP="00C775CC">
            <w:r>
              <w:rPr>
                <w:position w:val="-122"/>
              </w:rPr>
              <w:object w:dxaOrig="3240" w:dyaOrig="2560">
                <v:shape id="_x0000_i1028" type="#_x0000_t75" style="width:177pt;height:141pt" o:ole="">
                  <v:imagedata r:id="rId43" o:title=""/>
                </v:shape>
                <o:OLEObject Type="Embed" ProgID="Equation.3" ShapeID="_x0000_i1028" DrawAspect="Content" ObjectID="_1594471686" r:id="rId44"/>
              </w:object>
            </w:r>
          </w:p>
        </w:tc>
      </w:tr>
    </w:tbl>
    <w:p w:rsidR="00086B37" w:rsidRDefault="00086B37" w:rsidP="00086B37">
      <w:pPr>
        <w:pStyle w:val="Heading3"/>
      </w:pPr>
      <w:bookmarkStart w:id="22" w:name="_Toc514070692"/>
      <w:bookmarkStart w:id="23" w:name="_Toc520727935"/>
      <w:r>
        <w:t xml:space="preserve">Practical 3- </w:t>
      </w:r>
      <w:r w:rsidRPr="00897076">
        <w:t>the</w:t>
      </w:r>
      <w:r>
        <w:t xml:space="preserve"> Van de Graaff</w:t>
      </w:r>
      <w:bookmarkEnd w:id="22"/>
      <w:bookmarkEnd w:id="23"/>
    </w:p>
    <w:p w:rsidR="00086B37" w:rsidRDefault="00BD7A9C" w:rsidP="00086B37">
      <w:r>
        <w:rPr>
          <w:noProof/>
          <w:color w:val="FF0000"/>
        </w:rPr>
        <w:drawing>
          <wp:anchor distT="0" distB="0" distL="114300" distR="114300" simplePos="0" relativeHeight="252292608" behindDoc="1" locked="0" layoutInCell="1" allowOverlap="1" wp14:anchorId="75F33875" wp14:editId="0EC9D911">
            <wp:simplePos x="0" y="0"/>
            <wp:positionH relativeFrom="column">
              <wp:posOffset>-13335</wp:posOffset>
            </wp:positionH>
            <wp:positionV relativeFrom="paragraph">
              <wp:posOffset>99060</wp:posOffset>
            </wp:positionV>
            <wp:extent cx="2620010" cy="3970020"/>
            <wp:effectExtent l="0" t="0" r="8890" b="0"/>
            <wp:wrapTight wrapText="bothSides">
              <wp:wrapPolygon edited="0">
                <wp:start x="0" y="0"/>
                <wp:lineTo x="0" y="21455"/>
                <wp:lineTo x="21516" y="21455"/>
                <wp:lineTo x="21516"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dG2.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20010" cy="3970020"/>
                    </a:xfrm>
                    <a:prstGeom prst="rect">
                      <a:avLst/>
                    </a:prstGeom>
                  </pic:spPr>
                </pic:pic>
              </a:graphicData>
            </a:graphic>
            <wp14:sizeRelH relativeFrom="page">
              <wp14:pctWidth>0</wp14:pctWidth>
            </wp14:sizeRelH>
            <wp14:sizeRelV relativeFrom="page">
              <wp14:pctHeight>0</wp14:pctHeight>
            </wp14:sizeRelV>
          </wp:anchor>
        </w:drawing>
      </w:r>
      <w:r w:rsidR="00086B37">
        <w:t>Aim: To familiarise yourself with the Van de Graaff generator.</w:t>
      </w:r>
    </w:p>
    <w:p w:rsidR="00086B37" w:rsidRPr="00930820" w:rsidRDefault="00086B37" w:rsidP="00086B37">
      <w:r>
        <w:t xml:space="preserve">Watch and participate in the experiments demonstrating the Van de Graaff generator. </w:t>
      </w:r>
    </w:p>
    <w:p w:rsidR="00086B37" w:rsidRDefault="00086B37" w:rsidP="00086B37">
      <w:r>
        <w:t>Ensure you can explain how the Van de Graaff:</w:t>
      </w:r>
    </w:p>
    <w:p w:rsidR="00086B37" w:rsidRDefault="00086B37" w:rsidP="00086B37">
      <w:pPr>
        <w:pStyle w:val="ListParagraph"/>
        <w:numPr>
          <w:ilvl w:val="0"/>
          <w:numId w:val="19"/>
        </w:numPr>
      </w:pPr>
      <w:r>
        <w:t>creates the charge</w:t>
      </w:r>
    </w:p>
    <w:p w:rsidR="00086B37" w:rsidRDefault="00086B37" w:rsidP="00086B37">
      <w:pPr>
        <w:pStyle w:val="ListParagraph"/>
        <w:numPr>
          <w:ilvl w:val="0"/>
          <w:numId w:val="19"/>
        </w:numPr>
      </w:pPr>
      <w:r>
        <w:t>stores charge</w:t>
      </w:r>
    </w:p>
    <w:p w:rsidR="00086B37" w:rsidRDefault="00086B37" w:rsidP="00086B37">
      <w:pPr>
        <w:pStyle w:val="ListParagraph"/>
        <w:numPr>
          <w:ilvl w:val="0"/>
          <w:numId w:val="19"/>
        </w:numPr>
      </w:pPr>
      <w:r>
        <w:t>creates the size and shape of the field pattern and force around it</w:t>
      </w:r>
    </w:p>
    <w:p w:rsidR="00086B37" w:rsidRDefault="00086B37" w:rsidP="00086B37">
      <w:pPr>
        <w:pStyle w:val="ListParagraph"/>
        <w:numPr>
          <w:ilvl w:val="0"/>
          <w:numId w:val="19"/>
        </w:numPr>
      </w:pPr>
      <w:proofErr w:type="gramStart"/>
      <w:r>
        <w:t>distributes</w:t>
      </w:r>
      <w:proofErr w:type="gramEnd"/>
      <w:r>
        <w:t xml:space="preserve"> the charge.</w:t>
      </w:r>
    </w:p>
    <w:p w:rsidR="009435D9" w:rsidRDefault="00086B37" w:rsidP="00086B37">
      <w:r>
        <w:t xml:space="preserve">Write up your experiences including the Physics behind the Van de Graaff. </w:t>
      </w:r>
    </w:p>
    <w:p w:rsidR="009435D9" w:rsidRDefault="009435D9">
      <w:r>
        <w:br w:type="page"/>
      </w:r>
    </w:p>
    <w:p w:rsidR="00B83033" w:rsidRPr="00727FCE" w:rsidRDefault="00B83033" w:rsidP="00B83033">
      <w:pPr>
        <w:pStyle w:val="Heading2"/>
        <w:rPr>
          <w:snapToGrid w:val="0"/>
        </w:rPr>
      </w:pPr>
      <w:bookmarkStart w:id="24" w:name="_Toc514070691"/>
      <w:bookmarkStart w:id="25" w:name="_Toc520727936"/>
      <w:r w:rsidRPr="00727FCE">
        <w:rPr>
          <w:snapToGrid w:val="0"/>
        </w:rPr>
        <w:lastRenderedPageBreak/>
        <w:t>Ohm’s Law</w:t>
      </w:r>
      <w:bookmarkEnd w:id="24"/>
      <w:bookmarkEnd w:id="25"/>
    </w:p>
    <w:p w:rsidR="00B83033" w:rsidRPr="00727FCE" w:rsidRDefault="00B83033" w:rsidP="00B83033">
      <w:r w:rsidRPr="00727FCE">
        <w:rPr>
          <w:noProof/>
        </w:rPr>
        <w:drawing>
          <wp:anchor distT="0" distB="0" distL="114300" distR="114300" simplePos="0" relativeHeight="252283392" behindDoc="0" locked="0" layoutInCell="1" allowOverlap="1" wp14:anchorId="350BB558" wp14:editId="1D38D2FA">
            <wp:simplePos x="0" y="0"/>
            <wp:positionH relativeFrom="column">
              <wp:posOffset>2730500</wp:posOffset>
            </wp:positionH>
            <wp:positionV relativeFrom="paragraph">
              <wp:posOffset>85090</wp:posOffset>
            </wp:positionV>
            <wp:extent cx="3277235" cy="2578735"/>
            <wp:effectExtent l="0" t="0" r="18415" b="12065"/>
            <wp:wrapSquare wrapText="bothSides"/>
            <wp:docPr id="50" name="Chart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14:sizeRelH relativeFrom="page">
              <wp14:pctWidth>0</wp14:pctWidth>
            </wp14:sizeRelH>
            <wp14:sizeRelV relativeFrom="page">
              <wp14:pctHeight>0</wp14:pctHeight>
            </wp14:sizeRelV>
          </wp:anchor>
        </w:drawing>
      </w:r>
      <w:r w:rsidRPr="00727FCE">
        <w:t xml:space="preserve">Ohm's law forms the basis for understanding how electrons or charge flows through circuits. Ohm's Law deals with the relationship between voltage and current in an ideal conductor. </w:t>
      </w:r>
    </w:p>
    <w:p w:rsidR="00B83033" w:rsidRPr="00727FCE" w:rsidRDefault="00B83033" w:rsidP="00B83033">
      <w:r w:rsidRPr="00727FCE">
        <w:t>This relationship states that:</w:t>
      </w:r>
    </w:p>
    <w:p w:rsidR="00B83033" w:rsidRPr="00727FCE" w:rsidRDefault="00B83033" w:rsidP="00B83033">
      <w:r w:rsidRPr="00727FCE">
        <w:t>For a constant temperature for a given resistor:</w:t>
      </w:r>
    </w:p>
    <w:p w:rsidR="00DC1603" w:rsidRDefault="00B83033" w:rsidP="00B83033">
      <w:pPr>
        <w:rPr>
          <w:b/>
        </w:rPr>
      </w:pPr>
      <w:r w:rsidRPr="00A73D8A">
        <w:rPr>
          <w:b/>
        </w:rPr>
        <w:t xml:space="preserve">V </w:t>
      </w:r>
      <w:r>
        <w:rPr>
          <w:b/>
        </w:rPr>
        <w:sym w:font="Symbol" w:char="F0B5"/>
      </w:r>
      <w:r w:rsidRPr="00A73D8A">
        <w:rPr>
          <w:b/>
        </w:rPr>
        <w:t xml:space="preserve"> I </w:t>
      </w:r>
      <w:proofErr w:type="gramStart"/>
      <w:r w:rsidRPr="00A73D8A">
        <w:rPr>
          <w:b/>
        </w:rPr>
        <w:t>or</w:t>
      </w:r>
      <w:r w:rsidR="00DC1603">
        <w:rPr>
          <w:b/>
        </w:rPr>
        <w:t xml:space="preserve"> </w:t>
      </w:r>
      <w:r w:rsidRPr="00A73D8A">
        <w:rPr>
          <w:b/>
        </w:rPr>
        <w:t xml:space="preserve"> V</w:t>
      </w:r>
      <w:proofErr w:type="gramEnd"/>
      <w:r w:rsidRPr="00A73D8A">
        <w:rPr>
          <w:b/>
        </w:rPr>
        <w:t xml:space="preserve"> / I = constant</w:t>
      </w:r>
    </w:p>
    <w:p w:rsidR="00B83033" w:rsidRPr="00DC1603" w:rsidRDefault="00B83033" w:rsidP="00B83033">
      <w:pPr>
        <w:rPr>
          <w:b/>
        </w:rPr>
      </w:pPr>
      <m:oMathPara>
        <m:oMathParaPr>
          <m:jc m:val="left"/>
        </m:oMathParaPr>
        <m:oMath>
          <m:r>
            <m:rPr>
              <m:sty m:val="bi"/>
            </m:rPr>
            <w:rPr>
              <w:rFonts w:ascii="Cambria Math" w:hAnsi="Cambria Math"/>
            </w:rPr>
            <m:t>V=IR</m:t>
          </m:r>
        </m:oMath>
      </m:oMathPara>
    </w:p>
    <w:p w:rsidR="00B83033" w:rsidRPr="00727FCE" w:rsidRDefault="00B83033" w:rsidP="00B83033">
      <w:pPr>
        <w:spacing w:before="120" w:after="120"/>
        <w:rPr>
          <w:b/>
        </w:rPr>
      </w:pPr>
      <w:r w:rsidRPr="00727FCE">
        <w:rPr>
          <w:b/>
        </w:rPr>
        <w:t xml:space="preserve">Where </w:t>
      </w:r>
      <w:r w:rsidRPr="00DC1603">
        <w:rPr>
          <w:b/>
          <w:i/>
        </w:rPr>
        <w:t>V</w:t>
      </w:r>
      <w:r w:rsidRPr="00727FCE">
        <w:rPr>
          <w:b/>
        </w:rPr>
        <w:t xml:space="preserve">= potential difference in Volts, </w:t>
      </w:r>
      <w:r w:rsidRPr="00DC1603">
        <w:rPr>
          <w:b/>
          <w:i/>
        </w:rPr>
        <w:t>I</w:t>
      </w:r>
      <w:r w:rsidRPr="00727FCE">
        <w:rPr>
          <w:b/>
        </w:rPr>
        <w:t xml:space="preserve">= current (A), </w:t>
      </w:r>
      <w:r w:rsidRPr="00DC1603">
        <w:rPr>
          <w:b/>
          <w:i/>
        </w:rPr>
        <w:t>R</w:t>
      </w:r>
      <w:r w:rsidRPr="00727FCE">
        <w:rPr>
          <w:b/>
        </w:rPr>
        <w:t>= resistance (</w:t>
      </w:r>
      <w:r w:rsidRPr="00727FCE">
        <w:rPr>
          <w:b/>
        </w:rPr>
        <w:sym w:font="Symbol" w:char="F057"/>
      </w:r>
      <w:r w:rsidRPr="00727FCE">
        <w:rPr>
          <w:b/>
        </w:rPr>
        <w:t>)</w:t>
      </w:r>
    </w:p>
    <w:p w:rsidR="00B83033" w:rsidRDefault="00B83033" w:rsidP="00B83033">
      <w:pPr>
        <w:spacing w:before="120" w:after="120"/>
      </w:pPr>
      <w:r w:rsidRPr="00727FCE">
        <w:t xml:space="preserve">There are </w:t>
      </w:r>
      <w:r w:rsidRPr="00727FCE">
        <w:rPr>
          <w:rFonts w:cs="ComicSansMS-Bold"/>
          <w:b/>
          <w:bCs/>
          <w:color w:val="0081FF"/>
        </w:rPr>
        <w:t xml:space="preserve">components </w:t>
      </w:r>
      <w:r w:rsidRPr="00727FCE">
        <w:t xml:space="preserve">which do not have a constant resistance </w:t>
      </w:r>
      <w:r>
        <w:t>causing</w:t>
      </w:r>
      <w:r w:rsidRPr="00727FCE">
        <w:t xml:space="preserve"> the current through them </w:t>
      </w:r>
      <w:r>
        <w:t>to</w:t>
      </w:r>
      <w:r w:rsidRPr="00727FCE">
        <w:t xml:space="preserve"> alter – e.g. a light bulb. Graphs of potential difference against current for this type of component will </w:t>
      </w:r>
      <w:r w:rsidRPr="00727FCE">
        <w:rPr>
          <w:rFonts w:cs="ComicSansMS-Bold"/>
          <w:b/>
          <w:bCs/>
          <w:color w:val="FF0000"/>
        </w:rPr>
        <w:t>not be a straight line</w:t>
      </w:r>
      <w:r w:rsidRPr="00727FCE">
        <w:t>.</w:t>
      </w:r>
    </w:p>
    <w:p w:rsidR="003F0DF1" w:rsidRDefault="003F0DF1" w:rsidP="003F0DF1">
      <w:pPr>
        <w:pStyle w:val="Heading2"/>
      </w:pPr>
      <w:bookmarkStart w:id="26" w:name="_Toc514070695"/>
      <w:bookmarkStart w:id="27" w:name="_Toc520727937"/>
      <w:r>
        <w:t>Revision Tutorials</w:t>
      </w:r>
      <w:bookmarkEnd w:id="26"/>
      <w:bookmarkEnd w:id="27"/>
    </w:p>
    <w:p w:rsidR="00903B2B" w:rsidRPr="00903B2B" w:rsidRDefault="00903B2B" w:rsidP="00903B2B">
      <w:pPr>
        <w:pStyle w:val="Heading3"/>
      </w:pPr>
      <w:bookmarkStart w:id="28" w:name="_Toc514070696"/>
      <w:bookmarkStart w:id="29" w:name="_Toc520727938"/>
      <w:r>
        <w:t>Tutorial 1: Electric Fields</w:t>
      </w:r>
      <w:bookmarkEnd w:id="28"/>
      <w:bookmarkEnd w:id="29"/>
    </w:p>
    <w:p w:rsidR="003F0DF1" w:rsidRDefault="003F0DF1" w:rsidP="00D03829">
      <w:pPr>
        <w:spacing w:before="0" w:after="0"/>
      </w:pPr>
      <w:r>
        <w:t>1.</w:t>
      </w:r>
    </w:p>
    <w:p w:rsidR="003F0DF1" w:rsidRDefault="00C77CFA" w:rsidP="00D03829">
      <w:pPr>
        <w:spacing w:before="0" w:after="0"/>
        <w:rPr>
          <w:rFonts w:ascii="Times New Roman" w:hAnsi="Times New Roman"/>
          <w:sz w:val="28"/>
        </w:rPr>
      </w:pPr>
      <w:r>
        <w:rPr>
          <w:rFonts w:ascii="Times New Roman" w:hAnsi="Times New Roman"/>
          <w:sz w:val="28"/>
        </w:rPr>
        <w:object w:dxaOrig="4120" w:dyaOrig="1720">
          <v:shape id="_x0000_i1029" type="#_x0000_t75" style="width:183pt;height:78.75pt" o:ole="" fillcolor="window">
            <v:imagedata r:id="rId47" o:title=""/>
          </v:shape>
          <o:OLEObject Type="Embed" ProgID="Word.Picture.8" ShapeID="_x0000_i1029" DrawAspect="Content" ObjectID="_1594471687" r:id="rId48"/>
        </w:object>
      </w:r>
      <w:r w:rsidR="003F0DF1">
        <w:rPr>
          <w:rFonts w:ascii="Times New Roman" w:hAnsi="Times New Roman"/>
          <w:sz w:val="28"/>
        </w:rPr>
        <w:tab/>
      </w:r>
      <w:r>
        <w:object w:dxaOrig="3600" w:dyaOrig="1520">
          <v:shape id="_x0000_i1030" type="#_x0000_t75" style="width:192.75pt;height:81pt" o:ole="" fillcolor="window">
            <v:imagedata r:id="rId49" o:title=""/>
          </v:shape>
          <o:OLEObject Type="Embed" ProgID="Word.Picture.8" ShapeID="_x0000_i1030" DrawAspect="Content" ObjectID="_1594471688" r:id="rId50"/>
        </w:object>
      </w:r>
    </w:p>
    <w:p w:rsidR="003F0DF1" w:rsidRDefault="003F0DF1" w:rsidP="00D03829">
      <w:pPr>
        <w:spacing w:before="0" w:after="0"/>
      </w:pPr>
      <w:r>
        <w:t>Explain with the aid of a diagram, what effect we get when a positively charged object is brought near the right hand edge of these rods:-</w:t>
      </w:r>
      <w:r w:rsidR="00C77CFA">
        <w:t xml:space="preserve"> </w:t>
      </w:r>
    </w:p>
    <w:p w:rsidR="003F0DF1" w:rsidRDefault="003F0DF1" w:rsidP="00F6334C">
      <w:r>
        <w:t xml:space="preserve">2.  </w:t>
      </w:r>
      <w:r w:rsidR="00240E37">
        <w:t>State</w:t>
      </w:r>
      <w:r>
        <w:t xml:space="preserve"> the size of angle </w:t>
      </w:r>
      <w:proofErr w:type="gramStart"/>
      <w:r>
        <w:rPr>
          <w:b/>
        </w:rPr>
        <w:t>X</w:t>
      </w:r>
      <w:r w:rsidR="00240E37">
        <w:t>.</w:t>
      </w:r>
      <w:proofErr w:type="gramEnd"/>
    </w:p>
    <w:p w:rsidR="00C21233" w:rsidRDefault="009435D9" w:rsidP="00F6334C">
      <w:r>
        <w:object w:dxaOrig="7760" w:dyaOrig="2600">
          <v:shape id="_x0000_i1031" type="#_x0000_t75" style="width:399pt;height:132pt" o:ole="" fillcolor="window">
            <v:imagedata r:id="rId51" o:title=""/>
          </v:shape>
          <o:OLEObject Type="Embed" ProgID="Word.Picture.8" ShapeID="_x0000_i1031" DrawAspect="Content" ObjectID="_1594471689" r:id="rId52"/>
        </w:object>
      </w:r>
    </w:p>
    <w:p w:rsidR="00903B2B" w:rsidRDefault="00903B2B" w:rsidP="00F6334C">
      <w:r>
        <w:t>3.</w:t>
      </w:r>
      <w:r>
        <w:tab/>
        <w:t>An oil drop with a charge of 3</w:t>
      </w:r>
      <w:r w:rsidR="005B002A">
        <w:t xml:space="preserve"> </w:t>
      </w:r>
      <w:proofErr w:type="spellStart"/>
      <w:r>
        <w:t>pC</w:t>
      </w:r>
      <w:proofErr w:type="spellEnd"/>
      <w:r>
        <w:t xml:space="preserve"> and a mass of 1.22</w:t>
      </w:r>
      <w:r w:rsidR="005B002A">
        <w:t xml:space="preserve"> </w:t>
      </w:r>
      <w:r>
        <w:t>x</w:t>
      </w:r>
      <w:r w:rsidR="005B002A">
        <w:t xml:space="preserve"> </w:t>
      </w:r>
      <w:r>
        <w:t>10</w:t>
      </w:r>
      <w:r>
        <w:rPr>
          <w:position w:val="6"/>
        </w:rPr>
        <w:t xml:space="preserve">-8 </w:t>
      </w:r>
      <w:r>
        <w:t>kg is placed in a uniform electric field of 4</w:t>
      </w:r>
      <w:r w:rsidR="005B002A">
        <w:t xml:space="preserve"> </w:t>
      </w:r>
      <w:r>
        <w:t>x</w:t>
      </w:r>
      <w:r w:rsidR="005B002A">
        <w:t xml:space="preserve"> </w:t>
      </w:r>
      <w:r>
        <w:t>10</w:t>
      </w:r>
      <w:r>
        <w:rPr>
          <w:position w:val="6"/>
        </w:rPr>
        <w:t xml:space="preserve">4 </w:t>
      </w:r>
      <w:r>
        <w:t>NC</w:t>
      </w:r>
      <w:r>
        <w:rPr>
          <w:position w:val="6"/>
        </w:rPr>
        <w:t>-1</w:t>
      </w:r>
      <w:r>
        <w:t xml:space="preserve">.  If the oil drop floats between the charged </w:t>
      </w:r>
      <w:r>
        <w:lastRenderedPageBreak/>
        <w:t xml:space="preserve">plates, </w:t>
      </w:r>
      <w:r w:rsidR="00240E37">
        <w:t xml:space="preserve">calculate </w:t>
      </w:r>
      <w:r w:rsidR="005E6278">
        <w:t>its weight, (NB there is nothing in this question to state where the oil drop is held!)</w:t>
      </w:r>
    </w:p>
    <w:p w:rsidR="00E73A51" w:rsidRDefault="00903B2B" w:rsidP="00F6334C">
      <w:r>
        <w:t>4.</w:t>
      </w:r>
      <w:r>
        <w:tab/>
        <w:t>A small polystyrene sphere with a positive charge of 5pC is placed in a uniform electric field at the 10</w:t>
      </w:r>
      <w:r w:rsidR="005B002A">
        <w:t xml:space="preserve"> </w:t>
      </w:r>
      <w:r>
        <w:t>V level.  If the sphere falls downwards to a place where the voltage level is 150</w:t>
      </w:r>
      <w:r w:rsidR="005B002A">
        <w:t xml:space="preserve"> </w:t>
      </w:r>
      <w:r>
        <w:t xml:space="preserve">V, </w:t>
      </w:r>
      <w:r w:rsidR="005E6278">
        <w:t>calculate the work done</w:t>
      </w:r>
      <w:r>
        <w:t xml:space="preserve"> </w:t>
      </w:r>
      <w:r w:rsidR="005E6278">
        <w:t>by the gravitational field.</w:t>
      </w:r>
    </w:p>
    <w:p w:rsidR="00903B2B" w:rsidRPr="00903B2B" w:rsidRDefault="00903B2B" w:rsidP="00903B2B">
      <w:pPr>
        <w:pStyle w:val="Heading3"/>
        <w:rPr>
          <w:sz w:val="24"/>
        </w:rPr>
      </w:pPr>
      <w:bookmarkStart w:id="30" w:name="_Toc514070697"/>
      <w:bookmarkStart w:id="31" w:name="_Toc520727939"/>
      <w:r w:rsidRPr="00903B2B">
        <w:rPr>
          <w:sz w:val="24"/>
        </w:rPr>
        <w:t xml:space="preserve">Tutorial 2 </w:t>
      </w:r>
      <w:r>
        <w:t>Circuits</w:t>
      </w:r>
      <w:bookmarkEnd w:id="30"/>
      <w:bookmarkEnd w:id="31"/>
    </w:p>
    <w:p w:rsidR="00903B2B" w:rsidRPr="00903B2B" w:rsidRDefault="00903B2B" w:rsidP="00903B2B">
      <w:pPr>
        <w:spacing w:before="120" w:after="120" w:line="240" w:lineRule="auto"/>
        <w:rPr>
          <w:szCs w:val="24"/>
        </w:rPr>
      </w:pPr>
      <w:r w:rsidRPr="00903B2B">
        <w:rPr>
          <w:szCs w:val="24"/>
        </w:rPr>
        <w:t>1.</w:t>
      </w:r>
      <w:r w:rsidRPr="00903B2B">
        <w:rPr>
          <w:szCs w:val="24"/>
        </w:rPr>
        <w:tab/>
        <w:t>A lamp is rated at 48W 12V.  When running normally,</w:t>
      </w:r>
    </w:p>
    <w:p w:rsidR="00903B2B" w:rsidRPr="00903B2B" w:rsidRDefault="00903B2B" w:rsidP="00903B2B">
      <w:pPr>
        <w:spacing w:before="120" w:after="120" w:line="240" w:lineRule="auto"/>
        <w:rPr>
          <w:szCs w:val="24"/>
        </w:rPr>
      </w:pPr>
      <w:r w:rsidRPr="00903B2B">
        <w:rPr>
          <w:szCs w:val="24"/>
        </w:rPr>
        <w:tab/>
        <w:t>a)</w:t>
      </w:r>
      <w:r w:rsidRPr="00903B2B">
        <w:rPr>
          <w:szCs w:val="24"/>
        </w:rPr>
        <w:tab/>
      </w:r>
      <w:r w:rsidR="00E8588F">
        <w:rPr>
          <w:szCs w:val="24"/>
        </w:rPr>
        <w:t>Calculate</w:t>
      </w:r>
      <w:r w:rsidRPr="00903B2B">
        <w:rPr>
          <w:szCs w:val="24"/>
        </w:rPr>
        <w:t xml:space="preserve"> the current </w:t>
      </w:r>
      <w:r w:rsidR="005B002A">
        <w:rPr>
          <w:szCs w:val="24"/>
        </w:rPr>
        <w:t>through the lamp</w:t>
      </w:r>
      <w:r w:rsidR="00786D82">
        <w:rPr>
          <w:szCs w:val="24"/>
        </w:rPr>
        <w:t>.</w:t>
      </w:r>
    </w:p>
    <w:p w:rsidR="00903B2B" w:rsidRPr="00903B2B" w:rsidRDefault="00903B2B" w:rsidP="00903B2B">
      <w:pPr>
        <w:spacing w:before="120" w:after="120" w:line="240" w:lineRule="auto"/>
        <w:rPr>
          <w:szCs w:val="24"/>
        </w:rPr>
      </w:pPr>
      <w:r w:rsidRPr="00903B2B">
        <w:rPr>
          <w:szCs w:val="24"/>
        </w:rPr>
        <w:tab/>
        <w:t>b)</w:t>
      </w:r>
      <w:r w:rsidRPr="00903B2B">
        <w:rPr>
          <w:szCs w:val="24"/>
        </w:rPr>
        <w:tab/>
      </w:r>
      <w:r w:rsidR="00E8588F">
        <w:rPr>
          <w:szCs w:val="24"/>
        </w:rPr>
        <w:t>Calculate</w:t>
      </w:r>
      <w:r w:rsidRPr="00903B2B">
        <w:rPr>
          <w:szCs w:val="24"/>
        </w:rPr>
        <w:t xml:space="preserve"> the lamp's r</w:t>
      </w:r>
      <w:r w:rsidR="00786D82">
        <w:rPr>
          <w:szCs w:val="24"/>
        </w:rPr>
        <w:t>esistance while it is operating.</w:t>
      </w:r>
    </w:p>
    <w:p w:rsidR="00903B2B" w:rsidRPr="00903B2B" w:rsidRDefault="00903B2B" w:rsidP="00903B2B">
      <w:pPr>
        <w:spacing w:before="120" w:after="120" w:line="240" w:lineRule="auto"/>
        <w:rPr>
          <w:szCs w:val="24"/>
        </w:rPr>
      </w:pPr>
      <w:r w:rsidRPr="00903B2B">
        <w:rPr>
          <w:szCs w:val="24"/>
        </w:rPr>
        <w:t>2.</w:t>
      </w:r>
      <w:r w:rsidRPr="00903B2B">
        <w:rPr>
          <w:szCs w:val="24"/>
        </w:rPr>
        <w:tab/>
        <w:t>If a 2</w:t>
      </w:r>
      <w:r w:rsidR="00786D82">
        <w:rPr>
          <w:szCs w:val="24"/>
        </w:rPr>
        <w:t xml:space="preserve">·0 </w:t>
      </w:r>
      <w:r w:rsidRPr="00903B2B">
        <w:rPr>
          <w:szCs w:val="24"/>
        </w:rPr>
        <w:t xml:space="preserve">kΩ resistor has a </w:t>
      </w:r>
      <w:proofErr w:type="spellStart"/>
      <w:r w:rsidRPr="00903B2B">
        <w:rPr>
          <w:szCs w:val="24"/>
        </w:rPr>
        <w:t>p.d</w:t>
      </w:r>
      <w:proofErr w:type="spellEnd"/>
      <w:r w:rsidRPr="00903B2B">
        <w:rPr>
          <w:szCs w:val="24"/>
        </w:rPr>
        <w:t xml:space="preserve">. of 9.6 V across it, </w:t>
      </w:r>
      <w:r w:rsidR="00E8588F">
        <w:rPr>
          <w:szCs w:val="24"/>
        </w:rPr>
        <w:t>determine</w:t>
      </w:r>
      <w:r w:rsidRPr="00903B2B">
        <w:rPr>
          <w:szCs w:val="24"/>
        </w:rPr>
        <w:t xml:space="preserve"> the current in it?</w:t>
      </w:r>
    </w:p>
    <w:p w:rsidR="00903B2B" w:rsidRDefault="00903B2B" w:rsidP="00537F3F">
      <w:pPr>
        <w:spacing w:before="120" w:after="120" w:line="240" w:lineRule="auto"/>
        <w:ind w:left="567" w:hanging="567"/>
        <w:rPr>
          <w:szCs w:val="24"/>
        </w:rPr>
      </w:pPr>
      <w:r w:rsidRPr="00903B2B">
        <w:rPr>
          <w:szCs w:val="24"/>
        </w:rPr>
        <w:t>3.</w:t>
      </w:r>
      <w:r w:rsidRPr="00903B2B">
        <w:rPr>
          <w:szCs w:val="24"/>
        </w:rPr>
        <w:tab/>
        <w:t>A model power transmission line is 3</w:t>
      </w:r>
      <w:r w:rsidR="00786D82">
        <w:rPr>
          <w:szCs w:val="24"/>
        </w:rPr>
        <w:t>·0</w:t>
      </w:r>
      <w:r w:rsidR="005B002A">
        <w:rPr>
          <w:szCs w:val="24"/>
        </w:rPr>
        <w:t xml:space="preserve"> </w:t>
      </w:r>
      <w:r w:rsidRPr="00903B2B">
        <w:rPr>
          <w:szCs w:val="24"/>
        </w:rPr>
        <w:t>m long and carries a current of 4</w:t>
      </w:r>
      <w:r w:rsidR="00786D82">
        <w:rPr>
          <w:szCs w:val="24"/>
        </w:rPr>
        <w:t>·0 </w:t>
      </w:r>
      <w:r w:rsidRPr="00903B2B">
        <w:rPr>
          <w:szCs w:val="24"/>
        </w:rPr>
        <w:t xml:space="preserve">A.  </w:t>
      </w:r>
      <w:r w:rsidR="00786D82">
        <w:rPr>
          <w:szCs w:val="24"/>
        </w:rPr>
        <w:t>Determin</w:t>
      </w:r>
      <w:r w:rsidR="00E8588F">
        <w:rPr>
          <w:szCs w:val="24"/>
        </w:rPr>
        <w:t>e</w:t>
      </w:r>
      <w:r w:rsidRPr="00903B2B">
        <w:rPr>
          <w:szCs w:val="24"/>
        </w:rPr>
        <w:t xml:space="preserve"> the </w:t>
      </w:r>
      <w:proofErr w:type="spellStart"/>
      <w:r w:rsidRPr="00903B2B">
        <w:rPr>
          <w:szCs w:val="24"/>
        </w:rPr>
        <w:t>p.d</w:t>
      </w:r>
      <w:proofErr w:type="spellEnd"/>
      <w:r w:rsidRPr="00903B2B">
        <w:rPr>
          <w:szCs w:val="24"/>
        </w:rPr>
        <w:t>. across it if the wire use</w:t>
      </w:r>
      <w:r w:rsidR="00786D82">
        <w:rPr>
          <w:szCs w:val="24"/>
        </w:rPr>
        <w:t>d has a resistance of 125 </w:t>
      </w:r>
      <w:r w:rsidR="005B002A">
        <w:rPr>
          <w:szCs w:val="24"/>
        </w:rPr>
        <w:t>milli</w:t>
      </w:r>
      <w:r w:rsidR="00786D82">
        <w:rPr>
          <w:szCs w:val="24"/>
        </w:rPr>
        <w:t>ohms per metre.</w:t>
      </w:r>
    </w:p>
    <w:p w:rsidR="003F0DF1" w:rsidRPr="00553A8A" w:rsidRDefault="00553A8A" w:rsidP="00553A8A">
      <w:pPr>
        <w:pStyle w:val="Heading3"/>
      </w:pPr>
      <w:bookmarkStart w:id="32" w:name="_Toc514070698"/>
      <w:bookmarkStart w:id="33" w:name="_Toc520727940"/>
      <w:r w:rsidRPr="00553A8A">
        <w:t>Tutorial 3</w:t>
      </w:r>
      <w:r>
        <w:t>- Resistance</w:t>
      </w:r>
      <w:bookmarkEnd w:id="32"/>
      <w:bookmarkEnd w:id="33"/>
    </w:p>
    <w:p w:rsidR="00553A8A" w:rsidRDefault="00786D82" w:rsidP="00146269">
      <w:pPr>
        <w:pStyle w:val="ListParagraph"/>
        <w:numPr>
          <w:ilvl w:val="0"/>
          <w:numId w:val="37"/>
        </w:numPr>
        <w:ind w:left="0" w:firstLine="0"/>
      </w:pPr>
      <w:r>
        <w:t>Calculate</w:t>
      </w:r>
      <w:r w:rsidR="00553A8A" w:rsidRPr="00553A8A">
        <w:t xml:space="preserve"> the total resistance of this arrangement?</w:t>
      </w:r>
    </w:p>
    <w:bookmarkStart w:id="34" w:name="_MON_999094144"/>
    <w:bookmarkEnd w:id="34"/>
    <w:p w:rsidR="00146269" w:rsidRDefault="00146269" w:rsidP="00146269">
      <w:pPr>
        <w:pStyle w:val="ListParagraph"/>
        <w:ind w:left="0"/>
      </w:pPr>
      <w:r w:rsidRPr="00553A8A">
        <w:object w:dxaOrig="5806" w:dyaOrig="1276">
          <v:shape id="_x0000_i1032" type="#_x0000_t75" style="width:289.5pt;height:36.75pt" o:ole="" fillcolor="window">
            <v:imagedata r:id="rId53" o:title="" croptop="26985f"/>
          </v:shape>
          <o:OLEObject Type="Embed" ProgID="Word.Picture.8" ShapeID="_x0000_i1032" DrawAspect="Content" ObjectID="_1594471690" r:id="rId54"/>
        </w:object>
      </w:r>
    </w:p>
    <w:p w:rsidR="00146269" w:rsidRDefault="00050CD6" w:rsidP="00146269">
      <w:pPr>
        <w:pStyle w:val="ListParagraph"/>
        <w:numPr>
          <w:ilvl w:val="0"/>
          <w:numId w:val="37"/>
        </w:numPr>
        <w:ind w:left="0" w:firstLine="0"/>
      </w:pPr>
      <w:r>
        <w:rPr>
          <w:noProof/>
        </w:rPr>
        <w:pict>
          <v:shape id="_x0000_s21446" type="#_x0000_t75" style="position:absolute;left:0;text-align:left;margin-left:58.6pt;margin-top:27.8pt;width:279.75pt;height:41.1pt;z-index:252116480" wrapcoords="5038 7069 2780 8640 2838 12175 10771 13353 5733 15316 5386 15709 5443 19636 18531 19636 18647 16102 17488 15316 10771 13353 21484 12175 21542 8640 18762 7069 5038 7069" fillcolor="window">
            <v:imagedata r:id="rId55" o:title="" croptop="21207f"/>
            <w10:wrap type="tight"/>
          </v:shape>
        </w:pict>
      </w:r>
      <w:r w:rsidR="00B92336" w:rsidRPr="00553A8A">
        <w:t xml:space="preserve">If the equivalent resistance of the following arrangement is 250Ω, </w:t>
      </w:r>
      <w:r w:rsidR="00B92336">
        <w:t>calculate</w:t>
      </w:r>
      <w:r w:rsidR="00B92336" w:rsidRPr="00553A8A">
        <w:t xml:space="preserve"> the </w:t>
      </w:r>
      <w:r w:rsidR="00B92336">
        <w:t>resistance</w:t>
      </w:r>
      <w:r w:rsidR="00B92336" w:rsidRPr="00553A8A">
        <w:t xml:space="preserve"> of the unknown resistor</w:t>
      </w:r>
      <w:r w:rsidR="00B92336">
        <w:t>.</w:t>
      </w:r>
    </w:p>
    <w:p w:rsidR="00B92336" w:rsidRDefault="00B92336" w:rsidP="00B92336">
      <w:pPr>
        <w:pStyle w:val="ListParagraph"/>
        <w:ind w:left="0"/>
      </w:pPr>
    </w:p>
    <w:p w:rsidR="00B92336" w:rsidRDefault="007F54C1" w:rsidP="00B92336">
      <w:pPr>
        <w:pStyle w:val="ListParagraph"/>
        <w:ind w:left="0"/>
      </w:pPr>
      <w:r>
        <w:rPr>
          <w:noProof/>
        </w:rPr>
        <mc:AlternateContent>
          <mc:Choice Requires="wpg">
            <w:drawing>
              <wp:anchor distT="0" distB="0" distL="114300" distR="114300" simplePos="0" relativeHeight="251815424" behindDoc="0" locked="0" layoutInCell="1" allowOverlap="1" wp14:anchorId="28028AC7" wp14:editId="0492B27D">
                <wp:simplePos x="0" y="0"/>
                <wp:positionH relativeFrom="column">
                  <wp:posOffset>3712513</wp:posOffset>
                </wp:positionH>
                <wp:positionV relativeFrom="paragraph">
                  <wp:posOffset>133776</wp:posOffset>
                </wp:positionV>
                <wp:extent cx="2128520" cy="1009650"/>
                <wp:effectExtent l="0" t="0" r="5080" b="0"/>
                <wp:wrapSquare wrapText="bothSides"/>
                <wp:docPr id="8" name="Group 8"/>
                <wp:cNvGraphicFramePr/>
                <a:graphic xmlns:a="http://schemas.openxmlformats.org/drawingml/2006/main">
                  <a:graphicData uri="http://schemas.microsoft.com/office/word/2010/wordprocessingGroup">
                    <wpg:wgp>
                      <wpg:cNvGrpSpPr/>
                      <wpg:grpSpPr>
                        <a:xfrm>
                          <a:off x="0" y="0"/>
                          <a:ext cx="2128520" cy="1009650"/>
                          <a:chOff x="0" y="0"/>
                          <a:chExt cx="2129051" cy="1009934"/>
                        </a:xfrm>
                      </wpg:grpSpPr>
                      <pic:pic xmlns:pic="http://schemas.openxmlformats.org/drawingml/2006/picture">
                        <pic:nvPicPr>
                          <pic:cNvPr id="188" name="Picture 188"/>
                          <pic:cNvPicPr>
                            <a:picLocks noChangeAspect="1"/>
                          </pic:cNvPicPr>
                        </pic:nvPicPr>
                        <pic:blipFill>
                          <a:blip r:embed="rId21" cstate="print">
                            <a:extLst>
                              <a:ext uri="{28A0092B-C50C-407E-A947-70E740481C1C}">
                                <a14:useLocalDpi xmlns:a14="http://schemas.microsoft.com/office/drawing/2010/main" val="0"/>
                              </a:ext>
                            </a:extLst>
                          </a:blip>
                          <a:srcRect t="2" b="-7294"/>
                          <a:stretch>
                            <a:fillRect/>
                          </a:stretch>
                        </pic:blipFill>
                        <pic:spPr bwMode="auto">
                          <a:xfrm>
                            <a:off x="0" y="81886"/>
                            <a:ext cx="2129051" cy="928048"/>
                          </a:xfrm>
                          <a:prstGeom prst="rect">
                            <a:avLst/>
                          </a:prstGeom>
                          <a:noFill/>
                          <a:ln>
                            <a:noFill/>
                          </a:ln>
                        </pic:spPr>
                      </pic:pic>
                      <wpg:grpSp>
                        <wpg:cNvPr id="189" name="Group 189"/>
                        <wpg:cNvGrpSpPr/>
                        <wpg:grpSpPr>
                          <a:xfrm>
                            <a:off x="777922" y="0"/>
                            <a:ext cx="635634" cy="975360"/>
                            <a:chOff x="0" y="0"/>
                            <a:chExt cx="635634" cy="975360"/>
                          </a:xfrm>
                        </wpg:grpSpPr>
                        <wps:wsp>
                          <wps:cNvPr id="190" name="Text Box 190"/>
                          <wps:cNvSpPr txBox="1">
                            <a:spLocks noChangeArrowheads="1"/>
                          </wps:cNvSpPr>
                          <wps:spPr bwMode="auto">
                            <a:xfrm>
                              <a:off x="0" y="0"/>
                              <a:ext cx="635634" cy="304164"/>
                            </a:xfrm>
                            <a:prstGeom prst="rect">
                              <a:avLst/>
                            </a:prstGeom>
                            <a:noFill/>
                            <a:ln w="9525">
                              <a:noFill/>
                              <a:miter lim="800000"/>
                              <a:headEnd/>
                              <a:tailEnd/>
                            </a:ln>
                          </wps:spPr>
                          <wps:txbx>
                            <w:txbxContent>
                              <w:p w:rsidR="00050CD6" w:rsidRDefault="00050CD6" w:rsidP="00786D82">
                                <w:pPr>
                                  <w:spacing w:before="0" w:after="0"/>
                                  <w:rPr>
                                    <w:vertAlign w:val="subscript"/>
                                  </w:rPr>
                                </w:pPr>
                                <w:r>
                                  <w:t xml:space="preserve">900 </w:t>
                                </w:r>
                                <w:r>
                                  <w:rPr>
                                    <w:rFonts w:cs="Tahoma"/>
                                  </w:rPr>
                                  <w:t>Ω</w:t>
                                </w:r>
                              </w:p>
                            </w:txbxContent>
                          </wps:txbx>
                          <wps:bodyPr rot="0" vert="horz" wrap="square" lIns="91440" tIns="45720" rIns="91440" bIns="45720" anchor="t" anchorCtr="0">
                            <a:spAutoFit/>
                          </wps:bodyPr>
                        </wps:wsp>
                        <wps:wsp>
                          <wps:cNvPr id="191" name="Text Box 191"/>
                          <wps:cNvSpPr txBox="1">
                            <a:spLocks noChangeArrowheads="1"/>
                          </wps:cNvSpPr>
                          <wps:spPr bwMode="auto">
                            <a:xfrm>
                              <a:off x="0" y="341741"/>
                              <a:ext cx="634999" cy="304164"/>
                            </a:xfrm>
                            <a:prstGeom prst="rect">
                              <a:avLst/>
                            </a:prstGeom>
                            <a:noFill/>
                            <a:ln w="9525">
                              <a:noFill/>
                              <a:miter lim="800000"/>
                              <a:headEnd/>
                              <a:tailEnd/>
                            </a:ln>
                          </wps:spPr>
                          <wps:txbx>
                            <w:txbxContent>
                              <w:p w:rsidR="00050CD6" w:rsidRDefault="00050CD6" w:rsidP="00786D82">
                                <w:pPr>
                                  <w:spacing w:before="0" w:after="0"/>
                                  <w:rPr>
                                    <w:vertAlign w:val="subscript"/>
                                  </w:rPr>
                                </w:pPr>
                                <w:r>
                                  <w:t xml:space="preserve">900 </w:t>
                                </w:r>
                                <w:r>
                                  <w:rPr>
                                    <w:rFonts w:cs="Tahoma"/>
                                  </w:rPr>
                                  <w:t>Ω</w:t>
                                </w:r>
                              </w:p>
                            </w:txbxContent>
                          </wps:txbx>
                          <wps:bodyPr rot="0" vert="horz" wrap="square" lIns="91440" tIns="45720" rIns="91440" bIns="45720" anchor="t" anchorCtr="0">
                            <a:spAutoFit/>
                          </wps:bodyPr>
                        </wps:wsp>
                        <wps:wsp>
                          <wps:cNvPr id="4994" name="Text Box 4994"/>
                          <wps:cNvSpPr txBox="1">
                            <a:spLocks noChangeArrowheads="1"/>
                          </wps:cNvSpPr>
                          <wps:spPr bwMode="auto">
                            <a:xfrm>
                              <a:off x="0" y="671196"/>
                              <a:ext cx="634999" cy="304164"/>
                            </a:xfrm>
                            <a:prstGeom prst="rect">
                              <a:avLst/>
                            </a:prstGeom>
                            <a:noFill/>
                            <a:ln w="9525">
                              <a:noFill/>
                              <a:miter lim="800000"/>
                              <a:headEnd/>
                              <a:tailEnd/>
                            </a:ln>
                          </wps:spPr>
                          <wps:txbx>
                            <w:txbxContent>
                              <w:p w:rsidR="00050CD6" w:rsidRDefault="00050CD6" w:rsidP="00786D82">
                                <w:pPr>
                                  <w:spacing w:before="0" w:after="0"/>
                                  <w:rPr>
                                    <w:vertAlign w:val="subscript"/>
                                  </w:rPr>
                                </w:pPr>
                                <w:r>
                                  <w:t xml:space="preserve">900 </w:t>
                                </w:r>
                                <w:r>
                                  <w:rPr>
                                    <w:rFonts w:cs="Tahoma"/>
                                  </w:rPr>
                                  <w:t>Ω</w:t>
                                </w:r>
                              </w:p>
                            </w:txbxContent>
                          </wps:txbx>
                          <wps:bodyPr rot="0" vert="horz" wrap="square" lIns="91440" tIns="45720" rIns="91440" bIns="45720" anchor="t" anchorCtr="0">
                            <a:spAutoFit/>
                          </wps:bodyPr>
                        </wps:wsp>
                      </wpg:grpSp>
                    </wpg:wgp>
                  </a:graphicData>
                </a:graphic>
              </wp:anchor>
            </w:drawing>
          </mc:Choice>
          <mc:Fallback>
            <w:pict>
              <v:group id="Group 8" o:spid="_x0000_s1429" style="position:absolute;margin-left:292.3pt;margin-top:10.55pt;width:167.6pt;height:79.5pt;z-index:251815424" coordsize="21290,100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">
                <v:shape id="Picture 188" o:spid="_x0000_s1430" type="#_x0000_t75" style="position:absolute;top:818;width:21290;height:92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lDnDEAAAA3AAAAA8AAABkcnMvZG93bnJldi54bWxEj81qwkAQx+8F32EZoRepm3oIJnUVCRZa&#10;8GDVBxiyYxLNzsbsVtO37xwEbzPM/+M3i9XgWnWjPjSeDbxPE1DEpbcNVwaOh8+3OagQkS22nsnA&#10;HwVYLUcvC8ytv/MP3faxUhLCIUcDdYxdrnUoa3IYpr4jltvJ9w6jrH2lbY93CXetniVJqh02LA01&#10;dlTUVF72v05Kiu/jZDI7b4os22TNbpvSdZ0a8zoe1h+gIg3xKX64v6zgz4VWnpEJ9PI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ZlDnDEAAAA3AAAAA8AAAAAAAAAAAAAAAAA&#10;nwIAAGRycy9kb3ducmV2LnhtbFBLBQYAAAAABAAEAPcAAACQAwAAAAA=&#10;">
                  <v:imagedata r:id="rId56" o:title="" croptop="1f" cropbottom="-4780f"/>
                  <v:path arrowok="t"/>
                </v:shape>
                <v:group id="Group 189" o:spid="_x0000_s1431" style="position:absolute;left:7779;width:6356;height:9753" coordsize="6356,9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shape id="Text Box 190" o:spid="_x0000_s1432" type="#_x0000_t202" style="position:absolute;width:6356;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4nfsMA&#10;AADcAAAADwAAAGRycy9kb3ducmV2LnhtbESPQU/DMAyF70j7D5EncWPpkECsLJumAdIOXNi6u9WY&#10;plrjVI1Zu3+PD0jcbL3n9z6vt1PszJWG3CZ2sFwUYIjr5FtuHFSnj4cXMFmQPXaJycGNMmw3s7s1&#10;lj6N/EXXozRGQziX6CCI9KW1uQ4UMS9ST6zadxoiiq5DY/2Ao4bHzj4WxbON2LI2BOxpH6i+HH+i&#10;AxG/W96q95gP5+nzbQxF/YSVc/fzafcKRmiSf/Pf9cEr/kr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4nfsMAAADcAAAADwAAAAAAAAAAAAAAAACYAgAAZHJzL2Rv&#10;d25yZXYueG1sUEsFBgAAAAAEAAQA9QAAAIgDAAAAAA==&#10;" filled="f" stroked="f">
                    <v:textbox style="mso-fit-shape-to-text:t">
                      <w:txbxContent>
                        <w:p w:rsidR="00050CD6" w:rsidRDefault="00050CD6" w:rsidP="00786D82">
                          <w:pPr>
                            <w:spacing w:before="0" w:after="0"/>
                            <w:rPr>
                              <w:vertAlign w:val="subscript"/>
                            </w:rPr>
                          </w:pPr>
                          <w:r>
                            <w:t xml:space="preserve">900 </w:t>
                          </w:r>
                          <w:r>
                            <w:rPr>
                              <w:rFonts w:cs="Tahoma"/>
                            </w:rPr>
                            <w:t>Ω</w:t>
                          </w:r>
                        </w:p>
                      </w:txbxContent>
                    </v:textbox>
                  </v:shape>
                  <v:shape id="Text Box 191" o:spid="_x0000_s1433" type="#_x0000_t202" style="position:absolute;top:3417;width:6349;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C5cAA&#10;AADcAAAADwAAAGRycy9kb3ducmV2LnhtbERPS2vCQBC+F/oflin0VjcRWmx0FfEBHnrRxvuQnWZD&#10;s7MhO5r4712h0Nt8fM9ZrEbfqiv1sQlsIJ9koIirYBuuDZTf+7cZqCjIFtvAZOBGEVbL56cFFjYM&#10;fKTrSWqVQjgWaMCJdIXWsXLkMU5CR5y4n9B7lAT7WtsehxTuWz3Nsg/tseHU4LCjjaPq93TxBkTs&#10;Or+VOx8P5/FrO7isesfSmNeXcT0HJTTKv/jPfbBp/mc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KC5cAAAADcAAAADwAAAAAAAAAAAAAAAACYAgAAZHJzL2Rvd25y&#10;ZXYueG1sUEsFBgAAAAAEAAQA9QAAAIUDAAAAAA==&#10;" filled="f" stroked="f">
                    <v:textbox style="mso-fit-shape-to-text:t">
                      <w:txbxContent>
                        <w:p w:rsidR="00050CD6" w:rsidRDefault="00050CD6" w:rsidP="00786D82">
                          <w:pPr>
                            <w:spacing w:before="0" w:after="0"/>
                            <w:rPr>
                              <w:vertAlign w:val="subscript"/>
                            </w:rPr>
                          </w:pPr>
                          <w:r>
                            <w:t xml:space="preserve">900 </w:t>
                          </w:r>
                          <w:r>
                            <w:rPr>
                              <w:rFonts w:cs="Tahoma"/>
                            </w:rPr>
                            <w:t>Ω</w:t>
                          </w:r>
                        </w:p>
                      </w:txbxContent>
                    </v:textbox>
                  </v:shape>
                  <v:shape id="Text Box 4994" o:spid="_x0000_s1434" type="#_x0000_t202" style="position:absolute;top:6711;width:6349;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3jMMA&#10;AADdAAAADwAAAGRycy9kb3ducmV2LnhtbESPQWvCQBSE74X+h+UJ3urGoqWmriJtBQ9equn9kX3N&#10;BrNvQ/bVxH/vCoLHYWa+YZbrwTfqTF2sAxuYTjJQxGWwNVcGiuP25R1UFGSLTWAycKEI69Xz0xJz&#10;G3r+ofNBKpUgHHM04ETaXOtYOvIYJ6ElTt5f6DxKkl2lbYd9gvtGv2bZm/ZYc1pw2NKno/J0+PcG&#10;ROxmeim+fdz9Dvuv3mXlHAtjxqNh8wFKaJBH+N7eWQOzxWIGtzfpCe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Q3jMMAAADdAAAADwAAAAAAAAAAAAAAAACYAgAAZHJzL2Rv&#10;d25yZXYueG1sUEsFBgAAAAAEAAQA9QAAAIgDAAAAAA==&#10;" filled="f" stroked="f">
                    <v:textbox style="mso-fit-shape-to-text:t">
                      <w:txbxContent>
                        <w:p w:rsidR="00050CD6" w:rsidRDefault="00050CD6" w:rsidP="00786D82">
                          <w:pPr>
                            <w:spacing w:before="0" w:after="0"/>
                            <w:rPr>
                              <w:vertAlign w:val="subscript"/>
                            </w:rPr>
                          </w:pPr>
                          <w:r>
                            <w:t xml:space="preserve">900 </w:t>
                          </w:r>
                          <w:r>
                            <w:rPr>
                              <w:rFonts w:cs="Tahoma"/>
                            </w:rPr>
                            <w:t>Ω</w:t>
                          </w:r>
                        </w:p>
                      </w:txbxContent>
                    </v:textbox>
                  </v:shape>
                </v:group>
                <w10:wrap type="square"/>
              </v:group>
            </w:pict>
          </mc:Fallback>
        </mc:AlternateContent>
      </w:r>
    </w:p>
    <w:p w:rsidR="00B92336" w:rsidRDefault="00B92336" w:rsidP="00B92336">
      <w:pPr>
        <w:pStyle w:val="ListParagraph"/>
        <w:ind w:left="0"/>
      </w:pPr>
    </w:p>
    <w:p w:rsidR="00B92336" w:rsidRPr="00B92336" w:rsidRDefault="00E42461" w:rsidP="00B92336">
      <w:pPr>
        <w:pStyle w:val="ListParagraph"/>
        <w:numPr>
          <w:ilvl w:val="0"/>
          <w:numId w:val="37"/>
        </w:numPr>
        <w:ind w:left="0" w:firstLine="0"/>
      </w:pPr>
      <w:bookmarkStart w:id="35" w:name="_MON_999094159"/>
      <w:bookmarkStart w:id="36" w:name="_MON_999094211"/>
      <w:bookmarkEnd w:id="35"/>
      <w:bookmarkEnd w:id="36"/>
      <w:r>
        <w:t>Calculate</w:t>
      </w:r>
      <w:r w:rsidR="00553A8A" w:rsidRPr="00553A8A">
        <w:t xml:space="preserve"> the equivalent resistance of t</w:t>
      </w:r>
      <w:r>
        <w:t>his arrangement of resistors.</w:t>
      </w:r>
      <w:r w:rsidR="005D5681" w:rsidRPr="00B92336">
        <w:rPr>
          <w:rFonts w:cs="Arial"/>
          <w:noProof/>
        </w:rPr>
        <w:t xml:space="preserve"> </w:t>
      </w:r>
    </w:p>
    <w:p w:rsidR="00B92336" w:rsidRDefault="00B92336" w:rsidP="00B92336">
      <w:pPr>
        <w:pStyle w:val="ListParagraph"/>
        <w:ind w:left="0"/>
      </w:pPr>
    </w:p>
    <w:p w:rsidR="00310AC7" w:rsidRDefault="00310AC7" w:rsidP="00B92336">
      <w:pPr>
        <w:pStyle w:val="ListParagraph"/>
        <w:ind w:left="0"/>
      </w:pPr>
    </w:p>
    <w:p w:rsidR="00553A8A" w:rsidRPr="0037760A" w:rsidRDefault="007F54C1" w:rsidP="00B92336">
      <w:pPr>
        <w:pStyle w:val="ListParagraph"/>
        <w:numPr>
          <w:ilvl w:val="0"/>
          <w:numId w:val="37"/>
        </w:numPr>
        <w:ind w:left="0" w:firstLine="0"/>
      </w:pPr>
      <w:r w:rsidRPr="0037760A">
        <w:rPr>
          <w:noProof/>
        </w:rPr>
        <mc:AlternateContent>
          <mc:Choice Requires="wps">
            <w:drawing>
              <wp:anchor distT="0" distB="0" distL="114300" distR="114300" simplePos="0" relativeHeight="251817472" behindDoc="0" locked="0" layoutInCell="1" allowOverlap="1" wp14:anchorId="0AD60FC0" wp14:editId="5126DDEA">
                <wp:simplePos x="0" y="0"/>
                <wp:positionH relativeFrom="column">
                  <wp:posOffset>1252220</wp:posOffset>
                </wp:positionH>
                <wp:positionV relativeFrom="paragraph">
                  <wp:posOffset>483870</wp:posOffset>
                </wp:positionV>
                <wp:extent cx="647700" cy="28575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285750"/>
                        </a:xfrm>
                        <a:prstGeom prst="rect">
                          <a:avLst/>
                        </a:prstGeom>
                        <a:noFill/>
                        <a:ln w="9525">
                          <a:noFill/>
                          <a:miter lim="800000"/>
                          <a:headEnd/>
                          <a:tailEnd/>
                        </a:ln>
                      </wps:spPr>
                      <wps:txbx>
                        <w:txbxContent>
                          <w:p w:rsidR="00050CD6" w:rsidRDefault="00050CD6" w:rsidP="00E42461">
                            <w:pPr>
                              <w:spacing w:before="0" w:after="0"/>
                            </w:pPr>
                            <w:r>
                              <w:t xml:space="preserve">500 </w:t>
                            </w:r>
                            <w:r>
                              <w:sym w:font="Symbol" w:char="F057"/>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35" type="#_x0000_t202" style="position:absolute;left:0;text-align:left;margin-left:98.6pt;margin-top:38.1pt;width:51pt;height:22.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" filled="f" stroked="f">
                <v:textbox>
                  <w:txbxContent>
                    <w:p w:rsidR="00050CD6" w:rsidRDefault="00050CD6" w:rsidP="00E42461">
                      <w:pPr>
                        <w:spacing w:before="0" w:after="0"/>
                      </w:pPr>
                      <w:r>
                        <w:t xml:space="preserve">500 </w:t>
                      </w:r>
                      <w:r>
                        <w:sym w:font="Symbol" w:char="F057"/>
                      </w:r>
                    </w:p>
                  </w:txbxContent>
                </v:textbox>
              </v:shape>
            </w:pict>
          </mc:Fallback>
        </mc:AlternateContent>
      </w:r>
      <w:r w:rsidRPr="00727FCE">
        <w:rPr>
          <w:noProof/>
        </w:rPr>
        <w:drawing>
          <wp:anchor distT="0" distB="0" distL="114300" distR="114300" simplePos="0" relativeHeight="252117504" behindDoc="1" locked="0" layoutInCell="1" allowOverlap="1" wp14:anchorId="5B1C3771" wp14:editId="6487D74B">
            <wp:simplePos x="0" y="0"/>
            <wp:positionH relativeFrom="column">
              <wp:posOffset>316230</wp:posOffset>
            </wp:positionH>
            <wp:positionV relativeFrom="paragraph">
              <wp:posOffset>482600</wp:posOffset>
            </wp:positionV>
            <wp:extent cx="2501900" cy="584200"/>
            <wp:effectExtent l="0" t="0" r="0" b="6350"/>
            <wp:wrapTight wrapText="bothSides">
              <wp:wrapPolygon edited="0">
                <wp:start x="0" y="0"/>
                <wp:lineTo x="0" y="21130"/>
                <wp:lineTo x="21381" y="21130"/>
                <wp:lineTo x="21381" y="0"/>
                <wp:lineTo x="0" y="0"/>
              </wp:wrapPolygon>
            </wp:wrapTight>
            <wp:docPr id="4995" name="Picture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01900" cy="584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53A8A" w:rsidRPr="0037760A">
        <w:t>If the equivalent resistance of the follow</w:t>
      </w:r>
      <w:r w:rsidR="00E42461">
        <w:t>ing arrangement is 250Ω, calculate</w:t>
      </w:r>
      <w:r w:rsidR="00553A8A" w:rsidRPr="0037760A">
        <w:t xml:space="preserve"> th</w:t>
      </w:r>
      <w:r w:rsidR="00E42461">
        <w:t xml:space="preserve">e </w:t>
      </w:r>
      <w:r w:rsidR="00734158">
        <w:t>resistance</w:t>
      </w:r>
      <w:r w:rsidR="00E42461">
        <w:t xml:space="preserve"> of the unknown resistor.</w:t>
      </w:r>
      <w:r w:rsidR="00B222B7" w:rsidRPr="00B222B7">
        <w:rPr>
          <w:noProof/>
        </w:rPr>
        <w:t xml:space="preserve"> </w:t>
      </w:r>
    </w:p>
    <w:p w:rsidR="004E1814" w:rsidRDefault="004E1814" w:rsidP="0021593B">
      <w:pPr>
        <w:jc w:val="center"/>
      </w:pPr>
    </w:p>
    <w:p w:rsidR="0037760A" w:rsidRPr="0037760A" w:rsidRDefault="00E42461" w:rsidP="0021593B">
      <w:pPr>
        <w:jc w:val="center"/>
      </w:pPr>
      <w:r w:rsidRPr="0037760A">
        <w:rPr>
          <w:noProof/>
        </w:rPr>
        <mc:AlternateContent>
          <mc:Choice Requires="wps">
            <w:drawing>
              <wp:anchor distT="0" distB="0" distL="114300" distR="114300" simplePos="0" relativeHeight="251819520" behindDoc="0" locked="0" layoutInCell="1" allowOverlap="1" wp14:anchorId="4A5B5201" wp14:editId="2C65D093">
                <wp:simplePos x="0" y="0"/>
                <wp:positionH relativeFrom="column">
                  <wp:posOffset>1249945</wp:posOffset>
                </wp:positionH>
                <wp:positionV relativeFrom="paragraph">
                  <wp:posOffset>-3886</wp:posOffset>
                </wp:positionV>
                <wp:extent cx="647700" cy="285750"/>
                <wp:effectExtent l="0" t="0" r="0" b="0"/>
                <wp:wrapNone/>
                <wp:docPr id="49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285750"/>
                        </a:xfrm>
                        <a:prstGeom prst="rect">
                          <a:avLst/>
                        </a:prstGeom>
                        <a:noFill/>
                        <a:ln w="9525">
                          <a:noFill/>
                          <a:miter lim="800000"/>
                          <a:headEnd/>
                          <a:tailEnd/>
                        </a:ln>
                      </wps:spPr>
                      <wps:txbx>
                        <w:txbxContent>
                          <w:p w:rsidR="00050CD6" w:rsidRDefault="00050CD6" w:rsidP="00E42461">
                            <w:pPr>
                              <w:spacing w:before="0" w:after="0"/>
                            </w:pPr>
                            <w:r>
                              <w:t>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36" type="#_x0000_t202" style="position:absolute;left:0;text-align:left;margin-left:98.4pt;margin-top:-.3pt;width:51pt;height:22.5p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" filled="f" stroked="f">
                <v:textbox>
                  <w:txbxContent>
                    <w:p w:rsidR="00050CD6" w:rsidRDefault="00050CD6" w:rsidP="00E42461">
                      <w:pPr>
                        <w:spacing w:before="0" w:after="0"/>
                      </w:pPr>
                      <w:r>
                        <w:t>R</w:t>
                      </w:r>
                    </w:p>
                  </w:txbxContent>
                </v:textbox>
              </v:shape>
            </w:pict>
          </mc:Fallback>
        </mc:AlternateContent>
      </w:r>
    </w:p>
    <w:p w:rsidR="00553A8A" w:rsidRDefault="0021593B" w:rsidP="004722D7">
      <w:r>
        <w:t>5.</w:t>
      </w:r>
      <w:r>
        <w:tab/>
      </w:r>
      <w:r w:rsidR="00E42461">
        <w:t>Calculate</w:t>
      </w:r>
      <w:r w:rsidR="00553A8A" w:rsidRPr="009A73BD">
        <w:t xml:space="preserve"> the equivalent resistance</w:t>
      </w:r>
      <w:r w:rsidR="00E42461">
        <w:t xml:space="preserve"> of 200Ω, 300Ω and 600Ω when connected in parallel.</w:t>
      </w:r>
    </w:p>
    <w:p w:rsidR="004722D7" w:rsidRDefault="00E42461" w:rsidP="0021593B">
      <w:r>
        <w:t>6.</w:t>
      </w:r>
      <w:r>
        <w:tab/>
        <w:t>Calculate</w:t>
      </w:r>
      <w:r w:rsidR="004722D7">
        <w:t xml:space="preserve"> the equivalent resistance of three resistors, 4</w:t>
      </w:r>
      <w:r>
        <w:t xml:space="preserve">·0 </w:t>
      </w:r>
      <w:r w:rsidR="004722D7">
        <w:t>Ω, 4</w:t>
      </w:r>
      <w:r>
        <w:t xml:space="preserve">·0 </w:t>
      </w:r>
      <w:r w:rsidR="004722D7">
        <w:t>Ω and 2</w:t>
      </w:r>
      <w:r>
        <w:t>·0 </w:t>
      </w:r>
      <w:r w:rsidR="004722D7">
        <w:t>Ω in parallel</w:t>
      </w:r>
      <w:r>
        <w:t>.</w:t>
      </w:r>
    </w:p>
    <w:p w:rsidR="00240B09" w:rsidRDefault="004722D7" w:rsidP="0021593B">
      <w:r>
        <w:t>7.</w:t>
      </w:r>
      <w:r>
        <w:tab/>
      </w:r>
      <w:r w:rsidR="00734158">
        <w:t>Calculate</w:t>
      </w:r>
      <w:r>
        <w:t xml:space="preserve"> the </w:t>
      </w:r>
      <w:r w:rsidR="00734158">
        <w:t>resistance</w:t>
      </w:r>
      <w:r>
        <w:t xml:space="preserve"> of a resistor which gives an equivalent resistance of 18.75Ω when connected in parallel with a 75</w:t>
      </w:r>
      <w:r w:rsidR="00734158">
        <w:t xml:space="preserve">·00 </w:t>
      </w:r>
      <w:r>
        <w:t>Ω resistor</w:t>
      </w:r>
      <w:r w:rsidR="00734158">
        <w:t>.</w:t>
      </w:r>
    </w:p>
    <w:p w:rsidR="000858A5" w:rsidRDefault="000858A5" w:rsidP="0021593B"/>
    <w:p w:rsidR="004722D7" w:rsidRDefault="00A3186F" w:rsidP="00A3186F">
      <w:pPr>
        <w:pStyle w:val="Heading3"/>
      </w:pPr>
      <w:bookmarkStart w:id="37" w:name="_Toc520727941"/>
      <w:r w:rsidRPr="00A3186F">
        <w:lastRenderedPageBreak/>
        <w:t>Past PaPer Questions</w:t>
      </w:r>
      <w:bookmarkEnd w:id="37"/>
    </w:p>
    <w:p w:rsidR="005913AE" w:rsidRDefault="005913AE" w:rsidP="005913AE">
      <w:r w:rsidRPr="001C6749">
        <w:rPr>
          <w:highlight w:val="lightGray"/>
        </w:rPr>
        <w:t>SQA Revised Higher 2014 Q16 &amp; 17</w:t>
      </w:r>
    </w:p>
    <w:p w:rsidR="005913AE" w:rsidRDefault="001C6749" w:rsidP="005913AE">
      <w:pPr>
        <w:autoSpaceDE w:val="0"/>
        <w:autoSpaceDN w:val="0"/>
        <w:adjustRightInd w:val="0"/>
        <w:spacing w:before="0" w:after="0" w:line="240" w:lineRule="auto"/>
        <w:rPr>
          <w:rFonts w:eastAsiaTheme="minorHAnsi" w:cs="ImprintMT"/>
          <w:szCs w:val="24"/>
          <w:lang w:eastAsia="en-US"/>
        </w:rPr>
      </w:pPr>
      <w:r>
        <w:rPr>
          <w:rFonts w:eastAsiaTheme="minorHAnsi" w:cs="ImprintMT"/>
          <w:szCs w:val="24"/>
          <w:lang w:eastAsia="en-US"/>
        </w:rPr>
        <w:t xml:space="preserve">16. </w:t>
      </w:r>
      <w:r w:rsidR="005913AE" w:rsidRPr="00043035">
        <w:rPr>
          <w:rFonts w:eastAsiaTheme="minorHAnsi" w:cs="ImprintMT"/>
          <w:szCs w:val="24"/>
          <w:lang w:eastAsia="en-US"/>
        </w:rPr>
        <w:t>Five resistors are connected as shown.</w:t>
      </w:r>
    </w:p>
    <w:p w:rsidR="005913AE" w:rsidRPr="00043035" w:rsidRDefault="005913AE" w:rsidP="005913AE">
      <w:pPr>
        <w:autoSpaceDE w:val="0"/>
        <w:autoSpaceDN w:val="0"/>
        <w:adjustRightInd w:val="0"/>
        <w:spacing w:before="0" w:after="0" w:line="240" w:lineRule="auto"/>
        <w:rPr>
          <w:rFonts w:eastAsiaTheme="minorHAnsi" w:cs="ImprintMT"/>
          <w:szCs w:val="24"/>
          <w:lang w:eastAsia="en-US"/>
        </w:rPr>
      </w:pPr>
    </w:p>
    <w:p w:rsidR="005913AE" w:rsidRDefault="005913AE" w:rsidP="005913AE">
      <w:pPr>
        <w:autoSpaceDE w:val="0"/>
        <w:autoSpaceDN w:val="0"/>
        <w:adjustRightInd w:val="0"/>
        <w:spacing w:before="0" w:after="0" w:line="240" w:lineRule="auto"/>
        <w:rPr>
          <w:rFonts w:eastAsiaTheme="minorHAnsi" w:cs="ImprintMT"/>
          <w:szCs w:val="24"/>
          <w:lang w:eastAsia="en-US"/>
        </w:rPr>
      </w:pPr>
      <w:r w:rsidRPr="00043035">
        <w:rPr>
          <w:rFonts w:eastAsiaTheme="minorHAnsi" w:cs="ImprintMT"/>
          <w:szCs w:val="24"/>
          <w:lang w:eastAsia="en-US"/>
        </w:rPr>
        <w:t>The resistance between X and Y is</w:t>
      </w:r>
    </w:p>
    <w:p w:rsidR="001C6749" w:rsidRPr="00043035" w:rsidRDefault="001C6749" w:rsidP="005913AE">
      <w:pPr>
        <w:autoSpaceDE w:val="0"/>
        <w:autoSpaceDN w:val="0"/>
        <w:adjustRightInd w:val="0"/>
        <w:spacing w:before="0" w:after="0" w:line="240" w:lineRule="auto"/>
        <w:rPr>
          <w:rFonts w:eastAsiaTheme="minorHAnsi" w:cs="ImprintMT"/>
          <w:szCs w:val="24"/>
          <w:lang w:eastAsia="en-US"/>
        </w:rPr>
      </w:pPr>
    </w:p>
    <w:tbl>
      <w:tblPr>
        <w:tblStyle w:val="TableGrid"/>
        <w:tblW w:w="0" w:type="auto"/>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
        <w:gridCol w:w="1200"/>
        <w:gridCol w:w="5103"/>
      </w:tblGrid>
      <w:tr w:rsidR="00BA7AD2" w:rsidRPr="006902E6" w:rsidTr="00BA7AD2">
        <w:tc>
          <w:tcPr>
            <w:tcW w:w="642" w:type="dxa"/>
          </w:tcPr>
          <w:p w:rsidR="00BA7AD2" w:rsidRPr="006902E6" w:rsidRDefault="00BA7AD2" w:rsidP="001301D1">
            <w:pPr>
              <w:autoSpaceDE w:val="0"/>
              <w:autoSpaceDN w:val="0"/>
              <w:adjustRightInd w:val="0"/>
              <w:spacing w:before="120" w:after="0" w:line="240" w:lineRule="auto"/>
              <w:rPr>
                <w:rFonts w:eastAsiaTheme="minorHAnsi" w:cs="ImprintMT"/>
                <w:szCs w:val="24"/>
                <w:lang w:eastAsia="en-US"/>
              </w:rPr>
            </w:pPr>
            <w:r w:rsidRPr="006902E6">
              <w:rPr>
                <w:rFonts w:eastAsiaTheme="minorHAnsi" w:cs="ImprintMT"/>
                <w:szCs w:val="24"/>
                <w:lang w:eastAsia="en-US"/>
              </w:rPr>
              <w:t>A</w:t>
            </w:r>
          </w:p>
        </w:tc>
        <w:tc>
          <w:tcPr>
            <w:tcW w:w="1200" w:type="dxa"/>
          </w:tcPr>
          <w:p w:rsidR="00BA7AD2" w:rsidRPr="006902E6" w:rsidRDefault="00BA7AD2" w:rsidP="001301D1">
            <w:pPr>
              <w:autoSpaceDE w:val="0"/>
              <w:autoSpaceDN w:val="0"/>
              <w:adjustRightInd w:val="0"/>
              <w:spacing w:before="120" w:after="0" w:line="240" w:lineRule="auto"/>
              <w:rPr>
                <w:rFonts w:eastAsiaTheme="minorHAnsi" w:cs="ImprintMT"/>
                <w:szCs w:val="24"/>
                <w:lang w:eastAsia="en-US"/>
              </w:rPr>
            </w:pPr>
            <w:r w:rsidRPr="006902E6">
              <w:rPr>
                <w:rFonts w:eastAsiaTheme="minorHAnsi" w:cs="ImprintMT"/>
                <w:szCs w:val="24"/>
                <w:lang w:eastAsia="en-US"/>
              </w:rPr>
              <w:t>12</w:t>
            </w:r>
            <w:r>
              <w:rPr>
                <w:rFonts w:eastAsiaTheme="minorHAnsi" w:cs="ImprintMT"/>
                <w:szCs w:val="24"/>
                <w:lang w:eastAsia="en-US"/>
              </w:rPr>
              <w:t xml:space="preserve"> </w:t>
            </w:r>
            <w:r w:rsidRPr="006902E6">
              <w:rPr>
                <w:rFonts w:eastAsiaTheme="minorHAnsi" w:cs="Symbol"/>
                <w:szCs w:val="24"/>
                <w:lang w:eastAsia="en-US"/>
              </w:rPr>
              <w:t>Ω</w:t>
            </w:r>
          </w:p>
        </w:tc>
        <w:tc>
          <w:tcPr>
            <w:tcW w:w="5103" w:type="dxa"/>
            <w:vMerge w:val="restart"/>
          </w:tcPr>
          <w:p w:rsidR="00BA7AD2" w:rsidRPr="006902E6" w:rsidRDefault="00BA7AD2" w:rsidP="001301D1">
            <w:pPr>
              <w:autoSpaceDE w:val="0"/>
              <w:autoSpaceDN w:val="0"/>
              <w:adjustRightInd w:val="0"/>
              <w:spacing w:before="120" w:after="0" w:line="240" w:lineRule="auto"/>
              <w:rPr>
                <w:rFonts w:eastAsiaTheme="minorHAnsi" w:cs="ImprintMT"/>
                <w:szCs w:val="24"/>
                <w:lang w:eastAsia="en-US"/>
              </w:rPr>
            </w:pPr>
            <w:r>
              <w:rPr>
                <w:rFonts w:eastAsiaTheme="minorHAnsi" w:cs="ImprintMT"/>
                <w:noProof/>
                <w:szCs w:val="24"/>
              </w:rPr>
              <w:drawing>
                <wp:inline distT="0" distB="0" distL="0" distR="0" wp14:anchorId="1E0A3171" wp14:editId="0817791F">
                  <wp:extent cx="2558289" cy="1911928"/>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58116" cy="1911799"/>
                          </a:xfrm>
                          <a:prstGeom prst="rect">
                            <a:avLst/>
                          </a:prstGeom>
                          <a:noFill/>
                          <a:ln>
                            <a:noFill/>
                          </a:ln>
                        </pic:spPr>
                      </pic:pic>
                    </a:graphicData>
                  </a:graphic>
                </wp:inline>
              </w:drawing>
            </w:r>
          </w:p>
        </w:tc>
      </w:tr>
      <w:tr w:rsidR="00BA7AD2" w:rsidRPr="006902E6" w:rsidTr="00BA7AD2">
        <w:tc>
          <w:tcPr>
            <w:tcW w:w="642" w:type="dxa"/>
          </w:tcPr>
          <w:p w:rsidR="00BA7AD2" w:rsidRPr="006902E6" w:rsidRDefault="00BA7AD2" w:rsidP="001301D1">
            <w:pPr>
              <w:autoSpaceDE w:val="0"/>
              <w:autoSpaceDN w:val="0"/>
              <w:adjustRightInd w:val="0"/>
              <w:spacing w:before="120" w:after="0" w:line="240" w:lineRule="auto"/>
              <w:rPr>
                <w:rFonts w:eastAsiaTheme="minorHAnsi" w:cs="ImprintMT"/>
                <w:szCs w:val="24"/>
                <w:lang w:eastAsia="en-US"/>
              </w:rPr>
            </w:pPr>
            <w:r w:rsidRPr="006902E6">
              <w:rPr>
                <w:rFonts w:eastAsiaTheme="minorHAnsi" w:cs="ImprintMT"/>
                <w:szCs w:val="24"/>
                <w:lang w:eastAsia="en-US"/>
              </w:rPr>
              <w:t>B</w:t>
            </w:r>
          </w:p>
        </w:tc>
        <w:tc>
          <w:tcPr>
            <w:tcW w:w="1200" w:type="dxa"/>
          </w:tcPr>
          <w:p w:rsidR="00BA7AD2" w:rsidRPr="006902E6" w:rsidRDefault="00BA7AD2" w:rsidP="001301D1">
            <w:pPr>
              <w:autoSpaceDE w:val="0"/>
              <w:autoSpaceDN w:val="0"/>
              <w:adjustRightInd w:val="0"/>
              <w:spacing w:before="120" w:after="0" w:line="240" w:lineRule="auto"/>
              <w:rPr>
                <w:rFonts w:eastAsiaTheme="minorHAnsi" w:cs="ImprintMT"/>
                <w:szCs w:val="24"/>
                <w:lang w:eastAsia="en-US"/>
              </w:rPr>
            </w:pPr>
            <w:r w:rsidRPr="006902E6">
              <w:rPr>
                <w:rFonts w:eastAsiaTheme="minorHAnsi" w:cs="ImprintMT"/>
                <w:szCs w:val="24"/>
                <w:lang w:eastAsia="en-US"/>
              </w:rPr>
              <w:t>20</w:t>
            </w:r>
            <w:r>
              <w:rPr>
                <w:rFonts w:eastAsiaTheme="minorHAnsi" w:cs="ImprintMT"/>
                <w:szCs w:val="24"/>
                <w:lang w:eastAsia="en-US"/>
              </w:rPr>
              <w:t xml:space="preserve"> </w:t>
            </w:r>
            <w:r w:rsidRPr="006902E6">
              <w:rPr>
                <w:rFonts w:eastAsiaTheme="minorHAnsi" w:cs="Symbol"/>
                <w:szCs w:val="24"/>
                <w:lang w:eastAsia="en-US"/>
              </w:rPr>
              <w:t>Ω</w:t>
            </w:r>
          </w:p>
        </w:tc>
        <w:tc>
          <w:tcPr>
            <w:tcW w:w="5103" w:type="dxa"/>
            <w:vMerge/>
          </w:tcPr>
          <w:p w:rsidR="00BA7AD2" w:rsidRPr="006902E6" w:rsidRDefault="00BA7AD2" w:rsidP="001301D1">
            <w:pPr>
              <w:autoSpaceDE w:val="0"/>
              <w:autoSpaceDN w:val="0"/>
              <w:adjustRightInd w:val="0"/>
              <w:spacing w:before="120" w:after="0" w:line="240" w:lineRule="auto"/>
              <w:rPr>
                <w:rFonts w:eastAsiaTheme="minorHAnsi" w:cs="ImprintMT"/>
                <w:szCs w:val="24"/>
                <w:lang w:eastAsia="en-US"/>
              </w:rPr>
            </w:pPr>
          </w:p>
        </w:tc>
      </w:tr>
      <w:tr w:rsidR="00BA7AD2" w:rsidRPr="006902E6" w:rsidTr="00BA7AD2">
        <w:tc>
          <w:tcPr>
            <w:tcW w:w="642" w:type="dxa"/>
          </w:tcPr>
          <w:p w:rsidR="00BA7AD2" w:rsidRPr="006902E6" w:rsidRDefault="00BA7AD2" w:rsidP="001301D1">
            <w:pPr>
              <w:autoSpaceDE w:val="0"/>
              <w:autoSpaceDN w:val="0"/>
              <w:adjustRightInd w:val="0"/>
              <w:spacing w:before="120" w:after="0" w:line="240" w:lineRule="auto"/>
              <w:rPr>
                <w:rFonts w:eastAsiaTheme="minorHAnsi" w:cs="ImprintMT"/>
                <w:szCs w:val="24"/>
                <w:lang w:eastAsia="en-US"/>
              </w:rPr>
            </w:pPr>
            <w:r w:rsidRPr="006902E6">
              <w:rPr>
                <w:rFonts w:eastAsiaTheme="minorHAnsi" w:cs="ImprintMT"/>
                <w:szCs w:val="24"/>
                <w:lang w:eastAsia="en-US"/>
              </w:rPr>
              <w:t>C</w:t>
            </w:r>
          </w:p>
        </w:tc>
        <w:tc>
          <w:tcPr>
            <w:tcW w:w="1200" w:type="dxa"/>
          </w:tcPr>
          <w:p w:rsidR="00BA7AD2" w:rsidRPr="006902E6" w:rsidRDefault="00BA7AD2" w:rsidP="001301D1">
            <w:pPr>
              <w:autoSpaceDE w:val="0"/>
              <w:autoSpaceDN w:val="0"/>
              <w:adjustRightInd w:val="0"/>
              <w:spacing w:before="120" w:after="0" w:line="240" w:lineRule="auto"/>
              <w:rPr>
                <w:rFonts w:eastAsiaTheme="minorHAnsi" w:cs="ImprintMT"/>
                <w:szCs w:val="24"/>
                <w:lang w:eastAsia="en-US"/>
              </w:rPr>
            </w:pPr>
            <w:r w:rsidRPr="006902E6">
              <w:rPr>
                <w:rFonts w:eastAsiaTheme="minorHAnsi" w:cs="ImprintMT"/>
                <w:szCs w:val="24"/>
                <w:lang w:eastAsia="en-US"/>
              </w:rPr>
              <w:t>30</w:t>
            </w:r>
            <w:r>
              <w:rPr>
                <w:rFonts w:eastAsiaTheme="minorHAnsi" w:cs="ImprintMT"/>
                <w:szCs w:val="24"/>
                <w:lang w:eastAsia="en-US"/>
              </w:rPr>
              <w:t xml:space="preserve"> </w:t>
            </w:r>
            <w:r w:rsidRPr="006902E6">
              <w:rPr>
                <w:rFonts w:eastAsiaTheme="minorHAnsi" w:cs="Symbol"/>
                <w:szCs w:val="24"/>
                <w:lang w:eastAsia="en-US"/>
              </w:rPr>
              <w:t>Ω</w:t>
            </w:r>
          </w:p>
        </w:tc>
        <w:tc>
          <w:tcPr>
            <w:tcW w:w="5103" w:type="dxa"/>
            <w:vMerge/>
          </w:tcPr>
          <w:p w:rsidR="00BA7AD2" w:rsidRPr="006902E6" w:rsidRDefault="00BA7AD2" w:rsidP="001301D1">
            <w:pPr>
              <w:autoSpaceDE w:val="0"/>
              <w:autoSpaceDN w:val="0"/>
              <w:adjustRightInd w:val="0"/>
              <w:spacing w:before="120" w:after="0" w:line="240" w:lineRule="auto"/>
              <w:rPr>
                <w:rFonts w:eastAsiaTheme="minorHAnsi" w:cs="ImprintMT"/>
                <w:szCs w:val="24"/>
                <w:lang w:eastAsia="en-US"/>
              </w:rPr>
            </w:pPr>
          </w:p>
        </w:tc>
      </w:tr>
      <w:tr w:rsidR="00BA7AD2" w:rsidRPr="006902E6" w:rsidTr="00BA7AD2">
        <w:tc>
          <w:tcPr>
            <w:tcW w:w="642" w:type="dxa"/>
          </w:tcPr>
          <w:p w:rsidR="00BA7AD2" w:rsidRPr="006902E6" w:rsidRDefault="00BA7AD2" w:rsidP="001301D1">
            <w:pPr>
              <w:autoSpaceDE w:val="0"/>
              <w:autoSpaceDN w:val="0"/>
              <w:adjustRightInd w:val="0"/>
              <w:spacing w:before="120" w:after="0" w:line="240" w:lineRule="auto"/>
              <w:rPr>
                <w:rFonts w:eastAsiaTheme="minorHAnsi" w:cs="ImprintMT"/>
                <w:szCs w:val="24"/>
                <w:lang w:eastAsia="en-US"/>
              </w:rPr>
            </w:pPr>
            <w:r w:rsidRPr="006902E6">
              <w:rPr>
                <w:rFonts w:eastAsiaTheme="minorHAnsi" w:cs="ImprintMT"/>
                <w:szCs w:val="24"/>
                <w:lang w:eastAsia="en-US"/>
              </w:rPr>
              <w:t>D</w:t>
            </w:r>
          </w:p>
        </w:tc>
        <w:tc>
          <w:tcPr>
            <w:tcW w:w="1200" w:type="dxa"/>
          </w:tcPr>
          <w:p w:rsidR="00BA7AD2" w:rsidRPr="006902E6" w:rsidRDefault="00BA7AD2" w:rsidP="001301D1">
            <w:pPr>
              <w:autoSpaceDE w:val="0"/>
              <w:autoSpaceDN w:val="0"/>
              <w:adjustRightInd w:val="0"/>
              <w:spacing w:before="120" w:after="0" w:line="240" w:lineRule="auto"/>
              <w:rPr>
                <w:rFonts w:eastAsiaTheme="minorHAnsi" w:cs="ImprintMT"/>
                <w:szCs w:val="24"/>
                <w:lang w:eastAsia="en-US"/>
              </w:rPr>
            </w:pPr>
            <w:r w:rsidRPr="006902E6">
              <w:rPr>
                <w:rFonts w:eastAsiaTheme="minorHAnsi" w:cs="ImprintMT"/>
                <w:szCs w:val="24"/>
                <w:lang w:eastAsia="en-US"/>
              </w:rPr>
              <w:t>60</w:t>
            </w:r>
            <w:r>
              <w:rPr>
                <w:rFonts w:eastAsiaTheme="minorHAnsi" w:cs="ImprintMT"/>
                <w:szCs w:val="24"/>
                <w:lang w:eastAsia="en-US"/>
              </w:rPr>
              <w:t xml:space="preserve"> </w:t>
            </w:r>
            <w:r w:rsidRPr="006902E6">
              <w:rPr>
                <w:rFonts w:eastAsiaTheme="minorHAnsi" w:cs="Symbol"/>
                <w:szCs w:val="24"/>
                <w:lang w:eastAsia="en-US"/>
              </w:rPr>
              <w:t>Ω</w:t>
            </w:r>
          </w:p>
        </w:tc>
        <w:tc>
          <w:tcPr>
            <w:tcW w:w="5103" w:type="dxa"/>
            <w:vMerge/>
          </w:tcPr>
          <w:p w:rsidR="00BA7AD2" w:rsidRPr="006902E6" w:rsidRDefault="00BA7AD2" w:rsidP="001301D1">
            <w:pPr>
              <w:autoSpaceDE w:val="0"/>
              <w:autoSpaceDN w:val="0"/>
              <w:adjustRightInd w:val="0"/>
              <w:spacing w:before="120" w:after="0" w:line="240" w:lineRule="auto"/>
              <w:rPr>
                <w:rFonts w:eastAsiaTheme="minorHAnsi" w:cs="ImprintMT"/>
                <w:szCs w:val="24"/>
                <w:lang w:eastAsia="en-US"/>
              </w:rPr>
            </w:pPr>
          </w:p>
        </w:tc>
      </w:tr>
      <w:tr w:rsidR="00BA7AD2" w:rsidRPr="006902E6" w:rsidTr="00BA7AD2">
        <w:tc>
          <w:tcPr>
            <w:tcW w:w="642" w:type="dxa"/>
          </w:tcPr>
          <w:p w:rsidR="00BA7AD2" w:rsidRPr="006902E6" w:rsidRDefault="00BA7AD2" w:rsidP="001301D1">
            <w:pPr>
              <w:spacing w:before="120" w:after="0"/>
              <w:rPr>
                <w:rFonts w:eastAsiaTheme="minorHAnsi" w:cs="ImprintMT"/>
                <w:szCs w:val="24"/>
                <w:lang w:eastAsia="en-US"/>
              </w:rPr>
            </w:pPr>
            <w:r w:rsidRPr="006902E6">
              <w:rPr>
                <w:rFonts w:eastAsiaTheme="minorHAnsi" w:cs="ImprintMT"/>
                <w:szCs w:val="24"/>
                <w:lang w:eastAsia="en-US"/>
              </w:rPr>
              <w:t>E</w:t>
            </w:r>
          </w:p>
        </w:tc>
        <w:tc>
          <w:tcPr>
            <w:tcW w:w="1200" w:type="dxa"/>
          </w:tcPr>
          <w:p w:rsidR="00BA7AD2" w:rsidRPr="006902E6" w:rsidRDefault="00BA7AD2" w:rsidP="001301D1">
            <w:pPr>
              <w:spacing w:before="120" w:after="0"/>
              <w:rPr>
                <w:rFonts w:eastAsiaTheme="minorHAnsi" w:cs="ImprintMT"/>
                <w:szCs w:val="24"/>
                <w:lang w:eastAsia="en-US"/>
              </w:rPr>
            </w:pPr>
            <w:r w:rsidRPr="006902E6">
              <w:rPr>
                <w:rFonts w:eastAsiaTheme="minorHAnsi" w:cs="ImprintMT"/>
                <w:szCs w:val="24"/>
                <w:lang w:eastAsia="en-US"/>
              </w:rPr>
              <w:t>180</w:t>
            </w:r>
            <w:r>
              <w:rPr>
                <w:rFonts w:eastAsiaTheme="minorHAnsi" w:cs="ImprintMT"/>
                <w:szCs w:val="24"/>
                <w:lang w:eastAsia="en-US"/>
              </w:rPr>
              <w:t xml:space="preserve"> </w:t>
            </w:r>
            <w:r w:rsidRPr="006902E6">
              <w:rPr>
                <w:rFonts w:eastAsiaTheme="minorHAnsi" w:cs="Symbol"/>
                <w:szCs w:val="24"/>
                <w:lang w:eastAsia="en-US"/>
              </w:rPr>
              <w:t>Ω</w:t>
            </w:r>
          </w:p>
        </w:tc>
        <w:tc>
          <w:tcPr>
            <w:tcW w:w="5103" w:type="dxa"/>
            <w:vMerge/>
          </w:tcPr>
          <w:p w:rsidR="00BA7AD2" w:rsidRPr="006902E6" w:rsidRDefault="00BA7AD2" w:rsidP="001301D1">
            <w:pPr>
              <w:spacing w:before="120" w:after="0"/>
              <w:rPr>
                <w:rFonts w:eastAsiaTheme="minorHAnsi" w:cs="ImprintMT"/>
                <w:szCs w:val="24"/>
                <w:lang w:eastAsia="en-US"/>
              </w:rPr>
            </w:pPr>
          </w:p>
        </w:tc>
      </w:tr>
    </w:tbl>
    <w:p w:rsidR="001C6749" w:rsidRPr="00043035" w:rsidRDefault="00CD3C6C" w:rsidP="001C6749">
      <w:pPr>
        <w:spacing w:before="120" w:after="0"/>
        <w:rPr>
          <w:szCs w:val="24"/>
        </w:rPr>
      </w:pPr>
      <w:r>
        <w:rPr>
          <w:szCs w:val="24"/>
        </w:rPr>
        <w:t xml:space="preserve">17. </w:t>
      </w:r>
      <w:r w:rsidR="003667E3" w:rsidRPr="00043035">
        <w:rPr>
          <w:szCs w:val="24"/>
        </w:rPr>
        <w:t>A circuit is set up as shown.</w:t>
      </w:r>
      <w:r w:rsidR="007F54C1">
        <w:rPr>
          <w:szCs w:val="24"/>
        </w:rPr>
        <w:t xml:space="preserve"> </w:t>
      </w:r>
      <w:r w:rsidR="001C6749" w:rsidRPr="00043035">
        <w:rPr>
          <w:szCs w:val="24"/>
        </w:rPr>
        <w:t>The inter</w:t>
      </w:r>
      <w:r w:rsidR="001C6749">
        <w:rPr>
          <w:szCs w:val="24"/>
        </w:rPr>
        <w:t xml:space="preserve">nal resistance of the supply is </w:t>
      </w:r>
      <w:r w:rsidR="001C6749" w:rsidRPr="00043035">
        <w:rPr>
          <w:szCs w:val="24"/>
        </w:rPr>
        <w:t>negligible.</w:t>
      </w:r>
    </w:p>
    <w:p w:rsidR="001C6749" w:rsidRPr="00043035" w:rsidRDefault="001C6749" w:rsidP="001C6749">
      <w:pPr>
        <w:spacing w:before="120" w:after="0"/>
        <w:rPr>
          <w:szCs w:val="24"/>
        </w:rPr>
      </w:pPr>
      <w:r w:rsidRPr="00043035">
        <w:rPr>
          <w:szCs w:val="24"/>
        </w:rPr>
        <w:t>Which row i</w:t>
      </w:r>
      <w:r>
        <w:rPr>
          <w:szCs w:val="24"/>
        </w:rPr>
        <w:t xml:space="preserve">n the table shows the potential </w:t>
      </w:r>
      <w:r w:rsidRPr="00043035">
        <w:rPr>
          <w:szCs w:val="24"/>
        </w:rPr>
        <w:t>difference (</w:t>
      </w:r>
      <w:proofErr w:type="spellStart"/>
      <w:r w:rsidRPr="00043035">
        <w:rPr>
          <w:szCs w:val="24"/>
        </w:rPr>
        <w:t>p.d</w:t>
      </w:r>
      <w:proofErr w:type="spellEnd"/>
      <w:r w:rsidRPr="00043035">
        <w:rPr>
          <w:szCs w:val="24"/>
        </w:rPr>
        <w:t>.</w:t>
      </w:r>
      <w:r>
        <w:rPr>
          <w:szCs w:val="24"/>
        </w:rPr>
        <w:t xml:space="preserve">) across the 12 Ω </w:t>
      </w:r>
      <w:proofErr w:type="gramStart"/>
      <w:r>
        <w:rPr>
          <w:szCs w:val="24"/>
        </w:rPr>
        <w:t>resistor</w:t>
      </w:r>
      <w:proofErr w:type="gramEnd"/>
      <w:r>
        <w:rPr>
          <w:szCs w:val="24"/>
        </w:rPr>
        <w:t xml:space="preserve"> when </w:t>
      </w:r>
      <w:r w:rsidRPr="00043035">
        <w:rPr>
          <w:szCs w:val="24"/>
        </w:rPr>
        <w:t>switch S is open and when S is closed?</w:t>
      </w:r>
    </w:p>
    <w:tbl>
      <w:tblPr>
        <w:tblStyle w:val="TableGrid"/>
        <w:tblpPr w:leftFromText="180" w:rightFromText="180" w:vertAnchor="page" w:horzAnchor="margin" w:tblpY="8131"/>
        <w:tblW w:w="9322" w:type="dxa"/>
        <w:tblLook w:val="04A0" w:firstRow="1" w:lastRow="0" w:firstColumn="1" w:lastColumn="0" w:noHBand="0" w:noVBand="1"/>
      </w:tblPr>
      <w:tblGrid>
        <w:gridCol w:w="4729"/>
        <w:gridCol w:w="482"/>
        <w:gridCol w:w="2096"/>
        <w:gridCol w:w="2015"/>
      </w:tblGrid>
      <w:tr w:rsidR="000858A5" w:rsidRPr="006902E6" w:rsidTr="000858A5">
        <w:tc>
          <w:tcPr>
            <w:tcW w:w="4729" w:type="dxa"/>
            <w:vMerge w:val="restart"/>
            <w:tcBorders>
              <w:top w:val="nil"/>
              <w:left w:val="nil"/>
              <w:bottom w:val="nil"/>
            </w:tcBorders>
          </w:tcPr>
          <w:p w:rsidR="000858A5" w:rsidRPr="006902E6" w:rsidRDefault="000858A5" w:rsidP="000858A5">
            <w:pPr>
              <w:spacing w:before="120" w:after="0"/>
              <w:jc w:val="center"/>
              <w:rPr>
                <w:szCs w:val="24"/>
              </w:rPr>
            </w:pPr>
            <w:r>
              <w:rPr>
                <w:noProof/>
                <w:szCs w:val="24"/>
              </w:rPr>
              <w:drawing>
                <wp:inline distT="0" distB="0" distL="0" distR="0" wp14:anchorId="092D2266" wp14:editId="238D5735">
                  <wp:extent cx="2865834" cy="1933575"/>
                  <wp:effectExtent l="0" t="0" r="0" b="0"/>
                  <wp:docPr id="25153" name="Picture 2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65834" cy="1933575"/>
                          </a:xfrm>
                          <a:prstGeom prst="rect">
                            <a:avLst/>
                          </a:prstGeom>
                          <a:noFill/>
                          <a:ln>
                            <a:noFill/>
                          </a:ln>
                        </pic:spPr>
                      </pic:pic>
                    </a:graphicData>
                  </a:graphic>
                </wp:inline>
              </w:drawing>
            </w:r>
          </w:p>
        </w:tc>
        <w:tc>
          <w:tcPr>
            <w:tcW w:w="482" w:type="dxa"/>
            <w:vAlign w:val="center"/>
          </w:tcPr>
          <w:p w:rsidR="000858A5" w:rsidRPr="006902E6" w:rsidRDefault="000858A5" w:rsidP="000858A5">
            <w:pPr>
              <w:spacing w:before="120" w:after="0"/>
              <w:jc w:val="center"/>
              <w:rPr>
                <w:szCs w:val="24"/>
              </w:rPr>
            </w:pPr>
          </w:p>
        </w:tc>
        <w:tc>
          <w:tcPr>
            <w:tcW w:w="2096" w:type="dxa"/>
            <w:vAlign w:val="center"/>
          </w:tcPr>
          <w:p w:rsidR="000858A5" w:rsidRPr="006902E6" w:rsidRDefault="000858A5" w:rsidP="000858A5">
            <w:pPr>
              <w:spacing w:before="120" w:after="0"/>
              <w:jc w:val="center"/>
              <w:rPr>
                <w:szCs w:val="24"/>
              </w:rPr>
            </w:pPr>
            <w:proofErr w:type="spellStart"/>
            <w:r w:rsidRPr="006902E6">
              <w:rPr>
                <w:szCs w:val="24"/>
              </w:rPr>
              <w:t>p.d</w:t>
            </w:r>
            <w:proofErr w:type="spellEnd"/>
            <w:r w:rsidRPr="006902E6">
              <w:rPr>
                <w:szCs w:val="24"/>
              </w:rPr>
              <w:t xml:space="preserve">. across 12 Ω resistor when S is </w:t>
            </w:r>
            <w:r>
              <w:rPr>
                <w:szCs w:val="24"/>
              </w:rPr>
              <w:t>open/V</w:t>
            </w:r>
          </w:p>
        </w:tc>
        <w:tc>
          <w:tcPr>
            <w:tcW w:w="2015" w:type="dxa"/>
            <w:vAlign w:val="center"/>
          </w:tcPr>
          <w:p w:rsidR="000858A5" w:rsidRPr="006902E6" w:rsidRDefault="000858A5" w:rsidP="000858A5">
            <w:pPr>
              <w:autoSpaceDE w:val="0"/>
              <w:autoSpaceDN w:val="0"/>
              <w:adjustRightInd w:val="0"/>
              <w:spacing w:before="0" w:after="0"/>
              <w:jc w:val="center"/>
              <w:rPr>
                <w:rFonts w:eastAsiaTheme="minorHAnsi" w:cs="ImprintMT-Italic"/>
                <w:i/>
                <w:iCs/>
                <w:szCs w:val="24"/>
                <w:lang w:eastAsia="en-US"/>
              </w:rPr>
            </w:pPr>
            <w:proofErr w:type="spellStart"/>
            <w:r w:rsidRPr="006902E6">
              <w:rPr>
                <w:rFonts w:eastAsiaTheme="minorHAnsi" w:cs="ImprintMT-Italic"/>
                <w:i/>
                <w:iCs/>
                <w:szCs w:val="24"/>
                <w:lang w:eastAsia="en-US"/>
              </w:rPr>
              <w:t>p.d</w:t>
            </w:r>
            <w:proofErr w:type="spellEnd"/>
            <w:r w:rsidRPr="006902E6">
              <w:rPr>
                <w:rFonts w:eastAsiaTheme="minorHAnsi" w:cs="ImprintMT-Italic"/>
                <w:i/>
                <w:iCs/>
                <w:szCs w:val="24"/>
                <w:lang w:eastAsia="en-US"/>
              </w:rPr>
              <w:t xml:space="preserve">. across 12 </w:t>
            </w:r>
            <w:r w:rsidRPr="006902E6">
              <w:rPr>
                <w:rFonts w:eastAsiaTheme="minorHAnsi" w:cs="Symbol"/>
                <w:szCs w:val="24"/>
                <w:lang w:eastAsia="en-US"/>
              </w:rPr>
              <w:t>Ω</w:t>
            </w:r>
            <w:r>
              <w:rPr>
                <w:rFonts w:eastAsiaTheme="minorHAnsi" w:cs="Symbol"/>
                <w:szCs w:val="24"/>
                <w:lang w:eastAsia="en-US"/>
              </w:rPr>
              <w:t xml:space="preserve"> </w:t>
            </w:r>
            <w:r>
              <w:rPr>
                <w:rFonts w:eastAsiaTheme="minorHAnsi" w:cs="ImprintMT-Italic"/>
                <w:i/>
                <w:iCs/>
                <w:szCs w:val="24"/>
                <w:lang w:eastAsia="en-US"/>
              </w:rPr>
              <w:t xml:space="preserve">resistor when S is </w:t>
            </w:r>
            <w:r w:rsidRPr="006902E6">
              <w:rPr>
                <w:rFonts w:eastAsiaTheme="minorHAnsi" w:cs="ImprintMT-Italic"/>
                <w:i/>
                <w:iCs/>
                <w:szCs w:val="24"/>
                <w:lang w:eastAsia="en-US"/>
              </w:rPr>
              <w:t>closed/</w:t>
            </w:r>
            <w:r w:rsidRPr="006902E6">
              <w:rPr>
                <w:rFonts w:eastAsiaTheme="minorHAnsi" w:cs="ImprintMT"/>
                <w:szCs w:val="24"/>
                <w:lang w:eastAsia="en-US"/>
              </w:rPr>
              <w:t>V</w:t>
            </w:r>
          </w:p>
        </w:tc>
      </w:tr>
      <w:tr w:rsidR="000858A5" w:rsidRPr="006902E6" w:rsidTr="000858A5">
        <w:tc>
          <w:tcPr>
            <w:tcW w:w="4729" w:type="dxa"/>
            <w:vMerge/>
            <w:tcBorders>
              <w:left w:val="nil"/>
              <w:bottom w:val="nil"/>
            </w:tcBorders>
          </w:tcPr>
          <w:p w:rsidR="000858A5" w:rsidRPr="006902E6" w:rsidRDefault="000858A5" w:rsidP="000858A5">
            <w:pPr>
              <w:spacing w:before="120" w:after="0"/>
              <w:jc w:val="center"/>
              <w:rPr>
                <w:szCs w:val="24"/>
              </w:rPr>
            </w:pPr>
          </w:p>
        </w:tc>
        <w:tc>
          <w:tcPr>
            <w:tcW w:w="482" w:type="dxa"/>
            <w:vAlign w:val="center"/>
          </w:tcPr>
          <w:p w:rsidR="000858A5" w:rsidRPr="006902E6" w:rsidRDefault="000858A5" w:rsidP="000858A5">
            <w:pPr>
              <w:spacing w:before="120" w:after="0"/>
              <w:jc w:val="center"/>
              <w:rPr>
                <w:szCs w:val="24"/>
              </w:rPr>
            </w:pPr>
            <w:r w:rsidRPr="006902E6">
              <w:rPr>
                <w:szCs w:val="24"/>
              </w:rPr>
              <w:t>A</w:t>
            </w:r>
          </w:p>
        </w:tc>
        <w:tc>
          <w:tcPr>
            <w:tcW w:w="2096" w:type="dxa"/>
            <w:vAlign w:val="center"/>
          </w:tcPr>
          <w:p w:rsidR="000858A5" w:rsidRPr="006902E6" w:rsidRDefault="000858A5" w:rsidP="000858A5">
            <w:pPr>
              <w:spacing w:before="120" w:after="0"/>
              <w:jc w:val="center"/>
              <w:rPr>
                <w:szCs w:val="24"/>
              </w:rPr>
            </w:pPr>
            <w:r w:rsidRPr="006902E6">
              <w:rPr>
                <w:rFonts w:eastAsiaTheme="minorHAnsi" w:cs="ImprintMT"/>
                <w:szCs w:val="24"/>
                <w:lang w:eastAsia="en-US"/>
              </w:rPr>
              <w:t>30</w:t>
            </w:r>
          </w:p>
        </w:tc>
        <w:tc>
          <w:tcPr>
            <w:tcW w:w="2015" w:type="dxa"/>
            <w:vAlign w:val="center"/>
          </w:tcPr>
          <w:p w:rsidR="000858A5" w:rsidRPr="006902E6" w:rsidRDefault="000858A5" w:rsidP="000858A5">
            <w:pPr>
              <w:spacing w:before="120" w:after="0"/>
              <w:jc w:val="center"/>
              <w:rPr>
                <w:szCs w:val="24"/>
              </w:rPr>
            </w:pPr>
            <w:r w:rsidRPr="006902E6">
              <w:rPr>
                <w:rFonts w:eastAsiaTheme="minorHAnsi" w:cs="ImprintMT"/>
                <w:szCs w:val="24"/>
                <w:lang w:eastAsia="en-US"/>
              </w:rPr>
              <w:t>18</w:t>
            </w:r>
          </w:p>
        </w:tc>
      </w:tr>
      <w:tr w:rsidR="000858A5" w:rsidRPr="006902E6" w:rsidTr="000858A5">
        <w:tc>
          <w:tcPr>
            <w:tcW w:w="4729" w:type="dxa"/>
            <w:vMerge/>
            <w:tcBorders>
              <w:left w:val="nil"/>
              <w:bottom w:val="nil"/>
            </w:tcBorders>
          </w:tcPr>
          <w:p w:rsidR="000858A5" w:rsidRPr="006902E6" w:rsidRDefault="000858A5" w:rsidP="000858A5">
            <w:pPr>
              <w:spacing w:before="120" w:after="0"/>
              <w:jc w:val="center"/>
              <w:rPr>
                <w:szCs w:val="24"/>
              </w:rPr>
            </w:pPr>
          </w:p>
        </w:tc>
        <w:tc>
          <w:tcPr>
            <w:tcW w:w="482" w:type="dxa"/>
            <w:vAlign w:val="center"/>
          </w:tcPr>
          <w:p w:rsidR="000858A5" w:rsidRPr="006902E6" w:rsidRDefault="000858A5" w:rsidP="000858A5">
            <w:pPr>
              <w:spacing w:before="120" w:after="0"/>
              <w:jc w:val="center"/>
              <w:rPr>
                <w:szCs w:val="24"/>
              </w:rPr>
            </w:pPr>
            <w:r w:rsidRPr="006902E6">
              <w:rPr>
                <w:szCs w:val="24"/>
              </w:rPr>
              <w:t>B</w:t>
            </w:r>
          </w:p>
        </w:tc>
        <w:tc>
          <w:tcPr>
            <w:tcW w:w="2096" w:type="dxa"/>
            <w:vAlign w:val="center"/>
          </w:tcPr>
          <w:p w:rsidR="000858A5" w:rsidRPr="006902E6" w:rsidRDefault="000858A5" w:rsidP="000858A5">
            <w:pPr>
              <w:spacing w:before="120" w:after="0"/>
              <w:jc w:val="center"/>
              <w:rPr>
                <w:szCs w:val="24"/>
              </w:rPr>
            </w:pPr>
            <w:r w:rsidRPr="006902E6">
              <w:rPr>
                <w:szCs w:val="24"/>
              </w:rPr>
              <w:t>45</w:t>
            </w:r>
          </w:p>
        </w:tc>
        <w:tc>
          <w:tcPr>
            <w:tcW w:w="2015" w:type="dxa"/>
            <w:vAlign w:val="center"/>
          </w:tcPr>
          <w:p w:rsidR="000858A5" w:rsidRPr="006902E6" w:rsidRDefault="000858A5" w:rsidP="000858A5">
            <w:pPr>
              <w:spacing w:before="120" w:after="0"/>
              <w:jc w:val="center"/>
              <w:rPr>
                <w:szCs w:val="24"/>
              </w:rPr>
            </w:pPr>
            <w:r w:rsidRPr="006902E6">
              <w:rPr>
                <w:szCs w:val="24"/>
              </w:rPr>
              <w:t>45</w:t>
            </w:r>
          </w:p>
        </w:tc>
      </w:tr>
      <w:tr w:rsidR="000858A5" w:rsidRPr="006902E6" w:rsidTr="000858A5">
        <w:tc>
          <w:tcPr>
            <w:tcW w:w="4729" w:type="dxa"/>
            <w:vMerge/>
            <w:tcBorders>
              <w:left w:val="nil"/>
              <w:bottom w:val="nil"/>
            </w:tcBorders>
          </w:tcPr>
          <w:p w:rsidR="000858A5" w:rsidRPr="006902E6" w:rsidRDefault="000858A5" w:rsidP="000858A5">
            <w:pPr>
              <w:spacing w:before="120" w:after="0"/>
              <w:jc w:val="center"/>
              <w:rPr>
                <w:szCs w:val="24"/>
              </w:rPr>
            </w:pPr>
          </w:p>
        </w:tc>
        <w:tc>
          <w:tcPr>
            <w:tcW w:w="482" w:type="dxa"/>
            <w:vAlign w:val="center"/>
          </w:tcPr>
          <w:p w:rsidR="000858A5" w:rsidRPr="006902E6" w:rsidRDefault="000858A5" w:rsidP="000858A5">
            <w:pPr>
              <w:spacing w:before="120" w:after="0"/>
              <w:jc w:val="center"/>
              <w:rPr>
                <w:szCs w:val="24"/>
              </w:rPr>
            </w:pPr>
            <w:r w:rsidRPr="006902E6">
              <w:rPr>
                <w:szCs w:val="24"/>
              </w:rPr>
              <w:t>C</w:t>
            </w:r>
          </w:p>
        </w:tc>
        <w:tc>
          <w:tcPr>
            <w:tcW w:w="2096" w:type="dxa"/>
            <w:vAlign w:val="center"/>
          </w:tcPr>
          <w:p w:rsidR="000858A5" w:rsidRPr="006902E6" w:rsidRDefault="000858A5" w:rsidP="000858A5">
            <w:pPr>
              <w:spacing w:before="120" w:after="0"/>
              <w:jc w:val="center"/>
              <w:rPr>
                <w:szCs w:val="24"/>
              </w:rPr>
            </w:pPr>
            <w:r w:rsidRPr="006902E6">
              <w:rPr>
                <w:szCs w:val="24"/>
              </w:rPr>
              <w:t>60</w:t>
            </w:r>
          </w:p>
        </w:tc>
        <w:tc>
          <w:tcPr>
            <w:tcW w:w="2015" w:type="dxa"/>
            <w:vAlign w:val="center"/>
          </w:tcPr>
          <w:p w:rsidR="000858A5" w:rsidRPr="006902E6" w:rsidRDefault="000858A5" w:rsidP="000858A5">
            <w:pPr>
              <w:spacing w:before="120" w:after="0"/>
              <w:jc w:val="center"/>
              <w:rPr>
                <w:szCs w:val="24"/>
              </w:rPr>
            </w:pPr>
            <w:r w:rsidRPr="006902E6">
              <w:rPr>
                <w:szCs w:val="24"/>
              </w:rPr>
              <w:t>45</w:t>
            </w:r>
          </w:p>
        </w:tc>
      </w:tr>
      <w:tr w:rsidR="000858A5" w:rsidRPr="006902E6" w:rsidTr="000858A5">
        <w:tc>
          <w:tcPr>
            <w:tcW w:w="4729" w:type="dxa"/>
            <w:vMerge/>
            <w:tcBorders>
              <w:left w:val="nil"/>
              <w:bottom w:val="nil"/>
            </w:tcBorders>
          </w:tcPr>
          <w:p w:rsidR="000858A5" w:rsidRPr="006902E6" w:rsidRDefault="000858A5" w:rsidP="000858A5">
            <w:pPr>
              <w:spacing w:before="120" w:after="0"/>
              <w:jc w:val="center"/>
              <w:rPr>
                <w:szCs w:val="24"/>
              </w:rPr>
            </w:pPr>
          </w:p>
        </w:tc>
        <w:tc>
          <w:tcPr>
            <w:tcW w:w="482" w:type="dxa"/>
            <w:vAlign w:val="center"/>
          </w:tcPr>
          <w:p w:rsidR="000858A5" w:rsidRPr="006902E6" w:rsidRDefault="000858A5" w:rsidP="000858A5">
            <w:pPr>
              <w:spacing w:before="120" w:after="0"/>
              <w:jc w:val="center"/>
              <w:rPr>
                <w:szCs w:val="24"/>
              </w:rPr>
            </w:pPr>
            <w:r w:rsidRPr="006902E6">
              <w:rPr>
                <w:szCs w:val="24"/>
              </w:rPr>
              <w:t>D</w:t>
            </w:r>
          </w:p>
        </w:tc>
        <w:tc>
          <w:tcPr>
            <w:tcW w:w="2096" w:type="dxa"/>
            <w:vAlign w:val="center"/>
          </w:tcPr>
          <w:p w:rsidR="000858A5" w:rsidRPr="006902E6" w:rsidRDefault="000858A5" w:rsidP="000858A5">
            <w:pPr>
              <w:spacing w:before="120" w:after="0"/>
              <w:jc w:val="center"/>
              <w:rPr>
                <w:szCs w:val="24"/>
              </w:rPr>
            </w:pPr>
            <w:r w:rsidRPr="006902E6">
              <w:rPr>
                <w:szCs w:val="24"/>
              </w:rPr>
              <w:t>60</w:t>
            </w:r>
          </w:p>
        </w:tc>
        <w:tc>
          <w:tcPr>
            <w:tcW w:w="2015" w:type="dxa"/>
            <w:vAlign w:val="center"/>
          </w:tcPr>
          <w:p w:rsidR="000858A5" w:rsidRPr="006902E6" w:rsidRDefault="000858A5" w:rsidP="000858A5">
            <w:pPr>
              <w:spacing w:before="120" w:after="0"/>
              <w:jc w:val="center"/>
              <w:rPr>
                <w:szCs w:val="24"/>
              </w:rPr>
            </w:pPr>
            <w:r w:rsidRPr="006902E6">
              <w:rPr>
                <w:szCs w:val="24"/>
              </w:rPr>
              <w:t>72</w:t>
            </w:r>
          </w:p>
        </w:tc>
      </w:tr>
      <w:tr w:rsidR="000858A5" w:rsidRPr="006902E6" w:rsidTr="000858A5">
        <w:tc>
          <w:tcPr>
            <w:tcW w:w="4729" w:type="dxa"/>
            <w:vMerge/>
            <w:tcBorders>
              <w:left w:val="nil"/>
              <w:bottom w:val="nil"/>
            </w:tcBorders>
          </w:tcPr>
          <w:p w:rsidR="000858A5" w:rsidRPr="006902E6" w:rsidRDefault="000858A5" w:rsidP="000858A5">
            <w:pPr>
              <w:spacing w:before="120" w:after="0"/>
              <w:jc w:val="center"/>
              <w:rPr>
                <w:szCs w:val="24"/>
              </w:rPr>
            </w:pPr>
          </w:p>
        </w:tc>
        <w:tc>
          <w:tcPr>
            <w:tcW w:w="482" w:type="dxa"/>
            <w:vAlign w:val="center"/>
          </w:tcPr>
          <w:p w:rsidR="000858A5" w:rsidRPr="006902E6" w:rsidRDefault="000858A5" w:rsidP="000858A5">
            <w:pPr>
              <w:spacing w:before="120" w:after="0"/>
              <w:jc w:val="center"/>
              <w:rPr>
                <w:szCs w:val="24"/>
              </w:rPr>
            </w:pPr>
            <w:r w:rsidRPr="006902E6">
              <w:rPr>
                <w:szCs w:val="24"/>
              </w:rPr>
              <w:t>E</w:t>
            </w:r>
          </w:p>
        </w:tc>
        <w:tc>
          <w:tcPr>
            <w:tcW w:w="2096" w:type="dxa"/>
            <w:vAlign w:val="center"/>
          </w:tcPr>
          <w:p w:rsidR="000858A5" w:rsidRPr="006902E6" w:rsidRDefault="000858A5" w:rsidP="000858A5">
            <w:pPr>
              <w:spacing w:before="120" w:after="0"/>
              <w:jc w:val="center"/>
              <w:rPr>
                <w:szCs w:val="24"/>
              </w:rPr>
            </w:pPr>
            <w:r w:rsidRPr="006902E6">
              <w:rPr>
                <w:szCs w:val="24"/>
              </w:rPr>
              <w:t>72</w:t>
            </w:r>
          </w:p>
        </w:tc>
        <w:tc>
          <w:tcPr>
            <w:tcW w:w="2015" w:type="dxa"/>
            <w:vAlign w:val="center"/>
          </w:tcPr>
          <w:p w:rsidR="000858A5" w:rsidRPr="006902E6" w:rsidRDefault="000858A5" w:rsidP="000858A5">
            <w:pPr>
              <w:spacing w:before="120" w:after="0"/>
              <w:jc w:val="center"/>
              <w:rPr>
                <w:szCs w:val="24"/>
              </w:rPr>
            </w:pPr>
            <w:r w:rsidRPr="006902E6">
              <w:rPr>
                <w:szCs w:val="24"/>
              </w:rPr>
              <w:t>60</w:t>
            </w:r>
          </w:p>
        </w:tc>
      </w:tr>
    </w:tbl>
    <w:p w:rsidR="003F06F9" w:rsidRDefault="003F06F9" w:rsidP="005913AE"/>
    <w:p w:rsidR="003F06F9" w:rsidRDefault="003F06F9">
      <w:r>
        <w:br w:type="page"/>
      </w:r>
    </w:p>
    <w:p w:rsidR="009A73BD" w:rsidRPr="003F06F9" w:rsidRDefault="009A73BD" w:rsidP="009A73BD">
      <w:pPr>
        <w:pStyle w:val="Heading2"/>
        <w:rPr>
          <w:sz w:val="24"/>
          <w:szCs w:val="24"/>
        </w:rPr>
      </w:pPr>
      <w:bookmarkStart w:id="38" w:name="_Toc514070699"/>
      <w:bookmarkStart w:id="39" w:name="_Toc520727942"/>
      <w:r w:rsidRPr="003F06F9">
        <w:rPr>
          <w:sz w:val="24"/>
          <w:szCs w:val="24"/>
        </w:rPr>
        <w:lastRenderedPageBreak/>
        <w:t>Tutorial Answers</w:t>
      </w:r>
      <w:bookmarkEnd w:id="38"/>
      <w:bookmarkEnd w:id="39"/>
    </w:p>
    <w:p w:rsidR="009A73BD" w:rsidRPr="003F06F9" w:rsidRDefault="009A73BD" w:rsidP="006B4EF6">
      <w:pPr>
        <w:pStyle w:val="Heading4"/>
        <w:rPr>
          <w:sz w:val="24"/>
          <w:szCs w:val="24"/>
        </w:rPr>
      </w:pPr>
      <w:r w:rsidRPr="003F06F9">
        <w:rPr>
          <w:sz w:val="24"/>
          <w:szCs w:val="24"/>
        </w:rPr>
        <w:t>Tutorial 1</w:t>
      </w:r>
    </w:p>
    <w:p w:rsidR="009A73BD" w:rsidRPr="003F06F9" w:rsidRDefault="009A73BD" w:rsidP="00676C43">
      <w:pPr>
        <w:pStyle w:val="Questions2"/>
        <w:spacing w:before="0" w:after="0"/>
        <w:contextualSpacing/>
        <w:rPr>
          <w:rFonts w:ascii="Trebuchet MS" w:hAnsi="Trebuchet MS"/>
          <w:szCs w:val="24"/>
        </w:rPr>
      </w:pPr>
      <w:r w:rsidRPr="003F06F9">
        <w:rPr>
          <w:rFonts w:ascii="Trebuchet MS" w:hAnsi="Trebuchet MS"/>
          <w:szCs w:val="24"/>
        </w:rPr>
        <w:t>1.</w:t>
      </w:r>
    </w:p>
    <w:p w:rsidR="009A73BD" w:rsidRPr="003F06F9" w:rsidRDefault="009C3D8B" w:rsidP="00676C43">
      <w:pPr>
        <w:pStyle w:val="Questions2"/>
        <w:spacing w:before="0" w:after="0"/>
        <w:ind w:left="0" w:firstLine="0"/>
        <w:contextualSpacing/>
        <w:rPr>
          <w:rFonts w:ascii="Trebuchet MS" w:hAnsi="Trebuchet MS"/>
          <w:szCs w:val="24"/>
        </w:rPr>
      </w:pPr>
      <w:r w:rsidRPr="003F06F9">
        <w:rPr>
          <w:rFonts w:ascii="Trebuchet MS" w:hAnsi="Trebuchet MS"/>
          <w:szCs w:val="24"/>
        </w:rPr>
        <w:object w:dxaOrig="3600" w:dyaOrig="1520">
          <v:shape id="_x0000_i1033" type="#_x0000_t75" style="width:171pt;height:75pt" o:ole="" fillcolor="window">
            <v:imagedata r:id="rId59" o:title=""/>
          </v:shape>
          <o:OLEObject Type="Embed" ProgID="Word.Picture.8" ShapeID="_x0000_i1033" DrawAspect="Content" ObjectID="_1594471691" r:id="rId60"/>
        </w:object>
      </w:r>
    </w:p>
    <w:p w:rsidR="009A73BD" w:rsidRPr="003F06F9" w:rsidRDefault="009A73BD" w:rsidP="00676C43">
      <w:pPr>
        <w:pStyle w:val="Questions2"/>
        <w:spacing w:before="0" w:after="0"/>
        <w:contextualSpacing/>
        <w:rPr>
          <w:rFonts w:ascii="Trebuchet MS" w:hAnsi="Trebuchet MS"/>
          <w:szCs w:val="24"/>
        </w:rPr>
      </w:pPr>
      <w:r w:rsidRPr="003F06F9">
        <w:rPr>
          <w:rFonts w:ascii="Trebuchet MS" w:hAnsi="Trebuchet MS"/>
          <w:szCs w:val="24"/>
        </w:rPr>
        <w:t>2.</w:t>
      </w:r>
      <w:r w:rsidRPr="003F06F9">
        <w:rPr>
          <w:rFonts w:ascii="Trebuchet MS" w:hAnsi="Trebuchet MS"/>
          <w:szCs w:val="24"/>
        </w:rPr>
        <w:tab/>
      </w:r>
      <w:r w:rsidRPr="003F06F9">
        <w:rPr>
          <w:rFonts w:ascii="Trebuchet MS" w:hAnsi="Trebuchet MS"/>
          <w:b/>
          <w:szCs w:val="24"/>
        </w:rPr>
        <w:t>X</w:t>
      </w:r>
      <w:r w:rsidRPr="003F06F9">
        <w:rPr>
          <w:rFonts w:ascii="Trebuchet MS" w:hAnsi="Trebuchet MS"/>
          <w:szCs w:val="24"/>
        </w:rPr>
        <w:t xml:space="preserve"> = 15</w:t>
      </w:r>
      <w:r w:rsidRPr="003F06F9">
        <w:rPr>
          <w:rFonts w:ascii="Trebuchet MS" w:hAnsi="Trebuchet MS"/>
          <w:position w:val="6"/>
          <w:szCs w:val="24"/>
        </w:rPr>
        <w:t>o</w:t>
      </w:r>
      <w:r w:rsidRPr="003F06F9">
        <w:rPr>
          <w:rFonts w:ascii="Trebuchet MS" w:hAnsi="Trebuchet MS"/>
          <w:szCs w:val="24"/>
        </w:rPr>
        <w:t xml:space="preserve"> since the field is uniform.</w:t>
      </w:r>
    </w:p>
    <w:p w:rsidR="009A73BD" w:rsidRPr="003F06F9" w:rsidRDefault="009A73BD" w:rsidP="00676C43">
      <w:pPr>
        <w:pStyle w:val="Questions2"/>
        <w:spacing w:before="0" w:after="0"/>
        <w:contextualSpacing/>
        <w:rPr>
          <w:rFonts w:ascii="Trebuchet MS" w:hAnsi="Trebuchet MS"/>
          <w:szCs w:val="24"/>
        </w:rPr>
      </w:pPr>
      <w:r w:rsidRPr="003F06F9">
        <w:rPr>
          <w:rFonts w:ascii="Trebuchet MS" w:hAnsi="Trebuchet MS"/>
          <w:szCs w:val="24"/>
        </w:rPr>
        <w:t>3.</w:t>
      </w:r>
      <w:r w:rsidRPr="003F06F9">
        <w:rPr>
          <w:rFonts w:ascii="Trebuchet MS" w:hAnsi="Trebuchet MS"/>
          <w:szCs w:val="24"/>
        </w:rPr>
        <w:tab/>
        <w:t xml:space="preserve">Since the drop is </w:t>
      </w:r>
      <w:r w:rsidRPr="003F06F9">
        <w:rPr>
          <w:rFonts w:ascii="Trebuchet MS" w:hAnsi="Trebuchet MS"/>
          <w:i/>
          <w:szCs w:val="24"/>
        </w:rPr>
        <w:t>floating</w:t>
      </w:r>
      <w:r w:rsidRPr="003F06F9">
        <w:rPr>
          <w:rFonts w:ascii="Trebuchet MS" w:hAnsi="Trebuchet MS"/>
          <w:szCs w:val="24"/>
        </w:rPr>
        <w:t>, the electric force, 1.2x10</w:t>
      </w:r>
      <w:r w:rsidRPr="003F06F9">
        <w:rPr>
          <w:rFonts w:ascii="Trebuchet MS" w:hAnsi="Trebuchet MS"/>
          <w:position w:val="6"/>
          <w:szCs w:val="24"/>
        </w:rPr>
        <w:t>-7</w:t>
      </w:r>
      <w:r w:rsidR="00442A5D" w:rsidRPr="003F06F9">
        <w:rPr>
          <w:rFonts w:ascii="Trebuchet MS" w:hAnsi="Trebuchet MS"/>
          <w:position w:val="6"/>
          <w:szCs w:val="24"/>
        </w:rPr>
        <w:t xml:space="preserve"> </w:t>
      </w:r>
      <w:r w:rsidRPr="003F06F9">
        <w:rPr>
          <w:rFonts w:ascii="Trebuchet MS" w:hAnsi="Trebuchet MS"/>
          <w:szCs w:val="24"/>
        </w:rPr>
        <w:t>N, is the same as its weight.</w:t>
      </w:r>
    </w:p>
    <w:p w:rsidR="009A73BD" w:rsidRPr="003F06F9" w:rsidRDefault="009A73BD" w:rsidP="00676C43">
      <w:pPr>
        <w:pStyle w:val="Questions2"/>
        <w:spacing w:before="0" w:after="0"/>
        <w:contextualSpacing/>
        <w:rPr>
          <w:rFonts w:ascii="Trebuchet MS" w:hAnsi="Trebuchet MS"/>
          <w:szCs w:val="24"/>
        </w:rPr>
      </w:pPr>
      <w:r w:rsidRPr="003F06F9">
        <w:rPr>
          <w:rFonts w:ascii="Trebuchet MS" w:hAnsi="Trebuchet MS"/>
          <w:szCs w:val="24"/>
        </w:rPr>
        <w:t>4.</w:t>
      </w:r>
      <w:r w:rsidRPr="003F06F9">
        <w:rPr>
          <w:rFonts w:ascii="Trebuchet MS" w:hAnsi="Trebuchet MS"/>
          <w:szCs w:val="24"/>
        </w:rPr>
        <w:tab/>
        <w:t>Since the motion is caused by the sphere's weight, the work done by the gravitational field is 7x10</w:t>
      </w:r>
      <w:r w:rsidRPr="003F06F9">
        <w:rPr>
          <w:rFonts w:ascii="Trebuchet MS" w:hAnsi="Trebuchet MS"/>
          <w:position w:val="6"/>
          <w:szCs w:val="24"/>
        </w:rPr>
        <w:t>-10</w:t>
      </w:r>
      <w:r w:rsidR="00442A5D" w:rsidRPr="003F06F9">
        <w:rPr>
          <w:rFonts w:ascii="Trebuchet MS" w:hAnsi="Trebuchet MS"/>
          <w:position w:val="6"/>
          <w:szCs w:val="24"/>
        </w:rPr>
        <w:t xml:space="preserve"> </w:t>
      </w:r>
      <w:r w:rsidRPr="003F06F9">
        <w:rPr>
          <w:rFonts w:ascii="Trebuchet MS" w:hAnsi="Trebuchet MS"/>
          <w:szCs w:val="24"/>
        </w:rPr>
        <w:t>J.</w:t>
      </w:r>
    </w:p>
    <w:p w:rsidR="00E73A51" w:rsidRPr="003F06F9" w:rsidRDefault="00E73A51" w:rsidP="00676C43">
      <w:pPr>
        <w:pStyle w:val="Questions2"/>
        <w:spacing w:before="0" w:after="0"/>
        <w:contextualSpacing/>
        <w:rPr>
          <w:rFonts w:ascii="Trebuchet MS" w:hAnsi="Trebuchet MS"/>
          <w:szCs w:val="24"/>
        </w:rPr>
      </w:pPr>
    </w:p>
    <w:p w:rsidR="009A73BD" w:rsidRPr="003F06F9" w:rsidRDefault="009A73BD" w:rsidP="00676C43">
      <w:pPr>
        <w:pStyle w:val="Heading4"/>
        <w:spacing w:before="0"/>
        <w:contextualSpacing/>
        <w:rPr>
          <w:sz w:val="24"/>
          <w:szCs w:val="24"/>
        </w:rPr>
      </w:pPr>
      <w:r w:rsidRPr="003F06F9">
        <w:rPr>
          <w:sz w:val="24"/>
          <w:szCs w:val="24"/>
        </w:rPr>
        <w:t>Tutorial 2</w:t>
      </w:r>
    </w:p>
    <w:p w:rsidR="009A73BD" w:rsidRPr="003F06F9" w:rsidRDefault="009A73BD" w:rsidP="00676C43">
      <w:pPr>
        <w:pStyle w:val="Questions"/>
        <w:spacing w:before="0" w:after="0"/>
        <w:contextualSpacing/>
        <w:rPr>
          <w:rFonts w:ascii="Trebuchet MS" w:hAnsi="Trebuchet MS"/>
          <w:szCs w:val="24"/>
        </w:rPr>
      </w:pPr>
      <w:r w:rsidRPr="003F06F9">
        <w:rPr>
          <w:rFonts w:ascii="Trebuchet MS" w:hAnsi="Trebuchet MS"/>
          <w:szCs w:val="24"/>
        </w:rPr>
        <w:t>1.</w:t>
      </w:r>
      <w:r w:rsidRPr="003F06F9">
        <w:rPr>
          <w:rFonts w:ascii="Trebuchet MS" w:hAnsi="Trebuchet MS"/>
          <w:szCs w:val="24"/>
        </w:rPr>
        <w:tab/>
      </w:r>
      <w:proofErr w:type="gramStart"/>
      <w:r w:rsidRPr="003F06F9">
        <w:rPr>
          <w:rFonts w:ascii="Trebuchet MS" w:hAnsi="Trebuchet MS"/>
          <w:szCs w:val="24"/>
        </w:rPr>
        <w:t>a</w:t>
      </w:r>
      <w:proofErr w:type="gramEnd"/>
      <w:r w:rsidRPr="003F06F9">
        <w:rPr>
          <w:rFonts w:ascii="Trebuchet MS" w:hAnsi="Trebuchet MS"/>
          <w:szCs w:val="24"/>
        </w:rPr>
        <w:t>)</w:t>
      </w:r>
      <w:r w:rsidRPr="003F06F9">
        <w:rPr>
          <w:rFonts w:ascii="Trebuchet MS" w:hAnsi="Trebuchet MS"/>
          <w:szCs w:val="24"/>
        </w:rPr>
        <w:tab/>
        <w:t>4A</w:t>
      </w:r>
    </w:p>
    <w:p w:rsidR="009A73BD" w:rsidRPr="003F06F9" w:rsidRDefault="009A73BD" w:rsidP="00676C43">
      <w:pPr>
        <w:pStyle w:val="Questions"/>
        <w:spacing w:before="0" w:after="0"/>
        <w:contextualSpacing/>
        <w:rPr>
          <w:rFonts w:ascii="Trebuchet MS" w:hAnsi="Trebuchet MS"/>
          <w:szCs w:val="24"/>
        </w:rPr>
      </w:pPr>
      <w:r w:rsidRPr="003F06F9">
        <w:rPr>
          <w:rFonts w:ascii="Trebuchet MS" w:hAnsi="Trebuchet MS"/>
          <w:szCs w:val="24"/>
        </w:rPr>
        <w:tab/>
        <w:t>b)</w:t>
      </w:r>
      <w:r w:rsidRPr="003F06F9">
        <w:rPr>
          <w:rFonts w:ascii="Trebuchet MS" w:hAnsi="Trebuchet MS"/>
          <w:szCs w:val="24"/>
        </w:rPr>
        <w:tab/>
        <w:t>3Ω</w:t>
      </w:r>
    </w:p>
    <w:p w:rsidR="009A73BD" w:rsidRPr="003F06F9" w:rsidRDefault="009A73BD" w:rsidP="00676C43">
      <w:pPr>
        <w:pStyle w:val="Questions"/>
        <w:spacing w:before="0" w:after="0"/>
        <w:contextualSpacing/>
        <w:rPr>
          <w:rFonts w:ascii="Trebuchet MS" w:hAnsi="Trebuchet MS"/>
          <w:szCs w:val="24"/>
        </w:rPr>
      </w:pPr>
      <w:r w:rsidRPr="003F06F9">
        <w:rPr>
          <w:rFonts w:ascii="Trebuchet MS" w:hAnsi="Trebuchet MS"/>
          <w:szCs w:val="24"/>
        </w:rPr>
        <w:t>2.</w:t>
      </w:r>
      <w:r w:rsidRPr="003F06F9">
        <w:rPr>
          <w:rFonts w:ascii="Trebuchet MS" w:hAnsi="Trebuchet MS"/>
          <w:szCs w:val="24"/>
        </w:rPr>
        <w:tab/>
        <w:t>4.8mA</w:t>
      </w:r>
    </w:p>
    <w:p w:rsidR="009A73BD" w:rsidRPr="003F06F9" w:rsidRDefault="009A73BD" w:rsidP="00676C43">
      <w:pPr>
        <w:pStyle w:val="Questions2"/>
        <w:spacing w:before="0" w:after="0"/>
        <w:contextualSpacing/>
        <w:rPr>
          <w:rFonts w:ascii="Trebuchet MS" w:hAnsi="Trebuchet MS"/>
          <w:szCs w:val="24"/>
        </w:rPr>
      </w:pPr>
      <w:r w:rsidRPr="003F06F9">
        <w:rPr>
          <w:rFonts w:ascii="Trebuchet MS" w:hAnsi="Trebuchet MS"/>
          <w:szCs w:val="24"/>
        </w:rPr>
        <w:t>3.</w:t>
      </w:r>
      <w:r w:rsidRPr="003F06F9">
        <w:rPr>
          <w:rFonts w:ascii="Trebuchet MS" w:hAnsi="Trebuchet MS"/>
          <w:szCs w:val="24"/>
        </w:rPr>
        <w:tab/>
      </w:r>
      <w:r w:rsidR="00E17454" w:rsidRPr="003F06F9">
        <w:rPr>
          <w:rFonts w:ascii="Trebuchet MS" w:hAnsi="Trebuchet MS"/>
          <w:szCs w:val="24"/>
        </w:rPr>
        <w:t>1.5V</w:t>
      </w:r>
    </w:p>
    <w:p w:rsidR="00E73A51" w:rsidRPr="003F06F9" w:rsidRDefault="00E73A51" w:rsidP="00E73A51">
      <w:pPr>
        <w:pStyle w:val="Questions2"/>
        <w:spacing w:before="0" w:after="0"/>
        <w:ind w:left="0" w:firstLine="0"/>
        <w:contextualSpacing/>
        <w:rPr>
          <w:rFonts w:ascii="Trebuchet MS" w:hAnsi="Trebuchet MS"/>
          <w:szCs w:val="24"/>
        </w:rPr>
      </w:pPr>
    </w:p>
    <w:p w:rsidR="00E73A51" w:rsidRPr="003F06F9" w:rsidRDefault="00E73A51" w:rsidP="00E73A51">
      <w:pPr>
        <w:pStyle w:val="Questions2"/>
        <w:spacing w:before="0" w:after="0"/>
        <w:ind w:left="0" w:firstLine="0"/>
        <w:contextualSpacing/>
        <w:rPr>
          <w:rFonts w:ascii="Trebuchet MS" w:hAnsi="Trebuchet MS"/>
          <w:szCs w:val="24"/>
        </w:rPr>
      </w:pPr>
    </w:p>
    <w:p w:rsidR="009A73BD" w:rsidRPr="003F06F9" w:rsidRDefault="009A73BD" w:rsidP="00676C43">
      <w:pPr>
        <w:pStyle w:val="Heading4"/>
        <w:spacing w:before="0"/>
        <w:contextualSpacing/>
        <w:rPr>
          <w:sz w:val="24"/>
          <w:szCs w:val="24"/>
        </w:rPr>
      </w:pPr>
      <w:r w:rsidRPr="003F06F9">
        <w:rPr>
          <w:sz w:val="24"/>
          <w:szCs w:val="24"/>
        </w:rPr>
        <w:t>Tutorial 3</w:t>
      </w:r>
    </w:p>
    <w:p w:rsidR="009A73BD" w:rsidRPr="003F06F9" w:rsidRDefault="009A73BD" w:rsidP="00676C43">
      <w:pPr>
        <w:pStyle w:val="Questions2"/>
        <w:spacing w:before="0" w:after="0"/>
        <w:contextualSpacing/>
        <w:rPr>
          <w:rFonts w:ascii="Trebuchet MS" w:hAnsi="Trebuchet MS"/>
          <w:szCs w:val="24"/>
        </w:rPr>
      </w:pPr>
      <w:r w:rsidRPr="003F06F9">
        <w:rPr>
          <w:rFonts w:ascii="Trebuchet MS" w:hAnsi="Trebuchet MS"/>
          <w:szCs w:val="24"/>
        </w:rPr>
        <w:t>1.</w:t>
      </w:r>
      <w:r w:rsidRPr="003F06F9">
        <w:rPr>
          <w:rFonts w:ascii="Trebuchet MS" w:hAnsi="Trebuchet MS"/>
          <w:szCs w:val="24"/>
        </w:rPr>
        <w:tab/>
        <w:t>1210Ω</w:t>
      </w:r>
    </w:p>
    <w:p w:rsidR="009A73BD" w:rsidRPr="003F06F9" w:rsidRDefault="009A73BD" w:rsidP="00676C43">
      <w:pPr>
        <w:pStyle w:val="Questions2"/>
        <w:spacing w:before="0" w:after="0"/>
        <w:contextualSpacing/>
        <w:rPr>
          <w:rFonts w:ascii="Trebuchet MS" w:hAnsi="Trebuchet MS"/>
          <w:szCs w:val="24"/>
        </w:rPr>
      </w:pPr>
      <w:r w:rsidRPr="003F06F9">
        <w:rPr>
          <w:rFonts w:ascii="Trebuchet MS" w:hAnsi="Trebuchet MS"/>
          <w:szCs w:val="24"/>
        </w:rPr>
        <w:t>2.</w:t>
      </w:r>
      <w:r w:rsidRPr="003F06F9">
        <w:rPr>
          <w:rFonts w:ascii="Trebuchet MS" w:hAnsi="Trebuchet MS"/>
          <w:szCs w:val="24"/>
        </w:rPr>
        <w:tab/>
        <w:t>40Ω</w:t>
      </w:r>
    </w:p>
    <w:p w:rsidR="009A73BD" w:rsidRPr="003F06F9" w:rsidRDefault="009A73BD" w:rsidP="00676C43">
      <w:pPr>
        <w:pStyle w:val="Questions2"/>
        <w:spacing w:before="0" w:after="0"/>
        <w:contextualSpacing/>
        <w:rPr>
          <w:rFonts w:ascii="Trebuchet MS" w:hAnsi="Trebuchet MS"/>
          <w:szCs w:val="24"/>
        </w:rPr>
      </w:pPr>
      <w:r w:rsidRPr="003F06F9">
        <w:rPr>
          <w:rFonts w:ascii="Trebuchet MS" w:hAnsi="Trebuchet MS"/>
          <w:szCs w:val="24"/>
        </w:rPr>
        <w:t>3.</w:t>
      </w:r>
      <w:r w:rsidRPr="003F06F9">
        <w:rPr>
          <w:rFonts w:ascii="Trebuchet MS" w:hAnsi="Trebuchet MS"/>
          <w:szCs w:val="24"/>
        </w:rPr>
        <w:tab/>
        <w:t>300Ω</w:t>
      </w:r>
    </w:p>
    <w:p w:rsidR="009A73BD" w:rsidRPr="003F06F9" w:rsidRDefault="009A73BD" w:rsidP="00676C43">
      <w:pPr>
        <w:pStyle w:val="Questions2"/>
        <w:spacing w:before="0" w:after="0"/>
        <w:contextualSpacing/>
        <w:rPr>
          <w:rFonts w:ascii="Trebuchet MS" w:hAnsi="Trebuchet MS"/>
          <w:szCs w:val="24"/>
        </w:rPr>
      </w:pPr>
      <w:r w:rsidRPr="003F06F9">
        <w:rPr>
          <w:rFonts w:ascii="Trebuchet MS" w:hAnsi="Trebuchet MS"/>
          <w:szCs w:val="24"/>
        </w:rPr>
        <w:t>4.</w:t>
      </w:r>
      <w:r w:rsidRPr="003F06F9">
        <w:rPr>
          <w:rFonts w:ascii="Trebuchet MS" w:hAnsi="Trebuchet MS"/>
          <w:szCs w:val="24"/>
        </w:rPr>
        <w:tab/>
        <w:t>500Ω</w:t>
      </w:r>
    </w:p>
    <w:p w:rsidR="009A73BD" w:rsidRPr="003F06F9" w:rsidRDefault="009A73BD" w:rsidP="00676C43">
      <w:pPr>
        <w:pStyle w:val="Questions2"/>
        <w:spacing w:before="0" w:after="0"/>
        <w:contextualSpacing/>
        <w:rPr>
          <w:rFonts w:ascii="Trebuchet MS" w:hAnsi="Trebuchet MS"/>
          <w:szCs w:val="24"/>
        </w:rPr>
      </w:pPr>
      <w:r w:rsidRPr="003F06F9">
        <w:rPr>
          <w:rFonts w:ascii="Trebuchet MS" w:hAnsi="Trebuchet MS"/>
          <w:szCs w:val="24"/>
        </w:rPr>
        <w:t>5.</w:t>
      </w:r>
      <w:r w:rsidRPr="003F06F9">
        <w:rPr>
          <w:rFonts w:ascii="Trebuchet MS" w:hAnsi="Trebuchet MS"/>
          <w:szCs w:val="24"/>
        </w:rPr>
        <w:tab/>
        <w:t>100Ω</w:t>
      </w:r>
    </w:p>
    <w:p w:rsidR="009A73BD" w:rsidRPr="003F06F9" w:rsidRDefault="009A73BD" w:rsidP="00676C43">
      <w:pPr>
        <w:pStyle w:val="Questions2"/>
        <w:spacing w:before="0" w:after="0"/>
        <w:contextualSpacing/>
        <w:rPr>
          <w:rFonts w:ascii="Trebuchet MS" w:hAnsi="Trebuchet MS"/>
          <w:szCs w:val="24"/>
        </w:rPr>
      </w:pPr>
      <w:r w:rsidRPr="003F06F9">
        <w:rPr>
          <w:rFonts w:ascii="Trebuchet MS" w:hAnsi="Trebuchet MS"/>
          <w:szCs w:val="24"/>
        </w:rPr>
        <w:t>6.</w:t>
      </w:r>
      <w:r w:rsidRPr="003F06F9">
        <w:rPr>
          <w:rFonts w:ascii="Trebuchet MS" w:hAnsi="Trebuchet MS"/>
          <w:szCs w:val="24"/>
        </w:rPr>
        <w:tab/>
        <w:t>1Ω</w:t>
      </w:r>
    </w:p>
    <w:p w:rsidR="00CD3C6C" w:rsidRPr="003F06F9" w:rsidRDefault="009A73BD" w:rsidP="00CD3C6C">
      <w:pPr>
        <w:pStyle w:val="Questions2"/>
        <w:spacing w:before="0" w:after="0"/>
        <w:contextualSpacing/>
        <w:rPr>
          <w:rFonts w:ascii="Trebuchet MS" w:hAnsi="Trebuchet MS"/>
          <w:szCs w:val="24"/>
        </w:rPr>
      </w:pPr>
      <w:r w:rsidRPr="003F06F9">
        <w:rPr>
          <w:rFonts w:ascii="Trebuchet MS" w:hAnsi="Trebuchet MS"/>
          <w:szCs w:val="24"/>
        </w:rPr>
        <w:t>7.</w:t>
      </w:r>
      <w:r w:rsidRPr="003F06F9">
        <w:rPr>
          <w:rFonts w:ascii="Trebuchet MS" w:hAnsi="Trebuchet MS"/>
          <w:szCs w:val="24"/>
        </w:rPr>
        <w:tab/>
        <w:t>25Ω</w:t>
      </w:r>
    </w:p>
    <w:p w:rsidR="00E73A51" w:rsidRPr="003F06F9" w:rsidRDefault="00CD3C6C" w:rsidP="00CD3C6C">
      <w:pPr>
        <w:rPr>
          <w:szCs w:val="24"/>
        </w:rPr>
      </w:pPr>
      <w:r w:rsidRPr="003F06F9">
        <w:rPr>
          <w:szCs w:val="24"/>
        </w:rPr>
        <w:t xml:space="preserve">SQA Revised Higher 2014 </w:t>
      </w:r>
    </w:p>
    <w:p w:rsidR="00E73A51" w:rsidRPr="003F06F9" w:rsidRDefault="00CD3C6C" w:rsidP="00CD3C6C">
      <w:pPr>
        <w:rPr>
          <w:szCs w:val="24"/>
        </w:rPr>
      </w:pPr>
      <w:r w:rsidRPr="003F06F9">
        <w:rPr>
          <w:szCs w:val="24"/>
        </w:rPr>
        <w:t xml:space="preserve">Q16 B   </w:t>
      </w:r>
    </w:p>
    <w:p w:rsidR="00CD3C6C" w:rsidRPr="003F06F9" w:rsidRDefault="00E73A51" w:rsidP="00CD3C6C">
      <w:pPr>
        <w:rPr>
          <w:szCs w:val="24"/>
        </w:rPr>
      </w:pPr>
      <w:r w:rsidRPr="003F06F9">
        <w:rPr>
          <w:szCs w:val="24"/>
        </w:rPr>
        <w:t>Q</w:t>
      </w:r>
      <w:r w:rsidR="00CD3C6C" w:rsidRPr="003F06F9">
        <w:rPr>
          <w:szCs w:val="24"/>
        </w:rPr>
        <w:t>17 D</w:t>
      </w:r>
    </w:p>
    <w:p w:rsidR="00E17454" w:rsidRDefault="00E17454">
      <w:pPr>
        <w:rPr>
          <w:rFonts w:eastAsiaTheme="minorHAnsi"/>
          <w:b/>
          <w:bCs/>
          <w:caps/>
          <w:color w:val="FFFFFF" w:themeColor="background1"/>
          <w:spacing w:val="15"/>
        </w:rPr>
      </w:pPr>
      <w:r>
        <w:rPr>
          <w:rFonts w:eastAsiaTheme="minorHAnsi"/>
          <w:b/>
          <w:bCs/>
          <w:caps/>
          <w:color w:val="FFFFFF" w:themeColor="background1"/>
          <w:spacing w:val="15"/>
        </w:rPr>
        <w:br w:type="page"/>
      </w:r>
    </w:p>
    <w:p w:rsidR="00994F55" w:rsidRDefault="00994F55" w:rsidP="00267369">
      <w:pPr>
        <w:pStyle w:val="Heading1"/>
      </w:pPr>
      <w:bookmarkStart w:id="40" w:name="_Toc520727943"/>
      <w:bookmarkStart w:id="41" w:name="_Toc514070700"/>
      <w:r>
        <w:lastRenderedPageBreak/>
        <w:t>CHAPTER 2</w:t>
      </w:r>
      <w:r w:rsidRPr="004D2473">
        <w:t>: MONITORING AND MEASURING A.C</w:t>
      </w:r>
      <w:bookmarkEnd w:id="40"/>
    </w:p>
    <w:p w:rsidR="00464420" w:rsidRDefault="00084DF9" w:rsidP="00734158">
      <w:pPr>
        <w:pStyle w:val="Heading2"/>
      </w:pPr>
      <w:bookmarkStart w:id="42" w:name="_Toc520727944"/>
      <w:r w:rsidRPr="00084DF9">
        <w:t>Summary of content</w:t>
      </w:r>
      <w:bookmarkEnd w:id="41"/>
      <w:bookmarkEnd w:id="42"/>
    </w:p>
    <w:p w:rsidR="00267369" w:rsidRPr="00734158" w:rsidRDefault="00267369" w:rsidP="00734158">
      <w:pPr>
        <w:spacing w:before="0" w:after="0"/>
        <w:rPr>
          <w:sz w:val="16"/>
          <w:szCs w:val="16"/>
        </w:rPr>
      </w:pPr>
    </w:p>
    <w:tbl>
      <w:tblPr>
        <w:tblStyle w:val="LightList-Accent1"/>
        <w:tblW w:w="9072" w:type="dxa"/>
        <w:tblLayout w:type="fixed"/>
        <w:tblLook w:val="04A0" w:firstRow="1" w:lastRow="0" w:firstColumn="1" w:lastColumn="0" w:noHBand="0" w:noVBand="1"/>
      </w:tblPr>
      <w:tblGrid>
        <w:gridCol w:w="709"/>
        <w:gridCol w:w="709"/>
        <w:gridCol w:w="7654"/>
      </w:tblGrid>
      <w:tr w:rsidR="00267369" w:rsidRPr="00734158" w:rsidTr="005C23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72" w:type="dxa"/>
            <w:gridSpan w:val="3"/>
          </w:tcPr>
          <w:p w:rsidR="00267369" w:rsidRPr="00734158" w:rsidRDefault="00267369" w:rsidP="003E0614">
            <w:pPr>
              <w:rPr>
                <w:b w:val="0"/>
                <w:szCs w:val="24"/>
                <w:u w:color="FFFF00"/>
              </w:rPr>
            </w:pPr>
            <w:r w:rsidRPr="00EF084F">
              <w:rPr>
                <w:rStyle w:val="Heading4Char"/>
                <w:color w:val="FFFFFF" w:themeColor="background1"/>
                <w:szCs w:val="24"/>
                <w:u w:color="FFFF00"/>
              </w:rPr>
              <w:t xml:space="preserve">Monitoring and Measuring A.C. </w:t>
            </w:r>
          </w:p>
        </w:tc>
      </w:tr>
      <w:tr w:rsidR="003E0614" w:rsidRPr="00734158" w:rsidTr="009744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rsidR="003E0614" w:rsidRPr="00734158" w:rsidRDefault="003E0614" w:rsidP="00974447">
            <w:pPr>
              <w:rPr>
                <w:szCs w:val="24"/>
              </w:rPr>
            </w:pPr>
            <w:r w:rsidRPr="00734158">
              <w:rPr>
                <w:szCs w:val="24"/>
              </w:rPr>
              <w:sym w:font="Webdings" w:char="F025"/>
            </w:r>
          </w:p>
        </w:tc>
        <w:tc>
          <w:tcPr>
            <w:tcW w:w="709" w:type="dxa"/>
          </w:tcPr>
          <w:p w:rsidR="003E0614" w:rsidRPr="00734158" w:rsidRDefault="003E0614" w:rsidP="003E0614">
            <w:pPr>
              <w:cnfStyle w:val="000000100000" w:firstRow="0" w:lastRow="0" w:firstColumn="0" w:lastColumn="0" w:oddVBand="0" w:evenVBand="0" w:oddHBand="1" w:evenHBand="0" w:firstRowFirstColumn="0" w:firstRowLastColumn="0" w:lastRowFirstColumn="0" w:lastRowLastColumn="0"/>
              <w:rPr>
                <w:rFonts w:ascii="Comic Sans MS" w:hAnsi="Comic Sans MS"/>
                <w:szCs w:val="24"/>
              </w:rPr>
            </w:pPr>
            <w:proofErr w:type="spellStart"/>
            <w:r w:rsidRPr="00734158">
              <w:rPr>
                <w:rFonts w:ascii="Comic Sans MS" w:hAnsi="Comic Sans MS"/>
                <w:szCs w:val="24"/>
              </w:rPr>
              <w:t>eq</w:t>
            </w:r>
            <w:proofErr w:type="spellEnd"/>
          </w:p>
        </w:tc>
        <w:tc>
          <w:tcPr>
            <w:tcW w:w="7654" w:type="dxa"/>
          </w:tcPr>
          <w:p w:rsidR="003E0614" w:rsidRPr="00734158" w:rsidRDefault="003E0614" w:rsidP="003E0614">
            <w:pPr>
              <w:cnfStyle w:val="000000100000" w:firstRow="0" w:lastRow="0" w:firstColumn="0" w:lastColumn="0" w:oddVBand="0" w:evenVBand="0" w:oddHBand="1" w:evenHBand="0" w:firstRowFirstColumn="0" w:firstRowLastColumn="0" w:lastRowFirstColumn="0" w:lastRowLastColumn="0"/>
              <w:rPr>
                <w:szCs w:val="24"/>
              </w:rPr>
            </w:pPr>
            <w:r w:rsidRPr="00734158">
              <w:rPr>
                <w:rFonts w:ascii="Comic Sans MS" w:hAnsi="Comic Sans MS"/>
                <w:position w:val="-28"/>
                <w:szCs w:val="24"/>
              </w:rPr>
              <w:object w:dxaOrig="680" w:dyaOrig="660">
                <v:shape id="_x0000_i1034" type="#_x0000_t75" style="width:36.75pt;height:33pt" o:ole="">
                  <v:imagedata r:id="rId61" o:title=""/>
                </v:shape>
                <o:OLEObject Type="Embed" ProgID="Equation.3" ShapeID="_x0000_i1034" DrawAspect="Content" ObjectID="_1594471692" r:id="rId62"/>
              </w:object>
            </w:r>
            <w:r w:rsidRPr="00734158">
              <w:rPr>
                <w:rFonts w:ascii="Comic Sans MS" w:hAnsi="Comic Sans MS"/>
                <w:szCs w:val="24"/>
              </w:rPr>
              <w:tab/>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Pr="00734158">
              <w:rPr>
                <w:rFonts w:ascii="Comic Sans MS" w:hAnsi="Comic Sans MS"/>
                <w:szCs w:val="24"/>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p>
        </w:tc>
      </w:tr>
      <w:tr w:rsidR="003E0614" w:rsidRPr="00734158" w:rsidTr="00974447">
        <w:tc>
          <w:tcPr>
            <w:cnfStyle w:val="001000000000" w:firstRow="0" w:lastRow="0" w:firstColumn="1" w:lastColumn="0" w:oddVBand="0" w:evenVBand="0" w:oddHBand="0" w:evenHBand="0" w:firstRowFirstColumn="0" w:firstRowLastColumn="0" w:lastRowFirstColumn="0" w:lastRowLastColumn="0"/>
            <w:tcW w:w="709" w:type="dxa"/>
            <w:vAlign w:val="center"/>
          </w:tcPr>
          <w:p w:rsidR="003E0614" w:rsidRPr="00734158" w:rsidRDefault="003E0614" w:rsidP="00974447">
            <w:pPr>
              <w:rPr>
                <w:szCs w:val="24"/>
              </w:rPr>
            </w:pPr>
            <w:r w:rsidRPr="00734158">
              <w:rPr>
                <w:szCs w:val="24"/>
              </w:rPr>
              <w:sym w:font="Webdings" w:char="F025"/>
            </w:r>
          </w:p>
        </w:tc>
        <w:tc>
          <w:tcPr>
            <w:tcW w:w="709" w:type="dxa"/>
          </w:tcPr>
          <w:p w:rsidR="003E0614" w:rsidRPr="00734158" w:rsidRDefault="003E0614" w:rsidP="003E0614">
            <w:pPr>
              <w:cnfStyle w:val="000000000000" w:firstRow="0" w:lastRow="0" w:firstColumn="0" w:lastColumn="0" w:oddVBand="0" w:evenVBand="0" w:oddHBand="0" w:evenHBand="0" w:firstRowFirstColumn="0" w:firstRowLastColumn="0" w:lastRowFirstColumn="0" w:lastRowLastColumn="0"/>
              <w:rPr>
                <w:szCs w:val="24"/>
              </w:rPr>
            </w:pPr>
            <w:r w:rsidRPr="00734158">
              <w:rPr>
                <w:szCs w:val="24"/>
              </w:rPr>
              <w:t>a)</w:t>
            </w:r>
          </w:p>
        </w:tc>
        <w:tc>
          <w:tcPr>
            <w:tcW w:w="7654" w:type="dxa"/>
          </w:tcPr>
          <w:p w:rsidR="003E0614" w:rsidRPr="00734158" w:rsidRDefault="003E0614" w:rsidP="003E0614">
            <w:pPr>
              <w:cnfStyle w:val="000000000000" w:firstRow="0" w:lastRow="0" w:firstColumn="0" w:lastColumn="0" w:oddVBand="0" w:evenVBand="0" w:oddHBand="0" w:evenHBand="0" w:firstRowFirstColumn="0" w:firstRowLastColumn="0" w:lastRowFirstColumn="0" w:lastRowLastColumn="0"/>
              <w:rPr>
                <w:szCs w:val="24"/>
                <w:u w:val="double" w:color="FFFF00"/>
              </w:rPr>
            </w:pPr>
            <w:r w:rsidRPr="00734158">
              <w:rPr>
                <w:szCs w:val="24"/>
              </w:rPr>
              <w:t>I know that an A.C. is a current which changes direction and instantaneous value with time.</w:t>
            </w:r>
          </w:p>
        </w:tc>
      </w:tr>
      <w:tr w:rsidR="003E0614" w:rsidRPr="00734158" w:rsidTr="009744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rsidR="003E0614" w:rsidRPr="00734158" w:rsidRDefault="003E0614" w:rsidP="00974447">
            <w:pPr>
              <w:rPr>
                <w:szCs w:val="24"/>
              </w:rPr>
            </w:pPr>
            <w:r w:rsidRPr="00734158">
              <w:rPr>
                <w:szCs w:val="24"/>
              </w:rPr>
              <w:sym w:font="Webdings" w:char="F025"/>
            </w:r>
          </w:p>
        </w:tc>
        <w:tc>
          <w:tcPr>
            <w:tcW w:w="709" w:type="dxa"/>
          </w:tcPr>
          <w:p w:rsidR="003E0614" w:rsidRPr="00734158" w:rsidRDefault="003E0614" w:rsidP="003E0614">
            <w:pPr>
              <w:cnfStyle w:val="000000100000" w:firstRow="0" w:lastRow="0" w:firstColumn="0" w:lastColumn="0" w:oddVBand="0" w:evenVBand="0" w:oddHBand="1" w:evenHBand="0" w:firstRowFirstColumn="0" w:firstRowLastColumn="0" w:lastRowFirstColumn="0" w:lastRowLastColumn="0"/>
              <w:rPr>
                <w:szCs w:val="24"/>
              </w:rPr>
            </w:pPr>
            <w:r w:rsidRPr="00734158">
              <w:rPr>
                <w:szCs w:val="24"/>
              </w:rPr>
              <w:t>b)</w:t>
            </w:r>
          </w:p>
        </w:tc>
        <w:tc>
          <w:tcPr>
            <w:tcW w:w="7654" w:type="dxa"/>
          </w:tcPr>
          <w:p w:rsidR="003E0614" w:rsidRPr="00734158" w:rsidRDefault="003E0614" w:rsidP="003E0614">
            <w:pPr>
              <w:cnfStyle w:val="000000100000" w:firstRow="0" w:lastRow="0" w:firstColumn="0" w:lastColumn="0" w:oddVBand="0" w:evenVBand="0" w:oddHBand="1" w:evenHBand="0" w:firstRowFirstColumn="0" w:firstRowLastColumn="0" w:lastRowFirstColumn="0" w:lastRowLastColumn="0"/>
              <w:rPr>
                <w:szCs w:val="24"/>
                <w:u w:val="double" w:color="FFFF00"/>
              </w:rPr>
            </w:pPr>
            <w:r w:rsidRPr="00734158">
              <w:rPr>
                <w:szCs w:val="24"/>
              </w:rPr>
              <w:t xml:space="preserve">I can use </w:t>
            </w:r>
            <w:r w:rsidRPr="00734158">
              <w:rPr>
                <w:rFonts w:ascii="Comic Sans MS" w:hAnsi="Comic Sans MS"/>
                <w:szCs w:val="24"/>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Pr="00734158">
              <w:rPr>
                <w:rFonts w:ascii="Comic Sans MS" w:hAnsi="Comic Sans MS"/>
                <w:szCs w:val="24"/>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Pr="00734158">
              <w:rPr>
                <w:rFonts w:ascii="Comic Sans MS" w:hAnsi="Comic Sans MS"/>
                <w:szCs w:val="24"/>
              </w:rPr>
              <w:t xml:space="preserve"> </w:t>
            </w:r>
            <w:r w:rsidRPr="00734158">
              <w:rPr>
                <w:szCs w:val="24"/>
              </w:rPr>
              <w:t>to</w:t>
            </w:r>
            <w:r w:rsidRPr="00734158">
              <w:rPr>
                <w:rFonts w:ascii="Comic Sans MS" w:hAnsi="Comic Sans MS"/>
                <w:szCs w:val="24"/>
              </w:rPr>
              <w:t xml:space="preserve"> </w:t>
            </w:r>
            <w:r w:rsidRPr="00734158">
              <w:rPr>
                <w:szCs w:val="24"/>
              </w:rPr>
              <w:t xml:space="preserve">calculate involving peak and </w:t>
            </w:r>
            <w:proofErr w:type="spellStart"/>
            <w:r w:rsidRPr="00734158">
              <w:rPr>
                <w:szCs w:val="24"/>
              </w:rPr>
              <w:t>r.m.s</w:t>
            </w:r>
            <w:proofErr w:type="spellEnd"/>
            <w:r w:rsidRPr="00734158">
              <w:rPr>
                <w:szCs w:val="24"/>
              </w:rPr>
              <w:t>. values.</w:t>
            </w:r>
          </w:p>
        </w:tc>
      </w:tr>
      <w:tr w:rsidR="003E0614" w:rsidRPr="00734158" w:rsidTr="00974447">
        <w:tc>
          <w:tcPr>
            <w:cnfStyle w:val="001000000000" w:firstRow="0" w:lastRow="0" w:firstColumn="1" w:lastColumn="0" w:oddVBand="0" w:evenVBand="0" w:oddHBand="0" w:evenHBand="0" w:firstRowFirstColumn="0" w:firstRowLastColumn="0" w:lastRowFirstColumn="0" w:lastRowLastColumn="0"/>
            <w:tcW w:w="709" w:type="dxa"/>
            <w:vAlign w:val="center"/>
          </w:tcPr>
          <w:p w:rsidR="003E0614" w:rsidRPr="00734158" w:rsidRDefault="003E0614" w:rsidP="00974447">
            <w:pPr>
              <w:rPr>
                <w:szCs w:val="24"/>
              </w:rPr>
            </w:pPr>
            <w:r w:rsidRPr="00734158">
              <w:rPr>
                <w:szCs w:val="24"/>
              </w:rPr>
              <w:sym w:font="Webdings" w:char="F025"/>
            </w:r>
          </w:p>
        </w:tc>
        <w:tc>
          <w:tcPr>
            <w:tcW w:w="709" w:type="dxa"/>
          </w:tcPr>
          <w:p w:rsidR="003E0614" w:rsidRPr="00734158" w:rsidRDefault="003E0614" w:rsidP="003E0614">
            <w:pPr>
              <w:cnfStyle w:val="000000000000" w:firstRow="0" w:lastRow="0" w:firstColumn="0" w:lastColumn="0" w:oddVBand="0" w:evenVBand="0" w:oddHBand="0" w:evenHBand="0" w:firstRowFirstColumn="0" w:firstRowLastColumn="0" w:lastRowFirstColumn="0" w:lastRowLastColumn="0"/>
              <w:rPr>
                <w:szCs w:val="24"/>
              </w:rPr>
            </w:pPr>
            <w:r w:rsidRPr="00734158">
              <w:rPr>
                <w:szCs w:val="24"/>
              </w:rPr>
              <w:t>c)</w:t>
            </w:r>
          </w:p>
        </w:tc>
        <w:tc>
          <w:tcPr>
            <w:tcW w:w="7654" w:type="dxa"/>
          </w:tcPr>
          <w:p w:rsidR="003E0614" w:rsidRPr="00734158" w:rsidRDefault="003E0614" w:rsidP="003E0614">
            <w:pPr>
              <w:cnfStyle w:val="000000000000" w:firstRow="0" w:lastRow="0" w:firstColumn="0" w:lastColumn="0" w:oddVBand="0" w:evenVBand="0" w:oddHBand="0" w:evenHBand="0" w:firstRowFirstColumn="0" w:firstRowLastColumn="0" w:lastRowFirstColumn="0" w:lastRowLastColumn="0"/>
              <w:rPr>
                <w:szCs w:val="24"/>
                <w:u w:val="double" w:color="FFFF00"/>
              </w:rPr>
            </w:pPr>
            <w:r w:rsidRPr="00734158">
              <w:rPr>
                <w:szCs w:val="24"/>
              </w:rPr>
              <w:t xml:space="preserve">I can determine the frequency, peak voltage and </w:t>
            </w:r>
            <w:proofErr w:type="spellStart"/>
            <w:r w:rsidRPr="00734158">
              <w:rPr>
                <w:szCs w:val="24"/>
              </w:rPr>
              <w:t>r.m.s</w:t>
            </w:r>
            <w:proofErr w:type="spellEnd"/>
            <w:r w:rsidRPr="00734158">
              <w:rPr>
                <w:szCs w:val="24"/>
              </w:rPr>
              <w:t xml:space="preserve">. values from graphical data. </w:t>
            </w:r>
          </w:p>
        </w:tc>
      </w:tr>
      <w:tr w:rsidR="003E0614" w:rsidRPr="00734158" w:rsidTr="009744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rsidR="003E0614" w:rsidRPr="00734158" w:rsidRDefault="003E0614" w:rsidP="00974447">
            <w:pPr>
              <w:rPr>
                <w:szCs w:val="24"/>
              </w:rPr>
            </w:pPr>
            <w:r w:rsidRPr="00734158">
              <w:rPr>
                <w:szCs w:val="24"/>
              </w:rPr>
              <w:sym w:font="Webdings" w:char="F025"/>
            </w:r>
          </w:p>
        </w:tc>
        <w:tc>
          <w:tcPr>
            <w:tcW w:w="709" w:type="dxa"/>
          </w:tcPr>
          <w:p w:rsidR="003E0614" w:rsidRPr="00734158" w:rsidRDefault="003E0614" w:rsidP="003E0614">
            <w:pPr>
              <w:cnfStyle w:val="000000100000" w:firstRow="0" w:lastRow="0" w:firstColumn="0" w:lastColumn="0" w:oddVBand="0" w:evenVBand="0" w:oddHBand="1" w:evenHBand="0" w:firstRowFirstColumn="0" w:firstRowLastColumn="0" w:lastRowFirstColumn="0" w:lastRowLastColumn="0"/>
              <w:rPr>
                <w:szCs w:val="24"/>
              </w:rPr>
            </w:pPr>
            <w:r w:rsidRPr="00734158">
              <w:rPr>
                <w:szCs w:val="24"/>
              </w:rPr>
              <w:t>d)</w:t>
            </w:r>
          </w:p>
        </w:tc>
        <w:tc>
          <w:tcPr>
            <w:tcW w:w="7654" w:type="dxa"/>
          </w:tcPr>
          <w:p w:rsidR="003E0614" w:rsidRPr="00734158" w:rsidRDefault="003E0614" w:rsidP="003E0614">
            <w:pPr>
              <w:cnfStyle w:val="000000100000" w:firstRow="0" w:lastRow="0" w:firstColumn="0" w:lastColumn="0" w:oddVBand="0" w:evenVBand="0" w:oddHBand="1" w:evenHBand="0" w:firstRowFirstColumn="0" w:firstRowLastColumn="0" w:lastRowFirstColumn="0" w:lastRowLastColumn="0"/>
              <w:rPr>
                <w:szCs w:val="24"/>
                <w:u w:val="double" w:color="FFFF00"/>
              </w:rPr>
            </w:pPr>
            <w:r w:rsidRPr="00734158">
              <w:rPr>
                <w:szCs w:val="24"/>
              </w:rPr>
              <w:t xml:space="preserve">I can use </w:t>
            </w:r>
            <w:r w:rsidRPr="00734158">
              <w:rPr>
                <w:rFonts w:ascii="Comic Sans MS" w:hAnsi="Comic Sans MS"/>
                <w:position w:val="-28"/>
                <w:szCs w:val="24"/>
              </w:rPr>
              <w:object w:dxaOrig="680" w:dyaOrig="660">
                <v:shape id="_x0000_i1035" type="#_x0000_t75" style="width:36.75pt;height:33pt" o:ole="">
                  <v:imagedata r:id="rId61" o:title=""/>
                </v:shape>
                <o:OLEObject Type="Embed" ProgID="Equation.3" ShapeID="_x0000_i1035" DrawAspect="Content" ObjectID="_1594471693" r:id="rId63"/>
              </w:object>
            </w:r>
            <w:r w:rsidRPr="00734158">
              <w:rPr>
                <w:rFonts w:ascii="Comic Sans MS" w:hAnsi="Comic Sans MS"/>
                <w:szCs w:val="24"/>
              </w:rPr>
              <w:t xml:space="preserve"> </w:t>
            </w:r>
            <w:r w:rsidRPr="00734158">
              <w:rPr>
                <w:szCs w:val="24"/>
              </w:rPr>
              <w:t xml:space="preserve">to determine the frequency. </w:t>
            </w:r>
          </w:p>
        </w:tc>
      </w:tr>
    </w:tbl>
    <w:p w:rsidR="00267369" w:rsidRPr="002172F1" w:rsidRDefault="00267369" w:rsidP="00442A5D">
      <w:pPr>
        <w:spacing w:before="0" w:after="0"/>
        <w:rPr>
          <w:sz w:val="16"/>
          <w:szCs w:val="16"/>
        </w:rPr>
      </w:pPr>
    </w:p>
    <w:p w:rsidR="00977DC5" w:rsidRPr="002113EF" w:rsidRDefault="00977DC5" w:rsidP="00B77A52">
      <w:pPr>
        <w:pStyle w:val="Heading2"/>
        <w:rPr>
          <w:sz w:val="24"/>
          <w:szCs w:val="24"/>
        </w:rPr>
      </w:pPr>
      <w:bookmarkStart w:id="43" w:name="_Toc514070703"/>
      <w:bookmarkStart w:id="44" w:name="_Toc520727945"/>
      <w:r w:rsidRPr="002113EF">
        <w:rPr>
          <w:u w:color="FF0000"/>
        </w:rPr>
        <w:t>Measuring the Frequency</w:t>
      </w:r>
      <w:bookmarkEnd w:id="43"/>
      <w:bookmarkEnd w:id="44"/>
    </w:p>
    <w:p w:rsidR="009350F4" w:rsidRDefault="00E241CD" w:rsidP="0099282D">
      <w:r w:rsidRPr="00E241CD">
        <w:t>Frequency is the number of cycles of the waveform in one second. Frequency is calculated as the reciprocal of ('one divided by') the t</w:t>
      </w:r>
      <w:r w:rsidR="009350F4">
        <w:t xml:space="preserve">ime for one cycle, </w:t>
      </w:r>
      <w:r w:rsidR="009350F4" w:rsidRPr="009350F4">
        <w:rPr>
          <w:i/>
        </w:rPr>
        <w:t>T</w:t>
      </w:r>
      <w:r w:rsidR="009350F4">
        <w:t>.</w:t>
      </w:r>
    </w:p>
    <w:p w:rsidR="00BF3AFA" w:rsidRPr="00BF3AFA" w:rsidRDefault="00BF3AFA" w:rsidP="00BF3AFA">
      <w:r w:rsidRPr="00BF3AFA">
        <w:t xml:space="preserve">An oscilloscope plots a graph of changing voltage on the y-axis versus time on the x-axis. Just like a graph we need to read the scale, except the numbers aren't along the axis, they are on a dial underneath the screen. The voltage axis scale is usually called the volts/div or volts/cm and the time axis scale is called the </w:t>
      </w:r>
      <w:proofErr w:type="spellStart"/>
      <w:r w:rsidRPr="00BF3AFA">
        <w:t>timebase</w:t>
      </w:r>
      <w:proofErr w:type="spellEnd"/>
      <w:r w:rsidRPr="00BF3AFA">
        <w:t>.</w:t>
      </w:r>
    </w:p>
    <w:p w:rsidR="000F553A" w:rsidRPr="00863619" w:rsidRDefault="00BF3AFA" w:rsidP="0099282D">
      <w:r w:rsidRPr="009350F4">
        <w:rPr>
          <w:i/>
          <w:noProof/>
          <w:color w:val="0000FF"/>
          <w:szCs w:val="24"/>
        </w:rPr>
        <w:drawing>
          <wp:anchor distT="0" distB="0" distL="114300" distR="114300" simplePos="0" relativeHeight="251787776" behindDoc="1" locked="0" layoutInCell="1" allowOverlap="1" wp14:anchorId="65628E31" wp14:editId="10F5D475">
            <wp:simplePos x="0" y="0"/>
            <wp:positionH relativeFrom="column">
              <wp:posOffset>2678430</wp:posOffset>
            </wp:positionH>
            <wp:positionV relativeFrom="paragraph">
              <wp:posOffset>908685</wp:posOffset>
            </wp:positionV>
            <wp:extent cx="3060700" cy="2053590"/>
            <wp:effectExtent l="0" t="0" r="0" b="0"/>
            <wp:wrapSquare wrapText="bothSides"/>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60700" cy="2053590"/>
                    </a:xfrm>
                    <a:prstGeom prst="rect">
                      <a:avLst/>
                    </a:prstGeom>
                    <a:noFill/>
                  </pic:spPr>
                </pic:pic>
              </a:graphicData>
            </a:graphic>
            <wp14:sizeRelH relativeFrom="page">
              <wp14:pctWidth>0</wp14:pctWidth>
            </wp14:sizeRelH>
            <wp14:sizeRelV relativeFrom="page">
              <wp14:pctHeight>0</wp14:pctHeight>
            </wp14:sizeRelV>
          </wp:anchor>
        </w:drawing>
      </w:r>
      <w:r w:rsidR="00977DC5" w:rsidRPr="00727FCE">
        <w:t xml:space="preserve">At Higher it is not enough to find the frequency by inspection (this means comparing your known trace to your unknown trace using a double beam oscilloscope and a signal generator) </w:t>
      </w:r>
      <w:proofErr w:type="gramStart"/>
      <w:r w:rsidR="0024785A">
        <w:t>Y</w:t>
      </w:r>
      <w:r w:rsidR="00977DC5" w:rsidRPr="00727FCE">
        <w:t>ou</w:t>
      </w:r>
      <w:proofErr w:type="gramEnd"/>
      <w:r w:rsidR="00977DC5" w:rsidRPr="00727FCE">
        <w:t xml:space="preserve"> need to be able to use the </w:t>
      </w:r>
      <w:proofErr w:type="spellStart"/>
      <w:r w:rsidR="00977DC5" w:rsidRPr="00727FCE">
        <w:t>timebase</w:t>
      </w:r>
      <w:proofErr w:type="spellEnd"/>
      <w:r w:rsidR="00977DC5" w:rsidRPr="00727FCE">
        <w:t>!</w:t>
      </w:r>
      <w:r w:rsidR="00644F3D">
        <w:t xml:space="preserve"> We first need to work out the period, </w:t>
      </w:r>
      <w:r w:rsidR="00644F3D">
        <w:rPr>
          <w:i/>
        </w:rPr>
        <w:t>T</w:t>
      </w:r>
      <w:r w:rsidR="00644F3D">
        <w:t xml:space="preserve"> or time for one wave.</w:t>
      </w:r>
    </w:p>
    <w:p w:rsidR="00977DC5" w:rsidRPr="00727FCE" w:rsidRDefault="00977DC5" w:rsidP="00BB7326">
      <w:pPr>
        <w:numPr>
          <w:ilvl w:val="0"/>
          <w:numId w:val="17"/>
        </w:numPr>
        <w:spacing w:before="120" w:after="120"/>
        <w:rPr>
          <w:color w:val="0000FF"/>
          <w:szCs w:val="24"/>
        </w:rPr>
      </w:pPr>
      <w:r w:rsidRPr="00727FCE">
        <w:rPr>
          <w:color w:val="0000FF"/>
          <w:szCs w:val="24"/>
        </w:rPr>
        <w:t>Set up the oscilloscope to give a stationary trace.</w:t>
      </w:r>
    </w:p>
    <w:p w:rsidR="00977DC5" w:rsidRPr="00727FCE" w:rsidRDefault="00977DC5" w:rsidP="00BB7326">
      <w:pPr>
        <w:numPr>
          <w:ilvl w:val="0"/>
          <w:numId w:val="17"/>
        </w:numPr>
        <w:spacing w:before="120" w:after="120"/>
        <w:rPr>
          <w:color w:val="0000FF"/>
          <w:szCs w:val="24"/>
        </w:rPr>
      </w:pPr>
      <w:r w:rsidRPr="00727FCE">
        <w:rPr>
          <w:color w:val="0000FF"/>
          <w:szCs w:val="24"/>
        </w:rPr>
        <w:t xml:space="preserve">Adjust the trace so that the </w:t>
      </w:r>
      <w:r w:rsidR="002172F1">
        <w:rPr>
          <w:color w:val="0000FF"/>
          <w:szCs w:val="24"/>
        </w:rPr>
        <w:t>(</w:t>
      </w:r>
      <w:r w:rsidRPr="00727FCE">
        <w:rPr>
          <w:color w:val="0000FF"/>
          <w:szCs w:val="24"/>
        </w:rPr>
        <w:t>time</w:t>
      </w:r>
      <w:r w:rsidR="002172F1">
        <w:rPr>
          <w:color w:val="0000FF"/>
          <w:szCs w:val="24"/>
        </w:rPr>
        <w:t>)</w:t>
      </w:r>
      <w:r w:rsidRPr="00727FCE">
        <w:rPr>
          <w:color w:val="0000FF"/>
          <w:szCs w:val="24"/>
        </w:rPr>
        <w:t xml:space="preserve"> period can be found.</w:t>
      </w:r>
    </w:p>
    <w:p w:rsidR="005B002A" w:rsidRDefault="002172F1" w:rsidP="00BB7326">
      <w:pPr>
        <w:numPr>
          <w:ilvl w:val="0"/>
          <w:numId w:val="17"/>
        </w:numPr>
        <w:spacing w:before="120" w:after="120"/>
        <w:rPr>
          <w:color w:val="0000FF"/>
          <w:szCs w:val="24"/>
        </w:rPr>
      </w:pPr>
      <w:r>
        <w:rPr>
          <w:color w:val="0000FF"/>
          <w:szCs w:val="24"/>
        </w:rPr>
        <w:t>P</w:t>
      </w:r>
      <w:r w:rsidR="00977DC5" w:rsidRPr="00727FCE">
        <w:rPr>
          <w:color w:val="0000FF"/>
          <w:szCs w:val="24"/>
        </w:rPr>
        <w:t xml:space="preserve">eriod </w:t>
      </w:r>
      <w:r w:rsidR="00442A5D" w:rsidRPr="00442A5D">
        <w:rPr>
          <w:i/>
          <w:color w:val="0000FF"/>
          <w:szCs w:val="24"/>
        </w:rPr>
        <w:t>T</w:t>
      </w:r>
      <w:r w:rsidR="00977DC5" w:rsidRPr="00727FCE">
        <w:rPr>
          <w:color w:val="0000FF"/>
          <w:szCs w:val="24"/>
        </w:rPr>
        <w:t xml:space="preserve">= time for one wave </w:t>
      </w:r>
    </w:p>
    <w:p w:rsidR="005B002A" w:rsidRDefault="005B002A" w:rsidP="00BB7326">
      <w:pPr>
        <w:numPr>
          <w:ilvl w:val="0"/>
          <w:numId w:val="17"/>
        </w:numPr>
        <w:spacing w:before="120" w:after="120"/>
        <w:rPr>
          <w:color w:val="0000FF"/>
          <w:szCs w:val="24"/>
        </w:rPr>
      </w:pPr>
      <w:r>
        <w:rPr>
          <w:color w:val="0000FF"/>
          <w:szCs w:val="24"/>
        </w:rPr>
        <w:t>C</w:t>
      </w:r>
      <w:r w:rsidR="00977DC5" w:rsidRPr="00727FCE">
        <w:rPr>
          <w:color w:val="0000FF"/>
          <w:szCs w:val="24"/>
        </w:rPr>
        <w:t>ount t</w:t>
      </w:r>
      <w:r w:rsidR="00981846">
        <w:rPr>
          <w:color w:val="0000FF"/>
          <w:szCs w:val="24"/>
        </w:rPr>
        <w:t>he number of squares for 1 wave.</w:t>
      </w:r>
    </w:p>
    <w:p w:rsidR="00977DC5" w:rsidRPr="005B002A" w:rsidRDefault="005B002A" w:rsidP="00BB7326">
      <w:pPr>
        <w:numPr>
          <w:ilvl w:val="0"/>
          <w:numId w:val="17"/>
        </w:numPr>
        <w:spacing w:before="120" w:after="120"/>
        <w:rPr>
          <w:color w:val="0000FF"/>
          <w:szCs w:val="24"/>
        </w:rPr>
      </w:pPr>
      <w:proofErr w:type="gramStart"/>
      <w:r>
        <w:rPr>
          <w:color w:val="0000FF"/>
          <w:szCs w:val="24"/>
        </w:rPr>
        <w:t xml:space="preserve">Multiply </w:t>
      </w:r>
      <w:r w:rsidR="00977DC5" w:rsidRPr="005B002A">
        <w:rPr>
          <w:color w:val="0000FF"/>
          <w:szCs w:val="24"/>
        </w:rPr>
        <w:t xml:space="preserve"> the</w:t>
      </w:r>
      <w:proofErr w:type="gramEnd"/>
      <w:r w:rsidR="00977DC5" w:rsidRPr="005B002A">
        <w:rPr>
          <w:color w:val="0000FF"/>
          <w:szCs w:val="24"/>
        </w:rPr>
        <w:t xml:space="preserve"> number of squares for 1 wave by the time base setting</w:t>
      </w:r>
      <w:r w:rsidR="002172F1">
        <w:rPr>
          <w:color w:val="0000FF"/>
          <w:szCs w:val="24"/>
        </w:rPr>
        <w:t xml:space="preserve">, giving </w:t>
      </w:r>
      <w:r w:rsidR="002172F1" w:rsidRPr="002172F1">
        <w:rPr>
          <w:i/>
          <w:color w:val="0000FF"/>
          <w:szCs w:val="24"/>
        </w:rPr>
        <w:t>T</w:t>
      </w:r>
      <w:r w:rsidR="002172F1">
        <w:rPr>
          <w:color w:val="0000FF"/>
          <w:szCs w:val="24"/>
        </w:rPr>
        <w:t>.</w:t>
      </w:r>
      <w:r w:rsidR="00977DC5" w:rsidRPr="005B002A">
        <w:rPr>
          <w:color w:val="0000FF"/>
          <w:szCs w:val="24"/>
        </w:rPr>
        <w:t xml:space="preserve"> </w:t>
      </w:r>
    </w:p>
    <w:p w:rsidR="00977DC5" w:rsidRPr="00727FCE" w:rsidRDefault="00977DC5" w:rsidP="00BB7326">
      <w:pPr>
        <w:numPr>
          <w:ilvl w:val="0"/>
          <w:numId w:val="17"/>
        </w:numPr>
        <w:spacing w:before="120" w:after="120"/>
        <w:rPr>
          <w:color w:val="0000FF"/>
          <w:szCs w:val="24"/>
        </w:rPr>
      </w:pPr>
      <w:r w:rsidRPr="00727FCE">
        <w:rPr>
          <w:color w:val="0000FF"/>
          <w:szCs w:val="24"/>
        </w:rPr>
        <w:t xml:space="preserve">Find </w:t>
      </w:r>
      <w:r w:rsidRPr="00727FCE">
        <w:rPr>
          <w:color w:val="0000FF"/>
          <w:position w:val="-24"/>
          <w:szCs w:val="24"/>
        </w:rPr>
        <w:object w:dxaOrig="680" w:dyaOrig="620">
          <v:shape id="_x0000_i1036" type="#_x0000_t75" style="width:36.75pt;height:27pt" o:ole="">
            <v:imagedata r:id="rId65" o:title=""/>
          </v:shape>
          <o:OLEObject Type="Embed" ProgID="Equation.3" ShapeID="_x0000_i1036" DrawAspect="Content" ObjectID="_1594471694" r:id="rId66"/>
        </w:object>
      </w:r>
    </w:p>
    <w:p w:rsidR="00977DC5" w:rsidRPr="00727FCE" w:rsidRDefault="00977DC5" w:rsidP="00BB7326">
      <w:pPr>
        <w:pStyle w:val="ListParagraph"/>
        <w:numPr>
          <w:ilvl w:val="0"/>
          <w:numId w:val="17"/>
        </w:numPr>
        <w:spacing w:before="120" w:after="120"/>
        <w:rPr>
          <w:color w:val="0000FF"/>
          <w:szCs w:val="24"/>
        </w:rPr>
      </w:pPr>
      <w:r w:rsidRPr="00727FCE">
        <w:rPr>
          <w:color w:val="0000FF"/>
          <w:szCs w:val="24"/>
        </w:rPr>
        <w:t xml:space="preserve">(Time setting will be in </w:t>
      </w:r>
      <w:proofErr w:type="spellStart"/>
      <w:r w:rsidRPr="00727FCE">
        <w:rPr>
          <w:color w:val="0000FF"/>
          <w:szCs w:val="24"/>
        </w:rPr>
        <w:t>ms</w:t>
      </w:r>
      <w:proofErr w:type="spellEnd"/>
      <w:r w:rsidRPr="00727FCE">
        <w:rPr>
          <w:color w:val="0000FF"/>
          <w:szCs w:val="24"/>
        </w:rPr>
        <w:t xml:space="preserve"> or </w:t>
      </w:r>
      <w:r w:rsidRPr="00727FCE">
        <w:sym w:font="Symbol" w:char="F06D"/>
      </w:r>
      <w:r w:rsidRPr="00727FCE">
        <w:rPr>
          <w:color w:val="0000FF"/>
          <w:szCs w:val="24"/>
        </w:rPr>
        <w:t>s. DON’T FORGET TO CHANGE IT!!)</w:t>
      </w:r>
    </w:p>
    <w:p w:rsidR="00303D33" w:rsidRPr="00727FCE" w:rsidRDefault="00303D33" w:rsidP="004C654E">
      <w:pPr>
        <w:spacing w:before="120" w:after="120"/>
        <w:rPr>
          <w:color w:val="0000FF"/>
          <w:szCs w:val="24"/>
        </w:rPr>
      </w:pPr>
      <w:r w:rsidRPr="00727FCE">
        <w:rPr>
          <w:color w:val="0000FF"/>
          <w:szCs w:val="24"/>
        </w:rPr>
        <w:lastRenderedPageBreak/>
        <w:t>NOW HOW TO MEASURE FREQUENCY USING AN OSCILLOSCOPE</w:t>
      </w:r>
    </w:p>
    <w:p w:rsidR="00CF1C76" w:rsidRPr="00727FCE" w:rsidRDefault="00644F3D" w:rsidP="006A1915">
      <w:pPr>
        <w:spacing w:before="120" w:after="120"/>
        <w:rPr>
          <w:color w:val="0000FF"/>
          <w:szCs w:val="24"/>
        </w:rPr>
      </w:pPr>
      <w:proofErr w:type="gramStart"/>
      <w:r>
        <w:rPr>
          <w:color w:val="0000FF"/>
          <w:szCs w:val="24"/>
        </w:rPr>
        <w:t>e.g.</w:t>
      </w:r>
      <w:proofErr w:type="gramEnd"/>
    </w:p>
    <w:p w:rsidR="004C654E" w:rsidRPr="004C3300" w:rsidRDefault="004C654E" w:rsidP="00BB7326">
      <w:pPr>
        <w:pStyle w:val="ListParagraph"/>
        <w:numPr>
          <w:ilvl w:val="3"/>
          <w:numId w:val="14"/>
        </w:numPr>
        <w:autoSpaceDE w:val="0"/>
        <w:autoSpaceDN w:val="0"/>
        <w:adjustRightInd w:val="0"/>
        <w:spacing w:before="120" w:after="120" w:line="240" w:lineRule="auto"/>
        <w:ind w:left="426"/>
        <w:rPr>
          <w:rFonts w:cs="ImprintMT"/>
        </w:rPr>
      </w:pPr>
      <w:r w:rsidRPr="004C3300">
        <w:rPr>
          <w:rFonts w:cs="ImprintMT"/>
        </w:rPr>
        <w:t>An oscilloscope is connected to the output</w:t>
      </w:r>
      <w:r w:rsidR="006A1915" w:rsidRPr="004C3300">
        <w:rPr>
          <w:rFonts w:cs="ImprintMT"/>
        </w:rPr>
        <w:t xml:space="preserve"> </w:t>
      </w:r>
      <w:r w:rsidRPr="004C3300">
        <w:rPr>
          <w:rFonts w:cs="ImprintMT"/>
        </w:rPr>
        <w:t>terminals of a signal generator.</w:t>
      </w:r>
    </w:p>
    <w:p w:rsidR="004C654E" w:rsidRPr="00727FCE" w:rsidRDefault="004C654E" w:rsidP="006A1915">
      <w:pPr>
        <w:autoSpaceDE w:val="0"/>
        <w:autoSpaceDN w:val="0"/>
        <w:adjustRightInd w:val="0"/>
        <w:spacing w:before="120" w:after="120" w:line="240" w:lineRule="auto"/>
        <w:rPr>
          <w:rFonts w:cs="ImprintMT"/>
        </w:rPr>
      </w:pPr>
      <w:r w:rsidRPr="00727FCE">
        <w:rPr>
          <w:rFonts w:cs="ImprintMT"/>
        </w:rPr>
        <w:t>The trace displayed on the screen is shown</w:t>
      </w:r>
      <w:r w:rsidR="006A1915" w:rsidRPr="00727FCE">
        <w:rPr>
          <w:rFonts w:cs="ImprintMT"/>
        </w:rPr>
        <w:t xml:space="preserve"> </w:t>
      </w:r>
      <w:r w:rsidRPr="00727FCE">
        <w:rPr>
          <w:rFonts w:cs="ImprintMT"/>
        </w:rPr>
        <w:t>below.</w:t>
      </w:r>
    </w:p>
    <w:p w:rsidR="004C654E" w:rsidRPr="00727FCE" w:rsidRDefault="0016461D" w:rsidP="006A1915">
      <w:pPr>
        <w:autoSpaceDE w:val="0"/>
        <w:autoSpaceDN w:val="0"/>
        <w:adjustRightInd w:val="0"/>
        <w:spacing w:before="120" w:after="120" w:line="240" w:lineRule="auto"/>
        <w:rPr>
          <w:rFonts w:cs="ImprintMT"/>
        </w:rPr>
      </w:pPr>
      <w:r>
        <w:rPr>
          <w:rFonts w:cs="ImprintMT"/>
          <w:noProof/>
        </w:rPr>
        <w:drawing>
          <wp:anchor distT="0" distB="0" distL="114300" distR="114300" simplePos="0" relativeHeight="252302848" behindDoc="1" locked="0" layoutInCell="1" allowOverlap="1" wp14:anchorId="0186DE05" wp14:editId="2E000B6F">
            <wp:simplePos x="0" y="0"/>
            <wp:positionH relativeFrom="column">
              <wp:posOffset>2985135</wp:posOffset>
            </wp:positionH>
            <wp:positionV relativeFrom="paragraph">
              <wp:posOffset>201295</wp:posOffset>
            </wp:positionV>
            <wp:extent cx="2608580" cy="1954530"/>
            <wp:effectExtent l="0" t="0" r="1270" b="7620"/>
            <wp:wrapTight wrapText="bothSides">
              <wp:wrapPolygon edited="0">
                <wp:start x="0" y="0"/>
                <wp:lineTo x="0" y="21474"/>
                <wp:lineTo x="21453" y="21474"/>
                <wp:lineTo x="21453" y="0"/>
                <wp:lineTo x="0" y="0"/>
              </wp:wrapPolygon>
            </wp:wrapTight>
            <wp:docPr id="25154" name="Picture 2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08580" cy="1954530"/>
                    </a:xfrm>
                    <a:prstGeom prst="rect">
                      <a:avLst/>
                    </a:prstGeom>
                    <a:noFill/>
                    <a:ln>
                      <a:noFill/>
                    </a:ln>
                  </pic:spPr>
                </pic:pic>
              </a:graphicData>
            </a:graphic>
            <wp14:sizeRelH relativeFrom="page">
              <wp14:pctWidth>0</wp14:pctWidth>
            </wp14:sizeRelH>
            <wp14:sizeRelV relativeFrom="page">
              <wp14:pctHeight>0</wp14:pctHeight>
            </wp14:sizeRelV>
          </wp:anchor>
        </w:drawing>
      </w:r>
      <w:r w:rsidR="004C654E" w:rsidRPr="00727FCE">
        <w:rPr>
          <w:rFonts w:cs="ImprintMT"/>
        </w:rPr>
        <w:t xml:space="preserve">The </w:t>
      </w:r>
      <w:proofErr w:type="spellStart"/>
      <w:r w:rsidR="004C654E" w:rsidRPr="00727FCE">
        <w:rPr>
          <w:rFonts w:cs="ImprintMT"/>
        </w:rPr>
        <w:t>timebase</w:t>
      </w:r>
      <w:proofErr w:type="spellEnd"/>
      <w:r w:rsidR="004C654E" w:rsidRPr="00727FCE">
        <w:rPr>
          <w:rFonts w:cs="ImprintMT"/>
        </w:rPr>
        <w:t xml:space="preserve"> of the oscilloscope is set at</w:t>
      </w:r>
      <w:r w:rsidR="006A1915" w:rsidRPr="00727FCE">
        <w:rPr>
          <w:rFonts w:cs="ImprintMT"/>
        </w:rPr>
        <w:t xml:space="preserve"> </w:t>
      </w:r>
      <w:r w:rsidR="004C654E" w:rsidRPr="00727FCE">
        <w:rPr>
          <w:rFonts w:cs="ImprintMT"/>
        </w:rPr>
        <w:t>30</w:t>
      </w:r>
      <w:r w:rsidR="00CF1C76">
        <w:rPr>
          <w:rFonts w:cs="ImprintMT"/>
        </w:rPr>
        <w:t xml:space="preserve"> </w:t>
      </w:r>
      <w:proofErr w:type="spellStart"/>
      <w:r w:rsidR="004C654E" w:rsidRPr="00727FCE">
        <w:rPr>
          <w:rFonts w:cs="ImprintMT"/>
        </w:rPr>
        <w:t>ms</w:t>
      </w:r>
      <w:proofErr w:type="spellEnd"/>
      <w:r w:rsidR="004C654E" w:rsidRPr="00727FCE">
        <w:rPr>
          <w:rFonts w:cs="ImprintMT"/>
        </w:rPr>
        <w:t>/div.</w:t>
      </w:r>
    </w:p>
    <w:p w:rsidR="004C654E" w:rsidRPr="00727FCE" w:rsidRDefault="004C654E" w:rsidP="006A1915">
      <w:pPr>
        <w:autoSpaceDE w:val="0"/>
        <w:autoSpaceDN w:val="0"/>
        <w:adjustRightInd w:val="0"/>
        <w:spacing w:before="120" w:after="120" w:line="240" w:lineRule="auto"/>
        <w:rPr>
          <w:rFonts w:cs="ImprintMT"/>
        </w:rPr>
      </w:pPr>
      <w:r w:rsidRPr="00727FCE">
        <w:rPr>
          <w:rFonts w:cs="ImprintMT"/>
        </w:rPr>
        <w:t>The frequency of the output signal from the</w:t>
      </w:r>
      <w:r w:rsidR="006A1915" w:rsidRPr="00727FCE">
        <w:rPr>
          <w:rFonts w:cs="ImprintMT"/>
        </w:rPr>
        <w:t xml:space="preserve"> </w:t>
      </w:r>
      <w:r w:rsidRPr="00727FCE">
        <w:rPr>
          <w:rFonts w:cs="ImprintMT"/>
        </w:rPr>
        <w:t>signal generator is</w:t>
      </w:r>
    </w:p>
    <w:p w:rsidR="004C654E" w:rsidRPr="00727FCE" w:rsidRDefault="0016529F" w:rsidP="0016529F">
      <w:pPr>
        <w:tabs>
          <w:tab w:val="left" w:pos="851"/>
        </w:tabs>
        <w:autoSpaceDE w:val="0"/>
        <w:autoSpaceDN w:val="0"/>
        <w:adjustRightInd w:val="0"/>
        <w:spacing w:before="120" w:after="120" w:line="240" w:lineRule="auto"/>
        <w:ind w:left="567"/>
        <w:rPr>
          <w:rFonts w:cs="ImprintMT"/>
        </w:rPr>
      </w:pPr>
      <w:r>
        <w:rPr>
          <w:rFonts w:cs="ImprintMT"/>
        </w:rPr>
        <w:t xml:space="preserve">A </w:t>
      </w:r>
      <w:r>
        <w:rPr>
          <w:rFonts w:cs="ImprintMT"/>
        </w:rPr>
        <w:tab/>
        <w:t xml:space="preserve"> </w:t>
      </w:r>
      <w:r w:rsidR="004C654E" w:rsidRPr="00727FCE">
        <w:rPr>
          <w:rFonts w:cs="ImprintMT"/>
        </w:rPr>
        <w:t>2 × 10</w:t>
      </w:r>
      <w:r w:rsidR="004C654E" w:rsidRPr="00727FCE">
        <w:rPr>
          <w:rFonts w:cs="ImprintMT"/>
          <w:szCs w:val="13"/>
          <w:vertAlign w:val="superscript"/>
        </w:rPr>
        <w:t>−3</w:t>
      </w:r>
      <w:r w:rsidR="004C654E" w:rsidRPr="00727FCE">
        <w:rPr>
          <w:rFonts w:cs="ImprintMT"/>
          <w:szCs w:val="13"/>
        </w:rPr>
        <w:t xml:space="preserve"> </w:t>
      </w:r>
      <w:r w:rsidR="004C654E" w:rsidRPr="00727FCE">
        <w:rPr>
          <w:rFonts w:cs="ImprintMT"/>
        </w:rPr>
        <w:t>Hz</w:t>
      </w:r>
    </w:p>
    <w:p w:rsidR="004C654E" w:rsidRPr="00727FCE" w:rsidRDefault="004C654E" w:rsidP="0016529F">
      <w:pPr>
        <w:tabs>
          <w:tab w:val="left" w:pos="851"/>
        </w:tabs>
        <w:autoSpaceDE w:val="0"/>
        <w:autoSpaceDN w:val="0"/>
        <w:adjustRightInd w:val="0"/>
        <w:spacing w:before="120" w:after="120" w:line="240" w:lineRule="auto"/>
        <w:ind w:left="567"/>
        <w:rPr>
          <w:rFonts w:cs="ImprintMT"/>
        </w:rPr>
      </w:pPr>
      <w:r w:rsidRPr="00727FCE">
        <w:rPr>
          <w:rFonts w:cs="ImprintMT"/>
        </w:rPr>
        <w:t xml:space="preserve">B </w:t>
      </w:r>
      <w:r w:rsidR="0016529F">
        <w:rPr>
          <w:rFonts w:cs="ImprintMT"/>
        </w:rPr>
        <w:tab/>
        <w:t xml:space="preserve"> </w:t>
      </w:r>
      <w:r w:rsidRPr="00727FCE">
        <w:rPr>
          <w:rFonts w:cs="ImprintMT"/>
        </w:rPr>
        <w:t>8∙3 × 10</w:t>
      </w:r>
      <w:r w:rsidRPr="00727FCE">
        <w:rPr>
          <w:rFonts w:cs="ImprintMT"/>
          <w:szCs w:val="13"/>
          <w:vertAlign w:val="superscript"/>
        </w:rPr>
        <w:t>−3</w:t>
      </w:r>
      <w:r w:rsidRPr="00727FCE">
        <w:rPr>
          <w:rFonts w:cs="ImprintMT"/>
          <w:szCs w:val="13"/>
        </w:rPr>
        <w:t xml:space="preserve"> </w:t>
      </w:r>
      <w:r w:rsidRPr="00727FCE">
        <w:rPr>
          <w:rFonts w:cs="ImprintMT"/>
        </w:rPr>
        <w:t>Hz</w:t>
      </w:r>
    </w:p>
    <w:p w:rsidR="004C654E" w:rsidRPr="00727FCE" w:rsidRDefault="004C654E" w:rsidP="0016529F">
      <w:pPr>
        <w:tabs>
          <w:tab w:val="left" w:pos="851"/>
        </w:tabs>
        <w:autoSpaceDE w:val="0"/>
        <w:autoSpaceDN w:val="0"/>
        <w:adjustRightInd w:val="0"/>
        <w:spacing w:before="120" w:after="120" w:line="240" w:lineRule="auto"/>
        <w:ind w:left="567"/>
        <w:rPr>
          <w:rFonts w:cs="ImprintMT"/>
        </w:rPr>
      </w:pPr>
      <w:r w:rsidRPr="00727FCE">
        <w:rPr>
          <w:rFonts w:cs="ImprintMT"/>
        </w:rPr>
        <w:t xml:space="preserve">C </w:t>
      </w:r>
      <w:r w:rsidR="0016529F">
        <w:rPr>
          <w:rFonts w:cs="ImprintMT"/>
        </w:rPr>
        <w:tab/>
        <w:t xml:space="preserve"> </w:t>
      </w:r>
      <w:r w:rsidRPr="00727FCE">
        <w:rPr>
          <w:rFonts w:cs="ImprintMT"/>
        </w:rPr>
        <w:t>0∙28 Hz</w:t>
      </w:r>
    </w:p>
    <w:p w:rsidR="004C654E" w:rsidRPr="00727FCE" w:rsidRDefault="004C654E" w:rsidP="0016529F">
      <w:pPr>
        <w:tabs>
          <w:tab w:val="left" w:pos="851"/>
        </w:tabs>
        <w:autoSpaceDE w:val="0"/>
        <w:autoSpaceDN w:val="0"/>
        <w:adjustRightInd w:val="0"/>
        <w:spacing w:before="120" w:after="120" w:line="240" w:lineRule="auto"/>
        <w:ind w:left="567"/>
        <w:rPr>
          <w:rFonts w:cs="ImprintMT"/>
        </w:rPr>
      </w:pPr>
      <w:r w:rsidRPr="00727FCE">
        <w:rPr>
          <w:rFonts w:cs="ImprintMT"/>
        </w:rPr>
        <w:t xml:space="preserve">D </w:t>
      </w:r>
      <w:r w:rsidR="0016529F">
        <w:rPr>
          <w:rFonts w:cs="ImprintMT"/>
        </w:rPr>
        <w:tab/>
        <w:t xml:space="preserve"> </w:t>
      </w:r>
      <w:r w:rsidRPr="00727FCE">
        <w:rPr>
          <w:rFonts w:cs="ImprintMT"/>
        </w:rPr>
        <w:t>4∙2 Hz</w:t>
      </w:r>
    </w:p>
    <w:p w:rsidR="004C654E" w:rsidRDefault="004C654E" w:rsidP="0016529F">
      <w:pPr>
        <w:tabs>
          <w:tab w:val="left" w:pos="851"/>
        </w:tabs>
        <w:spacing w:before="120" w:after="120" w:line="240" w:lineRule="auto"/>
        <w:ind w:left="567"/>
        <w:rPr>
          <w:rFonts w:cs="ImprintMT"/>
        </w:rPr>
      </w:pPr>
      <w:r w:rsidRPr="00727FCE">
        <w:rPr>
          <w:rFonts w:cs="ImprintMT"/>
        </w:rPr>
        <w:t xml:space="preserve">E </w:t>
      </w:r>
      <w:r w:rsidR="0016529F">
        <w:rPr>
          <w:rFonts w:cs="ImprintMT"/>
        </w:rPr>
        <w:tab/>
        <w:t xml:space="preserve"> </w:t>
      </w:r>
      <w:r w:rsidRPr="00727FCE">
        <w:rPr>
          <w:rFonts w:cs="ImprintMT"/>
        </w:rPr>
        <w:t xml:space="preserve">8∙3 </w:t>
      </w:r>
      <w:proofErr w:type="gramStart"/>
      <w:r w:rsidRPr="00727FCE">
        <w:rPr>
          <w:rFonts w:cs="ImprintMT"/>
        </w:rPr>
        <w:t>Hz .</w:t>
      </w:r>
      <w:proofErr w:type="gramEnd"/>
    </w:p>
    <w:p w:rsidR="0016461D" w:rsidRPr="00727FCE" w:rsidRDefault="0016461D" w:rsidP="0016529F">
      <w:pPr>
        <w:tabs>
          <w:tab w:val="left" w:pos="851"/>
        </w:tabs>
        <w:spacing w:before="120" w:after="120" w:line="240" w:lineRule="auto"/>
        <w:ind w:left="567"/>
        <w:rPr>
          <w:rFonts w:cs="ImprintMT"/>
        </w:rPr>
      </w:pPr>
    </w:p>
    <w:p w:rsidR="00E8482C" w:rsidRPr="004C3300" w:rsidRDefault="002234F5" w:rsidP="00FF341E">
      <w:pPr>
        <w:pStyle w:val="ListParagraph"/>
        <w:numPr>
          <w:ilvl w:val="0"/>
          <w:numId w:val="26"/>
        </w:numPr>
        <w:autoSpaceDE w:val="0"/>
        <w:autoSpaceDN w:val="0"/>
        <w:adjustRightInd w:val="0"/>
        <w:spacing w:after="0" w:line="240" w:lineRule="auto"/>
        <w:ind w:left="284" w:hanging="426"/>
        <w:rPr>
          <w:rFonts w:cs="ImprintMT"/>
          <w:szCs w:val="24"/>
        </w:rPr>
      </w:pPr>
      <w:r w:rsidRPr="002A70A3">
        <w:rPr>
          <w:rFonts w:cs="ImprintMT"/>
          <w:szCs w:val="24"/>
        </w:rPr>
        <w:t>A</w:t>
      </w:r>
      <w:r w:rsidR="00E8482C" w:rsidRPr="002A70A3">
        <w:rPr>
          <w:rFonts w:cs="ImprintMT"/>
          <w:szCs w:val="24"/>
        </w:rPr>
        <w:t>n alternating</w:t>
      </w:r>
      <w:r w:rsidR="00E8482C" w:rsidRPr="004C3300">
        <w:rPr>
          <w:rFonts w:cs="ImprintMT"/>
          <w:szCs w:val="24"/>
        </w:rPr>
        <w:t xml:space="preserve"> voltage is displayed on an oscilloscope screen. The Y-gain and the </w:t>
      </w:r>
      <w:proofErr w:type="spellStart"/>
      <w:r w:rsidR="00E8482C" w:rsidRPr="004C3300">
        <w:rPr>
          <w:rFonts w:cs="ImprintMT"/>
          <w:szCs w:val="24"/>
        </w:rPr>
        <w:t>timebase</w:t>
      </w:r>
      <w:proofErr w:type="spellEnd"/>
      <w:r w:rsidR="00E8482C" w:rsidRPr="004C3300">
        <w:rPr>
          <w:rFonts w:cs="ImprintMT"/>
          <w:szCs w:val="24"/>
        </w:rPr>
        <w:t xml:space="preserve"> settings are shown.</w:t>
      </w:r>
    </w:p>
    <w:p w:rsidR="00E8482C" w:rsidRPr="00727FCE" w:rsidRDefault="00E8482C" w:rsidP="00E8482C">
      <w:pPr>
        <w:autoSpaceDE w:val="0"/>
        <w:autoSpaceDN w:val="0"/>
        <w:adjustRightInd w:val="0"/>
        <w:spacing w:after="0" w:line="240" w:lineRule="auto"/>
        <w:rPr>
          <w:rFonts w:cs="ImprintMT"/>
          <w:szCs w:val="24"/>
        </w:rPr>
      </w:pPr>
      <w:r w:rsidRPr="00727FCE">
        <w:rPr>
          <w:rFonts w:cs="ImprintMT"/>
          <w:szCs w:val="24"/>
        </w:rPr>
        <w:t>Which row in the table gives the values for the peak voltage and frequency of the signal?</w:t>
      </w:r>
    </w:p>
    <w:p w:rsidR="00E8482C" w:rsidRPr="00727FCE" w:rsidRDefault="00151471" w:rsidP="002234F5">
      <w:pPr>
        <w:autoSpaceDE w:val="0"/>
        <w:autoSpaceDN w:val="0"/>
        <w:adjustRightInd w:val="0"/>
        <w:spacing w:after="0" w:line="240" w:lineRule="auto"/>
        <w:rPr>
          <w:rFonts w:cs="ImprintMT"/>
          <w:szCs w:val="24"/>
        </w:rPr>
      </w:pPr>
      <w:r w:rsidRPr="00727FCE">
        <w:rPr>
          <w:rFonts w:cs="ImprintMT"/>
          <w:noProof/>
          <w:szCs w:val="24"/>
        </w:rPr>
        <w:drawing>
          <wp:anchor distT="0" distB="0" distL="114300" distR="114300" simplePos="0" relativeHeight="251786752" behindDoc="1" locked="0" layoutInCell="1" allowOverlap="1" wp14:anchorId="1F17D47B" wp14:editId="703F23C2">
            <wp:simplePos x="0" y="0"/>
            <wp:positionH relativeFrom="column">
              <wp:posOffset>220980</wp:posOffset>
            </wp:positionH>
            <wp:positionV relativeFrom="paragraph">
              <wp:posOffset>123825</wp:posOffset>
            </wp:positionV>
            <wp:extent cx="1423670" cy="1900555"/>
            <wp:effectExtent l="0" t="0" r="5080" b="4445"/>
            <wp:wrapTight wrapText="bothSides">
              <wp:wrapPolygon edited="0">
                <wp:start x="0" y="0"/>
                <wp:lineTo x="0" y="21434"/>
                <wp:lineTo x="21388" y="21434"/>
                <wp:lineTo x="21388" y="0"/>
                <wp:lineTo x="0" y="0"/>
              </wp:wrapPolygon>
            </wp:wrapTight>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23670" cy="190055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Ind w:w="675" w:type="dxa"/>
        <w:tblLayout w:type="fixed"/>
        <w:tblLook w:val="04A0" w:firstRow="1" w:lastRow="0" w:firstColumn="1" w:lastColumn="0" w:noHBand="0" w:noVBand="1"/>
      </w:tblPr>
      <w:tblGrid>
        <w:gridCol w:w="675"/>
        <w:gridCol w:w="1418"/>
        <w:gridCol w:w="1417"/>
      </w:tblGrid>
      <w:tr w:rsidR="00F8106D" w:rsidRPr="00727FCE" w:rsidTr="008267E7">
        <w:tc>
          <w:tcPr>
            <w:tcW w:w="675" w:type="dxa"/>
            <w:vAlign w:val="center"/>
          </w:tcPr>
          <w:p w:rsidR="00F8106D" w:rsidRPr="00727FCE" w:rsidRDefault="00F8106D" w:rsidP="008267E7">
            <w:pPr>
              <w:spacing w:before="120" w:after="0" w:line="240" w:lineRule="auto"/>
              <w:jc w:val="center"/>
              <w:rPr>
                <w:color w:val="0000FF"/>
                <w:szCs w:val="24"/>
              </w:rPr>
            </w:pPr>
          </w:p>
        </w:tc>
        <w:tc>
          <w:tcPr>
            <w:tcW w:w="1418" w:type="dxa"/>
            <w:vAlign w:val="center"/>
          </w:tcPr>
          <w:p w:rsidR="00F8106D" w:rsidRPr="00727FCE" w:rsidRDefault="00F8106D" w:rsidP="008267E7">
            <w:pPr>
              <w:spacing w:before="120" w:after="0" w:line="240" w:lineRule="auto"/>
              <w:jc w:val="center"/>
              <w:rPr>
                <w:color w:val="0000FF"/>
                <w:szCs w:val="24"/>
              </w:rPr>
            </w:pPr>
            <w:r w:rsidRPr="00727FCE">
              <w:rPr>
                <w:rFonts w:cs="ImprintMT-Italic"/>
                <w:i/>
                <w:iCs/>
                <w:szCs w:val="24"/>
              </w:rPr>
              <w:t>Peak voltage/</w:t>
            </w:r>
            <w:r w:rsidRPr="00727FCE">
              <w:rPr>
                <w:rFonts w:cs="ImprintMT"/>
                <w:szCs w:val="24"/>
              </w:rPr>
              <w:t>V</w:t>
            </w:r>
          </w:p>
        </w:tc>
        <w:tc>
          <w:tcPr>
            <w:tcW w:w="1417" w:type="dxa"/>
            <w:vAlign w:val="center"/>
          </w:tcPr>
          <w:p w:rsidR="00F8106D" w:rsidRPr="00727FCE" w:rsidRDefault="00F8106D" w:rsidP="008267E7">
            <w:pPr>
              <w:autoSpaceDE w:val="0"/>
              <w:autoSpaceDN w:val="0"/>
              <w:adjustRightInd w:val="0"/>
              <w:spacing w:before="120" w:after="0" w:line="240" w:lineRule="auto"/>
              <w:jc w:val="center"/>
              <w:rPr>
                <w:rFonts w:cs="ImprintMT"/>
                <w:szCs w:val="24"/>
              </w:rPr>
            </w:pPr>
            <w:r w:rsidRPr="00727FCE">
              <w:rPr>
                <w:rFonts w:cs="ImprintMT-Italic"/>
                <w:i/>
                <w:iCs/>
                <w:szCs w:val="24"/>
              </w:rPr>
              <w:t>Frequency/</w:t>
            </w:r>
            <w:r w:rsidRPr="00727FCE">
              <w:rPr>
                <w:rFonts w:cs="ImprintMT"/>
                <w:szCs w:val="24"/>
              </w:rPr>
              <w:t>Hz</w:t>
            </w:r>
          </w:p>
        </w:tc>
      </w:tr>
      <w:tr w:rsidR="00F8106D" w:rsidRPr="00727FCE" w:rsidTr="008267E7">
        <w:tc>
          <w:tcPr>
            <w:tcW w:w="675"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A</w:t>
            </w:r>
          </w:p>
        </w:tc>
        <w:tc>
          <w:tcPr>
            <w:tcW w:w="1418"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10</w:t>
            </w:r>
          </w:p>
        </w:tc>
        <w:tc>
          <w:tcPr>
            <w:tcW w:w="1417"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100</w:t>
            </w:r>
          </w:p>
        </w:tc>
      </w:tr>
      <w:tr w:rsidR="00F8106D" w:rsidRPr="00727FCE" w:rsidTr="008267E7">
        <w:tc>
          <w:tcPr>
            <w:tcW w:w="675"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B</w:t>
            </w:r>
          </w:p>
        </w:tc>
        <w:tc>
          <w:tcPr>
            <w:tcW w:w="1418"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10</w:t>
            </w:r>
          </w:p>
        </w:tc>
        <w:tc>
          <w:tcPr>
            <w:tcW w:w="1417"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250</w:t>
            </w:r>
          </w:p>
        </w:tc>
      </w:tr>
      <w:tr w:rsidR="00F8106D" w:rsidRPr="00727FCE" w:rsidTr="008267E7">
        <w:tc>
          <w:tcPr>
            <w:tcW w:w="675"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C</w:t>
            </w:r>
          </w:p>
        </w:tc>
        <w:tc>
          <w:tcPr>
            <w:tcW w:w="1418"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20</w:t>
            </w:r>
          </w:p>
        </w:tc>
        <w:tc>
          <w:tcPr>
            <w:tcW w:w="1417"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250</w:t>
            </w:r>
          </w:p>
        </w:tc>
      </w:tr>
      <w:tr w:rsidR="00F8106D" w:rsidRPr="00727FCE" w:rsidTr="008267E7">
        <w:tc>
          <w:tcPr>
            <w:tcW w:w="675"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D</w:t>
            </w:r>
          </w:p>
        </w:tc>
        <w:tc>
          <w:tcPr>
            <w:tcW w:w="1418"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10</w:t>
            </w:r>
          </w:p>
        </w:tc>
        <w:tc>
          <w:tcPr>
            <w:tcW w:w="1417"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500</w:t>
            </w:r>
          </w:p>
        </w:tc>
      </w:tr>
      <w:tr w:rsidR="00F8106D" w:rsidRPr="00727FCE" w:rsidTr="008267E7">
        <w:tc>
          <w:tcPr>
            <w:tcW w:w="675"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E</w:t>
            </w:r>
          </w:p>
        </w:tc>
        <w:tc>
          <w:tcPr>
            <w:tcW w:w="1418"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20</w:t>
            </w:r>
          </w:p>
        </w:tc>
        <w:tc>
          <w:tcPr>
            <w:tcW w:w="1417" w:type="dxa"/>
            <w:vAlign w:val="center"/>
          </w:tcPr>
          <w:p w:rsidR="00F8106D" w:rsidRPr="00727FCE" w:rsidRDefault="00F8106D" w:rsidP="008267E7">
            <w:pPr>
              <w:spacing w:before="120" w:after="0" w:line="240" w:lineRule="auto"/>
              <w:jc w:val="center"/>
              <w:rPr>
                <w:color w:val="0000FF"/>
                <w:szCs w:val="24"/>
              </w:rPr>
            </w:pPr>
            <w:r w:rsidRPr="00727FCE">
              <w:rPr>
                <w:color w:val="0000FF"/>
                <w:szCs w:val="24"/>
              </w:rPr>
              <w:t>1000</w:t>
            </w:r>
          </w:p>
        </w:tc>
      </w:tr>
    </w:tbl>
    <w:p w:rsidR="00151471" w:rsidRPr="002D3DF1" w:rsidRDefault="00151471" w:rsidP="00151471">
      <w:pPr>
        <w:spacing w:before="120" w:after="120" w:line="240" w:lineRule="auto"/>
        <w:rPr>
          <w:rFonts w:cs="ImprintMT"/>
          <w:i/>
        </w:rPr>
      </w:pPr>
      <w:r w:rsidRPr="002D3DF1">
        <w:rPr>
          <w:szCs w:val="24"/>
        </w:rPr>
        <w:t>Example 1</w:t>
      </w:r>
      <w:r w:rsidRPr="002D3DF1">
        <w:rPr>
          <w:rFonts w:cs="ImprintMT"/>
          <w:i/>
        </w:rPr>
        <w:t>:</w:t>
      </w:r>
    </w:p>
    <w:p w:rsidR="00151471" w:rsidRPr="002D3DF1" w:rsidRDefault="00151471" w:rsidP="00151471">
      <w:pPr>
        <w:spacing w:before="120" w:after="120" w:line="240" w:lineRule="auto"/>
        <w:rPr>
          <w:rFonts w:cs="ImprintMT"/>
          <w:i/>
          <w:szCs w:val="24"/>
        </w:rPr>
      </w:pPr>
      <w:r w:rsidRPr="002D3DF1">
        <w:rPr>
          <w:rFonts w:cs="ImprintMT"/>
          <w:i/>
          <w:szCs w:val="24"/>
        </w:rPr>
        <w:t xml:space="preserve">1 wave is 4 boxes across in the trace above. Each box is 30ms. </w:t>
      </w:r>
    </w:p>
    <w:p w:rsidR="00151471" w:rsidRPr="002D3DF1" w:rsidRDefault="00151471" w:rsidP="00151471">
      <w:pPr>
        <w:spacing w:before="120" w:after="120" w:line="240" w:lineRule="auto"/>
        <w:rPr>
          <w:rFonts w:cs="ImprintMT"/>
          <w:i/>
        </w:rPr>
      </w:pPr>
      <w:r w:rsidRPr="002D3DF1">
        <w:rPr>
          <w:rFonts w:cs="ImprintMT"/>
          <w:i/>
          <w:szCs w:val="24"/>
        </w:rPr>
        <w:sym w:font="Symbol" w:char="F05C"/>
      </w:r>
      <w:r w:rsidRPr="002D3DF1">
        <w:rPr>
          <w:rFonts w:cs="ImprintMT"/>
          <w:i/>
          <w:szCs w:val="24"/>
        </w:rPr>
        <w:t>T=4</w:t>
      </w:r>
      <w:r w:rsidRPr="002D3DF1">
        <w:rPr>
          <w:rFonts w:cs="ImprintMT"/>
          <w:i/>
          <w:szCs w:val="24"/>
        </w:rPr>
        <w:sym w:font="Symbol" w:char="F0B4"/>
      </w:r>
      <w:r w:rsidRPr="002D3DF1">
        <w:rPr>
          <w:rFonts w:cs="ImprintMT"/>
          <w:i/>
          <w:szCs w:val="24"/>
        </w:rPr>
        <w:t xml:space="preserve">30=120 </w:t>
      </w:r>
      <w:proofErr w:type="spellStart"/>
      <w:r w:rsidRPr="002D3DF1">
        <w:rPr>
          <w:rFonts w:cs="ImprintMT"/>
          <w:i/>
          <w:szCs w:val="24"/>
        </w:rPr>
        <w:t>ms</w:t>
      </w:r>
      <w:proofErr w:type="spellEnd"/>
      <w:r w:rsidRPr="002D3DF1">
        <w:rPr>
          <w:rFonts w:cs="ImprintMT"/>
          <w:i/>
          <w:szCs w:val="24"/>
        </w:rPr>
        <w:t> =1.2</w:t>
      </w:r>
      <w:r w:rsidRPr="002D3DF1">
        <w:rPr>
          <w:rFonts w:cs="ImprintMT"/>
          <w:i/>
          <w:szCs w:val="24"/>
        </w:rPr>
        <w:sym w:font="Symbol" w:char="F0B4"/>
      </w:r>
      <w:r w:rsidRPr="002D3DF1">
        <w:rPr>
          <w:rFonts w:cs="ImprintMT"/>
          <w:i/>
          <w:szCs w:val="24"/>
        </w:rPr>
        <w:t>10</w:t>
      </w:r>
      <w:r w:rsidRPr="002D3DF1">
        <w:rPr>
          <w:rFonts w:cs="ImprintMT"/>
          <w:i/>
          <w:szCs w:val="24"/>
          <w:vertAlign w:val="superscript"/>
        </w:rPr>
        <w:t>-1</w:t>
      </w:r>
      <w:r w:rsidRPr="002D3DF1">
        <w:rPr>
          <w:rFonts w:cs="ImprintMT"/>
          <w:i/>
          <w:szCs w:val="24"/>
        </w:rPr>
        <w:t>s</w:t>
      </w:r>
    </w:p>
    <w:p w:rsidR="003633C2" w:rsidRPr="002D3DF1" w:rsidRDefault="00151471" w:rsidP="00151471">
      <w:pPr>
        <w:autoSpaceDE w:val="0"/>
        <w:autoSpaceDN w:val="0"/>
        <w:adjustRightInd w:val="0"/>
        <w:spacing w:after="0" w:line="240" w:lineRule="auto"/>
        <w:rPr>
          <w:rFonts w:cs="ImprintMT"/>
          <w:i/>
          <w:szCs w:val="24"/>
        </w:rPr>
      </w:pPr>
      <m:oMathPara>
        <m:oMath>
          <m:r>
            <w:rPr>
              <w:rFonts w:ascii="Cambria Math" w:hAnsi="Cambria Math" w:cs="ImprintMT"/>
              <w:szCs w:val="24"/>
            </w:rPr>
            <m:t>f=</m:t>
          </m:r>
          <m:f>
            <m:fPr>
              <m:ctrlPr>
                <w:rPr>
                  <w:rFonts w:ascii="Cambria Math" w:hAnsi="Cambria Math" w:cs="ImprintMT"/>
                  <w:i/>
                  <w:szCs w:val="24"/>
                </w:rPr>
              </m:ctrlPr>
            </m:fPr>
            <m:num>
              <m:r>
                <w:rPr>
                  <w:rFonts w:ascii="Cambria Math" w:hAnsi="Cambria Math" w:cs="ImprintMT"/>
                  <w:szCs w:val="24"/>
                </w:rPr>
                <m:t>1</m:t>
              </m:r>
            </m:num>
            <m:den>
              <m:r>
                <w:rPr>
                  <w:rFonts w:ascii="Cambria Math" w:hAnsi="Cambria Math" w:cs="ImprintMT"/>
                  <w:szCs w:val="24"/>
                </w:rPr>
                <m:t>120×</m:t>
              </m:r>
              <m:sSup>
                <m:sSupPr>
                  <m:ctrlPr>
                    <w:rPr>
                      <w:rFonts w:ascii="Cambria Math" w:hAnsi="Cambria Math" w:cs="ImprintMT"/>
                      <w:i/>
                      <w:szCs w:val="24"/>
                    </w:rPr>
                  </m:ctrlPr>
                </m:sSupPr>
                <m:e>
                  <m:r>
                    <w:rPr>
                      <w:rFonts w:ascii="Cambria Math" w:hAnsi="Cambria Math" w:cs="ImprintMT"/>
                      <w:szCs w:val="24"/>
                    </w:rPr>
                    <m:t>10</m:t>
                  </m:r>
                </m:e>
                <m:sup>
                  <m:r>
                    <w:rPr>
                      <w:rFonts w:ascii="Cambria Math" w:hAnsi="Cambria Math" w:cs="ImprintMT"/>
                      <w:szCs w:val="24"/>
                    </w:rPr>
                    <m:t>-3</m:t>
                  </m:r>
                </m:sup>
              </m:sSup>
            </m:den>
          </m:f>
          <m:r>
            <w:rPr>
              <w:rFonts w:ascii="Cambria Math" w:hAnsi="Cambria Math" w:cs="ImprintMT"/>
              <w:szCs w:val="24"/>
            </w:rPr>
            <m:t>=8.3 Hz</m:t>
          </m:r>
        </m:oMath>
      </m:oMathPara>
    </w:p>
    <w:p w:rsidR="003633C2" w:rsidRPr="002D3DF1" w:rsidRDefault="003633C2" w:rsidP="003633C2">
      <w:pPr>
        <w:autoSpaceDE w:val="0"/>
        <w:autoSpaceDN w:val="0"/>
        <w:adjustRightInd w:val="0"/>
        <w:spacing w:after="0" w:line="240" w:lineRule="auto"/>
        <w:rPr>
          <w:rFonts w:cs="ImprintMT"/>
          <w:i/>
          <w:szCs w:val="24"/>
        </w:rPr>
      </w:pPr>
      <w:r w:rsidRPr="002D3DF1">
        <w:rPr>
          <w:rFonts w:cs="ImprintMT"/>
          <w:i/>
          <w:szCs w:val="24"/>
        </w:rPr>
        <w:sym w:font="Symbol" w:char="F05C"/>
      </w:r>
      <w:r w:rsidRPr="002D3DF1">
        <w:rPr>
          <w:rFonts w:cs="ImprintMT"/>
          <w:i/>
          <w:szCs w:val="24"/>
        </w:rPr>
        <w:t xml:space="preserve"> Answer </w:t>
      </w:r>
      <w:r w:rsidR="003D3C9A" w:rsidRPr="002D3DF1">
        <w:rPr>
          <w:rFonts w:cs="ImprintMT"/>
          <w:i/>
          <w:szCs w:val="24"/>
        </w:rPr>
        <w:t>E</w:t>
      </w:r>
    </w:p>
    <w:p w:rsidR="00151471" w:rsidRPr="002D3DF1" w:rsidRDefault="00151471" w:rsidP="00151471">
      <w:pPr>
        <w:spacing w:before="120" w:after="120" w:line="240" w:lineRule="auto"/>
        <w:rPr>
          <w:rFonts w:cs="ImprintMT"/>
          <w:i/>
        </w:rPr>
      </w:pPr>
      <w:r w:rsidRPr="002D3DF1">
        <w:rPr>
          <w:szCs w:val="24"/>
        </w:rPr>
        <w:t>Example 2</w:t>
      </w:r>
      <w:r w:rsidRPr="002D3DF1">
        <w:rPr>
          <w:rFonts w:cs="ImprintMT"/>
          <w:i/>
        </w:rPr>
        <w:t>:</w:t>
      </w:r>
    </w:p>
    <w:p w:rsidR="00036810" w:rsidRPr="002D3DF1" w:rsidRDefault="00036810" w:rsidP="00151471">
      <w:pPr>
        <w:spacing w:before="120" w:after="120" w:line="240" w:lineRule="auto"/>
        <w:rPr>
          <w:rFonts w:cs="ImprintMT"/>
          <w:i/>
        </w:rPr>
      </w:pPr>
      <w:r w:rsidRPr="002D3DF1">
        <w:rPr>
          <w:rFonts w:cs="ImprintMT"/>
          <w:i/>
        </w:rPr>
        <w:t>Peak = 8/2 = 4 boxes each 5 V = 5</w:t>
      </w:r>
      <w:r w:rsidRPr="002D3DF1">
        <w:rPr>
          <w:rFonts w:cs="ImprintMT"/>
          <w:i/>
        </w:rPr>
        <w:sym w:font="Symbol" w:char="F0B4"/>
      </w:r>
      <w:r w:rsidRPr="002D3DF1">
        <w:rPr>
          <w:rFonts w:cs="ImprintMT"/>
          <w:i/>
        </w:rPr>
        <w:t>4 = 20 V</w:t>
      </w:r>
    </w:p>
    <w:p w:rsidR="00151471" w:rsidRPr="002D3DF1" w:rsidRDefault="00151471" w:rsidP="00151471">
      <w:pPr>
        <w:spacing w:before="120" w:after="120" w:line="240" w:lineRule="auto"/>
        <w:rPr>
          <w:rFonts w:cs="ImprintMT"/>
          <w:i/>
          <w:szCs w:val="24"/>
        </w:rPr>
      </w:pPr>
      <w:r w:rsidRPr="002D3DF1">
        <w:rPr>
          <w:rFonts w:cs="ImprintMT"/>
          <w:i/>
          <w:szCs w:val="24"/>
        </w:rPr>
        <w:t xml:space="preserve">1 wave is 4 boxes across in the trace above. Each box is </w:t>
      </w:r>
      <w:r w:rsidR="00036810" w:rsidRPr="002D3DF1">
        <w:rPr>
          <w:rFonts w:cs="ImprintMT"/>
          <w:i/>
          <w:szCs w:val="24"/>
        </w:rPr>
        <w:t xml:space="preserve">1 </w:t>
      </w:r>
      <w:proofErr w:type="spellStart"/>
      <w:r w:rsidRPr="002D3DF1">
        <w:rPr>
          <w:rFonts w:cs="ImprintMT"/>
          <w:i/>
          <w:szCs w:val="24"/>
        </w:rPr>
        <w:t>ms</w:t>
      </w:r>
      <w:proofErr w:type="spellEnd"/>
      <w:r w:rsidRPr="002D3DF1">
        <w:rPr>
          <w:rFonts w:cs="ImprintMT"/>
          <w:i/>
          <w:szCs w:val="24"/>
        </w:rPr>
        <w:t xml:space="preserve">. </w:t>
      </w:r>
    </w:p>
    <w:p w:rsidR="00151471" w:rsidRPr="002D3DF1" w:rsidRDefault="00151471" w:rsidP="00151471">
      <w:pPr>
        <w:spacing w:before="120" w:after="120" w:line="240" w:lineRule="auto"/>
        <w:rPr>
          <w:rFonts w:cs="ImprintMT"/>
          <w:i/>
        </w:rPr>
      </w:pPr>
      <w:r w:rsidRPr="002D3DF1">
        <w:rPr>
          <w:rFonts w:cs="ImprintMT"/>
          <w:i/>
          <w:szCs w:val="24"/>
        </w:rPr>
        <w:sym w:font="Symbol" w:char="F05C"/>
      </w:r>
      <w:r w:rsidRPr="002D3DF1">
        <w:rPr>
          <w:rFonts w:cs="ImprintMT"/>
          <w:i/>
          <w:szCs w:val="24"/>
        </w:rPr>
        <w:t>T=4</w:t>
      </w:r>
      <w:r w:rsidRPr="002D3DF1">
        <w:rPr>
          <w:rFonts w:cs="ImprintMT"/>
          <w:i/>
          <w:szCs w:val="24"/>
        </w:rPr>
        <w:sym w:font="Symbol" w:char="F0B4"/>
      </w:r>
      <w:r w:rsidR="00036810" w:rsidRPr="002D3DF1">
        <w:rPr>
          <w:rFonts w:cs="ImprintMT"/>
          <w:i/>
          <w:szCs w:val="24"/>
        </w:rPr>
        <w:t xml:space="preserve">1=4·0 </w:t>
      </w:r>
      <w:proofErr w:type="spellStart"/>
      <w:r w:rsidRPr="002D3DF1">
        <w:rPr>
          <w:rFonts w:cs="ImprintMT"/>
          <w:i/>
          <w:szCs w:val="24"/>
        </w:rPr>
        <w:t>ms</w:t>
      </w:r>
      <w:proofErr w:type="spellEnd"/>
      <w:r w:rsidRPr="002D3DF1">
        <w:rPr>
          <w:rFonts w:cs="ImprintMT"/>
          <w:i/>
          <w:szCs w:val="24"/>
        </w:rPr>
        <w:t> =</w:t>
      </w:r>
      <w:r w:rsidR="00036810" w:rsidRPr="002D3DF1">
        <w:rPr>
          <w:rFonts w:cs="ImprintMT"/>
          <w:i/>
          <w:szCs w:val="24"/>
        </w:rPr>
        <w:t>4·0</w:t>
      </w:r>
      <w:r w:rsidRPr="002D3DF1">
        <w:rPr>
          <w:rFonts w:cs="ImprintMT"/>
          <w:i/>
          <w:szCs w:val="24"/>
        </w:rPr>
        <w:sym w:font="Symbol" w:char="F0B4"/>
      </w:r>
      <w:r w:rsidRPr="002D3DF1">
        <w:rPr>
          <w:rFonts w:cs="ImprintMT"/>
          <w:i/>
          <w:szCs w:val="24"/>
        </w:rPr>
        <w:t>10</w:t>
      </w:r>
      <w:r w:rsidRPr="002D3DF1">
        <w:rPr>
          <w:rFonts w:cs="ImprintMT"/>
          <w:i/>
          <w:szCs w:val="24"/>
          <w:vertAlign w:val="superscript"/>
        </w:rPr>
        <w:t>-</w:t>
      </w:r>
      <w:r w:rsidR="003633C2" w:rsidRPr="002D3DF1">
        <w:rPr>
          <w:rFonts w:cs="ImprintMT"/>
          <w:i/>
          <w:szCs w:val="24"/>
          <w:vertAlign w:val="superscript"/>
        </w:rPr>
        <w:t>3</w:t>
      </w:r>
      <w:r w:rsidRPr="002D3DF1">
        <w:rPr>
          <w:rFonts w:cs="ImprintMT"/>
          <w:i/>
          <w:szCs w:val="24"/>
        </w:rPr>
        <w:t>s</w:t>
      </w:r>
    </w:p>
    <w:p w:rsidR="00151471" w:rsidRPr="0041213D" w:rsidRDefault="00151471" w:rsidP="00151471">
      <w:pPr>
        <w:autoSpaceDE w:val="0"/>
        <w:autoSpaceDN w:val="0"/>
        <w:adjustRightInd w:val="0"/>
        <w:spacing w:after="0" w:line="240" w:lineRule="auto"/>
        <w:rPr>
          <w:rFonts w:cs="ImprintMT"/>
          <w:i/>
          <w:szCs w:val="24"/>
        </w:rPr>
      </w:pPr>
      <m:oMathPara>
        <m:oMath>
          <m:r>
            <w:rPr>
              <w:rFonts w:ascii="Cambria Math" w:hAnsi="Cambria Math" w:cs="ImprintMT"/>
              <w:szCs w:val="24"/>
            </w:rPr>
            <m:t>f=</m:t>
          </m:r>
          <m:f>
            <m:fPr>
              <m:ctrlPr>
                <w:rPr>
                  <w:rFonts w:ascii="Cambria Math" w:hAnsi="Cambria Math" w:cs="ImprintMT"/>
                  <w:i/>
                  <w:szCs w:val="24"/>
                </w:rPr>
              </m:ctrlPr>
            </m:fPr>
            <m:num>
              <m:r>
                <w:rPr>
                  <w:rFonts w:ascii="Cambria Math" w:hAnsi="Cambria Math" w:cs="ImprintMT"/>
                  <w:szCs w:val="24"/>
                </w:rPr>
                <m:t>1</m:t>
              </m:r>
            </m:num>
            <m:den>
              <m:r>
                <w:rPr>
                  <w:rFonts w:ascii="Cambria Math" w:hAnsi="Cambria Math" w:cs="ImprintMT"/>
                  <w:szCs w:val="24"/>
                </w:rPr>
                <m:t>4·0×</m:t>
              </m:r>
              <m:sSup>
                <m:sSupPr>
                  <m:ctrlPr>
                    <w:rPr>
                      <w:rFonts w:ascii="Cambria Math" w:hAnsi="Cambria Math" w:cs="ImprintMT"/>
                      <w:i/>
                      <w:szCs w:val="24"/>
                    </w:rPr>
                  </m:ctrlPr>
                </m:sSupPr>
                <m:e>
                  <m:r>
                    <w:rPr>
                      <w:rFonts w:ascii="Cambria Math" w:hAnsi="Cambria Math" w:cs="ImprintMT"/>
                      <w:szCs w:val="24"/>
                    </w:rPr>
                    <m:t>10</m:t>
                  </m:r>
                </m:e>
                <m:sup>
                  <m:r>
                    <w:rPr>
                      <w:rFonts w:ascii="Cambria Math" w:hAnsi="Cambria Math" w:cs="ImprintMT"/>
                      <w:szCs w:val="24"/>
                    </w:rPr>
                    <m:t>-3</m:t>
                  </m:r>
                </m:sup>
              </m:sSup>
            </m:den>
          </m:f>
          <m:r>
            <w:rPr>
              <w:rFonts w:ascii="Cambria Math" w:hAnsi="Cambria Math" w:cs="ImprintMT"/>
              <w:szCs w:val="24"/>
            </w:rPr>
            <m:t>=250 Hz</m:t>
          </m:r>
        </m:oMath>
      </m:oMathPara>
    </w:p>
    <w:p w:rsidR="0016529F" w:rsidRDefault="00B33AA7" w:rsidP="0034051E">
      <w:pPr>
        <w:pStyle w:val="Heading2"/>
      </w:pPr>
      <w:bookmarkStart w:id="45" w:name="_Toc520727946"/>
      <w:r w:rsidRPr="00727FCE">
        <w:lastRenderedPageBreak/>
        <w:t>Peak and R.M.S.</w:t>
      </w:r>
      <w:r w:rsidR="006A3E83" w:rsidRPr="006A3E83">
        <w:t xml:space="preserve"> </w:t>
      </w:r>
      <w:r w:rsidR="006A3E83" w:rsidRPr="00727FCE">
        <w:t>Voltage</w:t>
      </w:r>
      <w:bookmarkEnd w:id="45"/>
    </w:p>
    <w:p w:rsidR="00DD3CF0" w:rsidRPr="00DD3CF0" w:rsidRDefault="00DD3CF0" w:rsidP="00DD3CF0">
      <w:r w:rsidRPr="00DD3CF0">
        <w:t xml:space="preserve">The definition of the </w:t>
      </w:r>
      <w:proofErr w:type="spellStart"/>
      <w:r w:rsidRPr="00DD3CF0">
        <w:t>r</w:t>
      </w:r>
      <w:r w:rsidR="00C10CA7">
        <w:t>.</w:t>
      </w:r>
      <w:r w:rsidRPr="00DD3CF0">
        <w:t>m</w:t>
      </w:r>
      <w:r w:rsidR="00C10CA7">
        <w:t>.</w:t>
      </w:r>
      <w:r w:rsidRPr="00DD3CF0">
        <w:t>s</w:t>
      </w:r>
      <w:proofErr w:type="spellEnd"/>
      <w:r w:rsidR="00C10CA7">
        <w:t>.</w:t>
      </w:r>
      <w:r w:rsidRPr="00DD3CF0">
        <w:t xml:space="preserve"> voltage is </w:t>
      </w:r>
      <w:proofErr w:type="gramStart"/>
      <w:r w:rsidR="00C10CA7">
        <w:t>“</w:t>
      </w:r>
      <w:r w:rsidRPr="00DD3CF0">
        <w:t xml:space="preserve"> value</w:t>
      </w:r>
      <w:proofErr w:type="gramEnd"/>
      <w:r w:rsidRPr="00DD3CF0">
        <w:t xml:space="preserve"> of </w:t>
      </w:r>
      <w:r w:rsidR="00C10CA7">
        <w:t>alternating</w:t>
      </w:r>
      <w:r w:rsidRPr="00DD3CF0">
        <w:t xml:space="preserve"> voltage that produces the same power (e.g. heating or lighting) as the </w:t>
      </w:r>
      <w:r w:rsidR="00C10CA7">
        <w:t>direct</w:t>
      </w:r>
      <w:r w:rsidRPr="00DD3CF0">
        <w:t xml:space="preserve"> voltage</w:t>
      </w:r>
      <w:r w:rsidR="00C10CA7">
        <w:t>”</w:t>
      </w:r>
      <w:r w:rsidRPr="00DD3CF0">
        <w:t xml:space="preserve">. The </w:t>
      </w:r>
      <w:proofErr w:type="spellStart"/>
      <w:proofErr w:type="gramStart"/>
      <w:r w:rsidRPr="00DD3CF0">
        <w:t>r</w:t>
      </w:r>
      <w:r w:rsidR="00C10CA7">
        <w:t>.</w:t>
      </w:r>
      <w:r w:rsidRPr="00DD3CF0">
        <w:t>m</w:t>
      </w:r>
      <w:r w:rsidR="00C10CA7">
        <w:t>.</w:t>
      </w:r>
      <w:r w:rsidRPr="00DD3CF0">
        <w:t>s</w:t>
      </w:r>
      <w:proofErr w:type="spellEnd"/>
      <w:proofErr w:type="gramEnd"/>
      <w:r w:rsidR="00C10CA7">
        <w:t>.</w:t>
      </w:r>
      <w:r w:rsidRPr="00DD3CF0">
        <w:t xml:space="preserve"> value is what is quoted on a power supply so that a fair comparison between </w:t>
      </w:r>
      <w:proofErr w:type="spellStart"/>
      <w:r w:rsidRPr="00DD3CF0">
        <w:t>a.c</w:t>
      </w:r>
      <w:proofErr w:type="spellEnd"/>
      <w:r w:rsidRPr="00DD3CF0">
        <w:t xml:space="preserve">. and </w:t>
      </w:r>
      <w:proofErr w:type="spellStart"/>
      <w:r w:rsidRPr="00DD3CF0">
        <w:t>d.c.</w:t>
      </w:r>
      <w:proofErr w:type="spellEnd"/>
      <w:r w:rsidRPr="00DD3CF0">
        <w:t xml:space="preserve"> can be made, e.g. a 6 V battery will produce the same brightness of light bulb as a 6 V </w:t>
      </w:r>
      <w:proofErr w:type="spellStart"/>
      <w:r w:rsidRPr="00DD3CF0">
        <w:t>r</w:t>
      </w:r>
      <w:r w:rsidR="00C10CA7">
        <w:t>.</w:t>
      </w:r>
      <w:r w:rsidRPr="00DD3CF0">
        <w:t>m</w:t>
      </w:r>
      <w:r w:rsidR="00C10CA7">
        <w:t>.</w:t>
      </w:r>
      <w:r w:rsidRPr="00DD3CF0">
        <w:t>s</w:t>
      </w:r>
      <w:proofErr w:type="spellEnd"/>
      <w:r w:rsidR="00C10CA7">
        <w:t>.</w:t>
      </w:r>
      <w:r w:rsidRPr="00DD3CF0">
        <w:t xml:space="preserve"> </w:t>
      </w:r>
      <w:proofErr w:type="spellStart"/>
      <w:r w:rsidRPr="00DD3CF0">
        <w:t>a.c</w:t>
      </w:r>
      <w:proofErr w:type="spellEnd"/>
      <w:r w:rsidRPr="00DD3CF0">
        <w:t xml:space="preserve">. supply. The </w:t>
      </w:r>
      <w:proofErr w:type="spellStart"/>
      <w:proofErr w:type="gramStart"/>
      <w:r w:rsidRPr="00DD3CF0">
        <w:t>r</w:t>
      </w:r>
      <w:r w:rsidR="00C10CA7">
        <w:t>.</w:t>
      </w:r>
      <w:r w:rsidRPr="00DD3CF0">
        <w:t>m</w:t>
      </w:r>
      <w:r w:rsidR="00C10CA7">
        <w:t>.</w:t>
      </w:r>
      <w:r w:rsidRPr="00DD3CF0">
        <w:t>s</w:t>
      </w:r>
      <w:proofErr w:type="spellEnd"/>
      <w:proofErr w:type="gramEnd"/>
      <w:r w:rsidR="00C10CA7">
        <w:t>.</w:t>
      </w:r>
      <w:r w:rsidRPr="00DD3CF0">
        <w:t xml:space="preserve"> c</w:t>
      </w:r>
      <w:r w:rsidR="008B7908">
        <w:t>urrent has a similar definition.</w:t>
      </w:r>
    </w:p>
    <w:tbl>
      <w:tblPr>
        <w:tblStyle w:val="TableGrid"/>
        <w:tblpPr w:leftFromText="180" w:rightFromText="180" w:vertAnchor="text" w:horzAnchor="margin" w:tblpY="541"/>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5211"/>
        <w:gridCol w:w="3934"/>
      </w:tblGrid>
      <w:tr w:rsidR="0034051E" w:rsidTr="007F1682">
        <w:trPr>
          <w:cantSplit/>
          <w:trHeight w:val="3400"/>
        </w:trPr>
        <w:tc>
          <w:tcPr>
            <w:tcW w:w="5211" w:type="dxa"/>
          </w:tcPr>
          <w:p w:rsidR="0034051E" w:rsidRDefault="006B2417" w:rsidP="00116715">
            <w:pPr>
              <w:spacing w:before="60" w:after="60"/>
            </w:pPr>
            <w:bookmarkStart w:id="46" w:name="_Toc514070704"/>
            <w:r>
              <w:rPr>
                <w:noProof/>
              </w:rPr>
              <mc:AlternateContent>
                <mc:Choice Requires="wpg">
                  <w:drawing>
                    <wp:anchor distT="0" distB="0" distL="114300" distR="114300" simplePos="0" relativeHeight="252256768" behindDoc="0" locked="0" layoutInCell="1" allowOverlap="1" wp14:anchorId="40856B05" wp14:editId="59677D60">
                      <wp:simplePos x="0" y="0"/>
                      <wp:positionH relativeFrom="column">
                        <wp:posOffset>3207546</wp:posOffset>
                      </wp:positionH>
                      <wp:positionV relativeFrom="paragraph">
                        <wp:posOffset>258559</wp:posOffset>
                      </wp:positionV>
                      <wp:extent cx="2459023" cy="1724025"/>
                      <wp:effectExtent l="0" t="0" r="36830" b="9525"/>
                      <wp:wrapNone/>
                      <wp:docPr id="20" name="Group 20"/>
                      <wp:cNvGraphicFramePr/>
                      <a:graphic xmlns:a="http://schemas.openxmlformats.org/drawingml/2006/main">
                        <a:graphicData uri="http://schemas.microsoft.com/office/word/2010/wordprocessingGroup">
                          <wpg:wgp>
                            <wpg:cNvGrpSpPr/>
                            <wpg:grpSpPr>
                              <a:xfrm>
                                <a:off x="0" y="0"/>
                                <a:ext cx="2459023" cy="1724025"/>
                                <a:chOff x="0" y="0"/>
                                <a:chExt cx="2459023" cy="1724025"/>
                              </a:xfrm>
                            </wpg:grpSpPr>
                            <wpg:grpSp>
                              <wpg:cNvPr id="22301" name="Group 13739"/>
                              <wpg:cNvGrpSpPr>
                                <a:grpSpLocks noChangeAspect="1"/>
                              </wpg:cNvGrpSpPr>
                              <wpg:grpSpPr bwMode="auto">
                                <a:xfrm>
                                  <a:off x="40943" y="0"/>
                                  <a:ext cx="2418080" cy="1724025"/>
                                  <a:chOff x="2102" y="2705"/>
                                  <a:chExt cx="6712" cy="4699"/>
                                </a:xfrm>
                              </wpg:grpSpPr>
                              <wpg:grpSp>
                                <wpg:cNvPr id="22302" name="Group 13740"/>
                                <wpg:cNvGrpSpPr>
                                  <a:grpSpLocks/>
                                </wpg:cNvGrpSpPr>
                                <wpg:grpSpPr bwMode="auto">
                                  <a:xfrm>
                                    <a:off x="2512" y="2705"/>
                                    <a:ext cx="6302" cy="4699"/>
                                    <a:chOff x="2512" y="2705"/>
                                    <a:chExt cx="6302" cy="4699"/>
                                  </a:xfrm>
                                </wpg:grpSpPr>
                                <wps:wsp>
                                  <wps:cNvPr id="22303" name="Line 13741"/>
                                  <wps:cNvCnPr/>
                                  <wps:spPr bwMode="auto">
                                    <a:xfrm>
                                      <a:off x="2512" y="2705"/>
                                      <a:ext cx="1" cy="469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04" name="Line 13742"/>
                                  <wps:cNvCnPr/>
                                  <wps:spPr bwMode="auto">
                                    <a:xfrm>
                                      <a:off x="2512" y="5054"/>
                                      <a:ext cx="6302"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05" name="Line 13743"/>
                                  <wps:cNvCnPr/>
                                  <wps:spPr bwMode="auto">
                                    <a:xfrm flipV="1">
                                      <a:off x="2512" y="502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06" name="Line 13744"/>
                                  <wps:cNvCnPr/>
                                  <wps:spPr bwMode="auto">
                                    <a:xfrm flipV="1">
                                      <a:off x="2517" y="5000"/>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07" name="Line 13745"/>
                                  <wps:cNvCnPr/>
                                  <wps:spPr bwMode="auto">
                                    <a:xfrm flipV="1">
                                      <a:off x="2524" y="4972"/>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08" name="Line 13746"/>
                                  <wps:cNvCnPr/>
                                  <wps:spPr bwMode="auto">
                                    <a:xfrm flipV="1">
                                      <a:off x="2529" y="494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09" name="Line 13747"/>
                                  <wps:cNvCnPr/>
                                  <wps:spPr bwMode="auto">
                                    <a:xfrm flipV="1">
                                      <a:off x="2535" y="491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10" name="Line 13748"/>
                                  <wps:cNvCnPr/>
                                  <wps:spPr bwMode="auto">
                                    <a:xfrm flipV="1">
                                      <a:off x="2541" y="4890"/>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11" name="Line 13749"/>
                                  <wps:cNvCnPr/>
                                  <wps:spPr bwMode="auto">
                                    <a:xfrm flipV="1">
                                      <a:off x="2547" y="486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12" name="Line 13750"/>
                                  <wps:cNvCnPr/>
                                  <wps:spPr bwMode="auto">
                                    <a:xfrm flipV="1">
                                      <a:off x="2552" y="483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13" name="Line 13751"/>
                                  <wps:cNvCnPr/>
                                  <wps:spPr bwMode="auto">
                                    <a:xfrm flipV="1">
                                      <a:off x="2558" y="4809"/>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14" name="Line 13752"/>
                                  <wps:cNvCnPr/>
                                  <wps:spPr bwMode="auto">
                                    <a:xfrm flipV="1">
                                      <a:off x="2565" y="478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15" name="Line 13753"/>
                                  <wps:cNvCnPr/>
                                  <wps:spPr bwMode="auto">
                                    <a:xfrm flipV="1">
                                      <a:off x="2570" y="475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16" name="Line 13754"/>
                                  <wps:cNvCnPr/>
                                  <wps:spPr bwMode="auto">
                                    <a:xfrm flipV="1">
                                      <a:off x="2575" y="4728"/>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17" name="Line 13755"/>
                                  <wps:cNvCnPr/>
                                  <wps:spPr bwMode="auto">
                                    <a:xfrm flipV="1">
                                      <a:off x="2582" y="4702"/>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18" name="Line 13756"/>
                                  <wps:cNvCnPr/>
                                  <wps:spPr bwMode="auto">
                                    <a:xfrm flipV="1">
                                      <a:off x="2588" y="467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19" name="Line 13757"/>
                                  <wps:cNvCnPr/>
                                  <wps:spPr bwMode="auto">
                                    <a:xfrm flipV="1">
                                      <a:off x="2593" y="4648"/>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20" name="Line 13758"/>
                                  <wps:cNvCnPr/>
                                  <wps:spPr bwMode="auto">
                                    <a:xfrm flipV="1">
                                      <a:off x="2600" y="4622"/>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21" name="Line 13759"/>
                                  <wps:cNvCnPr/>
                                  <wps:spPr bwMode="auto">
                                    <a:xfrm flipV="1">
                                      <a:off x="2605" y="4597"/>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22" name="Line 13760"/>
                                  <wps:cNvCnPr/>
                                  <wps:spPr bwMode="auto">
                                    <a:xfrm flipV="1">
                                      <a:off x="2611" y="457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23" name="Line 13761"/>
                                  <wps:cNvCnPr/>
                                  <wps:spPr bwMode="auto">
                                    <a:xfrm flipV="1">
                                      <a:off x="2617" y="4544"/>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24" name="Line 13762"/>
                                  <wps:cNvCnPr/>
                                  <wps:spPr bwMode="auto">
                                    <a:xfrm flipV="1">
                                      <a:off x="2623" y="4518"/>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25" name="Line 13763"/>
                                  <wps:cNvCnPr/>
                                  <wps:spPr bwMode="auto">
                                    <a:xfrm flipV="1">
                                      <a:off x="2628" y="4493"/>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26" name="Line 13764"/>
                                  <wps:cNvCnPr/>
                                  <wps:spPr bwMode="auto">
                                    <a:xfrm flipV="1">
                                      <a:off x="2635" y="4467"/>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27" name="Line 13765"/>
                                  <wps:cNvCnPr/>
                                  <wps:spPr bwMode="auto">
                                    <a:xfrm flipV="1">
                                      <a:off x="2640" y="4442"/>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28" name="Line 13766"/>
                                  <wps:cNvCnPr/>
                                  <wps:spPr bwMode="auto">
                                    <a:xfrm flipV="1">
                                      <a:off x="2646" y="4417"/>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29" name="Line 13767"/>
                                  <wps:cNvCnPr/>
                                  <wps:spPr bwMode="auto">
                                    <a:xfrm flipV="1">
                                      <a:off x="2651" y="4392"/>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30" name="Line 13768"/>
                                  <wps:cNvCnPr/>
                                  <wps:spPr bwMode="auto">
                                    <a:xfrm flipV="1">
                                      <a:off x="2658" y="4368"/>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31" name="Line 13769"/>
                                  <wps:cNvCnPr/>
                                  <wps:spPr bwMode="auto">
                                    <a:xfrm flipV="1">
                                      <a:off x="2663" y="4344"/>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32" name="Line 13770"/>
                                  <wps:cNvCnPr/>
                                  <wps:spPr bwMode="auto">
                                    <a:xfrm flipV="1">
                                      <a:off x="2669" y="4319"/>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33" name="Line 13771"/>
                                  <wps:cNvCnPr/>
                                  <wps:spPr bwMode="auto">
                                    <a:xfrm flipV="1">
                                      <a:off x="2675" y="4295"/>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34" name="Line 13772"/>
                                  <wps:cNvCnPr/>
                                  <wps:spPr bwMode="auto">
                                    <a:xfrm flipV="1">
                                      <a:off x="2681" y="4271"/>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35" name="Line 13773"/>
                                  <wps:cNvCnPr/>
                                  <wps:spPr bwMode="auto">
                                    <a:xfrm flipV="1">
                                      <a:off x="2686" y="4248"/>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36" name="Line 13774"/>
                                  <wps:cNvCnPr/>
                                  <wps:spPr bwMode="auto">
                                    <a:xfrm flipV="1">
                                      <a:off x="2693" y="4225"/>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37" name="Line 13775"/>
                                  <wps:cNvCnPr/>
                                  <wps:spPr bwMode="auto">
                                    <a:xfrm flipV="1">
                                      <a:off x="2699" y="4202"/>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38" name="Line 13776"/>
                                  <wps:cNvCnPr/>
                                  <wps:spPr bwMode="auto">
                                    <a:xfrm flipV="1">
                                      <a:off x="2704" y="4179"/>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39" name="Line 13777"/>
                                  <wps:cNvCnPr/>
                                  <wps:spPr bwMode="auto">
                                    <a:xfrm flipV="1">
                                      <a:off x="2711" y="4156"/>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40" name="Line 13778"/>
                                  <wps:cNvCnPr/>
                                  <wps:spPr bwMode="auto">
                                    <a:xfrm flipV="1">
                                      <a:off x="2716" y="4134"/>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41" name="Line 13779"/>
                                  <wps:cNvCnPr/>
                                  <wps:spPr bwMode="auto">
                                    <a:xfrm flipV="1">
                                      <a:off x="2722" y="4111"/>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42" name="Line 13780"/>
                                  <wps:cNvCnPr/>
                                  <wps:spPr bwMode="auto">
                                    <a:xfrm flipV="1">
                                      <a:off x="2728" y="4089"/>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43" name="Line 13781"/>
                                  <wps:cNvCnPr/>
                                  <wps:spPr bwMode="auto">
                                    <a:xfrm flipV="1">
                                      <a:off x="2734" y="4069"/>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44" name="Line 13782"/>
                                  <wps:cNvCnPr/>
                                  <wps:spPr bwMode="auto">
                                    <a:xfrm flipV="1">
                                      <a:off x="2739" y="4047"/>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45" name="Line 13783"/>
                                  <wps:cNvCnPr/>
                                  <wps:spPr bwMode="auto">
                                    <a:xfrm flipV="1">
                                      <a:off x="2745" y="4027"/>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46" name="Line 13784"/>
                                  <wps:cNvCnPr/>
                                  <wps:spPr bwMode="auto">
                                    <a:xfrm flipV="1">
                                      <a:off x="2751" y="4007"/>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47" name="Line 13785"/>
                                  <wps:cNvCnPr/>
                                  <wps:spPr bwMode="auto">
                                    <a:xfrm flipV="1">
                                      <a:off x="2757" y="3986"/>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48" name="Line 13786"/>
                                  <wps:cNvCnPr/>
                                  <wps:spPr bwMode="auto">
                                    <a:xfrm flipV="1">
                                      <a:off x="2762" y="3966"/>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49" name="Line 13787"/>
                                  <wps:cNvCnPr/>
                                  <wps:spPr bwMode="auto">
                                    <a:xfrm flipV="1">
                                      <a:off x="2769" y="3947"/>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50" name="Line 13788"/>
                                  <wps:cNvCnPr/>
                                  <wps:spPr bwMode="auto">
                                    <a:xfrm flipV="1">
                                      <a:off x="2774" y="3927"/>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51" name="Line 13789"/>
                                  <wps:cNvCnPr/>
                                  <wps:spPr bwMode="auto">
                                    <a:xfrm flipV="1">
                                      <a:off x="2780" y="3908"/>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52" name="Line 13790"/>
                                  <wps:cNvCnPr/>
                                  <wps:spPr bwMode="auto">
                                    <a:xfrm flipV="1">
                                      <a:off x="2786" y="3890"/>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53" name="Line 13791"/>
                                  <wps:cNvCnPr/>
                                  <wps:spPr bwMode="auto">
                                    <a:xfrm flipV="1">
                                      <a:off x="2792" y="3871"/>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54" name="Line 13792"/>
                                  <wps:cNvCnPr/>
                                  <wps:spPr bwMode="auto">
                                    <a:xfrm flipV="1">
                                      <a:off x="2797" y="3854"/>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55" name="Line 13793"/>
                                  <wps:cNvCnPr/>
                                  <wps:spPr bwMode="auto">
                                    <a:xfrm flipV="1">
                                      <a:off x="2804" y="3836"/>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56" name="Line 13794"/>
                                  <wps:cNvCnPr/>
                                  <wps:spPr bwMode="auto">
                                    <a:xfrm flipV="1">
                                      <a:off x="2810" y="3820"/>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57" name="Line 13795"/>
                                  <wps:cNvCnPr/>
                                  <wps:spPr bwMode="auto">
                                    <a:xfrm flipV="1">
                                      <a:off x="2815" y="3804"/>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58" name="Line 13796"/>
                                  <wps:cNvCnPr/>
                                  <wps:spPr bwMode="auto">
                                    <a:xfrm flipV="1">
                                      <a:off x="2820" y="3787"/>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59" name="Line 13797"/>
                                  <wps:cNvCnPr/>
                                  <wps:spPr bwMode="auto">
                                    <a:xfrm flipV="1">
                                      <a:off x="2827" y="3771"/>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60" name="Line 13798"/>
                                  <wps:cNvCnPr/>
                                  <wps:spPr bwMode="auto">
                                    <a:xfrm flipV="1">
                                      <a:off x="2833" y="3755"/>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61" name="Line 13799"/>
                                  <wps:cNvCnPr/>
                                  <wps:spPr bwMode="auto">
                                    <a:xfrm flipV="1">
                                      <a:off x="2838" y="3740"/>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62" name="Line 13800"/>
                                  <wps:cNvCnPr/>
                                  <wps:spPr bwMode="auto">
                                    <a:xfrm flipV="1">
                                      <a:off x="2845" y="3725"/>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63" name="Line 13801"/>
                                  <wps:cNvCnPr/>
                                  <wps:spPr bwMode="auto">
                                    <a:xfrm flipV="1">
                                      <a:off x="2850" y="3712"/>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64" name="Line 13802"/>
                                  <wps:cNvCnPr/>
                                  <wps:spPr bwMode="auto">
                                    <a:xfrm flipV="1">
                                      <a:off x="2856" y="3698"/>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65" name="Line 13803"/>
                                  <wps:cNvCnPr/>
                                  <wps:spPr bwMode="auto">
                                    <a:xfrm flipV="1">
                                      <a:off x="2862" y="3685"/>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66" name="Line 13804"/>
                                  <wps:cNvCnPr/>
                                  <wps:spPr bwMode="auto">
                                    <a:xfrm flipV="1">
                                      <a:off x="2868" y="3671"/>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67" name="Line 13805"/>
                                  <wps:cNvCnPr/>
                                  <wps:spPr bwMode="auto">
                                    <a:xfrm flipV="1">
                                      <a:off x="2873" y="3659"/>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68" name="Line 13806"/>
                                  <wps:cNvCnPr/>
                                  <wps:spPr bwMode="auto">
                                    <a:xfrm flipV="1">
                                      <a:off x="2880" y="3647"/>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69" name="Line 13807"/>
                                  <wps:cNvCnPr/>
                                  <wps:spPr bwMode="auto">
                                    <a:xfrm flipV="1">
                                      <a:off x="2885" y="3634"/>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70" name="Line 13808"/>
                                  <wps:cNvCnPr/>
                                  <wps:spPr bwMode="auto">
                                    <a:xfrm flipV="1">
                                      <a:off x="2891" y="3624"/>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71" name="Line 13809"/>
                                  <wps:cNvCnPr/>
                                  <wps:spPr bwMode="auto">
                                    <a:xfrm flipV="1">
                                      <a:off x="2897" y="3613"/>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72" name="Line 13810"/>
                                  <wps:cNvCnPr/>
                                  <wps:spPr bwMode="auto">
                                    <a:xfrm flipV="1">
                                      <a:off x="2903" y="3602"/>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73" name="Line 13811"/>
                                  <wps:cNvCnPr/>
                                  <wps:spPr bwMode="auto">
                                    <a:xfrm flipV="1">
                                      <a:off x="2908" y="3591"/>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74" name="Line 13812"/>
                                  <wps:cNvCnPr/>
                                  <wps:spPr bwMode="auto">
                                    <a:xfrm flipV="1">
                                      <a:off x="2914" y="3582"/>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75" name="Line 13813"/>
                                  <wps:cNvCnPr/>
                                  <wps:spPr bwMode="auto">
                                    <a:xfrm flipV="1">
                                      <a:off x="2920" y="3574"/>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76" name="Line 13814"/>
                                  <wps:cNvCnPr/>
                                  <wps:spPr bwMode="auto">
                                    <a:xfrm flipV="1">
                                      <a:off x="2926" y="3564"/>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77" name="Line 13815"/>
                                  <wps:cNvCnPr/>
                                  <wps:spPr bwMode="auto">
                                    <a:xfrm flipV="1">
                                      <a:off x="2931" y="3556"/>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78" name="Line 13816"/>
                                  <wps:cNvCnPr/>
                                  <wps:spPr bwMode="auto">
                                    <a:xfrm flipV="1">
                                      <a:off x="2938" y="3548"/>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79" name="Line 13817"/>
                                  <wps:cNvCnPr/>
                                  <wps:spPr bwMode="auto">
                                    <a:xfrm flipV="1">
                                      <a:off x="2944" y="3541"/>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80" name="Line 13818"/>
                                  <wps:cNvCnPr/>
                                  <wps:spPr bwMode="auto">
                                    <a:xfrm flipV="1">
                                      <a:off x="2949" y="3534"/>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81" name="Line 13819"/>
                                  <wps:cNvCnPr/>
                                  <wps:spPr bwMode="auto">
                                    <a:xfrm flipV="1">
                                      <a:off x="2956" y="3527"/>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82" name="Line 13820"/>
                                  <wps:cNvCnPr/>
                                  <wps:spPr bwMode="auto">
                                    <a:xfrm flipV="1">
                                      <a:off x="2961" y="3522"/>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83" name="Line 13821"/>
                                  <wps:cNvCnPr/>
                                  <wps:spPr bwMode="auto">
                                    <a:xfrm flipV="1">
                                      <a:off x="2967" y="3517"/>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84" name="Line 13822"/>
                                  <wps:cNvCnPr/>
                                  <wps:spPr bwMode="auto">
                                    <a:xfrm flipV="1">
                                      <a:off x="2973" y="3511"/>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85" name="Line 13823"/>
                                  <wps:cNvCnPr/>
                                  <wps:spPr bwMode="auto">
                                    <a:xfrm flipV="1">
                                      <a:off x="2979" y="3507"/>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86" name="Line 13824"/>
                                  <wps:cNvCnPr/>
                                  <wps:spPr bwMode="auto">
                                    <a:xfrm flipV="1">
                                      <a:off x="2984" y="3503"/>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87" name="Line 13825"/>
                                  <wps:cNvCnPr/>
                                  <wps:spPr bwMode="auto">
                                    <a:xfrm flipV="1">
                                      <a:off x="2991" y="3499"/>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88" name="Line 13826"/>
                                  <wps:cNvCnPr/>
                                  <wps:spPr bwMode="auto">
                                    <a:xfrm flipV="1">
                                      <a:off x="2996" y="3496"/>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89" name="Line 13827"/>
                                  <wps:cNvCnPr/>
                                  <wps:spPr bwMode="auto">
                                    <a:xfrm flipV="1">
                                      <a:off x="3002" y="3494"/>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90" name="Line 13828"/>
                                  <wps:cNvCnPr/>
                                  <wps:spPr bwMode="auto">
                                    <a:xfrm flipV="1">
                                      <a:off x="3007" y="3491"/>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91" name="Line 13829"/>
                                  <wps:cNvCnPr/>
                                  <wps:spPr bwMode="auto">
                                    <a:xfrm flipV="1">
                                      <a:off x="3014" y="3490"/>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92" name="Line 13830"/>
                                  <wps:cNvCnPr/>
                                  <wps:spPr bwMode="auto">
                                    <a:xfrm flipV="1">
                                      <a:off x="3019" y="3488"/>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93" name="Line 13831"/>
                                  <wps:cNvCnPr/>
                                  <wps:spPr bwMode="auto">
                                    <a:xfrm>
                                      <a:off x="3025" y="3488"/>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94" name="Line 13832"/>
                                  <wps:cNvCnPr/>
                                  <wps:spPr bwMode="auto">
                                    <a:xfrm>
                                      <a:off x="3031" y="3488"/>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95" name="Line 13833"/>
                                  <wps:cNvCnPr/>
                                  <wps:spPr bwMode="auto">
                                    <a:xfrm>
                                      <a:off x="3037" y="3488"/>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96" name="Line 13834"/>
                                  <wps:cNvCnPr/>
                                  <wps:spPr bwMode="auto">
                                    <a:xfrm>
                                      <a:off x="3042" y="3488"/>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97" name="Line 13835"/>
                                  <wps:cNvCnPr/>
                                  <wps:spPr bwMode="auto">
                                    <a:xfrm>
                                      <a:off x="3049" y="3488"/>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98" name="Line 13836"/>
                                  <wps:cNvCnPr/>
                                  <wps:spPr bwMode="auto">
                                    <a:xfrm>
                                      <a:off x="3054" y="3490"/>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399" name="Line 13837"/>
                                  <wps:cNvCnPr/>
                                  <wps:spPr bwMode="auto">
                                    <a:xfrm>
                                      <a:off x="3060" y="3492"/>
                                      <a:ext cx="7"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00" name="Line 13838"/>
                                  <wps:cNvCnPr/>
                                  <wps:spPr bwMode="auto">
                                    <a:xfrm>
                                      <a:off x="3067" y="3494"/>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01" name="Line 13839"/>
                                  <wps:cNvCnPr/>
                                  <wps:spPr bwMode="auto">
                                    <a:xfrm>
                                      <a:off x="3072" y="3496"/>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02" name="Line 13840"/>
                                  <wps:cNvCnPr/>
                                  <wps:spPr bwMode="auto">
                                    <a:xfrm>
                                      <a:off x="3078" y="3499"/>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03" name="Line 13841"/>
                                  <wps:cNvCnPr/>
                                  <wps:spPr bwMode="auto">
                                    <a:xfrm>
                                      <a:off x="3083" y="3503"/>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04" name="Line 13842"/>
                                  <wps:cNvCnPr/>
                                  <wps:spPr bwMode="auto">
                                    <a:xfrm>
                                      <a:off x="3090" y="3507"/>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05" name="Line 13843"/>
                                  <wps:cNvCnPr/>
                                  <wps:spPr bwMode="auto">
                                    <a:xfrm>
                                      <a:off x="3095" y="3511"/>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06" name="Line 13844"/>
                                  <wps:cNvCnPr/>
                                  <wps:spPr bwMode="auto">
                                    <a:xfrm>
                                      <a:off x="3101" y="3517"/>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07" name="Line 13845"/>
                                  <wps:cNvCnPr/>
                                  <wps:spPr bwMode="auto">
                                    <a:xfrm>
                                      <a:off x="3107" y="3522"/>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08" name="Line 13846"/>
                                  <wps:cNvCnPr/>
                                  <wps:spPr bwMode="auto">
                                    <a:xfrm>
                                      <a:off x="3113" y="3527"/>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09" name="Line 13847"/>
                                  <wps:cNvCnPr/>
                                  <wps:spPr bwMode="auto">
                                    <a:xfrm>
                                      <a:off x="3118" y="3534"/>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10" name="Line 13848"/>
                                  <wps:cNvCnPr/>
                                  <wps:spPr bwMode="auto">
                                    <a:xfrm>
                                      <a:off x="3125" y="3541"/>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11" name="Line 13849"/>
                                  <wps:cNvCnPr/>
                                  <wps:spPr bwMode="auto">
                                    <a:xfrm>
                                      <a:off x="3130" y="3549"/>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12" name="Line 13850"/>
                                  <wps:cNvCnPr/>
                                  <wps:spPr bwMode="auto">
                                    <a:xfrm>
                                      <a:off x="3136" y="3556"/>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13" name="Line 13851"/>
                                  <wps:cNvCnPr/>
                                  <wps:spPr bwMode="auto">
                                    <a:xfrm>
                                      <a:off x="3142" y="3564"/>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14" name="Line 13852"/>
                                  <wps:cNvCnPr/>
                                  <wps:spPr bwMode="auto">
                                    <a:xfrm>
                                      <a:off x="3148" y="3574"/>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15" name="Line 13853"/>
                                  <wps:cNvCnPr/>
                                  <wps:spPr bwMode="auto">
                                    <a:xfrm>
                                      <a:off x="3153" y="3583"/>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16" name="Line 13854"/>
                                  <wps:cNvCnPr/>
                                  <wps:spPr bwMode="auto">
                                    <a:xfrm>
                                      <a:off x="3160" y="3592"/>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17" name="Line 13855"/>
                                  <wps:cNvCnPr/>
                                  <wps:spPr bwMode="auto">
                                    <a:xfrm>
                                      <a:off x="3165" y="3602"/>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18" name="Line 13856"/>
                                  <wps:cNvCnPr/>
                                  <wps:spPr bwMode="auto">
                                    <a:xfrm>
                                      <a:off x="3171" y="3613"/>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19" name="Line 13857"/>
                                  <wps:cNvCnPr/>
                                  <wps:spPr bwMode="auto">
                                    <a:xfrm>
                                      <a:off x="3176" y="3624"/>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20" name="Line 13858"/>
                                  <wps:cNvCnPr/>
                                  <wps:spPr bwMode="auto">
                                    <a:xfrm>
                                      <a:off x="3183" y="3634"/>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21" name="Line 13859"/>
                                  <wps:cNvCnPr/>
                                  <wps:spPr bwMode="auto">
                                    <a:xfrm>
                                      <a:off x="3189" y="3647"/>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22" name="Line 13860"/>
                                  <wps:cNvCnPr/>
                                  <wps:spPr bwMode="auto">
                                    <a:xfrm>
                                      <a:off x="3194" y="3659"/>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23" name="Line 13861"/>
                                  <wps:cNvCnPr/>
                                  <wps:spPr bwMode="auto">
                                    <a:xfrm>
                                      <a:off x="3201" y="3671"/>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24" name="Line 13862"/>
                                  <wps:cNvCnPr/>
                                  <wps:spPr bwMode="auto">
                                    <a:xfrm>
                                      <a:off x="3206" y="3685"/>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25" name="Line 13863"/>
                                  <wps:cNvCnPr/>
                                  <wps:spPr bwMode="auto">
                                    <a:xfrm>
                                      <a:off x="3212" y="3698"/>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26" name="Line 13864"/>
                                  <wps:cNvCnPr/>
                                  <wps:spPr bwMode="auto">
                                    <a:xfrm>
                                      <a:off x="3218" y="3712"/>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27" name="Line 13865"/>
                                  <wps:cNvCnPr/>
                                  <wps:spPr bwMode="auto">
                                    <a:xfrm>
                                      <a:off x="3224" y="3726"/>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28" name="Line 13866"/>
                                  <wps:cNvCnPr/>
                                  <wps:spPr bwMode="auto">
                                    <a:xfrm>
                                      <a:off x="3229" y="3741"/>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29" name="Line 13867"/>
                                  <wps:cNvCnPr/>
                                  <wps:spPr bwMode="auto">
                                    <a:xfrm>
                                      <a:off x="3236" y="3756"/>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30" name="Line 13868"/>
                                  <wps:cNvCnPr/>
                                  <wps:spPr bwMode="auto">
                                    <a:xfrm>
                                      <a:off x="3241" y="3771"/>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31" name="Line 13869"/>
                                  <wps:cNvCnPr/>
                                  <wps:spPr bwMode="auto">
                                    <a:xfrm>
                                      <a:off x="3247" y="3787"/>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32" name="Line 13870"/>
                                  <wps:cNvCnPr/>
                                  <wps:spPr bwMode="auto">
                                    <a:xfrm>
                                      <a:off x="3253" y="3804"/>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33" name="Line 13871"/>
                                  <wps:cNvCnPr/>
                                  <wps:spPr bwMode="auto">
                                    <a:xfrm>
                                      <a:off x="3259" y="3820"/>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34" name="Line 13872"/>
                                  <wps:cNvCnPr/>
                                  <wps:spPr bwMode="auto">
                                    <a:xfrm>
                                      <a:off x="3264" y="3837"/>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35" name="Line 13873"/>
                                  <wps:cNvCnPr/>
                                  <wps:spPr bwMode="auto">
                                    <a:xfrm>
                                      <a:off x="3270" y="3855"/>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36" name="Line 13874"/>
                                  <wps:cNvCnPr/>
                                  <wps:spPr bwMode="auto">
                                    <a:xfrm>
                                      <a:off x="3276" y="3873"/>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37" name="Line 13875"/>
                                  <wps:cNvCnPr/>
                                  <wps:spPr bwMode="auto">
                                    <a:xfrm>
                                      <a:off x="3282" y="3890"/>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38" name="Line 13876"/>
                                  <wps:cNvCnPr/>
                                  <wps:spPr bwMode="auto">
                                    <a:xfrm>
                                      <a:off x="3287" y="3909"/>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39" name="Line 13877"/>
                                  <wps:cNvCnPr/>
                                  <wps:spPr bwMode="auto">
                                    <a:xfrm>
                                      <a:off x="3294" y="3928"/>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40" name="Line 13878"/>
                                  <wps:cNvCnPr/>
                                  <wps:spPr bwMode="auto">
                                    <a:xfrm>
                                      <a:off x="3299" y="3947"/>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41" name="Line 13879"/>
                                  <wps:cNvCnPr/>
                                  <wps:spPr bwMode="auto">
                                    <a:xfrm>
                                      <a:off x="3305" y="3966"/>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42" name="Line 13880"/>
                                  <wps:cNvCnPr/>
                                  <wps:spPr bwMode="auto">
                                    <a:xfrm>
                                      <a:off x="3312" y="3986"/>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43" name="Line 13881"/>
                                  <wps:cNvCnPr/>
                                  <wps:spPr bwMode="auto">
                                    <a:xfrm>
                                      <a:off x="3317" y="4007"/>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44" name="Line 13882"/>
                                  <wps:cNvCnPr/>
                                  <wps:spPr bwMode="auto">
                                    <a:xfrm>
                                      <a:off x="3323" y="4027"/>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45" name="Line 13883"/>
                                  <wps:cNvCnPr/>
                                  <wps:spPr bwMode="auto">
                                    <a:xfrm>
                                      <a:off x="3329" y="4047"/>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46" name="Line 13884"/>
                                  <wps:cNvCnPr/>
                                  <wps:spPr bwMode="auto">
                                    <a:xfrm>
                                      <a:off x="3335" y="4069"/>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47" name="Line 13885"/>
                                  <wps:cNvCnPr/>
                                  <wps:spPr bwMode="auto">
                                    <a:xfrm>
                                      <a:off x="3340" y="4091"/>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48" name="Line 13886"/>
                                  <wps:cNvCnPr/>
                                  <wps:spPr bwMode="auto">
                                    <a:xfrm>
                                      <a:off x="3346" y="4112"/>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49" name="Line 13887"/>
                                  <wps:cNvCnPr/>
                                  <wps:spPr bwMode="auto">
                                    <a:xfrm>
                                      <a:off x="3352" y="4134"/>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50" name="Line 13888"/>
                                  <wps:cNvCnPr/>
                                  <wps:spPr bwMode="auto">
                                    <a:xfrm>
                                      <a:off x="3358" y="4156"/>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51" name="Line 13889"/>
                                  <wps:cNvCnPr/>
                                  <wps:spPr bwMode="auto">
                                    <a:xfrm>
                                      <a:off x="3363" y="4179"/>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52" name="Line 13890"/>
                                  <wps:cNvCnPr/>
                                  <wps:spPr bwMode="auto">
                                    <a:xfrm>
                                      <a:off x="3370" y="4202"/>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53" name="Line 13891"/>
                                  <wps:cNvCnPr/>
                                  <wps:spPr bwMode="auto">
                                    <a:xfrm>
                                      <a:off x="3375" y="4225"/>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54" name="Line 13892"/>
                                  <wps:cNvCnPr/>
                                  <wps:spPr bwMode="auto">
                                    <a:xfrm>
                                      <a:off x="3381" y="4248"/>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55" name="Line 13893"/>
                                  <wps:cNvCnPr/>
                                  <wps:spPr bwMode="auto">
                                    <a:xfrm>
                                      <a:off x="3387" y="4272"/>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56" name="Line 13894"/>
                                  <wps:cNvCnPr/>
                                  <wps:spPr bwMode="auto">
                                    <a:xfrm>
                                      <a:off x="3393" y="4295"/>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57" name="Line 13895"/>
                                  <wps:cNvCnPr/>
                                  <wps:spPr bwMode="auto">
                                    <a:xfrm>
                                      <a:off x="3398" y="4319"/>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58" name="Line 13896"/>
                                  <wps:cNvCnPr/>
                                  <wps:spPr bwMode="auto">
                                    <a:xfrm>
                                      <a:off x="3405" y="4344"/>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59" name="Line 13897"/>
                                  <wps:cNvCnPr/>
                                  <wps:spPr bwMode="auto">
                                    <a:xfrm>
                                      <a:off x="3410" y="4368"/>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60" name="Line 13898"/>
                                  <wps:cNvCnPr/>
                                  <wps:spPr bwMode="auto">
                                    <a:xfrm>
                                      <a:off x="3416" y="4392"/>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61" name="Line 13899"/>
                                  <wps:cNvCnPr/>
                                  <wps:spPr bwMode="auto">
                                    <a:xfrm>
                                      <a:off x="3423" y="4418"/>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62" name="Line 13900"/>
                                  <wps:cNvCnPr/>
                                  <wps:spPr bwMode="auto">
                                    <a:xfrm>
                                      <a:off x="3428" y="4442"/>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63" name="Line 13901"/>
                                  <wps:cNvCnPr/>
                                  <wps:spPr bwMode="auto">
                                    <a:xfrm>
                                      <a:off x="3433" y="4468"/>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64" name="Line 13902"/>
                                  <wps:cNvCnPr/>
                                  <wps:spPr bwMode="auto">
                                    <a:xfrm>
                                      <a:off x="3439" y="4494"/>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65" name="Line 13903"/>
                                  <wps:cNvCnPr/>
                                  <wps:spPr bwMode="auto">
                                    <a:xfrm>
                                      <a:off x="3446" y="4520"/>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66" name="Line 13904"/>
                                  <wps:cNvCnPr/>
                                  <wps:spPr bwMode="auto">
                                    <a:xfrm>
                                      <a:off x="3451" y="4545"/>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67" name="Line 13905"/>
                                  <wps:cNvCnPr/>
                                  <wps:spPr bwMode="auto">
                                    <a:xfrm>
                                      <a:off x="3457" y="4571"/>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68" name="Line 13906"/>
                                  <wps:cNvCnPr/>
                                  <wps:spPr bwMode="auto">
                                    <a:xfrm>
                                      <a:off x="3463" y="4597"/>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69" name="Line 13907"/>
                                  <wps:cNvCnPr/>
                                  <wps:spPr bwMode="auto">
                                    <a:xfrm>
                                      <a:off x="3469" y="4622"/>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70" name="Line 13908"/>
                                  <wps:cNvCnPr/>
                                  <wps:spPr bwMode="auto">
                                    <a:xfrm>
                                      <a:off x="3474" y="4650"/>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71" name="Line 13909"/>
                                  <wps:cNvCnPr/>
                                  <wps:spPr bwMode="auto">
                                    <a:xfrm>
                                      <a:off x="3481" y="467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72" name="Line 13910"/>
                                  <wps:cNvCnPr/>
                                  <wps:spPr bwMode="auto">
                                    <a:xfrm>
                                      <a:off x="3486" y="470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73" name="Line 13911"/>
                                  <wps:cNvCnPr/>
                                  <wps:spPr bwMode="auto">
                                    <a:xfrm>
                                      <a:off x="3492" y="472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74" name="Line 13912"/>
                                  <wps:cNvCnPr/>
                                  <wps:spPr bwMode="auto">
                                    <a:xfrm>
                                      <a:off x="3498" y="4756"/>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75" name="Line 13913"/>
                                  <wps:cNvCnPr/>
                                  <wps:spPr bwMode="auto">
                                    <a:xfrm>
                                      <a:off x="3504" y="478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76" name="Line 13914"/>
                                  <wps:cNvCnPr/>
                                  <wps:spPr bwMode="auto">
                                    <a:xfrm>
                                      <a:off x="3509" y="4809"/>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77" name="Line 13915"/>
                                  <wps:cNvCnPr/>
                                  <wps:spPr bwMode="auto">
                                    <a:xfrm>
                                      <a:off x="3516" y="483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78" name="Line 13916"/>
                                  <wps:cNvCnPr/>
                                  <wps:spPr bwMode="auto">
                                    <a:xfrm>
                                      <a:off x="3521" y="486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79" name="Line 13917"/>
                                  <wps:cNvCnPr/>
                                  <wps:spPr bwMode="auto">
                                    <a:xfrm>
                                      <a:off x="3527" y="4890"/>
                                      <a:ext cx="5"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80" name="Line 13918"/>
                                  <wps:cNvCnPr/>
                                  <wps:spPr bwMode="auto">
                                    <a:xfrm>
                                      <a:off x="3532" y="4919"/>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81" name="Line 13919"/>
                                  <wps:cNvCnPr/>
                                  <wps:spPr bwMode="auto">
                                    <a:xfrm>
                                      <a:off x="3539" y="494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82" name="Line 13920"/>
                                  <wps:cNvCnPr/>
                                  <wps:spPr bwMode="auto">
                                    <a:xfrm>
                                      <a:off x="3544" y="497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83" name="Line 13921"/>
                                  <wps:cNvCnPr/>
                                  <wps:spPr bwMode="auto">
                                    <a:xfrm>
                                      <a:off x="3550" y="5000"/>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84" name="Line 13922"/>
                                  <wps:cNvCnPr/>
                                  <wps:spPr bwMode="auto">
                                    <a:xfrm>
                                      <a:off x="3557" y="502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85" name="Line 13923"/>
                                  <wps:cNvCnPr/>
                                  <wps:spPr bwMode="auto">
                                    <a:xfrm>
                                      <a:off x="3562" y="5054"/>
                                      <a:ext cx="5"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86" name="Line 13924"/>
                                  <wps:cNvCnPr/>
                                  <wps:spPr bwMode="auto">
                                    <a:xfrm>
                                      <a:off x="3567" y="5083"/>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87" name="Line 13925"/>
                                  <wps:cNvCnPr/>
                                  <wps:spPr bwMode="auto">
                                    <a:xfrm>
                                      <a:off x="3574" y="511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88" name="Line 13926"/>
                                  <wps:cNvCnPr/>
                                  <wps:spPr bwMode="auto">
                                    <a:xfrm>
                                      <a:off x="3580" y="513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89" name="Line 13927"/>
                                  <wps:cNvCnPr/>
                                  <wps:spPr bwMode="auto">
                                    <a:xfrm>
                                      <a:off x="3585" y="5164"/>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90" name="Line 13928"/>
                                  <wps:cNvCnPr/>
                                  <wps:spPr bwMode="auto">
                                    <a:xfrm>
                                      <a:off x="3592" y="519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91" name="Line 13929"/>
                                  <wps:cNvCnPr/>
                                  <wps:spPr bwMode="auto">
                                    <a:xfrm>
                                      <a:off x="3597" y="5218"/>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92" name="Line 13930"/>
                                  <wps:cNvCnPr/>
                                  <wps:spPr bwMode="auto">
                                    <a:xfrm>
                                      <a:off x="3603" y="524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93" name="Line 13931"/>
                                  <wps:cNvCnPr/>
                                  <wps:spPr bwMode="auto">
                                    <a:xfrm>
                                      <a:off x="3608" y="5273"/>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94" name="Line 13932"/>
                                  <wps:cNvCnPr/>
                                  <wps:spPr bwMode="auto">
                                    <a:xfrm>
                                      <a:off x="3615" y="5301"/>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95" name="Line 13933"/>
                                  <wps:cNvCnPr/>
                                  <wps:spPr bwMode="auto">
                                    <a:xfrm>
                                      <a:off x="3620" y="532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96" name="Line 13934"/>
                                  <wps:cNvCnPr/>
                                  <wps:spPr bwMode="auto">
                                    <a:xfrm>
                                      <a:off x="3626" y="535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97" name="Line 13935"/>
                                  <wps:cNvCnPr/>
                                  <wps:spPr bwMode="auto">
                                    <a:xfrm>
                                      <a:off x="3632" y="538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98" name="Line 13936"/>
                                  <wps:cNvCnPr/>
                                  <wps:spPr bwMode="auto">
                                    <a:xfrm>
                                      <a:off x="3638" y="5407"/>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499" name="Line 13937"/>
                                  <wps:cNvCnPr/>
                                  <wps:spPr bwMode="auto">
                                    <a:xfrm>
                                      <a:off x="3643" y="5433"/>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00" name="Line 13938"/>
                                  <wps:cNvCnPr/>
                                  <wps:spPr bwMode="auto">
                                    <a:xfrm>
                                      <a:off x="3650" y="5460"/>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01" name="Line 13939"/>
                                  <wps:cNvCnPr/>
                                  <wps:spPr bwMode="auto">
                                    <a:xfrm>
                                      <a:off x="3655" y="548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02" name="Line 13940"/>
                                  <wps:cNvCnPr/>
                                  <wps:spPr bwMode="auto">
                                    <a:xfrm>
                                      <a:off x="3661" y="5513"/>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g:grpSp>
                                <wpg:cNvPr id="22503" name="Group 13941"/>
                                <wpg:cNvGrpSpPr>
                                  <a:grpSpLocks/>
                                </wpg:cNvGrpSpPr>
                                <wpg:grpSpPr bwMode="auto">
                                  <a:xfrm>
                                    <a:off x="3668" y="4089"/>
                                    <a:ext cx="1166" cy="2532"/>
                                    <a:chOff x="3668" y="4089"/>
                                    <a:chExt cx="1166" cy="2532"/>
                                  </a:xfrm>
                                </wpg:grpSpPr>
                                <wps:wsp>
                                  <wps:cNvPr id="22504" name="Line 13942"/>
                                  <wps:cNvCnPr/>
                                  <wps:spPr bwMode="auto">
                                    <a:xfrm>
                                      <a:off x="3668" y="5539"/>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05" name="Line 13943"/>
                                  <wps:cNvCnPr/>
                                  <wps:spPr bwMode="auto">
                                    <a:xfrm>
                                      <a:off x="3673" y="5564"/>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06" name="Line 13944"/>
                                  <wps:cNvCnPr/>
                                  <wps:spPr bwMode="auto">
                                    <a:xfrm>
                                      <a:off x="3678" y="5590"/>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07" name="Line 13945"/>
                                  <wps:cNvCnPr/>
                                  <wps:spPr bwMode="auto">
                                    <a:xfrm>
                                      <a:off x="3685" y="5616"/>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08" name="Line 13946"/>
                                  <wps:cNvCnPr/>
                                  <wps:spPr bwMode="auto">
                                    <a:xfrm>
                                      <a:off x="3691" y="5642"/>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09" name="Line 13947"/>
                                  <wps:cNvCnPr/>
                                  <wps:spPr bwMode="auto">
                                    <a:xfrm>
                                      <a:off x="3696" y="5667"/>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10" name="Line 13948"/>
                                  <wps:cNvCnPr/>
                                  <wps:spPr bwMode="auto">
                                    <a:xfrm>
                                      <a:off x="3702" y="5692"/>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11" name="Line 13949"/>
                                  <wps:cNvCnPr/>
                                  <wps:spPr bwMode="auto">
                                    <a:xfrm>
                                      <a:off x="3708" y="5717"/>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12" name="Line 13950"/>
                                  <wps:cNvCnPr/>
                                  <wps:spPr bwMode="auto">
                                    <a:xfrm>
                                      <a:off x="3714" y="5742"/>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13" name="Line 13951"/>
                                  <wps:cNvCnPr/>
                                  <wps:spPr bwMode="auto">
                                    <a:xfrm>
                                      <a:off x="3719" y="5766"/>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14" name="Line 13952"/>
                                  <wps:cNvCnPr/>
                                  <wps:spPr bwMode="auto">
                                    <a:xfrm>
                                      <a:off x="3726" y="5791"/>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15" name="Line 13953"/>
                                  <wps:cNvCnPr/>
                                  <wps:spPr bwMode="auto">
                                    <a:xfrm>
                                      <a:off x="3731" y="5815"/>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16" name="Line 13954"/>
                                  <wps:cNvCnPr/>
                                  <wps:spPr bwMode="auto">
                                    <a:xfrm>
                                      <a:off x="3737" y="5838"/>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17" name="Line 13955"/>
                                  <wps:cNvCnPr/>
                                  <wps:spPr bwMode="auto">
                                    <a:xfrm>
                                      <a:off x="3743" y="5862"/>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18" name="Line 13956"/>
                                  <wps:cNvCnPr/>
                                  <wps:spPr bwMode="auto">
                                    <a:xfrm>
                                      <a:off x="3749" y="5885"/>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19" name="Line 13957"/>
                                  <wps:cNvCnPr/>
                                  <wps:spPr bwMode="auto">
                                    <a:xfrm>
                                      <a:off x="3754" y="5908"/>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20" name="Line 13958"/>
                                  <wps:cNvCnPr/>
                                  <wps:spPr bwMode="auto">
                                    <a:xfrm>
                                      <a:off x="3761" y="5931"/>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21" name="Line 13959"/>
                                  <wps:cNvCnPr/>
                                  <wps:spPr bwMode="auto">
                                    <a:xfrm>
                                      <a:off x="3766" y="5953"/>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22" name="Line 13960"/>
                                  <wps:cNvCnPr/>
                                  <wps:spPr bwMode="auto">
                                    <a:xfrm>
                                      <a:off x="3772" y="5976"/>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23" name="Line 13961"/>
                                  <wps:cNvCnPr/>
                                  <wps:spPr bwMode="auto">
                                    <a:xfrm>
                                      <a:off x="3779" y="5998"/>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24" name="Line 13962"/>
                                  <wps:cNvCnPr/>
                                  <wps:spPr bwMode="auto">
                                    <a:xfrm>
                                      <a:off x="3784" y="6019"/>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25" name="Line 13963"/>
                                  <wps:cNvCnPr/>
                                  <wps:spPr bwMode="auto">
                                    <a:xfrm>
                                      <a:off x="3789" y="6041"/>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26" name="Line 13964"/>
                                  <wps:cNvCnPr/>
                                  <wps:spPr bwMode="auto">
                                    <a:xfrm>
                                      <a:off x="3795" y="6061"/>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27" name="Line 13965"/>
                                  <wps:cNvCnPr/>
                                  <wps:spPr bwMode="auto">
                                    <a:xfrm>
                                      <a:off x="3802" y="6083"/>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28" name="Line 13966"/>
                                  <wps:cNvCnPr/>
                                  <wps:spPr bwMode="auto">
                                    <a:xfrm>
                                      <a:off x="3807" y="6103"/>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29" name="Line 13967"/>
                                  <wps:cNvCnPr/>
                                  <wps:spPr bwMode="auto">
                                    <a:xfrm>
                                      <a:off x="3812" y="6123"/>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30" name="Line 13968"/>
                                  <wps:cNvCnPr/>
                                  <wps:spPr bwMode="auto">
                                    <a:xfrm>
                                      <a:off x="3819" y="6142"/>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31" name="Line 13969"/>
                                  <wps:cNvCnPr/>
                                  <wps:spPr bwMode="auto">
                                    <a:xfrm>
                                      <a:off x="3825" y="6163"/>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32" name="Line 13970"/>
                                  <wps:cNvCnPr/>
                                  <wps:spPr bwMode="auto">
                                    <a:xfrm>
                                      <a:off x="3830" y="6182"/>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33" name="Line 13971"/>
                                  <wps:cNvCnPr/>
                                  <wps:spPr bwMode="auto">
                                    <a:xfrm>
                                      <a:off x="3837" y="6201"/>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34" name="Line 13972"/>
                                  <wps:cNvCnPr/>
                                  <wps:spPr bwMode="auto">
                                    <a:xfrm>
                                      <a:off x="3842" y="6218"/>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35" name="Line 13973"/>
                                  <wps:cNvCnPr/>
                                  <wps:spPr bwMode="auto">
                                    <a:xfrm>
                                      <a:off x="3848" y="6237"/>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36" name="Line 13974"/>
                                  <wps:cNvCnPr/>
                                  <wps:spPr bwMode="auto">
                                    <a:xfrm>
                                      <a:off x="3854" y="6255"/>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37" name="Line 13975"/>
                                  <wps:cNvCnPr/>
                                  <wps:spPr bwMode="auto">
                                    <a:xfrm>
                                      <a:off x="3860" y="6272"/>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38" name="Line 13976"/>
                                  <wps:cNvCnPr/>
                                  <wps:spPr bwMode="auto">
                                    <a:xfrm>
                                      <a:off x="3865" y="6289"/>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39" name="Line 13977"/>
                                  <wps:cNvCnPr/>
                                  <wps:spPr bwMode="auto">
                                    <a:xfrm>
                                      <a:off x="3871" y="6306"/>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40" name="Line 13978"/>
                                  <wps:cNvCnPr/>
                                  <wps:spPr bwMode="auto">
                                    <a:xfrm>
                                      <a:off x="3877" y="6322"/>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41" name="Line 13979"/>
                                  <wps:cNvCnPr/>
                                  <wps:spPr bwMode="auto">
                                    <a:xfrm>
                                      <a:off x="3883" y="6337"/>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42" name="Line 13980"/>
                                  <wps:cNvCnPr/>
                                  <wps:spPr bwMode="auto">
                                    <a:xfrm>
                                      <a:off x="3888" y="6354"/>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43" name="Line 13981"/>
                                  <wps:cNvCnPr/>
                                  <wps:spPr bwMode="auto">
                                    <a:xfrm>
                                      <a:off x="3895" y="6368"/>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44" name="Line 13982"/>
                                  <wps:cNvCnPr/>
                                  <wps:spPr bwMode="auto">
                                    <a:xfrm>
                                      <a:off x="3900" y="6383"/>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45" name="Line 13983"/>
                                  <wps:cNvCnPr/>
                                  <wps:spPr bwMode="auto">
                                    <a:xfrm>
                                      <a:off x="3906" y="6397"/>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46" name="Line 13984"/>
                                  <wps:cNvCnPr/>
                                  <wps:spPr bwMode="auto">
                                    <a:xfrm>
                                      <a:off x="3913" y="6412"/>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47" name="Line 13985"/>
                                  <wps:cNvCnPr/>
                                  <wps:spPr bwMode="auto">
                                    <a:xfrm>
                                      <a:off x="3918" y="6425"/>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48" name="Line 13986"/>
                                  <wps:cNvCnPr/>
                                  <wps:spPr bwMode="auto">
                                    <a:xfrm>
                                      <a:off x="3923" y="6437"/>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49" name="Line 13987"/>
                                  <wps:cNvCnPr/>
                                  <wps:spPr bwMode="auto">
                                    <a:xfrm>
                                      <a:off x="3930" y="6450"/>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50" name="Line 13988"/>
                                  <wps:cNvCnPr/>
                                  <wps:spPr bwMode="auto">
                                    <a:xfrm>
                                      <a:off x="3936" y="6462"/>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51" name="Line 13989"/>
                                  <wps:cNvCnPr/>
                                  <wps:spPr bwMode="auto">
                                    <a:xfrm>
                                      <a:off x="3941" y="6474"/>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52" name="Line 13990"/>
                                  <wps:cNvCnPr/>
                                  <wps:spPr bwMode="auto">
                                    <a:xfrm>
                                      <a:off x="3948" y="6486"/>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53" name="Line 13991"/>
                                  <wps:cNvCnPr/>
                                  <wps:spPr bwMode="auto">
                                    <a:xfrm>
                                      <a:off x="3953" y="6497"/>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54" name="Line 13992"/>
                                  <wps:cNvCnPr/>
                                  <wps:spPr bwMode="auto">
                                    <a:xfrm>
                                      <a:off x="3959" y="6507"/>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55" name="Line 13993"/>
                                  <wps:cNvCnPr/>
                                  <wps:spPr bwMode="auto">
                                    <a:xfrm>
                                      <a:off x="3964" y="6517"/>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56" name="Line 13994"/>
                                  <wps:cNvCnPr/>
                                  <wps:spPr bwMode="auto">
                                    <a:xfrm>
                                      <a:off x="3971" y="6527"/>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57" name="Line 13995"/>
                                  <wps:cNvCnPr/>
                                  <wps:spPr bwMode="auto">
                                    <a:xfrm>
                                      <a:off x="3976" y="6535"/>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58" name="Line 13996"/>
                                  <wps:cNvCnPr/>
                                  <wps:spPr bwMode="auto">
                                    <a:xfrm>
                                      <a:off x="3982" y="6544"/>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59" name="Line 13997"/>
                                  <wps:cNvCnPr/>
                                  <wps:spPr bwMode="auto">
                                    <a:xfrm>
                                      <a:off x="3988" y="6553"/>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60" name="Line 13998"/>
                                  <wps:cNvCnPr/>
                                  <wps:spPr bwMode="auto">
                                    <a:xfrm>
                                      <a:off x="3994" y="6561"/>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61" name="Line 13999"/>
                                  <wps:cNvCnPr/>
                                  <wps:spPr bwMode="auto">
                                    <a:xfrm>
                                      <a:off x="3999" y="6567"/>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62" name="Line 14000"/>
                                  <wps:cNvCnPr/>
                                  <wps:spPr bwMode="auto">
                                    <a:xfrm>
                                      <a:off x="4006" y="6574"/>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63" name="Line 14001"/>
                                  <wps:cNvCnPr/>
                                  <wps:spPr bwMode="auto">
                                    <a:xfrm>
                                      <a:off x="4011" y="6581"/>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64" name="Line 14002"/>
                                  <wps:cNvCnPr/>
                                  <wps:spPr bwMode="auto">
                                    <a:xfrm>
                                      <a:off x="4017" y="6586"/>
                                      <a:ext cx="7"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65" name="Line 14003"/>
                                  <wps:cNvCnPr/>
                                  <wps:spPr bwMode="auto">
                                    <a:xfrm>
                                      <a:off x="4024" y="6592"/>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66" name="Line 14004"/>
                                  <wps:cNvCnPr/>
                                  <wps:spPr bwMode="auto">
                                    <a:xfrm>
                                      <a:off x="4029" y="6597"/>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67" name="Line 14005"/>
                                  <wps:cNvCnPr/>
                                  <wps:spPr bwMode="auto">
                                    <a:xfrm>
                                      <a:off x="4034" y="6601"/>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68" name="Line 14006"/>
                                  <wps:cNvCnPr/>
                                  <wps:spPr bwMode="auto">
                                    <a:xfrm>
                                      <a:off x="4041" y="6605"/>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69" name="Line 14007"/>
                                  <wps:cNvCnPr/>
                                  <wps:spPr bwMode="auto">
                                    <a:xfrm>
                                      <a:off x="4047" y="6609"/>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70" name="Line 14008"/>
                                  <wps:cNvCnPr/>
                                  <wps:spPr bwMode="auto">
                                    <a:xfrm>
                                      <a:off x="4052" y="6612"/>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71" name="Line 14009"/>
                                  <wps:cNvCnPr/>
                                  <wps:spPr bwMode="auto">
                                    <a:xfrm>
                                      <a:off x="4057" y="6615"/>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72" name="Line 14010"/>
                                  <wps:cNvCnPr/>
                                  <wps:spPr bwMode="auto">
                                    <a:xfrm>
                                      <a:off x="4064" y="6618"/>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73" name="Line 14011"/>
                                  <wps:cNvCnPr/>
                                  <wps:spPr bwMode="auto">
                                    <a:xfrm>
                                      <a:off x="4070" y="6619"/>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74" name="Line 14012"/>
                                  <wps:cNvCnPr/>
                                  <wps:spPr bwMode="auto">
                                    <a:xfrm>
                                      <a:off x="4075" y="6620"/>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75" name="Line 14013"/>
                                  <wps:cNvCnPr/>
                                  <wps:spPr bwMode="auto">
                                    <a:xfrm>
                                      <a:off x="4082" y="6620"/>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76" name="Line 14014"/>
                                  <wps:cNvCnPr/>
                                  <wps:spPr bwMode="auto">
                                    <a:xfrm>
                                      <a:off x="4087" y="6620"/>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77" name="Line 14015"/>
                                  <wps:cNvCnPr/>
                                  <wps:spPr bwMode="auto">
                                    <a:xfrm>
                                      <a:off x="4093" y="6620"/>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78" name="Line 14016"/>
                                  <wps:cNvCnPr/>
                                  <wps:spPr bwMode="auto">
                                    <a:xfrm flipV="1">
                                      <a:off x="4099" y="6619"/>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79" name="Line 14017"/>
                                  <wps:cNvCnPr/>
                                  <wps:spPr bwMode="auto">
                                    <a:xfrm flipV="1">
                                      <a:off x="4105" y="6616"/>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80" name="Line 14018"/>
                                  <wps:cNvCnPr/>
                                  <wps:spPr bwMode="auto">
                                    <a:xfrm flipV="1">
                                      <a:off x="4110" y="6615"/>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81" name="Line 14019"/>
                                  <wps:cNvCnPr/>
                                  <wps:spPr bwMode="auto">
                                    <a:xfrm flipV="1">
                                      <a:off x="4117" y="6612"/>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82" name="Line 14020"/>
                                  <wps:cNvCnPr/>
                                  <wps:spPr bwMode="auto">
                                    <a:xfrm flipV="1">
                                      <a:off x="4122" y="6609"/>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83" name="Line 14021"/>
                                  <wps:cNvCnPr/>
                                  <wps:spPr bwMode="auto">
                                    <a:xfrm flipV="1">
                                      <a:off x="4128" y="6605"/>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84" name="Line 14022"/>
                                  <wps:cNvCnPr/>
                                  <wps:spPr bwMode="auto">
                                    <a:xfrm flipV="1">
                                      <a:off x="4133" y="6601"/>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85" name="Line 14023"/>
                                  <wps:cNvCnPr/>
                                  <wps:spPr bwMode="auto">
                                    <a:xfrm flipV="1">
                                      <a:off x="4140" y="6597"/>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86" name="Line 14024"/>
                                  <wps:cNvCnPr/>
                                  <wps:spPr bwMode="auto">
                                    <a:xfrm flipV="1">
                                      <a:off x="4145" y="6592"/>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87" name="Line 14025"/>
                                  <wps:cNvCnPr/>
                                  <wps:spPr bwMode="auto">
                                    <a:xfrm flipV="1">
                                      <a:off x="4151" y="6586"/>
                                      <a:ext cx="7"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88" name="Line 14026"/>
                                  <wps:cNvCnPr/>
                                  <wps:spPr bwMode="auto">
                                    <a:xfrm flipV="1">
                                      <a:off x="4158" y="6581"/>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89" name="Line 14027"/>
                                  <wps:cNvCnPr/>
                                  <wps:spPr bwMode="auto">
                                    <a:xfrm flipV="1">
                                      <a:off x="4163" y="6574"/>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90" name="Line 14028"/>
                                  <wps:cNvCnPr/>
                                  <wps:spPr bwMode="auto">
                                    <a:xfrm flipV="1">
                                      <a:off x="4168" y="6567"/>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91" name="Line 14029"/>
                                  <wps:cNvCnPr/>
                                  <wps:spPr bwMode="auto">
                                    <a:xfrm flipV="1">
                                      <a:off x="4175" y="6559"/>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92" name="Line 14030"/>
                                  <wps:cNvCnPr/>
                                  <wps:spPr bwMode="auto">
                                    <a:xfrm flipV="1">
                                      <a:off x="4181" y="6553"/>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93" name="Line 14031"/>
                                  <wps:cNvCnPr/>
                                  <wps:spPr bwMode="auto">
                                    <a:xfrm flipV="1">
                                      <a:off x="4186" y="6543"/>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94" name="Line 14032"/>
                                  <wps:cNvCnPr/>
                                  <wps:spPr bwMode="auto">
                                    <a:xfrm flipV="1">
                                      <a:off x="4193" y="6535"/>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95" name="Line 14033"/>
                                  <wps:cNvCnPr/>
                                  <wps:spPr bwMode="auto">
                                    <a:xfrm flipV="1">
                                      <a:off x="4198" y="6525"/>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96" name="Line 14034"/>
                                  <wps:cNvCnPr/>
                                  <wps:spPr bwMode="auto">
                                    <a:xfrm flipV="1">
                                      <a:off x="4204" y="6516"/>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97" name="Line 14035"/>
                                  <wps:cNvCnPr/>
                                  <wps:spPr bwMode="auto">
                                    <a:xfrm flipV="1">
                                      <a:off x="4210" y="6507"/>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98" name="Line 14036"/>
                                  <wps:cNvCnPr/>
                                  <wps:spPr bwMode="auto">
                                    <a:xfrm flipV="1">
                                      <a:off x="4216" y="6496"/>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599" name="Line 14037"/>
                                  <wps:cNvCnPr/>
                                  <wps:spPr bwMode="auto">
                                    <a:xfrm flipV="1">
                                      <a:off x="4221" y="6485"/>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00" name="Line 14038"/>
                                  <wps:cNvCnPr/>
                                  <wps:spPr bwMode="auto">
                                    <a:xfrm flipV="1">
                                      <a:off x="4227" y="6474"/>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01" name="Line 14039"/>
                                  <wps:cNvCnPr/>
                                  <wps:spPr bwMode="auto">
                                    <a:xfrm flipV="1">
                                      <a:off x="4233" y="6462"/>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02" name="Line 14040"/>
                                  <wps:cNvCnPr/>
                                  <wps:spPr bwMode="auto">
                                    <a:xfrm flipV="1">
                                      <a:off x="4239" y="6450"/>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03" name="Line 14041"/>
                                  <wps:cNvCnPr/>
                                  <wps:spPr bwMode="auto">
                                    <a:xfrm flipV="1">
                                      <a:off x="4244" y="6436"/>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04" name="Line 14042"/>
                                  <wps:cNvCnPr/>
                                  <wps:spPr bwMode="auto">
                                    <a:xfrm flipV="1">
                                      <a:off x="4251" y="6424"/>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05" name="Line 14043"/>
                                  <wps:cNvCnPr/>
                                  <wps:spPr bwMode="auto">
                                    <a:xfrm flipV="1">
                                      <a:off x="4256" y="6410"/>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06" name="Line 14044"/>
                                  <wps:cNvCnPr/>
                                  <wps:spPr bwMode="auto">
                                    <a:xfrm flipV="1">
                                      <a:off x="4262" y="6397"/>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07" name="Line 14045"/>
                                  <wps:cNvCnPr/>
                                  <wps:spPr bwMode="auto">
                                    <a:xfrm flipV="1">
                                      <a:off x="4269" y="6382"/>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08" name="Line 14046"/>
                                  <wps:cNvCnPr/>
                                  <wps:spPr bwMode="auto">
                                    <a:xfrm flipV="1">
                                      <a:off x="4274" y="6367"/>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09" name="Line 14047"/>
                                  <wps:cNvCnPr/>
                                  <wps:spPr bwMode="auto">
                                    <a:xfrm flipV="1">
                                      <a:off x="4279" y="6352"/>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10" name="Line 14048"/>
                                  <wps:cNvCnPr/>
                                  <wps:spPr bwMode="auto">
                                    <a:xfrm flipV="1">
                                      <a:off x="4286" y="6337"/>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11" name="Line 14049"/>
                                  <wps:cNvCnPr/>
                                  <wps:spPr bwMode="auto">
                                    <a:xfrm flipV="1">
                                      <a:off x="4292" y="6321"/>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12" name="Line 14050"/>
                                  <wps:cNvCnPr/>
                                  <wps:spPr bwMode="auto">
                                    <a:xfrm flipV="1">
                                      <a:off x="4297" y="6305"/>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13" name="Line 14051"/>
                                  <wps:cNvCnPr/>
                                  <wps:spPr bwMode="auto">
                                    <a:xfrm flipV="1">
                                      <a:off x="4304" y="6287"/>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14" name="Line 14052"/>
                                  <wps:cNvCnPr/>
                                  <wps:spPr bwMode="auto">
                                    <a:xfrm flipV="1">
                                      <a:off x="4309" y="6271"/>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15" name="Line 14053"/>
                                  <wps:cNvCnPr/>
                                  <wps:spPr bwMode="auto">
                                    <a:xfrm flipV="1">
                                      <a:off x="4315" y="6253"/>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16" name="Line 14054"/>
                                  <wps:cNvCnPr/>
                                  <wps:spPr bwMode="auto">
                                    <a:xfrm flipV="1">
                                      <a:off x="4320" y="6236"/>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17" name="Line 14055"/>
                                  <wps:cNvCnPr/>
                                  <wps:spPr bwMode="auto">
                                    <a:xfrm flipV="1">
                                      <a:off x="4327" y="6218"/>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18" name="Line 14056"/>
                                  <wps:cNvCnPr/>
                                  <wps:spPr bwMode="auto">
                                    <a:xfrm flipV="1">
                                      <a:off x="4332" y="6199"/>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19" name="Line 14057"/>
                                  <wps:cNvCnPr/>
                                  <wps:spPr bwMode="auto">
                                    <a:xfrm flipV="1">
                                      <a:off x="4338" y="6180"/>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20" name="Line 14058"/>
                                  <wps:cNvCnPr/>
                                  <wps:spPr bwMode="auto">
                                    <a:xfrm flipV="1">
                                      <a:off x="4344" y="6161"/>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21" name="Line 14059"/>
                                  <wps:cNvCnPr/>
                                  <wps:spPr bwMode="auto">
                                    <a:xfrm flipV="1">
                                      <a:off x="4350" y="6141"/>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22" name="Line 14060"/>
                                  <wps:cNvCnPr/>
                                  <wps:spPr bwMode="auto">
                                    <a:xfrm flipV="1">
                                      <a:off x="4355" y="6122"/>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23" name="Line 14061"/>
                                  <wps:cNvCnPr/>
                                  <wps:spPr bwMode="auto">
                                    <a:xfrm flipV="1">
                                      <a:off x="4362" y="6102"/>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24" name="Line 14062"/>
                                  <wps:cNvCnPr/>
                                  <wps:spPr bwMode="auto">
                                    <a:xfrm flipV="1">
                                      <a:off x="4367" y="6082"/>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25" name="Line 14063"/>
                                  <wps:cNvCnPr/>
                                  <wps:spPr bwMode="auto">
                                    <a:xfrm flipV="1">
                                      <a:off x="4373" y="6060"/>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26" name="Line 14064"/>
                                  <wps:cNvCnPr/>
                                  <wps:spPr bwMode="auto">
                                    <a:xfrm flipV="1">
                                      <a:off x="4380" y="6040"/>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27" name="Line 14065"/>
                                  <wps:cNvCnPr/>
                                  <wps:spPr bwMode="auto">
                                    <a:xfrm flipV="1">
                                      <a:off x="4385" y="6018"/>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28" name="Line 14066"/>
                                  <wps:cNvCnPr/>
                                  <wps:spPr bwMode="auto">
                                    <a:xfrm flipV="1">
                                      <a:off x="4390" y="5996"/>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29" name="Line 14067"/>
                                  <wps:cNvCnPr/>
                                  <wps:spPr bwMode="auto">
                                    <a:xfrm flipV="1">
                                      <a:off x="4396" y="5975"/>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30" name="Line 14068"/>
                                  <wps:cNvCnPr/>
                                  <wps:spPr bwMode="auto">
                                    <a:xfrm flipV="1">
                                      <a:off x="4403" y="5952"/>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31" name="Line 14069"/>
                                  <wps:cNvCnPr/>
                                  <wps:spPr bwMode="auto">
                                    <a:xfrm flipV="1">
                                      <a:off x="4408" y="5929"/>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32" name="Line 14070"/>
                                  <wps:cNvCnPr/>
                                  <wps:spPr bwMode="auto">
                                    <a:xfrm flipV="1">
                                      <a:off x="4413" y="5907"/>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33" name="Line 14071"/>
                                  <wps:cNvCnPr/>
                                  <wps:spPr bwMode="auto">
                                    <a:xfrm flipV="1">
                                      <a:off x="4420" y="5884"/>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34" name="Line 14072"/>
                                  <wps:cNvCnPr/>
                                  <wps:spPr bwMode="auto">
                                    <a:xfrm flipV="1">
                                      <a:off x="4426" y="5860"/>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35" name="Line 14073"/>
                                  <wps:cNvCnPr/>
                                  <wps:spPr bwMode="auto">
                                    <a:xfrm flipV="1">
                                      <a:off x="4431" y="5837"/>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36" name="Line 14074"/>
                                  <wps:cNvCnPr/>
                                  <wps:spPr bwMode="auto">
                                    <a:xfrm flipV="1">
                                      <a:off x="4438" y="5812"/>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37" name="Line 14075"/>
                                  <wps:cNvCnPr/>
                                  <wps:spPr bwMode="auto">
                                    <a:xfrm flipV="1">
                                      <a:off x="4443" y="5789"/>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38" name="Line 14076"/>
                                  <wps:cNvCnPr/>
                                  <wps:spPr bwMode="auto">
                                    <a:xfrm flipV="1">
                                      <a:off x="4449" y="5765"/>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39" name="Line 14077"/>
                                  <wps:cNvCnPr/>
                                  <wps:spPr bwMode="auto">
                                    <a:xfrm flipV="1">
                                      <a:off x="4455" y="5740"/>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40" name="Line 14078"/>
                                  <wps:cNvCnPr/>
                                  <wps:spPr bwMode="auto">
                                    <a:xfrm flipV="1">
                                      <a:off x="4461" y="5715"/>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41" name="Line 14079"/>
                                  <wps:cNvCnPr/>
                                  <wps:spPr bwMode="auto">
                                    <a:xfrm flipV="1">
                                      <a:off x="4466" y="5690"/>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42" name="Line 14080"/>
                                  <wps:cNvCnPr/>
                                  <wps:spPr bwMode="auto">
                                    <a:xfrm flipV="1">
                                      <a:off x="4473" y="5665"/>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43" name="Line 14081"/>
                                  <wps:cNvCnPr/>
                                  <wps:spPr bwMode="auto">
                                    <a:xfrm flipV="1">
                                      <a:off x="4478" y="5640"/>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44" name="Line 14082"/>
                                  <wps:cNvCnPr/>
                                  <wps:spPr bwMode="auto">
                                    <a:xfrm flipV="1">
                                      <a:off x="4484" y="5615"/>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45" name="Line 14083"/>
                                  <wps:cNvCnPr/>
                                  <wps:spPr bwMode="auto">
                                    <a:xfrm flipV="1">
                                      <a:off x="4489" y="5589"/>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46" name="Line 14084"/>
                                  <wps:cNvCnPr/>
                                  <wps:spPr bwMode="auto">
                                    <a:xfrm flipV="1">
                                      <a:off x="4496" y="5563"/>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47" name="Line 14085"/>
                                  <wps:cNvCnPr/>
                                  <wps:spPr bwMode="auto">
                                    <a:xfrm flipV="1">
                                      <a:off x="4501" y="5537"/>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48" name="Line 14086"/>
                                  <wps:cNvCnPr/>
                                  <wps:spPr bwMode="auto">
                                    <a:xfrm flipV="1">
                                      <a:off x="4507" y="5512"/>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49" name="Line 14087"/>
                                  <wps:cNvCnPr/>
                                  <wps:spPr bwMode="auto">
                                    <a:xfrm flipV="1">
                                      <a:off x="4514" y="548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50" name="Line 14088"/>
                                  <wps:cNvCnPr/>
                                  <wps:spPr bwMode="auto">
                                    <a:xfrm flipV="1">
                                      <a:off x="4519" y="5459"/>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51" name="Line 14089"/>
                                  <wps:cNvCnPr/>
                                  <wps:spPr bwMode="auto">
                                    <a:xfrm flipV="1">
                                      <a:off x="4524" y="5432"/>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52" name="Line 14090"/>
                                  <wps:cNvCnPr/>
                                  <wps:spPr bwMode="auto">
                                    <a:xfrm flipV="1">
                                      <a:off x="4531" y="540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53" name="Line 14091"/>
                                  <wps:cNvCnPr/>
                                  <wps:spPr bwMode="auto">
                                    <a:xfrm flipV="1">
                                      <a:off x="4537" y="5379"/>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54" name="Line 14092"/>
                                  <wps:cNvCnPr/>
                                  <wps:spPr bwMode="auto">
                                    <a:xfrm flipV="1">
                                      <a:off x="4542" y="5352"/>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55" name="Line 14093"/>
                                  <wps:cNvCnPr/>
                                  <wps:spPr bwMode="auto">
                                    <a:xfrm flipV="1">
                                      <a:off x="4549" y="532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56" name="Line 14094"/>
                                  <wps:cNvCnPr/>
                                  <wps:spPr bwMode="auto">
                                    <a:xfrm flipV="1">
                                      <a:off x="4554" y="529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57" name="Line 14095"/>
                                  <wps:cNvCnPr/>
                                  <wps:spPr bwMode="auto">
                                    <a:xfrm flipV="1">
                                      <a:off x="4560" y="527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58" name="Line 14096"/>
                                  <wps:cNvCnPr/>
                                  <wps:spPr bwMode="auto">
                                    <a:xfrm flipV="1">
                                      <a:off x="4566" y="524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59" name="Line 14097"/>
                                  <wps:cNvCnPr/>
                                  <wps:spPr bwMode="auto">
                                    <a:xfrm flipV="1">
                                      <a:off x="4572" y="521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60" name="Line 14098"/>
                                  <wps:cNvCnPr/>
                                  <wps:spPr bwMode="auto">
                                    <a:xfrm flipV="1">
                                      <a:off x="4577" y="519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61" name="Line 14099"/>
                                  <wps:cNvCnPr/>
                                  <wps:spPr bwMode="auto">
                                    <a:xfrm flipV="1">
                                      <a:off x="4583" y="516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62" name="Line 14100"/>
                                  <wps:cNvCnPr/>
                                  <wps:spPr bwMode="auto">
                                    <a:xfrm flipV="1">
                                      <a:off x="4589" y="5135"/>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63" name="Line 14101"/>
                                  <wps:cNvCnPr/>
                                  <wps:spPr bwMode="auto">
                                    <a:xfrm flipV="1">
                                      <a:off x="4595" y="5107"/>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64" name="Line 14102"/>
                                  <wps:cNvCnPr/>
                                  <wps:spPr bwMode="auto">
                                    <a:xfrm flipV="1">
                                      <a:off x="4600" y="5080"/>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65" name="Line 14103"/>
                                  <wps:cNvCnPr/>
                                  <wps:spPr bwMode="auto">
                                    <a:xfrm flipV="1">
                                      <a:off x="4607" y="505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66" name="Line 14104"/>
                                  <wps:cNvCnPr/>
                                  <wps:spPr bwMode="auto">
                                    <a:xfrm flipV="1">
                                      <a:off x="4612" y="502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67" name="Line 14105"/>
                                  <wps:cNvCnPr/>
                                  <wps:spPr bwMode="auto">
                                    <a:xfrm flipV="1">
                                      <a:off x="4618" y="4999"/>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68" name="Line 14106"/>
                                  <wps:cNvCnPr/>
                                  <wps:spPr bwMode="auto">
                                    <a:xfrm flipV="1">
                                      <a:off x="4625" y="4970"/>
                                      <a:ext cx="5"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69" name="Line 14107"/>
                                  <wps:cNvCnPr/>
                                  <wps:spPr bwMode="auto">
                                    <a:xfrm flipV="1">
                                      <a:off x="4630" y="494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70" name="Line 14108"/>
                                  <wps:cNvCnPr/>
                                  <wps:spPr bwMode="auto">
                                    <a:xfrm flipV="1">
                                      <a:off x="4635" y="4916"/>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71" name="Line 14109"/>
                                  <wps:cNvCnPr/>
                                  <wps:spPr bwMode="auto">
                                    <a:xfrm flipV="1">
                                      <a:off x="4642" y="488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72" name="Line 14110"/>
                                  <wps:cNvCnPr/>
                                  <wps:spPr bwMode="auto">
                                    <a:xfrm flipV="1">
                                      <a:off x="4648" y="486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73" name="Line 14111"/>
                                  <wps:cNvCnPr/>
                                  <wps:spPr bwMode="auto">
                                    <a:xfrm flipV="1">
                                      <a:off x="4653" y="483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74" name="Line 14112"/>
                                  <wps:cNvCnPr/>
                                  <wps:spPr bwMode="auto">
                                    <a:xfrm flipV="1">
                                      <a:off x="4658" y="4808"/>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75" name="Line 14113"/>
                                  <wps:cNvCnPr/>
                                  <wps:spPr bwMode="auto">
                                    <a:xfrm flipV="1">
                                      <a:off x="4665" y="478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76" name="Line 14114"/>
                                  <wps:cNvCnPr/>
                                  <wps:spPr bwMode="auto">
                                    <a:xfrm flipV="1">
                                      <a:off x="4671" y="475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77" name="Line 14115"/>
                                  <wps:cNvCnPr/>
                                  <wps:spPr bwMode="auto">
                                    <a:xfrm flipV="1">
                                      <a:off x="4676" y="4727"/>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78" name="Line 14116"/>
                                  <wps:cNvCnPr/>
                                  <wps:spPr bwMode="auto">
                                    <a:xfrm flipV="1">
                                      <a:off x="4683" y="4701"/>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79" name="Line 14117"/>
                                  <wps:cNvCnPr/>
                                  <wps:spPr bwMode="auto">
                                    <a:xfrm flipV="1">
                                      <a:off x="4688" y="467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80" name="Line 14118"/>
                                  <wps:cNvCnPr/>
                                  <wps:spPr bwMode="auto">
                                    <a:xfrm flipV="1">
                                      <a:off x="4694" y="4648"/>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81" name="Line 14119"/>
                                  <wps:cNvCnPr/>
                                  <wps:spPr bwMode="auto">
                                    <a:xfrm flipV="1">
                                      <a:off x="4700" y="462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82" name="Line 14120"/>
                                  <wps:cNvCnPr/>
                                  <wps:spPr bwMode="auto">
                                    <a:xfrm flipV="1">
                                      <a:off x="4706" y="4595"/>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83" name="Line 14121"/>
                                  <wps:cNvCnPr/>
                                  <wps:spPr bwMode="auto">
                                    <a:xfrm flipV="1">
                                      <a:off x="4711" y="4568"/>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84" name="Line 14122"/>
                                  <wps:cNvCnPr/>
                                  <wps:spPr bwMode="auto">
                                    <a:xfrm flipV="1">
                                      <a:off x="4718" y="4543"/>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85" name="Line 14123"/>
                                  <wps:cNvCnPr/>
                                  <wps:spPr bwMode="auto">
                                    <a:xfrm flipV="1">
                                      <a:off x="4723" y="4517"/>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86" name="Line 14124"/>
                                  <wps:cNvCnPr/>
                                  <wps:spPr bwMode="auto">
                                    <a:xfrm flipV="1">
                                      <a:off x="4729" y="4491"/>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87" name="Line 14125"/>
                                  <wps:cNvCnPr/>
                                  <wps:spPr bwMode="auto">
                                    <a:xfrm flipV="1">
                                      <a:off x="4736" y="4467"/>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88" name="Line 14126"/>
                                  <wps:cNvCnPr/>
                                  <wps:spPr bwMode="auto">
                                    <a:xfrm flipV="1">
                                      <a:off x="4741" y="4441"/>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89" name="Line 14127"/>
                                  <wps:cNvCnPr/>
                                  <wps:spPr bwMode="auto">
                                    <a:xfrm flipV="1">
                                      <a:off x="4746" y="4415"/>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90" name="Line 14128"/>
                                  <wps:cNvCnPr/>
                                  <wps:spPr bwMode="auto">
                                    <a:xfrm flipV="1">
                                      <a:off x="4752" y="4391"/>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91" name="Line 14129"/>
                                  <wps:cNvCnPr/>
                                  <wps:spPr bwMode="auto">
                                    <a:xfrm flipV="1">
                                      <a:off x="4759" y="4367"/>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92" name="Line 14130"/>
                                  <wps:cNvCnPr/>
                                  <wps:spPr bwMode="auto">
                                    <a:xfrm flipV="1">
                                      <a:off x="4764" y="4342"/>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93" name="Line 14131"/>
                                  <wps:cNvCnPr/>
                                  <wps:spPr bwMode="auto">
                                    <a:xfrm flipV="1">
                                      <a:off x="4769" y="4318"/>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94" name="Line 14132"/>
                                  <wps:cNvCnPr/>
                                  <wps:spPr bwMode="auto">
                                    <a:xfrm flipV="1">
                                      <a:off x="4776" y="4294"/>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95" name="Line 14133"/>
                                  <wps:cNvCnPr/>
                                  <wps:spPr bwMode="auto">
                                    <a:xfrm flipV="1">
                                      <a:off x="4782" y="4269"/>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96" name="Line 14134"/>
                                  <wps:cNvCnPr/>
                                  <wps:spPr bwMode="auto">
                                    <a:xfrm flipV="1">
                                      <a:off x="4787" y="4246"/>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97" name="Line 14135"/>
                                  <wps:cNvCnPr/>
                                  <wps:spPr bwMode="auto">
                                    <a:xfrm flipV="1">
                                      <a:off x="4794" y="4223"/>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98" name="Line 14136"/>
                                  <wps:cNvCnPr/>
                                  <wps:spPr bwMode="auto">
                                    <a:xfrm flipV="1">
                                      <a:off x="4799" y="4200"/>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699" name="Line 14137"/>
                                  <wps:cNvCnPr/>
                                  <wps:spPr bwMode="auto">
                                    <a:xfrm flipV="1">
                                      <a:off x="4805" y="4177"/>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00" name="Line 14138"/>
                                  <wps:cNvCnPr/>
                                  <wps:spPr bwMode="auto">
                                    <a:xfrm flipV="1">
                                      <a:off x="4811" y="4154"/>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01" name="Line 14139"/>
                                  <wps:cNvCnPr/>
                                  <wps:spPr bwMode="auto">
                                    <a:xfrm flipV="1">
                                      <a:off x="4817" y="4133"/>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02" name="Line 14140"/>
                                  <wps:cNvCnPr/>
                                  <wps:spPr bwMode="auto">
                                    <a:xfrm flipV="1">
                                      <a:off x="4822" y="4111"/>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03" name="Line 14141"/>
                                  <wps:cNvCnPr/>
                                  <wps:spPr bwMode="auto">
                                    <a:xfrm flipV="1">
                                      <a:off x="4829" y="4089"/>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g:grpSp>
                                <wpg:cNvPr id="22704" name="Group 14142"/>
                                <wpg:cNvGrpSpPr>
                                  <a:grpSpLocks/>
                                </wpg:cNvGrpSpPr>
                                <wpg:grpSpPr bwMode="auto">
                                  <a:xfrm>
                                    <a:off x="4834" y="3488"/>
                                    <a:ext cx="1167" cy="2895"/>
                                    <a:chOff x="4834" y="3488"/>
                                    <a:chExt cx="1167" cy="2895"/>
                                  </a:xfrm>
                                </wpg:grpSpPr>
                                <wps:wsp>
                                  <wps:cNvPr id="22705" name="Line 14143"/>
                                  <wps:cNvCnPr/>
                                  <wps:spPr bwMode="auto">
                                    <a:xfrm flipV="1">
                                      <a:off x="4834" y="4068"/>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06" name="Line 14144"/>
                                  <wps:cNvCnPr/>
                                  <wps:spPr bwMode="auto">
                                    <a:xfrm flipV="1">
                                      <a:off x="4840" y="4046"/>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07" name="Line 14145"/>
                                  <wps:cNvCnPr/>
                                  <wps:spPr bwMode="auto">
                                    <a:xfrm flipV="1">
                                      <a:off x="4845" y="4026"/>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08" name="Line 14146"/>
                                  <wps:cNvCnPr/>
                                  <wps:spPr bwMode="auto">
                                    <a:xfrm flipV="1">
                                      <a:off x="4852" y="4005"/>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09" name="Line 14147"/>
                                  <wps:cNvCnPr/>
                                  <wps:spPr bwMode="auto">
                                    <a:xfrm flipV="1">
                                      <a:off x="4857" y="3985"/>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10" name="Line 14148"/>
                                  <wps:cNvCnPr/>
                                  <wps:spPr bwMode="auto">
                                    <a:xfrm flipV="1">
                                      <a:off x="4863" y="3965"/>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11" name="Line 14149"/>
                                  <wps:cNvCnPr/>
                                  <wps:spPr bwMode="auto">
                                    <a:xfrm flipV="1">
                                      <a:off x="4870" y="3946"/>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12" name="Line 14150"/>
                                  <wps:cNvCnPr/>
                                  <wps:spPr bwMode="auto">
                                    <a:xfrm flipV="1">
                                      <a:off x="4875" y="3927"/>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13" name="Line 14151"/>
                                  <wps:cNvCnPr/>
                                  <wps:spPr bwMode="auto">
                                    <a:xfrm flipV="1">
                                      <a:off x="4880" y="3908"/>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14" name="Line 14152"/>
                                  <wps:cNvCnPr/>
                                  <wps:spPr bwMode="auto">
                                    <a:xfrm flipV="1">
                                      <a:off x="4887" y="3889"/>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15" name="Line 14153"/>
                                  <wps:cNvCnPr/>
                                  <wps:spPr bwMode="auto">
                                    <a:xfrm flipV="1">
                                      <a:off x="4893" y="3871"/>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16" name="Line 14154"/>
                                  <wps:cNvCnPr/>
                                  <wps:spPr bwMode="auto">
                                    <a:xfrm flipV="1">
                                      <a:off x="4898" y="3854"/>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17" name="Line 14155"/>
                                  <wps:cNvCnPr/>
                                  <wps:spPr bwMode="auto">
                                    <a:xfrm flipV="1">
                                      <a:off x="4905" y="3836"/>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18" name="Line 14156"/>
                                  <wps:cNvCnPr/>
                                  <wps:spPr bwMode="auto">
                                    <a:xfrm flipV="1">
                                      <a:off x="4910" y="3818"/>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19" name="Line 14157"/>
                                  <wps:cNvCnPr/>
                                  <wps:spPr bwMode="auto">
                                    <a:xfrm flipV="1">
                                      <a:off x="4916" y="3802"/>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20" name="Line 14158"/>
                                  <wps:cNvCnPr/>
                                  <wps:spPr bwMode="auto">
                                    <a:xfrm flipV="1">
                                      <a:off x="4921" y="3786"/>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21" name="Line 14159"/>
                                  <wps:cNvCnPr/>
                                  <wps:spPr bwMode="auto">
                                    <a:xfrm flipV="1">
                                      <a:off x="4928" y="3770"/>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22" name="Line 14160"/>
                                  <wps:cNvCnPr/>
                                  <wps:spPr bwMode="auto">
                                    <a:xfrm flipV="1">
                                      <a:off x="4933" y="3755"/>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23" name="Line 14161"/>
                                  <wps:cNvCnPr/>
                                  <wps:spPr bwMode="auto">
                                    <a:xfrm flipV="1">
                                      <a:off x="4939" y="3740"/>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24" name="Line 14162"/>
                                  <wps:cNvCnPr/>
                                  <wps:spPr bwMode="auto">
                                    <a:xfrm flipV="1">
                                      <a:off x="4945" y="3725"/>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25" name="Line 14163"/>
                                  <wps:cNvCnPr/>
                                  <wps:spPr bwMode="auto">
                                    <a:xfrm flipV="1">
                                      <a:off x="4951" y="3710"/>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26" name="Line 14164"/>
                                  <wps:cNvCnPr/>
                                  <wps:spPr bwMode="auto">
                                    <a:xfrm flipV="1">
                                      <a:off x="4956" y="3697"/>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27" name="Line 14165"/>
                                  <wps:cNvCnPr/>
                                  <wps:spPr bwMode="auto">
                                    <a:xfrm flipV="1">
                                      <a:off x="4963" y="3683"/>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28" name="Line 14166"/>
                                  <wps:cNvCnPr/>
                                  <wps:spPr bwMode="auto">
                                    <a:xfrm flipV="1">
                                      <a:off x="4968" y="3671"/>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29" name="Line 14167"/>
                                  <wps:cNvCnPr/>
                                  <wps:spPr bwMode="auto">
                                    <a:xfrm flipV="1">
                                      <a:off x="4974" y="3657"/>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30" name="Line 14168"/>
                                  <wps:cNvCnPr/>
                                  <wps:spPr bwMode="auto">
                                    <a:xfrm flipV="1">
                                      <a:off x="4981" y="3645"/>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31" name="Line 14169"/>
                                  <wps:cNvCnPr/>
                                  <wps:spPr bwMode="auto">
                                    <a:xfrm flipV="1">
                                      <a:off x="4986" y="3634"/>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32" name="Line 14170"/>
                                  <wps:cNvCnPr/>
                                  <wps:spPr bwMode="auto">
                                    <a:xfrm flipV="1">
                                      <a:off x="4991" y="3622"/>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33" name="Line 14171"/>
                                  <wps:cNvCnPr/>
                                  <wps:spPr bwMode="auto">
                                    <a:xfrm flipV="1">
                                      <a:off x="4998" y="3611"/>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34" name="Line 14172"/>
                                  <wps:cNvCnPr/>
                                  <wps:spPr bwMode="auto">
                                    <a:xfrm flipV="1">
                                      <a:off x="5004" y="3602"/>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35" name="Line 14173"/>
                                  <wps:cNvCnPr/>
                                  <wps:spPr bwMode="auto">
                                    <a:xfrm flipV="1">
                                      <a:off x="5009" y="3591"/>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36" name="Line 14174"/>
                                  <wps:cNvCnPr/>
                                  <wps:spPr bwMode="auto">
                                    <a:xfrm flipV="1">
                                      <a:off x="5014" y="3582"/>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37" name="Line 14175"/>
                                  <wps:cNvCnPr/>
                                  <wps:spPr bwMode="auto">
                                    <a:xfrm flipV="1">
                                      <a:off x="5021" y="3572"/>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38" name="Line 14176"/>
                                  <wps:cNvCnPr/>
                                  <wps:spPr bwMode="auto">
                                    <a:xfrm flipV="1">
                                      <a:off x="5027" y="3564"/>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39" name="Line 14177"/>
                                  <wps:cNvCnPr/>
                                  <wps:spPr bwMode="auto">
                                    <a:xfrm flipV="1">
                                      <a:off x="5032" y="3556"/>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40" name="Line 14178"/>
                                  <wps:cNvCnPr/>
                                  <wps:spPr bwMode="auto">
                                    <a:xfrm flipV="1">
                                      <a:off x="5039" y="3548"/>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41" name="Line 14179"/>
                                  <wps:cNvCnPr/>
                                  <wps:spPr bwMode="auto">
                                    <a:xfrm flipV="1">
                                      <a:off x="5044" y="3541"/>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42" name="Line 14180"/>
                                  <wps:cNvCnPr/>
                                  <wps:spPr bwMode="auto">
                                    <a:xfrm flipV="1">
                                      <a:off x="5050" y="3534"/>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43" name="Line 14181"/>
                                  <wps:cNvCnPr/>
                                  <wps:spPr bwMode="auto">
                                    <a:xfrm flipV="1">
                                      <a:off x="5056" y="3527"/>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44" name="Line 14182"/>
                                  <wps:cNvCnPr/>
                                  <wps:spPr bwMode="auto">
                                    <a:xfrm flipV="1">
                                      <a:off x="5062" y="3522"/>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45" name="Line 14183"/>
                                  <wps:cNvCnPr/>
                                  <wps:spPr bwMode="auto">
                                    <a:xfrm flipV="1">
                                      <a:off x="5067" y="3517"/>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46" name="Line 14184"/>
                                  <wps:cNvCnPr/>
                                  <wps:spPr bwMode="auto">
                                    <a:xfrm flipV="1">
                                      <a:off x="5074" y="3511"/>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47" name="Line 14185"/>
                                  <wps:cNvCnPr/>
                                  <wps:spPr bwMode="auto">
                                    <a:xfrm flipV="1">
                                      <a:off x="5079" y="3507"/>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48" name="Line 14186"/>
                                  <wps:cNvCnPr/>
                                  <wps:spPr bwMode="auto">
                                    <a:xfrm flipV="1">
                                      <a:off x="5085" y="3503"/>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49" name="Line 14187"/>
                                  <wps:cNvCnPr/>
                                  <wps:spPr bwMode="auto">
                                    <a:xfrm flipV="1">
                                      <a:off x="5092" y="3499"/>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50" name="Line 14188"/>
                                  <wps:cNvCnPr/>
                                  <wps:spPr bwMode="auto">
                                    <a:xfrm flipV="1">
                                      <a:off x="5097" y="3496"/>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51" name="Line 14189"/>
                                  <wps:cNvCnPr/>
                                  <wps:spPr bwMode="auto">
                                    <a:xfrm flipV="1">
                                      <a:off x="5102" y="3494"/>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52" name="Line 14190"/>
                                  <wps:cNvCnPr/>
                                  <wps:spPr bwMode="auto">
                                    <a:xfrm flipV="1">
                                      <a:off x="5108" y="3491"/>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53" name="Line 14191"/>
                                  <wps:cNvCnPr/>
                                  <wps:spPr bwMode="auto">
                                    <a:xfrm flipV="1">
                                      <a:off x="5115" y="3490"/>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54" name="Line 14192"/>
                                  <wps:cNvCnPr/>
                                  <wps:spPr bwMode="auto">
                                    <a:xfrm flipV="1">
                                      <a:off x="5120" y="3488"/>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55" name="Line 14193"/>
                                  <wps:cNvCnPr/>
                                  <wps:spPr bwMode="auto">
                                    <a:xfrm>
                                      <a:off x="5125" y="3488"/>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56" name="Line 14194"/>
                                  <wps:cNvCnPr/>
                                  <wps:spPr bwMode="auto">
                                    <a:xfrm>
                                      <a:off x="5132" y="3488"/>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57" name="Line 14195"/>
                                  <wps:cNvCnPr/>
                                  <wps:spPr bwMode="auto">
                                    <a:xfrm>
                                      <a:off x="5138" y="3488"/>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58" name="Line 14196"/>
                                  <wps:cNvCnPr/>
                                  <wps:spPr bwMode="auto">
                                    <a:xfrm>
                                      <a:off x="5143" y="3488"/>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59" name="Line 14197"/>
                                  <wps:cNvCnPr/>
                                  <wps:spPr bwMode="auto">
                                    <a:xfrm>
                                      <a:off x="5150" y="3488"/>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60" name="Line 14198"/>
                                  <wps:cNvCnPr/>
                                  <wps:spPr bwMode="auto">
                                    <a:xfrm>
                                      <a:off x="5155" y="3490"/>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61" name="Line 14199"/>
                                  <wps:cNvCnPr/>
                                  <wps:spPr bwMode="auto">
                                    <a:xfrm>
                                      <a:off x="5161" y="3492"/>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62" name="Line 14200"/>
                                  <wps:cNvCnPr/>
                                  <wps:spPr bwMode="auto">
                                    <a:xfrm>
                                      <a:off x="5167" y="3494"/>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63" name="Line 14201"/>
                                  <wps:cNvCnPr/>
                                  <wps:spPr bwMode="auto">
                                    <a:xfrm>
                                      <a:off x="5173" y="3496"/>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64" name="Line 14202"/>
                                  <wps:cNvCnPr/>
                                  <wps:spPr bwMode="auto">
                                    <a:xfrm>
                                      <a:off x="5178" y="3499"/>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65" name="Line 14203"/>
                                  <wps:cNvCnPr/>
                                  <wps:spPr bwMode="auto">
                                    <a:xfrm>
                                      <a:off x="5184" y="3503"/>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66" name="Line 14204"/>
                                  <wps:cNvCnPr/>
                                  <wps:spPr bwMode="auto">
                                    <a:xfrm>
                                      <a:off x="5190" y="3507"/>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67" name="Line 14205"/>
                                  <wps:cNvCnPr/>
                                  <wps:spPr bwMode="auto">
                                    <a:xfrm>
                                      <a:off x="5196" y="3511"/>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68" name="Line 14206"/>
                                  <wps:cNvCnPr/>
                                  <wps:spPr bwMode="auto">
                                    <a:xfrm>
                                      <a:off x="5201" y="3517"/>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69" name="Line 14207"/>
                                  <wps:cNvCnPr/>
                                  <wps:spPr bwMode="auto">
                                    <a:xfrm>
                                      <a:off x="5208" y="3522"/>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70" name="Line 14208"/>
                                  <wps:cNvCnPr/>
                                  <wps:spPr bwMode="auto">
                                    <a:xfrm>
                                      <a:off x="5213" y="3529"/>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71" name="Line 14209"/>
                                  <wps:cNvCnPr/>
                                  <wps:spPr bwMode="auto">
                                    <a:xfrm>
                                      <a:off x="5219" y="3534"/>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72" name="Line 14210"/>
                                  <wps:cNvCnPr/>
                                  <wps:spPr bwMode="auto">
                                    <a:xfrm>
                                      <a:off x="5226" y="3541"/>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73" name="Line 14211"/>
                                  <wps:cNvCnPr/>
                                  <wps:spPr bwMode="auto">
                                    <a:xfrm>
                                      <a:off x="5231" y="3549"/>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74" name="Line 14212"/>
                                  <wps:cNvCnPr/>
                                  <wps:spPr bwMode="auto">
                                    <a:xfrm>
                                      <a:off x="5236" y="3557"/>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75" name="Line 14213"/>
                                  <wps:cNvCnPr/>
                                  <wps:spPr bwMode="auto">
                                    <a:xfrm>
                                      <a:off x="5243" y="3565"/>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76" name="Line 14214"/>
                                  <wps:cNvCnPr/>
                                  <wps:spPr bwMode="auto">
                                    <a:xfrm>
                                      <a:off x="5249" y="3574"/>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77" name="Line 14215"/>
                                  <wps:cNvCnPr/>
                                  <wps:spPr bwMode="auto">
                                    <a:xfrm>
                                      <a:off x="5254" y="3583"/>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78" name="Line 14216"/>
                                  <wps:cNvCnPr/>
                                  <wps:spPr bwMode="auto">
                                    <a:xfrm>
                                      <a:off x="5261" y="3592"/>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79" name="Line 14217"/>
                                  <wps:cNvCnPr/>
                                  <wps:spPr bwMode="auto">
                                    <a:xfrm>
                                      <a:off x="5266" y="3602"/>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80" name="Line 14218"/>
                                  <wps:cNvCnPr/>
                                  <wps:spPr bwMode="auto">
                                    <a:xfrm>
                                      <a:off x="5272" y="3613"/>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81" name="Line 14219"/>
                                  <wps:cNvCnPr/>
                                  <wps:spPr bwMode="auto">
                                    <a:xfrm>
                                      <a:off x="5277" y="3624"/>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82" name="Line 14220"/>
                                  <wps:cNvCnPr/>
                                  <wps:spPr bwMode="auto">
                                    <a:xfrm>
                                      <a:off x="5284" y="3636"/>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83" name="Line 14221"/>
                                  <wps:cNvCnPr/>
                                  <wps:spPr bwMode="auto">
                                    <a:xfrm>
                                      <a:off x="5289" y="3647"/>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84" name="Line 14222"/>
                                  <wps:cNvCnPr/>
                                  <wps:spPr bwMode="auto">
                                    <a:xfrm>
                                      <a:off x="5295" y="3659"/>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85" name="Line 14223"/>
                                  <wps:cNvCnPr/>
                                  <wps:spPr bwMode="auto">
                                    <a:xfrm>
                                      <a:off x="5301" y="3672"/>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86" name="Line 14224"/>
                                  <wps:cNvCnPr/>
                                  <wps:spPr bwMode="auto">
                                    <a:xfrm>
                                      <a:off x="5307" y="3685"/>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87" name="Line 14225"/>
                                  <wps:cNvCnPr/>
                                  <wps:spPr bwMode="auto">
                                    <a:xfrm>
                                      <a:off x="5312" y="3698"/>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88" name="Line 14226"/>
                                  <wps:cNvCnPr/>
                                  <wps:spPr bwMode="auto">
                                    <a:xfrm>
                                      <a:off x="5319" y="3713"/>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89" name="Line 14227"/>
                                  <wps:cNvCnPr/>
                                  <wps:spPr bwMode="auto">
                                    <a:xfrm>
                                      <a:off x="5324" y="3726"/>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90" name="Line 14228"/>
                                  <wps:cNvCnPr/>
                                  <wps:spPr bwMode="auto">
                                    <a:xfrm>
                                      <a:off x="5330" y="3741"/>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91" name="Line 14229"/>
                                  <wps:cNvCnPr/>
                                  <wps:spPr bwMode="auto">
                                    <a:xfrm>
                                      <a:off x="5337" y="3756"/>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92" name="Line 14230"/>
                                  <wps:cNvCnPr/>
                                  <wps:spPr bwMode="auto">
                                    <a:xfrm>
                                      <a:off x="5342" y="3772"/>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93" name="Line 14231"/>
                                  <wps:cNvCnPr/>
                                  <wps:spPr bwMode="auto">
                                    <a:xfrm>
                                      <a:off x="5347" y="3787"/>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94" name="Line 14232"/>
                                  <wps:cNvCnPr/>
                                  <wps:spPr bwMode="auto">
                                    <a:xfrm>
                                      <a:off x="5354" y="3804"/>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95" name="Line 14233"/>
                                  <wps:cNvCnPr/>
                                  <wps:spPr bwMode="auto">
                                    <a:xfrm>
                                      <a:off x="5360" y="3821"/>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96" name="Line 14234"/>
                                  <wps:cNvCnPr/>
                                  <wps:spPr bwMode="auto">
                                    <a:xfrm>
                                      <a:off x="5365" y="3837"/>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97" name="Line 14235"/>
                                  <wps:cNvCnPr/>
                                  <wps:spPr bwMode="auto">
                                    <a:xfrm>
                                      <a:off x="5370" y="3855"/>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98" name="Line 14236"/>
                                  <wps:cNvCnPr/>
                                  <wps:spPr bwMode="auto">
                                    <a:xfrm>
                                      <a:off x="5377" y="3873"/>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799" name="Line 14237"/>
                                  <wps:cNvCnPr/>
                                  <wps:spPr bwMode="auto">
                                    <a:xfrm>
                                      <a:off x="5383" y="3892"/>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00" name="Line 14238"/>
                                  <wps:cNvCnPr/>
                                  <wps:spPr bwMode="auto">
                                    <a:xfrm>
                                      <a:off x="5388" y="3909"/>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01" name="Line 14239"/>
                                  <wps:cNvCnPr/>
                                  <wps:spPr bwMode="auto">
                                    <a:xfrm>
                                      <a:off x="5395" y="3928"/>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02" name="Line 14240"/>
                                  <wps:cNvCnPr/>
                                  <wps:spPr bwMode="auto">
                                    <a:xfrm>
                                      <a:off x="5400" y="3948"/>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03" name="Line 14241"/>
                                  <wps:cNvCnPr/>
                                  <wps:spPr bwMode="auto">
                                    <a:xfrm>
                                      <a:off x="5406" y="3967"/>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04" name="Line 14242"/>
                                  <wps:cNvCnPr/>
                                  <wps:spPr bwMode="auto">
                                    <a:xfrm>
                                      <a:off x="5412" y="3988"/>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05" name="Line 14243"/>
                                  <wps:cNvCnPr/>
                                  <wps:spPr bwMode="auto">
                                    <a:xfrm>
                                      <a:off x="5418" y="4008"/>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06" name="Line 14244"/>
                                  <wps:cNvCnPr/>
                                  <wps:spPr bwMode="auto">
                                    <a:xfrm>
                                      <a:off x="5423" y="4028"/>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07" name="Line 14245"/>
                                  <wps:cNvCnPr/>
                                  <wps:spPr bwMode="auto">
                                    <a:xfrm>
                                      <a:off x="5430" y="4049"/>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08" name="Line 14246"/>
                                  <wps:cNvCnPr/>
                                  <wps:spPr bwMode="auto">
                                    <a:xfrm>
                                      <a:off x="5435" y="4070"/>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09" name="Line 14247"/>
                                  <wps:cNvCnPr/>
                                  <wps:spPr bwMode="auto">
                                    <a:xfrm>
                                      <a:off x="5441" y="4092"/>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10" name="Line 14248"/>
                                  <wps:cNvCnPr/>
                                  <wps:spPr bwMode="auto">
                                    <a:xfrm>
                                      <a:off x="5446" y="4114"/>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11" name="Line 14249"/>
                                  <wps:cNvCnPr/>
                                  <wps:spPr bwMode="auto">
                                    <a:xfrm>
                                      <a:off x="5453" y="4135"/>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12" name="Line 14250"/>
                                  <wps:cNvCnPr/>
                                  <wps:spPr bwMode="auto">
                                    <a:xfrm>
                                      <a:off x="5458" y="4157"/>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13" name="Line 14251"/>
                                  <wps:cNvCnPr/>
                                  <wps:spPr bwMode="auto">
                                    <a:xfrm>
                                      <a:off x="5464" y="4180"/>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14" name="Line 14252"/>
                                  <wps:cNvCnPr/>
                                  <wps:spPr bwMode="auto">
                                    <a:xfrm>
                                      <a:off x="5471" y="4203"/>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15" name="Line 14253"/>
                                  <wps:cNvCnPr/>
                                  <wps:spPr bwMode="auto">
                                    <a:xfrm>
                                      <a:off x="5476" y="4226"/>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16" name="Line 14254"/>
                                  <wps:cNvCnPr/>
                                  <wps:spPr bwMode="auto">
                                    <a:xfrm>
                                      <a:off x="5481" y="4249"/>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17" name="Line 14255"/>
                                  <wps:cNvCnPr/>
                                  <wps:spPr bwMode="auto">
                                    <a:xfrm>
                                      <a:off x="5488" y="4272"/>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18" name="Line 14256"/>
                                  <wps:cNvCnPr/>
                                  <wps:spPr bwMode="auto">
                                    <a:xfrm>
                                      <a:off x="5494" y="4296"/>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19" name="Line 14257"/>
                                  <wps:cNvCnPr/>
                                  <wps:spPr bwMode="auto">
                                    <a:xfrm>
                                      <a:off x="5499" y="4321"/>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20" name="Line 14258"/>
                                  <wps:cNvCnPr/>
                                  <wps:spPr bwMode="auto">
                                    <a:xfrm>
                                      <a:off x="5506" y="4345"/>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21" name="Line 14259"/>
                                  <wps:cNvCnPr/>
                                  <wps:spPr bwMode="auto">
                                    <a:xfrm>
                                      <a:off x="5511" y="4369"/>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22" name="Line 14260"/>
                                  <wps:cNvCnPr/>
                                  <wps:spPr bwMode="auto">
                                    <a:xfrm>
                                      <a:off x="5517" y="4394"/>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23" name="Line 14261"/>
                                  <wps:cNvCnPr/>
                                  <wps:spPr bwMode="auto">
                                    <a:xfrm>
                                      <a:off x="5523" y="4419"/>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24" name="Line 14262"/>
                                  <wps:cNvCnPr/>
                                  <wps:spPr bwMode="auto">
                                    <a:xfrm>
                                      <a:off x="5529" y="4444"/>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25" name="Line 14263"/>
                                  <wps:cNvCnPr/>
                                  <wps:spPr bwMode="auto">
                                    <a:xfrm>
                                      <a:off x="5534" y="4470"/>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26" name="Line 14264"/>
                                  <wps:cNvCnPr/>
                                  <wps:spPr bwMode="auto">
                                    <a:xfrm>
                                      <a:off x="5540" y="4495"/>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27" name="Line 14265"/>
                                  <wps:cNvCnPr/>
                                  <wps:spPr bwMode="auto">
                                    <a:xfrm>
                                      <a:off x="5546" y="4520"/>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28" name="Line 14266"/>
                                  <wps:cNvCnPr/>
                                  <wps:spPr bwMode="auto">
                                    <a:xfrm>
                                      <a:off x="5552" y="454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29" name="Line 14267"/>
                                  <wps:cNvCnPr/>
                                  <wps:spPr bwMode="auto">
                                    <a:xfrm>
                                      <a:off x="5557" y="4572"/>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30" name="Line 14268"/>
                                  <wps:cNvCnPr/>
                                  <wps:spPr bwMode="auto">
                                    <a:xfrm>
                                      <a:off x="5564" y="4598"/>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31" name="Line 14269"/>
                                  <wps:cNvCnPr/>
                                  <wps:spPr bwMode="auto">
                                    <a:xfrm>
                                      <a:off x="5569" y="462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32" name="Line 14270"/>
                                  <wps:cNvCnPr/>
                                  <wps:spPr bwMode="auto">
                                    <a:xfrm>
                                      <a:off x="5575" y="4651"/>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33" name="Line 14271"/>
                                  <wps:cNvCnPr/>
                                  <wps:spPr bwMode="auto">
                                    <a:xfrm>
                                      <a:off x="5582" y="467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34" name="Line 14272"/>
                                  <wps:cNvCnPr/>
                                  <wps:spPr bwMode="auto">
                                    <a:xfrm>
                                      <a:off x="5587" y="470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35" name="Line 14273"/>
                                  <wps:cNvCnPr/>
                                  <wps:spPr bwMode="auto">
                                    <a:xfrm>
                                      <a:off x="5592" y="4731"/>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36" name="Line 14274"/>
                                  <wps:cNvCnPr/>
                                  <wps:spPr bwMode="auto">
                                    <a:xfrm>
                                      <a:off x="5599" y="4758"/>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37" name="Line 14275"/>
                                  <wps:cNvCnPr/>
                                  <wps:spPr bwMode="auto">
                                    <a:xfrm>
                                      <a:off x="5605" y="478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38" name="Line 14276"/>
                                  <wps:cNvCnPr/>
                                  <wps:spPr bwMode="auto">
                                    <a:xfrm>
                                      <a:off x="5610" y="4811"/>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39" name="Line 14277"/>
                                  <wps:cNvCnPr/>
                                  <wps:spPr bwMode="auto">
                                    <a:xfrm>
                                      <a:off x="5617" y="483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40" name="Line 14278"/>
                                  <wps:cNvCnPr/>
                                  <wps:spPr bwMode="auto">
                                    <a:xfrm>
                                      <a:off x="5622" y="486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41" name="Line 14279"/>
                                  <wps:cNvCnPr/>
                                  <wps:spPr bwMode="auto">
                                    <a:xfrm>
                                      <a:off x="5628" y="4892"/>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42" name="Line 14280"/>
                                  <wps:cNvCnPr/>
                                  <wps:spPr bwMode="auto">
                                    <a:xfrm>
                                      <a:off x="5633" y="4920"/>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43" name="Line 14281"/>
                                  <wps:cNvCnPr/>
                                  <wps:spPr bwMode="auto">
                                    <a:xfrm>
                                      <a:off x="5640" y="494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44" name="Line 14282"/>
                                  <wps:cNvCnPr/>
                                  <wps:spPr bwMode="auto">
                                    <a:xfrm>
                                      <a:off x="5645" y="497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45" name="Line 14283"/>
                                  <wps:cNvCnPr/>
                                  <wps:spPr bwMode="auto">
                                    <a:xfrm>
                                      <a:off x="5651" y="5001"/>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46" name="Line 14284"/>
                                  <wps:cNvCnPr/>
                                  <wps:spPr bwMode="auto">
                                    <a:xfrm>
                                      <a:off x="5657" y="502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47" name="Line 14285"/>
                                  <wps:cNvCnPr/>
                                  <wps:spPr bwMode="auto">
                                    <a:xfrm>
                                      <a:off x="5663" y="5056"/>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48" name="Line 14286"/>
                                  <wps:cNvCnPr/>
                                  <wps:spPr bwMode="auto">
                                    <a:xfrm>
                                      <a:off x="5668" y="5084"/>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49" name="Line 14287"/>
                                  <wps:cNvCnPr/>
                                  <wps:spPr bwMode="auto">
                                    <a:xfrm>
                                      <a:off x="5675" y="511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50" name="Line 14288"/>
                                  <wps:cNvCnPr/>
                                  <wps:spPr bwMode="auto">
                                    <a:xfrm>
                                      <a:off x="5680" y="513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51" name="Line 14289"/>
                                  <wps:cNvCnPr/>
                                  <wps:spPr bwMode="auto">
                                    <a:xfrm>
                                      <a:off x="5686" y="5165"/>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52" name="Line 14290"/>
                                  <wps:cNvCnPr/>
                                  <wps:spPr bwMode="auto">
                                    <a:xfrm>
                                      <a:off x="5693" y="519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53" name="Line 14291"/>
                                  <wps:cNvCnPr/>
                                  <wps:spPr bwMode="auto">
                                    <a:xfrm>
                                      <a:off x="5698" y="521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54" name="Line 14292"/>
                                  <wps:cNvCnPr/>
                                  <wps:spPr bwMode="auto">
                                    <a:xfrm>
                                      <a:off x="5703" y="524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55" name="Line 14293"/>
                                  <wps:cNvCnPr/>
                                  <wps:spPr bwMode="auto">
                                    <a:xfrm>
                                      <a:off x="5709" y="5273"/>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56" name="Line 14294"/>
                                  <wps:cNvCnPr/>
                                  <wps:spPr bwMode="auto">
                                    <a:xfrm>
                                      <a:off x="5716" y="530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57" name="Line 14295"/>
                                  <wps:cNvCnPr/>
                                  <wps:spPr bwMode="auto">
                                    <a:xfrm>
                                      <a:off x="5721" y="532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58" name="Line 14296"/>
                                  <wps:cNvCnPr/>
                                  <wps:spPr bwMode="auto">
                                    <a:xfrm>
                                      <a:off x="5726" y="5355"/>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59" name="Line 14297"/>
                                  <wps:cNvCnPr/>
                                  <wps:spPr bwMode="auto">
                                    <a:xfrm>
                                      <a:off x="5733" y="538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60" name="Line 14298"/>
                                  <wps:cNvCnPr/>
                                  <wps:spPr bwMode="auto">
                                    <a:xfrm>
                                      <a:off x="5739" y="5409"/>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61" name="Line 14299"/>
                                  <wps:cNvCnPr/>
                                  <wps:spPr bwMode="auto">
                                    <a:xfrm>
                                      <a:off x="5744" y="5435"/>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62" name="Line 14300"/>
                                  <wps:cNvCnPr/>
                                  <wps:spPr bwMode="auto">
                                    <a:xfrm>
                                      <a:off x="5751" y="5462"/>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63" name="Line 14301"/>
                                  <wps:cNvCnPr/>
                                  <wps:spPr bwMode="auto">
                                    <a:xfrm>
                                      <a:off x="5756" y="548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64" name="Line 14302"/>
                                  <wps:cNvCnPr/>
                                  <wps:spPr bwMode="auto">
                                    <a:xfrm>
                                      <a:off x="5762" y="5514"/>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65" name="Line 14303"/>
                                  <wps:cNvCnPr/>
                                  <wps:spPr bwMode="auto">
                                    <a:xfrm>
                                      <a:off x="5768" y="5540"/>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66" name="Line 14304"/>
                                  <wps:cNvCnPr/>
                                  <wps:spPr bwMode="auto">
                                    <a:xfrm>
                                      <a:off x="5774" y="5566"/>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67" name="Line 14305"/>
                                  <wps:cNvCnPr/>
                                  <wps:spPr bwMode="auto">
                                    <a:xfrm>
                                      <a:off x="5779" y="5592"/>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68" name="Line 14306"/>
                                  <wps:cNvCnPr/>
                                  <wps:spPr bwMode="auto">
                                    <a:xfrm>
                                      <a:off x="5786" y="5617"/>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69" name="Line 14307"/>
                                  <wps:cNvCnPr/>
                                  <wps:spPr bwMode="auto">
                                    <a:xfrm>
                                      <a:off x="5791" y="5643"/>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70" name="Line 14308"/>
                                  <wps:cNvCnPr/>
                                  <wps:spPr bwMode="auto">
                                    <a:xfrm>
                                      <a:off x="5797" y="5669"/>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71" name="Line 14309"/>
                                  <wps:cNvCnPr/>
                                  <wps:spPr bwMode="auto">
                                    <a:xfrm>
                                      <a:off x="5802" y="5693"/>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72" name="Line 14310"/>
                                  <wps:cNvCnPr/>
                                  <wps:spPr bwMode="auto">
                                    <a:xfrm>
                                      <a:off x="5809" y="5717"/>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73" name="Line 14311"/>
                                  <wps:cNvCnPr/>
                                  <wps:spPr bwMode="auto">
                                    <a:xfrm>
                                      <a:off x="5814" y="5743"/>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74" name="Line 14312"/>
                                  <wps:cNvCnPr/>
                                  <wps:spPr bwMode="auto">
                                    <a:xfrm>
                                      <a:off x="5820" y="5768"/>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75" name="Line 14313"/>
                                  <wps:cNvCnPr/>
                                  <wps:spPr bwMode="auto">
                                    <a:xfrm>
                                      <a:off x="5827" y="5792"/>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76" name="Line 14314"/>
                                  <wps:cNvCnPr/>
                                  <wps:spPr bwMode="auto">
                                    <a:xfrm>
                                      <a:off x="5832" y="5815"/>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77" name="Line 14315"/>
                                  <wps:cNvCnPr/>
                                  <wps:spPr bwMode="auto">
                                    <a:xfrm>
                                      <a:off x="5837" y="5839"/>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78" name="Line 14316"/>
                                  <wps:cNvCnPr/>
                                  <wps:spPr bwMode="auto">
                                    <a:xfrm>
                                      <a:off x="5844" y="5862"/>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79" name="Line 14317"/>
                                  <wps:cNvCnPr/>
                                  <wps:spPr bwMode="auto">
                                    <a:xfrm>
                                      <a:off x="5850" y="5887"/>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80" name="Line 14318"/>
                                  <wps:cNvCnPr/>
                                  <wps:spPr bwMode="auto">
                                    <a:xfrm>
                                      <a:off x="5855" y="5910"/>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81" name="Line 14319"/>
                                  <wps:cNvCnPr/>
                                  <wps:spPr bwMode="auto">
                                    <a:xfrm>
                                      <a:off x="5862" y="5931"/>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82" name="Line 14320"/>
                                  <wps:cNvCnPr/>
                                  <wps:spPr bwMode="auto">
                                    <a:xfrm>
                                      <a:off x="5867" y="5954"/>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83" name="Line 14321"/>
                                  <wps:cNvCnPr/>
                                  <wps:spPr bwMode="auto">
                                    <a:xfrm>
                                      <a:off x="5873" y="5976"/>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84" name="Line 14322"/>
                                  <wps:cNvCnPr/>
                                  <wps:spPr bwMode="auto">
                                    <a:xfrm>
                                      <a:off x="5879" y="5999"/>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85" name="Line 14323"/>
                                  <wps:cNvCnPr/>
                                  <wps:spPr bwMode="auto">
                                    <a:xfrm>
                                      <a:off x="5885" y="6021"/>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86" name="Line 14324"/>
                                  <wps:cNvCnPr/>
                                  <wps:spPr bwMode="auto">
                                    <a:xfrm>
                                      <a:off x="5890" y="6042"/>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87" name="Line 14325"/>
                                  <wps:cNvCnPr/>
                                  <wps:spPr bwMode="auto">
                                    <a:xfrm>
                                      <a:off x="5896" y="6063"/>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88" name="Line 14326"/>
                                  <wps:cNvCnPr/>
                                  <wps:spPr bwMode="auto">
                                    <a:xfrm>
                                      <a:off x="5902" y="6083"/>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89" name="Line 14327"/>
                                  <wps:cNvCnPr/>
                                  <wps:spPr bwMode="auto">
                                    <a:xfrm>
                                      <a:off x="5908" y="6105"/>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90" name="Line 14328"/>
                                  <wps:cNvCnPr/>
                                  <wps:spPr bwMode="auto">
                                    <a:xfrm>
                                      <a:off x="5913" y="6123"/>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91" name="Line 14329"/>
                                  <wps:cNvCnPr/>
                                  <wps:spPr bwMode="auto">
                                    <a:xfrm>
                                      <a:off x="5920" y="6144"/>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92" name="Line 14330"/>
                                  <wps:cNvCnPr/>
                                  <wps:spPr bwMode="auto">
                                    <a:xfrm>
                                      <a:off x="5925" y="6163"/>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93" name="Line 14331"/>
                                  <wps:cNvCnPr/>
                                  <wps:spPr bwMode="auto">
                                    <a:xfrm>
                                      <a:off x="5931" y="6183"/>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94" name="Line 14332"/>
                                  <wps:cNvCnPr/>
                                  <wps:spPr bwMode="auto">
                                    <a:xfrm>
                                      <a:off x="5938" y="6201"/>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95" name="Line 14333"/>
                                  <wps:cNvCnPr/>
                                  <wps:spPr bwMode="auto">
                                    <a:xfrm>
                                      <a:off x="5943" y="6220"/>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96" name="Line 14334"/>
                                  <wps:cNvCnPr/>
                                  <wps:spPr bwMode="auto">
                                    <a:xfrm>
                                      <a:off x="5948" y="6237"/>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97" name="Line 14335"/>
                                  <wps:cNvCnPr/>
                                  <wps:spPr bwMode="auto">
                                    <a:xfrm>
                                      <a:off x="5955" y="6256"/>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98" name="Line 14336"/>
                                  <wps:cNvCnPr/>
                                  <wps:spPr bwMode="auto">
                                    <a:xfrm>
                                      <a:off x="5961" y="6272"/>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899" name="Line 14337"/>
                                  <wps:cNvCnPr/>
                                  <wps:spPr bwMode="auto">
                                    <a:xfrm>
                                      <a:off x="5966" y="6290"/>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00" name="Line 14338"/>
                                  <wps:cNvCnPr/>
                                  <wps:spPr bwMode="auto">
                                    <a:xfrm>
                                      <a:off x="5971" y="6306"/>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01" name="Line 14339"/>
                                  <wps:cNvCnPr/>
                                  <wps:spPr bwMode="auto">
                                    <a:xfrm>
                                      <a:off x="5978" y="6322"/>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02" name="Line 14340"/>
                                  <wps:cNvCnPr/>
                                  <wps:spPr bwMode="auto">
                                    <a:xfrm>
                                      <a:off x="5984" y="6339"/>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03" name="Line 14341"/>
                                  <wps:cNvCnPr/>
                                  <wps:spPr bwMode="auto">
                                    <a:xfrm>
                                      <a:off x="5989" y="6354"/>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04" name="Line 14342"/>
                                  <wps:cNvCnPr/>
                                  <wps:spPr bwMode="auto">
                                    <a:xfrm>
                                      <a:off x="5996" y="6368"/>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g:grpSp>
                                <wpg:cNvPr id="22905" name="Group 14343"/>
                                <wpg:cNvGrpSpPr>
                                  <a:grpSpLocks/>
                                </wpg:cNvGrpSpPr>
                                <wpg:grpSpPr bwMode="auto">
                                  <a:xfrm>
                                    <a:off x="6001" y="3522"/>
                                    <a:ext cx="1167" cy="3099"/>
                                    <a:chOff x="6001" y="3522"/>
                                    <a:chExt cx="1167" cy="3099"/>
                                  </a:xfrm>
                                </wpg:grpSpPr>
                                <wps:wsp>
                                  <wps:cNvPr id="22906" name="Line 14344"/>
                                  <wps:cNvCnPr/>
                                  <wps:spPr bwMode="auto">
                                    <a:xfrm>
                                      <a:off x="6001" y="6383"/>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07" name="Line 14345"/>
                                  <wps:cNvCnPr/>
                                  <wps:spPr bwMode="auto">
                                    <a:xfrm>
                                      <a:off x="6007" y="6398"/>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08" name="Line 14346"/>
                                  <wps:cNvCnPr/>
                                  <wps:spPr bwMode="auto">
                                    <a:xfrm>
                                      <a:off x="6013" y="6412"/>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09" name="Line 14347"/>
                                  <wps:cNvCnPr/>
                                  <wps:spPr bwMode="auto">
                                    <a:xfrm>
                                      <a:off x="6019" y="6425"/>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10" name="Line 14348"/>
                                  <wps:cNvCnPr/>
                                  <wps:spPr bwMode="auto">
                                    <a:xfrm>
                                      <a:off x="6024" y="6439"/>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11" name="Line 14349"/>
                                  <wps:cNvCnPr/>
                                  <wps:spPr bwMode="auto">
                                    <a:xfrm>
                                      <a:off x="6031" y="6451"/>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12" name="Line 14350"/>
                                  <wps:cNvCnPr/>
                                  <wps:spPr bwMode="auto">
                                    <a:xfrm>
                                      <a:off x="6036" y="6463"/>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13" name="Line 14351"/>
                                  <wps:cNvCnPr/>
                                  <wps:spPr bwMode="auto">
                                    <a:xfrm>
                                      <a:off x="6042" y="6475"/>
                                      <a:ext cx="7"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14" name="Line 14352"/>
                                  <wps:cNvCnPr/>
                                  <wps:spPr bwMode="auto">
                                    <a:xfrm>
                                      <a:off x="6049" y="6486"/>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15" name="Line 14353"/>
                                  <wps:cNvCnPr/>
                                  <wps:spPr bwMode="auto">
                                    <a:xfrm>
                                      <a:off x="6054" y="6497"/>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16" name="Line 14354"/>
                                  <wps:cNvCnPr/>
                                  <wps:spPr bwMode="auto">
                                    <a:xfrm>
                                      <a:off x="6059" y="6508"/>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17" name="Line 14355"/>
                                  <wps:cNvCnPr/>
                                  <wps:spPr bwMode="auto">
                                    <a:xfrm>
                                      <a:off x="6065" y="6517"/>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18" name="Line 14356"/>
                                  <wps:cNvCnPr/>
                                  <wps:spPr bwMode="auto">
                                    <a:xfrm>
                                      <a:off x="6072" y="6527"/>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19" name="Line 14357"/>
                                  <wps:cNvCnPr/>
                                  <wps:spPr bwMode="auto">
                                    <a:xfrm>
                                      <a:off x="6077" y="6536"/>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20" name="Line 14358"/>
                                  <wps:cNvCnPr/>
                                  <wps:spPr bwMode="auto">
                                    <a:xfrm>
                                      <a:off x="6082" y="6544"/>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21" name="Line 14359"/>
                                  <wps:cNvCnPr/>
                                  <wps:spPr bwMode="auto">
                                    <a:xfrm>
                                      <a:off x="6089" y="6553"/>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22" name="Line 14360"/>
                                  <wps:cNvCnPr/>
                                  <wps:spPr bwMode="auto">
                                    <a:xfrm>
                                      <a:off x="6095" y="6561"/>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23" name="Line 14361"/>
                                  <wps:cNvCnPr/>
                                  <wps:spPr bwMode="auto">
                                    <a:xfrm>
                                      <a:off x="6100" y="6567"/>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24" name="Line 14362"/>
                                  <wps:cNvCnPr/>
                                  <wps:spPr bwMode="auto">
                                    <a:xfrm>
                                      <a:off x="6107" y="6574"/>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25" name="Line 14363"/>
                                  <wps:cNvCnPr/>
                                  <wps:spPr bwMode="auto">
                                    <a:xfrm>
                                      <a:off x="6112" y="6581"/>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26" name="Line 14364"/>
                                  <wps:cNvCnPr/>
                                  <wps:spPr bwMode="auto">
                                    <a:xfrm>
                                      <a:off x="6118" y="6586"/>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27" name="Line 14365"/>
                                  <wps:cNvCnPr/>
                                  <wps:spPr bwMode="auto">
                                    <a:xfrm>
                                      <a:off x="6124" y="6592"/>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28" name="Line 14366"/>
                                  <wps:cNvCnPr/>
                                  <wps:spPr bwMode="auto">
                                    <a:xfrm>
                                      <a:off x="6130" y="6597"/>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29" name="Line 14367"/>
                                  <wps:cNvCnPr/>
                                  <wps:spPr bwMode="auto">
                                    <a:xfrm>
                                      <a:off x="6135" y="6601"/>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30" name="Line 14368"/>
                                  <wps:cNvCnPr/>
                                  <wps:spPr bwMode="auto">
                                    <a:xfrm>
                                      <a:off x="6142" y="6605"/>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31" name="Line 14369"/>
                                  <wps:cNvCnPr/>
                                  <wps:spPr bwMode="auto">
                                    <a:xfrm>
                                      <a:off x="6147" y="6609"/>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32" name="Line 14370"/>
                                  <wps:cNvCnPr/>
                                  <wps:spPr bwMode="auto">
                                    <a:xfrm>
                                      <a:off x="6153" y="6612"/>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33" name="Line 14371"/>
                                  <wps:cNvCnPr/>
                                  <wps:spPr bwMode="auto">
                                    <a:xfrm>
                                      <a:off x="6158" y="6615"/>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34" name="Line 14372"/>
                                  <wps:cNvCnPr/>
                                  <wps:spPr bwMode="auto">
                                    <a:xfrm>
                                      <a:off x="6165" y="6618"/>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35" name="Line 14373"/>
                                  <wps:cNvCnPr/>
                                  <wps:spPr bwMode="auto">
                                    <a:xfrm>
                                      <a:off x="6170" y="6619"/>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36" name="Line 14374"/>
                                  <wps:cNvCnPr/>
                                  <wps:spPr bwMode="auto">
                                    <a:xfrm>
                                      <a:off x="6176" y="6620"/>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37" name="Line 14375"/>
                                  <wps:cNvCnPr/>
                                  <wps:spPr bwMode="auto">
                                    <a:xfrm>
                                      <a:off x="6183" y="6620"/>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38" name="Line 14376"/>
                                  <wps:cNvCnPr/>
                                  <wps:spPr bwMode="auto">
                                    <a:xfrm>
                                      <a:off x="6188" y="6620"/>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39" name="Line 14377"/>
                                  <wps:cNvCnPr/>
                                  <wps:spPr bwMode="auto">
                                    <a:xfrm>
                                      <a:off x="6193" y="6620"/>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40" name="Line 14378"/>
                                  <wps:cNvCnPr/>
                                  <wps:spPr bwMode="auto">
                                    <a:xfrm flipV="1">
                                      <a:off x="6200" y="6619"/>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41" name="Line 14379"/>
                                  <wps:cNvCnPr/>
                                  <wps:spPr bwMode="auto">
                                    <a:xfrm flipV="1">
                                      <a:off x="6206" y="6616"/>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42" name="Line 14380"/>
                                  <wps:cNvCnPr/>
                                  <wps:spPr bwMode="auto">
                                    <a:xfrm flipV="1">
                                      <a:off x="6211" y="6615"/>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43" name="Line 14381"/>
                                  <wps:cNvCnPr/>
                                  <wps:spPr bwMode="auto">
                                    <a:xfrm flipV="1">
                                      <a:off x="6218" y="6612"/>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44" name="Line 14382"/>
                                  <wps:cNvCnPr/>
                                  <wps:spPr bwMode="auto">
                                    <a:xfrm flipV="1">
                                      <a:off x="6223" y="6609"/>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45" name="Line 14383"/>
                                  <wps:cNvCnPr/>
                                  <wps:spPr bwMode="auto">
                                    <a:xfrm flipV="1">
                                      <a:off x="6229" y="6605"/>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46" name="Line 14384"/>
                                  <wps:cNvCnPr/>
                                  <wps:spPr bwMode="auto">
                                    <a:xfrm flipV="1">
                                      <a:off x="6234" y="6601"/>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47" name="Line 14385"/>
                                  <wps:cNvCnPr/>
                                  <wps:spPr bwMode="auto">
                                    <a:xfrm flipV="1">
                                      <a:off x="6241" y="6596"/>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48" name="Line 14386"/>
                                  <wps:cNvCnPr/>
                                  <wps:spPr bwMode="auto">
                                    <a:xfrm flipV="1">
                                      <a:off x="6246" y="6592"/>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49" name="Line 14387"/>
                                  <wps:cNvCnPr/>
                                  <wps:spPr bwMode="auto">
                                    <a:xfrm flipV="1">
                                      <a:off x="6252" y="6586"/>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50" name="Line 14388"/>
                                  <wps:cNvCnPr/>
                                  <wps:spPr bwMode="auto">
                                    <a:xfrm flipV="1">
                                      <a:off x="6258" y="6580"/>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51" name="Line 14389"/>
                                  <wps:cNvCnPr/>
                                  <wps:spPr bwMode="auto">
                                    <a:xfrm flipV="1">
                                      <a:off x="6264" y="6574"/>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52" name="Line 14390"/>
                                  <wps:cNvCnPr/>
                                  <wps:spPr bwMode="auto">
                                    <a:xfrm flipV="1">
                                      <a:off x="6269" y="6566"/>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53" name="Line 14391"/>
                                  <wps:cNvCnPr/>
                                  <wps:spPr bwMode="auto">
                                    <a:xfrm flipV="1">
                                      <a:off x="6276" y="6559"/>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54" name="Line 14392"/>
                                  <wps:cNvCnPr/>
                                  <wps:spPr bwMode="auto">
                                    <a:xfrm flipV="1">
                                      <a:off x="6281" y="6551"/>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55" name="Line 14393"/>
                                  <wps:cNvCnPr/>
                                  <wps:spPr bwMode="auto">
                                    <a:xfrm flipV="1">
                                      <a:off x="6287" y="6543"/>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56" name="Line 14394"/>
                                  <wps:cNvCnPr/>
                                  <wps:spPr bwMode="auto">
                                    <a:xfrm flipV="1">
                                      <a:off x="6294" y="6535"/>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57" name="Line 14395"/>
                                  <wps:cNvCnPr/>
                                  <wps:spPr bwMode="auto">
                                    <a:xfrm flipV="1">
                                      <a:off x="6299" y="6525"/>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58" name="Line 14396"/>
                                  <wps:cNvCnPr/>
                                  <wps:spPr bwMode="auto">
                                    <a:xfrm flipV="1">
                                      <a:off x="6304" y="6516"/>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59" name="Line 14397"/>
                                  <wps:cNvCnPr/>
                                  <wps:spPr bwMode="auto">
                                    <a:xfrm flipV="1">
                                      <a:off x="6311" y="6505"/>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60" name="Line 14398"/>
                                  <wps:cNvCnPr/>
                                  <wps:spPr bwMode="auto">
                                    <a:xfrm flipV="1">
                                      <a:off x="6317" y="6496"/>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61" name="Line 14399"/>
                                  <wps:cNvCnPr/>
                                  <wps:spPr bwMode="auto">
                                    <a:xfrm flipV="1">
                                      <a:off x="6322" y="6485"/>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62" name="Line 14400"/>
                                  <wps:cNvCnPr/>
                                  <wps:spPr bwMode="auto">
                                    <a:xfrm flipV="1">
                                      <a:off x="6327" y="6473"/>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63" name="Line 14401"/>
                                  <wps:cNvCnPr/>
                                  <wps:spPr bwMode="auto">
                                    <a:xfrm flipV="1">
                                      <a:off x="6334" y="6461"/>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64" name="Line 14402"/>
                                  <wps:cNvCnPr/>
                                  <wps:spPr bwMode="auto">
                                    <a:xfrm flipV="1">
                                      <a:off x="6340" y="6448"/>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65" name="Line 14403"/>
                                  <wps:cNvCnPr/>
                                  <wps:spPr bwMode="auto">
                                    <a:xfrm flipV="1">
                                      <a:off x="6345" y="6436"/>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66" name="Line 14404"/>
                                  <wps:cNvCnPr/>
                                  <wps:spPr bwMode="auto">
                                    <a:xfrm flipV="1">
                                      <a:off x="6352" y="6423"/>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67" name="Line 14405"/>
                                  <wps:cNvCnPr/>
                                  <wps:spPr bwMode="auto">
                                    <a:xfrm flipV="1">
                                      <a:off x="6357" y="6409"/>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68" name="Line 14406"/>
                                  <wps:cNvCnPr/>
                                  <wps:spPr bwMode="auto">
                                    <a:xfrm flipV="1">
                                      <a:off x="6363" y="6396"/>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69" name="Line 14407"/>
                                  <wps:cNvCnPr/>
                                  <wps:spPr bwMode="auto">
                                    <a:xfrm flipV="1">
                                      <a:off x="6369" y="6382"/>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70" name="Line 14408"/>
                                  <wps:cNvCnPr/>
                                  <wps:spPr bwMode="auto">
                                    <a:xfrm flipV="1">
                                      <a:off x="6375" y="6367"/>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71" name="Line 14409"/>
                                  <wps:cNvCnPr/>
                                  <wps:spPr bwMode="auto">
                                    <a:xfrm flipV="1">
                                      <a:off x="6380" y="6351"/>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72" name="Line 14410"/>
                                  <wps:cNvCnPr/>
                                  <wps:spPr bwMode="auto">
                                    <a:xfrm flipV="1">
                                      <a:off x="6387" y="6336"/>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73" name="Line 14411"/>
                                  <wps:cNvCnPr/>
                                  <wps:spPr bwMode="auto">
                                    <a:xfrm flipV="1">
                                      <a:off x="6392" y="6320"/>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74" name="Line 14412"/>
                                  <wps:cNvCnPr/>
                                  <wps:spPr bwMode="auto">
                                    <a:xfrm flipV="1">
                                      <a:off x="6398" y="6303"/>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75" name="Line 14413"/>
                                  <wps:cNvCnPr/>
                                  <wps:spPr bwMode="auto">
                                    <a:xfrm flipV="1">
                                      <a:off x="6405" y="6287"/>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76" name="Line 14414"/>
                                  <wps:cNvCnPr/>
                                  <wps:spPr bwMode="auto">
                                    <a:xfrm flipV="1">
                                      <a:off x="6410" y="6270"/>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77" name="Line 14415"/>
                                  <wps:cNvCnPr/>
                                  <wps:spPr bwMode="auto">
                                    <a:xfrm flipV="1">
                                      <a:off x="6415" y="6252"/>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78" name="Line 14416"/>
                                  <wps:cNvCnPr/>
                                  <wps:spPr bwMode="auto">
                                    <a:xfrm flipV="1">
                                      <a:off x="6421" y="6234"/>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79" name="Line 14417"/>
                                  <wps:cNvCnPr/>
                                  <wps:spPr bwMode="auto">
                                    <a:xfrm flipV="1">
                                      <a:off x="6428" y="6217"/>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80" name="Line 14418"/>
                                  <wps:cNvCnPr/>
                                  <wps:spPr bwMode="auto">
                                    <a:xfrm flipV="1">
                                      <a:off x="6433" y="6198"/>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81" name="Line 14419"/>
                                  <wps:cNvCnPr/>
                                  <wps:spPr bwMode="auto">
                                    <a:xfrm flipV="1">
                                      <a:off x="6438" y="6179"/>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82" name="Line 14420"/>
                                  <wps:cNvCnPr/>
                                  <wps:spPr bwMode="auto">
                                    <a:xfrm flipV="1">
                                      <a:off x="6445" y="6160"/>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83" name="Line 14421"/>
                                  <wps:cNvCnPr/>
                                  <wps:spPr bwMode="auto">
                                    <a:xfrm flipV="1">
                                      <a:off x="6451" y="6141"/>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84" name="Line 14422"/>
                                  <wps:cNvCnPr/>
                                  <wps:spPr bwMode="auto">
                                    <a:xfrm flipV="1">
                                      <a:off x="6456" y="6121"/>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85" name="Line 14423"/>
                                  <wps:cNvCnPr/>
                                  <wps:spPr bwMode="auto">
                                    <a:xfrm flipV="1">
                                      <a:off x="6463" y="6100"/>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86" name="Line 14424"/>
                                  <wps:cNvCnPr/>
                                  <wps:spPr bwMode="auto">
                                    <a:xfrm flipV="1">
                                      <a:off x="6468" y="6080"/>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87" name="Line 14425"/>
                                  <wps:cNvCnPr/>
                                  <wps:spPr bwMode="auto">
                                    <a:xfrm flipV="1">
                                      <a:off x="6474" y="6060"/>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88" name="Line 14426"/>
                                  <wps:cNvCnPr/>
                                  <wps:spPr bwMode="auto">
                                    <a:xfrm flipV="1">
                                      <a:off x="6480" y="6038"/>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89" name="Line 14427"/>
                                  <wps:cNvCnPr/>
                                  <wps:spPr bwMode="auto">
                                    <a:xfrm flipV="1">
                                      <a:off x="6486" y="6017"/>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90" name="Line 14428"/>
                                  <wps:cNvCnPr/>
                                  <wps:spPr bwMode="auto">
                                    <a:xfrm flipV="1">
                                      <a:off x="6491" y="5995"/>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91" name="Line 14429"/>
                                  <wps:cNvCnPr/>
                                  <wps:spPr bwMode="auto">
                                    <a:xfrm flipV="1">
                                      <a:off x="6497" y="5973"/>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92" name="Line 14430"/>
                                  <wps:cNvCnPr/>
                                  <wps:spPr bwMode="auto">
                                    <a:xfrm flipV="1">
                                      <a:off x="6503" y="5950"/>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93" name="Line 14431"/>
                                  <wps:cNvCnPr/>
                                  <wps:spPr bwMode="auto">
                                    <a:xfrm flipV="1">
                                      <a:off x="6509" y="5929"/>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94" name="Line 14432"/>
                                  <wps:cNvCnPr/>
                                  <wps:spPr bwMode="auto">
                                    <a:xfrm flipV="1">
                                      <a:off x="6514" y="5906"/>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95" name="Line 14433"/>
                                  <wps:cNvCnPr/>
                                  <wps:spPr bwMode="auto">
                                    <a:xfrm flipV="1">
                                      <a:off x="6521" y="5883"/>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96" name="Line 14434"/>
                                  <wps:cNvCnPr/>
                                  <wps:spPr bwMode="auto">
                                    <a:xfrm flipV="1">
                                      <a:off x="6526" y="5860"/>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97" name="Line 14435"/>
                                  <wps:cNvCnPr/>
                                  <wps:spPr bwMode="auto">
                                    <a:xfrm flipV="1">
                                      <a:off x="6532" y="5835"/>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98" name="Line 14436"/>
                                  <wps:cNvCnPr/>
                                  <wps:spPr bwMode="auto">
                                    <a:xfrm flipV="1">
                                      <a:off x="6539" y="5812"/>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999" name="Line 14437"/>
                                  <wps:cNvCnPr/>
                                  <wps:spPr bwMode="auto">
                                    <a:xfrm flipV="1">
                                      <a:off x="6544" y="5788"/>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00" name="Line 14438"/>
                                  <wps:cNvCnPr/>
                                  <wps:spPr bwMode="auto">
                                    <a:xfrm flipV="1">
                                      <a:off x="6549" y="5763"/>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01" name="Line 14439"/>
                                  <wps:cNvCnPr/>
                                  <wps:spPr bwMode="auto">
                                    <a:xfrm flipV="1">
                                      <a:off x="6556" y="5739"/>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02" name="Line 14440"/>
                                  <wps:cNvCnPr/>
                                  <wps:spPr bwMode="auto">
                                    <a:xfrm flipV="1">
                                      <a:off x="6562" y="5713"/>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03" name="Line 14441"/>
                                  <wps:cNvCnPr/>
                                  <wps:spPr bwMode="auto">
                                    <a:xfrm flipV="1">
                                      <a:off x="6567" y="5689"/>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04" name="Line 14442"/>
                                  <wps:cNvCnPr/>
                                  <wps:spPr bwMode="auto">
                                    <a:xfrm flipV="1">
                                      <a:off x="6574" y="5665"/>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05" name="Line 14443"/>
                                  <wps:cNvCnPr/>
                                  <wps:spPr bwMode="auto">
                                    <a:xfrm flipV="1">
                                      <a:off x="6579" y="5639"/>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06" name="Line 14444"/>
                                  <wps:cNvCnPr/>
                                  <wps:spPr bwMode="auto">
                                    <a:xfrm flipV="1">
                                      <a:off x="6585" y="5613"/>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07" name="Line 14445"/>
                                  <wps:cNvCnPr/>
                                  <wps:spPr bwMode="auto">
                                    <a:xfrm flipV="1">
                                      <a:off x="6590" y="5588"/>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08" name="Line 14446"/>
                                  <wps:cNvCnPr/>
                                  <wps:spPr bwMode="auto">
                                    <a:xfrm flipV="1">
                                      <a:off x="6597" y="5562"/>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09" name="Line 14447"/>
                                  <wps:cNvCnPr/>
                                  <wps:spPr bwMode="auto">
                                    <a:xfrm flipV="1">
                                      <a:off x="6602" y="5536"/>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10" name="Line 14448"/>
                                  <wps:cNvCnPr/>
                                  <wps:spPr bwMode="auto">
                                    <a:xfrm flipV="1">
                                      <a:off x="6608" y="5510"/>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11" name="Line 14449"/>
                                  <wps:cNvCnPr/>
                                  <wps:spPr bwMode="auto">
                                    <a:xfrm flipV="1">
                                      <a:off x="6614" y="548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12" name="Line 14450"/>
                                  <wps:cNvCnPr/>
                                  <wps:spPr bwMode="auto">
                                    <a:xfrm flipV="1">
                                      <a:off x="6620" y="5458"/>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13" name="Line 14451"/>
                                  <wps:cNvCnPr/>
                                  <wps:spPr bwMode="auto">
                                    <a:xfrm flipV="1">
                                      <a:off x="6625" y="5430"/>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14" name="Line 14452"/>
                                  <wps:cNvCnPr/>
                                  <wps:spPr bwMode="auto">
                                    <a:xfrm flipV="1">
                                      <a:off x="6632" y="5405"/>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15" name="Line 14453"/>
                                  <wps:cNvCnPr/>
                                  <wps:spPr bwMode="auto">
                                    <a:xfrm flipV="1">
                                      <a:off x="6637" y="537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16" name="Line 14454"/>
                                  <wps:cNvCnPr/>
                                  <wps:spPr bwMode="auto">
                                    <a:xfrm flipV="1">
                                      <a:off x="6643" y="5351"/>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17" name="Line 14455"/>
                                  <wps:cNvCnPr/>
                                  <wps:spPr bwMode="auto">
                                    <a:xfrm flipV="1">
                                      <a:off x="6650" y="532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18" name="Line 14456"/>
                                  <wps:cNvCnPr/>
                                  <wps:spPr bwMode="auto">
                                    <a:xfrm flipV="1">
                                      <a:off x="6655" y="529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19" name="Line 14457"/>
                                  <wps:cNvCnPr/>
                                  <wps:spPr bwMode="auto">
                                    <a:xfrm flipV="1">
                                      <a:off x="6660" y="5269"/>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20" name="Line 14458"/>
                                  <wps:cNvCnPr/>
                                  <wps:spPr bwMode="auto">
                                    <a:xfrm flipV="1">
                                      <a:off x="6667" y="524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21" name="Line 14459"/>
                                  <wps:cNvCnPr/>
                                  <wps:spPr bwMode="auto">
                                    <a:xfrm flipV="1">
                                      <a:off x="6673" y="521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22" name="Line 14460"/>
                                  <wps:cNvCnPr/>
                                  <wps:spPr bwMode="auto">
                                    <a:xfrm flipV="1">
                                      <a:off x="6678" y="518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23" name="Line 14461"/>
                                  <wps:cNvCnPr/>
                                  <wps:spPr bwMode="auto">
                                    <a:xfrm flipV="1">
                                      <a:off x="6683" y="5161"/>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24" name="Line 14462"/>
                                  <wps:cNvCnPr/>
                                  <wps:spPr bwMode="auto">
                                    <a:xfrm flipV="1">
                                      <a:off x="6690" y="513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25" name="Line 14463"/>
                                  <wps:cNvCnPr/>
                                  <wps:spPr bwMode="auto">
                                    <a:xfrm flipV="1">
                                      <a:off x="6696" y="510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26" name="Line 14464"/>
                                  <wps:cNvCnPr/>
                                  <wps:spPr bwMode="auto">
                                    <a:xfrm flipV="1">
                                      <a:off x="6701" y="5079"/>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27" name="Line 14465"/>
                                  <wps:cNvCnPr/>
                                  <wps:spPr bwMode="auto">
                                    <a:xfrm flipV="1">
                                      <a:off x="6708" y="505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28" name="Line 14466"/>
                                  <wps:cNvCnPr/>
                                  <wps:spPr bwMode="auto">
                                    <a:xfrm flipV="1">
                                      <a:off x="6713" y="5024"/>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29" name="Line 14467"/>
                                  <wps:cNvCnPr/>
                                  <wps:spPr bwMode="auto">
                                    <a:xfrm flipV="1">
                                      <a:off x="6719" y="499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30" name="Line 14468"/>
                                  <wps:cNvCnPr/>
                                  <wps:spPr bwMode="auto">
                                    <a:xfrm flipV="1">
                                      <a:off x="6725" y="497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31" name="Line 14469"/>
                                  <wps:cNvCnPr/>
                                  <wps:spPr bwMode="auto">
                                    <a:xfrm flipV="1">
                                      <a:off x="6731" y="4942"/>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32" name="Line 14470"/>
                                  <wps:cNvCnPr/>
                                  <wps:spPr bwMode="auto">
                                    <a:xfrm flipV="1">
                                      <a:off x="6736" y="4915"/>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33" name="Line 14471"/>
                                  <wps:cNvCnPr/>
                                  <wps:spPr bwMode="auto">
                                    <a:xfrm flipV="1">
                                      <a:off x="6743" y="488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34" name="Line 14472"/>
                                  <wps:cNvCnPr/>
                                  <wps:spPr bwMode="auto">
                                    <a:xfrm flipV="1">
                                      <a:off x="6748" y="486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35" name="Line 14473"/>
                                  <wps:cNvCnPr/>
                                  <wps:spPr bwMode="auto">
                                    <a:xfrm flipV="1">
                                      <a:off x="6754" y="483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36" name="Line 14474"/>
                                  <wps:cNvCnPr/>
                                  <wps:spPr bwMode="auto">
                                    <a:xfrm flipV="1">
                                      <a:off x="6759" y="4807"/>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37" name="Line 14475"/>
                                  <wps:cNvCnPr/>
                                  <wps:spPr bwMode="auto">
                                    <a:xfrm flipV="1">
                                      <a:off x="6766" y="4779"/>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38" name="Line 14476"/>
                                  <wps:cNvCnPr/>
                                  <wps:spPr bwMode="auto">
                                    <a:xfrm flipV="1">
                                      <a:off x="6771" y="475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39" name="Line 14477"/>
                                  <wps:cNvCnPr/>
                                  <wps:spPr bwMode="auto">
                                    <a:xfrm flipV="1">
                                      <a:off x="6777" y="4727"/>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40" name="Line 14478"/>
                                  <wps:cNvCnPr/>
                                  <wps:spPr bwMode="auto">
                                    <a:xfrm flipV="1">
                                      <a:off x="6784" y="470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41" name="Line 14479"/>
                                  <wps:cNvCnPr/>
                                  <wps:spPr bwMode="auto">
                                    <a:xfrm flipV="1">
                                      <a:off x="6789" y="467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42" name="Line 14480"/>
                                  <wps:cNvCnPr/>
                                  <wps:spPr bwMode="auto">
                                    <a:xfrm flipV="1">
                                      <a:off x="6794" y="4647"/>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43" name="Line 14481"/>
                                  <wps:cNvCnPr/>
                                  <wps:spPr bwMode="auto">
                                    <a:xfrm flipV="1">
                                      <a:off x="6801" y="462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44" name="Line 14482"/>
                                  <wps:cNvCnPr/>
                                  <wps:spPr bwMode="auto">
                                    <a:xfrm flipV="1">
                                      <a:off x="6807" y="4594"/>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45" name="Line 14483"/>
                                  <wps:cNvCnPr/>
                                  <wps:spPr bwMode="auto">
                                    <a:xfrm flipV="1">
                                      <a:off x="6812" y="4568"/>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46" name="Line 14484"/>
                                  <wps:cNvCnPr/>
                                  <wps:spPr bwMode="auto">
                                    <a:xfrm flipV="1">
                                      <a:off x="6819" y="454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47" name="Line 14485"/>
                                  <wps:cNvCnPr/>
                                  <wps:spPr bwMode="auto">
                                    <a:xfrm flipV="1">
                                      <a:off x="6824" y="4516"/>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48" name="Line 14486"/>
                                  <wps:cNvCnPr/>
                                  <wps:spPr bwMode="auto">
                                    <a:xfrm flipV="1">
                                      <a:off x="6830" y="4490"/>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49" name="Line 14487"/>
                                  <wps:cNvCnPr/>
                                  <wps:spPr bwMode="auto">
                                    <a:xfrm flipV="1">
                                      <a:off x="6836" y="4465"/>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50" name="Line 14488"/>
                                  <wps:cNvCnPr/>
                                  <wps:spPr bwMode="auto">
                                    <a:xfrm flipV="1">
                                      <a:off x="6842" y="4440"/>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51" name="Line 14489"/>
                                  <wps:cNvCnPr/>
                                  <wps:spPr bwMode="auto">
                                    <a:xfrm flipV="1">
                                      <a:off x="6847" y="4414"/>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52" name="Line 14490"/>
                                  <wps:cNvCnPr/>
                                  <wps:spPr bwMode="auto">
                                    <a:xfrm flipV="1">
                                      <a:off x="6853" y="4390"/>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53" name="Line 14491"/>
                                  <wps:cNvCnPr/>
                                  <wps:spPr bwMode="auto">
                                    <a:xfrm flipV="1">
                                      <a:off x="6859" y="4365"/>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54" name="Line 14492"/>
                                  <wps:cNvCnPr/>
                                  <wps:spPr bwMode="auto">
                                    <a:xfrm flipV="1">
                                      <a:off x="6865" y="4341"/>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55" name="Line 14493"/>
                                  <wps:cNvCnPr/>
                                  <wps:spPr bwMode="auto">
                                    <a:xfrm flipV="1">
                                      <a:off x="6870" y="4317"/>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56" name="Line 14494"/>
                                  <wps:cNvCnPr/>
                                  <wps:spPr bwMode="auto">
                                    <a:xfrm flipV="1">
                                      <a:off x="6877" y="4292"/>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57" name="Line 14495"/>
                                  <wps:cNvCnPr/>
                                  <wps:spPr bwMode="auto">
                                    <a:xfrm flipV="1">
                                      <a:off x="6882" y="4269"/>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58" name="Line 14496"/>
                                  <wps:cNvCnPr/>
                                  <wps:spPr bwMode="auto">
                                    <a:xfrm flipV="1">
                                      <a:off x="6888" y="4245"/>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59" name="Line 14497"/>
                                  <wps:cNvCnPr/>
                                  <wps:spPr bwMode="auto">
                                    <a:xfrm flipV="1">
                                      <a:off x="6895" y="4222"/>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60" name="Line 14498"/>
                                  <wps:cNvCnPr/>
                                  <wps:spPr bwMode="auto">
                                    <a:xfrm flipV="1">
                                      <a:off x="6900" y="4199"/>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61" name="Line 14499"/>
                                  <wps:cNvCnPr/>
                                  <wps:spPr bwMode="auto">
                                    <a:xfrm flipV="1">
                                      <a:off x="6905" y="4176"/>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62" name="Line 14500"/>
                                  <wps:cNvCnPr/>
                                  <wps:spPr bwMode="auto">
                                    <a:xfrm flipV="1">
                                      <a:off x="6912" y="4154"/>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63" name="Line 14501"/>
                                  <wps:cNvCnPr/>
                                  <wps:spPr bwMode="auto">
                                    <a:xfrm flipV="1">
                                      <a:off x="6918" y="4131"/>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64" name="Line 14502"/>
                                  <wps:cNvCnPr/>
                                  <wps:spPr bwMode="auto">
                                    <a:xfrm flipV="1">
                                      <a:off x="6923" y="4109"/>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65" name="Line 14503"/>
                                  <wps:cNvCnPr/>
                                  <wps:spPr bwMode="auto">
                                    <a:xfrm flipV="1">
                                      <a:off x="6930" y="4088"/>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66" name="Line 14504"/>
                                  <wps:cNvCnPr/>
                                  <wps:spPr bwMode="auto">
                                    <a:xfrm flipV="1">
                                      <a:off x="6935" y="4066"/>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67" name="Line 14505"/>
                                  <wps:cNvCnPr/>
                                  <wps:spPr bwMode="auto">
                                    <a:xfrm flipV="1">
                                      <a:off x="6941" y="4046"/>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68" name="Line 14506"/>
                                  <wps:cNvCnPr/>
                                  <wps:spPr bwMode="auto">
                                    <a:xfrm flipV="1">
                                      <a:off x="6946" y="4024"/>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69" name="Line 14507"/>
                                  <wps:cNvCnPr/>
                                  <wps:spPr bwMode="auto">
                                    <a:xfrm flipV="1">
                                      <a:off x="6953" y="4004"/>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70" name="Line 14508"/>
                                  <wps:cNvCnPr/>
                                  <wps:spPr bwMode="auto">
                                    <a:xfrm flipV="1">
                                      <a:off x="6958" y="3984"/>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71" name="Line 14509"/>
                                  <wps:cNvCnPr/>
                                  <wps:spPr bwMode="auto">
                                    <a:xfrm flipV="1">
                                      <a:off x="6964" y="3965"/>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72" name="Line 14510"/>
                                  <wps:cNvCnPr/>
                                  <wps:spPr bwMode="auto">
                                    <a:xfrm flipV="1">
                                      <a:off x="6970" y="3944"/>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73" name="Line 14511"/>
                                  <wps:cNvCnPr/>
                                  <wps:spPr bwMode="auto">
                                    <a:xfrm flipV="1">
                                      <a:off x="6976" y="3925"/>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74" name="Line 14512"/>
                                  <wps:cNvCnPr/>
                                  <wps:spPr bwMode="auto">
                                    <a:xfrm flipV="1">
                                      <a:off x="6981" y="3906"/>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75" name="Line 14513"/>
                                  <wps:cNvCnPr/>
                                  <wps:spPr bwMode="auto">
                                    <a:xfrm flipV="1">
                                      <a:off x="6988" y="3889"/>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76" name="Line 14514"/>
                                  <wps:cNvCnPr/>
                                  <wps:spPr bwMode="auto">
                                    <a:xfrm flipV="1">
                                      <a:off x="6993" y="3870"/>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77" name="Line 14515"/>
                                  <wps:cNvCnPr/>
                                  <wps:spPr bwMode="auto">
                                    <a:xfrm flipV="1">
                                      <a:off x="6999" y="3852"/>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78" name="Line 14516"/>
                                  <wps:cNvCnPr/>
                                  <wps:spPr bwMode="auto">
                                    <a:xfrm flipV="1">
                                      <a:off x="7006" y="3835"/>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79" name="Line 14517"/>
                                  <wps:cNvCnPr/>
                                  <wps:spPr bwMode="auto">
                                    <a:xfrm flipV="1">
                                      <a:off x="7011" y="3818"/>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80" name="Line 14518"/>
                                  <wps:cNvCnPr/>
                                  <wps:spPr bwMode="auto">
                                    <a:xfrm flipV="1">
                                      <a:off x="7016" y="3801"/>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81" name="Line 14519"/>
                                  <wps:cNvCnPr/>
                                  <wps:spPr bwMode="auto">
                                    <a:xfrm flipV="1">
                                      <a:off x="7022" y="3786"/>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82" name="Line 14520"/>
                                  <wps:cNvCnPr/>
                                  <wps:spPr bwMode="auto">
                                    <a:xfrm flipV="1">
                                      <a:off x="7029" y="3770"/>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83" name="Line 14521"/>
                                  <wps:cNvCnPr/>
                                  <wps:spPr bwMode="auto">
                                    <a:xfrm flipV="1">
                                      <a:off x="7034" y="3754"/>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84" name="Line 14522"/>
                                  <wps:cNvCnPr/>
                                  <wps:spPr bwMode="auto">
                                    <a:xfrm flipV="1">
                                      <a:off x="7039" y="3739"/>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85" name="Line 14523"/>
                                  <wps:cNvCnPr/>
                                  <wps:spPr bwMode="auto">
                                    <a:xfrm flipV="1">
                                      <a:off x="7046" y="3724"/>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86" name="Line 14524"/>
                                  <wps:cNvCnPr/>
                                  <wps:spPr bwMode="auto">
                                    <a:xfrm flipV="1">
                                      <a:off x="7052" y="3710"/>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87" name="Line 14525"/>
                                  <wps:cNvCnPr/>
                                  <wps:spPr bwMode="auto">
                                    <a:xfrm flipV="1">
                                      <a:off x="7057" y="3697"/>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88" name="Line 14526"/>
                                  <wps:cNvCnPr/>
                                  <wps:spPr bwMode="auto">
                                    <a:xfrm flipV="1">
                                      <a:off x="7064" y="3683"/>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89" name="Line 14527"/>
                                  <wps:cNvCnPr/>
                                  <wps:spPr bwMode="auto">
                                    <a:xfrm flipV="1">
                                      <a:off x="7069" y="3670"/>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90" name="Line 14528"/>
                                  <wps:cNvCnPr/>
                                  <wps:spPr bwMode="auto">
                                    <a:xfrm flipV="1">
                                      <a:off x="7075" y="3657"/>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91" name="Line 14529"/>
                                  <wps:cNvCnPr/>
                                  <wps:spPr bwMode="auto">
                                    <a:xfrm flipV="1">
                                      <a:off x="7081" y="3645"/>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92" name="Line 14530"/>
                                  <wps:cNvCnPr/>
                                  <wps:spPr bwMode="auto">
                                    <a:xfrm flipV="1">
                                      <a:off x="7087" y="3633"/>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93" name="Line 14531"/>
                                  <wps:cNvCnPr/>
                                  <wps:spPr bwMode="auto">
                                    <a:xfrm flipV="1">
                                      <a:off x="7092" y="3622"/>
                                      <a:ext cx="7"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94" name="Line 14532"/>
                                  <wps:cNvCnPr/>
                                  <wps:spPr bwMode="auto">
                                    <a:xfrm flipV="1">
                                      <a:off x="7099" y="3611"/>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95" name="Line 14533"/>
                                  <wps:cNvCnPr/>
                                  <wps:spPr bwMode="auto">
                                    <a:xfrm flipV="1">
                                      <a:off x="7104" y="3601"/>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96" name="Line 14534"/>
                                  <wps:cNvCnPr/>
                                  <wps:spPr bwMode="auto">
                                    <a:xfrm flipV="1">
                                      <a:off x="7110" y="3591"/>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97" name="Line 14535"/>
                                  <wps:cNvCnPr/>
                                  <wps:spPr bwMode="auto">
                                    <a:xfrm flipV="1">
                                      <a:off x="7115" y="3582"/>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98" name="Line 14536"/>
                                  <wps:cNvCnPr/>
                                  <wps:spPr bwMode="auto">
                                    <a:xfrm flipV="1">
                                      <a:off x="7122" y="3572"/>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099" name="Line 14537"/>
                                  <wps:cNvCnPr/>
                                  <wps:spPr bwMode="auto">
                                    <a:xfrm flipV="1">
                                      <a:off x="7127" y="3564"/>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00" name="Line 14538"/>
                                  <wps:cNvCnPr/>
                                  <wps:spPr bwMode="auto">
                                    <a:xfrm flipV="1">
                                      <a:off x="7133" y="3556"/>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01" name="Line 14539"/>
                                  <wps:cNvCnPr/>
                                  <wps:spPr bwMode="auto">
                                    <a:xfrm flipV="1">
                                      <a:off x="7140" y="3548"/>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02" name="Line 14540"/>
                                  <wps:cNvCnPr/>
                                  <wps:spPr bwMode="auto">
                                    <a:xfrm flipV="1">
                                      <a:off x="7145" y="3541"/>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03" name="Line 14541"/>
                                  <wps:cNvCnPr/>
                                  <wps:spPr bwMode="auto">
                                    <a:xfrm flipV="1">
                                      <a:off x="7150" y="3534"/>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04" name="Line 14542"/>
                                  <wps:cNvCnPr/>
                                  <wps:spPr bwMode="auto">
                                    <a:xfrm flipV="1">
                                      <a:off x="7157" y="3527"/>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05" name="Line 14543"/>
                                  <wps:cNvCnPr/>
                                  <wps:spPr bwMode="auto">
                                    <a:xfrm flipV="1">
                                      <a:off x="7163" y="3522"/>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g:grpSp>
                                <wpg:cNvPr id="23106" name="Group 14544"/>
                                <wpg:cNvGrpSpPr>
                                  <a:grpSpLocks/>
                                </wpg:cNvGrpSpPr>
                                <wpg:grpSpPr bwMode="auto">
                                  <a:xfrm>
                                    <a:off x="7168" y="3488"/>
                                    <a:ext cx="1167" cy="3133"/>
                                    <a:chOff x="7168" y="3488"/>
                                    <a:chExt cx="1167" cy="3133"/>
                                  </a:xfrm>
                                </wpg:grpSpPr>
                                <wps:wsp>
                                  <wps:cNvPr id="23107" name="Line 14545"/>
                                  <wps:cNvCnPr/>
                                  <wps:spPr bwMode="auto">
                                    <a:xfrm flipV="1">
                                      <a:off x="7168" y="3517"/>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08" name="Line 14546"/>
                                  <wps:cNvCnPr/>
                                  <wps:spPr bwMode="auto">
                                    <a:xfrm flipV="1">
                                      <a:off x="7175" y="3511"/>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09" name="Line 14547"/>
                                  <wps:cNvCnPr/>
                                  <wps:spPr bwMode="auto">
                                    <a:xfrm flipV="1">
                                      <a:off x="7180" y="3507"/>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10" name="Line 14548"/>
                                  <wps:cNvCnPr/>
                                  <wps:spPr bwMode="auto">
                                    <a:xfrm flipV="1">
                                      <a:off x="7186" y="3503"/>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11" name="Line 14549"/>
                                  <wps:cNvCnPr/>
                                  <wps:spPr bwMode="auto">
                                    <a:xfrm flipV="1">
                                      <a:off x="7192" y="3499"/>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12" name="Line 14550"/>
                                  <wps:cNvCnPr/>
                                  <wps:spPr bwMode="auto">
                                    <a:xfrm flipV="1">
                                      <a:off x="7198" y="3496"/>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13" name="Line 14551"/>
                                  <wps:cNvCnPr/>
                                  <wps:spPr bwMode="auto">
                                    <a:xfrm flipV="1">
                                      <a:off x="7203" y="3494"/>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14" name="Line 14552"/>
                                  <wps:cNvCnPr/>
                                  <wps:spPr bwMode="auto">
                                    <a:xfrm flipV="1">
                                      <a:off x="7209" y="3491"/>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15" name="Line 14553"/>
                                  <wps:cNvCnPr/>
                                  <wps:spPr bwMode="auto">
                                    <a:xfrm flipV="1">
                                      <a:off x="7215" y="3490"/>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16" name="Line 14554"/>
                                  <wps:cNvCnPr/>
                                  <wps:spPr bwMode="auto">
                                    <a:xfrm flipV="1">
                                      <a:off x="7221" y="3488"/>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17" name="Line 14555"/>
                                  <wps:cNvCnPr/>
                                  <wps:spPr bwMode="auto">
                                    <a:xfrm>
                                      <a:off x="7226" y="3488"/>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18" name="Line 14556"/>
                                  <wps:cNvCnPr/>
                                  <wps:spPr bwMode="auto">
                                    <a:xfrm>
                                      <a:off x="7233" y="3488"/>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19" name="Line 14557"/>
                                  <wps:cNvCnPr/>
                                  <wps:spPr bwMode="auto">
                                    <a:xfrm>
                                      <a:off x="7238" y="3488"/>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20" name="Line 14558"/>
                                  <wps:cNvCnPr/>
                                  <wps:spPr bwMode="auto">
                                    <a:xfrm>
                                      <a:off x="7244" y="3488"/>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21" name="Line 14559"/>
                                  <wps:cNvCnPr/>
                                  <wps:spPr bwMode="auto">
                                    <a:xfrm>
                                      <a:off x="7251" y="3488"/>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22" name="Line 14560"/>
                                  <wps:cNvCnPr/>
                                  <wps:spPr bwMode="auto">
                                    <a:xfrm>
                                      <a:off x="7256" y="3490"/>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23" name="Line 14561"/>
                                  <wps:cNvCnPr/>
                                  <wps:spPr bwMode="auto">
                                    <a:xfrm>
                                      <a:off x="7261" y="3492"/>
                                      <a:ext cx="7"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24" name="Line 14562"/>
                                  <wps:cNvCnPr/>
                                  <wps:spPr bwMode="auto">
                                    <a:xfrm>
                                      <a:off x="7268" y="3494"/>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25" name="Line 14563"/>
                                  <wps:cNvCnPr/>
                                  <wps:spPr bwMode="auto">
                                    <a:xfrm>
                                      <a:off x="7274" y="3496"/>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26" name="Line 14564"/>
                                  <wps:cNvCnPr/>
                                  <wps:spPr bwMode="auto">
                                    <a:xfrm>
                                      <a:off x="7279" y="3500"/>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27" name="Line 14565"/>
                                  <wps:cNvCnPr/>
                                  <wps:spPr bwMode="auto">
                                    <a:xfrm>
                                      <a:off x="7284" y="3503"/>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28" name="Line 14566"/>
                                  <wps:cNvCnPr/>
                                  <wps:spPr bwMode="auto">
                                    <a:xfrm>
                                      <a:off x="7291" y="3507"/>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29" name="Line 14567"/>
                                  <wps:cNvCnPr/>
                                  <wps:spPr bwMode="auto">
                                    <a:xfrm>
                                      <a:off x="7297" y="3513"/>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30" name="Line 14568"/>
                                  <wps:cNvCnPr/>
                                  <wps:spPr bwMode="auto">
                                    <a:xfrm>
                                      <a:off x="7302" y="3517"/>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31" name="Line 14569"/>
                                  <wps:cNvCnPr/>
                                  <wps:spPr bwMode="auto">
                                    <a:xfrm>
                                      <a:off x="7309" y="3522"/>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32" name="Line 14570"/>
                                  <wps:cNvCnPr/>
                                  <wps:spPr bwMode="auto">
                                    <a:xfrm>
                                      <a:off x="7314" y="3529"/>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33" name="Line 14571"/>
                                  <wps:cNvCnPr/>
                                  <wps:spPr bwMode="auto">
                                    <a:xfrm>
                                      <a:off x="7320" y="3536"/>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34" name="Line 14572"/>
                                  <wps:cNvCnPr/>
                                  <wps:spPr bwMode="auto">
                                    <a:xfrm>
                                      <a:off x="7326" y="3542"/>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35" name="Line 14573"/>
                                  <wps:cNvCnPr/>
                                  <wps:spPr bwMode="auto">
                                    <a:xfrm>
                                      <a:off x="7332" y="3549"/>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36" name="Line 14574"/>
                                  <wps:cNvCnPr/>
                                  <wps:spPr bwMode="auto">
                                    <a:xfrm>
                                      <a:off x="7337" y="3557"/>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37" name="Line 14575"/>
                                  <wps:cNvCnPr/>
                                  <wps:spPr bwMode="auto">
                                    <a:xfrm>
                                      <a:off x="7344" y="3565"/>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38" name="Line 14576"/>
                                  <wps:cNvCnPr/>
                                  <wps:spPr bwMode="auto">
                                    <a:xfrm>
                                      <a:off x="7349" y="3574"/>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39" name="Line 14577"/>
                                  <wps:cNvCnPr/>
                                  <wps:spPr bwMode="auto">
                                    <a:xfrm>
                                      <a:off x="7355" y="3583"/>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40" name="Line 14578"/>
                                  <wps:cNvCnPr/>
                                  <wps:spPr bwMode="auto">
                                    <a:xfrm>
                                      <a:off x="7362" y="3592"/>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41" name="Line 14579"/>
                                  <wps:cNvCnPr/>
                                  <wps:spPr bwMode="auto">
                                    <a:xfrm>
                                      <a:off x="7367" y="3603"/>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42" name="Line 14580"/>
                                  <wps:cNvCnPr/>
                                  <wps:spPr bwMode="auto">
                                    <a:xfrm>
                                      <a:off x="7372" y="3614"/>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43" name="Line 14581"/>
                                  <wps:cNvCnPr/>
                                  <wps:spPr bwMode="auto">
                                    <a:xfrm>
                                      <a:off x="7378" y="3625"/>
                                      <a:ext cx="7"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44" name="Line 14582"/>
                                  <wps:cNvCnPr/>
                                  <wps:spPr bwMode="auto">
                                    <a:xfrm>
                                      <a:off x="7385" y="3636"/>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45" name="Line 14583"/>
                                  <wps:cNvCnPr/>
                                  <wps:spPr bwMode="auto">
                                    <a:xfrm>
                                      <a:off x="7390" y="3648"/>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46" name="Line 14584"/>
                                  <wps:cNvCnPr/>
                                  <wps:spPr bwMode="auto">
                                    <a:xfrm>
                                      <a:off x="7395" y="3660"/>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47" name="Line 14585"/>
                                  <wps:cNvCnPr/>
                                  <wps:spPr bwMode="auto">
                                    <a:xfrm>
                                      <a:off x="7402" y="3672"/>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48" name="Line 14586"/>
                                  <wps:cNvCnPr/>
                                  <wps:spPr bwMode="auto">
                                    <a:xfrm>
                                      <a:off x="7408" y="3686"/>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49" name="Line 14587"/>
                                  <wps:cNvCnPr/>
                                  <wps:spPr bwMode="auto">
                                    <a:xfrm>
                                      <a:off x="7413" y="3699"/>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50" name="Line 14588"/>
                                  <wps:cNvCnPr/>
                                  <wps:spPr bwMode="auto">
                                    <a:xfrm>
                                      <a:off x="7420" y="3713"/>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51" name="Line 14589"/>
                                  <wps:cNvCnPr/>
                                  <wps:spPr bwMode="auto">
                                    <a:xfrm>
                                      <a:off x="7425" y="3728"/>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52" name="Line 14590"/>
                                  <wps:cNvCnPr/>
                                  <wps:spPr bwMode="auto">
                                    <a:xfrm>
                                      <a:off x="7431" y="3743"/>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53" name="Line 14591"/>
                                  <wps:cNvCnPr/>
                                  <wps:spPr bwMode="auto">
                                    <a:xfrm>
                                      <a:off x="7437" y="3758"/>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54" name="Line 14592"/>
                                  <wps:cNvCnPr/>
                                  <wps:spPr bwMode="auto">
                                    <a:xfrm>
                                      <a:off x="7443" y="3772"/>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55" name="Line 14593"/>
                                  <wps:cNvCnPr/>
                                  <wps:spPr bwMode="auto">
                                    <a:xfrm>
                                      <a:off x="7448" y="3789"/>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56" name="Line 14594"/>
                                  <wps:cNvCnPr/>
                                  <wps:spPr bwMode="auto">
                                    <a:xfrm>
                                      <a:off x="7455" y="3805"/>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57" name="Line 14595"/>
                                  <wps:cNvCnPr/>
                                  <wps:spPr bwMode="auto">
                                    <a:xfrm>
                                      <a:off x="7460" y="3821"/>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58" name="Line 14596"/>
                                  <wps:cNvCnPr/>
                                  <wps:spPr bwMode="auto">
                                    <a:xfrm>
                                      <a:off x="7466" y="3839"/>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59" name="Line 14597"/>
                                  <wps:cNvCnPr/>
                                  <wps:spPr bwMode="auto">
                                    <a:xfrm>
                                      <a:off x="7471" y="3856"/>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60" name="Line 14598"/>
                                  <wps:cNvCnPr/>
                                  <wps:spPr bwMode="auto">
                                    <a:xfrm>
                                      <a:off x="7478" y="3874"/>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61" name="Line 14599"/>
                                  <wps:cNvCnPr/>
                                  <wps:spPr bwMode="auto">
                                    <a:xfrm>
                                      <a:off x="7483" y="3892"/>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62" name="Line 14600"/>
                                  <wps:cNvCnPr/>
                                  <wps:spPr bwMode="auto">
                                    <a:xfrm>
                                      <a:off x="7489" y="3911"/>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63" name="Line 14601"/>
                                  <wps:cNvCnPr/>
                                  <wps:spPr bwMode="auto">
                                    <a:xfrm>
                                      <a:off x="7496" y="3929"/>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64" name="Line 14602"/>
                                  <wps:cNvCnPr/>
                                  <wps:spPr bwMode="auto">
                                    <a:xfrm>
                                      <a:off x="7501" y="3948"/>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65" name="Line 14603"/>
                                  <wps:cNvCnPr/>
                                  <wps:spPr bwMode="auto">
                                    <a:xfrm>
                                      <a:off x="7506" y="3969"/>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66" name="Line 14604"/>
                                  <wps:cNvCnPr/>
                                  <wps:spPr bwMode="auto">
                                    <a:xfrm>
                                      <a:off x="7513" y="3988"/>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67" name="Line 14605"/>
                                  <wps:cNvCnPr/>
                                  <wps:spPr bwMode="auto">
                                    <a:xfrm>
                                      <a:off x="7519" y="4008"/>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68" name="Line 14606"/>
                                  <wps:cNvCnPr/>
                                  <wps:spPr bwMode="auto">
                                    <a:xfrm>
                                      <a:off x="7524" y="4028"/>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69" name="Line 14607"/>
                                  <wps:cNvCnPr/>
                                  <wps:spPr bwMode="auto">
                                    <a:xfrm>
                                      <a:off x="7531" y="4050"/>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70" name="Line 14608"/>
                                  <wps:cNvCnPr/>
                                  <wps:spPr bwMode="auto">
                                    <a:xfrm>
                                      <a:off x="7536" y="4070"/>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71" name="Line 14609"/>
                                  <wps:cNvCnPr/>
                                  <wps:spPr bwMode="auto">
                                    <a:xfrm>
                                      <a:off x="7542" y="4092"/>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72" name="Line 14610"/>
                                  <wps:cNvCnPr/>
                                  <wps:spPr bwMode="auto">
                                    <a:xfrm>
                                      <a:off x="7547" y="4114"/>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73" name="Line 14611"/>
                                  <wps:cNvCnPr/>
                                  <wps:spPr bwMode="auto">
                                    <a:xfrm>
                                      <a:off x="7554" y="4137"/>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74" name="Line 14612"/>
                                  <wps:cNvCnPr/>
                                  <wps:spPr bwMode="auto">
                                    <a:xfrm>
                                      <a:off x="7559" y="4158"/>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75" name="Line 14613"/>
                                  <wps:cNvCnPr/>
                                  <wps:spPr bwMode="auto">
                                    <a:xfrm>
                                      <a:off x="7565" y="4181"/>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76" name="Line 14614"/>
                                  <wps:cNvCnPr/>
                                  <wps:spPr bwMode="auto">
                                    <a:xfrm>
                                      <a:off x="7571" y="4204"/>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77" name="Line 14615"/>
                                  <wps:cNvCnPr/>
                                  <wps:spPr bwMode="auto">
                                    <a:xfrm>
                                      <a:off x="7577" y="4227"/>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78" name="Line 14616"/>
                                  <wps:cNvCnPr/>
                                  <wps:spPr bwMode="auto">
                                    <a:xfrm>
                                      <a:off x="7582" y="4250"/>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79" name="Line 14617"/>
                                  <wps:cNvCnPr/>
                                  <wps:spPr bwMode="auto">
                                    <a:xfrm>
                                      <a:off x="7589" y="4273"/>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80" name="Line 14618"/>
                                  <wps:cNvCnPr/>
                                  <wps:spPr bwMode="auto">
                                    <a:xfrm>
                                      <a:off x="7594" y="4298"/>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81" name="Line 14619"/>
                                  <wps:cNvCnPr/>
                                  <wps:spPr bwMode="auto">
                                    <a:xfrm>
                                      <a:off x="7600" y="4322"/>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82" name="Line 14620"/>
                                  <wps:cNvCnPr/>
                                  <wps:spPr bwMode="auto">
                                    <a:xfrm>
                                      <a:off x="7607" y="4346"/>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83" name="Line 14621"/>
                                  <wps:cNvCnPr/>
                                  <wps:spPr bwMode="auto">
                                    <a:xfrm>
                                      <a:off x="7612" y="4371"/>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84" name="Line 14622"/>
                                  <wps:cNvCnPr/>
                                  <wps:spPr bwMode="auto">
                                    <a:xfrm>
                                      <a:off x="7617" y="4395"/>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85" name="Line 14623"/>
                                  <wps:cNvCnPr/>
                                  <wps:spPr bwMode="auto">
                                    <a:xfrm>
                                      <a:off x="7624" y="4419"/>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86" name="Line 14624"/>
                                  <wps:cNvCnPr/>
                                  <wps:spPr bwMode="auto">
                                    <a:xfrm>
                                      <a:off x="7630" y="4445"/>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87" name="Line 14625"/>
                                  <wps:cNvCnPr/>
                                  <wps:spPr bwMode="auto">
                                    <a:xfrm>
                                      <a:off x="7635" y="4471"/>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88" name="Line 14626"/>
                                  <wps:cNvCnPr/>
                                  <wps:spPr bwMode="auto">
                                    <a:xfrm>
                                      <a:off x="7640" y="4495"/>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89" name="Line 14627"/>
                                  <wps:cNvCnPr/>
                                  <wps:spPr bwMode="auto">
                                    <a:xfrm>
                                      <a:off x="7647" y="4521"/>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90" name="Line 14628"/>
                                  <wps:cNvCnPr/>
                                  <wps:spPr bwMode="auto">
                                    <a:xfrm>
                                      <a:off x="7653" y="454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91" name="Line 14629"/>
                                  <wps:cNvCnPr/>
                                  <wps:spPr bwMode="auto">
                                    <a:xfrm>
                                      <a:off x="7658" y="4574"/>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92" name="Line 14630"/>
                                  <wps:cNvCnPr/>
                                  <wps:spPr bwMode="auto">
                                    <a:xfrm>
                                      <a:off x="7665" y="4599"/>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93" name="Line 14631"/>
                                  <wps:cNvCnPr/>
                                  <wps:spPr bwMode="auto">
                                    <a:xfrm>
                                      <a:off x="7670" y="462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94" name="Line 14632"/>
                                  <wps:cNvCnPr/>
                                  <wps:spPr bwMode="auto">
                                    <a:xfrm>
                                      <a:off x="7676" y="4652"/>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95" name="Line 14633"/>
                                  <wps:cNvCnPr/>
                                  <wps:spPr bwMode="auto">
                                    <a:xfrm>
                                      <a:off x="7682" y="467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96" name="Line 14634"/>
                                  <wps:cNvCnPr/>
                                  <wps:spPr bwMode="auto">
                                    <a:xfrm>
                                      <a:off x="7688" y="470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97" name="Line 14635"/>
                                  <wps:cNvCnPr/>
                                  <wps:spPr bwMode="auto">
                                    <a:xfrm>
                                      <a:off x="7693" y="4732"/>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98" name="Line 14636"/>
                                  <wps:cNvCnPr/>
                                  <wps:spPr bwMode="auto">
                                    <a:xfrm>
                                      <a:off x="7700" y="475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199" name="Line 14637"/>
                                  <wps:cNvCnPr/>
                                  <wps:spPr bwMode="auto">
                                    <a:xfrm>
                                      <a:off x="7705" y="478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00" name="Line 14638"/>
                                  <wps:cNvCnPr/>
                                  <wps:spPr bwMode="auto">
                                    <a:xfrm>
                                      <a:off x="7711" y="4812"/>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01" name="Line 14639"/>
                                  <wps:cNvCnPr/>
                                  <wps:spPr bwMode="auto">
                                    <a:xfrm>
                                      <a:off x="7718" y="483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02" name="Line 14640"/>
                                  <wps:cNvCnPr/>
                                  <wps:spPr bwMode="auto">
                                    <a:xfrm>
                                      <a:off x="7723" y="486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03" name="Line 14641"/>
                                  <wps:cNvCnPr/>
                                  <wps:spPr bwMode="auto">
                                    <a:xfrm>
                                      <a:off x="7728" y="489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04" name="Line 14642"/>
                                  <wps:cNvCnPr/>
                                  <wps:spPr bwMode="auto">
                                    <a:xfrm>
                                      <a:off x="7734" y="4920"/>
                                      <a:ext cx="7"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05" name="Line 14643"/>
                                  <wps:cNvCnPr/>
                                  <wps:spPr bwMode="auto">
                                    <a:xfrm>
                                      <a:off x="7741" y="494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06" name="Line 14644"/>
                                  <wps:cNvCnPr/>
                                  <wps:spPr bwMode="auto">
                                    <a:xfrm>
                                      <a:off x="7746" y="497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07" name="Line 14645"/>
                                  <wps:cNvCnPr/>
                                  <wps:spPr bwMode="auto">
                                    <a:xfrm>
                                      <a:off x="7751" y="5003"/>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08" name="Line 14646"/>
                                  <wps:cNvCnPr/>
                                  <wps:spPr bwMode="auto">
                                    <a:xfrm>
                                      <a:off x="7758" y="503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09" name="Line 14647"/>
                                  <wps:cNvCnPr/>
                                  <wps:spPr bwMode="auto">
                                    <a:xfrm>
                                      <a:off x="7764" y="5057"/>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10" name="Line 14648"/>
                                  <wps:cNvCnPr/>
                                  <wps:spPr bwMode="auto">
                                    <a:xfrm>
                                      <a:off x="7769" y="5085"/>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11" name="Line 14649"/>
                                  <wps:cNvCnPr/>
                                  <wps:spPr bwMode="auto">
                                    <a:xfrm>
                                      <a:off x="7776" y="5112"/>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12" name="Line 14650"/>
                                  <wps:cNvCnPr/>
                                  <wps:spPr bwMode="auto">
                                    <a:xfrm>
                                      <a:off x="7781" y="514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13" name="Line 14651"/>
                                  <wps:cNvCnPr/>
                                  <wps:spPr bwMode="auto">
                                    <a:xfrm>
                                      <a:off x="7787" y="516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14" name="Line 14652"/>
                                  <wps:cNvCnPr/>
                                  <wps:spPr bwMode="auto">
                                    <a:xfrm>
                                      <a:off x="7793" y="519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15" name="Line 14653"/>
                                  <wps:cNvCnPr/>
                                  <wps:spPr bwMode="auto">
                                    <a:xfrm>
                                      <a:off x="7799" y="522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16" name="Line 14654"/>
                                  <wps:cNvCnPr/>
                                  <wps:spPr bwMode="auto">
                                    <a:xfrm>
                                      <a:off x="7804" y="524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17" name="Line 14655"/>
                                  <wps:cNvCnPr/>
                                  <wps:spPr bwMode="auto">
                                    <a:xfrm>
                                      <a:off x="7810" y="527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18" name="Line 14656"/>
                                  <wps:cNvCnPr/>
                                  <wps:spPr bwMode="auto">
                                    <a:xfrm>
                                      <a:off x="7816" y="530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19" name="Line 14657"/>
                                  <wps:cNvCnPr/>
                                  <wps:spPr bwMode="auto">
                                    <a:xfrm>
                                      <a:off x="7822" y="532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20" name="Line 14658"/>
                                  <wps:cNvCnPr/>
                                  <wps:spPr bwMode="auto">
                                    <a:xfrm>
                                      <a:off x="7827" y="5356"/>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21" name="Line 14659"/>
                                  <wps:cNvCnPr/>
                                  <wps:spPr bwMode="auto">
                                    <a:xfrm>
                                      <a:off x="7834" y="538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22" name="Line 14660"/>
                                  <wps:cNvCnPr/>
                                  <wps:spPr bwMode="auto">
                                    <a:xfrm>
                                      <a:off x="7839" y="5410"/>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23" name="Line 14661"/>
                                  <wps:cNvCnPr/>
                                  <wps:spPr bwMode="auto">
                                    <a:xfrm>
                                      <a:off x="7845" y="5436"/>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24" name="Line 14662"/>
                                  <wps:cNvCnPr/>
                                  <wps:spPr bwMode="auto">
                                    <a:xfrm>
                                      <a:off x="7852" y="5463"/>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25" name="Line 14663"/>
                                  <wps:cNvCnPr/>
                                  <wps:spPr bwMode="auto">
                                    <a:xfrm>
                                      <a:off x="7857" y="548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26" name="Line 14664"/>
                                  <wps:cNvCnPr/>
                                  <wps:spPr bwMode="auto">
                                    <a:xfrm>
                                      <a:off x="7862" y="5516"/>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27" name="Line 14665"/>
                                  <wps:cNvCnPr/>
                                  <wps:spPr bwMode="auto">
                                    <a:xfrm>
                                      <a:off x="7869" y="5541"/>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28" name="Line 14666"/>
                                  <wps:cNvCnPr/>
                                  <wps:spPr bwMode="auto">
                                    <a:xfrm>
                                      <a:off x="7875" y="5567"/>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29" name="Line 14667"/>
                                  <wps:cNvCnPr/>
                                  <wps:spPr bwMode="auto">
                                    <a:xfrm>
                                      <a:off x="7880" y="5593"/>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30" name="Line 14668"/>
                                  <wps:cNvCnPr/>
                                  <wps:spPr bwMode="auto">
                                    <a:xfrm>
                                      <a:off x="7887" y="5619"/>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31" name="Line 14669"/>
                                  <wps:cNvCnPr/>
                                  <wps:spPr bwMode="auto">
                                    <a:xfrm>
                                      <a:off x="7892" y="5644"/>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32" name="Line 14670"/>
                                  <wps:cNvCnPr/>
                                  <wps:spPr bwMode="auto">
                                    <a:xfrm>
                                      <a:off x="7898" y="5669"/>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33" name="Line 14671"/>
                                  <wps:cNvCnPr/>
                                  <wps:spPr bwMode="auto">
                                    <a:xfrm>
                                      <a:off x="7903" y="5694"/>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34" name="Line 14672"/>
                                  <wps:cNvCnPr/>
                                  <wps:spPr bwMode="auto">
                                    <a:xfrm>
                                      <a:off x="7910" y="5719"/>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35" name="Line 14673"/>
                                  <wps:cNvCnPr/>
                                  <wps:spPr bwMode="auto">
                                    <a:xfrm>
                                      <a:off x="7915" y="5745"/>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36" name="Line 14674"/>
                                  <wps:cNvCnPr/>
                                  <wps:spPr bwMode="auto">
                                    <a:xfrm>
                                      <a:off x="7921" y="5769"/>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37" name="Line 14675"/>
                                  <wps:cNvCnPr/>
                                  <wps:spPr bwMode="auto">
                                    <a:xfrm>
                                      <a:off x="7927" y="5792"/>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38" name="Line 14676"/>
                                  <wps:cNvCnPr/>
                                  <wps:spPr bwMode="auto">
                                    <a:xfrm>
                                      <a:off x="7933" y="5816"/>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39" name="Line 14677"/>
                                  <wps:cNvCnPr/>
                                  <wps:spPr bwMode="auto">
                                    <a:xfrm>
                                      <a:off x="7938" y="5841"/>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40" name="Line 14678"/>
                                  <wps:cNvCnPr/>
                                  <wps:spPr bwMode="auto">
                                    <a:xfrm>
                                      <a:off x="7945" y="5864"/>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41" name="Line 14679"/>
                                  <wps:cNvCnPr/>
                                  <wps:spPr bwMode="auto">
                                    <a:xfrm>
                                      <a:off x="7950" y="5887"/>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42" name="Line 14680"/>
                                  <wps:cNvCnPr/>
                                  <wps:spPr bwMode="auto">
                                    <a:xfrm>
                                      <a:off x="7956" y="5910"/>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43" name="Line 14681"/>
                                  <wps:cNvCnPr/>
                                  <wps:spPr bwMode="auto">
                                    <a:xfrm>
                                      <a:off x="7963" y="5933"/>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44" name="Line 14682"/>
                                  <wps:cNvCnPr/>
                                  <wps:spPr bwMode="auto">
                                    <a:xfrm>
                                      <a:off x="7968" y="5956"/>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45" name="Line 14683"/>
                                  <wps:cNvCnPr/>
                                  <wps:spPr bwMode="auto">
                                    <a:xfrm>
                                      <a:off x="7973" y="5977"/>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46" name="Line 14684"/>
                                  <wps:cNvCnPr/>
                                  <wps:spPr bwMode="auto">
                                    <a:xfrm>
                                      <a:off x="7980" y="5999"/>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47" name="Line 14685"/>
                                  <wps:cNvCnPr/>
                                  <wps:spPr bwMode="auto">
                                    <a:xfrm>
                                      <a:off x="7986" y="6021"/>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48" name="Line 14686"/>
                                  <wps:cNvCnPr/>
                                  <wps:spPr bwMode="auto">
                                    <a:xfrm>
                                      <a:off x="7991" y="6042"/>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49" name="Line 14687"/>
                                  <wps:cNvCnPr/>
                                  <wps:spPr bwMode="auto">
                                    <a:xfrm>
                                      <a:off x="7996" y="6064"/>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50" name="Line 14688"/>
                                  <wps:cNvCnPr/>
                                  <wps:spPr bwMode="auto">
                                    <a:xfrm>
                                      <a:off x="8003" y="6084"/>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51" name="Line 14689"/>
                                  <wps:cNvCnPr/>
                                  <wps:spPr bwMode="auto">
                                    <a:xfrm>
                                      <a:off x="8009" y="6105"/>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52" name="Line 14690"/>
                                  <wps:cNvCnPr/>
                                  <wps:spPr bwMode="auto">
                                    <a:xfrm>
                                      <a:off x="8014" y="6125"/>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53" name="Line 14691"/>
                                  <wps:cNvCnPr/>
                                  <wps:spPr bwMode="auto">
                                    <a:xfrm>
                                      <a:off x="8021" y="6145"/>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54" name="Line 14692"/>
                                  <wps:cNvCnPr/>
                                  <wps:spPr bwMode="auto">
                                    <a:xfrm>
                                      <a:off x="8026" y="6164"/>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55" name="Line 14693"/>
                                  <wps:cNvCnPr/>
                                  <wps:spPr bwMode="auto">
                                    <a:xfrm>
                                      <a:off x="8032" y="6183"/>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56" name="Line 14694"/>
                                  <wps:cNvCnPr/>
                                  <wps:spPr bwMode="auto">
                                    <a:xfrm>
                                      <a:off x="8038" y="6202"/>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57" name="Line 14695"/>
                                  <wps:cNvCnPr/>
                                  <wps:spPr bwMode="auto">
                                    <a:xfrm>
                                      <a:off x="8044" y="6221"/>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58" name="Line 14696"/>
                                  <wps:cNvCnPr/>
                                  <wps:spPr bwMode="auto">
                                    <a:xfrm>
                                      <a:off x="8049" y="6239"/>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59" name="Line 14697"/>
                                  <wps:cNvCnPr/>
                                  <wps:spPr bwMode="auto">
                                    <a:xfrm>
                                      <a:off x="8056" y="6256"/>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60" name="Line 14698"/>
                                  <wps:cNvCnPr/>
                                  <wps:spPr bwMode="auto">
                                    <a:xfrm>
                                      <a:off x="8061" y="6274"/>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61" name="Line 14699"/>
                                  <wps:cNvCnPr/>
                                  <wps:spPr bwMode="auto">
                                    <a:xfrm>
                                      <a:off x="8067" y="6291"/>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62" name="Line 14700"/>
                                  <wps:cNvCnPr/>
                                  <wps:spPr bwMode="auto">
                                    <a:xfrm>
                                      <a:off x="8072" y="6308"/>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63" name="Line 14701"/>
                                  <wps:cNvCnPr/>
                                  <wps:spPr bwMode="auto">
                                    <a:xfrm>
                                      <a:off x="8079" y="6324"/>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64" name="Line 14702"/>
                                  <wps:cNvCnPr/>
                                  <wps:spPr bwMode="auto">
                                    <a:xfrm>
                                      <a:off x="8084" y="6339"/>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65" name="Line 14703"/>
                                  <wps:cNvCnPr/>
                                  <wps:spPr bwMode="auto">
                                    <a:xfrm>
                                      <a:off x="8090" y="6355"/>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66" name="Line 14704"/>
                                  <wps:cNvCnPr/>
                                  <wps:spPr bwMode="auto">
                                    <a:xfrm>
                                      <a:off x="8097" y="6370"/>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67" name="Line 14705"/>
                                  <wps:cNvCnPr/>
                                  <wps:spPr bwMode="auto">
                                    <a:xfrm>
                                      <a:off x="8102" y="6385"/>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68" name="Line 14706"/>
                                  <wps:cNvCnPr/>
                                  <wps:spPr bwMode="auto">
                                    <a:xfrm>
                                      <a:off x="8107" y="6398"/>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69" name="Line 14707"/>
                                  <wps:cNvCnPr/>
                                  <wps:spPr bwMode="auto">
                                    <a:xfrm>
                                      <a:off x="8114" y="6413"/>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70" name="Line 14708"/>
                                  <wps:cNvCnPr/>
                                  <wps:spPr bwMode="auto">
                                    <a:xfrm>
                                      <a:off x="8120" y="6425"/>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71" name="Line 14709"/>
                                  <wps:cNvCnPr/>
                                  <wps:spPr bwMode="auto">
                                    <a:xfrm>
                                      <a:off x="8125" y="6439"/>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72" name="Line 14710"/>
                                  <wps:cNvCnPr/>
                                  <wps:spPr bwMode="auto">
                                    <a:xfrm>
                                      <a:off x="8132" y="6451"/>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73" name="Line 14711"/>
                                  <wps:cNvCnPr/>
                                  <wps:spPr bwMode="auto">
                                    <a:xfrm>
                                      <a:off x="8137" y="6463"/>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74" name="Line 14712"/>
                                  <wps:cNvCnPr/>
                                  <wps:spPr bwMode="auto">
                                    <a:xfrm>
                                      <a:off x="8143" y="6475"/>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75" name="Line 14713"/>
                                  <wps:cNvCnPr/>
                                  <wps:spPr bwMode="auto">
                                    <a:xfrm>
                                      <a:off x="8149" y="6486"/>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76" name="Line 14714"/>
                                  <wps:cNvCnPr/>
                                  <wps:spPr bwMode="auto">
                                    <a:xfrm>
                                      <a:off x="8155" y="6497"/>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77" name="Line 14715"/>
                                  <wps:cNvCnPr/>
                                  <wps:spPr bwMode="auto">
                                    <a:xfrm>
                                      <a:off x="8160" y="6508"/>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78" name="Line 14716"/>
                                  <wps:cNvCnPr/>
                                  <wps:spPr bwMode="auto">
                                    <a:xfrm>
                                      <a:off x="8166" y="6517"/>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79" name="Line 14717"/>
                                  <wps:cNvCnPr/>
                                  <wps:spPr bwMode="auto">
                                    <a:xfrm>
                                      <a:off x="8172" y="6527"/>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80" name="Line 14718"/>
                                  <wps:cNvCnPr/>
                                  <wps:spPr bwMode="auto">
                                    <a:xfrm>
                                      <a:off x="8178" y="6536"/>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81" name="Line 14719"/>
                                  <wps:cNvCnPr/>
                                  <wps:spPr bwMode="auto">
                                    <a:xfrm>
                                      <a:off x="8183" y="6544"/>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82" name="Line 14720"/>
                                  <wps:cNvCnPr/>
                                  <wps:spPr bwMode="auto">
                                    <a:xfrm>
                                      <a:off x="8190" y="6554"/>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83" name="Line 14721"/>
                                  <wps:cNvCnPr/>
                                  <wps:spPr bwMode="auto">
                                    <a:xfrm>
                                      <a:off x="8195" y="6561"/>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84" name="Line 14722"/>
                                  <wps:cNvCnPr/>
                                  <wps:spPr bwMode="auto">
                                    <a:xfrm>
                                      <a:off x="8201" y="6569"/>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85" name="Line 14723"/>
                                  <wps:cNvCnPr/>
                                  <wps:spPr bwMode="auto">
                                    <a:xfrm>
                                      <a:off x="8208" y="6576"/>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86" name="Line 14724"/>
                                  <wps:cNvCnPr/>
                                  <wps:spPr bwMode="auto">
                                    <a:xfrm>
                                      <a:off x="8213" y="6581"/>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87" name="Line 14725"/>
                                  <wps:cNvCnPr/>
                                  <wps:spPr bwMode="auto">
                                    <a:xfrm>
                                      <a:off x="8218" y="6588"/>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88" name="Line 14726"/>
                                  <wps:cNvCnPr/>
                                  <wps:spPr bwMode="auto">
                                    <a:xfrm>
                                      <a:off x="8225" y="6593"/>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89" name="Line 14727"/>
                                  <wps:cNvCnPr/>
                                  <wps:spPr bwMode="auto">
                                    <a:xfrm>
                                      <a:off x="8231" y="6597"/>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90" name="Line 14728"/>
                                  <wps:cNvCnPr/>
                                  <wps:spPr bwMode="auto">
                                    <a:xfrm>
                                      <a:off x="8236" y="6601"/>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91" name="Line 14729"/>
                                  <wps:cNvCnPr/>
                                  <wps:spPr bwMode="auto">
                                    <a:xfrm>
                                      <a:off x="8243" y="6605"/>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92" name="Line 14730"/>
                                  <wps:cNvCnPr/>
                                  <wps:spPr bwMode="auto">
                                    <a:xfrm>
                                      <a:off x="8248" y="6609"/>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93" name="Line 14731"/>
                                  <wps:cNvCnPr/>
                                  <wps:spPr bwMode="auto">
                                    <a:xfrm>
                                      <a:off x="8254" y="6612"/>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94" name="Line 14732"/>
                                  <wps:cNvCnPr/>
                                  <wps:spPr bwMode="auto">
                                    <a:xfrm>
                                      <a:off x="8259" y="6615"/>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95" name="Line 14733"/>
                                  <wps:cNvCnPr/>
                                  <wps:spPr bwMode="auto">
                                    <a:xfrm>
                                      <a:off x="8266" y="6618"/>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96" name="Line 14734"/>
                                  <wps:cNvCnPr/>
                                  <wps:spPr bwMode="auto">
                                    <a:xfrm>
                                      <a:off x="8271" y="6619"/>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97" name="Line 14735"/>
                                  <wps:cNvCnPr/>
                                  <wps:spPr bwMode="auto">
                                    <a:xfrm>
                                      <a:off x="8277" y="6620"/>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98" name="Line 14736"/>
                                  <wps:cNvCnPr/>
                                  <wps:spPr bwMode="auto">
                                    <a:xfrm>
                                      <a:off x="8283" y="6620"/>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299" name="Line 14737"/>
                                  <wps:cNvCnPr/>
                                  <wps:spPr bwMode="auto">
                                    <a:xfrm>
                                      <a:off x="8289" y="6620"/>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00" name="Line 14738"/>
                                  <wps:cNvCnPr/>
                                  <wps:spPr bwMode="auto">
                                    <a:xfrm>
                                      <a:off x="8294" y="6620"/>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01" name="Line 14739"/>
                                  <wps:cNvCnPr/>
                                  <wps:spPr bwMode="auto">
                                    <a:xfrm flipV="1">
                                      <a:off x="8301" y="6619"/>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02" name="Line 14740"/>
                                  <wps:cNvCnPr/>
                                  <wps:spPr bwMode="auto">
                                    <a:xfrm flipV="1">
                                      <a:off x="8306" y="6616"/>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03" name="Line 14741"/>
                                  <wps:cNvCnPr/>
                                  <wps:spPr bwMode="auto">
                                    <a:xfrm flipV="1">
                                      <a:off x="8312" y="6615"/>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04" name="Line 14742"/>
                                  <wps:cNvCnPr/>
                                  <wps:spPr bwMode="auto">
                                    <a:xfrm flipV="1">
                                      <a:off x="8319" y="6612"/>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05" name="Line 14743"/>
                                  <wps:cNvCnPr/>
                                  <wps:spPr bwMode="auto">
                                    <a:xfrm flipV="1">
                                      <a:off x="8324" y="6608"/>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06" name="Line 14744"/>
                                  <wps:cNvCnPr/>
                                  <wps:spPr bwMode="auto">
                                    <a:xfrm flipV="1">
                                      <a:off x="8329" y="6605"/>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s:wsp>
                                <wps:cNvPr id="23307" name="Line 14745"/>
                                <wps:cNvCnPr/>
                                <wps:spPr bwMode="auto">
                                  <a:xfrm flipV="1">
                                    <a:off x="8335" y="6601"/>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08" name="Line 14746"/>
                                <wps:cNvCnPr/>
                                <wps:spPr bwMode="auto">
                                  <a:xfrm flipV="1">
                                    <a:off x="8342" y="6596"/>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09" name="Line 14747"/>
                                <wps:cNvCnPr/>
                                <wps:spPr bwMode="auto">
                                  <a:xfrm flipV="1">
                                    <a:off x="8347" y="6592"/>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10" name="Line 14748"/>
                                <wps:cNvCnPr/>
                                <wps:spPr bwMode="auto">
                                  <a:xfrm flipV="1">
                                    <a:off x="8352" y="6585"/>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11" name="Line 14749"/>
                                <wps:cNvCnPr/>
                                <wps:spPr bwMode="auto">
                                  <a:xfrm flipV="1">
                                    <a:off x="8359" y="6580"/>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12" name="Line 14750"/>
                                <wps:cNvCnPr/>
                                <wps:spPr bwMode="auto">
                                  <a:xfrm flipV="1">
                                    <a:off x="8365" y="6573"/>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13" name="Line 14751"/>
                                <wps:cNvCnPr/>
                                <wps:spPr bwMode="auto">
                                  <a:xfrm flipV="1">
                                    <a:off x="8370" y="6566"/>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14" name="Line 14752"/>
                                <wps:cNvCnPr/>
                                <wps:spPr bwMode="auto">
                                  <a:xfrm flipV="1">
                                    <a:off x="8377" y="6559"/>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15" name="Line 14753"/>
                                <wps:cNvCnPr/>
                                <wps:spPr bwMode="auto">
                                  <a:xfrm flipV="1">
                                    <a:off x="8382" y="6551"/>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16" name="Line 14754"/>
                                <wps:cNvCnPr/>
                                <wps:spPr bwMode="auto">
                                  <a:xfrm flipV="1">
                                    <a:off x="8388" y="6543"/>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17" name="Line 14755"/>
                                <wps:cNvCnPr/>
                                <wps:spPr bwMode="auto">
                                  <a:xfrm flipV="1">
                                    <a:off x="8394" y="6534"/>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18" name="Line 14756"/>
                                <wps:cNvCnPr/>
                                <wps:spPr bwMode="auto">
                                  <a:xfrm flipV="1">
                                    <a:off x="8400" y="6525"/>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19" name="Line 14757"/>
                                <wps:cNvCnPr/>
                                <wps:spPr bwMode="auto">
                                  <a:xfrm flipV="1">
                                    <a:off x="8405" y="6516"/>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20" name="Line 14758"/>
                                <wps:cNvCnPr/>
                                <wps:spPr bwMode="auto">
                                  <a:xfrm flipV="1">
                                    <a:off x="8412" y="6505"/>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21" name="Line 14759"/>
                                <wps:cNvCnPr/>
                                <wps:spPr bwMode="auto">
                                  <a:xfrm flipV="1">
                                    <a:off x="8417" y="6494"/>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22" name="Line 14760"/>
                                <wps:cNvCnPr/>
                                <wps:spPr bwMode="auto">
                                  <a:xfrm flipV="1">
                                    <a:off x="8423" y="6484"/>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23" name="Line 14761"/>
                                <wps:cNvCnPr/>
                                <wps:spPr bwMode="auto">
                                  <a:xfrm flipV="1">
                                    <a:off x="8428" y="6473"/>
                                    <a:ext cx="7"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24" name="Line 14762"/>
                                <wps:cNvCnPr/>
                                <wps:spPr bwMode="auto">
                                  <a:xfrm flipV="1">
                                    <a:off x="8435" y="6461"/>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25" name="Line 14763"/>
                                <wps:cNvCnPr/>
                                <wps:spPr bwMode="auto">
                                  <a:xfrm flipV="1">
                                    <a:off x="8440" y="6448"/>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26" name="Line 14764"/>
                                <wps:cNvCnPr/>
                                <wps:spPr bwMode="auto">
                                  <a:xfrm flipV="1">
                                    <a:off x="8446" y="6436"/>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27" name="Line 14765"/>
                                <wps:cNvCnPr/>
                                <wps:spPr bwMode="auto">
                                  <a:xfrm flipV="1">
                                    <a:off x="8453" y="6423"/>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28" name="Line 14766"/>
                                <wps:cNvCnPr/>
                                <wps:spPr bwMode="auto">
                                  <a:xfrm flipV="1">
                                    <a:off x="8458" y="6409"/>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29" name="Line 14767"/>
                                <wps:cNvCnPr/>
                                <wps:spPr bwMode="auto">
                                  <a:xfrm flipV="1">
                                    <a:off x="8463" y="6396"/>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30" name="Line 14768"/>
                                <wps:cNvCnPr/>
                                <wps:spPr bwMode="auto">
                                  <a:xfrm flipV="1">
                                    <a:off x="8470" y="6381"/>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31" name="Line 14769"/>
                                <wps:cNvCnPr/>
                                <wps:spPr bwMode="auto">
                                  <a:xfrm flipV="1">
                                    <a:off x="8476" y="6366"/>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32" name="Line 14770"/>
                                <wps:cNvCnPr/>
                                <wps:spPr bwMode="auto">
                                  <a:xfrm flipV="1">
                                    <a:off x="8481" y="6351"/>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33" name="Line 14771"/>
                                <wps:cNvCnPr/>
                                <wps:spPr bwMode="auto">
                                  <a:xfrm flipV="1">
                                    <a:off x="8488" y="6335"/>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34" name="Line 14772"/>
                                <wps:cNvCnPr/>
                                <wps:spPr bwMode="auto">
                                  <a:xfrm flipV="1">
                                    <a:off x="8493" y="6320"/>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35" name="Line 14773"/>
                                <wps:cNvCnPr/>
                                <wps:spPr bwMode="auto">
                                  <a:xfrm flipV="1">
                                    <a:off x="8499" y="6303"/>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36" name="Line 14774"/>
                                <wps:cNvCnPr/>
                                <wps:spPr bwMode="auto">
                                  <a:xfrm flipV="1">
                                    <a:off x="8505" y="6286"/>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37" name="Line 14775"/>
                                <wps:cNvCnPr/>
                                <wps:spPr bwMode="auto">
                                  <a:xfrm flipV="1">
                                    <a:off x="8511" y="6270"/>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38" name="Line 14776"/>
                                <wps:cNvCnPr/>
                                <wps:spPr bwMode="auto">
                                  <a:xfrm flipV="1">
                                    <a:off x="8516" y="6252"/>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39" name="Line 14777"/>
                                <wps:cNvCnPr/>
                                <wps:spPr bwMode="auto">
                                  <a:xfrm flipV="1">
                                    <a:off x="8522" y="6234"/>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40" name="Line 14778"/>
                                <wps:cNvCnPr/>
                                <wps:spPr bwMode="auto">
                                  <a:xfrm flipV="1">
                                    <a:off x="8528" y="6216"/>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41" name="Line 14779"/>
                                <wps:cNvCnPr/>
                                <wps:spPr bwMode="auto">
                                  <a:xfrm flipV="1">
                                    <a:off x="8534" y="6198"/>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42" name="Line 14780"/>
                                <wps:cNvCnPr/>
                                <wps:spPr bwMode="auto">
                                  <a:xfrm flipV="1">
                                    <a:off x="8539" y="6179"/>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43" name="Line 14781"/>
                                <wps:cNvCnPr/>
                                <wps:spPr bwMode="auto">
                                  <a:xfrm flipV="1">
                                    <a:off x="8546" y="6159"/>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44" name="Line 14782"/>
                                <wps:cNvCnPr/>
                                <wps:spPr bwMode="auto">
                                  <a:xfrm flipV="1">
                                    <a:off x="8551" y="6140"/>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45" name="Line 14783"/>
                                <wps:cNvCnPr/>
                                <wps:spPr bwMode="auto">
                                  <a:xfrm flipV="1">
                                    <a:off x="8557" y="6119"/>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46" name="Line 14784"/>
                                <wps:cNvCnPr/>
                                <wps:spPr bwMode="auto">
                                  <a:xfrm flipV="1">
                                    <a:off x="8564" y="6099"/>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47" name="Line 14785"/>
                                <wps:cNvCnPr/>
                                <wps:spPr bwMode="auto">
                                  <a:xfrm flipV="1">
                                    <a:off x="8569" y="6079"/>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48" name="Line 14786"/>
                                <wps:cNvCnPr/>
                                <wps:spPr bwMode="auto">
                                  <a:xfrm flipV="1">
                                    <a:off x="8574" y="6059"/>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49" name="Line 14787"/>
                                <wps:cNvCnPr/>
                                <wps:spPr bwMode="auto">
                                  <a:xfrm flipV="1">
                                    <a:off x="8581" y="6037"/>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50" name="Line 14788"/>
                                <wps:cNvCnPr/>
                                <wps:spPr bwMode="auto">
                                  <a:xfrm flipV="1">
                                    <a:off x="8587" y="6015"/>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51" name="Line 14789"/>
                                <wps:cNvCnPr/>
                                <wps:spPr bwMode="auto">
                                  <a:xfrm flipV="1">
                                    <a:off x="8592" y="5994"/>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52" name="Line 14790"/>
                                <wps:cNvCnPr/>
                                <wps:spPr bwMode="auto">
                                  <a:xfrm flipV="1">
                                    <a:off x="8597" y="5972"/>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53" name="Line 14791"/>
                                <wps:cNvCnPr/>
                                <wps:spPr bwMode="auto">
                                  <a:xfrm flipV="1">
                                    <a:off x="8604" y="5950"/>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54" name="Line 14792"/>
                                <wps:cNvCnPr/>
                                <wps:spPr bwMode="auto">
                                  <a:xfrm flipV="1">
                                    <a:off x="8610" y="5927"/>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55" name="Line 14793"/>
                                <wps:cNvCnPr/>
                                <wps:spPr bwMode="auto">
                                  <a:xfrm flipV="1">
                                    <a:off x="8615" y="5904"/>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56" name="Line 14794"/>
                                <wps:cNvCnPr/>
                                <wps:spPr bwMode="auto">
                                  <a:xfrm flipV="1">
                                    <a:off x="8622" y="5881"/>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57" name="Line 14795"/>
                                <wps:cNvCnPr/>
                                <wps:spPr bwMode="auto">
                                  <a:xfrm flipV="1">
                                    <a:off x="8627" y="5858"/>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58" name="Line 14796"/>
                                <wps:cNvCnPr/>
                                <wps:spPr bwMode="auto">
                                  <a:xfrm flipV="1">
                                    <a:off x="8633" y="5834"/>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59" name="Line 14797"/>
                                <wps:cNvCnPr/>
                                <wps:spPr bwMode="auto">
                                  <a:xfrm flipV="1">
                                    <a:off x="8639" y="5811"/>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60" name="Line 14798"/>
                                <wps:cNvCnPr/>
                                <wps:spPr bwMode="auto">
                                  <a:xfrm flipV="1">
                                    <a:off x="8645" y="5786"/>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61" name="Line 14799"/>
                                <wps:cNvCnPr/>
                                <wps:spPr bwMode="auto">
                                  <a:xfrm flipV="1">
                                    <a:off x="8650" y="5762"/>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62" name="Line 14800"/>
                                <wps:cNvCnPr/>
                                <wps:spPr bwMode="auto">
                                  <a:xfrm flipV="1">
                                    <a:off x="8657" y="5738"/>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63" name="Line 14801"/>
                                <wps:cNvCnPr/>
                                <wps:spPr bwMode="auto">
                                  <a:xfrm flipV="1">
                                    <a:off x="8662" y="5713"/>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64" name="Line 14802"/>
                                <wps:cNvCnPr/>
                                <wps:spPr bwMode="auto">
                                  <a:xfrm flipV="1">
                                    <a:off x="8668" y="5688"/>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65" name="Line 14803"/>
                                <wps:cNvCnPr/>
                                <wps:spPr bwMode="auto">
                                  <a:xfrm flipV="1">
                                    <a:off x="8675" y="5663"/>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66" name="Line 14804"/>
                                <wps:cNvCnPr/>
                                <wps:spPr bwMode="auto">
                                  <a:xfrm flipV="1">
                                    <a:off x="8680" y="5638"/>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67" name="Line 14805"/>
                                <wps:cNvCnPr/>
                                <wps:spPr bwMode="auto">
                                  <a:xfrm flipV="1">
                                    <a:off x="8685" y="5612"/>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68" name="Line 14806"/>
                                <wps:cNvCnPr/>
                                <wps:spPr bwMode="auto">
                                  <a:xfrm flipV="1">
                                    <a:off x="8691" y="5586"/>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69" name="Line 14807"/>
                                <wps:cNvCnPr/>
                                <wps:spPr bwMode="auto">
                                  <a:xfrm flipV="1">
                                    <a:off x="8698" y="5560"/>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70" name="Line 14808"/>
                                <wps:cNvCnPr/>
                                <wps:spPr bwMode="auto">
                                  <a:xfrm flipV="1">
                                    <a:off x="8703" y="5535"/>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71" name="Line 14809"/>
                                <wps:cNvCnPr/>
                                <wps:spPr bwMode="auto">
                                  <a:xfrm flipV="1">
                                    <a:off x="8708" y="5509"/>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72" name="Line 14810"/>
                                <wps:cNvCnPr/>
                                <wps:spPr bwMode="auto">
                                  <a:xfrm flipV="1">
                                    <a:off x="8715" y="548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73" name="Line 14811"/>
                                <wps:cNvCnPr/>
                                <wps:spPr bwMode="auto">
                                  <a:xfrm flipV="1">
                                    <a:off x="8721" y="5456"/>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74" name="Line 14812"/>
                                <wps:cNvCnPr/>
                                <wps:spPr bwMode="auto">
                                  <a:xfrm flipV="1">
                                    <a:off x="8726" y="5429"/>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75" name="Line 14813"/>
                                <wps:cNvCnPr/>
                                <wps:spPr bwMode="auto">
                                  <a:xfrm flipV="1">
                                    <a:off x="8733" y="5403"/>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76" name="Line 14814"/>
                                <wps:cNvCnPr/>
                                <wps:spPr bwMode="auto">
                                  <a:xfrm flipV="1">
                                    <a:off x="8738" y="537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77" name="Line 14815"/>
                                <wps:cNvCnPr/>
                                <wps:spPr bwMode="auto">
                                  <a:xfrm flipV="1">
                                    <a:off x="8744" y="534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78" name="Line 14816"/>
                                <wps:cNvCnPr/>
                                <wps:spPr bwMode="auto">
                                  <a:xfrm flipV="1">
                                    <a:off x="8750" y="532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79" name="Line 14817"/>
                                <wps:cNvCnPr/>
                                <wps:spPr bwMode="auto">
                                  <a:xfrm flipV="1">
                                    <a:off x="8756" y="529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80" name="Line 14818"/>
                                <wps:cNvCnPr/>
                                <wps:spPr bwMode="auto">
                                  <a:xfrm flipV="1">
                                    <a:off x="8761" y="5268"/>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81" name="Line 14819"/>
                                <wps:cNvCnPr/>
                                <wps:spPr bwMode="auto">
                                  <a:xfrm flipV="1">
                                    <a:off x="8768" y="524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82" name="Line 14820"/>
                                <wps:cNvCnPr/>
                                <wps:spPr bwMode="auto">
                                  <a:xfrm flipV="1">
                                    <a:off x="8773" y="521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83" name="Line 14821"/>
                                <wps:cNvCnPr/>
                                <wps:spPr bwMode="auto">
                                  <a:xfrm flipV="1">
                                    <a:off x="8779" y="518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84" name="Line 14822"/>
                                <wps:cNvCnPr/>
                                <wps:spPr bwMode="auto">
                                  <a:xfrm flipV="1">
                                    <a:off x="8784" y="5160"/>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85" name="Line 14823"/>
                                <wps:cNvCnPr/>
                                <wps:spPr bwMode="auto">
                                  <a:xfrm flipV="1">
                                    <a:off x="8791" y="513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86" name="Line 14824"/>
                                <wps:cNvCnPr/>
                                <wps:spPr bwMode="auto">
                                  <a:xfrm flipV="1">
                                    <a:off x="8796" y="510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87" name="Line 14825"/>
                                <wps:cNvCnPr/>
                                <wps:spPr bwMode="auto">
                                  <a:xfrm flipV="1">
                                    <a:off x="8802" y="5077"/>
                                    <a:ext cx="7"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88" name="Line 14826"/>
                                <wps:cNvCnPr/>
                                <wps:spPr bwMode="auto">
                                  <a:xfrm flipV="1">
                                    <a:off x="8809" y="505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3389" name="Rectangle 14827"/>
                                <wps:cNvSpPr>
                                  <a:spLocks noChangeArrowheads="1"/>
                                </wps:cNvSpPr>
                                <wps:spPr bwMode="auto">
                                  <a:xfrm>
                                    <a:off x="2102" y="2729"/>
                                    <a:ext cx="35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90" name="Rectangle 14828"/>
                                <wps:cNvSpPr>
                                  <a:spLocks noChangeArrowheads="1"/>
                                </wps:cNvSpPr>
                                <wps:spPr bwMode="auto">
                                  <a:xfrm>
                                    <a:off x="2145" y="2747"/>
                                    <a:ext cx="717" cy="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34051E">
                                      <w:r>
                                        <w:rPr>
                                          <w:rFonts w:ascii="Arial" w:hAnsi="Arial" w:cs="Arial"/>
                                          <w:b/>
                                          <w:bCs/>
                                          <w:color w:val="000000"/>
                                          <w:lang w:val="en-US"/>
                                        </w:rPr>
                                        <w:t>V</w:t>
                                      </w:r>
                                    </w:p>
                                  </w:txbxContent>
                                </wps:txbx>
                                <wps:bodyPr rot="0" vert="horz" wrap="square" lIns="0" tIns="0" rIns="0" bIns="0" anchor="t" anchorCtr="0" upright="1">
                                  <a:noAutofit/>
                                </wps:bodyPr>
                              </wps:wsp>
                              <wps:wsp>
                                <wps:cNvPr id="23391" name="Rectangle 14829"/>
                                <wps:cNvSpPr>
                                  <a:spLocks noChangeArrowheads="1"/>
                                </wps:cNvSpPr>
                                <wps:spPr bwMode="auto">
                                  <a:xfrm>
                                    <a:off x="8453" y="4769"/>
                                    <a:ext cx="15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92" name="Rectangle 14830"/>
                                <wps:cNvSpPr>
                                  <a:spLocks noChangeArrowheads="1"/>
                                </wps:cNvSpPr>
                                <wps:spPr bwMode="auto">
                                  <a:xfrm>
                                    <a:off x="8343" y="4080"/>
                                    <a:ext cx="450"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34051E">
                                      <w:proofErr w:type="gramStart"/>
                                      <w:r>
                                        <w:rPr>
                                          <w:rFonts w:ascii="Arial" w:hAnsi="Arial" w:cs="Arial"/>
                                          <w:color w:val="000000"/>
                                          <w:lang w:val="en-US"/>
                                        </w:rPr>
                                        <w:t>t</w:t>
                                      </w:r>
                                      <w:proofErr w:type="gramEnd"/>
                                    </w:p>
                                  </w:txbxContent>
                                </wps:txbx>
                                <wps:bodyPr rot="0" vert="horz" wrap="square" lIns="0" tIns="0" rIns="0" bIns="0" anchor="t" anchorCtr="0" upright="1">
                                  <a:noAutofit/>
                                </wps:bodyPr>
                              </wps:wsp>
                            </wpg:grpSp>
                            <wps:wsp>
                              <wps:cNvPr id="9" name="Text Box 2"/>
                              <wps:cNvSpPr txBox="1">
                                <a:spLocks noChangeArrowheads="1"/>
                              </wps:cNvSpPr>
                              <wps:spPr bwMode="auto">
                                <a:xfrm>
                                  <a:off x="0" y="641445"/>
                                  <a:ext cx="313899" cy="559558"/>
                                </a:xfrm>
                                <a:prstGeom prst="rect">
                                  <a:avLst/>
                                </a:prstGeom>
                                <a:noFill/>
                                <a:ln w="9525">
                                  <a:noFill/>
                                  <a:miter lim="800000"/>
                                  <a:headEnd/>
                                  <a:tailEnd/>
                                </a:ln>
                              </wps:spPr>
                              <wps:txbx>
                                <w:txbxContent>
                                  <w:p w:rsidR="00050CD6" w:rsidRDefault="00050CD6">
                                    <w:r>
                                      <w:t>0</w:t>
                                    </w:r>
                                  </w:p>
                                </w:txbxContent>
                              </wps:txbx>
                              <wps:bodyPr rot="0" vert="horz" wrap="square" lIns="91440" tIns="45720" rIns="91440" bIns="45720" anchor="t" anchorCtr="0">
                                <a:spAutoFit/>
                              </wps:bodyPr>
                            </wps:wsp>
                          </wpg:wgp>
                        </a:graphicData>
                      </a:graphic>
                    </wp:anchor>
                  </w:drawing>
                </mc:Choice>
                <mc:Fallback>
                  <w:pict>
                    <v:group id="Group 20" o:spid="_x0000_s1437" style="position:absolute;margin-left:252.55pt;margin-top:20.35pt;width:193.6pt;height:135.75pt;z-index:252256768" coordsize="24590,17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">
                      <v:group id="Group 13739" o:spid="_x0000_s1438" style="position:absolute;left:409;width:24181;height:17240" coordorigin="2102,2705" coordsize="6712,4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4d85xgAAAN4A&#10;AAAPAAAAAAAAAAAAAAAAAKoCAABkcnMvZG93bnJldi54bWxQSwUGAAAAAAQABAD6AAAAnQMAAAAA&#10;">
                        <o:lock v:ext="edit" aspectratio="t"/>
                        <v:group id="Group 13740" o:spid="_x0000_s1439" style="position:absolute;left:2512;top:2705;width:6302;height:4699" coordorigin="2512,2705" coordsize="6302,4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M0FOxgAAAN4A&#10;AAAPAAAAAAAAAAAAAAAAAKoCAABkcnMvZG93bnJldi54bWxQSwUGAAAAAAQABAD6AAAAnQMAAAAA&#10;">
                          <v:line id="Line 13741" o:spid="_x0000_s1440" style="position:absolute;visibility:visible;mso-wrap-style:square" from="2512,2705" to="2513,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ZlEMcAAADeAAAADwAAAGRycy9kb3ducmV2LnhtbESPQWsCMRSE7wX/Q3hCL6UmXaHIapRi&#10;LRR6UteDt9fNM7t087Juorv9940g9DjMzDfMYjW4RlypC7VnDS8TBYK49KZmq6HYfzzPQISIbLDx&#10;TBp+KcBqOXpYYG58z1u67qIVCcIhRw1VjG0uZSgrchgmviVO3sl3DmOSnZWmwz7BXSMzpV6lw5rT&#10;QoUtrSsqf3YXp8F8Hcpz6O378bsw8hDbzdY+Ka0fx8PbHESkIf6H7+1PoyHLpmoKtzvp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tmUQxwAAAN4AAAAPAAAAAAAA&#10;AAAAAAAAAKECAABkcnMvZG93bnJldi54bWxQSwUGAAAAAAQABAD5AAAAlQMAAAAA&#10;" strokeweight="1.1pt"/>
                          <v:line id="Line 13742" o:spid="_x0000_s1441" style="position:absolute;visibility:visible;mso-wrap-style:square" from="2512,5054" to="8814,5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9ZMcAAADeAAAADwAAAGRycy9kb3ducmV2LnhtbESPQWsCMRSE74L/ITyhF6lJt1LK1ihS&#10;Wyh40urB23Pzml3cvKyb1N3++0YQPA4z8w0zW/SuFhdqQ+VZw9NEgSAuvKnYath9fz6+gggR2WDt&#10;mTT8UYDFfDiYYW58xxu6bKMVCcIhRw1ljE0uZShKchgmviFO3o9vHcYkWytNi12Cu1pmSr1IhxWn&#10;hRIbei+pOG1/nQaz3hfn0NnV4bgzch+bj40dK60fRv3yDUSkPt7Dt/aX0ZBlz2o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X/1kxwAAAN4AAAAPAAAAAAAA&#10;AAAAAAAAAKECAABkcnMvZG93bnJldi54bWxQSwUGAAAAAAQABAD5AAAAlQMAAAAA&#10;" strokeweight="1.1pt"/>
                          <v:line id="Line 13743" o:spid="_x0000_s1442" style="position:absolute;flip:y;visibility:visible;mso-wrap-style:square" from="2512,5027" to="2517,5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vi8cgAAADeAAAADwAAAGRycy9kb3ducmV2LnhtbESPT2vCQBTE74V+h+UVvBTdNEWR6Cql&#10;RSj0Ev+it0f2mQSzb5PsGuO37xaEHoeZ+Q0zX/amEh21rrSs4G0UgSDOrC45V7DbroZTEM4ja6ws&#10;k4I7OVgunp/mmGh74zV1G5+LAGGXoILC+zqR0mUFGXQjWxMH72xbgz7INpe6xVuAm0rGUTSRBksO&#10;CwXW9FlQdtlcjQKZNatjp3/S037cdId7k66/XlOlBi/9xwyEp97/hx/tb60gjt+j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7vi8cgAAADeAAAADwAAAAAA&#10;AAAAAAAAAAChAgAAZHJzL2Rvd25yZXYueG1sUEsFBgAAAAAEAAQA+QAAAJYDAAAAAA==&#10;" strokeweight="1.1pt"/>
                          <v:line id="Line 13744" o:spid="_x0000_s1443" style="position:absolute;flip:y;visibility:visible;mso-wrap-style:square" from="2517,5000" to="2524,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l8hsgAAADeAAAADwAAAGRycy9kb3ducmV2LnhtbESPT2vCQBTE74V+h+UVvBTdNKUi0VVK&#10;i1DoJf5Fb4/sMwlm3ybZNcZv3y0IHoeZ+Q0zW/SmEh21rrSs4G0UgSDOrC45V7DdLIcTEM4ja6ws&#10;k4IbOVjMn59mmGh75RV1a5+LAGGXoILC+zqR0mUFGXQjWxMH72Rbgz7INpe6xWuAm0rGUTSWBksO&#10;CwXW9FVQdl5fjAKZNctDp3/T4+6j6fa3Jl19v6ZKDV76zykIT71/hO/tH60gjt+j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2l8hsgAAADeAAAADwAAAAAA&#10;AAAAAAAAAAChAgAAZHJzL2Rvd25yZXYueG1sUEsFBgAAAAAEAAQA+QAAAJYDAAAAAA==&#10;" strokeweight="1.1pt"/>
                          <v:line id="Line 13745" o:spid="_x0000_s1444" style="position:absolute;flip:y;visibility:visible;mso-wrap-style:square" from="2524,4972" to="2529,5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XZHcgAAADeAAAADwAAAGRycy9kb3ducmV2LnhtbESPT2vCQBTE74V+h+UVvBTdNMUqqasU&#10;RSj0Ev9ib4/saxKafZtk1xi/fVcQehxm5jfMbNGbSnTUutKygpdRBII4s7rkXMF+tx5OQTiPrLGy&#10;TAqu5GAxf3yYYaLthTfUbX0uAoRdggoK7+tESpcVZNCNbE0cvB/bGvRBtrnULV4C3FQyjqI3abDk&#10;sFBgTcuCst/t2SiQWbM+dfor/T6Mm+54bdLN6jlVavDUf7yD8NT7//C9/akVxPFrNIH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CXZHcgAAADeAAAADwAAAAAA&#10;AAAAAAAAAAChAgAAZHJzL2Rvd25yZXYueG1sUEsFBgAAAAAEAAQA+QAAAJYDAAAAAA==&#10;" strokeweight="1.1pt"/>
                          <v:line id="Line 13746" o:spid="_x0000_s1445" style="position:absolute;flip:y;visibility:visible;mso-wrap-style:square" from="2529,4945" to="2535,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pNb8YAAADeAAAADwAAAGRycy9kb3ducmV2LnhtbERPy2rCQBTdC/2H4Ra6EZ0YsUh0EkpF&#10;KHQT7YO6u2Ruk9DMnSQzjfHvnYXg8nDe22w0jRiod7VlBYt5BIK4sLrmUsHnx362BuE8ssbGMim4&#10;kIMsfZhsMdH2zAcajr4UIYRdggoq79tESldUZNDNbUscuF/bG/QB9qXUPZ5DuGlkHEXP0mDNoaHC&#10;ll4rKv6O/0aBLLr9z6Df89PXqhu+L11+2E1zpZ4ex5cNCE+jv4tv7jetII6XUdgb7oQrI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6TW/GAAAA3gAAAA8AAAAAAAAA&#10;AAAAAAAAoQIAAGRycy9kb3ducmV2LnhtbFBLBQYAAAAABAAEAPkAAACUAwAAAAA=&#10;" strokeweight="1.1pt"/>
                          <v:line id="Line 13747" o:spid="_x0000_s1446" style="position:absolute;flip:y;visibility:visible;mso-wrap-style:square" from="2535,4918" to="2541,4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bo9MgAAADeAAAADwAAAGRycy9kb3ducmV2LnhtbESPT2vCQBTE74V+h+UVvBTdNMWiqasU&#10;RSj0Ev9ib4/saxKafZtk1xi/fVcQehxm5jfMbNGbSnTUutKygpdRBII4s7rkXMF+tx5OQDiPrLGy&#10;TAqu5GAxf3yYYaLthTfUbX0uAoRdggoK7+tESpcVZNCNbE0cvB/bGvRBtrnULV4C3FQyjqI3abDk&#10;sFBgTcuCst/t2SiQWbM+dfor/T6Mm+54bdLN6jlVavDUf7yD8NT7//C9/akVxPFrNI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vbo9MgAAADeAAAADwAAAAAA&#10;AAAAAAAAAAChAgAAZHJzL2Rvd25yZXYueG1sUEsFBgAAAAAEAAQA+QAAAJYDAAAAAA==&#10;" strokeweight="1.1pt"/>
                          <v:line id="Line 13748" o:spid="_x0000_s1447" style="position:absolute;flip:y;visibility:visible;mso-wrap-style:square" from="2541,4890" to="2547,4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XXtMgAAADeAAAADwAAAGRycy9kb3ducmV2LnhtbESPy2rCQBSG94LvMJxCN1InplRKdBJE&#10;EQrdxEtLuztkjklo5kySmcb49p1FweXPf+NbZ6NpxEC9qy0rWMwjEMSF1TWXCs6n/dMrCOeRNTaW&#10;ScGNHGTpdLLGRNsrH2g4+lKEEXYJKqi8bxMpXVGRQTe3LXHwLrY36IPsS6l7vIZx08g4ipbSYM3h&#10;ocKWthUVP8dfo0AW3f5r0O/598dLN3zeuvywm+VKPT6MmxUIT6O/h//bb1pBHD8vAk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hXXtMgAAADeAAAADwAAAAAA&#10;AAAAAAAAAAChAgAAZHJzL2Rvd25yZXYueG1sUEsFBgAAAAAEAAQA+QAAAJYDAAAAAA==&#10;" strokeweight="1.1pt"/>
                          <v:line id="Line 13749" o:spid="_x0000_s1448" style="position:absolute;flip:y;visibility:visible;mso-wrap-style:square" from="2547,4863" to="2552,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lyL8gAAADeAAAADwAAAGRycy9kb3ducmV2LnhtbESPQWvCQBSE70L/w/IKvUjdJKKU1FVK&#10;iyB4idqW9vbIPpNg9m2SXWP8992C4HGYmW+YxWowteipc5VlBfEkAkGcW11xoeDzsH5+AeE8ssba&#10;Mim4koPV8mG0wFTbC++o3/tCBAi7FBWU3jeplC4vyaCb2IY4eEfbGfRBdoXUHV4C3NQyiaK5NFhx&#10;WCixofeS8tP+bBTIvF3/9Hqb/X7N2v772ma7j3Gm1NPj8PYKwtPg7+Fbe6MVJMk0juH/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lyL8gAAADeAAAADwAAAAAA&#10;AAAAAAAAAAChAgAAZHJzL2Rvd25yZXYueG1sUEsFBgAAAAAEAAQA+QAAAJYDAAAAAA==&#10;" strokeweight="1.1pt"/>
                          <v:line id="Line 13750" o:spid="_x0000_s1449" style="position:absolute;flip:y;visibility:visible;mso-wrap-style:square" from="2552,4836" to="2558,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vsWMgAAADeAAAADwAAAGRycy9kb3ducmV2LnhtbESPQWvCQBSE7wX/w/IEL6IbUywSXaVU&#10;BKGXaFvR2yP7moRm3ybZNcZ/3y0IPQ4z8w2z2vSmEh21rrSsYDaNQBBnVpecK/j82E0WIJxH1lhZ&#10;JgV3crBZD55WmGh74wN1R5+LAGGXoILC+zqR0mUFGXRTWxMH79u2Bn2QbS51i7cAN5WMo+hFGiw5&#10;LBRY01tB2c/xahTIrNmdO/2eXr7mTXe6N+lhO06VGg371yUIT73/Dz/ae60gjp9n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YvsWMgAAADeAAAADwAAAAAA&#10;AAAAAAAAAAChAgAAZHJzL2Rvd25yZXYueG1sUEsFBgAAAAAEAAQA+QAAAJYDAAAAAA==&#10;" strokeweight="1.1pt"/>
                          <v:line id="Line 13751" o:spid="_x0000_s1450" style="position:absolute;flip:y;visibility:visible;mso-wrap-style:square" from="2558,4809" to="2565,4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dJw8gAAADeAAAADwAAAGRycy9kb3ducmV2LnhtbESPQWvCQBSE74X+h+UVvBTdGKlIdJXS&#10;IgheolXR2yP7TEKzb5PsGuO/7xYKPQ4z8w2zWPWmEh21rrSsYDyKQBBnVpecKzh8rYczEM4ja6ws&#10;k4IHOVgtn58WmGh75x11e5+LAGGXoILC+zqR0mUFGXQjWxMH72pbgz7INpe6xXuAm0rGUTSVBksO&#10;CwXW9FFQ9r2/GQUya9bnTm/Ty/Gt6U6PJt19vqZKDV769zkIT73/D/+1N1pBHE/G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sdJw8gAAADeAAAADwAAAAAA&#10;AAAAAAAAAAChAgAAZHJzL2Rvd25yZXYueG1sUEsFBgAAAAAEAAQA+QAAAJYDAAAAAA==&#10;" strokeweight="1.1pt"/>
                          <v:line id="Line 13752" o:spid="_x0000_s1451" style="position:absolute;flip:y;visibility:visible;mso-wrap-style:square" from="2565,4782" to="2570,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7Rt8kAAADeAAAADwAAAGRycy9kb3ducmV2LnhtbESPT2vCQBTE74V+h+UVvBTdmFaR1FWK&#10;IhR6iX/R2yP7moRm3ybZNcZv3y0Uehxm5jfMfNmbSnTUutKygvEoAkGcWV1yruCw3wxnIJxH1lhZ&#10;JgV3crBcPD7MMdH2xlvqdj4XAcIuQQWF93UipcsKMuhGtiYO3pdtDfog21zqFm8BbioZR9FUGiw5&#10;LBRY06qg7Ht3NQpk1mzOnf5ML8dJ053uTbpdP6dKDZ769zcQnnr/H/5rf2gFcfwyfoX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0u0bfJAAAA3gAAAA8AAAAA&#10;AAAAAAAAAAAAoQIAAGRycy9kb3ducmV2LnhtbFBLBQYAAAAABAAEAPkAAACXAwAAAAA=&#10;" strokeweight="1.1pt"/>
                          <v:line id="Line 13753" o:spid="_x0000_s1452" style="position:absolute;flip:y;visibility:visible;mso-wrap-style:square" from="2570,4755" to="2575,4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J0LMgAAADeAAAADwAAAGRycy9kb3ducmV2LnhtbESPQWvCQBSE74X+h+UVvBTdmKJIdJXS&#10;IgheolXR2yP7TEKzb5PsGuO/7xYKPQ4z8w2zWPWmEh21rrSsYDyKQBBnVpecKzh8rYczEM4ja6ws&#10;k4IHOVgtn58WmGh75x11e5+LAGGXoILC+zqR0mUFGXQjWxMH72pbgz7INpe6xXuAm0rGUTSVBksO&#10;CwXW9FFQ9r2/GQUya9bnTm/Ty3HSdKdHk+4+X1OlBi/9+xyEp97/h//aG60gjt/G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J0LMgAAADeAAAADwAAAAAA&#10;AAAAAAAAAAChAgAAZHJzL2Rvd25yZXYueG1sUEsFBgAAAAAEAAQA+QAAAJYDAAAAAA==&#10;" strokeweight="1.1pt"/>
                          <v:line id="Line 13754" o:spid="_x0000_s1453" style="position:absolute;flip:y;visibility:visible;mso-wrap-style:square" from="2575,4728" to="2582,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DqW8gAAADeAAAADwAAAGRycy9kb3ducmV2LnhtbESPT2vCQBTE74V+h+UVvBTdmFKR6Cql&#10;RRC8xL/o7ZF9JqHZt0l2jfHbdwuFHoeZ+Q0zX/amEh21rrSsYDyKQBBnVpecKzjsV8MpCOeRNVaW&#10;ScGDHCwXz09zTLS985a6nc9FgLBLUEHhfZ1I6bKCDLqRrYmDd7WtQR9km0vd4j3ATSXjKJpIgyWH&#10;hQJr+iwo+97djAKZNatzpzfp5fjedKdHk26/XlOlBi/9xwyEp97/h//aa60gjt/GE/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DqW8gAAADeAAAADwAAAAAA&#10;AAAAAAAAAAChAgAAZHJzL2Rvd25yZXYueG1sUEsFBgAAAAAEAAQA+QAAAJYDAAAAAA==&#10;" strokeweight="1.1pt"/>
                          <v:line id="Line 13755" o:spid="_x0000_s1454" style="position:absolute;flip:y;visibility:visible;mso-wrap-style:square" from="2582,4702" to="2588,4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xPwMkAAADeAAAADwAAAGRycy9kb3ducmV2LnhtbESPT2vCQBTE74V+h+UVvBTdmFKV1FWK&#10;IhR6iX/R2yP7moRm3ybZNcZv3y0Uehxm5jfMfNmbSnTUutKygvEoAkGcWV1yruCw3wxnIJxH1lhZ&#10;JgV3crBcPD7MMdH2xlvqdj4XAcIuQQWF93UipcsKMuhGtiYO3pdtDfog21zqFm8BbioZR9FEGiw5&#10;LBRY06qg7Ht3NQpk1mzOnf5ML8fXpjvdm3S7fk6VGjz1728gPPX+P/zX/tAK4vhlPIX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38T8DJAAAA3gAAAA8AAAAA&#10;AAAAAAAAAAAAoQIAAGRycy9kb3ducmV2LnhtbFBLBQYAAAAABAAEAPkAAACXAwAAAAA=&#10;" strokeweight="1.1pt"/>
                          <v:line id="Line 13756" o:spid="_x0000_s1455" style="position:absolute;flip:y;visibility:visible;mso-wrap-style:square" from="2588,4675" to="2593,4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PbssYAAADeAAAADwAAAGRycy9kb3ducmV2LnhtbERPy2rCQBTdC/7DcAvdSJ2YUinRSRBF&#10;KHQTHy3t7pK5JqGZO0lmGuPfdxYFl4fzXmejacRAvastK1jMIxDEhdU1lwrOp/3TKwjnkTU2lknB&#10;jRxk6XSyxkTbKx9oOPpShBB2CSqovG8TKV1RkUE3ty1x4C62N+gD7Eupe7yGcNPIOIqW0mDNoaHC&#10;lrYVFT/HX6NAFt3+a9Dv+ffHSzd83rr8sJvlSj0+jJsVCE+jv4v/3W9aQRw/L8L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j27LGAAAA3gAAAA8AAAAAAAAA&#10;AAAAAAAAoQIAAGRycy9kb3ducmV2LnhtbFBLBQYAAAAABAAEAPkAAACUAwAAAAA=&#10;" strokeweight="1.1pt"/>
                          <v:line id="Line 13757" o:spid="_x0000_s1456" style="position:absolute;flip:y;visibility:visible;mso-wrap-style:square" from="2593,4648" to="2600,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9+KckAAADeAAAADwAAAGRycy9kb3ducmV2LnhtbESPT2vCQBTE74V+h+UVvBTdmFLR1FWK&#10;IhR6iX/R2yP7moRm3ybZNcZv3y0Uehxm5jfMfNmbSnTUutKygvEoAkGcWV1yruCw3wynIJxH1lhZ&#10;JgV3crBcPD7MMdH2xlvqdj4XAcIuQQWF93UipcsKMuhGtiYO3pdtDfog21zqFm8BbioZR9FEGiw5&#10;LBRY06qg7Ht3NQpk1mzOnf5ML8fXpjvdm3S7fk6VGjz1728gPPX+P/zX/tAK4vhlPIP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MvfinJAAAA3gAAAA8AAAAA&#10;AAAAAAAAAAAAoQIAAGRycy9kb3ducmV2LnhtbFBLBQYAAAAABAAEAPkAAACXAwAAAAA=&#10;" strokeweight="1.1pt"/>
                          <v:line id="Line 13758" o:spid="_x0000_s1457" style="position:absolute;flip:y;visibility:visible;mso-wrap-style:square" from="2600,4622" to="2605,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kdCccAAADeAAAADwAAAGRycy9kb3ducmV2LnhtbESPzWrCQBSF9wXfYbhCN0UnTalIdBLE&#10;IhS6idqWurtkrkkwcyfJTGN8+86i4PJw/vjW2WgaMVDvassKnucRCOLC6ppLBZ/H3WwJwnlkjY1l&#10;UnAjB1k6eVhjou2V9zQcfCnCCLsEFVTet4mUrqjIoJvbljh4Z9sb9EH2pdQ9XsO4aWQcRQtpsObw&#10;UGFL24qKy+HXKJBFt/sZ9Ed++nrthu9bl+/fnnKlHqfjZgXC0+jv4f/2u1YQxy9xAAg4AQV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eR0JxwAAAN4AAAAPAAAAAAAA&#10;AAAAAAAAAKECAABkcnMvZG93bnJldi54bWxQSwUGAAAAAAQABAD5AAAAlQMAAAAA&#10;" strokeweight="1.1pt"/>
                          <v:line id="Line 13759" o:spid="_x0000_s1458" style="position:absolute;flip:y;visibility:visible;mso-wrap-style:square" from="2605,4597" to="2611,4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W4ksgAAADeAAAADwAAAGRycy9kb3ducmV2LnhtbESPQWvCQBSE7wX/w/IEL6IbUywSXaVU&#10;BKGXaFvR2yP7moRm3ybZNcZ/3y0IPQ4z8w2z2vSmEh21rrSsYDaNQBBnVpecK/j82E0WIJxH1lhZ&#10;JgV3crBZD55WmGh74wN1R5+LAGGXoILC+zqR0mUFGXRTWxMH79u2Bn2QbS51i7cAN5WMo+hFGiw5&#10;LBRY01tB2c/xahTIrNmdO/2eXr7mTXe6N+lhO06VGg371yUIT73/Dz/ae60gjp/jG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zW4ksgAAADeAAAADwAAAAAA&#10;AAAAAAAAAAChAgAAZHJzL2Rvd25yZXYueG1sUEsFBgAAAAAEAAQA+QAAAJYDAAAAAA==&#10;" strokeweight="1.1pt"/>
                          <v:line id="Line 13760" o:spid="_x0000_s1459" style="position:absolute;flip:y;visibility:visible;mso-wrap-style:square" from="2611,4570" to="2617,4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m5cgAAADeAAAADwAAAGRycy9kb3ducmV2LnhtbESPQWvCQBSE74X+h+UVvIhuusUi0VVK&#10;RRB6ibZKe3tkn0lo9m2SXWP8991CocdhZr5hluvB1qKnzleONTxOExDEuTMVFxo+3reTOQgfkA3W&#10;jknDjTysV/d3S0yNu/Ke+kMoRISwT1FDGUKTSunzkiz6qWuIo3d2ncUQZVdI0+E1wm0tVZI8S4sV&#10;x4USG3otKf8+XKwGmbfbz968ZV/HWdufbm2234wzrUcPw8sCRKAh/If/2jujQaknpeD3TrwCcv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cm5cgAAADeAAAADwAAAAAA&#10;AAAAAAAAAAChAgAAZHJzL2Rvd25yZXYueG1sUEsFBgAAAAAEAAQA+QAAAJYDAAAAAA==&#10;" strokeweight="1.1pt"/>
                          <v:line id="Line 13761" o:spid="_x0000_s1460" style="position:absolute;flip:y;visibility:visible;mso-wrap-style:square" from="2617,4544" to="2623,4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uDfsgAAADeAAAADwAAAGRycy9kb3ducmV2LnhtbESPT2vCQBTE74V+h+UVvBTdNFKR6Cql&#10;RSj0Ev+it0f2mQSzb5PsGuO37xaEHoeZ+Q0zX/amEh21rrSs4G0UgSDOrC45V7DbroZTEM4ja6ws&#10;k4I7OVgunp/mmGh74zV1G5+LAGGXoILC+zqR0mUFGXQjWxMH72xbgz7INpe6xVuAm0rGUTSRBksO&#10;CwXW9FlQdtlcjQKZNatjp3/S0/696Q73Jl1/vaZKDV76jxkIT73/Dz/a31pBHI/j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KuDfsgAAADeAAAADwAAAAAA&#10;AAAAAAAAAAChAgAAZHJzL2Rvd25yZXYueG1sUEsFBgAAAAAEAAQA+QAAAJYDAAAAAA==&#10;" strokeweight="1.1pt"/>
                          <v:line id="Line 13762" o:spid="_x0000_s1461" style="position:absolute;flip:y;visibility:visible;mso-wrap-style:square" from="2623,4518" to="2628,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IbCsgAAADeAAAADwAAAGRycy9kb3ducmV2LnhtbESPT2vCQBTE74V+h+UVvBTdNLUiqasU&#10;RSj0Ev9ib4/saxKafZtk1xi/fVcQehxm5jfMbNGbSnTUutKygpdRBII4s7rkXMF+tx5OQTiPrLGy&#10;TAqu5GAxf3yYYaLthTfUbX0uAoRdggoK7+tESpcVZNCNbE0cvB/bGvRBtrnULV4C3FQyjqKJNFhy&#10;WCiwpmVB2e/2bBTIrFmfOv2Vfh/emu54bdLN6jlVavDUf7yD8NT7//C9/akVxPFrPI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0IbCsgAAADeAAAADwAAAAAA&#10;AAAAAAAAAAChAgAAZHJzL2Rvd25yZXYueG1sUEsFBgAAAAAEAAQA+QAAAJYDAAAAAA==&#10;" strokeweight="1.1pt"/>
                          <v:line id="Line 13763" o:spid="_x0000_s1462" style="position:absolute;flip:y;visibility:visible;mso-wrap-style:square" from="2628,4493" to="2635,4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6+kcgAAADeAAAADwAAAGRycy9kb3ducmV2LnhtbESPT2vCQBTE74V+h+UVvBTdNEWR6Cql&#10;RSj0Ev+it0f2mQSzb5PsGuO37xaEHoeZ+Q0zX/amEh21rrSs4G0UgSDOrC45V7DbroZTEM4ja6ws&#10;k4I7OVgunp/mmGh74zV1G5+LAGGXoILC+zqR0mUFGXQjWxMH72xbgz7INpe6xVuAm0rGUTSRBksO&#10;CwXW9FlQdtlcjQKZNatjp3/S037cdId7k66/XlOlBi/9xwyEp97/hx/tb60gjt/j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A6+kcgAAADeAAAADwAAAAAA&#10;AAAAAAAAAAChAgAAZHJzL2Rvd25yZXYueG1sUEsFBgAAAAAEAAQA+QAAAJYDAAAAAA==&#10;" strokeweight="1.1pt"/>
                          <v:line id="Line 13764" o:spid="_x0000_s1463" style="position:absolute;flip:y;visibility:visible;mso-wrap-style:square" from="2635,4467" to="2640,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wg5sgAAADeAAAADwAAAGRycy9kb3ducmV2LnhtbESPT2vCQBTE74V+h+UVvBTdNKUi0VVK&#10;i1DoJf5Fb4/sMwlm3ybZNcZv3y0IHoeZ+Q0zW/SmEh21rrSs4G0UgSDOrC45V7DdLIcTEM4ja6ws&#10;k4IbOVjMn59mmGh75RV1a5+LAGGXoILC+zqR0mUFGXQjWxMH72Rbgz7INpe6xWuAm0rGUTSWBksO&#10;CwXW9FVQdl5fjAKZNctDp3/T4+6j6fa3Jl19v6ZKDV76zykIT71/hO/tH60gjt/j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Nwg5sgAAADeAAAADwAAAAAA&#10;AAAAAAAAAAChAgAAZHJzL2Rvd25yZXYueG1sUEsFBgAAAAAEAAQA+QAAAJYDAAAAAA==&#10;" strokeweight="1.1pt"/>
                          <v:line id="Line 13765" o:spid="_x0000_s1464" style="position:absolute;flip:y;visibility:visible;mso-wrap-style:square" from="2640,4442" to="2646,4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CFfcgAAADeAAAADwAAAGRycy9kb3ducmV2LnhtbESPT2vCQBTE74V+h+UVvBTdNMUqqasU&#10;RSj0Ev9ib4/saxKafZtk1xi/fVcQehxm5jfMbNGbSnTUutKygpdRBII4s7rkXMF+tx5OQTiPrLGy&#10;TAqu5GAxf3yYYaLthTfUbX0uAoRdggoK7+tESpcVZNCNbE0cvB/bGvRBtrnULV4C3FQyjqI3abDk&#10;sFBgTcuCst/t2SiQWbM+dfor/T6Mm+54bdLN6jlVavDUf7yD8NT7//C9/akVxPFrPIH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5CFfcgAAADeAAAADwAAAAAA&#10;AAAAAAAAAAChAgAAZHJzL2Rvd25yZXYueG1sUEsFBgAAAAAEAAQA+QAAAJYDAAAAAA==&#10;" strokeweight="1.1pt"/>
                          <v:line id="Line 13766" o:spid="_x0000_s1465" style="position:absolute;flip:y;visibility:visible;mso-wrap-style:square" from="2646,4417" to="2651,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8RD8YAAADeAAAADwAAAGRycy9kb3ducmV2LnhtbERPTWvCQBC9F/wPywi9FN00pSLRTRCL&#10;UOglalvqbciOSTA7m2S3Mf777qHg8fG+19loGjFQ72rLCp7nEQjiwuqaSwWfx91sCcJ5ZI2NZVJw&#10;IwdZOnlYY6Ltlfc0HHwpQgi7BBVU3reJlK6oyKCb25Y4cGfbG/QB9qXUPV5DuGlkHEULabDm0FBh&#10;S9uKisvh1yiQRbf7GfRHfvp67YbvW5fv355ypR6n42YFwtPo7+J/97tWEMcvcdgb7oQr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PEQ/GAAAA3gAAAA8AAAAAAAAA&#10;AAAAAAAAoQIAAGRycy9kb3ducmV2LnhtbFBLBQYAAAAABAAEAPkAAACUAwAAAAA=&#10;" strokeweight="1.1pt"/>
                          <v:line id="Line 13767" o:spid="_x0000_s1466" style="position:absolute;flip:y;visibility:visible;mso-wrap-style:square" from="2651,4392" to="2658,4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O0lMgAAADeAAAADwAAAGRycy9kb3ducmV2LnhtbESPT2vCQBTE74V+h+UVvBTdNMWiqasU&#10;RSj0Ev9ib4/saxKafZtk1xi/fVcQehxm5jfMbNGbSnTUutKygpdRBII4s7rkXMF+tx5OQDiPrLGy&#10;TAqu5GAxf3yYYaLthTfUbX0uAoRdggoK7+tESpcVZNCNbE0cvB/bGvRBtrnULV4C3FQyjqI3abDk&#10;sFBgTcuCst/t2SiQWbM+dfor/T6Mm+54bdLN6jlVavDUf7yD8NT7//C9/akVxPFrPI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UO0lMgAAADeAAAADwAAAAAA&#10;AAAAAAAAAAChAgAAZHJzL2Rvd25yZXYueG1sUEsFBgAAAAAEAAQA+QAAAJYDAAAAAA==&#10;" strokeweight="1.1pt"/>
                          <v:line id="Line 13768" o:spid="_x0000_s1467" style="position:absolute;flip:y;visibility:visible;mso-wrap-style:square" from="2658,4368" to="2663,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CL1McAAADeAAAADwAAAGRycy9kb3ducmV2LnhtbESPzWrCQBSF9wXfYbhCN0UnRhRJHUUs&#10;QqGbaFV0d8ncJsHMnSQzjfHtOwuhy8P541uue1OJjlpXWlYwGUcgiDOrS84VHL93owUI55E1VpZJ&#10;wYMcrFeDlyUm2t55T93B5yKMsEtQQeF9nUjpsoIMurGtiYP3Y1uDPsg2l7rFexg3lYyjaC4Nlhwe&#10;CqxpW1B2O/waBTJrdpdOf6XX06zpzo8m3X+8pUq9DvvNOwhPvf8PP9ufWkEcT6cBIOAEFJ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oIvUxwAAAN4AAAAPAAAAAAAA&#10;AAAAAAAAAKECAABkcnMvZG93bnJldi54bWxQSwUGAAAAAAQABAD5AAAAlQMAAAAA&#10;" strokeweight="1.1pt"/>
                          <v:line id="Line 13769" o:spid="_x0000_s1468" style="position:absolute;flip:y;visibility:visible;mso-wrap-style:square" from="2663,4344" to="2669,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wuT8gAAADeAAAADwAAAGRycy9kb3ducmV2LnhtbESPQWvCQBSE74X+h+UVvBTdGKlIdJXS&#10;IgheolXR2yP7TEKzb5PsGuO/7xYKPQ4z8w2zWPWmEh21rrSsYDyKQBBnVpecKzh8rYczEM4ja6ws&#10;k4IHOVgtn58WmGh75x11e5+LAGGXoILC+zqR0mUFGXQjWxMH72pbgz7INpe6xXuAm0rGUTSVBksO&#10;CwXW9FFQ9r2/GQUya9bnTm/Ty/Gt6U6PJt19vqZKDV769zkIT73/D/+1N1pBHE8m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uwuT8gAAADeAAAADwAAAAAA&#10;AAAAAAAAAAChAgAAZHJzL2Rvd25yZXYueG1sUEsFBgAAAAAEAAQA+QAAAJYDAAAAAA==&#10;" strokeweight="1.1pt"/>
                          <v:line id="Line 13770" o:spid="_x0000_s1469" style="position:absolute;flip:y;visibility:visible;mso-wrap-style:square" from="2669,4319" to="2675,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6wOMgAAADeAAAADwAAAGRycy9kb3ducmV2LnhtbESPT2vCQBTE74V+h+UVvBTdNFKR6Cql&#10;RSj0Ev+it0f2mQSzb5PsGuO37xaEHoeZ+Q0zX/amEh21rrSs4G0UgSDOrC45V7DbroZTEM4ja6ws&#10;k4I7OVgunp/mmGh74zV1G5+LAGGXoILC+zqR0mUFGXQjWxMH72xbgz7INpe6xVuAm0rGUTSRBksO&#10;CwXW9FlQdtlcjQKZNatjp3/S0/696Q73Jl1/vaZKDV76jxkIT73/Dz/a31pBHI/H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j6wOMgAAADeAAAADwAAAAAA&#10;AAAAAAAAAAChAgAAZHJzL2Rvd25yZXYueG1sUEsFBgAAAAAEAAQA+QAAAJYDAAAAAA==&#10;" strokeweight="1.1pt"/>
                          <v:line id="Line 13771" o:spid="_x0000_s1470" style="position:absolute;flip:y;visibility:visible;mso-wrap-style:square" from="2675,4295" to="268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IVo8gAAADeAAAADwAAAGRycy9kb3ducmV2LnhtbESPQWvCQBSE70L/w/IKXqRumqCU1FVK&#10;i1DoJWpb2tsj+0yC2bdJdo3x37uC4HGYmW+YxWowteipc5VlBc/TCARxbnXFhYLv3frpBYTzyBpr&#10;y6TgTA5Wy4fRAlNtT7yhfusLESDsUlRQet+kUrq8JINuahvi4O1tZ9AH2RVSd3gKcFPLOIrm0mDF&#10;YaHEht5Lyg/bo1Eg83b91+uv7P9n1va/5zbbfEwypcaPw9srCE+Dv4dv7U+tII6TJIHrnXAF5PI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XIVo8gAAADeAAAADwAAAAAA&#10;AAAAAAAAAAChAgAAZHJzL2Rvd25yZXYueG1sUEsFBgAAAAAEAAQA+QAAAJYDAAAAAA==&#10;" strokeweight="1.1pt"/>
                          <v:line id="Line 13772" o:spid="_x0000_s1471" style="position:absolute;flip:y;visibility:visible;mso-wrap-style:square" from="2681,4271" to="2686,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uN18kAAADeAAAADwAAAGRycy9kb3ducmV2LnhtbESPT2vCQBTE74V+h+UVvBTdGKtI6ipF&#10;EQq9xL/o7ZF9TUKzb5PsNsZv3y0Uehxm5jfMYtWbSnTUutKygvEoAkGcWV1yruB42A7nIJxH1lhZ&#10;JgV3crBaPj4sMNH2xjvq9j4XAcIuQQWF93UipcsKMuhGtiYO3qdtDfog21zqFm8BbioZR9FMGiw5&#10;LBRY07qg7Gv/bRTIrNleOv2RXk/Tpjvfm3S3eU6VGjz1b68gPPX+P/zXftcK4ngyeY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abjdfJAAAA3gAAAA8AAAAA&#10;AAAAAAAAAAAAoQIAAGRycy9kb3ducmV2LnhtbFBLBQYAAAAABAAEAPkAAACXAwAAAAA=&#10;" strokeweight="1.1pt"/>
                          <v:line id="Line 13773" o:spid="_x0000_s1472" style="position:absolute;flip:y;visibility:visible;mso-wrap-style:square" from="2686,4248" to="2693,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coTMgAAADeAAAADwAAAGRycy9kb3ducmV2LnhtbESPQWvCQBSE74X+h+UVvBTdNKJIdJVS&#10;EYReolXR2yP7TEKzb5PsGuO/7xYKPQ4z8w2zWPWmEh21rrSs4G0UgSDOrC45V3D42gxnIJxH1lhZ&#10;JgUPcrBaPj8tMNH2zjvq9j4XAcIuQQWF93UipcsKMuhGtiYO3tW2Bn2QbS51i/cAN5WMo2gqDZYc&#10;Fgqs6aOg7Ht/Mwpk1mzOnf5ML8dJ050eTbpbv6ZKDV769zkIT73/D/+1t1pBHI/H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dcoTMgAAADeAAAADwAAAAAA&#10;AAAAAAAAAAChAgAAZHJzL2Rvd25yZXYueG1sUEsFBgAAAAAEAAQA+QAAAJYDAAAAAA==&#10;" strokeweight="1.1pt"/>
                          <v:line id="Line 13774" o:spid="_x0000_s1473" style="position:absolute;flip:y;visibility:visible;mso-wrap-style:square" from="2693,4225" to="2699,4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2O8gAAADeAAAADwAAAGRycy9kb3ducmV2LnhtbESPT2vCQBTE74V+h+UVvBTdNFKR6Cql&#10;Igi9xL/o7ZF9JqHZt0l2jfHbdwuFHoeZ+Q0zX/amEh21rrSs4G0UgSDOrC45V3DYr4dTEM4ja6ws&#10;k4IHOVgunp/mmGh75y11O5+LAGGXoILC+zqR0mUFGXQjWxMH72pbgz7INpe6xXuAm0rGUTSRBksO&#10;CwXW9FlQ9r27GQUya9bnTn+ll+N7050eTbpdvaZKDV76jxkIT73/D/+1N1pBHI/HE/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W2O8gAAADeAAAADwAAAAAA&#10;AAAAAAAAAAChAgAAZHJzL2Rvd25yZXYueG1sUEsFBgAAAAAEAAQA+QAAAJYDAAAAAA==&#10;" strokeweight="1.1pt"/>
                          <v:line id="Line 13775" o:spid="_x0000_s1474" style="position:absolute;flip:y;visibility:visible;mso-wrap-style:square" from="2699,4202" to="2704,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kToMkAAADeAAAADwAAAGRycy9kb3ducmV2LnhtbESPT2vCQBTE74V+h+UVvBTdGKlK6ipF&#10;EQq9xL/o7ZF9TUKzb5PsNsZv3y0Uehxm5jfMYtWbSnTUutKygvEoAkGcWV1yruB42A7nIJxH1lhZ&#10;JgV3crBaPj4sMNH2xjvq9j4XAcIuQQWF93UipcsKMuhGtiYO3qdtDfog21zqFm8BbioZR9FUGiw5&#10;LBRY07qg7Gv/bRTIrNleOv2RXk8vTXe+N+lu85wqNXjq315BeOr9f/iv/a4VxPFkMoP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ZJE6DJAAAA3gAAAA8AAAAA&#10;AAAAAAAAAAAAoQIAAGRycy9kb3ducmV2LnhtbFBLBQYAAAAABAAEAPkAAACXAwAAAAA=&#10;" strokeweight="1.1pt"/>
                          <v:line id="Line 13776" o:spid="_x0000_s1475" style="position:absolute;flip:y;visibility:visible;mso-wrap-style:square" from="2704,4179" to="2711,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aH0sUAAADeAAAADwAAAGRycy9kb3ducmV2LnhtbERPTWvCQBC9F/wPywi9FN0YUSR1FbEI&#10;hV6iVdHbkJ0mwexskt3G+O+7B6HHx/terntTiY5aV1pWMBlHIIgzq0vOFRy/d6MFCOeRNVaWScGD&#10;HKxXg5clJtreeU/dwecihLBLUEHhfZ1I6bKCDLqxrYkD92Nbgz7ANpe6xXsIN5WMo2guDZYcGgqs&#10;aVtQdjv8GgUya3aXTn+l19Os6c6PJt1/vKVKvQ77zTsIT73/Fz/dn1pBHE+nYW+4E6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9aH0sUAAADeAAAADwAAAAAAAAAA&#10;AAAAAAChAgAAZHJzL2Rvd25yZXYueG1sUEsFBgAAAAAEAAQA+QAAAJMDAAAAAA==&#10;" strokeweight="1.1pt"/>
                          <v:line id="Line 13777" o:spid="_x0000_s1476" style="position:absolute;flip:y;visibility:visible;mso-wrap-style:square" from="2711,4156" to="2716,4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oiSckAAADeAAAADwAAAGRycy9kb3ducmV2LnhtbESPT2vCQBTE74V+h+UVvBTdGKlo6ipF&#10;EQq9xL/o7ZF9TUKzb5PsNsZv3y0Uehxm5jfMYtWbSnTUutKygvEoAkGcWV1yruB42A5nIJxH1lhZ&#10;JgV3crBaPj4sMNH2xjvq9j4XAcIuQQWF93UipcsKMuhGtiYO3qdtDfog21zqFm8BbioZR9FUGiw5&#10;LBRY07qg7Gv/bRTIrNleOv2RXk8vTXe+N+lu85wqNXjq315BeOr9f/iv/a4VxPFkMof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iaIknJAAAA3gAAAA8AAAAA&#10;AAAAAAAAAAAAoQIAAGRycy9kb3ducmV2LnhtbFBLBQYAAAAABAAEAPkAAACXAwAAAAA=&#10;" strokeweight="1.1pt"/>
                          <v:line id="Line 13778" o:spid="_x0000_s1477" style="position:absolute;flip:y;visibility:visible;mso-wrap-style:square" from="2716,4134" to="2722,4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b4qcgAAADeAAAADwAAAGRycy9kb3ducmV2LnhtbESPzWrCQBSF90LfYbgFN2ImxlZK6ihF&#10;EQpuotXS7i6Z2yQ0cyfJTGN8+85CcHk4f3zL9WBq0VPnKssKZlEMgji3uuJCweljN30B4Tyyxtoy&#10;KbiSg/XqYbTEVNsLH6g/+kKEEXYpKii9b1IpXV6SQRfZhjh4P7Yz6IPsCqk7vIRxU8skjhfSYMXh&#10;ocSGNiXlv8c/o0Dm7e6r1/vs+/zc9p/XNjtsJ5lS48fh7RWEp8Hfw7f2u1aQJPOnABBwAgrI1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ab4qcgAAADeAAAADwAAAAAA&#10;AAAAAAAAAAChAgAAZHJzL2Rvd25yZXYueG1sUEsFBgAAAAAEAAQA+QAAAJYDAAAAAA==&#10;" strokeweight="1.1pt"/>
                          <v:line id="Line 13779" o:spid="_x0000_s1478" style="position:absolute;flip:y;visibility:visible;mso-wrap-style:square" from="2722,4111" to="2728,4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pdMskAAADeAAAADwAAAGRycy9kb3ducmV2LnhtbESPT2vCQBTE74V+h+UVvBTdmFaR1FWK&#10;IhR6iX/R2yP7moRm3ybZNcZv3y0Uehxm5jfMfNmbSnTUutKygvEoAkGcWV1yruCw3wxnIJxH1lhZ&#10;JgV3crBcPD7MMdH2xlvqdj4XAcIuQQWF93UipcsKMuhGtiYO3pdtDfog21zqFm8BbioZR9FUGiw5&#10;LBRY06qg7Ht3NQpk1mzOnf5ML8dJ053uTbpdP6dKDZ769zcQnnr/H/5rf2gFcfzyOob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7qXTLJAAAA3gAAAA8AAAAA&#10;AAAAAAAAAAAAoQIAAGRycy9kb3ducmV2LnhtbFBLBQYAAAAABAAEAPkAAACXAwAAAAA=&#10;" strokeweight="1.1pt"/>
                          <v:line id="Line 13780" o:spid="_x0000_s1479" style="position:absolute;flip:y;visibility:visible;mso-wrap-style:square" from="2728,4089" to="2734,4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jDRcgAAADeAAAADwAAAGRycy9kb3ducmV2LnhtbESPT2vCQBTE74V+h+UVvBTdNLUiqasU&#10;RSj0Ev9ib4/saxKafZtk1xi/fVcQehxm5jfMbNGbSnTUutKygpdRBII4s7rkXMF+tx5OQTiPrLGy&#10;TAqu5GAxf3yYYaLthTfUbX0uAoRdggoK7+tESpcVZNCNbE0cvB/bGvRBtrnULV4C3FQyjqKJNFhy&#10;WCiwpmVB2e/2bBTIrFmfOv2Vfh/emu54bdLN6jlVavDUf7yD8NT7//C9/akVxPHrOI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jjDRcgAAADeAAAADwAAAAAA&#10;AAAAAAAAAAChAgAAZHJzL2Rvd25yZXYueG1sUEsFBgAAAAAEAAQA+QAAAJYDAAAAAA==&#10;" strokeweight="1.1pt"/>
                          <v:line id="Line 13781" o:spid="_x0000_s1480" style="position:absolute;flip:y;visibility:visible;mso-wrap-style:square" from="2734,4069" to="2739,4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Rm3skAAADeAAAADwAAAGRycy9kb3ducmV2LnhtbESPT2vCQBTE74V+h+UVvBTdGKtI6ipF&#10;EQq9xL/o7ZF9TUKzb5PsNsZv3y0Uehxm5jfMYtWbSnTUutKygvEoAkGcWV1yruB42A7nIJxH1lhZ&#10;JgV3crBaPj4sMNH2xjvq9j4XAcIuQQWF93UipcsKMuhGtiYO3qdtDfog21zqFm8BbioZR9FMGiw5&#10;LBRY07qg7Gv/bRTIrNleOv2RXk/Tpjvfm3S3eU6VGjz1b68gPPX+P/zXftcK4njyMo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F0Zt7JAAAA3gAAAA8AAAAA&#10;AAAAAAAAAAAAoQIAAGRycy9kb3ducmV2LnhtbFBLBQYAAAAABAAEAPkAAACXAwAAAAA=&#10;" strokeweight="1.1pt"/>
                          <v:line id="Line 13782" o:spid="_x0000_s1481" style="position:absolute;flip:y;visibility:visible;mso-wrap-style:square" from="2739,4047" to="2745,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3+qskAAADeAAAADwAAAGRycy9kb3ducmV2LnhtbESPS2vDMBCE74X+B7GFXEoi13kQ3Cih&#10;NAQKuThPkttibW1Ta2VbquP8+6pQ6HGYmW+Yxao3leiodaVlBS+jCARxZnXJuYLjYTOcg3AeWWNl&#10;mRTcycFq+fiwwETbG++o2/tcBAi7BBUU3teJlC4ryKAb2Zo4eJ+2NeiDbHOpW7wFuKlkHEUzabDk&#10;sFBgTe8FZV/7b6NAZs3m0ultej1Nm+58b9Ld+jlVavDUv72C8NT7//Bf+0MriOPxZAK/d8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6d/qrJAAAA3gAAAA8AAAAA&#10;AAAAAAAAAAAAoQIAAGRycy9kb3ducmV2LnhtbFBLBQYAAAAABAAEAPkAAACXAwAAAAA=&#10;" strokeweight="1.1pt"/>
                          <v:line id="Line 13783" o:spid="_x0000_s1482" style="position:absolute;flip:y;visibility:visible;mso-wrap-style:square" from="2745,4027" to="2751,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FbMckAAADeAAAADwAAAGRycy9kb3ducmV2LnhtbESPT2vCQBTE74V+h+UVvBTdmFaR1FWK&#10;IhR6iX/R2yP7moRm3ybZbYzfvlsoeBxm5jfMfNmbSnTUutKygvEoAkGcWV1yruCw3wxnIJxH1lhZ&#10;JgU3crBcPD7MMdH2ylvqdj4XAcIuQQWF93UipcsKMuhGtiYO3pdtDfog21zqFq8BbioZR9FUGiw5&#10;LBRY06qg7Hv3YxTIrNmcO/2ZXo6TpjvdmnS7fk6VGjz1728gPPX+Hv5vf2gFcfzyOo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HRWzHJAAAA3gAAAA8AAAAA&#10;AAAAAAAAAAAAoQIAAGRycy9kb3ducmV2LnhtbFBLBQYAAAAABAAEAPkAAACXAwAAAAA=&#10;" strokeweight="1.1pt"/>
                          <v:line id="Line 13784" o:spid="_x0000_s1483" style="position:absolute;flip:y;visibility:visible;mso-wrap-style:square" from="2751,4007" to="2757,4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PFRskAAADeAAAADwAAAGRycy9kb3ducmV2LnhtbESPQWvCQBSE7wX/w/KEXkrdNFUp0VWK&#10;IhR6iVql3h7ZZxLMvk2y2xj/fbcg9DjMzDfMfNmbSnTUutKygpdRBII4s7rkXMHXfvP8BsJ5ZI2V&#10;ZVJwIwfLxeBhjom2V95St/O5CBB2CSoovK8TKV1WkEE3sjVx8M62NeiDbHOpW7wGuKlkHEVTabDk&#10;sFBgTauCssvuxyiQWbP57vRnejpMmu54a9Lt+ilV6nHYv89AeOr9f/je/tAK4vh1PI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EDxUbJAAAA3gAAAA8AAAAA&#10;AAAAAAAAAAAAoQIAAGRycy9kb3ducmV2LnhtbFBLBQYAAAAABAAEAPkAAACXAwAAAAA=&#10;" strokeweight="1.1pt"/>
                          <v:line id="Line 13785" o:spid="_x0000_s1484" style="position:absolute;flip:y;visibility:visible;mso-wrap-style:square" from="2757,3986" to="2762,4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9g3ckAAADeAAAADwAAAGRycy9kb3ducmV2LnhtbESPT2vCQBTE74V+h+UVvBTdmLZaoquU&#10;ilDoJf7F3h7ZZxLMvk2y2xi/fbdQ6HGYmd8w82VvKtFR60rLCsajCARxZnXJuYL9bj18BeE8ssbK&#10;Mim4kYPl4v5ujom2V95Qt/W5CBB2CSoovK8TKV1WkEE3sjVx8M62NeiDbHOpW7wGuKlkHEUTabDk&#10;sFBgTe8FZZftt1Egs2Z96vRn+nV4abrjrUk3q8dUqcFD/zYD4an3/+G/9odWEMdPz1P4vR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5PYN3JAAAA3gAAAA8AAAAA&#10;AAAAAAAAAAAAoQIAAGRycy9kb3ducmV2LnhtbFBLBQYAAAAABAAEAPkAAACXAwAAAAA=&#10;" strokeweight="1.1pt"/>
                          <v:line id="Line 13786" o:spid="_x0000_s1485" style="position:absolute;flip:y;visibility:visible;mso-wrap-style:square" from="2762,3966" to="2769,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D0r8YAAADeAAAADwAAAGRycy9kb3ducmV2LnhtbERPTWvCQBC9C/0PyxS8iNkYWympqxRF&#10;KHiJVkt7G7LTJDQ7m2S3Mf777kHw+Hjfy/VgatFT5yrLCmZRDII4t7riQsHpYzd9AeE8ssbaMim4&#10;koP16mG0xFTbCx+oP/pChBB2KSoovW9SKV1ekkEX2YY4cD+2M+gD7AqpO7yEcFPLJI4X0mDFoaHE&#10;hjYl5b/HP6NA5u3uq9f77Pv83Paf1zY7bCeZUuPH4e0VhKfB38U397tWkCTzp7A33AlX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9K/GAAAA3gAAAA8AAAAAAAAA&#10;AAAAAAAAoQIAAGRycy9kb3ducmV2LnhtbFBLBQYAAAAABAAEAPkAAACUAwAAAAA=&#10;" strokeweight="1.1pt"/>
                          <v:line id="Line 13787" o:spid="_x0000_s1486" style="position:absolute;flip:y;visibility:visible;mso-wrap-style:square" from="2769,3947" to="2774,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xRNMkAAADeAAAADwAAAGRycy9kb3ducmV2LnhtbESPT2vCQBTE74V+h+UVvBTdmLZio6uU&#10;ilDoJf7F3h7ZZxLMvk2y2xi/fbdQ6HGYmd8w82VvKtFR60rLCsajCARxZnXJuYL9bj2cgnAeWWNl&#10;mRTcyMFycX83x0TbK2+o2/pcBAi7BBUU3teJlC4ryKAb2Zo4eGfbGvRBtrnULV4D3FQyjqKJNFhy&#10;WCiwpveCssv22yiQWbM+dfoz/Tq8NN3x1qSb1WOq1OChf5uB8NT7//Bf+0MriOOn51f4vR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CcUTTJAAAA3gAAAA8AAAAA&#10;AAAAAAAAAAAAoQIAAGRycy9kb3ducmV2LnhtbFBLBQYAAAAABAAEAPkAAACXAwAAAAA=&#10;" strokeweight="1.1pt"/>
                          <v:line id="Line 13788" o:spid="_x0000_s1487" style="position:absolute;flip:y;visibility:visible;mso-wrap-style:square" from="2774,3927" to="2780,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9udMcAAADeAAAADwAAAGRycy9kb3ducmV2LnhtbESPzWrCQBSF9wXfYbhCN0UnpiiSOopY&#10;hEI30aro7pK5TYKZO0lmGuPbOwuhy8P541uselOJjlpXWlYwGUcgiDOrS84VHH62ozkI55E1VpZJ&#10;wZ0crJaDlwUm2t54R93e5yKMsEtQQeF9nUjpsoIMurGtiYP3a1uDPsg2l7rFWxg3lYyjaCYNlhwe&#10;CqxpU1B23f8ZBTJrtudOf6eX47TpTvcm3X2+pUq9Dvv1BwhPvf8PP9tfWkEcv08DQMAJKC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f250xwAAAN4AAAAPAAAAAAAA&#10;AAAAAAAAAKECAABkcnMvZG93bnJldi54bWxQSwUGAAAAAAQABAD5AAAAlQMAAAAA&#10;" strokeweight="1.1pt"/>
                          <v:line id="Line 13789" o:spid="_x0000_s1488" style="position:absolute;flip:y;visibility:visible;mso-wrap-style:square" from="2780,3908" to="2786,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PL78gAAADeAAAADwAAAGRycy9kb3ducmV2LnhtbESPQWvCQBSE74X+h+UVvBTdmKJIdJXS&#10;IgheolXR2yP7TEKzb5PsGuO/7xYKPQ4z8w2zWPWmEh21rrSsYDyKQBBnVpecKzh8rYczEM4ja6ws&#10;k4IHOVgtn58WmGh75x11e5+LAGGXoILC+zqR0mUFGXQjWxMH72pbgz7INpe6xXuAm0rGUTSVBksO&#10;CwXW9FFQ9r2/GQUya9bnTm/Ty3HSdKdHk+4+X1OlBi/9+xyEp97/h//aG60gjt8m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zPL78gAAADeAAAADwAAAAAA&#10;AAAAAAAAAAChAgAAZHJzL2Rvd25yZXYueG1sUEsFBgAAAAAEAAQA+QAAAJYDAAAAAA==&#10;" strokeweight="1.1pt"/>
                          <v:line id="Line 13790" o:spid="_x0000_s1489" style="position:absolute;flip:y;visibility:visible;mso-wrap-style:square" from="2786,3890" to="2792,3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VmMgAAADeAAAADwAAAGRycy9kb3ducmV2LnhtbESPT2vCQBTE74V+h+UVvBTdNEWR6Cql&#10;RSj0Ev+it0f2mQSzb5PsGuO37xaEHoeZ+Q0zX/amEh21rrSs4G0UgSDOrC45V7DbroZTEM4ja6ws&#10;k4I7OVgunp/mmGh74zV1G5+LAGGXoILC+zqR0mUFGXQjWxMH72xbgz7INpe6xVuAm0rGUTSRBksO&#10;CwXW9FlQdtlcjQKZNatjp3/S037cdId7k66/XlOlBi/9xwyEp97/hx/tb60gjt/H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FVmMgAAADeAAAADwAAAAAA&#10;AAAAAAAAAAChAgAAZHJzL2Rvd25yZXYueG1sUEsFBgAAAAAEAAQA+QAAAJYDAAAAAA==&#10;" strokeweight="1.1pt"/>
                          <v:line id="Line 13791" o:spid="_x0000_s1490" style="position:absolute;flip:y;visibility:visible;mso-wrap-style:square" from="2792,3871" to="2797,3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3wA8gAAADeAAAADwAAAGRycy9kb3ducmV2LnhtbESPQWvCQBSE74X+h+UVvBTdNKJIdJVS&#10;EYReolXR2yP7TEKzb5PsGuO/7xYKPQ4z8w2zWPWmEh21rrSs4G0UgSDOrC45V3D42gxnIJxH1lhZ&#10;JgUPcrBaPj8tMNH2zjvq9j4XAcIuQQWF93UipcsKMuhGtiYO3tW2Bn2QbS51i/cAN5WMo2gqDZYc&#10;Fgqs6aOg7Ht/Mwpk1mzOnf5ML8dJ050eTbpbv6ZKDV769zkIT73/D/+1t1pBHI8n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K3wA8gAAADeAAAADwAAAAAA&#10;AAAAAAAAAAChAgAAZHJzL2Rvd25yZXYueG1sUEsFBgAAAAAEAAQA+QAAAJYDAAAAAA==&#10;" strokeweight="1.1pt"/>
                          <v:line id="Line 13792" o:spid="_x0000_s1491" style="position:absolute;flip:y;visibility:visible;mso-wrap-style:square" from="2797,3854" to="2804,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Rod8kAAADeAAAADwAAAGRycy9kb3ducmV2LnhtbESPT2vCQBTE74V+h+UVvBTdmFaR1FWK&#10;IhR6iX/R2yP7moRm3ybZbYzfvlsoeBxm5jfMfNmbSnTUutKygvEoAkGcWV1yruCw3wxnIJxH1lhZ&#10;JgU3crBcPD7MMdH2ylvqdj4XAcIuQQWF93UipcsKMuhGtiYO3pdtDfog21zqFq8BbioZR9FUGiw5&#10;LBRY06qg7Hv3YxTIrNmcO/2ZXo6TpjvdmnS7fk6VGjz1728gPPX+Hv5vf2gFcfwyeY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tEaHfJAAAA3gAAAA8AAAAA&#10;AAAAAAAAAAAAoQIAAGRycy9kb3ducmV2LnhtbFBLBQYAAAAABAAEAPkAAACXAwAAAAA=&#10;" strokeweight="1.1pt"/>
                          <v:line id="Line 13793" o:spid="_x0000_s1492" style="position:absolute;flip:y;visibility:visible;mso-wrap-style:square" from="2804,3836" to="2810,3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jN7MgAAADeAAAADwAAAGRycy9kb3ducmV2LnhtbESPQWvCQBSE74X+h+UVvEjdNCVSUlcR&#10;iyB4idqW9vbIPpNg9m2SXWP8925B6HGYmW+Y2WIwteipc5VlBS+TCARxbnXFhYLPw/r5DYTzyBpr&#10;y6TgSg4W88eHGabaXnhH/d4XIkDYpaig9L5JpXR5SQbdxDbEwTvazqAPsiuk7vAS4KaWcRRNpcGK&#10;w0KJDa1Kyk/7s1Eg83b90+tt9vuVtP33tc12H+NMqdHTsHwH4Wnw/+F7e6MVxPFrksDfnXAF5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AjN7MgAAADeAAAADwAAAAAA&#10;AAAAAAAAAAChAgAAZHJzL2Rvd25yZXYueG1sUEsFBgAAAAAEAAQA+QAAAJYDAAAAAA==&#10;" strokeweight="1.1pt"/>
                          <v:line id="Line 13794" o:spid="_x0000_s1493" style="position:absolute;flip:y;visibility:visible;mso-wrap-style:square" from="2810,3820" to="2815,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pTm8gAAADeAAAADwAAAGRycy9kb3ducmV2LnhtbESPT2vCQBTE74V+h+UVvBTdNEWR6Cql&#10;Igi9xL/o7ZF9JqHZt0l2jfHbdwuFHoeZ+Q0zX/amEh21rrSs4G0UgSDOrC45V3DYr4dTEM4ja6ws&#10;k4IHOVgunp/mmGh75y11O5+LAGGXoILC+zqR0mUFGXQjWxMH72pbgz7INpe6xXuAm0rGUTSRBksO&#10;CwXW9FlQ9r27GQUya9bnTn+ll+O46U6PJt2uXlOlBi/9xwyEp97/h//aG60gjt/HE/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NpTm8gAAADeAAAADwAAAAAA&#10;AAAAAAAAAAChAgAAZHJzL2Rvd25yZXYueG1sUEsFBgAAAAAEAAQA+QAAAJYDAAAAAA==&#10;" strokeweight="1.1pt"/>
                          <v:line id="Line 13795" o:spid="_x0000_s1494" style="position:absolute;flip:y;visibility:visible;mso-wrap-style:square" from="2815,3804" to="2820,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b2AMkAAADeAAAADwAAAGRycy9kb3ducmV2LnhtbESPS2vDMBCE74X+B7GFXEoi1yEP3Cih&#10;NAQKuThPkttibW1Ta2VbquP8+6pQ6HGYmW+Yxao3leiodaVlBS+jCARxZnXJuYLjYTOcg3AeWWNl&#10;mRTcycFq+fiwwETbG++o2/tcBAi7BBUU3teJlC4ryKAb2Zo4eJ+2NeiDbHOpW7wFuKlkHEVTabDk&#10;sFBgTe8FZV/7b6NAZs3m0ultej1Nmu58b9Ld+jlVavDUv72C8NT7//Bf+0MriOPxZAa/d8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uW9gDJAAAA3gAAAA8AAAAA&#10;AAAAAAAAAAAAoQIAAGRycy9kb3ducmV2LnhtbFBLBQYAAAAABAAEAPkAAACXAwAAAAA=&#10;" strokeweight="1.1pt"/>
                          <v:line id="Line 13796" o:spid="_x0000_s1495" style="position:absolute;flip:y;visibility:visible;mso-wrap-style:square" from="2820,3787" to="2827,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licsUAAADeAAAADwAAAGRycy9kb3ducmV2LnhtbERPTWvCQBC9F/wPywi9FN2YokjqKmIR&#10;Cr1Eq6K3ITtNgtnZJLuN8d+7B6HHx/terHpTiY5aV1pWMBlHIIgzq0vOFRx+tqM5COeRNVaWScGd&#10;HKyWg5cFJtreeEfd3ucihLBLUEHhfZ1I6bKCDLqxrYkD92tbgz7ANpe6xVsIN5WMo2gmDZYcGgqs&#10;aVNQdt3/GQUya7bnTn+nl+O06U73Jt19vqVKvQ779QcIT73/Fz/dX1pBHL9Pw95wJ1w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licsUAAADeAAAADwAAAAAAAAAA&#10;AAAAAAChAgAAZHJzL2Rvd25yZXYueG1sUEsFBgAAAAAEAAQA+QAAAJMDAAAAAA==&#10;" strokeweight="1.1pt"/>
                          <v:line id="Line 13797" o:spid="_x0000_s1496" style="position:absolute;flip:y;visibility:visible;mso-wrap-style:square" from="2827,3771" to="2833,3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XH6ckAAADeAAAADwAAAGRycy9kb3ducmV2LnhtbESPT2vCQBTE74V+h+UVvBTdNKJo6iql&#10;IhS8xL/o7ZF9TUKzb5PsNsZv3y0Uehxm5jfMYtWbSnTUutKygpdRBII4s7rkXMHxsBnOQDiPrLGy&#10;TAru5GC1fHxYYKLtjXfU7X0uAoRdggoK7+tESpcVZNCNbE0cvE/bGvRBtrnULd4C3FQyjqKpNFhy&#10;WCiwpveCsq/9t1Egs2Zz6fQ2vZ4mTXe+N+lu/ZwqNXjq315BeOr9f/iv/aEVxPF4Mof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VFx+nJAAAA3gAAAA8AAAAA&#10;AAAAAAAAAAAAoQIAAGRycy9kb3ducmV2LnhtbFBLBQYAAAAABAAEAPkAAACXAwAAAAA=&#10;" strokeweight="1.1pt"/>
                          <v:line id="Line 13798" o:spid="_x0000_s1497" style="position:absolute;flip:y;visibility:visible;mso-wrap-style:square" from="2833,3755" to="2838,3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OkyccAAADeAAAADwAAAGRycy9kb3ducmV2LnhtbESPzWrCQBSF90LfYbgFN6KTRhSJjiIW&#10;odBN1LbU3SVzm4Rm7iSZMca3dxaCy8P541ttelOJjlpXWlbwNolAEGdWl5wr+DrtxwsQziNrrCyT&#10;ghs52KxfBitMtL3ygbqjz0UYYZeggsL7OpHSZQUZdBNbEwfvz7YGfZBtLnWL1zBuKhlH0VwaLDk8&#10;FFjTrqDs/3gxCmTW7H87/Zmev2dN93Nr0sP7KFVq+NpvlyA89f4ZfrQ/tII4ns4DQMAJKCD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E6TJxwAAAN4AAAAPAAAAAAAA&#10;AAAAAAAAAKECAABkcnMvZG93bnJldi54bWxQSwUGAAAAAAQABAD5AAAAlQMAAAAA&#10;" strokeweight="1.1pt"/>
                          <v:line id="Line 13799" o:spid="_x0000_s1498" style="position:absolute;flip:y;visibility:visible;mso-wrap-style:square" from="2838,3740" to="2845,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8BUsgAAADeAAAADwAAAGRycy9kb3ducmV2LnhtbESPT2vCQBTE74V+h+UVvBTdmFKR6Cql&#10;RRC8xL/o7ZF9JqHZt0l2jfHbdwuFHoeZ+Q0zX/amEh21rrSsYDyKQBBnVpecKzjsV8MpCOeRNVaW&#10;ScGDHCwXz09zTLS985a6nc9FgLBLUEHhfZ1I6bKCDLqRrYmDd7WtQR9km0vd4j3ATSXjKJpIgyWH&#10;hQJr+iwo+97djAKZNatzpzfp5fjedKdHk26/XlOlBi/9xwyEp97/h//aa60gjt8m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V8BUsgAAADeAAAADwAAAAAA&#10;AAAAAAAAAAChAgAAZHJzL2Rvd25yZXYueG1sUEsFBgAAAAAEAAQA+QAAAJYDAAAAAA==&#10;" strokeweight="1.1pt"/>
                          <v:line id="Line 13800" o:spid="_x0000_s1499" style="position:absolute;flip:y;visibility:visible;mso-wrap-style:square" from="2845,3725" to="2850,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2fJcgAAADeAAAADwAAAGRycy9kb3ducmV2LnhtbESPT2vCQBTE74V+h+UVvBTdNKUi0VVK&#10;i1DoJf5Fb4/sMwlm3ybZNcZv3y0IHoeZ+Q0zW/SmEh21rrSs4G0UgSDOrC45V7DdLIcTEM4ja6ws&#10;k4IbOVjMn59mmGh75RV1a5+LAGGXoILC+zqR0mUFGXQjWxMH72Rbgz7INpe6xWuAm0rGUTSWBksO&#10;CwXW9FVQdl5fjAKZNctDp3/T4+6j6fa3Jl19v6ZKDV76zykIT71/hO/tH60gjt/H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Y2fJcgAAADeAAAADwAAAAAA&#10;AAAAAAAAAAChAgAAZHJzL2Rvd25yZXYueG1sUEsFBgAAAAAEAAQA+QAAAJYDAAAAAA==&#10;" strokeweight="1.1pt"/>
                          <v:line id="Line 13801" o:spid="_x0000_s1500" style="position:absolute;flip:y;visibility:visible;mso-wrap-style:square" from="2850,3712" to="2856,3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6vsgAAADeAAAADwAAAGRycy9kb3ducmV2LnhtbESPT2vCQBTE74V+h+UVvBTdNFKR6Cql&#10;Igi9xL/o7ZF9JqHZt0l2jfHbdwuFHoeZ+Q0zX/amEh21rrSs4G0UgSDOrC45V3DYr4dTEM4ja6ws&#10;k4IHOVgunp/mmGh75y11O5+LAGGXoILC+zqR0mUFGXQjWxMH72pbgz7INpe6xXuAm0rGUTSRBksO&#10;CwXW9FlQ9r27GQUya9bnTn+ll+N7050eTbpdvaZKDV76jxkIT73/D/+1N1pBHI8n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E6vsgAAADeAAAADwAAAAAA&#10;AAAAAAAAAAChAgAAZHJzL2Rvd25yZXYueG1sUEsFBgAAAAAEAAQA+QAAAJYDAAAAAA==&#10;" strokeweight="1.1pt"/>
                          <v:line id="Line 13802" o:spid="_x0000_s1501" style="position:absolute;flip:y;visibility:visible;mso-wrap-style:square" from="2856,3698" to="2862,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iiyskAAADeAAAADwAAAGRycy9kb3ducmV2LnhtbESPQWvCQBSE7wX/w/KEXkrdNFUp0VWK&#10;IhR6iVql3h7ZZxLMvk2y2xj/fbcg9DjMzDfMfNmbSnTUutKygpdRBII4s7rkXMHXfvP8BsJ5ZI2V&#10;ZVJwIwfLxeBhjom2V95St/O5CBB2CSoovK8TKV1WkEE3sjVx8M62NeiDbHOpW7wGuKlkHEVTabDk&#10;sFBgTauCssvuxyiQWbP57vRnejpMmu54a9Lt+ilV6nHYv89AeOr9f/je/tAK4vh1Ooa/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UoosrJAAAA3gAAAA8AAAAA&#10;AAAAAAAAAAAAoQIAAGRycy9kb3ducmV2LnhtbFBLBQYAAAAABAAEAPkAAACXAwAAAAA=&#10;" strokeweight="1.1pt"/>
                          <v:line id="Line 13803" o:spid="_x0000_s1502" style="position:absolute;flip:y;visibility:visible;mso-wrap-style:square" from="2862,3685" to="2868,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QHUcgAAADeAAAADwAAAGRycy9kb3ducmV2LnhtbESPT2vCQBTE74V+h+UVvBTdNEWR6Cql&#10;Igi9xL/o7ZF9JqHZt0l2jfHbdwuFHoeZ+Q0zX/amEh21rrSs4G0UgSDOrC45V3DYr4dTEM4ja6ws&#10;k4IHOVgunp/mmGh75y11O5+LAGGXoILC+zqR0mUFGXQjWxMH72pbgz7INpe6xXuAm0rGUTSRBksO&#10;CwXW9FlQ9r27GQUya9bnTn+ll+O46U6PJt2uXlOlBi/9xwyEp97/h//aG60gjt8n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mQHUcgAAADeAAAADwAAAAAA&#10;AAAAAAAAAAChAgAAZHJzL2Rvd25yZXYueG1sUEsFBgAAAAAEAAQA+QAAAJYDAAAAAA==&#10;" strokeweight="1.1pt"/>
                          <v:line id="Line 13804" o:spid="_x0000_s1503" style="position:absolute;flip:y;visibility:visible;mso-wrap-style:square" from="2868,3671" to="2873,3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aZJsgAAADeAAAADwAAAGRycy9kb3ducmV2LnhtbESPQWvCQBSE74X+h+UVvJS6aYqhpK4i&#10;FkHwErUt7e2RfSbB7Nsku8b4792C4HGYmW+Y6Xwwteipc5VlBa/jCARxbnXFhYKv/erlHYTzyBpr&#10;y6TgQg7ms8eHKabannlL/c4XIkDYpaig9L5JpXR5SQbd2DbEwTvYzqAPsiuk7vAc4KaWcRQl0mDF&#10;YaHEhpYl5cfdySiQebv67fUm+/uetP3Ppc22n8+ZUqOnYfEBwtPg7+Fbe60VxPFbksD/nXA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raZJsgAAADeAAAADwAAAAAA&#10;AAAAAAAAAAChAgAAZHJzL2Rvd25yZXYueG1sUEsFBgAAAAAEAAQA+QAAAJYDAAAAAA==&#10;" strokeweight="1.1pt"/>
                          <v:line id="Line 13805" o:spid="_x0000_s1504" style="position:absolute;flip:y;visibility:visible;mso-wrap-style:square" from="2873,3659" to="2880,3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o8vckAAADeAAAADwAAAGRycy9kb3ducmV2LnhtbESPT2vCQBTE74V+h+UVvBTdmFKV1FWK&#10;IhR6iX/R2yP7moRm3ybZbYzfvlsoeBxm5jfMfNmbSnTUutKygvEoAkGcWV1yruCw3wxnIJxH1lhZ&#10;JgU3crBcPD7MMdH2ylvqdj4XAcIuQQWF93UipcsKMuhGtiYO3pdtDfog21zqFq8BbioZR9FEGiw5&#10;LBRY06qg7Hv3YxTIrNmcO/2ZXo6vTXe6Nel2/ZwqNXjq399AeOr9Pfzf/tAK4vhlM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X6PL3JAAAA3gAAAA8AAAAA&#10;AAAAAAAAAAAAoQIAAGRycy9kb3ducmV2LnhtbFBLBQYAAAAABAAEAPkAAACXAwAAAAA=&#10;" strokeweight="1.1pt"/>
                          <v:line id="Line 13806" o:spid="_x0000_s1505" style="position:absolute;flip:y;visibility:visible;mso-wrap-style:square" from="2880,3647" to="2885,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Woz8UAAADeAAAADwAAAGRycy9kb3ducmV2LnhtbERPTWvCQBC9C/0PyxS8iG4aUSS6iliE&#10;Qi9R21JvQ3aahGZnk+wa4793D4LHx/tebXpTiY5aV1pW8DaJQBBnVpecK/g67ccLEM4ja6wsk4Ib&#10;OdisXwYrTLS98oG6o89FCGGXoILC+zqR0mUFGXQTWxMH7s+2Bn2AbS51i9cQbioZR9FcGiw5NBRY&#10;066g7P94MQpk1ux/O/2Znr9nTfdza9LD+yhVavjab5cgPPX+KX64P7SCOJ7Ow95wJ1w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Woz8UAAADeAAAADwAAAAAAAAAA&#10;AAAAAAChAgAAZHJzL2Rvd25yZXYueG1sUEsFBgAAAAAEAAQA+QAAAJMDAAAAAA==&#10;" strokeweight="1.1pt"/>
                          <v:line id="Line 13807" o:spid="_x0000_s1506" style="position:absolute;flip:y;visibility:visible;mso-wrap-style:square" from="2885,3634" to="2891,3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kNVMkAAADeAAAADwAAAGRycy9kb3ducmV2LnhtbESPT2vCQBTE74V+h+UVvBTdmFLR1FWK&#10;IhR6iX/R2yP7moRm3ybZbYzfvlsoeBxm5jfMfNmbSnTUutKygvEoAkGcWV1yruCw3wynIJxH1lhZ&#10;JgU3crBcPD7MMdH2ylvqdj4XAcIuQQWF93UipcsKMuhGtiYO3pdtDfog21zqFq8BbioZR9FEGiw5&#10;LBRY06qg7Hv3YxTIrNmcO/2ZXo6vTXe6Nel2/ZwqNXjq399AeOr9Pfzf/tAK4vhlMoO/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spDVTJAAAA3gAAAA8AAAAA&#10;AAAAAAAAAAAAoQIAAGRycy9kb3ducmV2LnhtbFBLBQYAAAAABAAEAPkAAACXAwAAAAA=&#10;" strokeweight="1.1pt"/>
                          <v:line id="Line 13808" o:spid="_x0000_s1507" style="position:absolute;flip:y;visibility:visible;mso-wrap-style:square" from="2891,3624" to="2897,3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oyFMgAAADeAAAADwAAAGRycy9kb3ducmV2LnhtbESPzWrCQBSF90LfYbgFN2ImRlpL6ihF&#10;EQpuotXS7i6Z2yQ0cyfJTGN8+85CcHk4f3zL9WBq0VPnKssKZlEMgji3uuJCweljN30B4Tyyxtoy&#10;KbiSg/XqYbTEVNsLH6g/+kKEEXYpKii9b1IpXV6SQRfZhjh4P7Yz6IPsCqk7vIRxU8skjp+lwYrD&#10;Q4kNbUrKf49/RoHM291Xr/fZ9/mp7T+vbXbYTjKlxo/D2ysIT4O/h2/td60gSeaLABBwAgrI1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8oyFMgAAADeAAAADwAAAAAA&#10;AAAAAAAAAAChAgAAZHJzL2Rvd25yZXYueG1sUEsFBgAAAAAEAAQA+QAAAJYDAAAAAA==&#10;" strokeweight="1.1pt"/>
                          <v:line id="Line 13809" o:spid="_x0000_s1508" style="position:absolute;flip:y;visibility:visible;mso-wrap-style:square" from="2897,3613" to="2903,3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aXj8kAAADeAAAADwAAAGRycy9kb3ducmV2LnhtbESPT2vCQBTE74V+h+UVvBTdmFKV1FWK&#10;IhR6iX/R2yP7moRm3ybZNcZv3y0Uehxm5jfMfNmbSnTUutKygvEoAkGcWV1yruCw3wxnIJxH1lhZ&#10;JgV3crBcPD7MMdH2xlvqdj4XAcIuQQWF93UipcsKMuhGtiYO3pdtDfog21zqFm8BbioZR9FEGiw5&#10;LBRY06qg7Ht3NQpk1mzOnf5ML8fXpjvdm3S7fk6VGjz1728gPPX+P/zX/tAK4vhlOob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CGl4/JAAAA3gAAAA8AAAAA&#10;AAAAAAAAAAAAoQIAAGRycy9kb3ducmV2LnhtbFBLBQYAAAAABAAEAPkAAACXAwAAAAA=&#10;" strokeweight="1.1pt"/>
                          <v:line id="Line 13810" o:spid="_x0000_s1509" style="position:absolute;flip:y;visibility:visible;mso-wrap-style:square" from="2903,3602" to="2908,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QJ+MgAAADeAAAADwAAAGRycy9kb3ducmV2LnhtbESPT2vCQBTE74V+h+UVvBTdNMUqqasU&#10;RSj0Ev9ib4/saxKafZtk1xi/fVcQehxm5jfMbNGbSnTUutKygpdRBII4s7rkXMF+tx5OQTiPrLGy&#10;TAqu5GAxf3yYYaLthTfUbX0uAoRdggoK7+tESpcVZNCNbE0cvB/bGvRBtrnULV4C3FQyjqI3abDk&#10;sFBgTcuCst/t2SiQWbM+dfor/T6Mm+54bdLN6jlVavDUf7yD8NT7//C9/akVxPHrJI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FQJ+MgAAADeAAAADwAAAAAA&#10;AAAAAAAAAAChAgAAZHJzL2Rvd25yZXYueG1sUEsFBgAAAAAEAAQA+QAAAJYDAAAAAA==&#10;" strokeweight="1.1pt"/>
                          <v:line id="Line 13811" o:spid="_x0000_s1510" style="position:absolute;flip:y;visibility:visible;mso-wrap-style:square" from="2908,3591" to="2914,3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isY8kAAADeAAAADwAAAGRycy9kb3ducmV2LnhtbESPT2vCQBTE74V+h+UVvBTdGKlK6ipF&#10;EQq9xL/o7ZF9TUKzb5PsNsZv3y0Uehxm5jfMYtWbSnTUutKygvEoAkGcWV1yruB42A7nIJxH1lhZ&#10;JgV3crBaPj4sMNH2xjvq9j4XAcIuQQWF93UipcsKMuhGtiYO3qdtDfog21zqFm8BbioZR9FUGiw5&#10;LBRY07qg7Gv/bRTIrNleOv2RXk8vTXe+N+lu85wqNXjq315BeOr9f/iv/a4VxPFkNo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8YrGPJAAAA3gAAAA8AAAAA&#10;AAAAAAAAAAAAoQIAAGRycy9kb3ducmV2LnhtbFBLBQYAAAAABAAEAPkAAACXAwAAAAA=&#10;" strokeweight="1.1pt"/>
                          <v:line id="Line 13812" o:spid="_x0000_s1511" style="position:absolute;flip:y;visibility:visible;mso-wrap-style:square" from="2914,3582" to="2920,3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E0F8kAAADeAAAADwAAAGRycy9kb3ducmV2LnhtbESPT2vCQBTE74V+h+UVvBTdmLZaoquU&#10;ilDoJf7F3h7ZZxLMvk2y2xi/fbdQ6HGYmd8w82VvKtFR60rLCsajCARxZnXJuYL9bj18BeE8ssbK&#10;Mim4kYPl4v5ujom2V95Qt/W5CBB2CSoovK8TKV1WkEE3sjVx8M62NeiDbHOpW7wGuKlkHEUTabDk&#10;sFBgTe8FZZftt1Egs2Z96vRn+nV4abrjrUk3q8dUqcFD/zYD4an3/+G/9odWEMdP02f4vR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DxNBfJAAAA3gAAAA8AAAAA&#10;AAAAAAAAAAAAoQIAAGRycy9kb3ducmV2LnhtbFBLBQYAAAAABAAEAPkAAACXAwAAAAA=&#10;" strokeweight="1.1pt"/>
                          <v:line id="Line 13813" o:spid="_x0000_s1512" style="position:absolute;flip:y;visibility:visible;mso-wrap-style:square" from="2920,3574" to="2926,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2RjMkAAADeAAAADwAAAGRycy9kb3ducmV2LnhtbESPS2vDMBCE74X+B7GFXEoi1yEP3Cih&#10;NAQKuThPkttibW1Ta2VbquP8+6pQ6HGYmW+Yxao3leiodaVlBS+jCARxZnXJuYLjYTOcg3AeWWNl&#10;mRTcycFq+fiwwETbG++o2/tcBAi7BBUU3teJlC4ryKAb2Zo4eJ+2NeiDbHOpW7wFuKlkHEVTabDk&#10;sFBgTe8FZV/7b6NAZs3m0ultej1Nmu58b9Ld+jlVavDUv72C8NT7//Bf+0MriOPxbAK/d8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9kYzJAAAA3gAAAA8AAAAA&#10;AAAAAAAAAAAAoQIAAGRycy9kb3ducmV2LnhtbFBLBQYAAAAABAAEAPkAAACXAwAAAAA=&#10;" strokeweight="1.1pt"/>
                          <v:line id="Line 13814" o:spid="_x0000_s1513" style="position:absolute;flip:y;visibility:visible;mso-wrap-style:square" from="2926,3564" to="2931,3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8P+8kAAADeAAAADwAAAGRycy9kb3ducmV2LnhtbESPT2vCQBTE74V+h+UVvBTdmFKV1FWK&#10;IhR6iX/R2yP7moRm3ybZbYzfvlsoeBxm5jfMfNmbSnTUutKygvEoAkGcWV1yruCw3wxnIJxH1lhZ&#10;JgU3crBcPD7MMdH2ylvqdj4XAcIuQQWF93UipcsKMuhGtiYO3pdtDfog21zqFq8BbioZR9FEGiw5&#10;LBRY06qg7Hv3YxTIrNmcO/2ZXo6vTXe6Nel2/ZwqNXjq399AeOr9Pfzf/tAK4vhlOo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9vD/vJAAAA3gAAAA8AAAAA&#10;AAAAAAAAAAAAoQIAAGRycy9kb3ducmV2LnhtbFBLBQYAAAAABAAEAPkAAACXAwAAAAA=&#10;" strokeweight="1.1pt"/>
                          <v:line id="Line 13815" o:spid="_x0000_s1514" style="position:absolute;flip:y;visibility:visible;mso-wrap-style:square" from="2931,3556" to="2938,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OqYMkAAADeAAAADwAAAGRycy9kb3ducmV2LnhtbESPQWvCQBSE7wX/w/KEXkrdNEUt0VWK&#10;IhR6iVql3h7ZZxLMvk2y2xj/fbcg9DjMzDfMfNmbSnTUutKygpdRBII4s7rkXMHXfvP8BsJ5ZI2V&#10;ZVJwIwfLxeBhjom2V95St/O5CBB2CSoovK8TKV1WkEE3sjVx8M62NeiDbHOpW7wGuKlkHEUTabDk&#10;sFBgTauCssvuxyiQWbP57vRnejqMm+54a9Lt+ilV6nHYv89AeOr9f/je/tAK4vh1O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AjqmDJAAAA3gAAAA8AAAAA&#10;AAAAAAAAAAAAoQIAAGRycy9kb3ducmV2LnhtbFBLBQYAAAAABAAEAPkAAACXAwAAAAA=&#10;" strokeweight="1.1pt"/>
                          <v:line id="Line 13816" o:spid="_x0000_s1515" style="position:absolute;flip:y;visibility:visible;mso-wrap-style:square" from="2938,3548" to="2944,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w+EsYAAADeAAAADwAAAGRycy9kb3ducmV2LnhtbERPTWvCQBC9C/0PyxS8iNkYaS2pqxRF&#10;KHiJVkt7G7LTJDQ7m2S3Mf777kHw+Hjfy/VgatFT5yrLCmZRDII4t7riQsHpYzd9AeE8ssbaMim4&#10;koP16mG0xFTbCx+oP/pChBB2KSoovW9SKV1ekkEX2YY4cD+2M+gD7AqpO7yEcFPLJI6fpcGKQ0OJ&#10;DW1Kyn+Pf0aBzNvdV6/32ff5qe0/r2122E4ypcaPw9srCE+Dv4tv7netIEnmi7A33AlX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8PhLGAAAA3gAAAA8AAAAAAAAA&#10;AAAAAAAAoQIAAGRycy9kb3ducmV2LnhtbFBLBQYAAAAABAAEAPkAAACUAwAAAAA=&#10;" strokeweight="1.1pt"/>
                          <v:line id="Line 13817" o:spid="_x0000_s1516" style="position:absolute;flip:y;visibility:visible;mso-wrap-style:square" from="2944,3541" to="2949,3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CbickAAADeAAAADwAAAGRycy9kb3ducmV2LnhtbESPT2vCQBTE74V+h+UVvBTdmNJqo6uU&#10;ilDoJf7F3h7ZZxLMvk2y2xi/fbdQ6HGYmd8w82VvKtFR60rLCsajCARxZnXJuYL9bj2cgnAeWWNl&#10;mRTcyMFycX83x0TbK2+o2/pcBAi7BBUU3teJlC4ryKAb2Zo4eGfbGvRBtrnULV4D3FQyjqIXabDk&#10;sFBgTe8FZZftt1Egs2Z96vRn+nV4brrjrUk3q8dUqcFD/zYD4an3/+G/9odWEMdPk1f4vR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7wm4nJAAAA3gAAAA8AAAAA&#10;AAAAAAAAAAAAoQIAAGRycy9kb3ducmV2LnhtbFBLBQYAAAAABAAEAPkAAACXAwAAAAA=&#10;" strokeweight="1.1pt"/>
                          <v:line id="Line 13818" o:spid="_x0000_s1517" style="position:absolute;flip:y;visibility:visible;mso-wrap-style:square" from="2949,3534" to="2956,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9CM8cAAADeAAAADwAAAGRycy9kb3ducmV2LnhtbESPzWrCQBSF90LfYbgFN6KTRiySOopY&#10;hEI3UavY3SVzm4Rm7iSZMca3dxaCy8P541uselOJjlpXWlbwNolAEGdWl5wr+Dlsx3MQziNrrCyT&#10;ghs5WC1fBgtMtL3yjrq9z0UYYZeggsL7OpHSZQUZdBNbEwfvz7YGfZBtLnWL1zBuKhlH0bs0WHJ4&#10;KLCmTUHZ//5iFMis2Z47/Z3+HmdNd7o16e5zlCo1fO3XHyA89f4ZfrS/tII4ns4DQMAJKC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H0IzxwAAAN4AAAAPAAAAAAAA&#10;AAAAAAAAAKECAABkcnMvZG93bnJldi54bWxQSwUGAAAAAAQABAD5AAAAlQMAAAAA&#10;" strokeweight="1.1pt"/>
                          <v:line id="Line 13819" o:spid="_x0000_s1518" style="position:absolute;flip:y;visibility:visible;mso-wrap-style:square" from="2956,3527" to="2961,3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PnqMgAAADeAAAADwAAAGRycy9kb3ducmV2LnhtbESPQWvCQBSE74L/YXmCl1I3plRC6iql&#10;IhR6idaKvT2yr0lo9m2S3cb4712h4HGYmW+Y5Xowteipc5VlBfNZBII4t7riQsHhc/uYgHAeWWNt&#10;mRRcyMF6NR4tMdX2zDvq974QAcIuRQWl900qpctLMuhmtiEO3o/tDPogu0LqDs8BbmoZR9FCGqw4&#10;LJTY0FtJ+e/+zyiQebs99foj+/56bvvjpc12m4dMqelkeH0B4Wnw9/B/+10riOOnZA6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VPnqMgAAADeAAAADwAAAAAA&#10;AAAAAAAAAAChAgAAZHJzL2Rvd25yZXYueG1sUEsFBgAAAAAEAAQA+QAAAJYDAAAAAA==&#10;" strokeweight="1.1pt"/>
                          <v:line id="Line 13820" o:spid="_x0000_s1519" style="position:absolute;flip:y;visibility:visible;mso-wrap-style:square" from="2961,3522" to="2967,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F538gAAADeAAAADwAAAGRycy9kb3ducmV2LnhtbESPQWvCQBSE74L/YXlCL6KbRiwSXUVa&#10;hIKXaFtpb4/sMwlm3ybZbYz/vlsQPA4z8w2z2vSmEh21rrSs4HkagSDOrC45V/D5sZssQDiPrLGy&#10;TApu5GCzHg5WmGh75QN1R5+LAGGXoILC+zqR0mUFGXRTWxMH72xbgz7INpe6xWuAm0rGUfQiDZYc&#10;Fgqs6bWg7HL8NQpk1uy+O71Pf77mTXe6NenhbZwq9TTqt0sQnnr/CN/b71pBHM8WMfzfCVdAr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YF538gAAADeAAAADwAAAAAA&#10;AAAAAAAAAAChAgAAZHJzL2Rvd25yZXYueG1sUEsFBgAAAAAEAAQA+QAAAJYDAAAAAA==&#10;" strokeweight="1.1pt"/>
                          <v:line id="Line 13821" o:spid="_x0000_s1520" style="position:absolute;flip:y;visibility:visible;mso-wrap-style:square" from="2967,3517" to="2973,3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3cRMgAAADeAAAADwAAAGRycy9kb3ducmV2LnhtbESPQWvCQBSE70L/w/IKvRTdNFIJ0VVK&#10;i1DoJVoVvT2yr0lo9m2S3cb4712h4HGYmW+YxWowteipc5VlBS+TCARxbnXFhYLd93qcgHAeWWNt&#10;mRRcyMFq+TBaYKrtmTfUb30hAoRdigpK75tUSpeXZNBNbEMcvB/bGfRBdoXUHZ4D3NQyjqKZNFhx&#10;WCixofeS8t/tn1Eg83Z97PVXdtq/tv3h0mabj+dMqafH4W0OwtPg7+H/9qdWEMfTZAq3O+EKyO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s3cRMgAAADeAAAADwAAAAAA&#10;AAAAAAAAAAChAgAAZHJzL2Rvd25yZXYueG1sUEsFBgAAAAAEAAQA+QAAAJYDAAAAAA==&#10;" strokeweight="1.1pt"/>
                          <v:line id="Line 13822" o:spid="_x0000_s1521" style="position:absolute;flip:y;visibility:visible;mso-wrap-style:square" from="2973,3511" to="2979,3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REMMkAAADeAAAADwAAAGRycy9kb3ducmV2LnhtbESPQWvCQBSE7wX/w/KEXopummqR6CpF&#10;EQq9RK2l3h7ZZxLMvk2y2xj/fbcg9DjMzDfMYtWbSnTUutKygudxBII4s7rkXMHnYTuagXAeWWNl&#10;mRTcyMFqOXhYYKLtlXfU7X0uAoRdggoK7+tESpcVZNCNbU0cvLNtDfog21zqFq8BbioZR9GrNFhy&#10;WCiwpnVB2WX/YxTIrNl+d/ojPR2nTfd1a9Ld5ilV6nHYv81BeOr9f/jeftcK4vhlNoG/O+E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UkRDDJAAAA3gAAAA8AAAAA&#10;AAAAAAAAAAAAoQIAAGRycy9kb3ducmV2LnhtbFBLBQYAAAAABAAEAPkAAACXAwAAAAA=&#10;" strokeweight="1.1pt"/>
                          <v:line id="Line 13823" o:spid="_x0000_s1522" style="position:absolute;flip:y;visibility:visible;mso-wrap-style:square" from="2979,3507" to="2984,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jhq8gAAADeAAAADwAAAGRycy9kb3ducmV2LnhtbESPzWrDMBCE74G+g9hCLyWR65JgnCih&#10;tAQKvTi/JLfF2tqm1sq2VMd5+6oQyHGYmW+YxWowteipc5VlBS+TCARxbnXFhYL9bj1OQDiPrLG2&#10;TAqu5GC1fBgtMNX2whvqt74QAcIuRQWl900qpctLMugmtiEO3rftDPogu0LqDi8BbmoZR9FMGqw4&#10;LJTY0HtJ+c/21yiQebs+9forOx+mbX+8ttnm4zlT6ulxeJuD8DT4e/jW/tQK4vg1mcL/nXAF5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jhq8gAAADeAAAADwAAAAAA&#10;AAAAAAAAAAChAgAAZHJzL2Rvd25yZXYueG1sUEsFBgAAAAAEAAQA+QAAAJYDAAAAAA==&#10;" strokeweight="1.1pt"/>
                          <v:line id="Line 13824" o:spid="_x0000_s1523" style="position:absolute;flip:y;visibility:visible;mso-wrap-style:square" from="2984,3503" to="2991,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p/3MgAAADeAAAADwAAAGRycy9kb3ducmV2LnhtbESPzWrDMBCE74G+g9hCLyGR69JgnCih&#10;tAQKvTi/JLfF2tqm1sq2VMd5+6oQyHGYmW+YxWowteipc5VlBc/TCARxbnXFhYL9bj1JQDiPrLG2&#10;TAqu5GC1fBgtMNX2whvqt74QAcIuRQWl900qpctLMuimtiEO3rftDPogu0LqDi8BbmoZR9FMGqw4&#10;LJTY0HtJ+c/21yiQebs+9forOx9e2/54bbPNxzhT6ulxeJuD8DT4e/jW/tQK4vglmcH/nXAF5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rp/3MgAAADeAAAADwAAAAAA&#10;AAAAAAAAAAChAgAAZHJzL2Rvd25yZXYueG1sUEsFBgAAAAAEAAQA+QAAAJYDAAAAAA==&#10;" strokeweight="1.1pt"/>
                          <v:line id="Line 13825" o:spid="_x0000_s1524" style="position:absolute;flip:y;visibility:visible;mso-wrap-style:square" from="2991,3499" to="2996,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baR8kAAADeAAAADwAAAGRycy9kb3ducmV2LnhtbESPQWvCQBSE7wX/w/KEXopumqKV6CpF&#10;EQq9RK2l3h7ZZxLMvk2y2xj/fbcg9DjMzDfMYtWbSnTUutKygudxBII4s7rkXMHnYTuagXAeWWNl&#10;mRTcyMFqOXhYYKLtlXfU7X0uAoRdggoK7+tESpcVZNCNbU0cvLNtDfog21zqFq8BbioZR9FUGiw5&#10;LBRY07qg7LL/MQpk1my/O/2Rno6Tpvu6Nelu85Qq9Tjs3+YgPPX+P3xvv2sFcfwye4W/O+E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X22kfJAAAA3gAAAA8AAAAA&#10;AAAAAAAAAAAAoQIAAGRycy9kb3ducmV2LnhtbFBLBQYAAAAABAAEAPkAAACXAwAAAAA=&#10;" strokeweight="1.1pt"/>
                          <v:line id="Line 13826" o:spid="_x0000_s1525" style="position:absolute;flip:y;visibility:visible;mso-wrap-style:square" from="2996,3496" to="3002,3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lONcUAAADeAAAADwAAAGRycy9kb3ducmV2LnhtbERPTWvCQBC9C/0PyxS8iG4asUjqKmIR&#10;Cr1ErWJvQ3aahGZnk+wa4793D4LHx/terHpTiY5aV1pW8DaJQBBnVpecK/g5bMdzEM4ja6wsk4Ib&#10;OVgtXwYLTLS98o66vc9FCGGXoILC+zqR0mUFGXQTWxMH7s+2Bn2AbS51i9cQbioZR9G7NFhyaCiw&#10;pk1B2f/+YhTIrNmeO/2d/h5nTXe6Nenuc5QqNXzt1x8gPPX+KX64v7SCOJ7Ow95wJ1w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lONcUAAADeAAAADwAAAAAAAAAA&#10;AAAAAAChAgAAZHJzL2Rvd25yZXYueG1sUEsFBgAAAAAEAAQA+QAAAJMDAAAAAA==&#10;" strokeweight="1.1pt"/>
                          <v:line id="Line 13827" o:spid="_x0000_s1526" style="position:absolute;flip:y;visibility:visible;mso-wrap-style:square" from="3002,3494" to="3007,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XrrskAAADeAAAADwAAAGRycy9kb3ducmV2LnhtbESPQWvCQBSE7wX/w/KEXkrdNEWx0VWK&#10;IhR6iVql3h7ZZxLMvk2y2xj/fbcg9DjMzDfMfNmbSnTUutKygpdRBII4s7rkXMHXfvM8BeE8ssbK&#10;Mim4kYPlYvAwx0TbK2+p2/lcBAi7BBUU3teJlC4ryKAb2Zo4eGfbGvRBtrnULV4D3FQyjqKJNFhy&#10;WCiwplVB2WX3YxTIrNl8d/ozPR3GTXe8Nel2/ZQq9Tjs32cgPPX+P3xvf2gFcfw6fYO/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sl667JAAAA3gAAAA8AAAAA&#10;AAAAAAAAAAAAoQIAAGRycy9kb3ducmV2LnhtbFBLBQYAAAAABAAEAPkAAACXAwAAAAA=&#10;" strokeweight="1.1pt"/>
                          <v:line id="Line 13828" o:spid="_x0000_s1527" style="position:absolute;flip:y;visibility:visible;mso-wrap-style:square" from="3007,3491" to="3014,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bU7sgAAADeAAAADwAAAGRycy9kb3ducmV2LnhtbESPzWrCQBSF90LfYbgFN2ImRlps6ihF&#10;EQpuotXS7i6Z2yQ0cyfJTGN8+85CcHk4f3zL9WBq0VPnKssKZlEMgji3uuJCweljN12AcB5ZY22Z&#10;FFzJwXr1MFpiqu2FD9QffSHCCLsUFZTeN6mULi/JoItsQxy8H9sZ9EF2hdQdXsK4qWUSx8/SYMXh&#10;ocSGNiXlv8c/o0Dm7e6r1/vs+/zU9p/XNjtsJ5lS48fh7RWEp8Hfw7f2u1aQJPOXABBwAgrI1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8bU7sgAAADeAAAADwAAAAAA&#10;AAAAAAAAAAChAgAAZHJzL2Rvd25yZXYueG1sUEsFBgAAAAAEAAQA+QAAAJYDAAAAAA==&#10;" strokeweight="1.1pt"/>
                          <v:line id="Line 13829" o:spid="_x0000_s1528" style="position:absolute;flip:y;visibility:visible;mso-wrap-style:square" from="3014,3490" to="3019,3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pxdckAAADeAAAADwAAAGRycy9kb3ducmV2LnhtbESPT2vCQBTE74V+h+UVvBTdmFLR1FWK&#10;IhR6iX/R2yP7moRm3ybZNcZv3y0Uehxm5jfMfNmbSnTUutKygvEoAkGcWV1yruCw3wynIJxH1lhZ&#10;JgV3crBcPD7MMdH2xlvqdj4XAcIuQQWF93UipcsKMuhGtiYO3pdtDfog21zqFm8BbioZR9FEGiw5&#10;LBRY06qg7Ht3NQpk1mzOnf5ML8fXpjvdm3S7fk6VGjz1728gPPX+P/zX/tAK4vhlNob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CKcXXJAAAA3gAAAA8AAAAA&#10;AAAAAAAAAAAAoQIAAGRycy9kb3ducmV2LnhtbFBLBQYAAAAABAAEAPkAAACXAwAAAAA=&#10;" strokeweight="1.1pt"/>
                          <v:line id="Line 13830" o:spid="_x0000_s1529" style="position:absolute;flip:y;visibility:visible;mso-wrap-style:square" from="3019,3488" to="3025,3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vAsgAAADeAAAADwAAAGRycy9kb3ducmV2LnhtbESPT2vCQBTE74V+h+UVvBTdNMWiqasU&#10;RSj0Ev9ib4/saxKafZtk1xi/fVcQehxm5jfMbNGbSnTUutKygpdRBII4s7rkXMF+tx5OQDiPrLGy&#10;TAqu5GAxf3yYYaLthTfUbX0uAoRdggoK7+tESpcVZNCNbE0cvB/bGvRBtrnULV4C3FQyjqI3abDk&#10;sFBgTcuCst/t2SiQWbM+dfor/T6Mm+54bdLN6jlVavDUf7yD8NT7//C9/akVxPHrNI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FjvAsgAAADeAAAADwAAAAAA&#10;AAAAAAAAAAChAgAAZHJzL2Rvd25yZXYueG1sUEsFBgAAAAAEAAQA+QAAAJYDAAAAAA==&#10;" strokeweight="1.1pt"/>
                          <v:line id="Line 13831" o:spid="_x0000_s1530" style="position:absolute;visibility:visible;mso-wrap-style:square" from="3025,3488" to="3031,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zwl8cAAADeAAAADwAAAGRycy9kb3ducmV2LnhtbESPT2vCQBTE7wW/w/KEXkrdNIJodBNK&#10;/0DBk1YPvT2zz00w+zbNbk389q4g9DjMzG+YVTHYRpyp87VjBS+TBARx6XTNRsHu+/N5DsIHZI2N&#10;Y1JwIQ9FPnpYYaZdzxs6b4MREcI+QwVVCG0mpS8rsugnriWO3tF1FkOUnZG6wz7CbSPTJJlJizXH&#10;hQpbequoPG3/rAK93pe/vjfvP4edlvvQfmzMU6LU43h4XYIINIT/8L39pRWk6XQxhd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vPCXxwAAAN4AAAAPAAAAAAAA&#10;AAAAAAAAAKECAABkcnMvZG93bnJldi54bWxQSwUGAAAAAAQABAD5AAAAlQMAAAAA&#10;" strokeweight="1.1pt"/>
                          <v:line id="Line 13832" o:spid="_x0000_s1531" style="position:absolute;visibility:visible;mso-wrap-style:square" from="3031,3488" to="3037,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Vo48cAAADeAAAADwAAAGRycy9kb3ducmV2LnhtbESPQWvCQBSE74X+h+UVeim6aRTR6Cql&#10;rVDwpMaDt2f2uQlm36bZrUn/fbcgeBxm5htmseptLa7U+sqxgtdhAoK4cLpioyDfrwdTED4ga6wd&#10;k4Jf8rBaPj4sMNOu4y1dd8GICGGfoYIyhCaT0hclWfRD1xBH7+xaiyHK1kjdYhfhtpZpkkykxYrj&#10;QokNvZdUXHY/VoHeHIpv35mP4ynX8hCaz615SZR6furf5iAC9eEevrW/tII0Hc3G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VWjjxwAAAN4AAAAPAAAAAAAA&#10;AAAAAAAAAKECAABkcnMvZG93bnJldi54bWxQSwUGAAAAAAQABAD5AAAAlQMAAAAA&#10;" strokeweight="1.1pt"/>
                          <v:line id="Line 13833" o:spid="_x0000_s1532" style="position:absolute;visibility:visible;mso-wrap-style:square" from="3037,3488" to="3042,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nNeMcAAADeAAAADwAAAGRycy9kb3ducmV2LnhtbESPQWvCQBSE74X+h+UVeim6aUTR6Cql&#10;rVDwpMaDt2f2uQlm36bZrUn/fbcgeBxm5htmseptLa7U+sqxgtdhAoK4cLpioyDfrwdTED4ga6wd&#10;k4Jf8rBaPj4sMNOu4y1dd8GICGGfoYIyhCaT0hclWfRD1xBH7+xaiyHK1kjdYhfhtpZpkkykxYrj&#10;QokNvZdUXHY/VoHeHIpv35mP4ynX8hCaz615SZR6furf5iAC9eEevrW/tII0Hc3G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Gc14xwAAAN4AAAAPAAAAAAAA&#10;AAAAAAAAAKECAABkcnMvZG93bnJldi54bWxQSwUGAAAAAAQABAD5AAAAlQMAAAAA&#10;" strokeweight="1.1pt"/>
                          <v:line id="Line 13834" o:spid="_x0000_s1533" style="position:absolute;visibility:visible;mso-wrap-style:square" from="3042,3488" to="3049,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tTD8cAAADeAAAADwAAAGRycy9kb3ducmV2LnhtbESPS2vDMBCE74X8B7GBXkoj14WQOJFN&#10;6QMKOeV16G1jbWQTa+Vaauz++ygQyHGYmW+YZTHYRpyp87VjBS+TBARx6XTNRsFu+/U8A+EDssbG&#10;MSn4Jw9FPnpYYqZdz2s6b4IREcI+QwVVCG0mpS8rsugnriWO3tF1FkOUnZG6wz7CbSPTJJlKizXH&#10;hQpbeq+oPG3+rAK92pe/vjcfP4edlvvQfq7NU6LU43h4W4AINIR7+Nb+1grS9HU+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y1MPxwAAAN4AAAAPAAAAAAAA&#10;AAAAAAAAAKECAABkcnMvZG93bnJldi54bWxQSwUGAAAAAAQABAD5AAAAlQMAAAAA&#10;" strokeweight="1.1pt"/>
                          <v:line id="Line 13835" o:spid="_x0000_s1534" style="position:absolute;visibility:visible;mso-wrap-style:square" from="3049,3488" to="3054,3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f2lMgAAADeAAAADwAAAGRycy9kb3ducmV2LnhtbESPT2vCQBTE74V+h+UVeim6aQT/RFcp&#10;bYWCJzUevD2zz00w+zbNbk367bsFweMwM79hFqve1uJKra8cK3gdJiCIC6crNgry/XowBeEDssba&#10;MSn4JQ+r5ePDAjPtOt7SdReMiBD2GSooQ2gyKX1RkkU/dA1x9M6utRiibI3ULXYRbmuZJslYWqw4&#10;LpTY0HtJxWX3YxXozaH49p35OJ5yLQ+h+dyal0Sp56f+bQ4iUB/u4Vv7SytI09FsAv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of2lMgAAADeAAAADwAAAAAA&#10;AAAAAAAAAAChAgAAZHJzL2Rvd25yZXYueG1sUEsFBgAAAAAEAAQA+QAAAJYDAAAAAA==&#10;" strokeweight="1.1pt"/>
                          <v:line id="Line 13836" o:spid="_x0000_s1535" style="position:absolute;visibility:visible;mso-wrap-style:square" from="3054,3490" to="3060,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hi5sQAAADeAAAADwAAAGRycy9kb3ducmV2LnhtbERPz2vCMBS+D/wfwhO8DE2tMLZqFHEb&#10;DDyp9eDt2bylZc1LbaKt/705DDx+fL8Xq97W4katrxwrmE4SEMSF0xUbBfnhe/wOwgdkjbVjUnAn&#10;D6vl4GWBmXYd7+i2D0bEEPYZKihDaDIpfVGSRT9xDXHkfl1rMUTYGqlb7GK4rWWaJG/SYsWxocSG&#10;NiUVf/urVaC3x+LiO/N5OudaHkPztTOviVKjYb+egwjUh6f43/2jFaTp7CP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GGLmxAAAAN4AAAAPAAAAAAAAAAAA&#10;AAAAAKECAABkcnMvZG93bnJldi54bWxQSwUGAAAAAAQABAD5AAAAkgMAAAAA&#10;" strokeweight="1.1pt"/>
                          <v:line id="Line 13837" o:spid="_x0000_s1536" style="position:absolute;visibility:visible;mso-wrap-style:square" from="3060,3492" to="3067,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HfccAAADeAAAADwAAAGRycy9kb3ducmV2LnhtbESPS2vDMBCE74X8B7GFXkoi14WQOJZD&#10;6AMKOeV16G1rbWRTa+Vaauz8+ygQyHGYmW+YfDnYRpyo87VjBS+TBARx6XTNRsF+9zmegfABWWPj&#10;mBScycOyGD3kmGnX84ZO22BEhLDPUEEVQptJ6cuKLPqJa4mjd3SdxRBlZ6TusI9w28g0SabSYs1x&#10;ocKW3ioqf7f/VoFeH8o/35v375+9lofQfmzMc6LU0+OwWoAINIR7+Nb+0grS9HU+h+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VMd9xwAAAN4AAAAPAAAAAAAA&#10;AAAAAAAAAKECAABkcnMvZG93bnJldi54bWxQSwUGAAAAAAQABAD5AAAAlQMAAAAA&#10;" strokeweight="1.1pt"/>
                          <v:line id="Line 13838" o:spid="_x0000_s1537" style="position:absolute;visibility:visible;mso-wrap-style:square" from="3067,3494" to="3072,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42AsUAAADeAAAADwAAAGRycy9kb3ducmV2LnhtbESPy2rDMBBF94H8g5hAN6GRYkopbmQT&#10;mhYCXeW16G5qTWUTa+Raauz8fbQIdHm5L86qHF0rLtSHxrOG5UKBIK68adhqOB4+Hl9AhIhssPVM&#10;Gq4UoCymkxXmxg+8o8s+WpFGOOSooY6xy6UMVU0Ow8J3xMn78b3DmGRvpelxSOOulZlSz9Jhw+mh&#10;xo7eaqrO+z+nwXyeqt8w2M3X99HIU+zed3autH6YjetXEJHG+B++t7dGQ5Y9qQ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42AsUAAADeAAAADwAAAAAAAAAA&#10;AAAAAAChAgAAZHJzL2Rvd25yZXYueG1sUEsFBgAAAAAEAAQA+QAAAJMDAAAAAA==&#10;" strokeweight="1.1pt"/>
                          <v:line id="Line 13839" o:spid="_x0000_s1538" style="position:absolute;visibility:visible;mso-wrap-style:square" from="3072,3496" to="3078,3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KTmcYAAADeAAAADwAAAGRycy9kb3ducmV2LnhtbESPT2sCMRTE7wW/Q3hCL0UTl1JkNYrY&#10;CoWe/Hfw9tw8s4ubl3UT3e23bwqFHoeZ+Q0zX/auFg9qQ+VZw2SsQBAX3lRsNRz2m9EURIjIBmvP&#10;pOGbAiwXg6c55sZ3vKXHLlqRIBxy1FDG2ORShqIkh2HsG+LkXXzrMCbZWmla7BLc1TJT6k06rDgt&#10;lNjQuqTiurs7DebrWNxCZ99P54ORx9h8bO2L0vp52K9mICL18T/81/40GrLsVU3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Ck5nGAAAA3gAAAA8AAAAAAAAA&#10;AAAAAAAAoQIAAGRycy9kb3ducmV2LnhtbFBLBQYAAAAABAAEAPkAAACUAwAAAAA=&#10;" strokeweight="1.1pt"/>
                          <v:line id="Line 13840" o:spid="_x0000_s1539" style="position:absolute;visibility:visible;mso-wrap-style:square" from="3078,3499" to="3083,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AN7sYAAADeAAAADwAAAGRycy9kb3ducmV2LnhtbESPQWsCMRSE70L/Q3gFL1ITF5GyNUqp&#10;FgRP2vXQ2+vmNbt087JuUnf996ZQ8DjMzDfMcj24RlyoC7VnDbOpAkFcelOz1VB8vD89gwgR2WDj&#10;mTRcKcB69TBaYm58zwe6HKMVCcIhRw1VjG0uZSgrchimviVO3rfvHMYkOytNh32Cu0ZmSi2kw5rT&#10;QoUtvVVU/hx/nQazP5Xn0NvN51dh5Cm224OdKK3Hj8PrC4hIQ7yH/9s7oyHL5iqD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QDe7GAAAA3gAAAA8AAAAAAAAA&#10;AAAAAAAAoQIAAGRycy9kb3ducmV2LnhtbFBLBQYAAAAABAAEAPkAAACUAwAAAAA=&#10;" strokeweight="1.1pt"/>
                          <v:line id="Line 13841" o:spid="_x0000_s1540" style="position:absolute;visibility:visible;mso-wrap-style:square" from="3083,3503" to="3090,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yodccAAADeAAAADwAAAGRycy9kb3ducmV2LnhtbESPQWsCMRSE74L/ITyhF6lJt1LK1ihS&#10;Wyh40urB23Pzml3cvKyb1N3++0YQPA4z8w0zW/SuFhdqQ+VZw9NEgSAuvKnYath9fz6+gggR2WDt&#10;mTT8UYDFfDiYYW58xxu6bKMVCcIhRw1ljE0uZShKchgmviFO3o9vHcYkWytNi12Cu1pmSr1IhxWn&#10;hRIbei+pOG1/nQaz3hfn0NnV4bgzch+bj40dK60fRv3yDUSkPt7Dt/aX0ZBlU/U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HKh1xwAAAN4AAAAPAAAAAAAA&#10;AAAAAAAAAKECAABkcnMvZG93bnJldi54bWxQSwUGAAAAAAQABAD5AAAAlQMAAAAA&#10;" strokeweight="1.1pt"/>
                          <v:line id="Line 13842" o:spid="_x0000_s1541" style="position:absolute;visibility:visible;mso-wrap-style:square" from="3090,3507" to="3095,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UwAccAAADeAAAADwAAAGRycy9kb3ducmV2LnhtbESPQWsCMRSE7wX/Q3hCL6UmXaTIapRi&#10;LRR6UteDt9fNM7t087Juorv9940g9DjMzDfMYjW4RlypC7VnDS8TBYK49KZmq6HYfzzPQISIbLDx&#10;TBp+KcBqOXpYYG58z1u67qIVCcIhRw1VjG0uZSgrchgmviVO3sl3DmOSnZWmwz7BXSMzpV6lw5rT&#10;QoUtrSsqf3YXp8F8Hcpz6O378bsw8hDbzdY+Ka0fx8PbHESkIf6H7+1PoyHLpmoKtzvp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9TABxwAAAN4AAAAPAAAAAAAA&#10;AAAAAAAAAKECAABkcnMvZG93bnJldi54bWxQSwUGAAAAAAQABAD5AAAAlQMAAAAA&#10;" strokeweight="1.1pt"/>
                          <v:line id="Line 13843" o:spid="_x0000_s1542" style="position:absolute;visibility:visible;mso-wrap-style:square" from="3095,3511" to="3101,3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mVmscAAADeAAAADwAAAGRycy9kb3ducmV2LnhtbESPQWsCMRSE74L/ITyhF6lJl1rK1ihS&#10;Wyh40urB23Pzml3cvKyb1N3++0YQPA4z8w0zW/SuFhdqQ+VZw9NEgSAuvKnYath9fz6+gggR2WDt&#10;mTT8UYDFfDiYYW58xxu6bKMVCcIhRw1ljE0uZShKchgmviFO3o9vHcYkWytNi12Cu1pmSr1IhxWn&#10;hRIbei+pOG1/nQaz3hfn0NnV4bgzch+bj40dK60fRv3yDUSkPt7Dt/aX0ZBlz2o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uZWaxwAAAN4AAAAPAAAAAAAA&#10;AAAAAAAAAKECAABkcnMvZG93bnJldi54bWxQSwUGAAAAAAQABAD5AAAAlQMAAAAA&#10;" strokeweight="1.1pt"/>
                          <v:line id="Line 13844" o:spid="_x0000_s1543" style="position:absolute;visibility:visible;mso-wrap-style:square" from="3101,3517" to="3107,3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L7ccAAADeAAAADwAAAGRycy9kb3ducmV2LnhtbESPQWsCMRSE7wX/Q3hCL6UmXURkNUqx&#10;Fgqe1PXg7XXzzC7dvKyb6G7/fVMo9DjMzDfMcj24RtypC7VnDS8TBYK49KZmq6E4vj/PQYSIbLDx&#10;TBq+KcB6NXpYYm58z3u6H6IVCcIhRw1VjG0uZSgrchgmviVO3sV3DmOSnZWmwz7BXSMzpWbSYc1p&#10;ocKWNhWVX4eb02B2p/Iaevt2/iyMPMV2u7dPSuvH8fC6ABFpiP/hv/aH0ZBlUzW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awvtxwAAAN4AAAAPAAAAAAAA&#10;AAAAAAAAAKECAABkcnMvZG93bnJldi54bWxQSwUGAAAAAAQABAD5AAAAlQMAAAAA&#10;" strokeweight="1.1pt"/>
                          <v:line id="Line 13845" o:spid="_x0000_s1544" style="position:absolute;visibility:visible;mso-wrap-style:square" from="3107,3522" to="3113,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eudscAAADeAAAADwAAAGRycy9kb3ducmV2LnhtbESPQWsCMRSE74L/ITyhF6lJl2LL1ihS&#10;Wyh40urB23Pzml3cvKyb1N3++0YQPA4z8w0zW/SuFhdqQ+VZw9NEgSAuvKnYath9fz6+gggR2WDt&#10;mTT8UYDFfDiYYW58xxu6bKMVCcIhRw1ljE0uZShKchgmviFO3o9vHcYkWytNi12Cu1pmSk2lw4rT&#10;QokNvZdUnLa/ToNZ74tz6OzqcNwZuY/Nx8aOldYPo375BiJSH+/hW/vLaMiyZ/UC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J652xwAAAN4AAAAPAAAAAAAA&#10;AAAAAAAAAKECAABkcnMvZG93bnJldi54bWxQSwUGAAAAAAQABAD5AAAAlQMAAAAA&#10;" strokeweight="1.1pt"/>
                          <v:line id="Line 13846" o:spid="_x0000_s1545" style="position:absolute;visibility:visible;mso-wrap-style:square" from="3113,3527" to="3118,3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g6BMQAAADeAAAADwAAAGRycy9kb3ducmV2LnhtbERPu2rDMBTdA/kHcQNdQiPFlFLcyCY0&#10;LQQ65TV0u7VuZRPryrXU2Pn7aAh0PJz3qhxdKy7Uh8azhuVCgSCuvGnYajgePh5fQISIbLD1TBqu&#10;FKAsppMV5sYPvKPLPlqRQjjkqKGOsculDFVNDsPCd8SJ+/G9w5hgb6XpcUjhrpWZUs/SYcOpocaO&#10;3mqqzvs/p8F8nqrfMNjN1/fRyFPs3nd2rrR+mI3rVxCRxvgvvru3RkOWPam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uDoExAAAAN4AAAAPAAAAAAAAAAAA&#10;AAAAAKECAABkcnMvZG93bnJldi54bWxQSwUGAAAAAAQABAD5AAAAkgMAAAAA&#10;" strokeweight="1.1pt"/>
                          <v:line id="Line 13847" o:spid="_x0000_s1546" style="position:absolute;visibility:visible;mso-wrap-style:square" from="3118,3534" to="3125,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Sfn8cAAADeAAAADwAAAGRycy9kb3ducmV2LnhtbESPQWsCMRSE74L/ITyhF6lJlyLt1ihS&#10;Wyh40urB23Pzml3cvKyb1N3++0YQPA4z8w0zW/SuFhdqQ+VZw9NEgSAuvKnYath9fz6+gAgR2WDt&#10;mTT8UYDFfDiYYW58xxu6bKMVCcIhRw1ljE0uZShKchgmviFO3o9vHcYkWytNi12Cu1pmSk2lw4rT&#10;QokNvZdUnLa/ToNZ74tz6OzqcNwZuY/Nx8aOldYPo375BiJSH+/hW/vLaMiyZ/U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9J+fxwAAAN4AAAAPAAAAAAAA&#10;AAAAAAAAAKECAABkcnMvZG93bnJldi54bWxQSwUGAAAAAAQABAD5AAAAlQMAAAAA&#10;" strokeweight="1.1pt"/>
                          <v:line id="Line 13848" o:spid="_x0000_s1547" style="position:absolute;visibility:visible;mso-wrap-style:square" from="3125,3541" to="3130,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eg38YAAADeAAAADwAAAGRycy9kb3ducmV2LnhtbESPzWrCQBSF94LvMFyhG6mTBCkldRTR&#10;FgRXSXXR3W3mdhKauRMz0yS+fWdR6PJw/vg2u8m2YqDeN44VpKsEBHHldMNGweX97fEZhA/IGlvH&#10;pOBOHnbb+WyDuXYjFzSUwYg4wj5HBXUIXS6lr2qy6FeuI47el+sthih7I3WPYxy3rcyS5ElabDg+&#10;1NjRoabqu/yxCvT5Wt38aI4fnxctr6F7LcwyUephMe1fQASawn/4r33SCrJsnUaAiBNR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XoN/GAAAA3gAAAA8AAAAAAAAA&#10;AAAAAAAAoQIAAGRycy9kb3ducmV2LnhtbFBLBQYAAAAABAAEAPkAAACUAwAAAAA=&#10;" strokeweight="1.1pt"/>
                          <v:line id="Line 13849" o:spid="_x0000_s1548" style="position:absolute;visibility:visible;mso-wrap-style:square" from="3130,3549" to="3136,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sFRMcAAADeAAAADwAAAGRycy9kb3ducmV2LnhtbESPzWrDMBCE74G+g9hCLyGRbUooTmRT&#10;2gYKOeXv0NvG2sim1sq1lNh5+6pQyHGYmW+YVTnaVlyp941jBek8AUFcOd2wUXDYr2cvIHxA1tg6&#10;JgU38lAWD5MV5toNvKXrLhgRIexzVFCH0OVS+qomi37uOuLonV1vMUTZG6l7HCLctjJLkoW02HBc&#10;qLGjt5qq793FKtCbY/XjB/P+dTpoeQzdx9ZME6WeHsfXJYhAY7iH/9ufWkGWPacp/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WwVExwAAAN4AAAAPAAAAAAAA&#10;AAAAAAAAAKECAABkcnMvZG93bnJldi54bWxQSwUGAAAAAAQABAD5AAAAlQMAAAAA&#10;" strokeweight="1.1pt"/>
                          <v:line id="Line 13850" o:spid="_x0000_s1549" style="position:absolute;visibility:visible;mso-wrap-style:square" from="3136,3556" to="3142,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mbM8cAAADeAAAADwAAAGRycy9kb3ducmV2LnhtbESPT2vCQBTE74V+h+UVvIhuDCIlZiPS&#10;PyD0pMZDb8/scxPMvk2zW5N+e7dQ6HGYmd8w+Wa0rbhR7xvHChbzBARx5XTDRkF5fJ89g/ABWWPr&#10;mBT8kIdN8fiQY6bdwHu6HYIREcI+QwV1CF0mpa9qsujnriOO3sX1FkOUvZG6xyHCbSvTJFlJiw3H&#10;hRo7eqmpuh6+rQL9caq+/GBeP8+llqfQve3NNFFq8jRu1yACjeE//NfeaQVpulyk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iZszxwAAAN4AAAAPAAAAAAAA&#10;AAAAAAAAAKECAABkcnMvZG93bnJldi54bWxQSwUGAAAAAAQABAD5AAAAlQMAAAAA&#10;" strokeweight="1.1pt"/>
                          <v:line id="Line 13851" o:spid="_x0000_s1550" style="position:absolute;visibility:visible;mso-wrap-style:square" from="3142,3564" to="3148,3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U+qMcAAADeAAAADwAAAGRycy9kb3ducmV2LnhtbESPT2vCQBTE70K/w/IKvYhuTKWU6Cql&#10;Vih48t/B2zP73ASzb2N2Nem37wqCx2FmfsNM552txI0aXzpWMBomIIhzp0s2Cnbb5eAThA/IGivH&#10;pOCPPMxnL70pZtq1vKbbJhgRIewzVFCEUGdS+rwgi37oauLonVxjMUTZGKkbbCPcVjJNkg9pseS4&#10;UGBN3wXl583VKtCrfX7xrVkcjjst96H+WZt+otTba/c1ARGoC8/wo/2rFaTpePQ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xT6oxwAAAN4AAAAPAAAAAAAA&#10;AAAAAAAAAKECAABkcnMvZG93bnJldi54bWxQSwUGAAAAAAQABAD5AAAAlQMAAAAA&#10;" strokeweight="1.1pt"/>
                          <v:line id="Line 13852" o:spid="_x0000_s1551" style="position:absolute;visibility:visible;mso-wrap-style:square" from="3148,3574" to="3153,3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ym3MYAAADeAAAADwAAAGRycy9kb3ducmV2LnhtbESPT4vCMBTE78J+h/AW9iKaWkSkGmXZ&#10;dUHw5L+Dt2fzTIvNS7eJtn57s7DgcZiZ3zDzZWcrcafGl44VjIYJCOLc6ZKNgsP+ZzAF4QOyxsox&#10;KXiQh+XirTfHTLuWt3TfBSMihH2GCooQ6kxKnxdk0Q9dTRy9i2sshigbI3WDbYTbSqZJMpEWS44L&#10;Bdb0VVB+3d2sAr055r++Nd+n80HLY6hXW9NPlPp47z5nIAJ14RX+b6+1gjQdj8b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sptzGAAAA3gAAAA8AAAAAAAAA&#10;AAAAAAAAoQIAAGRycy9kb3ducmV2LnhtbFBLBQYAAAAABAAEAPkAAACUAwAAAAA=&#10;" strokeweight="1.1pt"/>
                          <v:line id="Line 13853" o:spid="_x0000_s1552" style="position:absolute;visibility:visible;mso-wrap-style:square" from="3153,3583" to="3160,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ADR8cAAADeAAAADwAAAGRycy9kb3ducmV2LnhtbESPT2vCQBTE70K/w/IKvYhuDLWU6Cql&#10;Vih48t/B2zP73ASzb2N2Nem37wqCx2FmfsNM552txI0aXzpWMBomIIhzp0s2Cnbb5eAThA/IGivH&#10;pOCPPMxnL70pZtq1vKbbJhgRIewzVFCEUGdS+rwgi37oauLonVxjMUTZGKkbbCPcVjJNkg9pseS4&#10;UGBN3wXl583VKtCrfX7xrVkcjjst96H+WZt+otTba/c1ARGoC8/wo/2rFaTp+2gM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YANHxwAAAN4AAAAPAAAAAAAA&#10;AAAAAAAAAKECAABkcnMvZG93bnJldi54bWxQSwUGAAAAAAQABAD5AAAAlQMAAAAA&#10;" strokeweight="1.1pt"/>
                          <v:line id="Line 13854" o:spid="_x0000_s1553" style="position:absolute;visibility:visible;mso-wrap-style:square" from="3160,3592" to="3165,3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KdMMcAAADeAAAADwAAAGRycy9kb3ducmV2LnhtbESPQWvCQBSE74X+h+UVehHdGERKzEZK&#10;baHgSasHb8/scxPMvo3ZrUn/vSsIPQ4z8w2TLwfbiCt1vnasYDpJQBCXTtdsFOx+vsZvIHxA1tg4&#10;JgV/5GFZPD/lmGnX84au22BEhLDPUEEVQptJ6cuKLPqJa4mjd3KdxRBlZ6TusI9w28g0SebSYs1x&#10;ocKWPioqz9tfq0Cv9+XF92Z1OO603If2c2NGiVKvL8P7AkSgIfyHH+1vrSBNZ9M5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sp0wxwAAAN4AAAAPAAAAAAAA&#10;AAAAAAAAAKECAABkcnMvZG93bnJldi54bWxQSwUGAAAAAAQABAD5AAAAlQMAAAAA&#10;" strokeweight="1.1pt"/>
                          <v:line id="Line 13855" o:spid="_x0000_s1554" style="position:absolute;visibility:visible;mso-wrap-style:square" from="3165,3602" to="3171,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4q8cAAADeAAAADwAAAGRycy9kb3ducmV2LnhtbESPT2vCQBTE70K/w/IKvYhuDMWW6Cql&#10;Vih48t/B2zP73ASzb2N2Nem37wqCx2FmfsNM552txI0aXzpWMBomIIhzp0s2Cnbb5eAThA/IGivH&#10;pOCPPMxnL70pZtq1vKbbJhgRIewzVFCEUGdS+rwgi37oauLonVxjMUTZGKkbbCPcVjJNkrG0WHJc&#10;KLCm74Ly8+ZqFejVPr/41iwOx52W+1D/rE0/UerttfuagAjUhWf40f7VCtL0ffQB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jirxwAAAN4AAAAPAAAAAAAA&#10;AAAAAAAAAKECAABkcnMvZG93bnJldi54bWxQSwUGAAAAAAQABAD5AAAAlQMAAAAA&#10;" strokeweight="1.1pt"/>
                          <v:line id="Line 13856" o:spid="_x0000_s1555" style="position:absolute;visibility:visible;mso-wrap-style:square" from="3171,3613" to="3176,3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Gs2cQAAADeAAAADwAAAGRycy9kb3ducmV2LnhtbERPz2vCMBS+C/4P4Qm7yExbZIzOKKIb&#10;CJ7a6WG3t+YtLWteapO19b9fDoMdP77fm91kWzFQ7xvHCtJVAoK4crpho+Dy/vb4DMIHZI2tY1Jw&#10;Jw+77Xy2wVy7kQsaymBEDGGfo4I6hC6X0lc1WfQr1xFH7sv1FkOEvZG6xzGG21ZmSfIkLTYcG2rs&#10;6FBT9V3+WAX6fK1ufjTHj8+LltfQvRZmmSj1sJj2LyACTeFf/Oc+aQVZtk7j3ngnX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YazZxAAAAN4AAAAPAAAAAAAAAAAA&#10;AAAAAKECAABkcnMvZG93bnJldi54bWxQSwUGAAAAAAQABAD5AAAAkgMAAAAA&#10;" strokeweight="1.1pt"/>
                          <v:line id="Line 13857" o:spid="_x0000_s1556" style="position:absolute;visibility:visible;mso-wrap-style:square" from="3176,3624" to="3183,3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0JQscAAADeAAAADwAAAGRycy9kb3ducmV2LnhtbESPT2vCQBTE70K/w/IKvYhuDEXa6Cql&#10;Vih48t/B2zP73ASzb2N2Nem37wqCx2FmfsNM552txI0aXzpWMBomIIhzp0s2Cnbb5eADhA/IGivH&#10;pOCPPMxnL70pZtq1vKbbJhgRIewzVFCEUGdS+rwgi37oauLonVxjMUTZGKkbbCPcVjJNkrG0WHJc&#10;KLCm74Ly8+ZqFejVPr/41iwOx52W+1D/rE0/UerttfuagAjUhWf40f7VCtL0ffQJ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LQlCxwAAAN4AAAAPAAAAAAAA&#10;AAAAAAAAAKECAABkcnMvZG93bnJldi54bWxQSwUGAAAAAAQABAD5AAAAlQMAAAAA&#10;" strokeweight="1.1pt"/>
                          <v:line id="Line 13858" o:spid="_x0000_s1557" style="position:absolute;visibility:visible;mso-wrap-style:square" from="3183,3634" to="3189,3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tqYsYAAADeAAAADwAAAGRycy9kb3ducmV2LnhtbESPy2rCQBSG9wXfYThCN8VMGkopMaNI&#10;LyB0pSaL7o6Z4ySYOZNmpia+vbMQuvz5b3zFerKduNDgW8cKnpMUBHHtdMtGQXn4WryB8AFZY+eY&#10;FFzJw3o1eygw127kHV32wYg4wj5HBU0IfS6lrxuy6BPXE0fv5AaLIcrBSD3gGMdtJ7M0fZUWW44P&#10;Dfb03lB93v9ZBfq7qn/9aD5+jqWWVeg/d+YpVepxPm2WIAJN4T98b2+1gix7ySJAxIko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7amLGAAAA3gAAAA8AAAAAAAAA&#10;AAAAAAAAoQIAAGRycy9kb3ducmV2LnhtbFBLBQYAAAAABAAEAPkAAACUAwAAAAA=&#10;" strokeweight="1.1pt"/>
                          <v:line id="Line 13859" o:spid="_x0000_s1558" style="position:absolute;visibility:visible;mso-wrap-style:square" from="3189,3647" to="3194,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fP+ccAAADeAAAADwAAAGRycy9kb3ducmV2LnhtbESPT2vCQBTE74V+h+UVvIhuDCIlZiPS&#10;PyD0pMZDb8/scxPMvk2zW5N+e7dQ6HGYmd8w+Wa0rbhR7xvHChbzBARx5XTDRkF5fJ89g/ABWWPr&#10;mBT8kIdN8fiQY6bdwHu6HYIREcI+QwV1CF0mpa9qsujnriOO3sX1FkOUvZG6xyHCbSvTJFlJiw3H&#10;hRo7eqmpuh6+rQL9caq+/GBeP8+llqfQve3NNFFq8jRu1yACjeE//NfeaQVpukwX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N8/5xwAAAN4AAAAPAAAAAAAA&#10;AAAAAAAAAKECAABkcnMvZG93bnJldi54bWxQSwUGAAAAAAQABAD5AAAAlQMAAAAA&#10;" strokeweight="1.1pt"/>
                          <v:line id="Line 13860" o:spid="_x0000_s1559" style="position:absolute;visibility:visible;mso-wrap-style:square" from="3194,3659" to="3201,3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VRjsYAAADeAAAADwAAAGRycy9kb3ducmV2LnhtbESPQWsCMRSE70L/Q3gFL1KzDSKyNUqp&#10;LQg9qeuht9fNa3bp5mXdpO723xtB8DjMzDfMcj24RpypC7VnDc/TDARx6U3NVkNx+HhagAgR2WDj&#10;mTT8U4D16mG0xNz4nnd03kcrEoRDjhqqGNtcylBW5DBMfUucvB/fOYxJdlaaDvsEd41UWTaXDmtO&#10;CxW29FZR+bv/cxrM57E8hd5uvr4LI4+xfd/ZSab1+HF4fQERaYj38K29NRqUmikF1zvpCsjV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lUY7GAAAA3gAAAA8AAAAAAAAA&#10;AAAAAAAAoQIAAGRycy9kb3ducmV2LnhtbFBLBQYAAAAABAAEAPkAAACUAwAAAAA=&#10;" strokeweight="1.1pt"/>
                          <v:line id="Line 13861" o:spid="_x0000_s1560" style="position:absolute;visibility:visible;mso-wrap-style:square" from="3201,3671" to="3206,3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n0FccAAADeAAAADwAAAGRycy9kb3ducmV2LnhtbESPQWvCQBSE70L/w/IKvUjdGEspqZtQ&#10;tILQk1YP3p7Z101o9m3Mrib+e7dQ8DjMzDfMvBhsIy7U+dqxgukkAUFcOl2zUbD7Xj2/gfABWWPj&#10;mBRcyUORP4zmmGnX84Yu22BEhLDPUEEVQptJ6cuKLPqJa4mj9+M6iyHKzkjdYR/htpFpkrxKizXH&#10;hQpbWlRU/m7PVoH+2pcn35vl4bjTch/az40ZJ0o9PQ4f7yACDeEe/m+vtYI0fUln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qfQVxwAAAN4AAAAPAAAAAAAA&#10;AAAAAAAAAKECAABkcnMvZG93bnJldi54bWxQSwUGAAAAAAQABAD5AAAAlQMAAAAA&#10;" strokeweight="1.1pt"/>
                          <v:line id="Line 13862" o:spid="_x0000_s1561" style="position:absolute;visibility:visible;mso-wrap-style:square" from="3206,3685" to="3212,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BsYccAAADeAAAADwAAAGRycy9kb3ducmV2LnhtbESPQWvCQBSE74X+h+UVvEjdNIiUmI2U&#10;toLgSY2H3l6zz01o9m2a3Zr4711B6HGYmW+YfDXaVpyp941jBS+zBARx5XTDRkF5WD+/gvABWWPr&#10;mBRcyMOqeHzIMdNu4B2d98GICGGfoYI6hC6T0lc1WfQz1xFH7+R6iyHK3kjd4xDhtpVpkiykxYbj&#10;Qo0dvddU/ez/rAK9PVa/fjAfX9+llsfQfe7MNFFq8jS+LUEEGsN/+N7eaAVpOk/ncLsTr4As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QGxhxwAAAN4AAAAPAAAAAAAA&#10;AAAAAAAAAKECAABkcnMvZG93bnJldi54bWxQSwUGAAAAAAQABAD5AAAAlQMAAAAA&#10;" strokeweight="1.1pt"/>
                          <v:line id="Line 13863" o:spid="_x0000_s1562" style="position:absolute;visibility:visible;mso-wrap-style:square" from="3212,3698" to="3218,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zJ+scAAADeAAAADwAAAGRycy9kb3ducmV2LnhtbESPQWvCQBSE70L/w/IKvUjdGGwpqZtQ&#10;tILQk1YP3p7Z101o9m3Mrib+e7dQ8DjMzDfMvBhsIy7U+dqxgukkAUFcOl2zUbD7Xj2/gfABWWPj&#10;mBRcyUORP4zmmGnX84Yu22BEhLDPUEEVQptJ6cuKLPqJa4mj9+M6iyHKzkjdYR/htpFpkrxKizXH&#10;hQpbWlRU/m7PVoH+2pcn35vl4bjTch/az40ZJ0o9PQ4f7yACDeEe/m+vtYI0naUv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DMn6xwAAAN4AAAAPAAAAAAAA&#10;AAAAAAAAAKECAABkcnMvZG93bnJldi54bWxQSwUGAAAAAAQABAD5AAAAlQMAAAAA&#10;" strokeweight="1.1pt"/>
                          <v:line id="Line 13864" o:spid="_x0000_s1563" style="position:absolute;visibility:visible;mso-wrap-style:square" from="3218,3712" to="3224,3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5XjcYAAADeAAAADwAAAGRycy9kb3ducmV2LnhtbESPT4vCMBTE74LfITzBi6ypZRGpRlnW&#10;FYQ9+e/g7W3zTMs2L90ma+u3N4LgcZiZ3zCLVWcrcaXGl44VTMYJCOLc6ZKNguNh8zYD4QOyxsox&#10;KbiRh9Wy31tgpl3LO7rugxERwj5DBUUIdSalzwuy6MeuJo7exTUWQ5SNkbrBNsJtJdMkmUqLJceF&#10;Amv6LCj/3f9bBfr7lP/51qzPP0ctT6H+2plRotRw0H3MQQTqwiv8bG+1gjR9T6f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eV43GAAAA3gAAAA8AAAAAAAAA&#10;AAAAAAAAoQIAAGRycy9kb3ducmV2LnhtbFBLBQYAAAAABAAEAPkAAACUAwAAAAA=&#10;" strokeweight="1.1pt"/>
                          <v:line id="Line 13865" o:spid="_x0000_s1564" style="position:absolute;visibility:visible;mso-wrap-style:square" from="3224,3726" to="3229,3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LyFscAAADeAAAADwAAAGRycy9kb3ducmV2LnhtbESPQWvCQBSE70L/w/IKvUjdGKQtqZtQ&#10;tILQk1YP3p7Z101o9m3Mrib+e7dQ8DjMzDfMvBhsIy7U+dqxgukkAUFcOl2zUbD7Xj2/gfABWWPj&#10;mBRcyUORP4zmmGnX84Yu22BEhLDPUEEVQptJ6cuKLPqJa4mj9+M6iyHKzkjdYR/htpFpkrxIizXH&#10;hQpbWlRU/m7PVoH+2pcn35vl4bjTch/az40ZJ0o9PQ4f7yACDeEe/m+vtYI0naWv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kvIWxwAAAN4AAAAPAAAAAAAA&#10;AAAAAAAAAKECAABkcnMvZG93bnJldi54bWxQSwUGAAAAAAQABAD5AAAAlQMAAAAA&#10;" strokeweight="1.1pt"/>
                          <v:line id="Line 13866" o:spid="_x0000_s1565" style="position:absolute;visibility:visible;mso-wrap-style:square" from="3229,3741" to="3236,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1mZMQAAADeAAAADwAAAGRycy9kb3ducmV2LnhtbERPy2rCQBTdF/yH4QrdFDNpKKXEjCJ9&#10;gNCVmiy6u2auk2DmTpqZmvj3zkLo8nDexXqynbjQ4FvHCp6TFARx7XTLRkF5+Fq8gfABWWPnmBRc&#10;ycN6NXsoMNdu5B1d9sGIGMI+RwVNCH0upa8bsugT1xNH7uQGiyHCwUg94BjDbSezNH2VFluODQ32&#10;9N5Qfd7/WQX6u6p//Wg+fo6lllXoP3fmKVXqcT5tliACTeFffHdvtYIse8ni3ngnXgG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DWZkxAAAAN4AAAAPAAAAAAAAAAAA&#10;AAAAAKECAABkcnMvZG93bnJldi54bWxQSwUGAAAAAAQABAD5AAAAkgMAAAAA&#10;" strokeweight="1.1pt"/>
                          <v:line id="Line 13867" o:spid="_x0000_s1566" style="position:absolute;visibility:visible;mso-wrap-style:square" from="3236,3756" to="3241,3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HD/8cAAADeAAAADwAAAGRycy9kb3ducmV2LnhtbESPQWvCQBSE70L/w/IKvUjdGKS0qZtQ&#10;tILQk1YP3p7Z101o9m3Mrib+e7dQ8DjMzDfMvBhsIy7U+dqxgukkAUFcOl2zUbD7Xj2/gvABWWPj&#10;mBRcyUORP4zmmGnX84Yu22BEhLDPUEEVQptJ6cuKLPqJa4mj9+M6iyHKzkjdYR/htpFpkrxIizXH&#10;hQpbWlRU/m7PVoH+2pcn35vl4bjTch/az40ZJ0o9PQ4f7yACDeEe/m+vtYI0naVv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QcP/xwAAAN4AAAAPAAAAAAAA&#10;AAAAAAAAAKECAABkcnMvZG93bnJldi54bWxQSwUGAAAAAAQABAD5AAAAlQMAAAAA&#10;" strokeweight="1.1pt"/>
                          <v:line id="Line 13868" o:spid="_x0000_s1567" style="position:absolute;visibility:visible;mso-wrap-style:square" from="3241,3771" to="3247,3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L8v8UAAADeAAAADwAAAGRycy9kb3ducmV2LnhtbESPzWrCQBSF9wXfYbiCm6ITYyklOorY&#10;Fgqu1Lhwd83cTkIzd2JmNPHtnUXB5eH88S1Wva3FjVpfOVYwnSQgiAunKzYK8sP3+AOED8gaa8ek&#10;4E4eVsvBywIz7Tre0W0fjIgj7DNUUIbQZFL6oiSLfuIa4uj9utZiiLI1UrfYxXFbyzRJ3qXFiuND&#10;iQ1tSir+9lerQG+PxcV35vN0zrU8huZrZ14TpUbDfj0HEagPz/B/+0crSNO3WQ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6L8v8UAAADeAAAADwAAAAAAAAAA&#10;AAAAAAChAgAAZHJzL2Rvd25yZXYueG1sUEsFBgAAAAAEAAQA+QAAAJMDAAAAAA==&#10;" strokeweight="1.1pt"/>
                          <v:line id="Line 13869" o:spid="_x0000_s1568" style="position:absolute;visibility:visible;mso-wrap-style:square" from="3247,3787" to="3253,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5ZJMcAAADeAAAADwAAAGRycy9kb3ducmV2LnhtbESPT2vCQBTE70K/w/IKvYhuTKWU6Cql&#10;Vih48t/B2zP73ASzb2N2Nem37wqCx2FmfsNM552txI0aXzpWMBomIIhzp0s2Cnbb5eAThA/IGivH&#10;pOCPPMxnL70pZtq1vKbbJhgRIewzVFCEUGdS+rwgi37oauLonVxjMUTZGKkbbCPcVjJNkg9pseS4&#10;UGBN3wXl583VKtCrfX7xrVkcjjst96H+WZt+otTba/c1ARGoC8/wo/2rFaTp+H0E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7lkkxwAAAN4AAAAPAAAAAAAA&#10;AAAAAAAAAKECAABkcnMvZG93bnJldi54bWxQSwUGAAAAAAQABAD5AAAAlQMAAAAA&#10;" strokeweight="1.1pt"/>
                          <v:line id="Line 13870" o:spid="_x0000_s1569" style="position:absolute;visibility:visible;mso-wrap-style:square" from="3253,3804" to="3259,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zHU8cAAADeAAAADwAAAGRycy9kb3ducmV2LnhtbESPQWvCQBSE70L/w/IKvUjdGEspqZtQ&#10;tILQk1YP3p7Z101o9m3Mrib+e7dQ8DjMzDfMvBhsIy7U+dqxgukkAUFcOl2zUbD7Xj2/gfABWWPj&#10;mBRcyUORP4zmmGnX84Yu22BEhLDPUEEVQptJ6cuKLPqJa4mj9+M6iyHKzkjdYR/htpFpkrxKizXH&#10;hQpbWlRU/m7PVoH+2pcn35vl4bjTch/az40ZJ0o9PQ4f7yACDeEe/m+vtYI0fZml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PMdTxwAAAN4AAAAPAAAAAAAA&#10;AAAAAAAAAKECAABkcnMvZG93bnJldi54bWxQSwUGAAAAAAQABAD5AAAAlQMAAAAA&#10;" strokeweight="1.1pt"/>
                          <v:line id="Line 13871" o:spid="_x0000_s1570" style="position:absolute;visibility:visible;mso-wrap-style:square" from="3259,3820" to="3264,3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BiyMcAAADeAAAADwAAAGRycy9kb3ducmV2LnhtbESPT2vCQBTE7wW/w/KEXkrdNIpIdBNK&#10;/0DBk1YPvT2zz00w+zbNbk389q4g9DjMzG+YVTHYRpyp87VjBS+TBARx6XTNRsHu+/N5AcIHZI2N&#10;Y1JwIQ9FPnpYYaZdzxs6b4MREcI+QwVVCG0mpS8rsugnriWO3tF1FkOUnZG6wz7CbSPTJJlLizXH&#10;hQpbequoPG3/rAK93pe/vjfvP4edlvvQfmzMU6LU43h4XYIINIT/8L39pRWk6Ww6hd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cGLIxwAAAN4AAAAPAAAAAAAA&#10;AAAAAAAAAKECAABkcnMvZG93bnJldi54bWxQSwUGAAAAAAQABAD5AAAAlQMAAAAA&#10;" strokeweight="1.1pt"/>
                          <v:line id="Line 13872" o:spid="_x0000_s1571" style="position:absolute;visibility:visible;mso-wrap-style:square" from="3264,3837" to="3270,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n6vMcAAADeAAAADwAAAGRycy9kb3ducmV2LnhtbESPS2vDMBCE74X8B7GBXkoj1w0hOJFN&#10;6QMKOeV16G1jbWQTa+Vaauz++ygQyHGYmW+YZTHYRpyp87VjBS+TBARx6XTNRsFu+/U8B+EDssbG&#10;MSn4Jw9FPnpYYqZdz2s6b4IREcI+QwVVCG0mpS8rsugnriWO3tF1FkOUnZG6wz7CbSPTJJlJizXH&#10;hQpbeq+oPG3+rAK92pe/vjcfP4edlvvQfq7NU6LU43h4W4AINIR7+Nb+1grSdPo6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mfq8xwAAAN4AAAAPAAAAAAAA&#10;AAAAAAAAAKECAABkcnMvZG93bnJldi54bWxQSwUGAAAAAAQABAD5AAAAlQMAAAAA&#10;" strokeweight="1.1pt"/>
                          <v:line id="Line 13873" o:spid="_x0000_s1572" style="position:absolute;visibility:visible;mso-wrap-style:square" from="3270,3855" to="3276,3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VfJ8gAAADeAAAADwAAAGRycy9kb3ducmV2LnhtbESPT2vCQBTE74V+h+UVeim6afyDRFcp&#10;bYWCJzUevD2zz00w+zbNbk367bsFweMwM79hFqve1uJKra8cK3gdJiCIC6crNgry/XowA+EDssba&#10;MSn4JQ+r5ePDAjPtOt7SdReMiBD2GSooQ2gyKX1RkkU/dA1x9M6utRiibI3ULXYRbmuZJslUWqw4&#10;LpTY0HtJxWX3YxXozaH49p35OJ5yLQ+h+dyal0Sp56f+bQ4iUB/u4Vv7SytI0/FoAv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9VfJ8gAAADeAAAADwAAAAAA&#10;AAAAAAAAAAChAgAAZHJzL2Rvd25yZXYueG1sUEsFBgAAAAAEAAQA+QAAAJYDAAAAAA==&#10;" strokeweight="1.1pt"/>
                          <v:line id="Line 13874" o:spid="_x0000_s1573" style="position:absolute;visibility:visible;mso-wrap-style:square" from="3276,3873" to="3282,3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fBUMcAAADeAAAADwAAAGRycy9kb3ducmV2LnhtbESPQWvCQBSE74X+h+UJvZS6MYqUmI0U&#10;24LQk1YP3p7Z5yaYfZtmtyb+e7cg9DjMzDdMvhxsIy7U+dqxgsk4AUFcOl2zUbD7/nx5BeEDssbG&#10;MSm4kodl8fiQY6Zdzxu6bIMREcI+QwVVCG0mpS8rsujHriWO3sl1FkOUnZG6wz7CbSPTJJlLizXH&#10;hQpbWlVUnre/VoH+2pc/vjfvh+NOy31oPzbmOVHqaTS8LUAEGsJ/+N5eawVpOpvO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B8FQxwAAAN4AAAAPAAAAAAAA&#10;AAAAAAAAAKECAABkcnMvZG93bnJldi54bWxQSwUGAAAAAAQABAD5AAAAlQMAAAAA&#10;" strokeweight="1.1pt"/>
                          <v:line id="Line 13875" o:spid="_x0000_s1574" style="position:absolute;visibility:visible;mso-wrap-style:square" from="3282,3890" to="3287,3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tky8cAAADeAAAADwAAAGRycy9kb3ducmV2LnhtbESPQWvCQBSE74X+h+UVeim6aRSV6Cql&#10;rVDwpMaDt2f2uQlm36bZrUn/fbcgeBxm5htmseptLa7U+sqxgtdhAoK4cLpioyDfrwczED4ga6wd&#10;k4Jf8rBaPj4sMNOu4y1dd8GICGGfoYIyhCaT0hclWfRD1xBH7+xaiyHK1kjdYhfhtpZpkkykxYrj&#10;QokNvZdUXHY/VoHeHIpv35mP4ynX8hCaz615SZR6furf5iAC9eEevrW/tII0HY+m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S2TLxwAAAN4AAAAPAAAAAAAA&#10;AAAAAAAAAKECAABkcnMvZG93bnJldi54bWxQSwUGAAAAAAQABAD5AAAAlQMAAAAA&#10;" strokeweight="1.1pt"/>
                          <v:line id="Line 13876" o:spid="_x0000_s1575" style="position:absolute;visibility:visible;mso-wrap-style:square" from="3287,3909" to="3294,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TwucQAAADeAAAADwAAAGRycy9kb3ducmV2LnhtbERPz2vCMBS+D/wfwhO8DE2tY4xqFHEb&#10;DDyp9eDt2bylZc1LbaKt/705DDx+fL8Xq97W4katrxwrmE4SEMSF0xUbBfnhe/wBwgdkjbVjUnAn&#10;D6vl4GWBmXYd7+i2D0bEEPYZKihDaDIpfVGSRT9xDXHkfl1rMUTYGqlb7GK4rWWaJO/SYsWxocSG&#10;NiUVf/urVaC3x+LiO/N5OudaHkPztTOviVKjYb+egwjUh6f43/2jFaTp2yz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1PC5xAAAAN4AAAAPAAAAAAAAAAAA&#10;AAAAAKECAABkcnMvZG93bnJldi54bWxQSwUGAAAAAAQABAD5AAAAkgMAAAAA&#10;" strokeweight="1.1pt"/>
                          <v:line id="Line 13877" o:spid="_x0000_s1576" style="position:absolute;visibility:visible;mso-wrap-style:square" from="3294,3928" to="3299,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hVIscAAADeAAAADwAAAGRycy9kb3ducmV2LnhtbESPQWvCQBSE74X+h+UVeim6aRTR6Cql&#10;rVDwpMaDt2f2uQlm36bZrUn/fbcgeBxm5htmseptLa7U+sqxgtdhAoK4cLpioyDfrwdTED4ga6wd&#10;k4Jf8rBaPj4sMNOu4y1dd8GICGGfoYIyhCaT0hclWfRD1xBH7+xaiyHK1kjdYhfhtpZpkkykxYrj&#10;QokNvZdUXHY/VoHeHIpv35mP4ynX8hCaz615SZR6furf5iAC9eEevrW/tII0HY9m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mFUixwAAAN4AAAAPAAAAAAAA&#10;AAAAAAAAAKECAABkcnMvZG93bnJldi54bWxQSwUGAAAAAAQABAD5AAAAlQMAAAAA&#10;" strokeweight="1.1pt"/>
                          <v:line id="Line 13878" o:spid="_x0000_s1577" style="position:absolute;visibility:visible;mso-wrap-style:square" from="3299,3947" to="3305,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SPwsQAAADeAAAADwAAAGRycy9kb3ducmV2LnhtbESPzYrCMBSF94LvEK7gRjSdIsNQjSI6&#10;guBKRxfurs01LTY3tYm2vv1kMTDLw/njmy87W4kXNb50rOBjkoAgzp0u2Sg4/WzHXyB8QNZYOSYF&#10;b/KwXPR7c8y0a/lAr2MwIo6wz1BBEUKdSenzgiz6iauJo3dzjcUQZWOkbrCN47aSaZJ8Soslx4cC&#10;a1oXlN+PT6tA78/5w7dmc7metDyH+vtgRolSw0G3moEI1IX/8F97pxWk6XQaASJORA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pI/CxAAAAN4AAAAPAAAAAAAAAAAA&#10;AAAAAKECAABkcnMvZG93bnJldi54bWxQSwUGAAAAAAQABAD5AAAAkgMAAAAA&#10;" strokeweight="1.1pt"/>
                          <v:line id="Line 13879" o:spid="_x0000_s1578" style="position:absolute;visibility:visible;mso-wrap-style:square" from="3305,3966" to="3312,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gqWcYAAADeAAAADwAAAGRycy9kb3ducmV2LnhtbESPT4vCMBTE78J+h/AW9iKaWkSkGmXZ&#10;dUHw5L+Dt2fzTIvNS7eJtn57s7DgcZiZ3zDzZWcrcafGl44VjIYJCOLc6ZKNgsP+ZzAF4QOyxsox&#10;KXiQh+XirTfHTLuWt3TfBSMihH2GCooQ6kxKnxdk0Q9dTRy9i2sshigbI3WDbYTbSqZJMpEWS44L&#10;Bdb0VVB+3d2sAr055r++Nd+n80HLY6hXW9NPlPp47z5nIAJ14RX+b6+1gjQdj0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oKlnGAAAA3gAAAA8AAAAAAAAA&#10;AAAAAAAAoQIAAGRycy9kb3ducmV2LnhtbFBLBQYAAAAABAAEAPkAAACUAwAAAAA=&#10;" strokeweight="1.1pt"/>
                          <v:line id="Line 13880" o:spid="_x0000_s1579" style="position:absolute;visibility:visible;mso-wrap-style:square" from="3312,3986" to="3317,4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q0LscAAADeAAAADwAAAGRycy9kb3ducmV2LnhtbESPQWvCQBSE74X+h+UVvEjdNIiUmI2U&#10;toLgSY2H3l6zz01o9m2a3Zr4711B6HGYmW+YfDXaVpyp941jBS+zBARx5XTDRkF5WD+/gvABWWPr&#10;mBRcyMOqeHzIMdNu4B2d98GICGGfoYI6hC6T0lc1WfQz1xFH7+R6iyHK3kjd4xDhtpVpkiykxYbj&#10;Qo0dvddU/ez/rAK9PVa/fjAfX9+llsfQfe7MNFFq8jS+LUEEGsN/+N7eaAVpOp+ncLsTr4As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OrQuxwAAAN4AAAAPAAAAAAAA&#10;AAAAAAAAAKECAABkcnMvZG93bnJldi54bWxQSwUGAAAAAAQABAD5AAAAlQMAAAAA&#10;" strokeweight="1.1pt"/>
                          <v:line id="Line 13881" o:spid="_x0000_s1580" style="position:absolute;visibility:visible;mso-wrap-style:square" from="3317,4007" to="3323,4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YRtccAAADeAAAADwAAAGRycy9kb3ducmV2LnhtbESPS2vDMBCE74X8B7GBXkoj1w0hOJFN&#10;6QMKOeV16G1jbWQTa+Vaauz++ygQyHGYmW+YZTHYRpyp87VjBS+TBARx6XTNRsFu+/U8B+EDssbG&#10;MSn4Jw9FPnpYYqZdz2s6b4IREcI+QwVVCG0mpS8rsugnriWO3tF1FkOUnZG6wz7CbSPTJJlJizXH&#10;hQpbeq+oPG3+rAK92pe/vjcfP4edlvvQfq7NU6LU43h4W4AINIR7+Nb+1grSdDp9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dhG1xwAAAN4AAAAPAAAAAAAA&#10;AAAAAAAAAKECAABkcnMvZG93bnJldi54bWxQSwUGAAAAAAQABAD5AAAAlQMAAAAA&#10;" strokeweight="1.1pt"/>
                          <v:line id="Line 13882" o:spid="_x0000_s1581" style="position:absolute;visibility:visible;mso-wrap-style:square" from="3323,4027" to="3329,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JwcYAAADeAAAADwAAAGRycy9kb3ducmV2LnhtbESPT2vCQBTE7wW/w/KEXkQ3DUEkuorY&#10;Fgqe/Hfw9sw+N8Hs25jdmvTbu4VCj8PM/IZZrHpbiwe1vnKs4G2SgCAunK7YKDgePsczED4ga6wd&#10;k4If8rBaDl4WmGvX8Y4e+2BEhLDPUUEZQpNL6YuSLPqJa4ijd3WtxRBla6RusYtwW8s0SabSYsVx&#10;ocSGNiUVt/23VaC3p+LuO/N+vhy1PIXmY2dGiVKvw349BxGoD//hv/aXVpCmWZbB7514BeTy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ficHGAAAA3gAAAA8AAAAAAAAA&#10;AAAAAAAAoQIAAGRycy9kb3ducmV2LnhtbFBLBQYAAAAABAAEAPkAAACUAwAAAAA=&#10;" strokeweight="1.1pt"/>
                          <v:line id="Line 13883" o:spid="_x0000_s1582" style="position:absolute;visibility:visible;mso-wrap-style:square" from="3329,4047" to="3335,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MsWscAAADeAAAADwAAAGRycy9kb3ducmV2LnhtbESPT2vCQBTE7wW/w/KEXkrdNKhIdBNK&#10;/0DBk1YPvT2zz00w+zbNbk389q4g9DjMzG+YVTHYRpyp87VjBS+TBARx6XTNRsHu+/N5AcIHZI2N&#10;Y1JwIQ9FPnpYYaZdzxs6b4MREcI+QwVVCG0mpS8rsugnriWO3tF1FkOUnZG6wz7CbSPTJJlLizXH&#10;hQpbequoPG3/rAK93pe/vjfvP4edlvvQfmzMU6LU43h4XYIINIT/8L39pRWk6XQ6g9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0yxaxwAAAN4AAAAPAAAAAAAA&#10;AAAAAAAAAKECAABkcnMvZG93bnJldi54bWxQSwUGAAAAAAQABAD5AAAAlQMAAAAA&#10;" strokeweight="1.1pt"/>
                          <v:line id="Line 13884" o:spid="_x0000_s1583" style="position:absolute;visibility:visible;mso-wrap-style:square" from="3335,4069" to="3340,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GyLccAAADeAAAADwAAAGRycy9kb3ducmV2LnhtbESPT2vCQBTE74V+h+UVvBTdNIhIzEZK&#10;/4DgSY0Hb8/scxPMvk2zWxO/fbdQ6HGYmd8w+Xq0rbhR7xvHCl5mCQjiyumGjYLy8DldgvABWWPr&#10;mBTcycO6eHzIMdNu4B3d9sGICGGfoYI6hC6T0lc1WfQz1xFH7+J6iyHK3kjd4xDhtpVpkiykxYbj&#10;Qo0dvdVUXfffVoHeHqsvP5j307nU8hi6j515TpSaPI2vKxCBxvAf/mtvtII0nc8X8HsnXgF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AbItxwAAAN4AAAAPAAAAAAAA&#10;AAAAAAAAAKECAABkcnMvZG93bnJldi54bWxQSwUGAAAAAAQABAD5AAAAlQMAAAAA&#10;" strokeweight="1.1pt"/>
                          <v:line id="Line 13885" o:spid="_x0000_s1584" style="position:absolute;visibility:visible;mso-wrap-style:square" from="3340,4091" to="3346,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0XtscAAADeAAAADwAAAGRycy9kb3ducmV2LnhtbESPT2vCQBTE7wW/w/KEXkrdNIhKdBNK&#10;/0DBk1YPvT2zz00w+zbNbk389q4g9DjMzG+YVTHYRpyp87VjBS+TBARx6XTNRsHu+/N5AcIHZI2N&#10;Y1JwIQ9FPnpYYaZdzxs6b4MREcI+QwVVCG0mpS8rsugnriWO3tF1FkOUnZG6wz7CbSPTJJlJizXH&#10;hQpbequoPG3/rAK93pe/vjfvP4edlvvQfmzMU6LU43h4XYIINIT/8L39pRWk6XQ6h9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TRe2xwAAAN4AAAAPAAAAAAAA&#10;AAAAAAAAAKECAABkcnMvZG93bnJldi54bWxQSwUGAAAAAAQABAD5AAAAlQMAAAAA&#10;" strokeweight="1.1pt"/>
                          <v:line id="Line 13886" o:spid="_x0000_s1585" style="position:absolute;visibility:visible;mso-wrap-style:square" from="3346,4112" to="3352,4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KDxMMAAADeAAAADwAAAGRycy9kb3ducmV2LnhtbERPTYvCMBC9C/6HMIIX0XSLLEs1iugK&#10;giddPXgbmzEtNpPaRFv//eawsMfH+54vO1uJFzW+dKzgY5KAIM6dLtkoOP1sx18gfEDWWDkmBW/y&#10;sFz0e3PMtGv5QK9jMCKGsM9QQRFCnUnp84Is+omriSN3c43FEGFjpG6wjeG2kmmSfEqLJceGAmta&#10;F5Tfj0+rQO/P+cO3ZnO5nrQ8h/r7YEaJUsNBt5qBCNSFf/Gfe6cVpOl0GvfGO/EK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Sg8TDAAAA3gAAAA8AAAAAAAAAAAAA&#10;AAAAoQIAAGRycy9kb3ducmV2LnhtbFBLBQYAAAAABAAEAPkAAACRAwAAAAA=&#10;" strokeweight="1.1pt"/>
                          <v:line id="Line 13887" o:spid="_x0000_s1586" style="position:absolute;visibility:visible;mso-wrap-style:square" from="3352,4134" to="3358,4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4mX8cAAADeAAAADwAAAGRycy9kb3ducmV2LnhtbESPT2vCQBTE7wW/w/KEXkrdNIhodBNK&#10;/0DBk1YPvT2zz00w+zbNbk389q4g9DjMzG+YVTHYRpyp87VjBS+TBARx6XTNRsHu+/N5DsIHZI2N&#10;Y1JwIQ9FPnpYYaZdzxs6b4MREcI+QwVVCG0mpS8rsugnriWO3tF1FkOUnZG6wz7CbSPTJJlJizXH&#10;hQpbequoPG3/rAK93pe/vjfvP4edlvvQfmzMU6LU43h4XYIINIT/8L39pRWk6XS6gN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niZfxwAAAN4AAAAPAAAAAAAA&#10;AAAAAAAAAKECAABkcnMvZG93bnJldi54bWxQSwUGAAAAAAQABAD5AAAAlQMAAAAA&#10;" strokeweight="1.1pt"/>
                          <v:line id="Line 13888" o:spid="_x0000_s1587" style="position:absolute;visibility:visible;mso-wrap-style:square" from="3358,4156" to="3363,4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0ZH8UAAADeAAAADwAAAGRycy9kb3ducmV2LnhtbESPzWrCQBSF9wXfYbiCm6ITgy0lOorY&#10;Fgqu1Lhwd83cTkIzd2JmNPHtnUXB5eH88S1Wva3FjVpfOVYwnSQgiAunKzYK8sP3+AOED8gaa8ek&#10;4E4eVsvBywIz7Tre0W0fjIgj7DNUUIbQZFL6oiSLfuIa4uj9utZiiLI1UrfYxXFbyzRJ3qXFiuND&#10;iQ1tSir+9lerQG+PxcV35vN0zrU8huZrZ14TpUbDfj0HEagPz/B/+0crSNPZWw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0ZH8UAAADeAAAADwAAAAAAAAAA&#10;AAAAAAChAgAAZHJzL2Rvd25yZXYueG1sUEsFBgAAAAAEAAQA+QAAAJMDAAAAAA==&#10;" strokeweight="1.1pt"/>
                          <v:line id="Line 13889" o:spid="_x0000_s1588" style="position:absolute;visibility:visible;mso-wrap-style:square" from="3363,4179" to="3370,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G8hMcAAADeAAAADwAAAGRycy9kb3ducmV2LnhtbESPT2vCQBTE70K/w/IKvYhuDLWU6Cql&#10;Vih48t/B2zP73ASzb2N2Nem37wqCx2FmfsNM552txI0aXzpWMBomIIhzp0s2Cnbb5eAThA/IGivH&#10;pOCPPMxnL70pZtq1vKbbJhgRIewzVFCEUGdS+rwgi37oauLonVxjMUTZGKkbbCPcVjJNkg9pseS4&#10;UGBN3wXl583VKtCrfX7xrVkcjjst96H+WZt+otTba/c1ARGoC8/wo/2rFaTp+3gE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MbyExwAAAN4AAAAPAAAAAAAA&#10;AAAAAAAAAKECAABkcnMvZG93bnJldi54bWxQSwUGAAAAAAQABAD5AAAAlQMAAAAA&#10;" strokeweight="1.1pt"/>
                          <v:line id="Line 13890" o:spid="_x0000_s1589" style="position:absolute;visibility:visible;mso-wrap-style:square" from="3370,4202" to="3375,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Mi88cAAADeAAAADwAAAGRycy9kb3ducmV2LnhtbESPQWvCQBSE70L/w/IKvUjdGGwpqZtQ&#10;tILQk1YP3p7Z101o9m3Mrib+e7dQ8DjMzDfMvBhsIy7U+dqxgukkAUFcOl2zUbD7Xj2/gfABWWPj&#10;mBRcyUORP4zmmGnX84Yu22BEhLDPUEEVQptJ6cuKLPqJa4mj9+M6iyHKzkjdYR/htpFpkrxKizXH&#10;hQpbWlRU/m7PVoH+2pcn35vl4bjTch/az40ZJ0o9PQ4f7yACDeEe/m+vtYI0nb2k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4yLzxwAAAN4AAAAPAAAAAAAA&#10;AAAAAAAAAKECAABkcnMvZG93bnJldi54bWxQSwUGAAAAAAQABAD5AAAAlQMAAAAA&#10;" strokeweight="1.1pt"/>
                          <v:line id="Line 13891" o:spid="_x0000_s1590" style="position:absolute;visibility:visible;mso-wrap-style:square" from="3375,4225" to="3381,4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aMgAAADeAAAADwAAAGRycy9kb3ducmV2LnhtbESPT2vCQBTE74V+h+UVeim6afyDRFcp&#10;bYWCJzUevD2zz00w+zbNbk367bsFweMwM79hFqve1uJKra8cK3gdJiCIC6crNgry/XowA+EDssba&#10;MSn4JQ+r5ePDAjPtOt7SdReMiBD2GSooQ2gyKX1RkkU/dA1x9M6utRiibI3ULXYRbmuZJslUWqw4&#10;LpTY0HtJxWX3YxXozaH49p35OJ5yLQ+h+dyal0Sp56f+bQ4iUB/u4Vv7SytI0/FkBP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aMgAAADeAAAADwAAAAAA&#10;AAAAAAAAAAChAgAAZHJzL2Rvd25yZXYueG1sUEsFBgAAAAAEAAQA+QAAAJYDAAAAAA==&#10;" strokeweight="1.1pt"/>
                          <v:line id="Line 13892" o:spid="_x0000_s1591" style="position:absolute;visibility:visible;mso-wrap-style:square" from="3381,4248" to="3387,4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YfHMcAAADeAAAADwAAAGRycy9kb3ducmV2LnhtbESPT2vCQBTE7wW/w/KEXkrdNKhIdBNK&#10;/0DBk1YPvT2zz00w+zbNbk389q4g9DjMzG+YVTHYRpyp87VjBS+TBARx6XTNRsHu+/N5AcIHZI2N&#10;Y1JwIQ9FPnpYYaZdzxs6b4MREcI+QwVVCG0mpS8rsugnriWO3tF1FkOUnZG6wz7CbSPTJJlLizXH&#10;hQpbequoPG3/rAK93pe/vjfvP4edlvvQfmzMU6LU43h4XYIINIT/8L39pRWk6XQ2hd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Rh8cxwAAAN4AAAAPAAAAAAAA&#10;AAAAAAAAAKECAABkcnMvZG93bnJldi54bWxQSwUGAAAAAAQABAD5AAAAlQMAAAAA&#10;" strokeweight="1.1pt"/>
                          <v:line id="Line 13893" o:spid="_x0000_s1592" style="position:absolute;visibility:visible;mso-wrap-style:square" from="3387,4272" to="3393,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q6h8cAAADeAAAADwAAAGRycy9kb3ducmV2LnhtbESPS2vDMBCE74X8B7GBXkoj1zQhOJFN&#10;6QMKOeV16G1jbWQTa+Vaauz++ygQyHGYmW+YZTHYRpyp87VjBS+TBARx6XTNRsFu+/U8B+EDssbG&#10;MSn4Jw9FPnpYYqZdz2s6b4IREcI+QwVVCG0mpS8rsugnriWO3tF1FkOUnZG6wz7CbSPTJJlJizXH&#10;hQpbeq+oPG3+rAK92pe/vjcfP4edlvvQfq7NU6LU43h4W4AINIR7+Nb+1grS9HU6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CrqHxwAAAN4AAAAPAAAAAAAA&#10;AAAAAAAAAKECAABkcnMvZG93bnJldi54bWxQSwUGAAAAAAQABAD5AAAAlQMAAAAA&#10;" strokeweight="1.1pt"/>
                          <v:line id="Line 13894" o:spid="_x0000_s1593" style="position:absolute;visibility:visible;mso-wrap-style:square" from="3393,4295" to="3398,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gk8McAAADeAAAADwAAAGRycy9kb3ducmV2LnhtbESPQWvCQBSE74X+h+UJvZS6MaiUmI0U&#10;24LQk1YP3p7Z5yaYfZtmtyb+e7cg9DjMzDdMvhxsIy7U+dqxgsk4AUFcOl2zUbD7/nx5BeEDssbG&#10;MSm4kodl8fiQY6Zdzxu6bIMREcI+QwVVCG0mpS8rsujHriWO3sl1FkOUnZG6wz7CbSPTJJlLizXH&#10;hQpbWlVUnre/VoH+2pc/vjfvh+NOy31oPzbmOVHqaTS8LUAEGsJ/+N5eawVpOp3N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2CTwxwAAAN4AAAAPAAAAAAAA&#10;AAAAAAAAAKECAABkcnMvZG93bnJldi54bWxQSwUGAAAAAAQABAD5AAAAlQMAAAAA&#10;" strokeweight="1.1pt"/>
                          <v:line id="Line 13895" o:spid="_x0000_s1594" style="position:absolute;visibility:visible;mso-wrap-style:square" from="3398,4319" to="3405,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SBa8cAAADeAAAADwAAAGRycy9kb3ducmV2LnhtbESPT2vCQBTE74V+h+UVeim6afAf0VVK&#10;W6HgSY0Hb8/scxPMvk2zW5N++25B8DjMzG+Yxaq3tbhS6yvHCl6HCQjiwumKjYJ8vx7MQPiArLF2&#10;TAp+ycNq+fiwwEy7jrd03QUjIoR9hgrKEJpMSl+UZNEPXUMcvbNrLYYoWyN1i12E21qmSTKRFiuO&#10;CyU29F5Scdn9WAV6cyi+fWc+jqdcy0NoPrfmJVHq+al/m4MI1Id7+Nb+0grSdDSewv+deAX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lIFrxwAAAN4AAAAPAAAAAAAA&#10;AAAAAAAAAKECAABkcnMvZG93bnJldi54bWxQSwUGAAAAAAQABAD5AAAAlQMAAAAA&#10;" strokeweight="1.1pt"/>
                          <v:line id="Line 13896" o:spid="_x0000_s1595" style="position:absolute;visibility:visible;mso-wrap-style:square" from="3405,4344" to="3410,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sVGcQAAADeAAAADwAAAGRycy9kb3ducmV2LnhtbERPz2vCMBS+D/wfwhO8DE0tboxqFHEb&#10;DDyp9eDt2bylZc1LbaKt/705DDx+fL8Xq97W4katrxwrmE4SEMSF0xUbBfnhe/wBwgdkjbVjUnAn&#10;D6vl4GWBmXYd7+i2D0bEEPYZKihDaDIpfVGSRT9xDXHkfl1rMUTYGqlb7GK4rWWaJO/SYsWxocSG&#10;NiUVf/urVaC3x+LiO/N5OudaHkPztTOviVKjYb+egwjUh6f43/2jFaTp7C3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CxUZxAAAAN4AAAAPAAAAAAAAAAAA&#10;AAAAAKECAABkcnMvZG93bnJldi54bWxQSwUGAAAAAAQABAD5AAAAkgMAAAAA&#10;" strokeweight="1.1pt"/>
                          <v:line id="Line 13897" o:spid="_x0000_s1596" style="position:absolute;visibility:visible;mso-wrap-style:square" from="3410,4368" to="3416,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ewgscAAADeAAAADwAAAGRycy9kb3ducmV2LnhtbESPQWvCQBSE74X+h+UVeim6aVDR6Cql&#10;rVDwpMaDt2f2uQlm36bZrUn/fbcgeBxm5htmseptLa7U+sqxgtdhAoK4cLpioyDfrwdTED4ga6wd&#10;k4Jf8rBaPj4sMNOu4y1dd8GICGGfoYIyhCaT0hclWfRD1xBH7+xaiyHK1kjdYhfhtpZpkkykxYrj&#10;QokNvZdUXHY/VoHeHIpv35mP4ynX8hCaz615SZR6furf5iAC9eEevrW/tII0HY1n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R7CCxwAAAN4AAAAPAAAAAAAA&#10;AAAAAAAAAKECAABkcnMvZG93bnJldi54bWxQSwUGAAAAAAQABAD5AAAAlQMAAAAA&#10;" strokeweight="1.1pt"/>
                          <v:line id="Line 13898" o:spid="_x0000_s1597" style="position:absolute;visibility:visible;mso-wrap-style:square" from="3416,4392" to="3423,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HTosQAAADeAAAADwAAAGRycy9kb3ducmV2LnhtbESPy4rCMBSG9wO+QziCm0HTKYNINYro&#10;CIIrbwt3x+aYFpuT2kRb336yGJjlz3/jmy06W4kXNb50rOBrlIAgzp0u2Sg4HTfDCQgfkDVWjknB&#10;mzws5r2PGWbatbyn1yEYEUfYZ6igCKHOpPR5QRb9yNXE0bu5xmKIsjFSN9jGcVvJNEnG0mLJ8aHA&#10;mlYF5ffD0yrQu3P+8K1ZX64nLc+h/tmbz0SpQb9bTkEE6sJ/+K+91QrS9HscASJORA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EdOixAAAAN4AAAAPAAAAAAAAAAAA&#10;AAAAAKECAABkcnMvZG93bnJldi54bWxQSwUGAAAAAAQABAD5AAAAkgMAAAAA&#10;" strokeweight="1.1pt"/>
                          <v:line id="Line 13899" o:spid="_x0000_s1598" style="position:absolute;visibility:visible;mso-wrap-style:square" from="3423,4418" to="3428,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12OccAAADeAAAADwAAAGRycy9kb3ducmV2LnhtbESPQWvCQBSE74X+h+UVehHdGERKzEZK&#10;baHgSasHb8/scxPMvo3ZrUn/vSsIPQ4z8w2TLwfbiCt1vnasYDpJQBCXTtdsFOx+vsZvIHxA1tg4&#10;JgV/5GFZPD/lmGnX84au22BEhLDPUEEVQptJ6cuKLPqJa4mjd3KdxRBlZ6TusI9w28g0SebSYs1x&#10;ocKWPioqz9tfq0Cv9+XF92Z1OO603If2c2NGiVKvL8P7AkSgIfyHH+1vrSBNZ/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XXY5xwAAAN4AAAAPAAAAAAAA&#10;AAAAAAAAAKECAABkcnMvZG93bnJldi54bWxQSwUGAAAAAAQABAD5AAAAlQMAAAAA&#10;" strokeweight="1.1pt"/>
                          <v:line id="Line 13900" o:spid="_x0000_s1599" style="position:absolute;visibility:visible;mso-wrap-style:square" from="3428,4442" to="3433,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oTsYAAADeAAAADwAAAGRycy9kb3ducmV2LnhtbESPT4vCMBTE74LfITzBi6ypZRGpRlnW&#10;FYQ9+e/g7W3zTMs2L90ma+u3N4LgcZiZ3zCLVWcrcaXGl44VTMYJCOLc6ZKNguNh8zYD4QOyxsox&#10;KbiRh9Wy31tgpl3LO7rugxERwj5DBUUIdSalzwuy6MeuJo7exTUWQ5SNkbrBNsJtJdMkmUqLJceF&#10;Amv6LCj/3f9bBfr7lP/51qzPP0ctT6H+2plRotRw0H3MQQTqwiv8bG+1gjR9n6b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6E7GAAAA3gAAAA8AAAAAAAAA&#10;AAAAAAAAoQIAAGRycy9kb3ducmV2LnhtbFBLBQYAAAAABAAEAPkAAACUAwAAAAA=&#10;" strokeweight="1.1pt"/>
                          <v:line id="Line 13901" o:spid="_x0000_s1600" style="position:absolute;visibility:visible;mso-wrap-style:square" from="3433,4468" to="3439,4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NN1ccAAADeAAAADwAAAGRycy9kb3ducmV2LnhtbESPQWvCQBSE74X+h+UJvZS6MYqUmI0U&#10;24LQk1YP3p7Z5yaYfZtmtyb+e7cg9DjMzDdMvhxsIy7U+dqxgsk4AUFcOl2zUbD7/nx5BeEDssbG&#10;MSm4kodl8fiQY6Zdzxu6bIMREcI+QwVVCG0mpS8rsujHriWO3sl1FkOUnZG6wz7CbSPTJJlLizXH&#10;hQpbWlVUnre/VoH+2pc/vjfvh+NOy31oPzbmOVHqaTS8LUAEGsJ/+N5eawVpOptP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w03VxwAAAN4AAAAPAAAAAAAA&#10;AAAAAAAAAKECAABkcnMvZG93bnJldi54bWxQSwUGAAAAAAQABAD5AAAAlQMAAAAA&#10;" strokeweight="1.1pt"/>
                          <v:line id="Line 13902" o:spid="_x0000_s1601" style="position:absolute;visibility:visible;mso-wrap-style:square" from="3439,4494" to="3446,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rVoccAAADeAAAADwAAAGRycy9kb3ducmV2LnhtbESPT2vCQBTE74V+h+UVvBTdNIhIzEZK&#10;/4DgSY0Hb8/scxPMvk2zWxO/fbdQ6HGYmd8w+Xq0rbhR7xvHCl5mCQjiyumGjYLy8DldgvABWWPr&#10;mBTcycO6eHzIMdNu4B3d9sGICGGfoYI6hC6T0lc1WfQz1xFH7+J6iyHK3kjd4xDhtpVpkiykxYbj&#10;Qo0dvdVUXfffVoHeHqsvP5j307nU8hi6j515TpSaPI2vKxCBxvAf/mtvtII0nS/m8HsnXgF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tWhxwAAAN4AAAAPAAAAAAAA&#10;AAAAAAAAAKECAABkcnMvZG93bnJldi54bWxQSwUGAAAAAAQABAD5AAAAlQMAAAAA&#10;" strokeweight="1.1pt"/>
                          <v:line id="Line 13903" o:spid="_x0000_s1602" style="position:absolute;visibility:visible;mso-wrap-style:square" from="3446,4520" to="3451,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ZwOscAAADeAAAADwAAAGRycy9kb3ducmV2LnhtbESPQWvCQBSE74X+h+UJvZS6MaiUmI0U&#10;24LQk1YP3p7Z5yaYfZtmtyb+e7cg9DjMzDdMvhxsIy7U+dqxgsk4AUFcOl2zUbD7/nx5BeEDssbG&#10;MSm4kodl8fiQY6Zdzxu6bIMREcI+QwVVCG0mpS8rsujHriWO3sl1FkOUnZG6wz7CbSPTJJlLizXH&#10;hQpbWlVUnre/VoH+2pc/vjfvh+NOy31oPzbmOVHqaTS8LUAEGsJ/+N5eawVpOp3P4O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ZnA6xwAAAN4AAAAPAAAAAAAA&#10;AAAAAAAAAKECAABkcnMvZG93bnJldi54bWxQSwUGAAAAAAQABAD5AAAAlQMAAAAA&#10;" strokeweight="1.1pt"/>
                          <v:line id="Line 13904" o:spid="_x0000_s1603" style="position:absolute;visibility:visible;mso-wrap-style:square" from="3451,4545" to="3457,4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TuTcYAAADeAAAADwAAAGRycy9kb3ducmV2LnhtbESPT2vCQBTE7wW/w/KEXkQ3DRIkuorY&#10;Fgqe/Hfw9sw+N8Hs25jdmvTbdwtCj8PM/IZZrHpbiwe1vnKs4G2SgCAunK7YKDgePsczED4ga6wd&#10;k4If8rBaDl4WmGvX8Y4e+2BEhLDPUUEZQpNL6YuSLPqJa4ijd3WtxRBla6RusYtwW8s0STJpseK4&#10;UGJDm5KK2/7bKtDbU3H3nXk/X45ankLzsTOjRKnXYb+egwjUh//ws/2lFaTpNMvg706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07k3GAAAA3gAAAA8AAAAAAAAA&#10;AAAAAAAAoQIAAGRycy9kb3ducmV2LnhtbFBLBQYAAAAABAAEAPkAAACUAwAAAAA=&#10;" strokeweight="1.1pt"/>
                          <v:line id="Line 13905" o:spid="_x0000_s1604" style="position:absolute;visibility:visible;mso-wrap-style:square" from="3457,4571" to="3463,4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L1scAAADeAAAADwAAAGRycy9kb3ducmV2LnhtbESPS2vDMBCE74X8B7GBXkoj15QkOJFN&#10;6QMKOeV16G1jbWQTa+Vaauz++ygQyHGYmW+YZTHYRpyp87VjBS+TBARx6XTNRsFu+/U8B+EDssbG&#10;MSn4Jw9FPnpYYqZdz2s6b4IREcI+QwVVCG0mpS8rsugnriWO3tF1FkOUnZG6wz7CbSPTJJlKizXH&#10;hQpbeq+oPG3+rAK92pe/vjcfP4edlvvQfq7NU6LU43h4W4AINIR7+Nb+1grS9HU6g+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EvWxwAAAN4AAAAPAAAAAAAA&#10;AAAAAAAAAKECAABkcnMvZG93bnJldi54bWxQSwUGAAAAAAQABAD5AAAAlQMAAAAA&#10;" strokeweight="1.1pt"/>
                          <v:line id="Line 13906" o:spid="_x0000_s1605" style="position:absolute;visibility:visible;mso-wrap-style:square" from="3463,4597" to="3469,4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ffpMMAAADeAAAADwAAAGRycy9kb3ducmV2LnhtbERPy4rCMBTdD/gP4QpuBk2nDCLVKKIj&#10;CK58Ldxdm2tabG5qE239+8liYJaH854tOluJFzW+dKzga5SAIM6dLtkoOB03wwkIH5A1Vo5JwZs8&#10;LOa9jxlm2rW8p9chGBFD2GeooAihzqT0eUEW/cjVxJG7ucZiiLAxUjfYxnBbyTRJxtJiybGhwJpW&#10;BeX3w9Mq0Ltz/vCtWV+uJy3Pof7Zm89EqUG/W05BBOrCv/jPvdUK0vR7HPfGO/EK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n36TDAAAA3gAAAA8AAAAAAAAAAAAA&#10;AAAAoQIAAGRycy9kb3ducmV2LnhtbFBLBQYAAAAABAAEAPkAAACRAwAAAAA=&#10;" strokeweight="1.1pt"/>
                          <v:line id="Line 13907" o:spid="_x0000_s1606" style="position:absolute;visibility:visible;mso-wrap-style:square" from="3469,4622" to="3474,4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t6P8cAAADeAAAADwAAAGRycy9kb3ducmV2LnhtbESPS2vDMBCE74X8B7GBXkoj15SQOJFN&#10;6QMKOeV16G1jbWQTa+Vaauz++ygQyHGYmW+YZTHYRpyp87VjBS+TBARx6XTNRsFu+/U8A+EDssbG&#10;MSn4Jw9FPnpYYqZdz2s6b4IREcI+QwVVCG0mpS8rsugnriWO3tF1FkOUnZG6wz7CbSPTJJlKizXH&#10;hQpbeq+oPG3+rAK92pe/vjcfP4edlvvQfq7NU6LU43h4W4AINIR7+Nb+1grS9HU6h+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K3o/xwAAAN4AAAAPAAAAAAAA&#10;AAAAAAAAAKECAABkcnMvZG93bnJldi54bWxQSwUGAAAAAAQABAD5AAAAlQMAAAAA&#10;" strokeweight="1.1pt"/>
                          <v:line id="Line 13908" o:spid="_x0000_s1607" style="position:absolute;visibility:visible;mso-wrap-style:square" from="3474,4650" to="3481,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hFf8UAAADeAAAADwAAAGRycy9kb3ducmV2LnhtbESPzWrCQBSF9wXfYbiCm6ITg7QlOorY&#10;Fgqu1Lhwd83cTkIzd2JmNPHtnUXB5eH88S1Wva3FjVpfOVYwnSQgiAunKzYK8sP3+AOED8gaa8ek&#10;4E4eVsvBywIz7Tre0W0fjIgj7DNUUIbQZFL6oiSLfuIa4uj9utZiiLI1UrfYxXFbyzRJ3qTFiuND&#10;iQ1tSir+9lerQG+PxcV35vN0zrU8huZrZ14TpUbDfj0HEagPz/B/+0crSNPZew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hFf8UAAADeAAAADwAAAAAAAAAA&#10;AAAAAAChAgAAZHJzL2Rvd25yZXYueG1sUEsFBgAAAAAEAAQA+QAAAJMDAAAAAA==&#10;" strokeweight="1.1pt"/>
                          <v:line id="Line 13909" o:spid="_x0000_s1608" style="position:absolute;visibility:visible;mso-wrap-style:square" from="3481,4675" to="3486,4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Tg5McAAADeAAAADwAAAGRycy9kb3ducmV2LnhtbESPT2vCQBTE70K/w/IKvYhuDMWW6Cql&#10;Vih48t/B2zP73ASzb2N2Nem37wqCx2FmfsNM552txI0aXzpWMBomIIhzp0s2Cnbb5eAThA/IGivH&#10;pOCPPMxnL70pZtq1vKbbJhgRIewzVFCEUGdS+rwgi37oauLonVxjMUTZGKkbbCPcVjJNkrG0WHJc&#10;KLCm74Ly8+ZqFejVPr/41iwOx52W+1D/rE0/UerttfuagAjUhWf40f7VCtL0/WME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hODkxwAAAN4AAAAPAAAAAAAA&#10;AAAAAAAAAKECAABkcnMvZG93bnJldi54bWxQSwUGAAAAAAQABAD5AAAAlQMAAAAA&#10;" strokeweight="1.1pt"/>
                          <v:line id="Line 13910" o:spid="_x0000_s1609" style="position:absolute;visibility:visible;mso-wrap-style:square" from="3486,4702" to="3492,4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Z+k8cAAADeAAAADwAAAGRycy9kb3ducmV2LnhtbESPQWvCQBSE70L/w/IKvUjdGKQtqZtQ&#10;tILQk1YP3p7Z101o9m3Mrib+e7dQ8DjMzDfMvBhsIy7U+dqxgukkAUFcOl2zUbD7Xj2/gfABWWPj&#10;mBRcyUORP4zmmGnX84Yu22BEhLDPUEEVQptJ6cuKLPqJa4mj9+M6iyHKzkjdYR/htpFpkrxIizXH&#10;hQpbWlRU/m7PVoH+2pcn35vl4bjTch/az40ZJ0o9PQ4f7yACDeEe/m+vtYI0nb2m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Vn6TxwAAAN4AAAAPAAAAAAAA&#10;AAAAAAAAAKECAABkcnMvZG93bnJldi54bWxQSwUGAAAAAAQABAD5AAAAlQMAAAAA&#10;" strokeweight="1.1pt"/>
                          <v:line id="Line 13911" o:spid="_x0000_s1610" style="position:absolute;visibility:visible;mso-wrap-style:square" from="3492,4729" to="3498,4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rbCMcAAADeAAAADwAAAGRycy9kb3ducmV2LnhtbESPQWvCQBSE74X+h+UVeim6aRSV6Cql&#10;rVDwpMaDt2f2uQlm36bZrUn/fbcgeBxm5htmseptLa7U+sqxgtdhAoK4cLpioyDfrwczED4ga6wd&#10;k4Jf8rBaPj4sMNOu4y1dd8GICGGfoYIyhCaT0hclWfRD1xBH7+xaiyHK1kjdYhfhtpZpkkykxYrj&#10;QokNvZdUXHY/VoHeHIpv35mP4ynX8hCaz615SZR6furf5iAC9eEevrW/tII0HU9H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GtsIxwAAAN4AAAAPAAAAAAAA&#10;AAAAAAAAAKECAABkcnMvZG93bnJldi54bWxQSwUGAAAAAAQABAD5AAAAlQMAAAAA&#10;" strokeweight="1.1pt"/>
                          <v:line id="Line 13912" o:spid="_x0000_s1611" style="position:absolute;visibility:visible;mso-wrap-style:square" from="3498,4756" to="3504,4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NDfMcAAADeAAAADwAAAGRycy9kb3ducmV2LnhtbESPT2vCQBTE7wW/w/KEXkrdNIhKdBNK&#10;/0DBk1YPvT2zz00w+zbNbk389q4g9DjMzG+YVTHYRpyp87VjBS+TBARx6XTNRsHu+/N5AcIHZI2N&#10;Y1JwIQ9FPnpYYaZdzxs6b4MREcI+QwVVCG0mpS8rsugnriWO3tF1FkOUnZG6wz7CbSPTJJlJizXH&#10;hQpbequoPG3/rAK93pe/vjfvP4edlvvQfmzMU6LU43h4XYIINIT/8L39pRWk6XQ+hd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80N8xwAAAN4AAAAPAAAAAAAA&#10;AAAAAAAAAKECAABkcnMvZG93bnJldi54bWxQSwUGAAAAAAQABAD5AAAAlQMAAAAA&#10;" strokeweight="1.1pt"/>
                          <v:line id="Line 13913" o:spid="_x0000_s1612" style="position:absolute;visibility:visible;mso-wrap-style:square" from="3504,4782" to="3509,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m58cAAADeAAAADwAAAGRycy9kb3ducmV2LnhtbESPT2vCQBTE74V+h+UVeim6afAf0VVK&#10;W6HgSY0Hb8/scxPMvk2zW5N++25B8DjMzG+Yxaq3tbhS6yvHCl6HCQjiwumKjYJ8vx7MQPiArLF2&#10;TAp+ycNq+fiwwEy7jrd03QUjIoR9hgrKEJpMSl+UZNEPXUMcvbNrLYYoWyN1i12E21qmSTKRFiuO&#10;CyU29F5Scdn9WAV6cyi+fWc+jqdcy0NoPrfmJVHq+al/m4MI1Id7+Nb+0grSdDQdw/+deAX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v+bnxwAAAN4AAAAPAAAAAAAA&#10;AAAAAAAAAKECAABkcnMvZG93bnJldi54bWxQSwUGAAAAAAQABAD5AAAAlQMAAAAA&#10;" strokeweight="1.1pt"/>
                          <v:line id="Line 13914" o:spid="_x0000_s1613" style="position:absolute;visibility:visible;mso-wrap-style:square" from="3509,4809" to="3516,4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14kMcAAADeAAAADwAAAGRycy9kb3ducmV2LnhtbESPS2vDMBCE74X8B7GBXkoj15QkOJFN&#10;6QMKOeV16G1jbWQTa+Vaauz++ygQyHGYmW+YZTHYRpyp87VjBS+TBARx6XTNRsFu+/U8B+EDssbG&#10;MSn4Jw9FPnpYYqZdz2s6b4IREcI+QwVVCG0mpS8rsugnriWO3tF1FkOUnZG6wz7CbSPTJJlKizXH&#10;hQpbeq+oPG3+rAK92pe/vjcfP4edlvvQfq7NU6LU43h4W4AINIR7+Nb+1grS9HU2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bXiQxwAAAN4AAAAPAAAAAAAA&#10;AAAAAAAAAKECAABkcnMvZG93bnJldi54bWxQSwUGAAAAAAQABAD5AAAAlQMAAAAA&#10;" strokeweight="1.1pt"/>
                          <v:line id="Line 13915" o:spid="_x0000_s1614" style="position:absolute;visibility:visible;mso-wrap-style:square" from="3516,4836" to="352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HdC8cAAADeAAAADwAAAGRycy9kb3ducmV2LnhtbESPQWvCQBSE74X+h+UJvZS6MYiWmI0U&#10;24LQk1YP3p7Z5yaYfZtmtyb+e7cg9DjMzDdMvhxsIy7U+dqxgsk4AUFcOl2zUbD7/nx5BeEDssbG&#10;MSm4kodl8fiQY6Zdzxu6bIMREcI+QwVVCG0mpS8rsujHriWO3sl1FkOUnZG6wz7CbSPTJJlJizXH&#10;hQpbWlVUnre/VoH+2pc/vjfvh+NOy31oPzbmOVHqaTS8LUAEGsJ/+N5eawVpOp3P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Id0LxwAAAN4AAAAPAAAAAAAA&#10;AAAAAAAAAKECAABkcnMvZG93bnJldi54bWxQSwUGAAAAAAQABAD5AAAAlQMAAAAA&#10;" strokeweight="1.1pt"/>
                          <v:line id="Line 13916" o:spid="_x0000_s1615" style="position:absolute;visibility:visible;mso-wrap-style:square" from="3521,4863" to="3527,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5JecQAAADeAAAADwAAAGRycy9kb3ducmV2LnhtbERPz2vCMBS+D/wfwhO8DE0tso1qFHEb&#10;DDyp9eDt2bylZc1LbaKt/705DDx+fL8Xq97W4katrxwrmE4SEMSF0xUbBfnhe/wBwgdkjbVjUnAn&#10;D6vl4GWBmXYd7+i2D0bEEPYZKihDaDIpfVGSRT9xDXHkfl1rMUTYGqlb7GK4rWWaJG/SYsWxocSG&#10;NiUVf/urVaC3x+LiO/N5OudaHkPztTOviVKjYb+egwjUh6f43/2jFaTp7D3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vkl5xAAAAN4AAAAPAAAAAAAAAAAA&#10;AAAAAKECAABkcnMvZG93bnJldi54bWxQSwUGAAAAAAQABAD5AAAAkgMAAAAA&#10;" strokeweight="1.1pt"/>
                          <v:line id="Line 13917" o:spid="_x0000_s1616" style="position:absolute;visibility:visible;mso-wrap-style:square" from="3527,4890" to="3532,4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Ls4sgAAADeAAAADwAAAGRycy9kb3ducmV2LnhtbESPT2vCQBTE74V+h+UVeim6aRD/RFcp&#10;bYWCJzUevD2zz00w+zbNbk367bsFweMwM79hFqve1uJKra8cK3gdJiCIC6crNgry/XowBeEDssba&#10;MSn4JQ+r5ePDAjPtOt7SdReMiBD2GSooQ2gyKX1RkkU/dA1x9M6utRiibI3ULXYRbmuZJslYWqw4&#10;LpTY0HtJxWX3YxXozaH49p35OJ5yLQ+h+dyal0Sp56f+bQ4iUB/u4Vv7SytI09FkBv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PLs4sgAAADeAAAADwAAAAAA&#10;AAAAAAAAAAChAgAAZHJzL2Rvd25yZXYueG1sUEsFBgAAAAAEAAQA+QAAAJYDAAAAAA==&#10;" strokeweight="1.1pt"/>
                          <v:line id="Line 13918" o:spid="_x0000_s1617" style="position:absolute;visibility:visible;mso-wrap-style:square" from="3532,4919" to="3539,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01WMQAAADeAAAADwAAAGRycy9kb3ducmV2LnhtbESPy4rCMBSG94LvEI4wG9F0iohUo4jj&#10;wIArbwt3x+aYFpuT2kTbefvJYsDlz3/jW6w6W4kXNb50rOBznIAgzp0u2Sg4Hb9HMxA+IGusHJOC&#10;X/KwWvZ7C8y0a3lPr0MwIo6wz1BBEUKdSenzgiz6sauJo3dzjcUQZWOkbrCN47aSaZJMpcWS40OB&#10;NW0Kyu+Hp1Wgd+f84VvzdbmetDyHers3w0Spj0G3noMI1IV3+L/9oxWk6WQWASJORA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HTVYxAAAAN4AAAAPAAAAAAAAAAAA&#10;AAAAAKECAABkcnMvZG93bnJldi54bWxQSwUGAAAAAAQABAD5AAAAkgMAAAAA&#10;" strokeweight="1.1pt"/>
                          <v:line id="Line 13919" o:spid="_x0000_s1618" style="position:absolute;visibility:visible;mso-wrap-style:square" from="3539,4946" to="3544,4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GQw8cAAADeAAAADwAAAGRycy9kb3ducmV2LnhtbESPQWvCQBSE74X+h+UVeim6MYhIzEZK&#10;baHgSasHb8/scxPMvo3ZrUn/vSsIPQ4z8w2TLwfbiCt1vnasYDJOQBCXTtdsFOx+vkZzED4ga2wc&#10;k4I/8rAsnp9yzLTreUPXbTAiQthnqKAKoc2k9GVFFv3YtcTRO7nOYoiyM1J32Ee4bWSaJDNpsea4&#10;UGFLHxWV5+2vVaDX+/Lie7M6HHda7kP7uTFviVKvL8P7AkSgIfyHH+1vrSBNp/MJ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UZDDxwAAAN4AAAAPAAAAAAAA&#10;AAAAAAAAAKECAABkcnMvZG93bnJldi54bWxQSwUGAAAAAAQABAD5AAAAlQMAAAAA&#10;" strokeweight="1.1pt"/>
                          <v:line id="Line 13920" o:spid="_x0000_s1619" style="position:absolute;visibility:visible;mso-wrap-style:square" from="3544,4973" to="3550,5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MOtMYAAADeAAAADwAAAGRycy9kb3ducmV2LnhtbESPT4vCMBTE74LfITzBi6ypZRGpRlnW&#10;FYQ9+e/g7W3zTMs2L90ma+u3N4LgcZiZ3zCLVWcrcaXGl44VTMYJCOLc6ZKNguNh8zYD4QOyxsox&#10;KbiRh9Wy31tgpl3LO7rugxERwj5DBUUIdSalzwuy6MeuJo7exTUWQ5SNkbrBNsJtJdMkmUqLJceF&#10;Amv6LCj/3f9bBfr7lP/51qzPP0ctT6H+2plRotRw0H3MQQTqwiv8bG+1gjR9n6X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DrTGAAAA3gAAAA8AAAAAAAAA&#10;AAAAAAAAoQIAAGRycy9kb3ducmV2LnhtbFBLBQYAAAAABAAEAPkAAACUAwAAAAA=&#10;" strokeweight="1.1pt"/>
                          <v:line id="Line 13921" o:spid="_x0000_s1620" style="position:absolute;visibility:visible;mso-wrap-style:square" from="3550,5000" to="3557,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rL8cAAADeAAAADwAAAGRycy9kb3ducmV2LnhtbESPS2vDMBCE74X8B7GFXkoi1w0hOJZD&#10;6AMKOeV16G1rbWRTa+Vaauz8+ygQyHGYmW+YfDnYRpyo87VjBS+TBARx6XTNRsF+9zmeg/ABWWPj&#10;mBScycOyGD3kmGnX84ZO22BEhLDPUEEVQptJ6cuKLPqJa4mjd3SdxRBlZ6TusI9w28g0SWbSYs1x&#10;ocKW3ioqf7f/VoFeH8o/35v375+9lofQfmzMc6LU0+OwWoAINIR7+Nb+0grSdDp/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z6svxwAAAN4AAAAPAAAAAAAA&#10;AAAAAAAAAKECAABkcnMvZG93bnJldi54bWxQSwUGAAAAAAQABAD5AAAAlQMAAAAA&#10;" strokeweight="1.1pt"/>
                          <v:line id="Line 13922" o:spid="_x0000_s1621" style="position:absolute;visibility:visible;mso-wrap-style:square" from="3557,5027" to="3562,5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YzW8cAAADeAAAADwAAAGRycy9kb3ducmV2LnhtbESPT2vCQBTE74V+h+UVvBTdNEiRmI2U&#10;/gHBkxoP3p7Z5yaYfZtmtyZ++26h4HGYmd8w+Wq0rbhS7xvHCl5mCQjiyumGjYJy/zVdgPABWWPr&#10;mBTcyMOqeHzIMdNu4C1dd8GICGGfoYI6hC6T0lc1WfQz1xFH7+x6iyHK3kjd4xDhtpVpkrxKiw3H&#10;hRo7eq+puux+rAK9OVTffjAfx1Op5SF0n1vznCg1eRrfliACjeEe/m+vtYI0nS/m8HcnXgFZ/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JjNbxwAAAN4AAAAPAAAAAAAA&#10;AAAAAAAAAKECAABkcnMvZG93bnJldi54bWxQSwUGAAAAAAQABAD5AAAAlQMAAAAA&#10;" strokeweight="1.1pt"/>
                          <v:line id="Line 13923" o:spid="_x0000_s1622" style="position:absolute;visibility:visible;mso-wrap-style:square" from="3562,5054" to="3567,5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qWwMcAAADeAAAADwAAAGRycy9kb3ducmV2LnhtbESPS2vDMBCE74X8B7GFXkoi1zQhOJZD&#10;6AMKOeV16G1rbWRTa+Vaauz8+ygQyHGYmW+YfDnYRpyo87VjBS+TBARx6XTNRsF+9zmeg/ABWWPj&#10;mBScycOyGD3kmGnX84ZO22BEhLDPUEEVQptJ6cuKLPqJa4mjd3SdxRBlZ6TusI9w28g0SWbSYs1x&#10;ocKW3ioqf7f/VoFeH8o/35v375+9lofQfmzMc6LU0+OwWoAINIR7+Nb+0grS9HU+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apbAxwAAAN4AAAAPAAAAAAAA&#10;AAAAAAAAAKECAABkcnMvZG93bnJldi54bWxQSwUGAAAAAAQABAD5AAAAlQMAAAAA&#10;" strokeweight="1.1pt"/>
                          <v:line id="Line 13924" o:spid="_x0000_s1623" style="position:absolute;visibility:visible;mso-wrap-style:square" from="3567,5083" to="3574,5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gIt8YAAADeAAAADwAAAGRycy9kb3ducmV2LnhtbESPQWvCQBSE74X+h+UVvBTdGEQkukqp&#10;FgRPWj14e2afm2D2bcxuTfz3riD0OMzMN8xs0dlK3KjxpWMFw0ECgjh3umSjYP/705+A8AFZY+WY&#10;FNzJw2L+/jbDTLuWt3TbBSMihH2GCooQ6kxKnxdk0Q9cTRy9s2sshigbI3WDbYTbSqZJMpYWS44L&#10;Bdb0XVB+2f1ZBXpzyK++Ncvjaa/lIdSrrflMlOp9dF9TEIG68B9+tddaQZqOJmN43olX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4CLfGAAAA3gAAAA8AAAAAAAAA&#10;AAAAAAAAoQIAAGRycy9kb3ducmV2LnhtbFBLBQYAAAAABAAEAPkAAACUAwAAAAA=&#10;" strokeweight="1.1pt"/>
                          <v:line id="Line 13925" o:spid="_x0000_s1624" style="position:absolute;visibility:visible;mso-wrap-style:square" from="3574,5110" to="3580,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LMcAAADeAAAADwAAAGRycy9kb3ducmV2LnhtbESPS2vDMBCE74X8B7GFXkoi15QkOJZD&#10;6AMKOeV16G1rbWRTa+Vaauz8+ygQyHGYmW+YfDnYRpyo87VjBS+TBARx6XTNRsF+9zmeg/ABWWPj&#10;mBScycOyGD3kmGnX84ZO22BEhLDPUEEVQptJ6cuKLPqJa4mjd3SdxRBlZ6TusI9w28g0SabSYs1x&#10;ocKW3ioqf7f/VoFeH8o/35v375+9lofQfmzMc6LU0+OwWoAINIR7+Nb+0grS9HU+g+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K0sxwAAAN4AAAAPAAAAAAAA&#10;AAAAAAAAAKECAABkcnMvZG93bnJldi54bWxQSwUGAAAAAAQABAD5AAAAlQMAAAAA&#10;" strokeweight="1.1pt"/>
                          <v:line id="Line 13926" o:spid="_x0000_s1625" style="position:absolute;visibility:visible;mso-wrap-style:square" from="3580,5137" to="3585,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s5XsMAAADeAAAADwAAAGRycy9kb3ducmV2LnhtbERPy4rCMBTdC/5DuMJsRNMpIlKNIo4D&#10;A658Ldxdm2tabG5qE23n7yeLAZeH816sOluJFzW+dKzgc5yAIM6dLtkoOB2/RzMQPiBrrByTgl/y&#10;sFr2ewvMtGt5T69DMCKGsM9QQRFCnUnp84Is+rGriSN3c43FEGFjpG6wjeG2kmmSTKXFkmNDgTVt&#10;Csrvh6dVoHfn/OFb83W5nrQ8h3q7N8NEqY9Bt56DCNSFt/jf/aMVpOlkFvfGO/EK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rOV7DAAAA3gAAAA8AAAAAAAAAAAAA&#10;AAAAoQIAAGRycy9kb3ducmV2LnhtbFBLBQYAAAAABAAEAPkAAACRAwAAAAA=&#10;" strokeweight="1.1pt"/>
                          <v:line id="Line 13927" o:spid="_x0000_s1626" style="position:absolute;visibility:visible;mso-wrap-style:square" from="3585,5164" to="3592,5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ecxccAAADeAAAADwAAAGRycy9kb3ducmV2LnhtbESPQWvCQBSE74X+h+UJvZS6MYjYmI0U&#10;24LQk1YP3p7Z5yaYfZtmtyb+e7cg9DjMzDdMvhxsIy7U+dqxgsk4AUFcOl2zUbD7/nyZg/ABWWPj&#10;mBRcycOyeHzIMdOu5w1dtsGICGGfoYIqhDaT0pcVWfRj1xJH7+Q6iyHKzkjdYR/htpFpksykxZrj&#10;QoUtrSoqz9tfq0B/7csf35v3w3Gn5T60HxvznCj1NBreFiACDeE/fG+vtYI0nc5f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J5zFxwAAAN4AAAAPAAAAAAAA&#10;AAAAAAAAAKECAABkcnMvZG93bnJldi54bWxQSwUGAAAAAAQABAD5AAAAlQMAAAAA&#10;" strokeweight="1.1pt"/>
                          <v:line id="Line 13928" o:spid="_x0000_s1627" style="position:absolute;visibility:visible;mso-wrap-style:square" from="3592,5191" to="3597,5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SjhcUAAADeAAAADwAAAGRycy9kb3ducmV2LnhtbESPzWrCQBSF9wXfYbiCm6ITg5Q2OorY&#10;Fgqu1Lhwd83cTkIzd2JmNPHtnUXB5eH88S1Wva3FjVpfOVYwnSQgiAunKzYK8sP3+B2ED8gaa8ek&#10;4E4eVsvBywIz7Tre0W0fjIgj7DNUUIbQZFL6oiSLfuIa4uj9utZiiLI1UrfYxXFbyzRJ3qTFiuND&#10;iQ1tSir+9lerQG+PxcV35vN0zrU8huZrZ14TpUbDfj0HEagPz/B/+0crSNPZRw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SjhcUAAADeAAAADwAAAAAAAAAA&#10;AAAAAAChAgAAZHJzL2Rvd25yZXYueG1sUEsFBgAAAAAEAAQA+QAAAJMDAAAAAA==&#10;" strokeweight="1.1pt"/>
                          <v:line id="Line 13929" o:spid="_x0000_s1628" style="position:absolute;visibility:visible;mso-wrap-style:square" from="3597,5218" to="3603,5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gGHscAAADeAAAADwAAAGRycy9kb3ducmV2LnhtbESPT2vCQBTE70K/w/IKvYhuDEXa6Cql&#10;Vih48t/B2zP73ASzb2N2Nem37wqCx2FmfsNM552txI0aXzpWMBomIIhzp0s2Cnbb5eADhA/IGivH&#10;pOCPPMxnL70pZtq1vKbbJhgRIewzVFCEUGdS+rwgi37oauLonVxjMUTZGKkbbCPcVjJNkrG0WHJc&#10;KLCm74Ly8+ZqFejVPr/41iwOx52W+1D/rE0/UerttfuagAjUhWf40f7VCtL0/XME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iAYexwAAAN4AAAAPAAAAAAAA&#10;AAAAAAAAAKECAABkcnMvZG93bnJldi54bWxQSwUGAAAAAAQABAD5AAAAlQMAAAAA&#10;" strokeweight="1.1pt"/>
                          <v:line id="Line 13930" o:spid="_x0000_s1629" style="position:absolute;visibility:visible;mso-wrap-style:square" from="3603,5246" to="3608,5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qYaccAAADeAAAADwAAAGRycy9kb3ducmV2LnhtbESPQWvCQBSE70L/w/IKvUjdGKS0qZtQ&#10;tILQk1YP3p7Z101o9m3Mrib+e7dQ8DjMzDfMvBhsIy7U+dqxgukkAUFcOl2zUbD7Xj2/gvABWWPj&#10;mBRcyUORP4zmmGnX84Yu22BEhLDPUEEVQptJ6cuKLPqJa4mj9+M6iyHKzkjdYR/htpFpkrxIizXH&#10;hQpbWlRU/m7PVoH+2pcn35vl4bjTch/az40ZJ0o9PQ4f7yACDeEe/m+vtYI0nb2l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WphpxwAAAN4AAAAPAAAAAAAA&#10;AAAAAAAAAKECAABkcnMvZG93bnJldi54bWxQSwUGAAAAAAQABAD5AAAAlQMAAAAA&#10;" strokeweight="1.1pt"/>
                          <v:line id="Line 13931" o:spid="_x0000_s1630" style="position:absolute;visibility:visible;mso-wrap-style:square" from="3608,5273" to="3615,5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Y98scAAADeAAAADwAAAGRycy9kb3ducmV2LnhtbESPQWvCQBSE74X+h+UVeim6aRTR6Cql&#10;rVDwpMaDt2f2uQlm36bZrUn/fbcgeBxm5htmseptLa7U+sqxgtdhAoK4cLpioyDfrwdTED4ga6wd&#10;k4Jf8rBaPj4sMNOu4y1dd8GICGGfoYIyhCaT0hclWfRD1xBH7+xaiyHK1kjdYhfhtpZpkkykxYrj&#10;QokNvZdUXHY/VoHeHIpv35mP4ynX8hCaz615SZR6furf5iAC9eEevrW/tII0Hc9G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Fj3yxwAAAN4AAAAPAAAAAAAA&#10;AAAAAAAAAKECAABkcnMvZG93bnJldi54bWxQSwUGAAAAAAQABAD5AAAAlQMAAAAA&#10;" strokeweight="1.1pt"/>
                          <v:line id="Line 13932" o:spid="_x0000_s1631" style="position:absolute;visibility:visible;mso-wrap-style:square" from="3615,5301" to="3620,5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hscAAADeAAAADwAAAGRycy9kb3ducmV2LnhtbESPT2vCQBTE7wW/w/KEXkrdNIhodBNK&#10;/0DBk1YPvT2zz00w+zbNbk389q4g9DjMzG+YVTHYRpyp87VjBS+TBARx6XTNRsHu+/N5DsIHZI2N&#10;Y1JwIQ9FPnpYYaZdzxs6b4MREcI+QwVVCG0mpS8rsugnriWO3tF1FkOUnZG6wz7CbSPTJJlJizXH&#10;hQpbequoPG3/rAK93pe/vjfvP4edlvvQfmzMU6LU43h4XYIINIT/8L39pRWk6XQxhd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6WGxwAAAN4AAAAPAAAAAAAA&#10;AAAAAAAAAKECAABkcnMvZG93bnJldi54bWxQSwUGAAAAAAQABAD5AAAAlQMAAAAA&#10;" strokeweight="1.1pt"/>
                          <v:line id="Line 13933" o:spid="_x0000_s1632" style="position:absolute;visibility:visible;mso-wrap-style:square" from="3620,5326" to="3626,5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MAHccAAADeAAAADwAAAGRycy9kb3ducmV2LnhtbESPQWvCQBSE74X+h+UVeim6aVDR6Cql&#10;rVDwpMaDt2f2uQlm36bZrUn/fbcgeBxm5htmseptLa7U+sqxgtdhAoK4cLpioyDfrwdTED4ga6wd&#10;k4Jf8rBaPj4sMNOu4y1dd8GICGGfoYIyhCaT0hclWfRD1xBH7+xaiyHK1kjdYhfhtpZpkkykxYrj&#10;QokNvZdUXHY/VoHeHIpv35mP4ynX8hCaz615SZR6furf5iAC9eEevrW/tII0Hc3G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swAdxwAAAN4AAAAPAAAAAAAA&#10;AAAAAAAAAKECAABkcnMvZG93bnJldi54bWxQSwUGAAAAAAQABAD5AAAAlQMAAAAA&#10;" strokeweight="1.1pt"/>
                          <v:line id="Line 13934" o:spid="_x0000_s1633" style="position:absolute;visibility:visible;mso-wrap-style:square" from="3626,5353" to="3632,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GeascAAADeAAAADwAAAGRycy9kb3ducmV2LnhtbESPS2vDMBCE74X8B7GBXkoj15SQOJFN&#10;6QMKOeV16G1jbWQTa+Vaauz++ygQyHGYmW+YZTHYRpyp87VjBS+TBARx6XTNRsFu+/U8A+EDssbG&#10;MSn4Jw9FPnpYYqZdz2s6b4IREcI+QwVVCG0mpS8rsugnriWO3tF1FkOUnZG6wz7CbSPTJJlKizXH&#10;hQpbeq+oPG3+rAK92pe/vjcfP4edlvvQfq7NU6LU43h4W4AINIR7+Nb+1grS9HU+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YZ5qxwAAAN4AAAAPAAAAAAAA&#10;AAAAAAAAAKECAABkcnMvZG93bnJldi54bWxQSwUGAAAAAAQABAD5AAAAlQMAAAAA&#10;" strokeweight="1.1pt"/>
                          <v:line id="Line 13935" o:spid="_x0000_s1634" style="position:absolute;visibility:visible;mso-wrap-style:square" from="3632,5380" to="3638,5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078cgAAADeAAAADwAAAGRycy9kb3ducmV2LnhtbESPT2vCQBTE74V+h+UVeim6aRD/RFcp&#10;bYWCJzUevD2zz00w+zbNbk367bsFweMwM79hFqve1uJKra8cK3gdJiCIC6crNgry/XowBeEDssba&#10;MSn4JQ+r5ePDAjPtOt7SdReMiBD2GSooQ2gyKX1RkkU/dA1x9M6utRiibI3ULXYRbmuZJslYWqw4&#10;LpTY0HtJxWX3YxXozaH49p35OJ5yLQ+h+dyal0Sp56f+bQ4iUB/u4Vv7SytI09FsAv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078cgAAADeAAAADwAAAAAA&#10;AAAAAAAAAAChAgAAZHJzL2Rvd25yZXYueG1sUEsFBgAAAAAEAAQA+QAAAJYDAAAAAA==&#10;" strokeweight="1.1pt"/>
                          <v:line id="Line 13936" o:spid="_x0000_s1635" style="position:absolute;visibility:visible;mso-wrap-style:square" from="3638,5407" to="3643,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Kvg8QAAADeAAAADwAAAGRycy9kb3ducmV2LnhtbERPz2vCMBS+D/wfwhO8DE0tMrZqFHEb&#10;DDyp9eDt2bylZc1LbaKt/705DDx+fL8Xq97W4katrxwrmE4SEMSF0xUbBfnhe/wOwgdkjbVjUnAn&#10;D6vl4GWBmXYd7+i2D0bEEPYZKihDaDIpfVGSRT9xDXHkfl1rMUTYGqlb7GK4rWWaJG/SYsWxocSG&#10;NiUVf/urVaC3x+LiO/N5OudaHkPztTOviVKjYb+egwjUh6f43/2jFaTp7CP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sq+DxAAAAN4AAAAPAAAAAAAAAAAA&#10;AAAAAKECAABkcnMvZG93bnJldi54bWxQSwUGAAAAAAQABAD5AAAAkgMAAAAA&#10;" strokeweight="1.1pt"/>
                          <v:line id="Line 13937" o:spid="_x0000_s1636" style="position:absolute;visibility:visible;mso-wrap-style:square" from="3643,5433" to="3650,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4KGMcAAADeAAAADwAAAGRycy9kb3ducmV2LnhtbESPS2vDMBCE74X8B7GFXkoi15SQOJZD&#10;6AMKOeV16G1rbWRTa+Vaauz8+ygQyHGYmW+YfDnYRpyo87VjBS+TBARx6XTNRsF+9zmegfABWWPj&#10;mBScycOyGD3kmGnX84ZO22BEhLDPUEEVQptJ6cuKLPqJa4mjd3SdxRBlZ6TusI9w28g0SabSYs1x&#10;ocKW3ioqf7f/VoFeH8o/35v375+9lofQfmzMc6LU0+OwWoAINIR7+Nb+0grS9HU+h+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goYxwAAAN4AAAAPAAAAAAAA&#10;AAAAAAAAAKECAABkcnMvZG93bnJldi54bWxQSwUGAAAAAAQABAD5AAAAlQMAAAAA&#10;" strokeweight="1.1pt"/>
                          <v:line id="Line 13938" o:spid="_x0000_s1637" style="position:absolute;visibility:visible;mso-wrap-style:square" from="3650,5460" to="3655,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85n8UAAADeAAAADwAAAGRycy9kb3ducmV2LnhtbESPy2rDMBBF94H8g5hAN6GRYmgpbmQT&#10;mhYCXeW16G5qTWUTa+Raauz8fbQIdHm5L86qHF0rLtSHxrOG5UKBIK68adhqOB4+Hl9AhIhssPVM&#10;Gq4UoCymkxXmxg+8o8s+WpFGOOSooY6xy6UMVU0Ow8J3xMn78b3DmGRvpelxSOOulZlSz9Jhw+mh&#10;xo7eaqrO+z+nwXyeqt8w2M3X99HIU+zed3autH6YjetXEJHG+B++t7dGQ5Y9qQ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85n8UAAADeAAAADwAAAAAAAAAA&#10;AAAAAAChAgAAZHJzL2Rvd25yZXYueG1sUEsFBgAAAAAEAAQA+QAAAJMDAAAAAA==&#10;" strokeweight="1.1pt"/>
                          <v:line id="Line 13939" o:spid="_x0000_s1638" style="position:absolute;visibility:visible;mso-wrap-style:square" from="3655,5486" to="3661,5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OcBMYAAADeAAAADwAAAGRycy9kb3ducmV2LnhtbESPT2sCMRTE7wW/Q3hCL0UTF1pkNYrY&#10;CoWe/Hfw9tw8s4ubl3UT3e23bwqFHoeZ+Q0zX/auFg9qQ+VZw2SsQBAX3lRsNRz2m9EURIjIBmvP&#10;pOGbAiwXg6c55sZ3vKXHLlqRIBxy1FDG2ORShqIkh2HsG+LkXXzrMCbZWmla7BLc1TJT6k06rDgt&#10;lNjQuqTiurs7DebrWNxCZ99P54ORx9h8bO2L0vp52K9mICL18T/81/40GrLsVU3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jnATGAAAA3gAAAA8AAAAAAAAA&#10;AAAAAAAAoQIAAGRycy9kb3ducmV2LnhtbFBLBQYAAAAABAAEAPkAAACUAwAAAAA=&#10;" strokeweight="1.1pt"/>
                          <v:line id="Line 13940" o:spid="_x0000_s1639" style="position:absolute;visibility:visible;mso-wrap-style:square" from="3661,5513" to="3668,5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ECc8YAAADeAAAADwAAAGRycy9kb3ducmV2LnhtbESPQWsCMRSE70L/Q3gFL1ITF5SyNUqp&#10;FgRP2vXQ2+vmNbt087JuUnf996ZQ8DjMzDfMcj24RlyoC7VnDbOpAkFcelOz1VB8vD89gwgR2WDj&#10;mTRcKcB69TBaYm58zwe6HKMVCcIhRw1VjG0uZSgrchimviVO3rfvHMYkOytNh32Cu0ZmSi2kw5rT&#10;QoUtvVVU/hx/nQazP5Xn0NvN51dh5Cm224OdKK3Hj8PrC4hIQ7yH/9s7oyHL5iqD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xAnPGAAAA3gAAAA8AAAAAAAAA&#10;AAAAAAAAoQIAAGRycy9kb3ducmV2LnhtbFBLBQYAAAAABAAEAPkAAACUAwAAAAA=&#10;" strokeweight="1.1pt"/>
                        </v:group>
                        <v:group id="Group 13941" o:spid="_x0000_s1640" style="position:absolute;left:3668;top:4089;width:1166;height:2532" coordorigin="3668,4089" coordsize="1166,2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jQmLcYAAADeAAAADwAAAGRycy9kb3ducmV2LnhtbESPQYvCMBSE7wv+h/AE&#10;b2vaistSjSLiigcRVhfE26N5tsXmpTTZtv57Iwgeh5n5hpkve1OJlhpXWlYQjyMQxJnVJecK/k4/&#10;n98gnEfWWFkmBXdysFwMPuaYatvxL7VHn4sAYZeigsL7OpXSZQUZdGNbEwfvahuDPsgml7rBLsBN&#10;JZMo+pIGSw4LBda0Lii7Hf+Ngm2H3WoSb9r97bq+X07Tw3kfk1KjYb+agfDU+3f41d5pBUkyjSb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NCYtxgAAAN4A&#10;AAAPAAAAAAAAAAAAAAAAAKoCAABkcnMvZG93bnJldi54bWxQSwUGAAAAAAQABAD6AAAAnQMAAAAA&#10;">
                          <v:line id="Line 13942" o:spid="_x0000_s1641" style="position:absolute;visibility:visible;mso-wrap-style:square" from="3668,5539" to="3673,5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Q/nMcAAADeAAAADwAAAGRycy9kb3ducmV2LnhtbESPQWsCMRSE74L/ITyhF6lJl1rK1ihS&#10;Wyh40urB23Pzml3cvKyb1N3++0YQPA4z8w0zW/SuFhdqQ+VZw9NEgSAuvKnYath9fz6+gggR2WDt&#10;mTT8UYDFfDiYYW58xxu6bKMVCcIhRw1ljE0uZShKchgmviFO3o9vHcYkWytNi12Cu1pmSr1IhxWn&#10;hRIbei+pOG1/nQaz3hfn0NnV4bgzch+bj40dK60fRv3yDUSkPt7Dt/aX0ZBlU/U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FD+cxwAAAN4AAAAPAAAAAAAA&#10;AAAAAAAAAKECAABkcnMvZG93bnJldi54bWxQSwUGAAAAAAQABAD5AAAAlQMAAAAA&#10;" strokeweight="1.1pt"/>
                          <v:line id="Line 13943" o:spid="_x0000_s1642" style="position:absolute;visibility:visible;mso-wrap-style:square" from="3673,5564" to="3678,5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iaB8cAAADeAAAADwAAAGRycy9kb3ducmV2LnhtbESPQWsCMRSE7wX/Q3hCL6UmXbDIapRi&#10;LRR6UteDt9fNM7t087Juorv9940g9DjMzDfMYjW4RlypC7VnDS8TBYK49KZmq6HYfzzPQISIbLDx&#10;TBp+KcBqOXpYYG58z1u67qIVCcIhRw1VjG0uZSgrchgmviVO3sl3DmOSnZWmwz7BXSMzpV6lw5rT&#10;QoUtrSsqf3YXp8F8Hcpz6O378bsw8hDbzdY+Ka0fx8PbHESkIf6H7+1PoyHLpmoKtzvp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WJoHxwAAAN4AAAAPAAAAAAAA&#10;AAAAAAAAAKECAABkcnMvZG93bnJldi54bWxQSwUGAAAAAAQABAD5AAAAlQMAAAAA&#10;" strokeweight="1.1pt"/>
                          <v:line id="Line 13944" o:spid="_x0000_s1643" style="position:absolute;visibility:visible;mso-wrap-style:square" from="3678,5590" to="3685,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oEcMcAAADeAAAADwAAAGRycy9kb3ducmV2LnhtbESPQWsCMRSE7wX/Q3hCL6UmXVBkNUqx&#10;Fgqe1PXg7XXzzC7dvKyb6G7/fVMo9DjMzDfMcj24RtypC7VnDS8TBYK49KZmq6E4vj/PQYSIbLDx&#10;TBq+KcB6NXpYYm58z3u6H6IVCcIhRw1VjG0uZSgrchgmviVO3sV3DmOSnZWmwz7BXSMzpWbSYc1p&#10;ocKWNhWVX4eb02B2p/Iaevt2/iyMPMV2u7dPSuvH8fC6ABFpiP/hv/aH0ZBlUzW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igRwxwAAAN4AAAAPAAAAAAAA&#10;AAAAAAAAAKECAABkcnMvZG93bnJldi54bWxQSwUGAAAAAAQABAD5AAAAlQMAAAAA&#10;" strokeweight="1.1pt"/>
                          <v:line id="Line 13945" o:spid="_x0000_s1644" style="position:absolute;visibility:visible;mso-wrap-style:square" from="3685,5616" to="3691,5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ah68cAAADeAAAADwAAAGRycy9kb3ducmV2LnhtbESPQWsCMRSE74L/ITyhF6lJF2rL1ihS&#10;Wyh40urB23Pzml3cvKyb1N3++0YQPA4z8w0zW/SuFhdqQ+VZw9NEgSAuvKnYath9fz6+gggR2WDt&#10;mTT8UYDFfDiYYW58xxu6bKMVCcIhRw1ljE0uZShKchgmviFO3o9vHcYkWytNi12Cu1pmSk2lw4rT&#10;QokNvZdUnLa/ToNZ74tz6OzqcNwZuY/Nx8aOldYPo375BiJSH+/hW/vLaMiyZ/UC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xqHrxwAAAN4AAAAPAAAAAAAA&#10;AAAAAAAAAKECAABkcnMvZG93bnJldi54bWxQSwUGAAAAAAQABAD5AAAAlQMAAAAA&#10;" strokeweight="1.1pt"/>
                          <v:line id="Line 13946" o:spid="_x0000_s1645" style="position:absolute;visibility:visible;mso-wrap-style:square" from="3691,5642" to="3696,5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1mcQAAADeAAAADwAAAGRycy9kb3ducmV2LnhtbERPu2rDMBTdA/kHcQNdQiPF0FLcyCY0&#10;LQQ65TV0u7VuZRPryrXU2Pn7aAh0PJz3qhxdKy7Uh8azhuVCgSCuvGnYajgePh5fQISIbLD1TBqu&#10;FKAsppMV5sYPvKPLPlqRQjjkqKGOsculDFVNDsPCd8SJ+/G9w5hgb6XpcUjhrpWZUs/SYcOpocaO&#10;3mqqzvs/p8F8nqrfMNjN1/fRyFPs3nd2rrR+mI3rVxCRxvgvvru3RkOWPam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WTWZxAAAAN4AAAAPAAAAAAAAAAAA&#10;AAAAAKECAABkcnMvZG93bnJldi54bWxQSwUGAAAAAAQABAD5AAAAkgMAAAAA&#10;" strokeweight="1.1pt"/>
                          <v:line id="Line 13947" o:spid="_x0000_s1646" style="position:absolute;visibility:visible;mso-wrap-style:square" from="3696,5667" to="3702,5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QAscAAADeAAAADwAAAGRycy9kb3ducmV2LnhtbESPQWsCMRSE74L/ITyhF6lJFyrt1ihS&#10;Wyh40urB23Pzml3cvKyb1N3++0YQPA4z8w0zW/SuFhdqQ+VZw9NEgSAuvKnYath9fz6+gAgR2WDt&#10;mTT8UYDFfDiYYW58xxu6bKMVCcIhRw1ljE0uZShKchgmviFO3o9vHcYkWytNi12Cu1pmSk2lw4rT&#10;QokNvZdUnLa/ToNZ74tz6OzqcNwZuY/Nx8aOldYPo375BiJSH+/hW/vLaMiyZ/U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FZACxwAAAN4AAAAPAAAAAAAA&#10;AAAAAAAAAKECAABkcnMvZG93bnJldi54bWxQSwUGAAAAAAQABAD5AAAAlQMAAAAA&#10;" strokeweight="1.1pt"/>
                          <v:line id="Line 13948" o:spid="_x0000_s1647" style="position:absolute;visibility:visible;mso-wrap-style:square" from="3702,5692" to="3708,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vQsYAAADeAAAADwAAAGRycy9kb3ducmV2LnhtbESPzWrCQBSF94LvMFyhG6mTBCwldRTR&#10;FgRXSXXR3W3mdhKauRMz0yS+fWdR6PJw/vg2u8m2YqDeN44VpKsEBHHldMNGweX97fEZhA/IGlvH&#10;pOBOHnbb+WyDuXYjFzSUwYg4wj5HBXUIXS6lr2qy6FeuI47el+sthih7I3WPYxy3rcyS5ElabDg+&#10;1NjRoabqu/yxCvT5Wt38aI4fnxctr6F7LcwyUephMe1fQASawn/4r33SCrJsnUaAiBNR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2r0LGAAAA3gAAAA8AAAAAAAAA&#10;AAAAAAAAoQIAAGRycy9kb3ducmV2LnhtbFBLBQYAAAAABAAEAPkAAACUAwAAAAA=&#10;" strokeweight="1.1pt"/>
                          <v:line id="Line 13949" o:spid="_x0000_s1648" style="position:absolute;visibility:visible;mso-wrap-style:square" from="3708,5717" to="3714,5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oK2ccAAADeAAAADwAAAGRycy9kb3ducmV2LnhtbESPzWrDMBCE74G+g9hCLyGRbWgoTmRT&#10;2gYKOeXv0NvG2sim1sq1lNh5+6pQyHGYmW+YVTnaVlyp941jBek8AUFcOd2wUXDYr2cvIHxA1tg6&#10;JgU38lAWD5MV5toNvKXrLhgRIexzVFCH0OVS+qomi37uOuLonV1vMUTZG6l7HCLctjJLkoW02HBc&#10;qLGjt5qq793FKtCbY/XjB/P+dTpoeQzdx9ZME6WeHsfXJYhAY7iH/9ufWkGWPacp/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ugrZxwAAAN4AAAAPAAAAAAAA&#10;AAAAAAAAAKECAABkcnMvZG93bnJldi54bWxQSwUGAAAAAAQABAD5AAAAlQMAAAAA&#10;" strokeweight="1.1pt"/>
                          <v:line id="Line 13950" o:spid="_x0000_s1649" style="position:absolute;visibility:visible;mso-wrap-style:square" from="3714,5742" to="3719,5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iUrscAAADeAAAADwAAAGRycy9kb3ducmV2LnhtbESPT2vCQBTE74V+h+UVvIhuDCglZiPS&#10;PyD0pMZDb8/scxPMvk2zW5N+e7dQ6HGYmd8w+Wa0rbhR7xvHChbzBARx5XTDRkF5fJ89g/ABWWPr&#10;mBT8kIdN8fiQY6bdwHu6HYIREcI+QwV1CF0mpa9qsujnriOO3sX1FkOUvZG6xyHCbSvTJFlJiw3H&#10;hRo7eqmpuh6+rQL9caq+/GBeP8+llqfQve3NNFFq8jRu1yACjeE//NfeaQVpulyk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aJSuxwAAAN4AAAAPAAAAAAAA&#10;AAAAAAAAAKECAABkcnMvZG93bnJldi54bWxQSwUGAAAAAAQABAD5AAAAlQMAAAAA&#10;" strokeweight="1.1pt"/>
                          <v:line id="Line 13951" o:spid="_x0000_s1650" style="position:absolute;visibility:visible;mso-wrap-style:square" from="3719,5766" to="3726,5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QxNccAAADeAAAADwAAAGRycy9kb3ducmV2LnhtbESPT2vCQBTE70K/w/IKvYhuTLGU6Cql&#10;Vih48t/B2zP73ASzb2N2Nem37wqCx2FmfsNM552txI0aXzpWMBomIIhzp0s2Cnbb5eAThA/IGivH&#10;pOCPPMxnL70pZtq1vKbbJhgRIewzVFCEUGdS+rwgi37oauLonVxjMUTZGKkbbCPcVjJNkg9pseS4&#10;UGBN3wXl583VKtCrfX7xrVkcjjst96H+WZt+otTba/c1ARGoC8/wo/2rFaTpePQ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JDE1xwAAAN4AAAAPAAAAAAAA&#10;AAAAAAAAAKECAABkcnMvZG93bnJldi54bWxQSwUGAAAAAAQABAD5AAAAlQMAAAAA&#10;" strokeweight="1.1pt"/>
                          <v:line id="Line 13952" o:spid="_x0000_s1651" style="position:absolute;visibility:visible;mso-wrap-style:square" from="3726,5791" to="3731,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2pQccAAADeAAAADwAAAGRycy9kb3ducmV2LnhtbESPT2vCQBTE70K/w/IKvYhuDLWU6Cql&#10;Vih48t/B2zP73ASzb2N2Nem37wqCx2FmfsNM552txI0aXzpWMBomIIhzp0s2Cnbb5eAThA/IGivH&#10;pOCPPMxnL70pZtq1vKbbJhgRIewzVFCEUGdS+rwgi37oauLonVxjMUTZGKkbbCPcVjJNkg9pseS4&#10;UGBN3wXl583VKtCrfX7xrVkcjjst96H+WZt+otTba/c1ARGoC8/wo/2rFaTpePQ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zalBxwAAAN4AAAAPAAAAAAAA&#10;AAAAAAAAAKECAABkcnMvZG93bnJldi54bWxQSwUGAAAAAAQABAD5AAAAlQMAAAAA&#10;" strokeweight="1.1pt"/>
                          <v:line id="Line 13953" o:spid="_x0000_s1652" style="position:absolute;visibility:visible;mso-wrap-style:square" from="3731,5815" to="3737,5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M2sYAAADeAAAADwAAAGRycy9kb3ducmV2LnhtbESPT4vCMBTE78J+h/AW9iKaWlCkGmXZ&#10;dUHw5L+Dt2fzTIvNS7eJtn57s7DgcZiZ3zDzZWcrcafGl44VjIYJCOLc6ZKNgsP+ZzAF4QOyxsox&#10;KXiQh+XirTfHTLuWt3TfBSMihH2GCooQ6kxKnxdk0Q9dTRy9i2sshigbI3WDbYTbSqZJMpEWS44L&#10;Bdb0VVB+3d2sAr055r++Nd+n80HLY6hXW9NPlPp47z5nIAJ14RX+b6+1gjQdj8b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BDNrGAAAA3gAAAA8AAAAAAAAA&#10;AAAAAAAAoQIAAGRycy9kb3ducmV2LnhtbFBLBQYAAAAABAAEAPkAAACUAwAAAAA=&#10;" strokeweight="1.1pt"/>
                          <v:line id="Line 13954" o:spid="_x0000_s1653" style="position:absolute;visibility:visible;mso-wrap-style:square" from="3737,5838" to="3743,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OSrccAAADeAAAADwAAAGRycy9kb3ducmV2LnhtbESPQWvCQBSE74X+h+UVehHdGFBKzEZK&#10;baHgSasHb8/scxPMvo3ZrUn/vSsIPQ4z8w2TLwfbiCt1vnasYDpJQBCXTtdsFOx+vsZvIHxA1tg4&#10;JgV/5GFZPD/lmGnX84au22BEhLDPUEEVQptJ6cuKLPqJa4mjd3KdxRBlZ6TusI9w28g0SebSYs1x&#10;ocKWPioqz9tfq0Cv9+XF92Z1OO603If2c2NGiVKvL8P7AkSgIfyHH+1vrSBNZ9M5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U5KtxwAAAN4AAAAPAAAAAAAA&#10;AAAAAAAAAKECAABkcnMvZG93bnJldi54bWxQSwUGAAAAAAQABAD5AAAAlQMAAAAA&#10;" strokeweight="1.1pt"/>
                          <v:line id="Line 13955" o:spid="_x0000_s1654" style="position:absolute;visibility:visible;mso-wrap-style:square" from="3743,5862" to="3749,5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83NscAAADeAAAADwAAAGRycy9kb3ducmV2LnhtbESPT2vCQBTE70K/w/IKvYhuDNSW6Cql&#10;Vih48t/B2zP73ASzb2N2Nem37wqCx2FmfsNM552txI0aXzpWMBomIIhzp0s2Cnbb5eAThA/IGivH&#10;pOCPPMxnL70pZtq1vKbbJhgRIewzVFCEUGdS+rwgi37oauLonVxjMUTZGKkbbCPcVjJNkrG0WHJc&#10;KLCm74Ly8+ZqFejVPr/41iwOx52W+1D/rE0/UerttfuagAjUhWf40f7VCtL0ffQB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Hzc2xwAAAN4AAAAPAAAAAAAA&#10;AAAAAAAAAKECAABkcnMvZG93bnJldi54bWxQSwUGAAAAAAQABAD5AAAAlQMAAAAA&#10;" strokeweight="1.1pt"/>
                          <v:line id="Line 13956" o:spid="_x0000_s1655" style="position:absolute;visibility:visible;mso-wrap-style:square" from="3749,5885" to="3754,5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CjRMQAAADeAAAADwAAAGRycy9kb3ducmV2LnhtbERPz2vCMBS+C/4P4Qm7yExbcIzOKKIb&#10;CJ7a6WG3t+YtLWteapO19b9fDoMdP77fm91kWzFQ7xvHCtJVAoK4crpho+Dy/vb4DMIHZI2tY1Jw&#10;Jw+77Xy2wVy7kQsaymBEDGGfo4I6hC6X0lc1WfQr1xFH7sv1FkOEvZG6xzGG21ZmSfIkLTYcG2rs&#10;6FBT9V3+WAX6fK1ufjTHj8+LltfQvRZmmSj1sJj2LyACTeFf/Oc+aQVZtk7j3ngnX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KNExAAAAN4AAAAPAAAAAAAAAAAA&#10;AAAAAKECAABkcnMvZG93bnJldi54bWxQSwUGAAAAAAQABAD5AAAAkgMAAAAA&#10;" strokeweight="1.1pt"/>
                          <v:line id="Line 13957" o:spid="_x0000_s1656" style="position:absolute;visibility:visible;mso-wrap-style:square" from="3754,5908" to="3761,5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wG38cAAADeAAAADwAAAGRycy9kb3ducmV2LnhtbESPT2vCQBTE70K/w/IKvYhuDFTa6Cql&#10;Vih48t/B2zP73ASzb2N2Nem37wqCx2FmfsNM552txI0aXzpWMBomIIhzp0s2Cnbb5eADhA/IGivH&#10;pOCPPMxnL70pZtq1vKbbJhgRIewzVFCEUGdS+rwgi37oauLonVxjMUTZGKkbbCPcVjJNkrG0WHJc&#10;KLCm74Ly8+ZqFejVPr/41iwOx52W+1D/rE0/UerttfuagAjUhWf40f7VCtL0ffQJ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AbfxwAAAN4AAAAPAAAAAAAA&#10;AAAAAAAAAKECAABkcnMvZG93bnJldi54bWxQSwUGAAAAAAQABAD5AAAAlQMAAAAA&#10;" strokeweight="1.1pt"/>
                          <v:line id="Line 13958" o:spid="_x0000_s1657" style="position:absolute;visibility:visible;mso-wrap-style:square" from="3761,5931" to="3766,5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pl/8YAAADeAAAADwAAAGRycy9kb3ducmV2LnhtbESPy2rCQBSG9wXfYThCN8VMGmgpMaNI&#10;LyB0pSaL7o6Z4ySYOZNmpia+vbMQuvz5b3zFerKduNDgW8cKnpMUBHHtdMtGQXn4WryB8AFZY+eY&#10;FFzJw3o1eygw127kHV32wYg4wj5HBU0IfS6lrxuy6BPXE0fv5AaLIcrBSD3gGMdtJ7M0fZUWW44P&#10;Dfb03lB93v9ZBfq7qn/9aD5+jqWWVeg/d+YpVepxPm2WIAJN4T98b2+1gix7ySJAxIko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aZf/GAAAA3gAAAA8AAAAAAAAA&#10;AAAAAAAAoQIAAGRycy9kb3ducmV2LnhtbFBLBQYAAAAABAAEAPkAAACUAwAAAAA=&#10;" strokeweight="1.1pt"/>
                          <v:line id="Line 13959" o:spid="_x0000_s1658" style="position:absolute;visibility:visible;mso-wrap-style:square" from="3766,5953" to="3772,5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bAZMcAAADeAAAADwAAAGRycy9kb3ducmV2LnhtbESPT2vCQBTE74V+h+UVvIhuDCglZiPS&#10;PyD0pMZDb8/scxPMvk2zW5N+e7dQ6HGYmd8w+Wa0rbhR7xvHChbzBARx5XTDRkF5fJ89g/ABWWPr&#10;mBT8kIdN8fiQY6bdwHu6HYIREcI+QwV1CF0mpa9qsujnriOO3sX1FkOUvZG6xyHCbSvTJFlJiw3H&#10;hRo7eqmpuh6+rQL9caq+/GBeP8+llqfQve3NNFFq8jRu1yACjeE//NfeaQVpukwX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1sBkxwAAAN4AAAAPAAAAAAAA&#10;AAAAAAAAAKECAABkcnMvZG93bnJldi54bWxQSwUGAAAAAAQABAD5AAAAlQMAAAAA&#10;" strokeweight="1.1pt"/>
                          <v:line id="Line 13960" o:spid="_x0000_s1659" style="position:absolute;visibility:visible;mso-wrap-style:square" from="3772,5976" to="3779,5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ReE8YAAADeAAAADwAAAGRycy9kb3ducmV2LnhtbESPQWsCMRSE70L/Q3gFL1KzDSiyNUqp&#10;LQg9qeuht9fNa3bp5mXdpO723xtB8DjMzDfMcj24RpypC7VnDc/TDARx6U3NVkNx+HhagAgR2WDj&#10;mTT8U4D16mG0xNz4nnd03kcrEoRDjhqqGNtcylBW5DBMfUucvB/fOYxJdlaaDvsEd41UWTaXDmtO&#10;CxW29FZR+bv/cxrM57E8hd5uvr4LI4+xfd/ZSab1+HF4fQERaYj38K29NRqUmikF1zvpCsjV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EXhPGAAAA3gAAAA8AAAAAAAAA&#10;AAAAAAAAoQIAAGRycy9kb3ducmV2LnhtbFBLBQYAAAAABAAEAPkAAACUAwAAAAA=&#10;" strokeweight="1.1pt"/>
                          <v:line id="Line 13961" o:spid="_x0000_s1660" style="position:absolute;visibility:visible;mso-wrap-style:square" from="3779,5998" to="3784,6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j7iMcAAADeAAAADwAAAGRycy9kb3ducmV2LnhtbESPQWvCQBSE70L/w/IKvUjdGGkpqZtQ&#10;tILQk1YP3p7Z101o9m3Mrib+e7dQ8DjMzDfMvBhsIy7U+dqxgukkAUFcOl2zUbD7Xj2/gfABWWPj&#10;mBRcyUORP4zmmGnX84Yu22BEhLDPUEEVQptJ6cuKLPqJa4mj9+M6iyHKzkjdYR/htpFpkrxKizXH&#10;hQpbWlRU/m7PVoH+2pcn35vl4bjTch/az40ZJ0o9PQ4f7yACDeEe/m+vtYI0fUln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SPuIxwAAAN4AAAAPAAAAAAAA&#10;AAAAAAAAAKECAABkcnMvZG93bnJldi54bWxQSwUGAAAAAAQABAD5AAAAlQMAAAAA&#10;" strokeweight="1.1pt"/>
                          <v:line id="Line 13962" o:spid="_x0000_s1661" style="position:absolute;visibility:visible;mso-wrap-style:square" from="3784,6019" to="3789,6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Fj/McAAADeAAAADwAAAGRycy9kb3ducmV2LnhtbESPQWvCQBSE70L/w/IKvUjdGGwpqZtQ&#10;tILQk1YP3p7Z101o9m3Mrib+e7dQ8DjMzDfMvBhsIy7U+dqxgukkAUFcOl2zUbD7Xj2/gfABWWPj&#10;mBRcyUORP4zmmGnX84Yu22BEhLDPUEEVQptJ6cuKLPqJa4mj9+M6iyHKzkjdYR/htpFpkrxKizXH&#10;hQpbWlRU/m7PVoH+2pcn35vl4bjTch/az40ZJ0o9PQ4f7yACDeEe/m+vtYI0fUln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oWP8xwAAAN4AAAAPAAAAAAAA&#10;AAAAAAAAAKECAABkcnMvZG93bnJldi54bWxQSwUGAAAAAAQABAD5AAAAlQMAAAAA&#10;" strokeweight="1.1pt"/>
                          <v:line id="Line 13963" o:spid="_x0000_s1662" style="position:absolute;visibility:visible;mso-wrap-style:square" from="3789,6041" to="3795,6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3GZ8cAAADeAAAADwAAAGRycy9kb3ducmV2LnhtbESPQWvCQBSE74X+h+UVvEjdNKCUmI2U&#10;toLgSY2H3l6zz01o9m2a3Zr4711B6HGYmW+YfDXaVpyp941jBS+zBARx5XTDRkF5WD+/gvABWWPr&#10;mBRcyMOqeHzIMdNu4B2d98GICGGfoYI6hC6T0lc1WfQz1xFH7+R6iyHK3kjd4xDhtpVpkiykxYbj&#10;Qo0dvddU/ez/rAK9PVa/fjAfX9+llsfQfe7MNFFq8jS+LUEEGsN/+N7eaAVpOk/ncLsTr4As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7cZnxwAAAN4AAAAPAAAAAAAA&#10;AAAAAAAAAKECAABkcnMvZG93bnJldi54bWxQSwUGAAAAAAQABAD5AAAAlQMAAAAA&#10;" strokeweight="1.1pt"/>
                          <v:line id="Line 13964" o:spid="_x0000_s1663" style="position:absolute;visibility:visible;mso-wrap-style:square" from="3795,6061" to="3802,6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9YEMYAAADeAAAADwAAAGRycy9kb3ducmV2LnhtbESPT4vCMBTE74LfITzBi6yphRWpRlnW&#10;FYQ9+e/g7W3zTMs2L90ma+u3N4LgcZiZ3zCLVWcrcaXGl44VTMYJCOLc6ZKNguNh8zYD4QOyxsox&#10;KbiRh9Wy31tgpl3LO7rugxERwj5DBUUIdSalzwuy6MeuJo7exTUWQ5SNkbrBNsJtJdMkmUqLJceF&#10;Amv6LCj/3f9bBfr7lP/51qzPP0ctT6H+2plRotRw0H3MQQTqwiv8bG+1gjR9T6f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WBDGAAAA3gAAAA8AAAAAAAAA&#10;AAAAAAAAoQIAAGRycy9kb3ducmV2LnhtbFBLBQYAAAAABAAEAPkAAACUAwAAAAA=&#10;" strokeweight="1.1pt"/>
                          <v:line id="Line 13965" o:spid="_x0000_s1664" style="position:absolute;visibility:visible;mso-wrap-style:square" from="3802,6083" to="3807,6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P9i8cAAADeAAAADwAAAGRycy9kb3ducmV2LnhtbESPQWvCQBSE70L/w/IKvUjdGLAtqZtQ&#10;tILQk1YP3p7Z101o9m3Mrib+e7dQ8DjMzDfMvBhsIy7U+dqxgukkAUFcOl2zUbD7Xj2/gfABWWPj&#10;mBRcyUORP4zmmGnX84Yu22BEhLDPUEEVQptJ6cuKLPqJa4mj9+M6iyHKzkjdYR/htpFpkrxIizXH&#10;hQpbWlRU/m7PVoH+2pcn35vl4bjTch/az40ZJ0o9PQ4f7yACDeEe/m+vtYI0naWv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c/2LxwAAAN4AAAAPAAAAAAAA&#10;AAAAAAAAAKECAABkcnMvZG93bnJldi54bWxQSwUGAAAAAAQABAD5AAAAlQMAAAAA&#10;" strokeweight="1.1pt"/>
                          <v:line id="Line 13966" o:spid="_x0000_s1665" style="position:absolute;visibility:visible;mso-wrap-style:square" from="3807,6103" to="3812,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p+cQAAADeAAAADwAAAGRycy9kb3ducmV2LnhtbERPy2rCQBTdF/yH4QrdFDNpoKXEjCJ9&#10;gNCVmiy6u2auk2DmTpqZmvj3zkLo8nDexXqynbjQ4FvHCp6TFARx7XTLRkF5+Fq8gfABWWPnmBRc&#10;ycN6NXsoMNdu5B1d9sGIGMI+RwVNCH0upa8bsugT1xNH7uQGiyHCwUg94BjDbSezNH2VFluODQ32&#10;9N5Qfd7/WQX6u6p//Wg+fo6lllXoP3fmKVXqcT5tliACTeFffHdvtYIse8ni3ngnXgG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7Gn5xAAAAN4AAAAPAAAAAAAAAAAA&#10;AAAAAKECAABkcnMvZG93bnJldi54bWxQSwUGAAAAAAQABAD5AAAAkgMAAAAA&#10;" strokeweight="1.1pt"/>
                          <v:line id="Line 13967" o:spid="_x0000_s1666" style="position:absolute;visibility:visible;mso-wrap-style:square" from="3812,6123" to="3819,6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DMYscAAADeAAAADwAAAGRycy9kb3ducmV2LnhtbESPQWvCQBSE70L/w/IKvUjdGLC0qZtQ&#10;tILQk1YP3p7Z101o9m3Mrib+e7dQ8DjMzDfMvBhsIy7U+dqxgukkAUFcOl2zUbD7Xj2/gvABWWPj&#10;mBRcyUORP4zmmGnX84Yu22BEhLDPUEEVQptJ6cuKLPqJa4mj9+M6iyHKzkjdYR/htpFpkrxIizXH&#10;hQpbWlRU/m7PVoH+2pcn35vl4bjTch/az40ZJ0o9PQ4f7yACDeEe/m+vtYI0naVv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oMxixwAAAN4AAAAPAAAAAAAA&#10;AAAAAAAAAKECAABkcnMvZG93bnJldi54bWxQSwUGAAAAAAQABAD5AAAAlQMAAAAA&#10;" strokeweight="1.1pt"/>
                          <v:line id="Line 13968" o:spid="_x0000_s1667" style="position:absolute;visibility:visible;mso-wrap-style:square" from="3819,6142" to="3825,6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zIsUAAADeAAAADwAAAGRycy9kb3ducmV2LnhtbESPzWrCQBSF9wXfYbiCm6ITIy0lOorY&#10;Fgqu1Lhwd83cTkIzd2JmNPHtnUXB5eH88S1Wva3FjVpfOVYwnSQgiAunKzYK8sP3+AOED8gaa8ek&#10;4E4eVsvBywIz7Tre0W0fjIgj7DNUUIbQZFL6oiSLfuIa4uj9utZiiLI1UrfYxXFbyzRJ3qXFiuND&#10;iQ1tSir+9lerQG+PxcV35vN0zrU8huZrZ14TpUbDfj0HEagPz/B/+0crSNO3WQ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PzIsUAAADeAAAADwAAAAAAAAAA&#10;AAAAAAChAgAAZHJzL2Rvd25yZXYueG1sUEsFBgAAAAAEAAQA+QAAAJMDAAAAAA==&#10;" strokeweight="1.1pt"/>
                          <v:line id="Line 13969" o:spid="_x0000_s1668" style="position:absolute;visibility:visible;mso-wrap-style:square" from="3825,6163" to="3830,6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9WuccAAADeAAAADwAAAGRycy9kb3ducmV2LnhtbESPT2vCQBTE70K/w/IKvYhuTLGU6Cql&#10;Vih48t/B2zP73ASzb2N2Nem37wqCx2FmfsNM552txI0aXzpWMBomIIhzp0s2Cnbb5eAThA/IGivH&#10;pOCPPMxnL70pZtq1vKbbJhgRIewzVFCEUGdS+rwgi37oauLonVxjMUTZGKkbbCPcVjJNkg9pseS4&#10;UGBN3wXl583VKtCrfX7xrVkcjjst96H+WZt+otTba/c1ARGoC8/wo/2rFaTp+H0E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D1a5xwAAAN4AAAAPAAAAAAAA&#10;AAAAAAAAAKECAABkcnMvZG93bnJldi54bWxQSwUGAAAAAAQABAD5AAAAlQMAAAAA&#10;" strokeweight="1.1pt"/>
                          <v:line id="Line 13970" o:spid="_x0000_s1669" style="position:absolute;visibility:visible;mso-wrap-style:square" from="3830,6182" to="3837,6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3IzscAAADeAAAADwAAAGRycy9kb3ducmV2LnhtbESPQWvCQBSE70L/w/IKvUjdGGkpqZtQ&#10;tILQk1YP3p7Z101o9m3Mrib+e7dQ8DjMzDfMvBhsIy7U+dqxgukkAUFcOl2zUbD7Xj2/gfABWWPj&#10;mBRcyUORP4zmmGnX84Yu22BEhLDPUEEVQptJ6cuKLPqJa4mj9+M6iyHKzkjdYR/htpFpkrxKizXH&#10;hQpbWlRU/m7PVoH+2pcn35vl4bjTch/az40ZJ0o9PQ4f7yACDeEe/m+vtYI0fZml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3cjOxwAAAN4AAAAPAAAAAAAA&#10;AAAAAAAAAKECAABkcnMvZG93bnJldi54bWxQSwUGAAAAAAQABAD5AAAAlQMAAAAA&#10;" strokeweight="1.1pt"/>
                          <v:line id="Line 13971" o:spid="_x0000_s1670" style="position:absolute;visibility:visible;mso-wrap-style:square" from="3837,6201" to="3842,6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FtVccAAADeAAAADwAAAGRycy9kb3ducmV2LnhtbESPT2vCQBTE7wW/w/KEXkrdNKJIdBNK&#10;/0DBk1YPvT2zz00w+zbNbk389q4g9DjMzG+YVTHYRpyp87VjBS+TBARx6XTNRsHu+/N5AcIHZI2N&#10;Y1JwIQ9FPnpYYaZdzxs6b4MREcI+QwVVCG0mpS8rsugnriWO3tF1FkOUnZG6wz7CbSPTJJlLizXH&#10;hQpbequoPG3/rAK93pe/vjfvP4edlvvQfmzMU6LU43h4XYIINIT/8L39pRWk6Ww6hd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kW1VxwAAAN4AAAAPAAAAAAAA&#10;AAAAAAAAAKECAABkcnMvZG93bnJldi54bWxQSwUGAAAAAAQABAD5AAAAlQMAAAAA&#10;" strokeweight="1.1pt"/>
                          <v:line id="Line 13972" o:spid="_x0000_s1671" style="position:absolute;visibility:visible;mso-wrap-style:square" from="3842,6218" to="3848,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j1IcgAAADeAAAADwAAAGRycy9kb3ducmV2LnhtbESPT2vCQBTE74V+h+UVeim6afyDRFcp&#10;bYWCJzUevD2zz00w+zbNbk367bsFweMwM79hFqve1uJKra8cK3gdJiCIC6crNgry/XowA+EDssba&#10;MSn4JQ+r5ePDAjPtOt7SdReMiBD2GSooQ2gyKX1RkkU/dA1x9M6utRiibI3ULXYRbmuZJslUWqw4&#10;LpTY0HtJxWX3YxXozaH49p35OJ5yLQ+h+dyal0Sp56f+bQ4iUB/u4Vv7SytI08loDP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nj1IcgAAADeAAAADwAAAAAA&#10;AAAAAAAAAAChAgAAZHJzL2Rvd25yZXYueG1sUEsFBgAAAAAEAAQA+QAAAJYDAAAAAA==&#10;" strokeweight="1.1pt"/>
                          <v:line id="Line 13973" o:spid="_x0000_s1672" style="position:absolute;visibility:visible;mso-wrap-style:square" from="3848,6237" to="3854,6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RQuscAAADeAAAADwAAAGRycy9kb3ducmV2LnhtbESPS2vDMBCE74X8B7GBXkoj1yUhOJFN&#10;6QMKOeV16G1jbWQTa+Vaauz++ygQyHGYmW+YZTHYRpyp87VjBS+TBARx6XTNRsFu+/U8B+EDssbG&#10;MSn4Jw9FPnpYYqZdz2s6b4IREcI+QwVVCG0mpS8rsugnriWO3tF1FkOUnZG6wz7CbSPTJJlJizXH&#10;hQpbeq+oPG3+rAK92pe/vjcfP4edlvvQfq7NU6LU43h4W4AINIR7+Nb+1grSdPo6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NFC6xwAAAN4AAAAPAAAAAAAA&#10;AAAAAAAAAKECAABkcnMvZG93bnJldi54bWxQSwUGAAAAAAQABAD5AAAAlQMAAAAA&#10;" strokeweight="1.1pt"/>
                          <v:line id="Line 13974" o:spid="_x0000_s1673" style="position:absolute;visibility:visible;mso-wrap-style:square" from="3854,6255" to="3860,6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bOzccAAADeAAAADwAAAGRycy9kb3ducmV2LnhtbESPQWvCQBSE74X+h+UJvZS6MaKUmI0U&#10;24LQk1YP3p7Z5yaYfZtmtyb+e7cg9DjMzDdMvhxsIy7U+dqxgsk4AUFcOl2zUbD7/nx5BeEDssbG&#10;MSm4kodl8fiQY6Zdzxu6bIMREcI+QwVVCG0mpS8rsujHriWO3sl1FkOUnZG6wz7CbSPTJJlLizXH&#10;hQpbWlVUnre/VoH+2pc/vjfvh+NOy31oPzbmOVHqaTS8LUAEGsJ/+N5eawVpOpvO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5s7NxwAAAN4AAAAPAAAAAAAA&#10;AAAAAAAAAKECAABkcnMvZG93bnJldi54bWxQSwUGAAAAAAQABAD5AAAAlQMAAAAA&#10;" strokeweight="1.1pt"/>
                          <v:line id="Line 13975" o:spid="_x0000_s1674" style="position:absolute;visibility:visible;mso-wrap-style:square" from="3860,6272" to="3865,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prVsgAAADeAAAADwAAAGRycy9kb3ducmV2LnhtbESPT2vCQBTE74V+h+UVeim6acQ/RFcp&#10;bYWCJzUevD2zz00w+zbNbk367bsFweMwM79hFqve1uJKra8cK3gdJiCIC6crNgry/XowA+EDssba&#10;MSn4JQ+r5ePDAjPtOt7SdReMiBD2GSooQ2gyKX1RkkU/dA1x9M6utRiibI3ULXYRbmuZJslEWqw4&#10;LpTY0HtJxWX3YxXozaH49p35OJ5yLQ+h+dyal0Sp56f+bQ4iUB/u4Vv7SytI0/FoCv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qprVsgAAADeAAAADwAAAAAA&#10;AAAAAAAAAAChAgAAZHJzL2Rvd25yZXYueG1sUEsFBgAAAAAEAAQA+QAAAJYDAAAAAA==&#10;" strokeweight="1.1pt"/>
                          <v:line id="Line 13976" o:spid="_x0000_s1675" style="position:absolute;visibility:visible;mso-wrap-style:square" from="3865,6289" to="3871,6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X/JMQAAADeAAAADwAAAGRycy9kb3ducmV2LnhtbERPz2vCMBS+D/wfwhO8DE2tbIxqFHEb&#10;DDyp9eDt2bylZc1LbaKt/705DDx+fL8Xq97W4katrxwrmE4SEMSF0xUbBfnhe/wBwgdkjbVjUnAn&#10;D6vl4GWBmXYd7+i2D0bEEPYZKihDaDIpfVGSRT9xDXHkfl1rMUTYGqlb7GK4rWWaJO/SYsWxocSG&#10;NiUVf/urVaC3x+LiO/N5OudaHkPztTOviVKjYb+egwjUh6f43/2jFaTp2yz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Nf8kxAAAAN4AAAAPAAAAAAAAAAAA&#10;AAAAAKECAABkcnMvZG93bnJldi54bWxQSwUGAAAAAAQABAD5AAAAkgMAAAAA&#10;" strokeweight="1.1pt"/>
                          <v:line id="Line 13977" o:spid="_x0000_s1676" style="position:absolute;visibility:visible;mso-wrap-style:square" from="3871,6306" to="3877,6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lav8cAAADeAAAADwAAAGRycy9kb3ducmV2LnhtbESPQWvCQBSE74X+h+UVeim6aUTR6Cql&#10;rVDwpMaDt2f2uQlm36bZrUn/fbcgeBxm5htmseptLa7U+sqxgtdhAoK4cLpioyDfrwdTED4ga6wd&#10;k4Jf8rBaPj4sMNOu4y1dd8GICGGfoYIyhCaT0hclWfRD1xBH7+xaiyHK1kjdYhfhtpZpkkykxYrj&#10;QokNvZdUXHY/VoHeHIpv35mP4ynX8hCaz615SZR6furf5iAC9eEevrW/tII0HY9m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eVq/xwAAAN4AAAAPAAAAAAAA&#10;AAAAAAAAAKECAABkcnMvZG93bnJldi54bWxQSwUGAAAAAAQABAD5AAAAlQMAAAAA&#10;" strokeweight="1.1pt"/>
                          <v:line id="Line 13978" o:spid="_x0000_s1677" style="position:absolute;visibility:visible;mso-wrap-style:square" from="3877,6322" to="3883,6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AX8UAAADeAAAADwAAAGRycy9kb3ducmV2LnhtbESPzWrCQBSF9wXfYbiCm6ITgy0lOorY&#10;Fgqu1Lhwd83cTkIzd2JmNPHtnUXB5eH88S1Wva3FjVpfOVYwnSQgiAunKzYK8sP3+AOED8gaa8ek&#10;4E4eVsvBywIz7Tre0W0fjIgj7DNUUIbQZFL6oiSLfuIa4uj9utZiiLI1UrfYxXFbyzRJ3qXFiuND&#10;iQ1tSir+9lerQG+PxcV35vN0zrU8huZrZ14TpUbDfj0HEagPz/B/+0crSNO3WQ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AX8UAAADeAAAADwAAAAAAAAAA&#10;AAAAAAChAgAAZHJzL2Rvd25yZXYueG1sUEsFBgAAAAAEAAQA+QAAAJMDAAAAAA==&#10;" strokeweight="1.1pt"/>
                          <v:line id="Line 13979" o:spid="_x0000_s1678" style="position:absolute;visibility:visible;mso-wrap-style:square" from="3883,6337" to="3888,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klxMcAAADeAAAADwAAAGRycy9kb3ducmV2LnhtbESPT2vCQBTE70K/w/IKvYhuDLWU6Cql&#10;Vih48t/B2zP73ASzb2N2Nem37wqCx2FmfsNM552txI0aXzpWMBomIIhzp0s2Cnbb5eAThA/IGivH&#10;pOCPPMxnL70pZtq1vKbbJhgRIewzVFCEUGdS+rwgi37oauLonVxjMUTZGKkbbCPcVjJNkg9pseS4&#10;UGBN3wXl583VKtCrfX7xrVkcjjst96H+WZt+otTba/c1ARGoC8/wo/2rFaTp+H0E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CSXExwAAAN4AAAAPAAAAAAAA&#10;AAAAAAAAAKECAABkcnMvZG93bnJldi54bWxQSwUGAAAAAAQABAD5AAAAlQMAAAAA&#10;" strokeweight="1.1pt"/>
                          <v:line id="Line 13980" o:spid="_x0000_s1679" style="position:absolute;visibility:visible;mso-wrap-style:square" from="3888,6354" to="3895,6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u7s8cAAADeAAAADwAAAGRycy9kb3ducmV2LnhtbESPQWvCQBSE70L/w/IKvUjdGGwpqZtQ&#10;tILQk1YP3p7Z101o9m3Mrib+e7dQ8DjMzDfMvBhsIy7U+dqxgukkAUFcOl2zUbD7Xj2/gfABWWPj&#10;mBRcyUORP4zmmGnX84Yu22BEhLDPUEEVQptJ6cuKLPqJa4mj9+M6iyHKzkjdYR/htpFpkrxKizXH&#10;hQpbWlRU/m7PVoH+2pcn35vl4bjTch/az40ZJ0o9PQ4f7yACDeEe/m+vtYI0fZml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27uzxwAAAN4AAAAPAAAAAAAA&#10;AAAAAAAAAKECAABkcnMvZG93bnJldi54bWxQSwUGAAAAAAQABAD5AAAAlQMAAAAA&#10;" strokeweight="1.1pt"/>
                          <v:line id="Line 13981" o:spid="_x0000_s1680" style="position:absolute;visibility:visible;mso-wrap-style:square" from="3895,6368" to="3900,6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ceKMgAAADeAAAADwAAAGRycy9kb3ducmV2LnhtbESPT2vCQBTE74V+h+UVeim6afyDRFcp&#10;bYWCJzUevD2zz00w+zbNbk367bsFweMwM79hFqve1uJKra8cK3gdJiCIC6crNgry/XowA+EDssba&#10;MSn4JQ+r5ePDAjPtOt7SdReMiBD2GSooQ2gyKX1RkkU/dA1x9M6utRiibI3ULXYRbmuZJslUWqw4&#10;LpTY0HtJxWX3YxXozaH49p35OJ5yLQ+h+dyal0Sp56f+bQ4iUB/u4Vv7SytI08l4BP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ZceKMgAAADeAAAADwAAAAAA&#10;AAAAAAAAAAChAgAAZHJzL2Rvd25yZXYueG1sUEsFBgAAAAAEAAQA+QAAAJYDAAAAAA==&#10;" strokeweight="1.1pt"/>
                          <v:line id="Line 13982" o:spid="_x0000_s1681" style="position:absolute;visibility:visible;mso-wrap-style:square" from="3900,6383" to="3906,6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6GXMcAAADeAAAADwAAAGRycy9kb3ducmV2LnhtbESPT2vCQBTE7wW/w/KEXkrdNKhIdBNK&#10;/0DBk1YPvT2zz00w+zbNbk389q4g9DjMzG+YVTHYRpyp87VjBS+TBARx6XTNRsHu+/N5AcIHZI2N&#10;Y1JwIQ9FPnpYYaZdzxs6b4MREcI+QwVVCG0mpS8rsugnriWO3tF1FkOUnZG6wz7CbSPTJJlLizXH&#10;hQpbequoPG3/rAK93pe/vjfvP4edlvvQfmzMU6LU43h4XYIINIT/8L39pRWk6Ww6hd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foZcxwAAAN4AAAAPAAAAAAAA&#10;AAAAAAAAAKECAABkcnMvZG93bnJldi54bWxQSwUGAAAAAAQABAD5AAAAlQMAAAAA&#10;" strokeweight="1.1pt"/>
                          <v:line id="Line 13983" o:spid="_x0000_s1682" style="position:absolute;visibility:visible;mso-wrap-style:square" from="3906,6397" to="3913,6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Ijx8cAAADeAAAADwAAAGRycy9kb3ducmV2LnhtbESPS2vDMBCE74X8B7GBXkoj1zQhOJFN&#10;6QMKOeV16G1jbWQTa+Vaauz++ygQyHGYmW+YZTHYRpyp87VjBS+TBARx6XTNRsFu+/U8B+EDssbG&#10;MSn4Jw9FPnpYYqZdz2s6b4IREcI+QwVVCG0mpS8rsugnriWO3tF1FkOUnZG6wz7CbSPTJJlJizXH&#10;hQpbeq+oPG3+rAK92pe/vjcfP4edlvvQfq7NU6LU43h4W4AINIR7+Nb+1grSdPo6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MiPHxwAAAN4AAAAPAAAAAAAA&#10;AAAAAAAAAKECAABkcnMvZG93bnJldi54bWxQSwUGAAAAAAQABAD5AAAAlQMAAAAA&#10;" strokeweight="1.1pt"/>
                          <v:line id="Line 13984" o:spid="_x0000_s1683" style="position:absolute;visibility:visible;mso-wrap-style:square" from="3913,6412" to="3918,6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C9sMcAAADeAAAADwAAAGRycy9kb3ducmV2LnhtbESPQWvCQBSE74X+h+UJvZS6MaiUmI0U&#10;24LQk1YP3p7Z5yaYfZtmtyb+e7cg9DjMzDdMvhxsIy7U+dqxgsk4AUFcOl2zUbD7/nx5BeEDssbG&#10;MSm4kodl8fiQY6Zdzxu6bIMREcI+QwVVCG0mpS8rsujHriWO3sl1FkOUnZG6wz7CbSPTJJlLizXH&#10;hQpbWlVUnre/VoH+2pc/vjfvh+NOy31oPzbmOVHqaTS8LUAEGsJ/+N5eawVpOpvO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4L2wxwAAAN4AAAAPAAAAAAAA&#10;AAAAAAAAAKECAABkcnMvZG93bnJldi54bWxQSwUGAAAAAAQABAD5AAAAlQMAAAAA&#10;" strokeweight="1.1pt"/>
                          <v:line id="Line 13985" o:spid="_x0000_s1684" style="position:absolute;visibility:visible;mso-wrap-style:square" from="3918,6425" to="3923,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wYK8cAAADeAAAADwAAAGRycy9kb3ducmV2LnhtbESPT2vCQBTE74V+h+UVeim6afAf0VVK&#10;W6HgSY0Hb8/scxPMvk2zW5N++25B8DjMzG+Yxaq3tbhS6yvHCl6HCQjiwumKjYJ8vx7MQPiArLF2&#10;TAp+ycNq+fiwwEy7jrd03QUjIoR9hgrKEJpMSl+UZNEPXUMcvbNrLYYoWyN1i12E21qmSTKRFiuO&#10;CyU29F5Scdn9WAV6cyi+fWc+jqdcy0NoPrfmJVHq+al/m4MI1Id7+Nb+0grSdDyawv+deAX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rBgrxwAAAN4AAAAPAAAAAAAA&#10;AAAAAAAAAKECAABkcnMvZG93bnJldi54bWxQSwUGAAAAAAQABAD5AAAAlQMAAAAA&#10;" strokeweight="1.1pt"/>
                          <v:line id="Line 13986" o:spid="_x0000_s1685" style="position:absolute;visibility:visible;mso-wrap-style:square" from="3923,6437" to="3930,6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OMWcQAAADeAAAADwAAAGRycy9kb3ducmV2LnhtbERPz2vCMBS+D/wfwhO8DE0tboxqFHEb&#10;DDyp9eDt2bylZc1LbaKt/705DDx+fL8Xq97W4katrxwrmE4SEMSF0xUbBfnhe/wBwgdkjbVjUnAn&#10;D6vl4GWBmXYd7+i2D0bEEPYZKihDaDIpfVGSRT9xDXHkfl1rMUTYGqlb7GK4rWWaJO/SYsWxocSG&#10;NiUVf/urVaC3x+LiO/N5OudaHkPztTOviVKjYb+egwjUh6f43/2jFaTp2yz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M4xZxAAAAN4AAAAPAAAAAAAAAAAA&#10;AAAAAKECAABkcnMvZG93bnJldi54bWxQSwUGAAAAAAQABAD5AAAAkgMAAAAA&#10;" strokeweight="1.1pt"/>
                          <v:line id="Line 13987" o:spid="_x0000_s1686" style="position:absolute;visibility:visible;mso-wrap-style:square" from="3930,6450" to="3936,6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8pwscAAADeAAAADwAAAGRycy9kb3ducmV2LnhtbESPQWvCQBSE74X+h+UVeim6aVDR6Cql&#10;rVDwpMaDt2f2uQlm36bZrUn/fbcgeBxm5htmseptLa7U+sqxgtdhAoK4cLpioyDfrwdTED4ga6wd&#10;k4Jf8rBaPj4sMNOu4y1dd8GICGGfoYIyhCaT0hclWfRD1xBH7+xaiyHK1kjdYhfhtpZpkkykxYrj&#10;QokNvZdUXHY/VoHeHIpv35mP4ynX8hCaz615SZR6furf5iAC9eEevrW/tII0HY9m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fynCxwAAAN4AAAAPAAAAAAAA&#10;AAAAAAAAAKECAABkcnMvZG93bnJldi54bWxQSwUGAAAAAAQABAD5AAAAlQMAAAAA&#10;" strokeweight="1.1pt"/>
                          <v:line id="Line 13988" o:spid="_x0000_s1687" style="position:absolute;visibility:visible;mso-wrap-style:square" from="3936,6462" to="3941,6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wWgsQAAADeAAAADwAAAGRycy9kb3ducmV2LnhtbESPzYrCMBSF94LvEK7gRjSdgsNQjSI6&#10;guBKRxfurs01LTY3tYm2vv1kMTDLw/njmy87W4kXNb50rOBjkoAgzp0u2Sg4/WzHXyB8QNZYOSYF&#10;b/KwXPR7c8y0a/lAr2MwIo6wz1BBEUKdSenzgiz6iauJo3dzjcUQZWOkbrCN47aSaZJ8Soslx4cC&#10;a1oXlN+PT6tA78/5w7dmc7metDyH+vtgRolSw0G3moEI1IX/8F97pxWk6XQaASJORA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nBaCxAAAAN4AAAAPAAAAAAAAAAAA&#10;AAAAAKECAABkcnMvZG93bnJldi54bWxQSwUGAAAAAAQABAD5AAAAkgMAAAAA&#10;" strokeweight="1.1pt"/>
                          <v:line id="Line 13989" o:spid="_x0000_s1688" style="position:absolute;visibility:visible;mso-wrap-style:square" from="3941,6474" to="3948,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CzGcYAAADeAAAADwAAAGRycy9kb3ducmV2LnhtbESPT4vCMBTE78J+h/AW9iKaWlCkGmXZ&#10;dUHw5L+Dt2fzTIvNS7eJtn57s7DgcZiZ3zDzZWcrcafGl44VjIYJCOLc6ZKNgsP+ZzAF4QOyxsox&#10;KXiQh+XirTfHTLuWt3TfBSMihH2GCooQ6kxKnxdk0Q9dTRy9i2sshigbI3WDbYTbSqZJMpEWS44L&#10;Bdb0VVB+3d2sAr055r++Nd+n80HLY6hXW9NPlPp47z5nIAJ14RX+b6+1gjQdj0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QsxnGAAAA3gAAAA8AAAAAAAAA&#10;AAAAAAAAoQIAAGRycy9kb3ducmV2LnhtbFBLBQYAAAAABAAEAPkAAACUAwAAAAA=&#10;" strokeweight="1.1pt"/>
                          <v:line id="Line 13990" o:spid="_x0000_s1689" style="position:absolute;visibility:visible;mso-wrap-style:square" from="3948,6486" to="3953,6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ItbscAAADeAAAADwAAAGRycy9kb3ducmV2LnhtbESPQWvCQBSE74X+h+UVvEjdNKCUmI2U&#10;toLgSY2H3l6zz01o9m2a3Zr4711B6HGYmW+YfDXaVpyp941jBS+zBARx5XTDRkF5WD+/gvABWWPr&#10;mBRcyMOqeHzIMdNu4B2d98GICGGfoYI6hC6T0lc1WfQz1xFH7+R6iyHK3kjd4xDhtpVpkiykxYbj&#10;Qo0dvddU/ez/rAK9PVa/fjAfX9+llsfQfe7MNFFq8jS+LUEEGsN/+N7eaAVpOp+ncLsTr4As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Ai1uxwAAAN4AAAAPAAAAAAAA&#10;AAAAAAAAAKECAABkcnMvZG93bnJldi54bWxQSwUGAAAAAAQABAD5AAAAlQMAAAAA&#10;" strokeweight="1.1pt"/>
                          <v:line id="Line 13991" o:spid="_x0000_s1690" style="position:absolute;visibility:visible;mso-wrap-style:square" from="3953,6497" to="3959,6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6I9ccAAADeAAAADwAAAGRycy9kb3ducmV2LnhtbESPS2vDMBCE74X8B7GBXkoj1yUhOJFN&#10;6QMKOeV16G1jbWQTa+Vaauz++ygQyHGYmW+YZTHYRpyp87VjBS+TBARx6XTNRsFu+/U8B+EDssbG&#10;MSn4Jw9FPnpYYqZdz2s6b4IREcI+QwVVCG0mpS8rsugnriWO3tF1FkOUnZG6wz7CbSPTJJlJizXH&#10;hQpbeq+oPG3+rAK92pe/vjcfP4edlvvQfq7NU6LU43h4W4AINIR7+Nb+1grSdDp9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Toj1xwAAAN4AAAAPAAAAAAAA&#10;AAAAAAAAAKECAABkcnMvZG93bnJldi54bWxQSwUGAAAAAAQABAD5AAAAlQMAAAAA&#10;" strokeweight="1.1pt"/>
                          <v:line id="Line 13992" o:spid="_x0000_s1691" style="position:absolute;visibility:visible;mso-wrap-style:square" from="3959,6507" to="3964,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cQgccAAADeAAAADwAAAGRycy9kb3ducmV2LnhtbESPS2vDMBCE74X8B7GBXkoj1zQhOJFN&#10;6QMKOeV16G1jbWQTa+Vaauz++ygQyHGYmW+YZTHYRpyp87VjBS+TBARx6XTNRsFu+/U8B+EDssbG&#10;MSn4Jw9FPnpYYqZdz2s6b4IREcI+QwVVCG0mpS8rsugnriWO3tF1FkOUnZG6wz7CbSPTJJlJizXH&#10;hQpbeq+oPG3+rAK92pe/vjcfP4edlvvQfq7NU6LU43h4W4AINIR7+Nb+1grSdDp9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pxCBxwAAAN4AAAAPAAAAAAAA&#10;AAAAAAAAAKECAABkcnMvZG93bnJldi54bWxQSwUGAAAAAAQABAD5AAAAlQMAAAAA&#10;" strokeweight="1.1pt"/>
                          <v:line id="Line 13993" o:spid="_x0000_s1692" style="position:absolute;visibility:visible;mso-wrap-style:square" from="3964,6517" to="3971,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u1GsYAAADeAAAADwAAAGRycy9kb3ducmV2LnhtbESPT2vCQBTE7wW/w/KEXkQ3DUQkuorY&#10;Fgqe/Hfw9sw+N8Hs25jdmvTbu4VCj8PM/IZZrHpbiwe1vnKs4G2SgCAunK7YKDgePsczED4ga6wd&#10;k4If8rBaDl4WmGvX8Y4e+2BEhLDPUUEZQpNL6YuSLPqJa4ijd3WtxRBla6RusYtwW8s0SabSYsVx&#10;ocSGNiUVt/23VaC3p+LuO/N+vhy1PIXmY2dGiVKvw349BxGoD//hv/aXVpCmWZbB7514BeTy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rtRrGAAAA3gAAAA8AAAAAAAAA&#10;AAAAAAAAoQIAAGRycy9kb3ducmV2LnhtbFBLBQYAAAAABAAEAPkAAACUAwAAAAA=&#10;" strokeweight="1.1pt"/>
                          <v:line id="Line 13994" o:spid="_x0000_s1693" style="position:absolute;visibility:visible;mso-wrap-style:square" from="3971,6527" to="3976,6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krbccAAADeAAAADwAAAGRycy9kb3ducmV2LnhtbESPT2vCQBTE74V+h+UVvBTdNKBIzEZK&#10;/4DgSY0Hb8/scxPMvk2zWxO/fbdQ6HGYmd8w+Xq0rbhR7xvHCl5mCQjiyumGjYLy8DldgvABWWPr&#10;mBTcycO6eHzIMdNu4B3d9sGICGGfoYI6hC6T0lc1WfQz1xFH7+J6iyHK3kjd4xDhtpVpkiykxYbj&#10;Qo0dvdVUXfffVoHeHqsvP5j307nU8hi6j515TpSaPI2vKxCBxvAf/mtvtII0nc8X8HsnXgF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OSttxwAAAN4AAAAPAAAAAAAA&#10;AAAAAAAAAKECAABkcnMvZG93bnJldi54bWxQSwUGAAAAAAQABAD5AAAAlQMAAAAA&#10;" strokeweight="1.1pt"/>
                          <v:line id="Line 13995" o:spid="_x0000_s1694" style="position:absolute;visibility:visible;mso-wrap-style:square" from="3976,6535" to="3982,6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WO9sgAAADeAAAADwAAAGRycy9kb3ducmV2LnhtbESPS2vDMBCE74X8B7GBXkoj15AHTmRT&#10;+oBCTkmTQ28bayObWCvXUmPn30eBQI/DzHzDrIrBNuJMna8dK3iZJCCIS6drNgp235/PCxA+IGts&#10;HJOCC3ko8tHDCjPtet7QeRuMiBD2GSqoQmgzKX1ZkUU/cS1x9I6usxii7IzUHfYRbhuZJslMWqw5&#10;LlTY0ltF5Wn7ZxXo9b789b15/znstNyH9mNjnhKlHsfD6xJEoCH8h+/tL60gTafTOdzuxCsg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3WO9sgAAADeAAAADwAAAAAA&#10;AAAAAAAAAAChAgAAZHJzL2Rvd25yZXYueG1sUEsFBgAAAAAEAAQA+QAAAJYDAAAAAA==&#10;" strokeweight="1.1pt"/>
                          <v:line id="Line 13996" o:spid="_x0000_s1695" style="position:absolute;visibility:visible;mso-wrap-style:square" from="3982,6544" to="3988,6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ahMMAAADeAAAADwAAAGRycy9kb3ducmV2LnhtbERPTYvCMBC9C/6HMIIX0XQLLks1iugK&#10;giddPXgbmzEtNpPaRFv//eawsMfH+54vO1uJFzW+dKzgY5KAIM6dLtkoOP1sx18gfEDWWDkmBW/y&#10;sFz0e3PMtGv5QK9jMCKGsM9QQRFCnUnp84Is+omriSN3c43FEGFjpG6wjeG2kmmSfEqLJceGAmta&#10;F5Tfj0+rQO/P+cO3ZnO5nrQ8h/r7YEaJUsNBt5qBCNSFf/Gfe6cVpOl0GvfGO/EK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qGoTDAAAA3gAAAA8AAAAAAAAAAAAA&#10;AAAAoQIAAGRycy9kb3ducmV2LnhtbFBLBQYAAAAABAAEAPkAAACRAwAAAAA=&#10;" strokeweight="1.1pt"/>
                          <v:line id="Line 13997" o:spid="_x0000_s1696" style="position:absolute;visibility:visible;mso-wrap-style:square" from="3988,6553" to="3994,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H8cAAADeAAAADwAAAGRycy9kb3ducmV2LnhtbESPT2vCQBTE7wW/w/KEXkrdNKBodBNK&#10;/0DBk1YPvT2zz00w+zbNbk389q4g9DjMzG+YVTHYRpyp87VjBS+TBARx6XTNRsHu+/N5DsIHZI2N&#10;Y1JwIQ9FPnpYYaZdzxs6b4MREcI+QwVVCG0mpS8rsugnriWO3tF1FkOUnZG6wz7CbSPTJJlJizXH&#10;hQpbequoPG3/rAK93pe/vjfvP4edlvvQfmzMU6LU43h4XYIINIT/8L39pRWk6XS6gN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pr8fxwAAAN4AAAAPAAAAAAAA&#10;AAAAAAAAAKECAABkcnMvZG93bnJldi54bWxQSwUGAAAAAAQABAD5AAAAlQMAAAAA&#10;" strokeweight="1.1pt"/>
                          <v:line id="Line 13998" o:spid="_x0000_s1697" style="position:absolute;visibility:visible;mso-wrap-style:square" from="3994,6561" to="3999,6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cP8QAAADeAAAADwAAAGRycy9kb3ducmV2LnhtbESPy4rCMBSG9wO+QziCm0HTKYxINYro&#10;CIIrbwt3x+aYFpuT2kRb336yGJjlz3/jmy06W4kXNb50rOBrlIAgzp0u2Sg4HTfDCQgfkDVWjknB&#10;mzws5r2PGWbatbyn1yEYEUfYZ6igCKHOpPR5QRb9yNXE0bu5xmKIsjFSN9jGcVvJNEnG0mLJ8aHA&#10;mlYF5ffD0yrQu3P+8K1ZX64nLc+h/tmbz0SpQb9bTkEE6sJ/+K+91QrS9HscASJORA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8Nw/xAAAAN4AAAAPAAAAAAAAAAAA&#10;AAAAAKECAABkcnMvZG93bnJldi54bWxQSwUGAAAAAAQABAD5AAAAkgMAAAAA&#10;" strokeweight="1.1pt"/>
                          <v:line id="Line 13999" o:spid="_x0000_s1698" style="position:absolute;visibility:visible;mso-wrap-style:square" from="3999,6567" to="4006,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x5pMcAAADeAAAADwAAAGRycy9kb3ducmV2LnhtbESPQWvCQBSE74X+h+UVehHdGFBKzEZK&#10;baHgSasHb8/scxPMvo3ZrUn/vSsIPQ4z8w2TLwfbiCt1vnasYDpJQBCXTtdsFOx+vsZvIHxA1tg4&#10;JgV/5GFZPD/lmGnX84au22BEhLDPUEEVQptJ6cuKLPqJa4mjd3KdxRBlZ6TusI9w28g0SebSYs1x&#10;ocKWPioqz9tfq0Cv9+XF92Z1OO603If2c2NGiVKvL8P7AkSgIfyHH+1vrSBNZ/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vHmkxwAAAN4AAAAPAAAAAAAA&#10;AAAAAAAAAKECAABkcnMvZG93bnJldi54bWxQSwUGAAAAAAQABAD5AAAAlQMAAAAA&#10;" strokeweight="1.1pt"/>
                          <v:line id="Line 14000" o:spid="_x0000_s1699" style="position:absolute;visibility:visible;mso-wrap-style:square" from="4006,6574" to="4011,6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7n08YAAADeAAAADwAAAGRycy9kb3ducmV2LnhtbESPT4vCMBTE74LfITzBi6yphRWpRlnW&#10;FYQ9+e/g7W3zTMs2L90ma+u3N4LgcZiZ3zCLVWcrcaXGl44VTMYJCOLc6ZKNguNh8zYD4QOyxsox&#10;KbiRh9Wy31tgpl3LO7rugxERwj5DBUUIdSalzwuy6MeuJo7exTUWQ5SNkbrBNsJtJdMkmUqLJceF&#10;Amv6LCj/3f9bBfr7lP/51qzPP0ctT6H+2plRotRw0H3MQQTqwiv8bG+1gjR9n6b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u59PGAAAA3gAAAA8AAAAAAAAA&#10;AAAAAAAAoQIAAGRycy9kb3ducmV2LnhtbFBLBQYAAAAABAAEAPkAAACUAwAAAAA=&#10;" strokeweight="1.1pt"/>
                          <v:line id="Line 14001" o:spid="_x0000_s1700" style="position:absolute;visibility:visible;mso-wrap-style:square" from="4011,6581" to="4017,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JCSMcAAADeAAAADwAAAGRycy9kb3ducmV2LnhtbESPQWvCQBSE74X+h+UJvZS6MaKUmI0U&#10;24LQk1YP3p7Z5yaYfZtmtyb+e7cg9DjMzDdMvhxsIy7U+dqxgsk4AUFcOl2zUbD7/nx5BeEDssbG&#10;MSm4kodl8fiQY6Zdzxu6bIMREcI+QwVVCG0mpS8rsujHriWO3sl1FkOUnZG6wz7CbSPTJJlLizXH&#10;hQpbWlVUnre/VoH+2pc/vjfvh+NOy31oPzbmOVHqaTS8LUAEGsJ/+N5eawVpOptP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IkJIxwAAAN4AAAAPAAAAAAAA&#10;AAAAAAAAAKECAABkcnMvZG93bnJldi54bWxQSwUGAAAAAAQABAD5AAAAlQMAAAAA&#10;" strokeweight="1.1pt"/>
                          <v:line id="Line 14002" o:spid="_x0000_s1701" style="position:absolute;visibility:visible;mso-wrap-style:square" from="4017,6586" to="4024,6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vaPMcAAADeAAAADwAAAGRycy9kb3ducmV2LnhtbESPQWvCQBSE74X+h+UJvZS6MaiUmI0U&#10;24LQk1YP3p7Z5yaYfZtmtyb+e7cg9DjMzDdMvhxsIy7U+dqxgsk4AUFcOl2zUbD7/nx5BeEDssbG&#10;MSm4kodl8fiQY6Zdzxu6bIMREcI+QwVVCG0mpS8rsujHriWO3sl1FkOUnZG6wz7CbSPTJJlLizXH&#10;hQpbWlVUnre/VoH+2pc/vjfvh+NOy31oPzbmOVHqaTS8LUAEGsJ/+N5eawVpOptP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y9o8xwAAAN4AAAAPAAAAAAAA&#10;AAAAAAAAAKECAABkcnMvZG93bnJldi54bWxQSwUGAAAAAAQABAD5AAAAlQMAAAAA&#10;" strokeweight="1.1pt"/>
                          <v:line id="Line 14003" o:spid="_x0000_s1702" style="position:absolute;visibility:visible;mso-wrap-style:square" from="4024,6592" to="4029,6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d/p8cAAADeAAAADwAAAGRycy9kb3ducmV2LnhtbESPT2vCQBTE74V+h+UVvBTdNKBIzEZK&#10;/4DgSY0Hb8/scxPMvk2zWxO/fbdQ6HGYmd8w+Xq0rbhR7xvHCl5mCQjiyumGjYLy8DldgvABWWPr&#10;mBTcycO6eHzIMdNu4B3d9sGICGGfoYI6hC6T0lc1WfQz1xFH7+J6iyHK3kjd4xDhtpVpkiykxYbj&#10;Qo0dvdVUXfffVoHeHqsvP5j307nU8hi6j515TpSaPI2vKxCBxvAf/mtvtII0nS/m8HsnXgF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h3+nxwAAAN4AAAAPAAAAAAAA&#10;AAAAAAAAAKECAABkcnMvZG93bnJldi54bWxQSwUGAAAAAAQABAD5AAAAlQMAAAAA&#10;" strokeweight="1.1pt"/>
                          <v:line id="Line 14004" o:spid="_x0000_s1703" style="position:absolute;visibility:visible;mso-wrap-style:square" from="4029,6597" to="4034,6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Xh0MYAAADeAAAADwAAAGRycy9kb3ducmV2LnhtbESPT2vCQBTE7wW/w/KEXkQ3DRgkuorY&#10;Fgqe/Hfw9sw+N8Hs25jdmvTbdwtCj8PM/IZZrHpbiwe1vnKs4G2SgCAunK7YKDgePsczED4ga6wd&#10;k4If8rBaDl4WmGvX8Y4e+2BEhLDPUUEZQpNL6YuSLPqJa4ijd3WtxRBla6RusYtwW8s0STJpseK4&#10;UGJDm5KK2/7bKtDbU3H3nXk/X45ankLzsTOjRKnXYb+egwjUh//ws/2lFaTpNMvg706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V4dDGAAAA3gAAAA8AAAAAAAAA&#10;AAAAAAAAoQIAAGRycy9kb3ducmV2LnhtbFBLBQYAAAAABAAEAPkAAACUAwAAAAA=&#10;" strokeweight="1.1pt"/>
                          <v:line id="Line 14005" o:spid="_x0000_s1704" style="position:absolute;visibility:visible;mso-wrap-style:square" from="4034,6601" to="4041,6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lES8cAAADeAAAADwAAAGRycy9kb3ducmV2LnhtbESPS2vDMBCE74X8B7GBXkoj19AkOJFN&#10;6QMKOeV16G1jbWQTa+Vaauz++ygQyHGYmW+YZTHYRpyp87VjBS+TBARx6XTNRsFu+/U8B+EDssbG&#10;MSn4Jw9FPnpYYqZdz2s6b4IREcI+QwVVCG0mpS8rsugnriWO3tF1FkOUnZG6wz7CbSPTJJlKizXH&#10;hQpbeq+oPG3+rAK92pe/vjcfP4edlvvQfq7NU6LU43h4W4AINIR7+Nb+1grS9HU6g+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GURLxwAAAN4AAAAPAAAAAAAA&#10;AAAAAAAAAKECAABkcnMvZG93bnJldi54bWxQSwUGAAAAAAQABAD5AAAAlQMAAAAA&#10;" strokeweight="1.1pt"/>
                          <v:line id="Line 14006" o:spid="_x0000_s1705" style="position:absolute;visibility:visible;mso-wrap-style:square" from="4041,6605" to="4047,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bQOcMAAADeAAAADwAAAGRycy9kb3ducmV2LnhtbERPy4rCMBTdD/gP4QpuBk2nMCLVKKIj&#10;CK58Ldxdm2tabG5qE239+8liYJaH854tOluJFzW+dKzga5SAIM6dLtkoOB03wwkIH5A1Vo5JwZs8&#10;LOa9jxlm2rW8p9chGBFD2GeooAihzqT0eUEW/cjVxJG7ucZiiLAxUjfYxnBbyTRJxtJiybGhwJpW&#10;BeX3w9Mq0Ltz/vCtWV+uJy3Pof7Zm89EqUG/W05BBOrCv/jPvdUK0vR7HPfGO/EK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G0DnDAAAA3gAAAA8AAAAAAAAAAAAA&#10;AAAAoQIAAGRycy9kb3ducmV2LnhtbFBLBQYAAAAABAAEAPkAAACRAwAAAAA=&#10;" strokeweight="1.1pt"/>
                          <v:line id="Line 14007" o:spid="_x0000_s1706" style="position:absolute;visibility:visible;mso-wrap-style:square" from="4047,6609" to="4052,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p1oscAAADeAAAADwAAAGRycy9kb3ducmV2LnhtbESPS2vDMBCE74X8B7GBXkoj19CQOJFN&#10;6QMKOeV16G1jbWQTa+Vaauz++ygQyHGYmW+YZTHYRpyp87VjBS+TBARx6XTNRsFu+/U8A+EDssbG&#10;MSn4Jw9FPnpYYqZdz2s6b4IREcI+QwVVCG0mpS8rsugnriWO3tF1FkOUnZG6wz7CbSPTJJlKizXH&#10;hQpbeq+oPG3+rAK92pe/vjcfP4edlvvQfq7NU6LU43h4W4AINIR7+Nb+1grS9HU6h+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ynWixwAAAN4AAAAPAAAAAAAA&#10;AAAAAAAAAKECAABkcnMvZG93bnJldi54bWxQSwUGAAAAAAQABAD5AAAAlQMAAAAA&#10;" strokeweight="1.1pt"/>
                          <v:line id="Line 14008" o:spid="_x0000_s1707" style="position:absolute;visibility:visible;mso-wrap-style:square" from="4052,6612" to="4057,6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lK4sUAAADeAAAADwAAAGRycy9kb3ducmV2LnhtbESPzWrCQBSF9wXfYbiCm6ITA7YlOorY&#10;Fgqu1Lhwd83cTkIzd2JmNPHtnUXB5eH88S1Wva3FjVpfOVYwnSQgiAunKzYK8sP3+AOED8gaa8ek&#10;4E4eVsvBywIz7Tre0W0fjIgj7DNUUIbQZFL6oiSLfuIa4uj9utZiiLI1UrfYxXFbyzRJ3qTFiuND&#10;iQ1tSir+9lerQG+PxcV35vN0zrU8huZrZ14TpUbDfj0HEagPz/B/+0crSNPZew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lK4sUAAADeAAAADwAAAAAAAAAA&#10;AAAAAAChAgAAZHJzL2Rvd25yZXYueG1sUEsFBgAAAAAEAAQA+QAAAJMDAAAAAA==&#10;" strokeweight="1.1pt"/>
                          <v:line id="Line 14009" o:spid="_x0000_s1708" style="position:absolute;visibility:visible;mso-wrap-style:square" from="4057,6615" to="4064,6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XveccAAADeAAAADwAAAGRycy9kb3ducmV2LnhtbESPT2vCQBTE70K/w/IKvYhuDNSW6Cql&#10;Vih48t/B2zP73ASzb2N2Nem37wqCx2FmfsNM552txI0aXzpWMBomIIhzp0s2Cnbb5eAThA/IGivH&#10;pOCPPMxnL70pZtq1vKbbJhgRIewzVFCEUGdS+rwgi37oauLonVxjMUTZGKkbbCPcVjJNkrG0WHJc&#10;KLCm74Ly8+ZqFejVPr/41iwOx52W+1D/rE0/UerttfuagAjUhWf40f7VCtL0/WME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Ze95xwAAAN4AAAAPAAAAAAAA&#10;AAAAAAAAAKECAABkcnMvZG93bnJldi54bWxQSwUGAAAAAAQABAD5AAAAlQMAAAAA&#10;" strokeweight="1.1pt"/>
                          <v:line id="Line 14010" o:spid="_x0000_s1709" style="position:absolute;visibility:visible;mso-wrap-style:square" from="4064,6618" to="4070,6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dxDscAAADeAAAADwAAAGRycy9kb3ducmV2LnhtbESPQWvCQBSE70L/w/IKvUjdGLAtqZtQ&#10;tILQk1YP3p7Z101o9m3Mrib+e7dQ8DjMzDfMvBhsIy7U+dqxgukkAUFcOl2zUbD7Xj2/gfABWWPj&#10;mBRcyUORP4zmmGnX84Yu22BEhLDPUEEVQptJ6cuKLPqJa4mj9+M6iyHKzkjdYR/htpFpkrxIizXH&#10;hQpbWlRU/m7PVoH+2pcn35vl4bjTch/az40ZJ0o9PQ4f7yACDeEe/m+vtYI0nb2m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t3EOxwAAAN4AAAAPAAAAAAAA&#10;AAAAAAAAAKECAABkcnMvZG93bnJldi54bWxQSwUGAAAAAAQABAD5AAAAlQMAAAAA&#10;" strokeweight="1.1pt"/>
                          <v:line id="Line 14011" o:spid="_x0000_s1710" style="position:absolute;visibility:visible;mso-wrap-style:square" from="4070,6619" to="4075,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UlcgAAADeAAAADwAAAGRycy9kb3ducmV2LnhtbESPT2vCQBTE74V+h+UVeim6acQ/RFcp&#10;bYWCJzUevD2zz00w+zbNbk367bsFweMwM79hFqve1uJKra8cK3gdJiCIC6crNgry/XowA+EDssba&#10;MSn4JQ+r5ePDAjPtOt7SdReMiBD2GSooQ2gyKX1RkkU/dA1x9M6utRiibI3ULXYRbmuZJslEWqw4&#10;LpTY0HtJxWX3YxXozaH49p35OJ5yLQ+h+dyal0Sp56f+bQ4iUB/u4Vv7SytI0/F0BP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vUlcgAAADeAAAADwAAAAAA&#10;AAAAAAAAAAChAgAAZHJzL2Rvd25yZXYueG1sUEsFBgAAAAAEAAQA+QAAAJYDAAAAAA==&#10;" strokeweight="1.1pt"/>
                          <v:line id="Line 14012" o:spid="_x0000_s1711" style="position:absolute;visibility:visible;mso-wrap-style:square" from="4075,6620" to="4082,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JM4ccAAADeAAAADwAAAGRycy9kb3ducmV2LnhtbESPT2vCQBTE74V+h+UVeim6afAf0VVK&#10;W6HgSY0Hb8/scxPMvk2zW5N++25B8DjMzG+Yxaq3tbhS6yvHCl6HCQjiwumKjYJ8vx7MQPiArLF2&#10;TAp+ycNq+fiwwEy7jrd03QUjIoR9hgrKEJpMSl+UZNEPXUMcvbNrLYYoWyN1i12E21qmSTKRFiuO&#10;CyU29F5Scdn9WAV6cyi+fWc+jqdcy0NoPrfmJVHq+al/m4MI1Id7+Nb+0grSdDwdwf+deAX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EkzhxwAAAN4AAAAPAAAAAAAA&#10;AAAAAAAAAKECAABkcnMvZG93bnJldi54bWxQSwUGAAAAAAQABAD5AAAAlQMAAAAA&#10;" strokeweight="1.1pt"/>
                          <v:line id="Line 14013" o:spid="_x0000_s1712" style="position:absolute;visibility:visible;mso-wrap-style:square" from="4082,6620" to="4087,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7pesgAAADeAAAADwAAAGRycy9kb3ducmV2LnhtbESPS2vDMBCE74X8B7GBXkoj15AHTmRT&#10;+oBCTkmTQ28bayObWCvXUmPn30eBQI/DzHzDrIrBNuJMna8dK3iZJCCIS6drNgp235/PCxA+IGts&#10;HJOCC3ko8tHDCjPtet7QeRuMiBD2GSqoQmgzKX1ZkUU/cS1x9I6usxii7IzUHfYRbhuZJslMWqw5&#10;LlTY0ltF5Wn7ZxXo9b789b15/znstNyH9mNjnhKlHsfD6xJEoCH8h+/tL60gTafzKdzuxCsg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17pesgAAADeAAAADwAAAAAA&#10;AAAAAAAAAAChAgAAZHJzL2Rvd25yZXYueG1sUEsFBgAAAAAEAAQA+QAAAJYDAAAAAA==&#10;" strokeweight="1.1pt"/>
                          <v:line id="Line 14014" o:spid="_x0000_s1713" style="position:absolute;visibility:visible;mso-wrap-style:square" from="4087,6620" to="4093,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x3DccAAADeAAAADwAAAGRycy9kb3ducmV2LnhtbESPS2vDMBCE74X8B7GBXkoj19AkOJFN&#10;6QMKOeV16G1jbWQTa+Vaauz++ygQyHGYmW+YZTHYRpyp87VjBS+TBARx6XTNRsFu+/U8B+EDssbG&#10;MSn4Jw9FPnpYYqZdz2s6b4IREcI+QwVVCG0mpS8rsugnriWO3tF1FkOUnZG6wz7CbSPTJJlKizXH&#10;hQpbeq+oPG3+rAK92pe/vjcfP4edlvvQfq7NU6LU43h4W4AINIR7+Nb+1grS9HU2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jHcNxwAAAN4AAAAPAAAAAAAA&#10;AAAAAAAAAKECAABkcnMvZG93bnJldi54bWxQSwUGAAAAAAQABAD5AAAAlQMAAAAA&#10;" strokeweight="1.1pt"/>
                          <v:line id="Line 14015" o:spid="_x0000_s1714" style="position:absolute;visibility:visible;mso-wrap-style:square" from="4093,6620" to="4099,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DSlscAAADeAAAADwAAAGRycy9kb3ducmV2LnhtbESPQWvCQBSE74X+h+UJvZS6MaCWmI0U&#10;24LQk1YP3p7Z5yaYfZtmtyb+e7cg9DjMzDdMvhxsIy7U+dqxgsk4AUFcOl2zUbD7/nx5BeEDssbG&#10;MSm4kodl8fiQY6Zdzxu6bIMREcI+QwVVCG0mpS8rsujHriWO3sl1FkOUnZG6wz7CbSPTJJlJizXH&#10;hQpbWlVUnre/VoH+2pc/vjfvh+NOy31oPzbmOVHqaTS8LUAEGsJ/+N5eawVpOp3P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wNKWxwAAAN4AAAAPAAAAAAAA&#10;AAAAAAAAAKECAABkcnMvZG93bnJldi54bWxQSwUGAAAAAAQABAD5AAAAlQMAAAAA&#10;" strokeweight="1.1pt"/>
                          <v:line id="Line 14016" o:spid="_x0000_s1715" style="position:absolute;flip:y;visibility:visible;mso-wrap-style:square" from="4099,6619" to="4105,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86sUAAADeAAAADwAAAGRycy9kb3ducmV2LnhtbERPy2rCQBTdF/yH4QrdFJ0Y8EHqKGIR&#10;Ct1Eq6K7S+Y2CWbuJJlpjH/fWQhdHs57ue5NJTpqXWlZwWQcgSDOrC45V3D83o0WIJxH1lhZJgUP&#10;crBeDV6WmGh75z11B5+LEMIuQQWF93UipcsKMujGtiYO3I9tDfoA21zqFu8h3FQyjqKZNFhyaCiw&#10;pm1B2e3waxTIrNldOv2VXk/Tpjs/mnT/8ZYq9TrsN+8gPPX+X/x0f2oFcTydh73hTrg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86sUAAADeAAAADwAAAAAAAAAA&#10;AAAAAAChAgAAZHJzL2Rvd25yZXYueG1sUEsFBgAAAAAEAAQA+QAAAJMDAAAAAA==&#10;" strokeweight="1.1pt"/>
                          <v:line id="Line 14017" o:spid="_x0000_s1716" style="position:absolute;flip:y;visibility:visible;mso-wrap-style:square" from="4105,6616" to="4110,6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tZcckAAADeAAAADwAAAGRycy9kb3ducmV2LnhtbESPT2vCQBTE74V+h+UVvBTdGLBq6ipF&#10;EQq9xL/o7ZF9TUKzb5PsNsZv3y0Uehxm5jfMYtWbSnTUutKygvEoAkGcWV1yruB42A5nIJxH1lhZ&#10;JgV3crBaPj4sMNH2xjvq9j4XAcIuQQWF93UipcsKMuhGtiYO3qdtDfog21zqFm8BbioZR9GLNFhy&#10;WCiwpnVB2df+2yiQWbO9dPojvZ4mTXe+N+lu85wqNXjq315BeOr9f/iv/a4VxPFkOof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i7WXHJAAAA3gAAAA8AAAAA&#10;AAAAAAAAAAAAoQIAAGRycy9kb3ducmV2LnhtbFBLBQYAAAAABAAEAPkAAACXAwAAAAA=&#10;" strokeweight="1.1pt"/>
                          <v:line id="Line 14018" o:spid="_x0000_s1717" style="position:absolute;flip:y;visibility:visible;mso-wrap-style:square" from="4110,6615" to="4117,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SAy8cAAADeAAAADwAAAGRycy9kb3ducmV2LnhtbESPy2rCQBSG9wXfYThCN0UnDVhCdBSx&#10;CIVu4qVFd4fMMQlmziSZaYxv7yyELn/+G99iNZha9NS5yrKC92kEgji3uuJCwfGwnSQgnEfWWFsm&#10;BXdysFqOXhaYanvjHfV7X4gwwi5FBaX3TSqly0sy6Ka2IQ7exXYGfZBdIXWHtzBuahlH0Yc0WHF4&#10;KLGhTUn5df9nFMi83Z56/Z2df2Zt/3tvs93nW6bU63hYz0F4Gvx/+Nn+0grieJYEgIATUEA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VIDLxwAAAN4AAAAPAAAAAAAA&#10;AAAAAAAAAKECAABkcnMvZG93bnJldi54bWxQSwUGAAAAAAQABAD5AAAAlQMAAAAA&#10;" strokeweight="1.1pt"/>
                          <v:line id="Line 14019" o:spid="_x0000_s1718" style="position:absolute;flip:y;visibility:visible;mso-wrap-style:square" from="4117,6612" to="4122,6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glUMgAAADeAAAADwAAAGRycy9kb3ducmV2LnhtbESPQWvCQBSE7wX/w/IKvRTdGFAkukpR&#10;BKGXaKvo7ZF9JsHs2yS7jfHfd4VCj8PMfMMsVr2pREetKy0rGI8iEMSZ1SXnCr6/tsMZCOeRNVaW&#10;ScGDHKyWg5cFJtreeU/dweciQNglqKDwvk6kdFlBBt3I1sTBu9rWoA+yzaVu8R7gppJxFE2lwZLD&#10;QoE1rQvKbocfo0Bmzfbc6c/0cpw03enRpPvNe6rU22v/MQfhqff/4b/2TiuI48lsDM874Qr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xglUMgAAADeAAAADwAAAAAA&#10;AAAAAAAAAAChAgAAZHJzL2Rvd25yZXYueG1sUEsFBgAAAAAEAAQA+QAAAJYDAAAAAA==&#10;" strokeweight="1.1pt"/>
                          <v:line id="Line 14020" o:spid="_x0000_s1719" style="position:absolute;flip:y;visibility:visible;mso-wrap-style:square" from="4122,6609" to="4128,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q7J8gAAADeAAAADwAAAGRycy9kb3ducmV2LnhtbESPT2vCQBTE70K/w/IKXqRuGlAkdZWi&#10;CIVe4r+it0f2NQnNvk2ya4zfvisIHoeZ+Q0zX/amEh21rrSs4H0cgSDOrC45V3DYb95mIJxH1lhZ&#10;JgU3crBcvAzmmGh75S11O5+LAGGXoILC+zqR0mUFGXRjWxMH79e2Bn2QbS51i9cAN5WMo2gqDZYc&#10;FgqsaVVQ9re7GAUyazanTn+n5+Ok6X5uTbpdj1Klhq/95wcIT71/hh/tL60gjiezGO53whW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8q7J8gAAADeAAAADwAAAAAA&#10;AAAAAAAAAAChAgAAZHJzL2Rvd25yZXYueG1sUEsFBgAAAAAEAAQA+QAAAJYDAAAAAA==&#10;" strokeweight="1.1pt"/>
                          <v:line id="Line 14021" o:spid="_x0000_s1720" style="position:absolute;flip:y;visibility:visible;mso-wrap-style:square" from="4128,6605" to="4133,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evMgAAADeAAAADwAAAGRycy9kb3ducmV2LnhtbESPzWrDMBCE74G+g9hCLyWR65JgnCih&#10;tAQKvTi/JLfF2tqm1sq2VMd5+6oQyHGYmW+YxWowteipc5VlBS+TCARxbnXFhYL9bj1OQDiPrLG2&#10;TAqu5GC1fBgtMNX2whvqt74QAcIuRQWl900qpctLMugmtiEO3rftDPogu0LqDi8BbmoZR9FMGqw4&#10;LJTY0HtJ+c/21yiQebs+9forOx+mbX+8ttnm4zlT6ulxeJuD8DT4e/jW/tQK4niavML/nXAF5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YevMgAAADeAAAADwAAAAAA&#10;AAAAAAAAAAChAgAAZHJzL2Rvd25yZXYueG1sUEsFBgAAAAAEAAQA+QAAAJYDAAAAAA==&#10;" strokeweight="1.1pt"/>
                          <v:line id="Line 14022" o:spid="_x0000_s1721" style="position:absolute;flip:y;visibility:visible;mso-wrap-style:square" from="4133,6601" to="4140,6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GyMgAAADeAAAADwAAAGRycy9kb3ducmV2LnhtbESPzWrDMBCE74G+g9hCLyWRa5pgnCih&#10;tAQKvTi/JLfF2tqm1sq2VMd5+6oQyHGYmW+YxWowteipc5VlBS+TCARxbnXFhYL9bj1OQDiPrLG2&#10;TAqu5GC1fBgtMNX2whvqt74QAcIuRQWl900qpctLMugmtiEO3rftDPogu0LqDi8BbmoZR9FMGqw4&#10;LJTY0HtJ+c/21yiQebs+9forOx+mbX+8ttnm4zlT6ulxeJuD8DT4e/jW/tQK4niavML/nXAF5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2+GyMgAAADeAAAADwAAAAAA&#10;AAAAAAAAAAChAgAAZHJzL2Rvd25yZXYueG1sUEsFBgAAAAAEAAQA+QAAAJYDAAAAAA==&#10;" strokeweight="1.1pt"/>
                          <v:line id="Line 14023" o:spid="_x0000_s1722" style="position:absolute;flip:y;visibility:visible;mso-wrap-style:square" from="4140,6597" to="4145,6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MjU8gAAADeAAAADwAAAGRycy9kb3ducmV2LnhtbESPT2vCQBTE7wW/w/IEL6VuGkiR6Cqi&#10;CIVe4r/S3h7ZZxLMvk2ya4zfvlso9DjMzG+YxWowteipc5VlBa/TCARxbnXFhYLTcfcyA+E8ssba&#10;Mil4kIPVcvS0wFTbO++pP/hCBAi7FBWU3jeplC4vyaCb2oY4eBfbGfRBdoXUHd4D3NQyjqI3abDi&#10;sFBiQ5uS8uvhZhTIvN199foj+z4nbf/5aLP99jlTajIe1nMQngb/H/5rv2sFcZzME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CMjU8gAAADeAAAADwAAAAAA&#10;AAAAAAAAAAChAgAAZHJzL2Rvd25yZXYueG1sUEsFBgAAAAAEAAQA+QAAAJYDAAAAAA==&#10;" strokeweight="1.1pt"/>
                          <v:line id="Line 14024" o:spid="_x0000_s1723" style="position:absolute;flip:y;visibility:visible;mso-wrap-style:square" from="4145,6592" to="4151,6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G9JMgAAADeAAAADwAAAGRycy9kb3ducmV2LnhtbESPT4vCMBTE74LfITzBy6KpBUW6RhFF&#10;ELxU9w/u7dG8bcs2L20Ta/32m4UFj8PM/IZZbXpTiY5aV1pWMJtGIIgzq0vOFby/HSZLEM4ja6ws&#10;k4IHOdish4MVJtre+UzdxeciQNglqKDwvk6kdFlBBt3U1sTB+7atQR9km0vd4j3ATSXjKFpIgyWH&#10;hQJr2hWU/VxuRoHMmsO106f062PedJ+PJj3vX1KlxqN++wrCU++f4f/2USuI4/lyAX93whW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PG9JMgAAADeAAAADwAAAAAA&#10;AAAAAAAAAAChAgAAZHJzL2Rvd25yZXYueG1sUEsFBgAAAAAEAAQA+QAAAJYDAAAAAA==&#10;" strokeweight="1.1pt"/>
                          <v:line id="Line 14025" o:spid="_x0000_s1724" style="position:absolute;flip:y;visibility:visible;mso-wrap-style:square" from="4151,6586" to="4158,6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0Yv8gAAADeAAAADwAAAGRycy9kb3ducmV2LnhtbESPQWvCQBSE70L/w/IKvRTdNGAN0VVK&#10;i1DoJVoVvT2yr0lo9m2S3cb4712h4HGYmW+YxWowteipc5VlBS+TCARxbnXFhYLd93qcgHAeWWNt&#10;mRRcyMFq+TBaYKrtmTfUb30hAoRdigpK75tUSpeXZNBNbEMcvB/bGfRBdoXUHZ4D3NQyjqJXabDi&#10;sFBiQ+8l5b/bP6NA5u362Ouv7LSftv3h0mabj+dMqafH4W0OwtPg7+H/9qdWEMfTZAa3O+EKyO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70Yv8gAAADeAAAADwAAAAAA&#10;AAAAAAAAAAChAgAAZHJzL2Rvd25yZXYueG1sUEsFBgAAAAAEAAQA+QAAAJYDAAAAAA==&#10;" strokeweight="1.1pt"/>
                          <v:line id="Line 14026" o:spid="_x0000_s1725" style="position:absolute;flip:y;visibility:visible;mso-wrap-style:square" from="4158,6581" to="4163,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KMzcUAAADeAAAADwAAAGRycy9kb3ducmV2LnhtbERPy2rCQBTdF/yH4QrdFJ00YAnRUcQi&#10;FLqJjxbdXTLXJJi5k2SmMf69sxC6PJz3YjWYWvTUucqygvdpBII4t7riQsHxsJ0kIJxH1lhbJgV3&#10;crBajl4WmGp74x31e1+IEMIuRQWl900qpctLMuimtiEO3MV2Bn2AXSF1h7cQbmoZR9GHNFhxaCix&#10;oU1J+XX/ZxTIvN2eev2dnX9mbf97b7Pd51um1Ot4WM9BeBr8v/jp/tIK4niWhL3hTrgCcv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iKMzcUAAADeAAAADwAAAAAAAAAA&#10;AAAAAAChAgAAZHJzL2Rvd25yZXYueG1sUEsFBgAAAAAEAAQA+QAAAJMDAAAAAA==&#10;" strokeweight="1.1pt"/>
                          <v:line id="Line 14027" o:spid="_x0000_s1726" style="position:absolute;flip:y;visibility:visible;mso-wrap-style:square" from="4163,6574" to="4168,6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4pVsgAAADeAAAADwAAAGRycy9kb3ducmV2LnhtbESPT2vCQBTE74V+h+UVvBTdNGDR6Cql&#10;Igi9xL/o7ZF9JqHZt0l2jfHbdwuFHoeZ+Q0zX/amEh21rrSs4G0UgSDOrC45V3DYr4cTEM4ja6ws&#10;k4IHOVgunp/mmGh75y11O5+LAGGXoILC+zqR0mUFGXQjWxMH72pbgz7INpe6xXuAm0rGUfQuDZYc&#10;Fgqs6bOg7Ht3Mwpk1qzPnf5KL8dx050eTbpdvaZKDV76jxkIT73/D/+1N1pBHI8nU/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W4pVsgAAADeAAAADwAAAAAA&#10;AAAAAAAAAAChAgAAZHJzL2Rvd25yZXYueG1sUEsFBgAAAAAEAAQA+QAAAJYDAAAAAA==&#10;" strokeweight="1.1pt"/>
                          <v:line id="Line 14028" o:spid="_x0000_s1727" style="position:absolute;flip:y;visibility:visible;mso-wrap-style:square" from="4168,6567" to="4175,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0WFscAAADeAAAADwAAAGRycy9kb3ducmV2LnhtbESPzWrCQBSF9wXfYbhCN0UnBhRNHUUs&#10;QqGbaFV0d8ncJsHMnSQzjfHtOwuhy8P541uue1OJjlpXWlYwGUcgiDOrS84VHL93ozkI55E1VpZJ&#10;wYMcrFeDlyUm2t55T93B5yKMsEtQQeF9nUjpsoIMurGtiYP3Y1uDPsg2l7rFexg3lYyjaCYNlhwe&#10;CqxpW1B2O/waBTJrdpdOf6XX07Tpzo8m3X+8pUq9DvvNOwhPvf8PP9ufWkEcTxcBIOAEFJ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jRYWxwAAAN4AAAAPAAAAAAAA&#10;AAAAAAAAAKECAABkcnMvZG93bnJldi54bWxQSwUGAAAAAAQABAD5AAAAlQMAAAAA&#10;" strokeweight="1.1pt"/>
                          <v:line id="Line 14029" o:spid="_x0000_s1728" style="position:absolute;flip:y;visibility:visible;mso-wrap-style:square" from="4175,6559" to="4181,6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GzjcgAAADeAAAADwAAAGRycy9kb3ducmV2LnhtbESPQWvCQBSE74X+h+UVvBTdGLBodJXS&#10;IgheolXR2yP7TEKzb5PsGuO/7xYKPQ4z8w2zWPWmEh21rrSsYDyKQBBnVpecKzh8rYdTEM4ja6ws&#10;k4IHOVgtn58WmGh75x11e5+LAGGXoILC+zqR0mUFGXQjWxMH72pbgz7INpe6xXuAm0rGUfQmDZYc&#10;Fgqs6aOg7Ht/Mwpk1qzPnd6ml+Ok6U6PJt19vqZKDV769zkIT73/D/+1N1pBHE9m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sGzjcgAAADeAAAADwAAAAAA&#10;AAAAAAAAAAChAgAAZHJzL2Rvd25yZXYueG1sUEsFBgAAAAAEAAQA+QAAAJYDAAAAAA==&#10;" strokeweight="1.1pt"/>
                          <v:line id="Line 14030" o:spid="_x0000_s1729" style="position:absolute;flip:y;visibility:visible;mso-wrap-style:square" from="4181,6553" to="4186,6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Mt+sgAAADeAAAADwAAAGRycy9kb3ducmV2LnhtbESPT2vCQBTE74V+h+UVvBTdNGDR6Cql&#10;RSj0Ev+it0f2mQSzb5PsGuO37xaEHoeZ+Q0zX/amEh21rrSs4G0UgSDOrC45V7DbroYTEM4ja6ws&#10;k4I7OVgunp/mmGh74zV1G5+LAGGXoILC+zqR0mUFGXQjWxMH72xbgz7INpe6xVuAm0rGUfQuDZYc&#10;Fgqs6bOg7LK5GgUya1bHTv+kp/246Q73Jl1/vaZKDV76jxkIT73/Dz/a31pBHI+n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hMt+sgAAADeAAAADwAAAAAA&#10;AAAAAAAAAAChAgAAZHJzL2Rvd25yZXYueG1sUEsFBgAAAAAEAAQA+QAAAJYDAAAAAA==&#10;" strokeweight="1.1pt"/>
                          <v:line id="Line 14031" o:spid="_x0000_s1730" style="position:absolute;flip:y;visibility:visible;mso-wrap-style:square" from="4186,6543" to="4193,6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YckAAADeAAAADwAAAGRycy9kb3ducmV2LnhtbESPT2vCQBTE74V+h+UVvBTdNKJo6iql&#10;IhS8xL/o7ZF9TUKzb5PsNsZv3y0Uehxm5jfMYtWbSnTUutKygpdRBII4s7rkXMHxsBnOQDiPrLGy&#10;TAru5GC1fHxYYKLtjXfU7X0uAoRdggoK7+tESpcVZNCNbE0cvE/bGvRBtrnULd4C3FQyjqKpNFhy&#10;WCiwpveCsq/9t1Egs2Zz6fQ2vZ4mTXe+N+lu/ZwqNXjq315BeOr9f/iv/aEVxPFkPob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lfiGHJAAAA3gAAAA8AAAAA&#10;AAAAAAAAAAAAoQIAAGRycy9kb3ducmV2LnhtbFBLBQYAAAAABAAEAPkAAACXAwAAAAA=&#10;" strokeweight="1.1pt"/>
                          <v:line id="Line 14032" o:spid="_x0000_s1731" style="position:absolute;flip:y;visibility:visible;mso-wrap-style:square" from="4193,6535" to="4198,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YQFckAAADeAAAADwAAAGRycy9kb3ducmV2LnhtbESPT2vCQBTE74V+h+UVvBTdNKho6iql&#10;IhS8xL/o7ZF9TUKzb5PsNsZv3y0Uehxm5jfMYtWbSnTUutKygpdRBII4s7rkXMHxsBnOQDiPrLGy&#10;TAru5GC1fHxYYKLtjXfU7X0uAoRdggoK7+tESpcVZNCNbE0cvE/bGvRBtrnULd4C3FQyjqKpNFhy&#10;WCiwpveCsq/9t1Egs2Zz6fQ2vZ4mTXe+N+lu/ZwqNXjq315BeOr9f/iv/aEVxPFkPob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a2EBXJAAAA3gAAAA8AAAAA&#10;AAAAAAAAAAAAoQIAAGRycy9kb3ducmV2LnhtbFBLBQYAAAAABAAEAPkAAACXAwAAAAA=&#10;" strokeweight="1.1pt"/>
                          <v:line id="Line 14033" o:spid="_x0000_s1732" style="position:absolute;flip:y;visibility:visible;mso-wrap-style:square" from="4198,6525" to="4204,6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q1jsgAAADeAAAADwAAAGRycy9kb3ducmV2LnhtbESPQWvCQBSE70L/w/IKXqRuGojY1FVK&#10;i1DoJWpb2tsj+0yC2bdJdo3x37uC4HGYmW+YxWowteipc5VlBc/TCARxbnXFhYLv3fppDsJ5ZI21&#10;ZVJwJger5cNogam2J95Qv/WFCBB2KSoovW9SKV1ekkE3tQ1x8Pa2M+iD7AqpOzwFuKllHEUzabDi&#10;sFBiQ+8l5Yft0SiQebv+6/VX9v+TtP3vuc02H5NMqfHj8PYKwtPg7+Fb+1MriOPkJYHrnXAF5PI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fq1jsgAAADeAAAADwAAAAAA&#10;AAAAAAAAAAChAgAAZHJzL2Rvd25yZXYueG1sUEsFBgAAAAAEAAQA+QAAAJYDAAAAAA==&#10;" strokeweight="1.1pt"/>
                          <v:line id="Line 14034" o:spid="_x0000_s1733" style="position:absolute;flip:y;visibility:visible;mso-wrap-style:square" from="4204,6516" to="4210,6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gr+cgAAADeAAAADwAAAGRycy9kb3ducmV2LnhtbESPQWvCQBSE74X+h+UVvBTdNKBodJVS&#10;EYReolXR2yP7TEKzb5PsGuO/7xYKPQ4z8w2zWPWmEh21rrSs4G0UgSDOrC45V3D42gynIJxH1lhZ&#10;JgUPcrBaPj8tMNH2zjvq9j4XAcIuQQWF93UipcsKMuhGtiYO3tW2Bn2QbS51i/cAN5WMo2giDZYc&#10;Fgqs6aOg7Ht/Mwpk1mzOnf5ML8dx050eTbpbv6ZKDV769zkIT73/D/+1t1pBHI9n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Sgr+cgAAADeAAAADwAAAAAA&#10;AAAAAAAAAAChAgAAZHJzL2Rvd25yZXYueG1sUEsFBgAAAAAEAAQA+QAAAJYDAAAAAA==&#10;" strokeweight="1.1pt"/>
                          <v:line id="Line 14035" o:spid="_x0000_s1734" style="position:absolute;flip:y;visibility:visible;mso-wrap-style:square" from="4210,6507" to="4216,6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SOYskAAADeAAAADwAAAGRycy9kb3ducmV2LnhtbESPT2vCQBTE74V+h+UVvBTdGLBq6ipF&#10;EQq9xL/o7ZF9TUKzb5PsNsZv3y0Uehxm5jfMYtWbSnTUutKygvEoAkGcWV1yruB42A5nIJxH1lhZ&#10;JgV3crBaPj4sMNH2xjvq9j4XAcIuQQWF93UipcsKMuhGtiYO3qdtDfog21zqFm8BbioZR9GLNFhy&#10;WCiwpnVB2df+2yiQWbO9dPojvZ4mTXe+N+lu85wqNXjq315BeOr9f/iv/a4VxPFkPoX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ZkjmLJAAAA3gAAAA8AAAAA&#10;AAAAAAAAAAAAoQIAAGRycy9kb3ducmV2LnhtbFBLBQYAAAAABAAEAPkAAACXAwAAAAA=&#10;" strokeweight="1.1pt"/>
                          <v:line id="Line 14036" o:spid="_x0000_s1735" style="position:absolute;flip:y;visibility:visible;mso-wrap-style:square" from="4216,6496" to="4221,6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EMUAAADeAAAADwAAAGRycy9kb3ducmV2LnhtbERPTWvCQBC9F/wPywi9FN0YUDR1FbEI&#10;hV6iVdHbkJ0mwexskt3G+O+7B6HHx/terntTiY5aV1pWMBlHIIgzq0vOFRy/d6M5COeRNVaWScGD&#10;HKxXg5clJtreeU/dwecihLBLUEHhfZ1I6bKCDLqxrYkD92Nbgz7ANpe6xXsIN5WMo2gmDZYcGgqs&#10;aVtQdjv8GgUya3aXTn+l19O06c6PJt1/vKVKvQ77zTsIT73/Fz/dn1pBHE8XYW+4E6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aEMUAAADeAAAADwAAAAAAAAAA&#10;AAAAAAChAgAAZHJzL2Rvd25yZXYueG1sUEsFBgAAAAAEAAQA+QAAAJMDAAAAAA==&#10;" strokeweight="1.1pt"/>
                          <v:line id="Line 14037" o:spid="_x0000_s1736" style="position:absolute;flip:y;visibility:visible;mso-wrap-style:square" from="4221,6485" to="4227,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e/i8gAAADeAAAADwAAAGRycy9kb3ducmV2LnhtbESPQWvCQBSE70L/w/IKvRTdNGAx0VVK&#10;i1DoJVoVvT2yr0lo9m2S3cb4712h4HGYmW+YxWowteipc5VlBS+TCARxbnXFhYLd93o8A+E8ssba&#10;Mim4kIPV8mG0wFTbM2+o3/pCBAi7FBWU3jeplC4vyaCb2IY4eD+2M+iD7AqpOzwHuKllHEWv0mDF&#10;YaHEht5Lyn+3f0aBzNv1sddf2Wk/bfvDpc02H8+ZUk+Pw9schKfB38P/7U+tII6nSQK3O+EKyO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Le/i8gAAADeAAAADwAAAAAA&#10;AAAAAAAAAAChAgAAZHJzL2Rvd25yZXYueG1sUEsFBgAAAAAEAAQA+QAAAJYDAAAAAA==&#10;" strokeweight="1.1pt"/>
                          <v:line id="Line 14038" o:spid="_x0000_s1737" style="position:absolute;flip:y;visibility:visible;mso-wrap-style:square" from="4227,6474" to="4233,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Li7ccAAADeAAAADwAAAGRycy9kb3ducmV2LnhtbESPzWrCQBSF90LfYbiFboqZNKCU6BhK&#10;i1DoJmoV3V0yt0lo5k6Smcbk7Z1FweXh/PGts9E0YqDe1ZYVvEQxCOLC6ppLBd+H7fwVhPPIGhvL&#10;pGAiB9nmYbbGVNsr72jY+1KEEXYpKqi8b1MpXVGRQRfZljh4P7Y36IPsS6l7vIZx08gkjpfSYM3h&#10;ocKW3isqfvd/RoEsuu150F/55bjohtPU5buP51ypp8fxbQXC0+jv4f/2p1aQJMs4AAScgAJyc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ouLtxwAAAN4AAAAPAAAAAAAA&#10;AAAAAAAAAKECAABkcnMvZG93bnJldi54bWxQSwUGAAAAAAQABAD5AAAAlQMAAAAA&#10;" strokeweight="1.1pt"/>
                          <v:line id="Line 14039" o:spid="_x0000_s1738" style="position:absolute;flip:y;visibility:visible;mso-wrap-style:square" from="4233,6462" to="4239,6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5HdsgAAADeAAAADwAAAGRycy9kb3ducmV2LnhtbESPT2vCQBTE7wW/w/IEL0U3BiqSuooo&#10;gtBL/NNib4/saxKafZtk1xi/vSsUehxm5jfMYtWbSnTUutKygukkAkGcWV1yruB82o3nIJxH1lhZ&#10;JgV3crBaDl4WmGh74wN1R5+LAGGXoILC+zqR0mUFGXQTWxMH78e2Bn2QbS51i7cAN5WMo2gmDZYc&#10;FgqsaVNQ9nu8GgUya3aXTn+k359vTfd1b9LD9jVVajTs1+8gPPX+P/zX3msFcTyLpv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e5HdsgAAADeAAAADwAAAAAA&#10;AAAAAAAAAAChAgAAZHJzL2Rvd25yZXYueG1sUEsFBgAAAAAEAAQA+QAAAJYDAAAAAA==&#10;" strokeweight="1.1pt"/>
                          <v:line id="Line 14040" o:spid="_x0000_s1739" style="position:absolute;flip:y;visibility:visible;mso-wrap-style:square" from="4239,6450" to="4244,6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zZAccAAADeAAAADwAAAGRycy9kb3ducmV2LnhtbESPQWvCQBSE74L/YXmCl6IbA0pJXaUo&#10;guAl2lb09si+JqHZt0l2jfHfdwsFj8PMfMMs172pREetKy0rmE0jEMSZ1SXnCj4/dpNXEM4ja6ws&#10;k4IHOVivhoMlJtre+UjdyeciQNglqKDwvk6kdFlBBt3U1sTB+7atQR9km0vd4j3ATSXjKFpIgyWH&#10;hQJr2hSU/ZxuRoHMmt2l04f0+jVvuvOjSY/bl1Sp8ah/fwPhqffP8H97rxXE8SKK4e9Ou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PNkBxwAAAN4AAAAPAAAAAAAA&#10;AAAAAAAAAKECAABkcnMvZG93bnJldi54bWxQSwUGAAAAAAQABAD5AAAAlQMAAAAA&#10;" strokeweight="1.1pt"/>
                          <v:line id="Line 14041" o:spid="_x0000_s1740" style="position:absolute;flip:y;visibility:visible;mso-wrap-style:square" from="4244,6436" to="4251,6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B8msgAAADeAAAADwAAAGRycy9kb3ducmV2LnhtbESPT2vCQBTE74V+h+UVvBTdNKUi0VVK&#10;i1DoJf5Fb4/sMwlm3ybZNcZv3y0IHoeZ+Q0zW/SmEh21rrSs4G0UgSDOrC45V7DdLIcTEM4ja6ws&#10;k4IbOVjMn59mmGh75RV1a5+LAGGXoILC+zqR0mUFGXQjWxMH72Rbgz7INpe6xWuAm0rGUTSWBksO&#10;CwXW9FVQdl5fjAKZNctDp3/T4+6j6fa3Jl19v6ZKDV76zykIT71/hO/tH60gjsfRO/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nB8msgAAADeAAAADwAAAAAA&#10;AAAAAAAAAAChAgAAZHJzL2Rvd25yZXYueG1sUEsFBgAAAAAEAAQA+QAAAJYDAAAAAA==&#10;" strokeweight="1.1pt"/>
                          <v:line id="Line 14042" o:spid="_x0000_s1741" style="position:absolute;flip:y;visibility:visible;mso-wrap-style:square" from="4251,6424" to="4256,6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nk7sgAAADeAAAADwAAAGRycy9kb3ducmV2LnhtbESPT2vCQBTE74V+h+UVvBTdNLQi0VVK&#10;i1DoJf5Fb4/sMwlm3ybZNcZv3y0IHoeZ+Q0zW/SmEh21rrSs4G0UgSDOrC45V7DdLIcTEM4ja6ws&#10;k4IbOVjMn59mmGh75RV1a5+LAGGXoILC+zqR0mUFGXQjWxMH72Rbgz7INpe6xWuAm0rGUTSWBksO&#10;CwXW9FVQdl5fjAKZNctDp3/T4+6j6fa3Jl19v6ZKDV76zykIT71/hO/tH60gjsfRO/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Znk7sgAAADeAAAADwAAAAAA&#10;AAAAAAAAAAChAgAAZHJzL2Rvd25yZXYueG1sUEsFBgAAAAAEAAQA+QAAAJYDAAAAAA==&#10;" strokeweight="1.1pt"/>
                          <v:line id="Line 14043" o:spid="_x0000_s1742" style="position:absolute;flip:y;visibility:visible;mso-wrap-style:square" from="4256,6410" to="4262,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VBdcgAAADeAAAADwAAAGRycy9kb3ducmV2LnhtbESPT2vCQBTE7wW/w/KEXopuDCiSuooo&#10;QsFL/NNib4/saxKafZtk1xi/vSsUehxm5jfMYtWbSnTUutKygsk4AkGcWV1yruB82o3mIJxH1lhZ&#10;JgV3crBaDl4WmGh74wN1R5+LAGGXoILC+zqR0mUFGXRjWxMH78e2Bn2QbS51i7cAN5WMo2gmDZYc&#10;FgqsaVNQ9nu8GgUya3aXTu/T789p033dm/SwfUuVeh3263cQnnr/H/5rf2gFcTyLpv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tVBdcgAAADeAAAADwAAAAAA&#10;AAAAAAAAAAChAgAAZHJzL2Rvd25yZXYueG1sUEsFBgAAAAAEAAQA+QAAAJYDAAAAAA==&#10;" strokeweight="1.1pt"/>
                          <v:line id="Line 14044" o:spid="_x0000_s1743" style="position:absolute;flip:y;visibility:visible;mso-wrap-style:square" from="4262,6397" to="4269,6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ffAsgAAADeAAAADwAAAGRycy9kb3ducmV2LnhtbESPQWvCQBSE74L/YXlCL0U3DTSU6CpF&#10;EQq9RNuK3h7ZZxKafZtktzH+e1coeBxm5htmsRpMLXrqXGVZwcssAkGcW11xoeD7azt9A+E8ssba&#10;Mim4koPVcjxaYKrthXfU730hAoRdigpK75tUSpeXZNDNbEMcvLPtDPogu0LqDi8BbmoZR1EiDVYc&#10;FkpsaF1S/rv/Mwpk3m6Pvf7MTj+vbX+4ttlu85wp9TQZ3ucgPA3+Ef5vf2gFcZxECdzvhCsgl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gffAsgAAADeAAAADwAAAAAA&#10;AAAAAAAAAAChAgAAZHJzL2Rvd25yZXYueG1sUEsFBgAAAAAEAAQA+QAAAJYDAAAAAA==&#10;" strokeweight="1.1pt"/>
                          <v:line id="Line 14045" o:spid="_x0000_s1744" style="position:absolute;flip:y;visibility:visible;mso-wrap-style:square" from="4269,6382" to="4274,6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t6mcgAAADeAAAADwAAAGRycy9kb3ducmV2LnhtbESPT2vCQBTE74V+h+UVvBTdNFCV6Cql&#10;RSj0Ev+it0f2mQSzb5PsGuO37xaEHoeZ+Q0zX/amEh21rrSs4G0UgSDOrC45V7DbroZTEM4ja6ws&#10;k4I7OVgunp/mmGh74zV1G5+LAGGXoILC+zqR0mUFGXQjWxMH72xbgz7INpe6xVuAm0rGUTSWBksO&#10;CwXW9FlQdtlcjQKZNatjp3/S0/696Q73Jl1/vaZKDV76jxkIT73/Dz/a31pBHI+jC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Ut6mcgAAADeAAAADwAAAAAA&#10;AAAAAAAAAAChAgAAZHJzL2Rvd25yZXYueG1sUEsFBgAAAAAEAAQA+QAAAJYDAAAAAA==&#10;" strokeweight="1.1pt"/>
                          <v:line id="Line 14046" o:spid="_x0000_s1745" style="position:absolute;flip:y;visibility:visible;mso-wrap-style:square" from="4274,6367" to="4279,6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Tu68YAAADeAAAADwAAAGRycy9kb3ducmV2LnhtbERPTWvCQBC9C/0PyxR6KWbTgFKiaygt&#10;QqGXqFX0NmSnSWh2NsluY/Lv3UPB4+N9r7PRNGKg3tWWFbxEMQjiwuqaSwXfh+38FYTzyBoby6Rg&#10;IgfZ5mG2xlTbK+9o2PtShBB2KSqovG9TKV1RkUEX2ZY4cD+2N+gD7Eupe7yGcNPIJI6X0mDNoaHC&#10;lt4rKn73f0aBLLrtedBf+eW46IbT1OW7j+dcqafH8W0FwtPo7+J/96dWkCTLOOwNd8IVkJ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U7uvGAAAA3gAAAA8AAAAAAAAA&#10;AAAAAAAAoQIAAGRycy9kb3ducmV2LnhtbFBLBQYAAAAABAAEAPkAAACUAwAAAAA=&#10;" strokeweight="1.1pt"/>
                          <v:line id="Line 14047" o:spid="_x0000_s1746" style="position:absolute;flip:y;visibility:visible;mso-wrap-style:square" from="4279,6352" to="4286,6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hLcMgAAADeAAAADwAAAGRycy9kb3ducmV2LnhtbESPT2vCQBTE74V+h+UVvBTdNFDR6Cql&#10;RSj0Ev+it0f2mQSzb5PsGuO37xaEHoeZ+Q0zX/amEh21rrSs4G0UgSDOrC45V7DbroYTEM4ja6ws&#10;k4I7OVgunp/mmGh74zV1G5+LAGGXoILC+zqR0mUFGXQjWxMH72xbgz7INpe6xVuAm0rGUTSWBksO&#10;CwXW9FlQdtlcjQKZNatjp3/S0/696Q73Jl1/vaZKDV76jxkIT73/Dz/a31pBHI+jK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5hLcMgAAADeAAAADwAAAAAA&#10;AAAAAAAAAAChAgAAZHJzL2Rvd25yZXYueG1sUEsFBgAAAAAEAAQA+QAAAJYDAAAAAA==&#10;" strokeweight="1.1pt"/>
                          <v:line id="Line 14048" o:spid="_x0000_s1747" style="position:absolute;flip:y;visibility:visible;mso-wrap-style:square" from="4286,6337" to="4292,6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t0MMcAAADeAAAADwAAAGRycy9kb3ducmV2LnhtbESPy2qDQBSG94W8w3AC3ZQ4KjQUm4mU&#10;hEChG3NpSHYH51Slzhl1psa8fWdR6PLnv/Gt8sm0YqTBNZYVJFEMgri0uuFKwem4W7yAcB5ZY2uZ&#10;FNzJQb6ePaww0/bGexoPvhJhhF2GCmrvu0xKV9Zk0EW2Iw7elx0M+iCHSuoBb2HctDKN46U02HB4&#10;qLGjTU3l9+HHKJBlv7uM+qO4fj734/neF/vtU6HU43x6ewXhafL/4b/2u1aQpsskAAScg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3QwxwAAAN4AAAAPAAAAAAAA&#10;AAAAAAAAAKECAABkcnMvZG93bnJldi54bWxQSwUGAAAAAAQABAD5AAAAlQMAAAAA&#10;" strokeweight="1.1pt"/>
                          <v:line id="Line 14049" o:spid="_x0000_s1748" style="position:absolute;flip:y;visibility:visible;mso-wrap-style:square" from="4292,6321" to="4297,6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fRq8gAAADeAAAADwAAAGRycy9kb3ducmV2LnhtbESPT2vCQBTE74LfYXlCL6VuEqhI6ipi&#10;EQq9xD8t7e2RfSbB7Nsku43x27tCweMwM79hFqvB1KKnzlWWFcTTCARxbnXFhYLjYfsyB+E8ssba&#10;Mim4koPVcjxaYKrthXfU730hAoRdigpK75tUSpeXZNBNbUMcvJPtDPogu0LqDi8BbmqZRNFMGqw4&#10;LJTY0Kak/Lz/Mwpk3m5/ev2Z/X69tv33tc1278+ZUk+TYf0GwtPgH+H/9odWkCSzOIb7nXAF5P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DfRq8gAAADeAAAADwAAAAAA&#10;AAAAAAAAAAChAgAAZHJzL2Rvd25yZXYueG1sUEsFBgAAAAAEAAQA+QAAAJYDAAAAAA==&#10;" strokeweight="1.1pt"/>
                          <v:line id="Line 14050" o:spid="_x0000_s1749" style="position:absolute;flip:y;visibility:visible;mso-wrap-style:square" from="4297,6305" to="4304,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VP3MgAAADeAAAADwAAAGRycy9kb3ducmV2LnhtbESPT2vCQBTE7wW/w/IEL0U3BiqSuooo&#10;gtBL/NNib4/saxKafZtk1xi/vSsUehxm5jfMYtWbSnTUutKygukkAkGcWV1yruB82o3nIJxH1lhZ&#10;JgV3crBaDl4WmGh74wN1R5+LAGGXoILC+zqR0mUFGXQTWxMH78e2Bn2QbS51i7cAN5WMo2gmDZYc&#10;FgqsaVNQ9nu8GgUya3aXTn+k359vTfd1b9LD9jVVajTs1+8gPPX+P/zX3msFcTybxv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OVP3MgAAADeAAAADwAAAAAA&#10;AAAAAAAAAAChAgAAZHJzL2Rvd25yZXYueG1sUEsFBgAAAAAEAAQA+QAAAJYDAAAAAA==&#10;" strokeweight="1.1pt"/>
                          <v:line id="Line 14051" o:spid="_x0000_s1750" style="position:absolute;flip:y;visibility:visible;mso-wrap-style:square" from="4304,6287" to="4309,6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nqR8gAAADeAAAADwAAAGRycy9kb3ducmV2LnhtbESPT2vCQBTE74V+h+UVvBTdmFKR6Cql&#10;RRC8xL/o7ZF9JqHZt0l2jfHbdwuFHoeZ+Q0zX/amEh21rrSsYDyKQBBnVpecKzjsV8MpCOeRNVaW&#10;ScGDHCwXz09zTLS985a6nc9FgLBLUEHhfZ1I6bKCDLqRrYmDd7WtQR9km0vd4j3ATSXjKJpIgyWH&#10;hQJr+iwo+97djAKZNatzpzfp5fjedKdHk26/XlOlBi/9xwyEp97/h//aa60gjifjN/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6nqR8gAAADeAAAADwAAAAAA&#10;AAAAAAAAAAChAgAAZHJzL2Rvd25yZXYueG1sUEsFBgAAAAAEAAQA+QAAAJYDAAAAAA==&#10;" strokeweight="1.1pt"/>
                          <v:line id="Line 14052" o:spid="_x0000_s1751" style="position:absolute;flip:y;visibility:visible;mso-wrap-style:square" from="4309,6271" to="4315,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ByM8gAAADeAAAADwAAAGRycy9kb3ducmV2LnhtbESPT2vCQBTE74V+h+UVvBTdGFqR6Cql&#10;RRC8xL/o7ZF9JqHZt0l2jfHbdwuFHoeZ+Q0zX/amEh21rrSsYDyKQBBnVpecKzjsV8MpCOeRNVaW&#10;ScGDHCwXz09zTLS985a6nc9FgLBLUEHhfZ1I6bKCDLqRrYmDd7WtQR9km0vd4j3ATSXjKJpIgyWH&#10;hQJr+iwo+97djAKZNatzpzfp5fjedKdHk26/XlOlBi/9xwyEp97/h//aa60gjifjN/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EByM8gAAADeAAAADwAAAAAA&#10;AAAAAAAAAAChAgAAZHJzL2Rvd25yZXYueG1sUEsFBgAAAAAEAAQA+QAAAJYDAAAAAA==&#10;" strokeweight="1.1pt"/>
                          <v:line id="Line 14053" o:spid="_x0000_s1752" style="position:absolute;flip:y;visibility:visible;mso-wrap-style:square" from="4315,6253" to="4320,6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zXqMgAAADeAAAADwAAAGRycy9kb3ducmV2LnhtbESPT2vCQBTE7wW/w/KEXkrdGFAkdZWi&#10;CAUv8V/R2yP7moRm3ybZNcZv7wqFHoeZ+Q0zX/amEh21rrSsYDyKQBBnVpecKzgeNu8zEM4ja6ws&#10;k4I7OVguBi9zTLS98Y66vc9FgLBLUEHhfZ1I6bKCDLqRrYmD92Nbgz7INpe6xVuAm0rGUTSVBksO&#10;CwXWtCoo+91fjQKZNZtzp7fp5TRpuu97k+7Wb6lSr8P+8wOEp97/h//aX1pBHE/HE3jeCVdAL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zXqMgAAADeAAAADwAAAAAA&#10;AAAAAAAAAAChAgAAZHJzL2Rvd25yZXYueG1sUEsFBgAAAAAEAAQA+QAAAJYDAAAAAA==&#10;" strokeweight="1.1pt"/>
                          <v:line id="Line 14054" o:spid="_x0000_s1753" style="position:absolute;flip:y;visibility:visible;mso-wrap-style:square" from="4320,6236" to="4327,6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5J38gAAADeAAAADwAAAGRycy9kb3ducmV2LnhtbESPT2vCQBTE7wW/w/IKvRTdGGiQ6CpF&#10;EYRe4p8WvT2yr0lo9m2S3cb47V2h0OMwM79hFqvB1KKnzlWWFUwnEQji3OqKCwWn43Y8A+E8ssba&#10;Mim4kYPVcvS0wFTbK++pP/hCBAi7FBWU3jeplC4vyaCb2IY4eN+2M+iD7AqpO7wGuKllHEWJNFhx&#10;WCixoXVJ+c/h1yiQebs99/oju3y+tf3Xrc32m9dMqZfn4X0OwtPg/8N/7Z1WEMfJNIHHnXAF5P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95J38gAAADeAAAADwAAAAAA&#10;AAAAAAAAAAChAgAAZHJzL2Rvd25yZXYueG1sUEsFBgAAAAAEAAQA+QAAAJYDAAAAAA==&#10;" strokeweight="1.1pt"/>
                          <v:line id="Line 14055" o:spid="_x0000_s1754" style="position:absolute;flip:y;visibility:visible;mso-wrap-style:square" from="4327,6218" to="4332,6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LsRMgAAADeAAAADwAAAGRycy9kb3ducmV2LnhtbESPQWvCQBSE74X+h+UVvBTdGKhKdJXS&#10;IgheolXR2yP7TEKzb5PsGuO/7xYKPQ4z8w2zWPWmEh21rrSsYDyKQBBnVpecKzh8rYczEM4ja6ws&#10;k4IHOVgtn58WmGh75x11e5+LAGGXoILC+zqR0mUFGXQjWxMH72pbgz7INpe6xXuAm0rGUTSRBksO&#10;CwXW9FFQ9r2/GQUya9bnTm/Ty/Gt6U6PJt19vqZKDV769zkIT73/D/+1N1pBHE/GU/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JLsRMgAAADeAAAADwAAAAAA&#10;AAAAAAAAAAChAgAAZHJzL2Rvd25yZXYueG1sUEsFBgAAAAAEAAQA+QAAAJYDAAAAAA==&#10;" strokeweight="1.1pt"/>
                          <v:line id="Line 14056" o:spid="_x0000_s1755" style="position:absolute;flip:y;visibility:visible;mso-wrap-style:square" from="4332,6199" to="4338,6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14NsYAAADeAAAADwAAAGRycy9kb3ducmV2LnhtbERPy2qDQBTdF/IPww10U+Ko0FBsJlIS&#10;AoVuzKMh2V2cW5U6d9SZGvP3nUWhy8N5r/LJtGKkwTWWFSRRDIK4tLrhSsHpuFu8gHAeWWNrmRTc&#10;yUG+nj2sMNP2xnsaD74SIYRdhgpq77tMSlfWZNBFtiMO3JcdDPoAh0rqAW8h3LQyjeOlNNhwaKix&#10;o01N5ffhxyiQZb+7jPqjuH4+9+P53hf77VOh1ON8ensF4Wny/+I/97tWkKbLJOwNd8IV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NeDbGAAAA3gAAAA8AAAAAAAAA&#10;AAAAAAAAoQIAAGRycy9kb3ducmV2LnhtbFBLBQYAAAAABAAEAPkAAACUAwAAAAA=&#10;" strokeweight="1.1pt"/>
                          <v:line id="Line 14057" o:spid="_x0000_s1756" style="position:absolute;flip:y;visibility:visible;mso-wrap-style:square" from="4338,6180" to="4344,6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HdrcgAAADeAAAADwAAAGRycy9kb3ducmV2LnhtbESPQWvCQBSE74X+h+UVvBTdGKhodJXS&#10;IgheolXR2yP7TEKzb5PsGuO/7xYKPQ4z8w2zWPWmEh21rrSsYDyKQBBnVpecKzh8rYdTEM4ja6ws&#10;k4IHOVgtn58WmGh75x11e5+LAGGXoILC+zqR0mUFGXQjWxMH72pbgz7INpe6xXuAm0rGUTSRBksO&#10;CwXW9FFQ9r2/GQUya9bnTm/Ty/Gt6U6PJt19vqZKDV769zkIT73/D/+1N1pBHE/GM/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kHdrcgAAADeAAAADwAAAAAA&#10;AAAAAAAAAAChAgAAZHJzL2Rvd25yZXYueG1sUEsFBgAAAAAEAAQA+QAAAJYDAAAAAA==&#10;" strokeweight="1.1pt"/>
                          <v:line id="Line 14058" o:spid="_x0000_s1757" style="position:absolute;flip:y;visibility:visible;mso-wrap-style:square" from="4344,6161" to="4350,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e+jcYAAADeAAAADwAAAGRycy9kb3ducmV2LnhtbESPzWrCQBSF90LfYbgFN6ITA5USHaVU&#10;BMFN1Cq6u2Ruk9DMnSQzxvj2nYXg8nD++Bar3lSio9aVlhVMJxEI4szqknMFP8fN+BOE88gaK8uk&#10;4EEOVsu3wQITbe+8p+7gcxFG2CWooPC+TqR0WUEG3cTWxMH7ta1BH2SbS93iPYybSsZRNJMGSw4P&#10;Bdb0XVD2d7gZBTJrNpdO79Lr6aPpzo8m3a9HqVLD9/5rDsJT71/hZ3urFcTxLA4AASeg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Xvo3GAAAA3gAAAA8AAAAAAAAA&#10;AAAAAAAAoQIAAGRycy9kb3ducmV2LnhtbFBLBQYAAAAABAAEAPkAAACUAwAAAAA=&#10;" strokeweight="1.1pt"/>
                          <v:line id="Line 14059" o:spid="_x0000_s1758" style="position:absolute;flip:y;visibility:visible;mso-wrap-style:square" from="4350,6141" to="4355,6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sbFsgAAADeAAAADwAAAGRycy9kb3ducmV2LnhtbESPT2vCQBTE7wW/w/IEL0U3BiqSuooo&#10;gtBL/NNib4/saxKafZtk1xi/vSsUehxm5jfMYtWbSnTUutKygukkAkGcWV1yruB82o3nIJxH1lhZ&#10;JgV3crBaDl4WmGh74wN1R5+LAGGXoILC+zqR0mUFGXQTWxMH78e2Bn2QbS51i7cAN5WMo2gmDZYc&#10;FgqsaVNQ9nu8GgUya3aXTn+k359vTfd1b9LD9jVVajTs1+8gPPX+P/zX3msFcTyLp/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lsbFsgAAADeAAAADwAAAAAA&#10;AAAAAAAAAAChAgAAZHJzL2Rvd25yZXYueG1sUEsFBgAAAAAEAAQA+QAAAJYDAAAAAA==&#10;" strokeweight="1.1pt"/>
                          <v:line id="Line 14060" o:spid="_x0000_s1759" style="position:absolute;flip:y;visibility:visible;mso-wrap-style:square" from="4355,6122" to="4362,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mFYcgAAADeAAAADwAAAGRycy9kb3ducmV2LnhtbESPQWvCQBSE70L/w/IKXqRuXFAkdZXS&#10;Igheoq2lvT2yr0lo9m2SXWP8992C4HGYmW+Y1Wawteip85VjDbNpAoI4d6biQsPH+/ZpCcIHZIO1&#10;Y9JwJQ+b9cNohalxFz5QfwyFiBD2KWooQ2hSKX1ekkU/dQ1x9H5cZzFE2RXSdHiJcFtLlSQLabHi&#10;uFBiQ68l5b/Hs9Ug83b71Zt99n2at/3ntc0Ob5NM6/Hj8PIMItAQ7uFbe2c0KLVQCv7vxCsg1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omFYcgAAADeAAAADwAAAAAA&#10;AAAAAAAAAAChAgAAZHJzL2Rvd25yZXYueG1sUEsFBgAAAAAEAAQA+QAAAJYDAAAAAA==&#10;" strokeweight="1.1pt"/>
                          <v:line id="Line 14061" o:spid="_x0000_s1760" style="position:absolute;flip:y;visibility:visible;mso-wrap-style:square" from="4362,6102" to="4367,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Ug+sgAAADeAAAADwAAAGRycy9kb3ducmV2LnhtbESPT2vCQBTE74V+h+UVvBTdNKUi0VVK&#10;i1DoJf5Fb4/sMwlm3ybZNcZv3y0IHoeZ+Q0zW/SmEh21rrSs4G0UgSDOrC45V7DdLIcTEM4ja6ws&#10;k4IbOVjMn59mmGh75RV1a5+LAGGXoILC+zqR0mUFGXQjWxMH72Rbgz7INpe6xWuAm0rGUTSWBksO&#10;CwXW9FVQdl5fjAKZNctDp3/T4+6j6fa3Jl19v6ZKDV76zykIT71/hO/tH60gjsfxO/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cUg+sgAAADeAAAADwAAAAAA&#10;AAAAAAAAAAChAgAAZHJzL2Rvd25yZXYueG1sUEsFBgAAAAAEAAQA+QAAAJYDAAAAAA==&#10;" strokeweight="1.1pt"/>
                          <v:line id="Line 14062" o:spid="_x0000_s1761" style="position:absolute;flip:y;visibility:visible;mso-wrap-style:square" from="4367,6082" to="4373,6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y4jsgAAADeAAAADwAAAGRycy9kb3ducmV2LnhtbESPT2vCQBTE74V+h+UVvBTdNLQi0VVK&#10;i1DoJf5Fb4/sMwlm3ybZNcZv3y0IHoeZ+Q0zW/SmEh21rrSs4G0UgSDOrC45V7DdLIcTEM4ja6ws&#10;k4IbOVjMn59mmGh75RV1a5+LAGGXoILC+zqR0mUFGXQjWxMH72Rbgz7INpe6xWuAm0rGUTSWBksO&#10;CwXW9FVQdl5fjAKZNctDp3/T4+6j6fa3Jl19v6ZKDV76zykIT71/hO/tH60gjsfxO/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iy4jsgAAADeAAAADwAAAAAA&#10;AAAAAAAAAAChAgAAZHJzL2Rvd25yZXYueG1sUEsFBgAAAAAEAAQA+QAAAJYDAAAAAA==&#10;" strokeweight="1.1pt"/>
                          <v:line id="Line 14063" o:spid="_x0000_s1762" style="position:absolute;flip:y;visibility:visible;mso-wrap-style:square" from="4373,6060" to="4380,6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AdFcgAAADeAAAADwAAAGRycy9kb3ducmV2LnhtbESPT2vCQBTE7wW/w/KEXopuDCiSuooo&#10;QsFL/NNib4/saxKafZtk1xi/vSsUehxm5jfMYtWbSnTUutKygsk4AkGcWV1yruB82o3mIJxH1lhZ&#10;JgV3crBaDl4WmGh74wN1R5+LAGGXoILC+zqR0mUFGXRjWxMH78e2Bn2QbS51i7cAN5WMo2gmDZYc&#10;FgqsaVNQ9nu8GgUya3aXTu/T789p033dm/SwfUuVeh3263cQnnr/H/5rf2gFcTyLp/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WAdFcgAAADeAAAADwAAAAAA&#10;AAAAAAAAAAChAgAAZHJzL2Rvd25yZXYueG1sUEsFBgAAAAAEAAQA+QAAAJYDAAAAAA==&#10;" strokeweight="1.1pt"/>
                          <v:line id="Line 14064" o:spid="_x0000_s1763" style="position:absolute;flip:y;visibility:visible;mso-wrap-style:square" from="4380,6040" to="4385,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KDYsgAAADeAAAADwAAAGRycy9kb3ducmV2LnhtbESPT2vCQBTE7wW/w/IEL1I3BgwldZWi&#10;CIKXaP+gt0f2NQnNvk2ya4zfvlsQehxm5jfMcj2YWvTUucqygvksAkGcW11xoeDjfff8AsJ5ZI21&#10;ZVJwJwfr1ehpiam2Nz5Sf/KFCBB2KSoovW9SKV1ekkE3sw1x8L5tZ9AH2RVSd3gLcFPLOIoSabDi&#10;sFBiQ5uS8p/T1SiQebs79/qQXT4Xbf91b7PjdpopNRkPb68gPA3+P/xo77WCOE7iB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bKDYsgAAADeAAAADwAAAAAA&#10;AAAAAAAAAAChAgAAZHJzL2Rvd25yZXYueG1sUEsFBgAAAAAEAAQA+QAAAJYDAAAAAA==&#10;" strokeweight="1.1pt"/>
                          <v:line id="Line 14065" o:spid="_x0000_s1764" style="position:absolute;flip:y;visibility:visible;mso-wrap-style:square" from="4385,6018" to="4390,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4m+cgAAADeAAAADwAAAGRycy9kb3ducmV2LnhtbESPT2vCQBTE74V+h+UVvBTdNFCV6Cql&#10;RSj0Ev+it0f2mQSzb5PsGuO37xaEHoeZ+Q0zX/amEh21rrSs4G0UgSDOrC45V7DbroZTEM4ja6ws&#10;k4I7OVgunp/mmGh74zV1G5+LAGGXoILC+zqR0mUFGXQjWxMH72xbgz7INpe6xVuAm0rGUTSWBksO&#10;CwXW9FlQdtlcjQKZNatjp3/S0/696Q73Jl1/vaZKDV76jxkIT73/Dz/a31pBHI/jC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4m+cgAAADeAAAADwAAAAAA&#10;AAAAAAAAAAChAgAAZHJzL2Rvd25yZXYueG1sUEsFBgAAAAAEAAQA+QAAAJYDAAAAAA==&#10;" strokeweight="1.1pt"/>
                          <v:line id="Line 14066" o:spid="_x0000_s1765" style="position:absolute;flip:y;visibility:visible;mso-wrap-style:square" from="4390,5996" to="4396,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Gyi8QAAADeAAAADwAAAGRycy9kb3ducmV2LnhtbERPTWvCQBC9C/0PyxS8iG4MVEp0lVIR&#10;BC9Rq+htyE6T0Oxskl1j/Pfdg+Dx8b4Xq95UoqPWlZYVTCcRCOLM6pJzBT/HzfgThPPIGivLpOBB&#10;DlbLt8ECE23vvKfu4HMRQtglqKDwvk6kdFlBBt3E1sSB+7WtQR9gm0vd4j2Em0rGUTSTBksODQXW&#10;9F1Q9ne4GQUyazaXTu/S6+mj6c6PJt2vR6lSw/f+aw7CU+9f4qd7qxXE8SwOe8OdcAX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YbKLxAAAAN4AAAAPAAAAAAAAAAAA&#10;AAAAAKECAABkcnMvZG93bnJldi54bWxQSwUGAAAAAAQABAD5AAAAkgMAAAAA&#10;" strokeweight="1.1pt"/>
                          <v:line id="Line 14067" o:spid="_x0000_s1766" style="position:absolute;flip:y;visibility:visible;mso-wrap-style:square" from="4396,5975" to="4403,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0XEMgAAADeAAAADwAAAGRycy9kb3ducmV2LnhtbESPT2vCQBTE74V+h+UVvBTdNFDR6Cql&#10;RSj0Ev+it0f2mQSzb5PsGuO37xaEHoeZ+Q0zX/amEh21rrSs4G0UgSDOrC45V7DbroYTEM4ja6ws&#10;k4I7OVgunp/mmGh74zV1G5+LAGGXoILC+zqR0mUFGXQjWxMH72xbgz7INpe6xVuAm0rGUTSWBksO&#10;CwXW9FlQdtlcjQKZNatjp3/S0/696Q73Jl1/vaZKDV76jxkIT73/Dz/a31pBHI/jK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C0XEMgAAADeAAAADwAAAAAA&#10;AAAAAAAAAAChAgAAZHJzL2Rvd25yZXYueG1sUEsFBgAAAAAEAAQA+QAAAJYDAAAAAA==&#10;" strokeweight="1.1pt"/>
                          <v:line id="Line 14068" o:spid="_x0000_s1767" style="position:absolute;flip:y;visibility:visible;mso-wrap-style:square" from="4403,5952" to="4408,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4oUMcAAADeAAAADwAAAGRycy9kb3ducmV2LnhtbESPzWrCQBSF90LfYbgFN6KTRhSJjiIW&#10;odBN1LbU3SVzm4Rm7iSZMca3dxaCy8P541ttelOJjlpXWlbwNolAEGdWl5wr+DrtxwsQziNrrCyT&#10;ghs52KxfBitMtL3ygbqjz0UYYZeggsL7OpHSZQUZdBNbEwfvz7YGfZBtLnWL1zBuKhlH0VwaLDk8&#10;FFjTrqDs/3gxCmTW7H87/Zmev2dN93Nr0sP7KFVq+NpvlyA89f4ZfrQ/tII4nk8DQMAJKCD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zihQxwAAAN4AAAAPAAAAAAAA&#10;AAAAAAAAAKECAABkcnMvZG93bnJldi54bWxQSwUGAAAAAAQABAD5AAAAlQMAAAAA&#10;" strokeweight="1.1pt"/>
                          <v:line id="Line 14069" o:spid="_x0000_s1768" style="position:absolute;flip:y;visibility:visible;mso-wrap-style:square" from="4408,5929" to="4413,5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KNy8gAAADeAAAADwAAAGRycy9kb3ducmV2LnhtbESPT2vCQBTE74V+h+UVvBTdmFKR6Cql&#10;RRC8xL/o7ZF9JqHZt0l2jfHbdwuFHoeZ+Q0zX/amEh21rrSsYDyKQBBnVpecKzjsV8MpCOeRNVaW&#10;ScGDHCwXz09zTLS985a6nc9FgLBLUEHhfZ1I6bKCDLqRrYmDd7WtQR9km0vd4j3ATSXjKJpIgyWH&#10;hQJr+iwo+97djAKZNatzpzfp5fjedKdHk26/XlOlBi/9xwyEp97/h//aa60gjidv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4KNy8gAAADeAAAADwAAAAAA&#10;AAAAAAAAAAChAgAAZHJzL2Rvd25yZXYueG1sUEsFBgAAAAAEAAQA+QAAAJYDAAAAAA==&#10;" strokeweight="1.1pt"/>
                          <v:line id="Line 14070" o:spid="_x0000_s1769" style="position:absolute;flip:y;visibility:visible;mso-wrap-style:square" from="4413,5907" to="4420,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ATvMgAAADeAAAADwAAAGRycy9kb3ducmV2LnhtbESPT2vCQBTE74V+h+UVvBTdNKUi0VVK&#10;i1DoJf5Fb4/sMwlm3ybZNcZv3y0IHoeZ+Q0zW/SmEh21rrSs4G0UgSDOrC45V7DdLIcTEM4ja6ws&#10;k4IbOVjMn59mmGh75RV1a5+LAGGXoILC+zqR0mUFGXQjWxMH72Rbgz7INpe6xWuAm0rGUTSWBksO&#10;CwXW9FVQdl5fjAKZNctDp3/T4+6j6fa3Jl19v6ZKDV76zykIT71/hO/tH60gjsfv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1ATvMgAAADeAAAADwAAAAAA&#10;AAAAAAAAAAChAgAAZHJzL2Rvd25yZXYueG1sUEsFBgAAAAAEAAQA+QAAAJYDAAAAAA==&#10;" strokeweight="1.1pt"/>
                          <v:line id="Line 14071" o:spid="_x0000_s1770" style="position:absolute;flip:y;visibility:visible;mso-wrap-style:square" from="4420,5884" to="4426,5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y2J8gAAADeAAAADwAAAGRycy9kb3ducmV2LnhtbESPT2vCQBTE74V+h+UVvBTdNFKR6Cql&#10;Igi9xL/o7ZF9JqHZt0l2jfHbdwuFHoeZ+Q0zX/amEh21rrSs4G0UgSDOrC45V3DYr4dTEM4ja6ws&#10;k4IHOVgunp/mmGh75y11O5+LAGGXoILC+zqR0mUFGXQjWxMH72pbgz7INpe6xXuAm0rGUTSRBksO&#10;CwXW9FlQ9r27GQUya9bnTn+ll+N7050eTbpdvaZKDV76jxkIT73/D/+1N1pBHE/G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By2J8gAAADeAAAADwAAAAAA&#10;AAAAAAAAAAChAgAAZHJzL2Rvd25yZXYueG1sUEsFBgAAAAAEAAQA+QAAAJYDAAAAAA==&#10;" strokeweight="1.1pt"/>
                          <v:line id="Line 14072" o:spid="_x0000_s1771" style="position:absolute;flip:y;visibility:visible;mso-wrap-style:square" from="4426,5860" to="4431,5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uU8kAAADeAAAADwAAAGRycy9kb3ducmV2LnhtbESPQWvCQBSE7wX/w/KEXkrdNFUp0VWK&#10;IhR6iVql3h7ZZxLMvk2y2xj/fbcg9DjMzDfMfNmbSnTUutKygpdRBII4s7rkXMHXfvP8BsJ5ZI2V&#10;ZVJwIwfLxeBhjom2V95St/O5CBB2CSoovK8TKV1WkEE3sjVx8M62NeiDbHOpW7wGuKlkHEVTabDk&#10;sFBgTauCssvuxyiQWbP57vRnejpMmu54a9Lt+ilV6nHYv89AeOr9f/je/tAK4nj6Ooa/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v1LlPJAAAA3gAAAA8AAAAA&#10;AAAAAAAAAAAAoQIAAGRycy9kb3ducmV2LnhtbFBLBQYAAAAABAAEAPkAAACXAwAAAAA=&#10;" strokeweight="1.1pt"/>
                          <v:line id="Line 14073" o:spid="_x0000_s1772" style="position:absolute;flip:y;visibility:visible;mso-wrap-style:square" from="4431,5837" to="4438,5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mLyMgAAADeAAAADwAAAGRycy9kb3ducmV2LnhtbESPT2vCQBTE74V+h+UVvBTdNEWR6Cql&#10;Igi9xL/o7ZF9JqHZt0l2jfHbdwuFHoeZ+Q0zX/amEh21rrSs4G0UgSDOrC45V3DYr4dTEM4ja6ws&#10;k4IHOVgunp/mmGh75y11O5+LAGGXoILC+zqR0mUFGXQjWxMH72pbgz7INpe6xXuAm0rGUTSRBksO&#10;CwXW9FlQ9r27GQUya9bnTn+ll+O46U6PJt2uXlOlBi/9xwyEp97/h//aG60gjifv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LmLyMgAAADeAAAADwAAAAAA&#10;AAAAAAAAAAChAgAAZHJzL2Rvd25yZXYueG1sUEsFBgAAAAAEAAQA+QAAAJYDAAAAAA==&#10;" strokeweight="1.1pt"/>
                          <v:line id="Line 14074" o:spid="_x0000_s1773" style="position:absolute;flip:y;visibility:visible;mso-wrap-style:square" from="4438,5812" to="4443,5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sVv8gAAADeAAAADwAAAGRycy9kb3ducmV2LnhtbESPQWvCQBSE74X+h+UVvJS6aYqhpK4i&#10;FkHwErUt7e2RfSbB7Nsku8b4792C4HGYmW+Y6Xwwteipc5VlBa/jCARxbnXFhYKv/erlHYTzyBpr&#10;y6TgQg7ms8eHKabannlL/c4XIkDYpaig9L5JpXR5SQbd2DbEwTvYzqAPsiuk7vAc4KaWcRQl0mDF&#10;YaHEhpYl5cfdySiQebv67fUm+/uetP3Ppc22n8+ZUqOnYfEBwtPg7+Fbe60VxHHylsD/nXA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GsVv8gAAADeAAAADwAAAAAA&#10;AAAAAAAAAAChAgAAZHJzL2Rvd25yZXYueG1sUEsFBgAAAAAEAAQA+QAAAJYDAAAAAA==&#10;" strokeweight="1.1pt"/>
                          <v:line id="Line 14075" o:spid="_x0000_s1774" style="position:absolute;flip:y;visibility:visible;mso-wrap-style:square" from="4443,5789" to="4449,5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wJMkAAADeAAAADwAAAGRycy9kb3ducmV2LnhtbESPT2vCQBTE74V+h+UVvBTdmFKV1FWK&#10;IhR6iX/R2yP7moRm3ybZbYzfvlsoeBxm5jfMfNmbSnTUutKygvEoAkGcWV1yruCw3wxnIJxH1lhZ&#10;JgU3crBcPD7MMdH2ylvqdj4XAcIuQQWF93UipcsKMuhGtiYO3pdtDfog21zqFq8BbioZR9FEGiw5&#10;LBRY06qg7Hv3YxTIrNmcO/2ZXo6vTXe6Nel2/ZwqNXjq399AeOr9Pfzf/tAK4njyM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snsCTJAAAA3gAAAA8AAAAA&#10;AAAAAAAAAAAAoQIAAGRycy9kb3ducmV2LnhtbFBLBQYAAAAABAAEAPkAAACXAwAAAAA=&#10;" strokeweight="1.1pt"/>
                          <v:line id="Line 14076" o:spid="_x0000_s1775" style="position:absolute;flip:y;visibility:visible;mso-wrap-style:square" from="4449,5765" to="4455,5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gkVsUAAADeAAAADwAAAGRycy9kb3ducmV2LnhtbERPTWvCQBC9C/0PyxS8iG4aUSS6iliE&#10;Qi9R21JvQ3aahGZnk+wa4793D4LHx/tebXpTiY5aV1pW8DaJQBBnVpecK/g67ccLEM4ja6wsk4Ib&#10;OdisXwYrTLS98oG6o89FCGGXoILC+zqR0mUFGXQTWxMH7s+2Bn2AbS51i9cQbioZR9FcGiw5NBRY&#10;066g7P94MQpk1ux/O/2Znr9nTfdza9LD+yhVavjab5cgPPX+KX64P7SCOJ5Pw95wJ1w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gkVsUAAADeAAAADwAAAAAAAAAA&#10;AAAAAAChAgAAZHJzL2Rvd25yZXYueG1sUEsFBgAAAAAEAAQA+QAAAJMDAAAAAA==&#10;" strokeweight="1.1pt"/>
                          <v:line id="Line 14077" o:spid="_x0000_s1776" style="position:absolute;flip:y;visibility:visible;mso-wrap-style:square" from="4455,5740" to="4461,5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SBzckAAADeAAAADwAAAGRycy9kb3ducmV2LnhtbESPT2vCQBTE74V+h+UVvBTdmFLR1FWK&#10;IhR6iX/R2yP7moRm3ybZbYzfvlsoeBxm5jfMfNmbSnTUutKygvEoAkGcWV1yruCw3wynIJxH1lhZ&#10;JgU3crBcPD7MMdH2ylvqdj4XAcIuQQWF93UipcsKMuhGtiYO3pdtDfog21zqFq8BbioZR9FEGiw5&#10;LBRY06qg7Hv3YxTIrNmcO/2ZXo6vTXe6Nel2/ZwqNXjq399AeOr9Pfzf/tAK4njyMoO/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X0gc3JAAAA3gAAAA8AAAAA&#10;AAAAAAAAAAAAoQIAAGRycy9kb3ducmV2LnhtbFBLBQYAAAAABAAEAPkAAACXAwAAAAA=&#10;" strokeweight="1.1pt"/>
                          <v:line id="Line 14078" o:spid="_x0000_s1777" style="position:absolute;flip:y;visibility:visible;mso-wrap-style:square" from="4461,5715" to="4466,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hbLccAAADeAAAADwAAAGRycy9kb3ducmV2LnhtbESPzWrCQBSF90LfYbgFN6KTBhWJjiIW&#10;odBN1LbU3SVzm4Rm7iSZMca3dxaCy8P541ttelOJjlpXWlbwNolAEGdWl5wr+DrtxwsQziNrrCyT&#10;ghs52KxfBitMtL3ygbqjz0UYYZeggsL7OpHSZQUZdBNbEwfvz7YGfZBtLnWL1zBuKhlH0VwaLDk8&#10;FFjTrqDs/3gxCmTW7H87/Zmev2dN93Nr0sP7KFVq+NpvlyA89f4ZfrQ/tII4nk8DQMAJKCD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yFstxwAAAN4AAAAPAAAAAAAA&#10;AAAAAAAAAKECAABkcnMvZG93bnJldi54bWxQSwUGAAAAAAQABAD5AAAAlQMAAAAA&#10;" strokeweight="1.1pt"/>
                          <v:line id="Line 14079" o:spid="_x0000_s1778" style="position:absolute;flip:y;visibility:visible;mso-wrap-style:square" from="4466,5690" to="4473,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T+tsgAAADeAAAADwAAAGRycy9kb3ducmV2LnhtbESPT2vCQBTE74V+h+UVvBTdGFqR6Cql&#10;RRC8xL/o7ZF9JqHZt0l2jfHbdwuFHoeZ+Q0zX/amEh21rrSsYDyKQBBnVpecKzjsV8MpCOeRNVaW&#10;ScGDHCwXz09zTLS985a6nc9FgLBLUEHhfZ1I6bKCDLqRrYmDd7WtQR9km0vd4j3ATSXjKJpIgyWH&#10;hQJr+iwo+97djAKZNatzpzfp5fjedKdHk26/XlOlBi/9xwyEp97/h//aa60gjidv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4T+tsgAAADeAAAADwAAAAAA&#10;AAAAAAAAAAChAgAAZHJzL2Rvd25yZXYueG1sUEsFBgAAAAAEAAQA+QAAAJYDAAAAAA==&#10;" strokeweight="1.1pt"/>
                          <v:line id="Line 14080" o:spid="_x0000_s1779" style="position:absolute;flip:y;visibility:visible;mso-wrap-style:square" from="4473,5665" to="4478,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ZgwcgAAADeAAAADwAAAGRycy9kb3ducmV2LnhtbESPT2vCQBTE74V+h+UVvBTdNLQi0VVK&#10;i1DoJf5Fb4/sMwlm3ybZNcZv3y0IHoeZ+Q0zW/SmEh21rrSs4G0UgSDOrC45V7DdLIcTEM4ja6ws&#10;k4IbOVjMn59mmGh75RV1a5+LAGGXoILC+zqR0mUFGXQjWxMH72Rbgz7INpe6xWuAm0rGUTSWBksO&#10;CwXW9FVQdl5fjAKZNctDp3/T4+6j6fa3Jl19v6ZKDV76zykIT71/hO/tH60gjsfv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1ZgwcgAAADeAAAADwAAAAAA&#10;AAAAAAAAAAChAgAAZHJzL2Rvd25yZXYueG1sUEsFBgAAAAAEAAQA+QAAAJYDAAAAAA==&#10;" strokeweight="1.1pt"/>
                          <v:line id="Line 14081" o:spid="_x0000_s1780" style="position:absolute;flip:y;visibility:visible;mso-wrap-style:square" from="4478,5640" to="4484,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rFWskAAADeAAAADwAAAGRycy9kb3ducmV2LnhtbESPQWvCQBSE7wX/w/KEXkrdNFUp0VWK&#10;IhR6iVql3h7ZZxLMvk2y2xj/fbcg9DjMzDfMfNmbSnTUutKygpdRBII4s7rkXMHXfvP8BsJ5ZI2V&#10;ZVJwIwfLxeBhjom2V95St/O5CBB2CSoovK8TKV1WkEE3sjVx8M62NeiDbHOpW7wGuKlkHEVTabDk&#10;sFBgTauCssvuxyiQWbP57vRnejpMmu54a9Lt+ilV6nHYv89AeOr9f/je/tAK4ng6f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waxVrJAAAA3gAAAA8AAAAA&#10;AAAAAAAAAAAAoQIAAGRycy9kb3ducmV2LnhtbFBLBQYAAAAABAAEAPkAAACXAwAAAAA=&#10;" strokeweight="1.1pt"/>
                          <v:line id="Line 14082" o:spid="_x0000_s1781" style="position:absolute;flip:y;visibility:visible;mso-wrap-style:square" from="4484,5615" to="4489,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dLsgAAADeAAAADwAAAGRycy9kb3ducmV2LnhtbESPT2vCQBTE74V+h+UVvBTdNFiR6Cql&#10;Igi9xL/o7ZF9JqHZt0l2jfHbdwuFHoeZ+Q0zX/amEh21rrSs4G0UgSDOrC45V3DYr4dTEM4ja6ws&#10;k4IHOVgunp/mmGh75y11O5+LAGGXoILC+zqR0mUFGXQjWxMH72pbgz7INpe6xXuAm0rGUTSRBksO&#10;CwXW9FlQ9r27GQUya9bnTn+ll+N7050eTbpdvaZKDV76jxkIT73/D/+1N1pBHE/G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NdLsgAAADeAAAADwAAAAAA&#10;AAAAAAAAAAChAgAAZHJzL2Rvd25yZXYueG1sUEsFBgAAAAAEAAQA+QAAAJYDAAAAAA==&#10;" strokeweight="1.1pt"/>
                          <v:line id="Line 14083" o:spid="_x0000_s1782" style="position:absolute;flip:y;visibility:visible;mso-wrap-style:square" from="4489,5589" to="4496,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4tcgAAADeAAAADwAAAGRycy9kb3ducmV2LnhtbESPT2vCQBTE74V+h+UVvBTdNFSR6Cql&#10;Igi9xL/o7ZF9JqHZt0l2jfHbdwuFHoeZ+Q0zX/amEh21rrSs4G0UgSDOrC45V3DYr4dTEM4ja6ws&#10;k4IHOVgunp/mmGh75y11O5+LAGGXoILC+zqR0mUFGXQjWxMH72pbgz7INpe6xXuAm0rGUTSRBksO&#10;CwXW9FlQ9r27GQUya9bnTn+ll+O46U6PJt2uXlOlBi/9xwyEp97/h//aG60gjifv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L/4tcgAAADeAAAADwAAAAAA&#10;AAAAAAAAAAChAgAAZHJzL2Rvd25yZXYueG1sUEsFBgAAAAAEAAQA+QAAAJYDAAAAAA==&#10;" strokeweight="1.1pt"/>
                          <v:line id="Line 14084" o:spid="_x0000_s1783" style="position:absolute;flip:y;visibility:visible;mso-wrap-style:square" from="4496,5563" to="4501,5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1mwsgAAADeAAAADwAAAGRycy9kb3ducmV2LnhtbESPQWvCQBSE74X+h+UVvJS6aaihpK4i&#10;FkHwErUt7e2RfSbB7Nsku8b4792C4HGYmW+Y6Xwwteipc5VlBa/jCARxbnXFhYKv/erlHYTzyBpr&#10;y6TgQg7ms8eHKabannlL/c4XIkDYpaig9L5JpXR5SQbd2DbEwTvYzqAPsiuk7vAc4KaWcRQl0mDF&#10;YaHEhpYl5cfdySiQebv67fUm+/uetP3Ppc22n8+ZUqOnYfEBwtPg7+Fbe60VxHHylsD/nXA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G1mwsgAAADeAAAADwAAAAAA&#10;AAAAAAAAAAChAgAAZHJzL2Rvd25yZXYueG1sUEsFBgAAAAAEAAQA+QAAAJYDAAAAAA==&#10;" strokeweight="1.1pt"/>
                          <v:line id="Line 14085" o:spid="_x0000_s1784" style="position:absolute;flip:y;visibility:visible;mso-wrap-style:square" from="4501,5537" to="4507,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HDWckAAADeAAAADwAAAGRycy9kb3ducmV2LnhtbESPT2vCQBTE74V+h+UVvBTdGFqV1FWK&#10;IhR6iX/R2yP7moRm3ybZbYzfvlsoeBxm5jfMfNmbSnTUutKygvEoAkGcWV1yruCw3wxnIJxH1lhZ&#10;JgU3crBcPD7MMdH2ylvqdj4XAcIuQQWF93UipcsKMuhGtiYO3pdtDfog21zqFq8BbioZR9FEGiw5&#10;LBRY06qg7Hv3YxTIrNmcO/2ZXo6vTXe6Nel2/ZwqNXjq399AeOr9Pfzf/tAK4njyM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Mhw1nJAAAA3gAAAA8AAAAA&#10;AAAAAAAAAAAAoQIAAGRycy9kb3ducmV2LnhtbFBLBQYAAAAABAAEAPkAAACXAwAAAAA=&#10;" strokeweight="1.1pt"/>
                          <v:line id="Line 14086" o:spid="_x0000_s1785" style="position:absolute;flip:y;visibility:visible;mso-wrap-style:square" from="4507,5512" to="4514,5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5XK8UAAADeAAAADwAAAGRycy9kb3ducmV2LnhtbERPTWvCQBC9C/0PyxS8iG4aVCS6iliE&#10;Qi9R21JvQ3aahGZnk+wa4793D4LHx/tebXpTiY5aV1pW8DaJQBBnVpecK/g67ccLEM4ja6wsk4Ib&#10;OdisXwYrTLS98oG6o89FCGGXoILC+zqR0mUFGXQTWxMH7s+2Bn2AbS51i9cQbioZR9FcGiw5NBRY&#10;066g7P94MQpk1ux/O/2Znr9nTfdza9LD+yhVavjab5cgPPX+KX64P7SCOJ5Pw95wJ1w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r5XK8UAAADeAAAADwAAAAAAAAAA&#10;AAAAAAChAgAAZHJzL2Rvd25yZXYueG1sUEsFBgAAAAAEAAQA+QAAAJMDAAAAAA==&#10;" strokeweight="1.1pt"/>
                          <v:line id="Line 14087" o:spid="_x0000_s1786" style="position:absolute;flip:y;visibility:visible;mso-wrap-style:square" from="4514,5485" to="4519,5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LysMkAAADeAAAADwAAAGRycy9kb3ducmV2LnhtbESPT2vCQBTE74V+h+UVvBTdGFrR1FWK&#10;IhR6iX/R2yP7moRm3ybZbYzfvlsoeBxm5jfMfNmbSnTUutKygvEoAkGcWV1yruCw3wynIJxH1lhZ&#10;JgU3crBcPD7MMdH2ylvqdj4XAcIuQQWF93UipcsKMuhGtiYO3pdtDfog21zqFq8BbioZR9FEGiw5&#10;LBRY06qg7Hv3YxTIrNmcO/2ZXo6vTXe6Nel2/ZwqNXjq399AeOr9Pfzf/tAK4njyMoO/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3y8rDJAAAA3gAAAA8AAAAA&#10;AAAAAAAAAAAAoQIAAGRycy9kb3ducmV2LnhtbFBLBQYAAAAABAAEAPkAAACXAwAAAAA=&#10;" strokeweight="1.1pt"/>
                          <v:line id="Line 14088" o:spid="_x0000_s1787" style="position:absolute;flip:y;visibility:visible;mso-wrap-style:square" from="4519,5459" to="4524,5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HN8MYAAADeAAAADwAAAGRycy9kb3ducmV2LnhtbESPy2rCQBSG90LfYTiFboqZNKBIdBRp&#10;EQrdxCu6O2SOSTBzJslMY3z7zqLg8ue/8S1Wg6lFT52rLCv4iGIQxLnVFRcKDvvNeAbCeWSNtWVS&#10;8CAHq+XLaIGptnfeUr/zhQgj7FJUUHrfpFK6vCSDLrINcfCutjPog+wKqTu8h3FTyySOp9JgxeGh&#10;xIY+S8pvu1+jQObt5tzrn+xynLT96dFm26/3TKm312E9B+Fp8M/wf/tbK0iS6SQABJyA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RzfDGAAAA3gAAAA8AAAAAAAAA&#10;AAAAAAAAoQIAAGRycy9kb3ducmV2LnhtbFBLBQYAAAAABAAEAPkAAACUAwAAAAA=&#10;" strokeweight="1.1pt"/>
                          <v:line id="Line 14089" o:spid="_x0000_s1788" style="position:absolute;flip:y;visibility:visible;mso-wrap-style:square" from="4524,5432" to="4531,5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1oa8gAAADeAAAADwAAAGRycy9kb3ducmV2LnhtbESPT2vCQBTE7wW/w/KEXkrdGFAkdZWi&#10;CAUv8V/R2yP7moRm3ybZNcZv7wqFHoeZ+Q0zX/amEh21rrSsYDyKQBBnVpecKzgeNu8zEM4ja6ws&#10;k4I7OVguBi9zTLS98Y66vc9FgLBLUEHhfZ1I6bKCDLqRrYmD92Nbgz7INpe6xVuAm0rGUTSVBksO&#10;CwXWtCoo+91fjQKZNZtzp7fp5TRpuu97k+7Wb6lSr8P+8wOEp97/h//aX1pBHE8nY3jeCVdAL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l1oa8gAAADeAAAADwAAAAAA&#10;AAAAAAAAAAChAgAAZHJzL2Rvd25yZXYueG1sUEsFBgAAAAAEAAQA+QAAAJYDAAAAAA==&#10;" strokeweight="1.1pt"/>
                          <v:line id="Line 14090" o:spid="_x0000_s1789" style="position:absolute;flip:y;visibility:visible;mso-wrap-style:square" from="4531,5405" to="4537,5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2HMgAAADeAAAADwAAAGRycy9kb3ducmV2LnhtbESPT2vCQBTE7wW/w/KEXopuDCiSuooo&#10;QsFL/NNib4/saxKafZtk1xi/vSsUehxm5jfMYtWbSnTUutKygsk4AkGcWV1yruB82o3mIJxH1lhZ&#10;JgV3crBaDl4WmGh74wN1R5+LAGGXoILC+zqR0mUFGXRjWxMH78e2Bn2QbS51i7cAN5WMo2gmDZYc&#10;FgqsaVNQ9nu8GgUya3aXTu/T789p033dm/SwfUuVeh3263cQnnr/H/5rf2gFcTybxv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o/2HMgAAADeAAAADwAAAAAA&#10;AAAAAAAAAAChAgAAZHJzL2Rvd25yZXYueG1sUEsFBgAAAAAEAAQA+QAAAJYDAAAAAA==&#10;" strokeweight="1.1pt"/>
                          <v:line id="Line 14091" o:spid="_x0000_s1790" style="position:absolute;flip:y;visibility:visible;mso-wrap-style:square" from="4537,5379" to="4542,5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NTh8gAAADeAAAADwAAAGRycy9kb3ducmV2LnhtbESPT2vCQBTE74V+h+UVvBTdNEWR6Cql&#10;Igi9xL/o7ZF9JqHZt0l2jfHbdwuFHoeZ+Q0zX/amEh21rrSs4G0UgSDOrC45V3DYr4dTEM4ja6ws&#10;k4IHOVgunp/mmGh75y11O5+LAGGXoILC+zqR0mUFGXQjWxMH72pbgz7INpe6xXuAm0rGUTSRBksO&#10;CwXW9FlQ9r27GQUya9bnTn+ll+O46U6PJt2uXlOlBi/9xwyEp97/h//aG60gjifjd/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cNTh8gAAADeAAAADwAAAAAA&#10;AAAAAAAAAAChAgAAZHJzL2Rvd25yZXYueG1sUEsFBgAAAAAEAAQA+QAAAJYDAAAAAA==&#10;" strokeweight="1.1pt"/>
                          <v:line id="Line 14092" o:spid="_x0000_s1791" style="position:absolute;flip:y;visibility:visible;mso-wrap-style:square" from="4542,5352" to="4549,5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rL88gAAADeAAAADwAAAGRycy9kb3ducmV2LnhtbESPT2vCQBTE74V+h+UVvBTdNFSR6Cql&#10;Igi9xL/o7ZF9JqHZt0l2jfHbdwuFHoeZ+Q0zX/amEh21rrSs4G0UgSDOrC45V3DYr4dTEM4ja6ws&#10;k4IHOVgunp/mmGh75y11O5+LAGGXoILC+zqR0mUFGXQjWxMH72pbgz7INpe6xXuAm0rGUTSRBksO&#10;CwXW9FlQ9r27GQUya9bnTn+ll+O46U6PJt2uXlOlBi/9xwyEp97/h//aG60gjifjd/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irL88gAAADeAAAADwAAAAAA&#10;AAAAAAAAAAChAgAAZHJzL2Rvd25yZXYueG1sUEsFBgAAAAAEAAQA+QAAAJYDAAAAAA==&#10;" strokeweight="1.1pt"/>
                          <v:line id="Line 14093" o:spid="_x0000_s1792" style="position:absolute;flip:y;visibility:visible;mso-wrap-style:square" from="4549,5325" to="4554,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ZuaMgAAADeAAAADwAAAGRycy9kb3ducmV2LnhtbESPT2vCQBTE74LfYXmFXopuDEQkukpR&#10;hEIv8U+L3h7Z1yQ0+zbJbmP89t1CweMwM79hVpvB1KKnzlWWFcymEQji3OqKCwXn036yAOE8ssba&#10;Mim4k4PNejxaYartjQ/UH30hAoRdigpK75tUSpeXZNBNbUMcvC/bGfRBdoXUHd4C3NQyjqK5NFhx&#10;WCixoW1J+ffxxyiQebu/9Po9u34kbf95b7PD7iVT6vlpeF2C8DT4R/i//aYVxPE8SeDvTrgCcv0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WZuaMgAAADeAAAADwAAAAAA&#10;AAAAAAAAAAChAgAAZHJzL2Rvd25yZXYueG1sUEsFBgAAAAAEAAQA+QAAAJYDAAAAAA==&#10;" strokeweight="1.1pt"/>
                          <v:line id="Line 14094" o:spid="_x0000_s1793" style="position:absolute;flip:y;visibility:visible;mso-wrap-style:square" from="4554,5298" to="4560,5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TwH8kAAADeAAAADwAAAGRycy9kb3ducmV2LnhtbESPzWrDMBCE74G8g9hAL6WWa4gJbpQQ&#10;UgKFXpyflva2WBvbxFrZluo4b18VCjkOM/MNs1yPphED9a62rOA5ikEQF1bXXCo4HXdPCxDOI2ts&#10;LJOCGzlYr6aTJWbaXnlPw8GXIkDYZaig8r7NpHRFRQZdZFvi4J1tb9AH2ZdS93gNcNPIJI5TabDm&#10;sFBhS9uKisvhxyiQRbf7GvR7/v0x74bPW5fvXx9zpR5m4+YFhKfR38P/7TetIEnSeQp/d8IVkK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m08B/JAAAA3gAAAA8AAAAA&#10;AAAAAAAAAAAAoQIAAGRycy9kb3ducmV2LnhtbFBLBQYAAAAABAAEAPkAAACXAwAAAAA=&#10;" strokeweight="1.1pt"/>
                          <v:line id="Line 14095" o:spid="_x0000_s1794" style="position:absolute;flip:y;visibility:visible;mso-wrap-style:square" from="4560,5271" to="4566,5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hVhMkAAADeAAAADwAAAGRycy9kb3ducmV2LnhtbESPT2vCQBTE74V+h+UVvBTdNOAfoquU&#10;iiD0Eq2K3h7ZZxKafZtk1xi/fbdQ6HGYmd8wi1VvKtFR60rLCt5GEQjizOqScwWHr81wBsJ5ZI2V&#10;ZVLwIAer5fPTAhNt77yjbu9zESDsElRQeF8nUrqsIINuZGvi4F1ta9AH2eZSt3gPcFPJOIom0mDJ&#10;YaHAmj4Kyr73N6NAZs3m3OnP9HIcN93p0aS79Wuq1OClf5+D8NT7//Bfe6sVxPFkPIX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b4VYTJAAAA3gAAAA8AAAAA&#10;AAAAAAAAAAAAoQIAAGRycy9kb3ducmV2LnhtbFBLBQYAAAAABAAEAPkAAACXAwAAAAA=&#10;" strokeweight="1.1pt"/>
                          <v:line id="Line 14096" o:spid="_x0000_s1795" style="position:absolute;flip:y;visibility:visible;mso-wrap-style:square" from="4566,5244" to="4572,5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fB9sUAAADeAAAADwAAAGRycy9kb3ducmV2LnhtbERPy2rCQBTdC/2H4Ra6KWbSgCLRUaRF&#10;KHQTn+jukrkmwcydJDON8e87i4LLw3kvVoOpRU+dqywr+IhiEMS51RUXCg77zXgGwnlkjbVlUvAg&#10;B6vly2iBqbZ33lK/84UIIexSVFB636RSurwkgy6yDXHgrrYz6APsCqk7vIdwU8skjqfSYMWhocSG&#10;PkvKb7tfo0Dm7ebc65/scpy0/enRZtuv90ypt9dhPQfhafBP8b/7WytIkukk7A13whW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fB9sUAAADeAAAADwAAAAAAAAAA&#10;AAAAAAChAgAAZHJzL2Rvd25yZXYueG1sUEsFBgAAAAAEAAQA+QAAAJMDAAAAAA==&#10;" strokeweight="1.1pt"/>
                          <v:line id="Line 14097" o:spid="_x0000_s1796" style="position:absolute;flip:y;visibility:visible;mso-wrap-style:square" from="4572,5217" to="4577,5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tkbcgAAADeAAAADwAAAGRycy9kb3ducmV2LnhtbESPQWvCQBSE74X+h+UVvBTdNKBodJVS&#10;EYReolXR2yP7TEKzb5PsGuO/7xYKPQ4z8w2zWPWmEh21rrSs4G0UgSDOrC45V3D42gynIJxH1lhZ&#10;JgUPcrBaPj8tMNH2zjvq9j4XAcIuQQWF93UipcsKMuhGtiYO3tW2Bn2QbS51i/cAN5WMo2giDZYc&#10;Fgqs6aOg7Ht/Mwpk1mzOnf5ML8dx050eTbpbv6ZKDV769zkIT73/D/+1t1pBHE/GM/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CtkbcgAAADeAAAADwAAAAAA&#10;AAAAAAAAAAChAgAAZHJzL2Rvd25yZXYueG1sUEsFBgAAAAAEAAQA+QAAAJYDAAAAAA==&#10;" strokeweight="1.1pt"/>
                          <v:line id="Line 14098" o:spid="_x0000_s1797" style="position:absolute;flip:y;visibility:visible;mso-wrap-style:square" from="4577,5190" to="4583,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0HTccAAADeAAAADwAAAGRycy9kb3ducmV2LnhtbESPy2rCQBSG94LvMByhm6ITAw2SOooo&#10;QqGbeGmxu0PmmAQzZ5LMNMa37ywKLn/+G99yPZha9NS5yrKC+SwCQZxbXXGh4HzaTxcgnEfWWFsm&#10;BQ9ysF6NR0tMtb3zgfqjL0QYYZeigtL7JpXS5SUZdDPbEAfvajuDPsiukLrDexg3tYyjKJEGKw4P&#10;JTa0LSm/HX+NApm3+0uvP7Ofr7e2/3602WH3min1Mhk27yA8Df4Z/m9/aAVxnCQBIOAEFJ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fQdNxwAAAN4AAAAPAAAAAAAA&#10;AAAAAAAAAKECAABkcnMvZG93bnJldi54bWxQSwUGAAAAAAQABAD5AAAAlQMAAAAA&#10;" strokeweight="1.1pt"/>
                          <v:line id="Line 14099" o:spid="_x0000_s1798" style="position:absolute;flip:y;visibility:visible;mso-wrap-style:square" from="4583,5163" to="4589,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Gi1sgAAADeAAAADwAAAGRycy9kb3ducmV2LnhtbESPT2vCQBTE7wW/w/IKvRTdGGiQ6CpF&#10;EYRe4p8WvT2yr0lo9m2S3cb47V2h0OMwM79hFqvB1KKnzlWWFUwnEQji3OqKCwWn43Y8A+E8ssba&#10;Mim4kYPVcvS0wFTbK++pP/hCBAi7FBWU3jeplC4vyaCb2IY4eN+2M+iD7AqpO7wGuKllHEWJNFhx&#10;WCixoXVJ+c/h1yiQebs99/oju3y+tf3Xrc32m9dMqZfn4X0OwtPg/8N/7Z1WEMdJMoXHnXAF5P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DGi1sgAAADeAAAADwAAAAAA&#10;AAAAAAAAAAChAgAAZHJzL2Rvd25yZXYueG1sUEsFBgAAAAAEAAQA+QAAAJYDAAAAAA==&#10;" strokeweight="1.1pt"/>
                          <v:line id="Line 14100" o:spid="_x0000_s1799" style="position:absolute;flip:y;visibility:visible;mso-wrap-style:square" from="4589,5135" to="4595,5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8ocgAAADeAAAADwAAAGRycy9kb3ducmV2LnhtbESPT2vCQBTE7wW/w/IEL1I3BgwldZWi&#10;CIKXaP+gt0f2NQnNvk2ya4zfvlsQehxm5jfMcj2YWvTUucqygvksAkGcW11xoeDjfff8AsJ5ZI21&#10;ZVJwJwfr1ehpiam2Nz5Sf/KFCBB2KSoovW9SKV1ekkE3sw1x8L5tZ9AH2RVSd3gLcFPLOIoSabDi&#10;sFBiQ5uS8p/T1SiQebs79/qQXT4Xbf91b7PjdpopNRkPb68gPA3+P/xo77WCOE6SG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M8ocgAAADeAAAADwAAAAAA&#10;AAAAAAAAAAChAgAAZHJzL2Rvd25yZXYueG1sUEsFBgAAAAAEAAQA+QAAAJYDAAAAAA==&#10;" strokeweight="1.1pt"/>
                          <v:line id="Line 14101" o:spid="_x0000_s1800" style="position:absolute;flip:y;visibility:visible;mso-wrap-style:square" from="4595,5107" to="4600,5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ZOsgAAADeAAAADwAAAGRycy9kb3ducmV2LnhtbESPQWvCQBSE74X+h+UVvJS6aYqhpK4i&#10;FkHwErUt7e2RfSbB7Nsku8b4792C4HGYmW+Y6Xwwteipc5VlBa/jCARxbnXFhYKv/erlHYTzyBpr&#10;y6TgQg7ms8eHKabannlL/c4XIkDYpaig9L5JpXR5SQbd2DbEwTvYzqAPsiuk7vAc4KaWcRQl0mDF&#10;YaHEhpYl5cfdySiQebv67fUm+/uetP3Ppc22n8+ZUqOnYfEBwtPg7+Fbe60VxHGSvMH/nXA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6+ZOsgAAADeAAAADwAAAAAA&#10;AAAAAAAAAAChAgAAZHJzL2Rvd25yZXYueG1sUEsFBgAAAAAEAAQA+QAAAJYDAAAAAA==&#10;" strokeweight="1.1pt"/>
                          <v:line id="Line 14102" o:spid="_x0000_s1801" style="position:absolute;flip:y;visibility:visible;mso-wrap-style:square" from="4600,5080" to="4607,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YBTsgAAADeAAAADwAAAGRycy9kb3ducmV2LnhtbESPQWvCQBSE74X+h+UVvJS6aaihpK4i&#10;FkHwErUt7e2RfSbB7Nsku8b4792C4HGYmW+Y6Xwwteipc5VlBa/jCARxbnXFhYKv/erlHYTzyBpr&#10;y6TgQg7ms8eHKabannlL/c4XIkDYpaig9L5JpXR5SQbd2DbEwTvYzqAPsiuk7vAc4KaWcRQl0mDF&#10;YaHEhpYl5cfdySiQebv67fUm+/uetP3Ppc22n8+ZUqOnYfEBwtPg7+Fbe60VxHGSvMH/nXA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EYBTsgAAADeAAAADwAAAAAA&#10;AAAAAAAAAAChAgAAZHJzL2Rvd25yZXYueG1sUEsFBgAAAAAEAAQA+QAAAJYDAAAAAA==&#10;" strokeweight="1.1pt"/>
                          <v:line id="Line 14103" o:spid="_x0000_s1802" style="position:absolute;flip:y;visibility:visible;mso-wrap-style:square" from="4607,5053" to="4612,5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qk1ckAAADeAAAADwAAAGRycy9kb3ducmV2LnhtbESPzWrDMBCE74G8g9hAL6WWa4gJbpQQ&#10;UgKFXpyflva2WBvbxFrZluo4b18VCjkOM/MNs1yPphED9a62rOA5ikEQF1bXXCo4HXdPCxDOI2ts&#10;LJOCGzlYr6aTJWbaXnlPw8GXIkDYZaig8r7NpHRFRQZdZFvi4J1tb9AH2ZdS93gNcNPIJI5TabDm&#10;sFBhS9uKisvhxyiQRbf7GvR7/v0x74bPW5fvXx9zpR5m4+YFhKfR38P/7TetIEnSdA5/d8IVkK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cKpNXJAAAA3gAAAA8AAAAA&#10;AAAAAAAAAAAAoQIAAGRycy9kb3ducmV2LnhtbFBLBQYAAAAABAAEAPkAAACXAwAAAAA=&#10;" strokeweight="1.1pt"/>
                          <v:line id="Line 14104" o:spid="_x0000_s1803" style="position:absolute;flip:y;visibility:visible;mso-wrap-style:square" from="4612,5026" to="4618,5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g6osgAAADeAAAADwAAAGRycy9kb3ducmV2LnhtbESPT2vCQBTE74LfYXmCl1I3DRhK6ipF&#10;EQpeov2D3h7Z1yQ0+zbJrjF+e1coeBxm5jfMYjWYWvTUucqygpdZBII4t7riQsHX5/b5FYTzyBpr&#10;y6TgSg5Wy/Fogam2F95Tf/CFCBB2KSoovW9SKV1ekkE3sw1x8H5tZ9AH2RVSd3gJcFPLOIoSabDi&#10;sFBiQ+uS8r/D2SiQebs99nqXnb7nbf9zbbP95ilTajoZ3t9AeBr8I/zf/tAK4jhJErjfCVdAL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9g6osgAAADeAAAADwAAAAAA&#10;AAAAAAAAAAChAgAAZHJzL2Rvd25yZXYueG1sUEsFBgAAAAAEAAQA+QAAAJYDAAAAAA==&#10;" strokeweight="1.1pt"/>
                          <v:line id="Line 14105" o:spid="_x0000_s1804" style="position:absolute;flip:y;visibility:visible;mso-wrap-style:square" from="4618,4999" to="4625,5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SfOcgAAADeAAAADwAAAGRycy9kb3ducmV2LnhtbESPQWvCQBSE74X+h+UVvEjdNNBYUlcR&#10;iyB4idqW9vbIPpNg9m2SXWP8925B6HGYmW+Y2WIwteipc5VlBS+TCARxbnXFhYLPw/r5DYTzyBpr&#10;y6TgSg4W88eHGabaXnhH/d4XIkDYpaig9L5JpXR5SQbdxDbEwTvazqAPsiuk7vAS4KaWcRQl0mDF&#10;YaHEhlYl5af92SiQebv+6fU2+/16bfvva5vtPsaZUqOnYfkOwtPg/8P39kYriOMkmcLfnXAF5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JSfOcgAAADeAAAADwAAAAAA&#10;AAAAAAAAAAChAgAAZHJzL2Rvd25yZXYueG1sUEsFBgAAAAAEAAQA+QAAAJYDAAAAAA==&#10;" strokeweight="1.1pt"/>
                          <v:line id="Line 14106" o:spid="_x0000_s1805" style="position:absolute;flip:y;visibility:visible;mso-wrap-style:square" from="4625,4970" to="4630,4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sLS8UAAADeAAAADwAAAGRycy9kb3ducmV2LnhtbERPy2rCQBTdC/7DcIVuik4MNEjqKKII&#10;hW7io8XuLplrEszcSTLTGP++syi4PJz3cj2YWvTUucqygvksAkGcW11xoeB82k8XIJxH1lhbJgUP&#10;crBejUdLTLW984H6oy9ECGGXooLS+yaV0uUlGXQz2xAH7mo7gz7ArpC6w3sIN7WMoyiRBisODSU2&#10;tC0pvx1/jQKZt/tLrz+zn6+3tv9+tNlh95op9TIZNu8gPA3+Kf53f2gFcZwkYW+4E6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sLS8UAAADeAAAADwAAAAAAAAAA&#10;AAAAAAChAgAAZHJzL2Rvd25yZXYueG1sUEsFBgAAAAAEAAQA+QAAAJMDAAAAAA==&#10;" strokeweight="1.1pt"/>
                          <v:line id="Line 14107" o:spid="_x0000_s1806" style="position:absolute;flip:y;visibility:visible;mso-wrap-style:square" from="4630,4943" to="4635,4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eu0MgAAADeAAAADwAAAGRycy9kb3ducmV2LnhtbESPQWvCQBSE74X+h+UVvEjdNNBgU1cR&#10;iyB4idqW9vbIPpNg9m2SXWP8925B6HGYmW+Y2WIwteipc5VlBS+TCARxbnXFhYLPw/p5CsJ5ZI21&#10;ZVJwJQeL+ePDDFNtL7yjfu8LESDsUlRQet+kUrq8JINuYhvi4B1tZ9AH2RVSd3gJcFPLOIoSabDi&#10;sFBiQ6uS8tP+bBTIvF3/9Hqb/X69tv33tc12H+NMqdHTsHwH4Wnw/+F7e6MVxHGSvMHfnXAF5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keu0MgAAADeAAAADwAAAAAA&#10;AAAAAAAAAAChAgAAZHJzL2Rvd25yZXYueG1sUEsFBgAAAAAEAAQA+QAAAJYDAAAAAA==&#10;" strokeweight="1.1pt"/>
                          <v:line id="Line 14108" o:spid="_x0000_s1807" style="position:absolute;flip:y;visibility:visible;mso-wrap-style:square" from="4635,4916" to="4642,4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SRkMcAAADeAAAADwAAAGRycy9kb3ducmV2LnhtbESPzWrCQBSF9wXfYbhCN0UnBqqSOopY&#10;hEI30aro7pK5TYKZO0lmGuPbOwuhy8P541uselOJjlpXWlYwGUcgiDOrS84VHH62ozkI55E1VpZJ&#10;wZ0crJaDlwUm2t54R93e5yKMsEtQQeF9nUjpsoIMurGtiYP3a1uDPsg2l7rFWxg3lYyjaCoNlhwe&#10;CqxpU1B23f8ZBTJrtudOf6eX43vTne5Nuvt8S5V6HfbrDxCeev8ffra/tII4ns4CQMAJKC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pJGQxwAAAN4AAAAPAAAAAAAA&#10;AAAAAAAAAKECAABkcnMvZG93bnJldi54bWxQSwUGAAAAAAQABAD5AAAAlQMAAAAA&#10;" strokeweight="1.1pt"/>
                          <v:line id="Line 14109" o:spid="_x0000_s1808" style="position:absolute;flip:y;visibility:visible;mso-wrap-style:square" from="4642,4889" to="4648,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g0C8gAAADeAAAADwAAAGRycy9kb3ducmV2LnhtbESPQWvCQBSE74X+h+UVvBTdGKhKdJXS&#10;IgheolXR2yP7TEKzb5PsGuO/7xYKPQ4z8w2zWPWmEh21rrSsYDyKQBBnVpecKzh8rYczEM4ja6ws&#10;k4IHOVgtn58WmGh75x11e5+LAGGXoILC+zqR0mUFGXQjWxMH72pbgz7INpe6xXuAm0rGUTSRBksO&#10;CwXW9FFQ9r2/GQUya9bnTm/Ty/Gt6U6PJt19vqZKDV769zkIT73/D/+1N1pBHE+m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eg0C8gAAADeAAAADwAAAAAA&#10;AAAAAAAAAAChAgAAZHJzL2Rvd25yZXYueG1sUEsFBgAAAAAEAAQA+QAAAJYDAAAAAA==&#10;" strokeweight="1.1pt"/>
                          <v:line id="Line 14110" o:spid="_x0000_s1809" style="position:absolute;flip:y;visibility:visible;mso-wrap-style:square" from="4648,4862" to="4653,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qqfMgAAADeAAAADwAAAGRycy9kb3ducmV2LnhtbESPT2vCQBTE74V+h+UVvBTdNFCV6Cql&#10;RSj0Ev+it0f2mQSzb5PsGuO37xaEHoeZ+Q0zX/amEh21rrSs4G0UgSDOrC45V7DbroZTEM4ja6ws&#10;k4I7OVgunp/mmGh74zV1G5+LAGGXoILC+zqR0mUFGXQjWxMH72xbgz7INpe6xVuAm0rGUTSWBksO&#10;CwXW9FlQdtlcjQKZNatjp3/S0/696Q73Jl1/vaZKDV76jxkIT73/Dz/a31pBHI8n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TqqfMgAAADeAAAADwAAAAAA&#10;AAAAAAAAAAChAgAAZHJzL2Rvd25yZXYueG1sUEsFBgAAAAAEAAQA+QAAAJYDAAAAAA==&#10;" strokeweight="1.1pt"/>
                          <v:line id="Line 14111" o:spid="_x0000_s1810" style="position:absolute;flip:y;visibility:visible;mso-wrap-style:square" from="4653,4835" to="4658,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YP58kAAADeAAAADwAAAGRycy9kb3ducmV2LnhtbESPT2vCQBTE74V+h+UVvBTdmFKV1FWK&#10;IhR6iX/R2yP7moRm3ybZbYzfvlsoeBxm5jfMfNmbSnTUutKygvEoAkGcWV1yruCw3wxnIJxH1lhZ&#10;JgU3crBcPD7MMdH2ylvqdj4XAcIuQQWF93UipcsKMuhGtiYO3pdtDfog21zqFq8BbioZR9FEGiw5&#10;LBRY06qg7Hv3YxTIrNmcO/2ZXo6vTXe6Nel2/ZwqNXjq399AeOr9Pfzf/tAK4ngyfY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J2D+fJAAAA3gAAAA8AAAAA&#10;AAAAAAAAAAAAoQIAAGRycy9kb3ducmV2LnhtbFBLBQYAAAAABAAEAPkAAACXAwAAAAA=&#10;" strokeweight="1.1pt"/>
                          <v:line id="Line 14112" o:spid="_x0000_s1811" style="position:absolute;flip:y;visibility:visible;mso-wrap-style:square" from="4658,4808" to="4665,4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Xk8kAAADeAAAADwAAAGRycy9kb3ducmV2LnhtbESPT2vCQBTE74V+h+UVvBTdGFqV1FWK&#10;IhR6iX/R2yP7moRm3ybZbYzfvlsoeBxm5jfMfNmbSnTUutKygvEoAkGcWV1yruCw3wxnIJxH1lhZ&#10;JgU3crBcPD7MMdH2ylvqdj4XAcIuQQWF93UipcsKMuhGtiYO3pdtDfog21zqFq8BbioZR9FEGiw5&#10;LBRY06qg7Hv3YxTIrNmcO/2ZXo6vTXe6Nel2/ZwqNXjq399AeOr9Pfzf/tAK4ngyfY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2fl5PJAAAA3gAAAA8AAAAA&#10;AAAAAAAAAAAAoQIAAGRycy9kb3ducmV2LnhtbFBLBQYAAAAABAAEAPkAAACXAwAAAAA=&#10;" strokeweight="1.1pt"/>
                          <v:line id="Line 14113" o:spid="_x0000_s1812" style="position:absolute;flip:y;visibility:visible;mso-wrap-style:square" from="4665,4781" to="4671,4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MyCMkAAADeAAAADwAAAGRycy9kb3ducmV2LnhtbESPT2vCQBTE74V+h+UVvBTdNOAfoquU&#10;iiD0Eq2K3h7ZZxKafZtk1xi/fbdQ6HGYmd8wi1VvKtFR60rLCt5GEQjizOqScwWHr81wBsJ5ZI2V&#10;ZVLwIAer5fPTAhNt77yjbu9zESDsElRQeF8nUrqsIINuZGvi4F1ta9AH2eZSt3gPcFPJOIom0mDJ&#10;YaHAmj4Kyr73N6NAZs3m3OnP9HIcN93p0aS79Wuq1OClf5+D8NT7//Bfe6sVxPFkOob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LTMgjJAAAA3gAAAA8AAAAA&#10;AAAAAAAAAAAAoQIAAGRycy9kb3ducmV2LnhtbFBLBQYAAAAABAAEAPkAAACXAwAAAAA=&#10;" strokeweight="1.1pt"/>
                          <v:line id="Line 14114" o:spid="_x0000_s1813" style="position:absolute;flip:y;visibility:visible;mso-wrap-style:square" from="4671,4754" to="4676,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Gsf8gAAADeAAAADwAAAGRycy9kb3ducmV2LnhtbESPQWvCQBSE74X+h+UVvEjdNNBYUlcR&#10;iyB4idqW9vbIPpNg9m2SXWP8925B6HGYmW+Y2WIwteipc5VlBS+TCARxbnXFhYLPw/r5DYTzyBpr&#10;y6TgSg4W88eHGabaXnhH/d4XIkDYpaig9L5JpXR5SQbdxDbEwTvazqAPsiuk7vAS4KaWcRQl0mDF&#10;YaHEhlYl5af92SiQebv+6fU2+/16bfvva5vtPsaZUqOnYfkOwtPg/8P39kYriONkmsDfnXAF5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gGsf8gAAADeAAAADwAAAAAA&#10;AAAAAAAAAAChAgAAZHJzL2Rvd25yZXYueG1sUEsFBgAAAAAEAAQA+QAAAJYDAAAAAA==&#10;" strokeweight="1.1pt"/>
                          <v:line id="Line 14115" o:spid="_x0000_s1814" style="position:absolute;flip:y;visibility:visible;mso-wrap-style:square" from="4676,4727" to="4683,4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0J5MgAAADeAAAADwAAAGRycy9kb3ducmV2LnhtbESPT2vCQBTE74V+h+UVvBTdNFCV6Cql&#10;Igi9xL/o7ZF9JqHZt0l2jfHbdwuFHoeZ+Q0zX/amEh21rrSs4G0UgSDOrC45V3DYr4dTEM4ja6ws&#10;k4IHOVgunp/mmGh75y11O5+LAGGXoILC+zqR0mUFGXQjWxMH72pbgz7INpe6xXuAm0rGUTSWBksO&#10;CwXW9FlQ9r27GQUya9bnTn+ll+N7050eTbpdvaZKDV76jxkIT73/D/+1N1pBHI8nE/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U0J5MgAAADeAAAADwAAAAAA&#10;AAAAAAAAAAChAgAAZHJzL2Rvd25yZXYueG1sUEsFBgAAAAAEAAQA+QAAAJYDAAAAAA==&#10;" strokeweight="1.1pt"/>
                          <v:line id="Line 14116" o:spid="_x0000_s1815" style="position:absolute;flip:y;visibility:visible;mso-wrap-style:square" from="4683,4701" to="4688,4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KdlsUAAADeAAAADwAAAGRycy9kb3ducmV2LnhtbERPTWvCQBC9F/wPywi9FN0YqErqKmIR&#10;Cr1Eq6K3ITtNgtnZJLuN8d+7B6HHx/terHpTiY5aV1pWMBlHIIgzq0vOFRx+tqM5COeRNVaWScGd&#10;HKyWg5cFJtreeEfd3ucihLBLUEHhfZ1I6bKCDLqxrYkD92tbgz7ANpe6xVsIN5WMo2gqDZYcGgqs&#10;aVNQdt3/GQUya7bnTn+nl+N7053uTbr7fEuVeh326w8Qnnr/L366v7SCOJ7Owt5wJ1w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KdlsUAAADeAAAADwAAAAAAAAAA&#10;AAAAAAChAgAAZHJzL2Rvd25yZXYueG1sUEsFBgAAAAAEAAQA+QAAAJMDAAAAAA==&#10;" strokeweight="1.1pt"/>
                          <v:line id="Line 14117" o:spid="_x0000_s1816" style="position:absolute;flip:y;visibility:visible;mso-wrap-style:square" from="4688,4674" to="4694,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44DcgAAADeAAAADwAAAGRycy9kb3ducmV2LnhtbESPS2vDMBCE74X+B7GFXEoi15CXGyWU&#10;hkAhF+dJclusrW1qrWxLdZx/XxUKPQ4z8w2zWPWmEh21rrSs4GUUgSDOrC45V3A8bIYzEM4ja6ws&#10;k4I7OVgtHx8WmGh74x11e5+LAGGXoILC+zqR0mUFGXQjWxMH79O2Bn2QbS51i7cAN5WMo2giDZYc&#10;Fgqs6b2g7Gv/bRTIrNlcOr1Nr6dx053vTbpbP6dKDZ76t1cQnnr/H/5rf2gFcTyZzuH3TrgCcv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544DcgAAADeAAAADwAAAAAA&#10;AAAAAAAAAAChAgAAZHJzL2Rvd25yZXYueG1sUEsFBgAAAAAEAAQA+QAAAJYDAAAAAA==&#10;" strokeweight="1.1pt"/>
                          <v:line id="Line 14118" o:spid="_x0000_s1817" style="position:absolute;flip:y;visibility:visible;mso-wrap-style:square" from="4694,4648" to="4700,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Hht8YAAADeAAAADwAAAGRycy9kb3ducmV2LnhtbESPy2rCQBSG90LfYTiFbqRODCghdZRS&#10;EQpu4pV2d8icJqGZM0lmjPHtnYXg8ue/8S1Wg6lFT52rLCuYTiIQxLnVFRcKjofNewLCeWSNtWVS&#10;cCMHq+XLaIGptlfeUb/3hQgj7FJUUHrfpFK6vCSDbmIb4uD92c6gD7IrpO7wGsZNLeMomkuDFYeH&#10;Ehv6Kin/31+MApm3m59eb7Pf06ztz7c2263HmVJvr8PnBwhPg3+GH+1vrSCO50kACDgB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x4bfGAAAA3gAAAA8AAAAAAAAA&#10;AAAAAAAAoQIAAGRycy9kb3ducmV2LnhtbFBLBQYAAAAABAAEAPkAAACUAwAAAAA=&#10;" strokeweight="1.1pt"/>
                          <v:line id="Line 14119" o:spid="_x0000_s1818" style="position:absolute;flip:y;visibility:visible;mso-wrap-style:square" from="4700,4621" to="4706,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1ELMgAAADeAAAADwAAAGRycy9kb3ducmV2LnhtbESPT4vCMBTE74LfITzBy6KpBUW6RhEX&#10;YcFLdf/g3h7N27Zs89I2sdZvb4QFj8PM/IZZbXpTiY5aV1pWMJtGIIgzq0vOFXx+7CdLEM4ja6ws&#10;k4IbOdish4MVJtpe+UjdyeciQNglqKDwvk6kdFlBBt3U1sTB+7WtQR9km0vd4jXATSXjKFpIgyWH&#10;hQJr2hWU/Z0uRoHMmv2504f052vedN+3Jj2+vaRKjUf99hWEp94/w//td60gjhfLGTzuhCsg1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D1ELMgAAADeAAAADwAAAAAA&#10;AAAAAAAAAAChAgAAZHJzL2Rvd25yZXYueG1sUEsFBgAAAAAEAAQA+QAAAJYDAAAAAA==&#10;" strokeweight="1.1pt"/>
                          <v:line id="Line 14120" o:spid="_x0000_s1819" style="position:absolute;flip:y;visibility:visible;mso-wrap-style:square" from="4706,4595" to="471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aW8gAAADeAAAADwAAAGRycy9kb3ducmV2LnhtbESPT2vCQBTE74LfYXmCl1I3DVQkdZWi&#10;CIVe4r+it0f2NQnNvk2ya4zf3hUKHoeZ+Q0zX/amEh21rrSs4G0SgSDOrC45V3DYb15nIJxH1lhZ&#10;JgU3crBcDAdzTLS98pa6nc9FgLBLUEHhfZ1I6bKCDLqJrYmD92tbgz7INpe6xWuAm0rGUTSVBksO&#10;CwXWtCoo+9tdjAKZNZtTp7/T8/G96X5uTbpdv6RKjUf95wcIT71/hv/bX1pBHE9nMTzuhCsgF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O/aW8gAAADeAAAADwAAAAAA&#10;AAAAAAAAAAChAgAAZHJzL2Rvd25yZXYueG1sUEsFBgAAAAAEAAQA+QAAAJYDAAAAAA==&#10;" strokeweight="1.1pt"/>
                          <v:line id="Line 14121" o:spid="_x0000_s1820" style="position:absolute;flip:y;visibility:visible;mso-wrap-style:square" from="4711,4568" to="4718,4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N/wMgAAADeAAAADwAAAGRycy9kb3ducmV2LnhtbESPzWrDMBCE74G+g9hCLyGR69JgnCih&#10;tAQKvTi/JLfF2tqm1sq2VMd5+6oQyHGYmW+YxWowteipc5VlBc/TCARxbnXFhYL9bj1JQDiPrLG2&#10;TAqu5GC1fBgtMNX2whvqt74QAcIuRQWl900qpctLMuimtiEO3rftDPogu0LqDi8BbmoZR9FMGqw4&#10;LJTY0HtJ+c/21yiQebs+9forOx9e2/54bbPNxzhT6ulxeJuD8DT4e/jW/tQK4niWvMD/nXAF5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6N/wMgAAADeAAAADwAAAAAA&#10;AAAAAAAAAAChAgAAZHJzL2Rvd25yZXYueG1sUEsFBgAAAAAEAAQA+QAAAJYDAAAAAA==&#10;" strokeweight="1.1pt"/>
                          <v:line id="Line 14122" o:spid="_x0000_s1821" style="position:absolute;flip:y;visibility:visible;mso-wrap-style:square" from="4718,4543" to="4723,4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rntMgAAADeAAAADwAAAGRycy9kb3ducmV2LnhtbESPzWrDMBCE74G+g9hCLyGRa9pgnCih&#10;tAQKvTi/JLfF2tqm1sq2VMd5+6oQyHGYmW+YxWowteipc5VlBc/TCARxbnXFhYL9bj1JQDiPrLG2&#10;TAqu5GC1fBgtMNX2whvqt74QAcIuRQWl900qpctLMuimtiEO3rftDPogu0LqDi8BbmoZR9FMGqw4&#10;LJTY0HtJ+c/21yiQebs+9forOx9e2/54bbPNxzhT6ulxeJuD8DT4e/jW/tQK4niWvMD/nXAF5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ErntMgAAADeAAAADwAAAAAA&#10;AAAAAAAAAAChAgAAZHJzL2Rvd25yZXYueG1sUEsFBgAAAAAEAAQA+QAAAJYDAAAAAA==&#10;" strokeweight="1.1pt"/>
                          <v:line id="Line 14123" o:spid="_x0000_s1822" style="position:absolute;flip:y;visibility:visible;mso-wrap-style:square" from="4723,4517" to="4729,4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ZCL8gAAADeAAAADwAAAGRycy9kb3ducmV2LnhtbESPT4vCMBTE74LfITzBy6KpBUW6RhFF&#10;ELxU9w/u7dG8bcs2L20Ta/32m4UFj8PM/IZZbXpTiY5aV1pWMJtGIIgzq0vOFby/HSZLEM4ja6ws&#10;k4IHOdish4MVJtre+UzdxeciQNglqKDwvk6kdFlBBt3U1sTB+7atQR9km0vd4j3ATSXjKFpIgyWH&#10;hQJr2hWU/VxuRoHMmsO106f062PedJ+PJj3vX1KlxqN++wrCU++f4f/2USuI48VyDn93whW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wZCL8gAAADeAAAADwAAAAAA&#10;AAAAAAAAAAChAgAAZHJzL2Rvd25yZXYueG1sUEsFBgAAAAAEAAQA+QAAAJYDAAAAAA==&#10;" strokeweight="1.1pt"/>
                          <v:line id="Line 14124" o:spid="_x0000_s1823" style="position:absolute;flip:y;visibility:visible;mso-wrap-style:square" from="4729,4491" to="4736,4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TcWMgAAADeAAAADwAAAGRycy9kb3ducmV2LnhtbESPT2vCQBTE7wW/w/KEXkQ3DTRI6iql&#10;RSj0Ev+it0f2NQnNvk2y2xi/vSsIPQ4z8xtmsRpMLXrqXGVZwcssAkGcW11xoWC/W0/nIJxH1lhb&#10;JgVXcrBajp4WmGp74Q31W1+IAGGXooLS+yaV0uUlGXQz2xAH78d2Bn2QXSF1h5cAN7WMoyiRBisO&#10;CyU29FFS/rv9Mwpk3q5Pvf7OzofXtj9e22zzOcmUeh4P728gPA3+P/xof2kFcZzME7jfCVdAL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9TcWMgAAADeAAAADwAAAAAA&#10;AAAAAAAAAAChAgAAZHJzL2Rvd25yZXYueG1sUEsFBgAAAAAEAAQA+QAAAJYDAAAAAA==&#10;" strokeweight="1.1pt"/>
                          <v:line id="Line 14125" o:spid="_x0000_s1824" style="position:absolute;flip:y;visibility:visible;mso-wrap-style:square" from="4736,4467" to="4741,4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h5w8gAAADeAAAADwAAAGRycy9kb3ducmV2LnhtbESPzWrDMBCE74G+g9hCLyWRa2hinCih&#10;tAQKvTi/JLfF2tqm1sq2VMd5+6oQyHGYmW+YxWowteipc5VlBS+TCARxbnXFhYL9bj1OQDiPrLG2&#10;TAqu5GC1fBgtMNX2whvqt74QAcIuRQWl900qpctLMugmtiEO3rftDPogu0LqDi8BbmoZR9FUGqw4&#10;LJTY0HtJ+c/21yiQebs+9forOx9e2/54bbPNx3Om1NPj8DYH4Wnw9/Ct/akVxPE0mcH/nXAF5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Jh5w8gAAADeAAAADwAAAAAA&#10;AAAAAAAAAAChAgAAZHJzL2Rvd25yZXYueG1sUEsFBgAAAAAEAAQA+QAAAJYDAAAAAA==&#10;" strokeweight="1.1pt"/>
                          <v:line id="Line 14126" o:spid="_x0000_s1825" style="position:absolute;flip:y;visibility:visible;mso-wrap-style:square" from="4741,4441" to="4746,4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ftscUAAADeAAAADwAAAGRycy9kb3ducmV2LnhtbERPy2rCQBTdC/2H4Ra6kToxoITUUUpF&#10;KLiJT9rdJXObhGbuJJkxxr93FoLLw3kvVoOpRU+dqywrmE4iEMS51RUXCo6HzXsCwnlkjbVlUnAj&#10;B6vly2iBqbZX3lG/94UIIexSVFB636RSurwkg25iG+LA/dnOoA+wK6Tu8BrCTS3jKJpLgxWHhhIb&#10;+iop/99fjAKZt5ufXm+z39Os7c+3Ntutx5lSb6/D5wcIT4N/ih/ub60gjudJ2BvuhCs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ftscUAAADeAAAADwAAAAAAAAAA&#10;AAAAAAChAgAAZHJzL2Rvd25yZXYueG1sUEsFBgAAAAAEAAQA+QAAAJMDAAAAAA==&#10;" strokeweight="1.1pt"/>
                          <v:line id="Line 14127" o:spid="_x0000_s1826" style="position:absolute;flip:y;visibility:visible;mso-wrap-style:square" from="4746,4415" to="4752,4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tIKsgAAADeAAAADwAAAGRycy9kb3ducmV2LnhtbESPT2vCQBTE74V+h+UVvBTdNFDR6Cql&#10;Igi9xL/o7ZF9JqHZt0l2jfHbdwuFHoeZ+Q0zX/amEh21rrSs4G0UgSDOrC45V3DYr4cTEM4ja6ws&#10;k4IHOVgunp/mmGh75y11O5+LAGGXoILC+zqR0mUFGXQjWxMH72pbgz7INpe6xXuAm0rGUTSWBksO&#10;CwXW9FlQ9r27GQUya9bnTn+ll+N7050eTbpdvaZKDV76jxkIT73/D/+1N1pBHI8nU/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ktIKsgAAADeAAAADwAAAAAA&#10;AAAAAAAAAAChAgAAZHJzL2Rvd25yZXYueG1sUEsFBgAAAAAEAAQA+QAAAJYDAAAAAA==&#10;" strokeweight="1.1pt"/>
                          <v:line id="Line 14128" o:spid="_x0000_s1827" style="position:absolute;flip:y;visibility:visible;mso-wrap-style:square" from="4752,4391" to="4759,4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h3ascAAADeAAAADwAAAGRycy9kb3ducmV2LnhtbESPzWrCQBSF9wXfYbhCN0UnBiqaOopY&#10;hEI30aro7pK5TYKZO0lmGuPbOwuhy8P541uselOJjlpXWlYwGUcgiDOrS84VHH62oxkI55E1VpZJ&#10;wZ0crJaDlwUm2t54R93e5yKMsEtQQeF9nUjpsoIMurGtiYP3a1uDPsg2l7rFWxg3lYyjaCoNlhwe&#10;CqxpU1B23f8ZBTJrtudOf6eX43vTne5Nuvt8S5V6HfbrDxCeev8ffra/tII4ns4DQMAJKC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qHdqxwAAAN4AAAAPAAAAAAAA&#10;AAAAAAAAAKECAABkcnMvZG93bnJldi54bWxQSwUGAAAAAAQABAD5AAAAlQMAAAAA&#10;" strokeweight="1.1pt"/>
                          <v:line id="Line 14129" o:spid="_x0000_s1828" style="position:absolute;flip:y;visibility:visible;mso-wrap-style:square" from="4759,4367" to="4764,4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TS8cgAAADeAAAADwAAAGRycy9kb3ducmV2LnhtbESPQWvCQBSE74X+h+UVvBTdGKhodJXS&#10;IgheolXR2yP7TEKzb5PsGuO/7xYKPQ4z8w2zWPWmEh21rrSsYDyKQBBnVpecKzh8rYdTEM4ja6ws&#10;k4IHOVgtn58WmGh75x11e5+LAGGXoILC+zqR0mUFGXQjWxMH72pbgz7INpe6xXuAm0rGUTSRBksO&#10;CwXW9FFQ9r2/GQUya9bnTm/Ty/Gt6U6PJt19vqZKDV769zkIT73/D/+1N1pBHE9m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eTS8cgAAADeAAAADwAAAAAA&#10;AAAAAAAAAAChAgAAZHJzL2Rvd25yZXYueG1sUEsFBgAAAAAEAAQA+QAAAJYDAAAAAA==&#10;" strokeweight="1.1pt"/>
                          <v:line id="Line 14130" o:spid="_x0000_s1829" style="position:absolute;flip:y;visibility:visible;mso-wrap-style:square" from="4764,4342" to="4769,4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ZMhsgAAADeAAAADwAAAGRycy9kb3ducmV2LnhtbESPT2vCQBTE74V+h+UVvBTdNFDR6Cql&#10;RSj0Ev+it0f2mQSzb5PsGuO37xaEHoeZ+Q0zX/amEh21rrSs4G0UgSDOrC45V7DbroYTEM4ja6ws&#10;k4I7OVgunp/mmGh74zV1G5+LAGGXoILC+zqR0mUFGXQjWxMH72xbgz7INpe6xVuAm0rGUTSWBksO&#10;CwXW9FlQdtlcjQKZNatjp3/S0/696Q73Jl1/vaZKDV76jxkIT73/Dz/a31pBHI+n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TZMhsgAAADeAAAADwAAAAAA&#10;AAAAAAAAAAChAgAAZHJzL2Rvd25yZXYueG1sUEsFBgAAAAAEAAQA+QAAAJYDAAAAAA==&#10;" strokeweight="1.1pt"/>
                          <v:line id="Line 14131" o:spid="_x0000_s1830" style="position:absolute;flip:y;visibility:visible;mso-wrap-style:square" from="4769,4318" to="4776,4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rpHckAAADeAAAADwAAAGRycy9kb3ducmV2LnhtbESPT2vCQBTE74V+h+UVvBTdmFLR1FWK&#10;IhR6iX/R2yP7moRm3ybZbYzfvlsoeBxm5jfMfNmbSnTUutKygvEoAkGcWV1yruCw3wynIJxH1lhZ&#10;JgU3crBcPD7MMdH2ylvqdj4XAcIuQQWF93UipcsKMuhGtiYO3pdtDfog21zqFq8BbioZR9FEGiw5&#10;LBRY06qg7Hv3YxTIrNmcO/2ZXo6vTXe6Nel2/ZwqNXjq399AeOr9Pfzf/tAK4ngye4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J66R3JAAAA3gAAAA8AAAAA&#10;AAAAAAAAAAAAoQIAAGRycy9kb3ducmV2LnhtbFBLBQYAAAAABAAEAPkAAACXAwAAAAA=&#10;" strokeweight="1.1pt"/>
                          <v:line id="Line 14132" o:spid="_x0000_s1831" style="position:absolute;flip:y;visibility:visible;mso-wrap-style:square" from="4776,4294" to="4782,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NxackAAADeAAAADwAAAGRycy9kb3ducmV2LnhtbESPT2vCQBTE74V+h+UVvBTdGFrR1FWK&#10;IhR6iX/R2yP7moRm3ybZbYzfvlsoeBxm5jfMfNmbSnTUutKygvEoAkGcWV1yruCw3wynIJxH1lhZ&#10;JgU3crBcPD7MMdH2ylvqdj4XAcIuQQWF93UipcsKMuhGtiYO3pdtDfog21zqFq8BbioZR9FEGiw5&#10;LBRY06qg7Hv3YxTIrNmcO/2ZXo6vTXe6Nel2/ZwqNXjq399AeOr9Pfzf/tAK4ngye4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2TcWnJAAAA3gAAAA8AAAAA&#10;AAAAAAAAAAAAoQIAAGRycy9kb3ducmV2LnhtbFBLBQYAAAAABAAEAPkAAACXAwAAAAA=&#10;" strokeweight="1.1pt"/>
                          <v:line id="Line 14133" o:spid="_x0000_s1832" style="position:absolute;flip:y;visibility:visible;mso-wrap-style:square" from="4782,4269" to="4787,4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U8sgAAADeAAAADwAAAGRycy9kb3ducmV2LnhtbESPQWvCQBSE74X+h+UVvBTdNKBodJVS&#10;EYReolXR2yP7TEKzb5PsGuO/7xYKPQ4z8w2zWPWmEh21rrSs4G0UgSDOrC45V3D42gynIJxH1lhZ&#10;JgUPcrBaPj8tMNH2zjvq9j4XAcIuQQWF93UipcsKMuhGtiYO3tW2Bn2QbS51i/cAN5WMo2giDZYc&#10;Fgqs6aOg7Ht/Mwpk1mzOnf5ML8dx050eTbpbv6ZKDV769zkIT73/D/+1t1pBHE9m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t/U8sgAAADeAAAADwAAAAAA&#10;AAAAAAAAAAChAgAAZHJzL2Rvd25yZXYueG1sUEsFBgAAAAAEAAQA+QAAAJYDAAAAAA==&#10;" strokeweight="1.1pt"/>
                          <v:line id="Line 14134" o:spid="_x0000_s1833" style="position:absolute;flip:y;visibility:visible;mso-wrap-style:square" from="4787,4246" to="4794,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1KhcgAAADeAAAADwAAAGRycy9kb3ducmV2LnhtbESPQWvCQBSE74X+h+UVvEjdNNBgU1cR&#10;iyB4idqW9vbIPpNg9m2SXWP8925B6HGYmW+Y2WIwteipc5VlBS+TCARxbnXFhYLPw/p5CsJ5ZI21&#10;ZVJwJQeL+ePDDFNtL7yjfu8LESDsUlRQet+kUrq8JINuYhvi4B1tZ9AH2RVSd3gJcFPLOIoSabDi&#10;sFBiQ6uS8tP+bBTIvF3/9Hqb/X69tv33tc12H+NMqdHTsHwH4Wnw/+F7e6MVxHHylsDfnXAF5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g1KhcgAAADeAAAADwAAAAAA&#10;AAAAAAAAAAChAgAAZHJzL2Rvd25yZXYueG1sUEsFBgAAAAAEAAQA+QAAAJYDAAAAAA==&#10;" strokeweight="1.1pt"/>
                          <v:line id="Line 14135" o:spid="_x0000_s1834" style="position:absolute;flip:y;visibility:visible;mso-wrap-style:square" from="4794,4223" to="4799,4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HvHsgAAADeAAAADwAAAGRycy9kb3ducmV2LnhtbESPS2vDMBCE74X+B7GFXEoi15CXGyWU&#10;hkAhF+dJclusrW1qrWxLdZx/XxUKPQ4z8w2zWPWmEh21rrSs4GUUgSDOrC45V3A8bIYzEM4ja6ws&#10;k4I7OVgtHx8WmGh74x11e5+LAGGXoILC+zqR0mUFGXQjWxMH79O2Bn2QbS51i7cAN5WMo2giDZYc&#10;Fgqs6b2g7Gv/bRTIrNlcOr1Nr6dx053vTbpbP6dKDZ76t1cQnnr/H/5rf2gFcTyZT+H3TrgCcv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UHvHsgAAADeAAAADwAAAAAA&#10;AAAAAAAAAAChAgAAZHJzL2Rvd25yZXYueG1sUEsFBgAAAAAEAAQA+QAAAJYDAAAAAA==&#10;" strokeweight="1.1pt"/>
                          <v:line id="Line 14136" o:spid="_x0000_s1835" style="position:absolute;flip:y;visibility:visible;mso-wrap-style:square" from="4799,4200" to="4805,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57bMUAAADeAAAADwAAAGRycy9kb3ducmV2LnhtbERPTWvCQBC9F/wPywi9FN0YqGjqKmIR&#10;Cr1Eq6K3ITtNgtnZJLuN8d+7B6HHx/terHpTiY5aV1pWMBlHIIgzq0vOFRx+tqMZCOeRNVaWScGd&#10;HKyWg5cFJtreeEfd3ucihLBLUEHhfZ1I6bKCDLqxrYkD92tbgz7ANpe6xVsIN5WMo2gqDZYcGgqs&#10;aVNQdt3/GQUya7bnTn+nl+N7053uTbr7fEuVeh326w8Qnnr/L366v7SCOJ7Ow95wJ1w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57bMUAAADeAAAADwAAAAAAAAAA&#10;AAAAAAChAgAAZHJzL2Rvd25yZXYueG1sUEsFBgAAAAAEAAQA+QAAAJMDAAAAAA==&#10;" strokeweight="1.1pt"/>
                          <v:line id="Line 14137" o:spid="_x0000_s1836" style="position:absolute;flip:y;visibility:visible;mso-wrap-style:square" from="4805,4177" to="4811,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Le98gAAADeAAAADwAAAGRycy9kb3ducmV2LnhtbESPzWrDMBCE74G+g9hCLyWRa2iInSih&#10;tAQKvTi/JLfF2tqm1sq2VMd5+6oQyHGYmW+YxWowteipc5VlBS+TCARxbnXFhYL9bj2egXAeWWNt&#10;mRRcycFq+TBaYKrthTfUb30hAoRdigpK75tUSpeXZNBNbEMcvG/bGfRBdoXUHV4C3NQyjqKpNFhx&#10;WCixofeS8p/tr1Eg83Z96vVXdj68tv3x2mabj+dMqafH4W0OwtPg7+Fb+1MriONpksD/nXAF5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5Le98gAAADeAAAADwAAAAAA&#10;AAAAAAAAAAChAgAAZHJzL2Rvd25yZXYueG1sUEsFBgAAAAAEAAQA+QAAAJYDAAAAAA==&#10;" strokeweight="1.1pt"/>
                          <v:line id="Line 14138" o:spid="_x0000_s1837" style="position:absolute;flip:y;visibility:visible;mso-wrap-style:square" from="4811,4154" to="4817,4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PtcMcAAADeAAAADwAAAGRycy9kb3ducmV2LnhtbESPy2rCQBSG90LfYTiFbkQnBrQSnYRS&#10;EQrdRHuh7g6Z0yQ0cybJTGN8e2chuPz5b3zbbDSNGKh3tWUFi3kEgriwuuZSwefHfrYG4TyyxsYy&#10;KbiQgyx9mGwx0fbMBxqOvhRhhF2CCirv20RKV1Rk0M1tSxy8X9sb9EH2pdQ9nsO4aWQcRStpsObw&#10;UGFLrxUVf8d/o0AW3f5n0O/56WvZDd+XLj/sprlST4/jywaEp9Hfw7f2m1YQx89RAAg4AQVke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Q+1wxwAAAN4AAAAPAAAAAAAA&#10;AAAAAAAAAKECAABkcnMvZG93bnJldi54bWxQSwUGAAAAAAQABAD5AAAAlQMAAAAA&#10;" strokeweight="1.1pt"/>
                          <v:line id="Line 14139" o:spid="_x0000_s1838" style="position:absolute;flip:y;visibility:visible;mso-wrap-style:square" from="4817,4133" to="4822,4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9I68gAAADeAAAADwAAAGRycy9kb3ducmV2LnhtbESPQWvCQBSE7wX/w/IEL6IbA7USXaVU&#10;BKGXaFvR2yP7moRm3ybZNcZ/3y0IPQ4z8w2z2vSmEh21rrSsYDaNQBBnVpecK/j82E0WIJxH1lhZ&#10;JgV3crBZD55WmGh74wN1R5+LAGGXoILC+zqR0mUFGXRTWxMH79u2Bn2QbS51i7cAN5WMo2guDZYc&#10;Fgqs6a2g7Od4NQpk1uzOnX5PL1/PTXe6N+lhO06VGg371yUIT73/Dz/ae60gjl+iG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w9I68gAAADeAAAADwAAAAAA&#10;AAAAAAAAAAChAgAAZHJzL2Rvd25yZXYueG1sUEsFBgAAAAAEAAQA+QAAAJYDAAAAAA==&#10;" strokeweight="1.1pt"/>
                          <v:line id="Line 14140" o:spid="_x0000_s1839" style="position:absolute;flip:y;visibility:visible;mso-wrap-style:square" from="4822,4111" to="4829,4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3WnMgAAADeAAAADwAAAGRycy9kb3ducmV2LnhtbESPQWvCQBSE7wX/w/IEL1I3DVRLdBWp&#10;CEIv0dqit0f2mQSzb5PsGuO/7xYKPQ4z8w2zWPWmEh21rrSs4GUSgSDOrC45V3D83D6/gXAeWWNl&#10;mRQ8yMFqOXhaYKLtnffUHXwuAoRdggoK7+tESpcVZNBNbE0cvIttDfog21zqFu8BbioZR9FUGiw5&#10;LBRY03tB2fVwMwpk1mxPnf5Iz1+vTff9aNL9ZpwqNRr26zkIT73/D/+1d1pBHM+iGH7vhCsgl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93WnMgAAADeAAAADwAAAAAA&#10;AAAAAAAAAAChAgAAZHJzL2Rvd25yZXYueG1sUEsFBgAAAAAEAAQA+QAAAJYDAAAAAA==&#10;" strokeweight="1.1pt"/>
                          <v:line id="Line 14141" o:spid="_x0000_s1840" style="position:absolute;flip:y;visibility:visible;mso-wrap-style:square" from="4829,4089" to="4834,4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FzB8gAAADeAAAADwAAAGRycy9kb3ducmV2LnhtbESPT2vCQBTE74V+h+UVvBTdNMUqqasU&#10;RSj0Ev9ib4/saxKafZtk1xi/fVcQehxm5jfMbNGbSnTUutKygpdRBII4s7rkXMF+tx5OQTiPrLGy&#10;TAqu5GAxf3yYYaLthTfUbX0uAoRdggoK7+tESpcVZNCNbE0cvB/bGvRBtrnULV4C3FQyjqI3abDk&#10;sFBgTcuCst/t2SiQWbM+dfor/T6Mm+54bdLN6jlVavDUf7yD8NT7//C9/akVxPEkeo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JFzB8gAAADeAAAADwAAAAAA&#10;AAAAAAAAAAChAgAAZHJzL2Rvd25yZXYueG1sUEsFBgAAAAAEAAQA+QAAAJYDAAAAAA==&#10;" strokeweight="1.1pt"/>
                        </v:group>
                        <v:group id="Group 14142" o:spid="_x0000_s1841" style="position:absolute;left:4834;top:3488;width:1167;height:2895" coordorigin="4834,3488" coordsize="1167,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BnQuMcAAADe&#10;AAAADwAAAAAAAAAAAAAAAACqAgAAZHJzL2Rvd25yZXYueG1sUEsFBgAAAAAEAAQA+gAAAJ4DAAAA&#10;AA==&#10;">
                          <v:line id="Line 14143" o:spid="_x0000_s1842" style="position:absolute;flip:y;visibility:visible;mso-wrap-style:square" from="4834,4068" to="4840,4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RO6MgAAADeAAAADwAAAGRycy9kb3ducmV2LnhtbESPT2vCQBTE74V+h+UVvBTdNGCV6Cql&#10;RSj0Ev+it0f2mQSzb5PsGuO37xaEHoeZ+Q0zX/amEh21rrSs4G0UgSDOrC45V7DbroZTEM4ja6ws&#10;k4I7OVgunp/mmGh74zV1G5+LAGGXoILC+zqR0mUFGXQjWxMH72xbgz7INpe6xVuAm0rGUfQuDZYc&#10;Fgqs6bOg7LK5GgUya1bHTv+kp/246Q73Jl1/vaZKDV76jxkIT73/Dz/a31pBHE+i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DRO6MgAAADeAAAADwAAAAAA&#10;AAAAAAAAAAChAgAAZHJzL2Rvd25yZXYueG1sUEsFBgAAAAAEAAQA+QAAAJYDAAAAAA==&#10;" strokeweight="1.1pt"/>
                          <v:line id="Line 14144" o:spid="_x0000_s1843" style="position:absolute;flip:y;visibility:visible;mso-wrap-style:square" from="4840,4046" to="4845,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bQn8gAAADeAAAADwAAAGRycy9kb3ducmV2LnhtbESPT2vCQBTE74V+h+UVvBTdNFCV6Cql&#10;RSj0Ev+it0f2mQSzb5PsGuO37xaEHoeZ+Q0zX/amEh21rrSs4G0UgSDOrC45V7DbroZTEM4ja6ws&#10;k4I7OVgunp/mmGh74zV1G5+LAGGXoILC+zqR0mUFGXQjWxMH72xbgz7INpe6xVuAm0rGUTSWBksO&#10;CwXW9FlQdtlcjQKZNatjp3/S0/696Q73Jl1/vaZKDV76jxkIT73/Dz/a31pBHE+i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ObQn8gAAADeAAAADwAAAAAA&#10;AAAAAAAAAAChAgAAZHJzL2Rvd25yZXYueG1sUEsFBgAAAAAEAAQA+QAAAJYDAAAAAA==&#10;" strokeweight="1.1pt"/>
                          <v:line id="Line 14145" o:spid="_x0000_s1844" style="position:absolute;flip:y;visibility:visible;mso-wrap-style:square" from="4845,4026" to="4852,4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p1BMgAAADeAAAADwAAAGRycy9kb3ducmV2LnhtbESPT2vCQBTE74V+h+UVvBTdNNAq0VVK&#10;i1DoJf5Fb4/sMwlm3ybZNcZv3y0IHoeZ+Q0zW/SmEh21rrSs4G0UgSDOrC45V7DdLIcTEM4ja6ws&#10;k4IbOVjMn59mmGh75RV1a5+LAGGXoILC+zqR0mUFGXQjWxMH72Rbgz7INpe6xWuAm0rGUfQhDZYc&#10;Fgqs6aug7Ly+GAUya5aHTv+mx9170+1vTbr6fk2VGrz0n1MQnnr/CN/bP1pBHI+j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6p1BMgAAADeAAAADwAAAAAA&#10;AAAAAAAAAAChAgAAZHJzL2Rvd25yZXYueG1sUEsFBgAAAAAEAAQA+QAAAJYDAAAAAA==&#10;" strokeweight="1.1pt"/>
                          <v:line id="Line 14146" o:spid="_x0000_s1845" style="position:absolute;flip:y;visibility:visible;mso-wrap-style:square" from="4852,4005" to="4857,4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XhdsYAAADeAAAADwAAAGRycy9kb3ducmV2LnhtbERPy2rCQBTdC/2H4Ra6EZ0Y0Ep0EkpF&#10;KHQT7YO6u2Ruk9DMnSQzjfHvnYXg8nDe22w0jRiod7VlBYt5BIK4sLrmUsHnx362BuE8ssbGMim4&#10;kIMsfZhsMdH2zAcajr4UIYRdggoq79tESldUZNDNbUscuF/bG/QB9qXUPZ5DuGlkHEUrabDm0FBh&#10;S68VFX/Hf6NAFt3+Z9Dv+elr2Q3fly4/7Ka5Uk+P48sGhKfR38U395tWEMfPUdgb7oQrI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14XbGAAAA3gAAAA8AAAAAAAAA&#10;AAAAAAAAoQIAAGRycy9kb3ducmV2LnhtbFBLBQYAAAAABAAEAPkAAACUAwAAAAA=&#10;" strokeweight="1.1pt"/>
                          <v:line id="Line 14147" o:spid="_x0000_s1846" style="position:absolute;flip:y;visibility:visible;mso-wrap-style:square" from="4857,3985" to="4863,4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lE7cgAAADeAAAADwAAAGRycy9kb3ducmV2LnhtbESPT2vCQBTE74V+h+UVvBTdNFCrqasU&#10;RSj0Ev9ib4/saxKafZtk1xi/fVcQehxm5jfMbNGbSnTUutKygpdRBII4s7rkXMF+tx5OQDiPrLGy&#10;TAqu5GAxf3yYYaLthTfUbX0uAoRdggoK7+tESpcVZNCNbE0cvB/bGvRBtrnULV4C3FQyjqKxNFhy&#10;WCiwpmVB2e/2bBTIrFmfOv2Vfh9em+54bdLN6jlVavDUf7yD8NT7//C9/akVxPFbNI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lE7cgAAADeAAAADwAAAAAA&#10;AAAAAAAAAAChAgAAZHJzL2Rvd25yZXYueG1sUEsFBgAAAAAEAAQA+QAAAJYDAAAAAA==&#10;" strokeweight="1.1pt"/>
                          <v:line id="Line 14148" o:spid="_x0000_s1847" style="position:absolute;flip:y;visibility:visible;mso-wrap-style:square" from="4863,3965" to="4870,3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p7rcgAAADeAAAADwAAAGRycy9kb3ducmV2LnhtbESPy2rCQBSG94LvMJxCN1InBlpLdBJE&#10;EQrdxEtLuztkjklo5kySmcb49p1FweXPf+NbZ6NpxEC9qy0rWMwjEMSF1TWXCs6n/dMrCOeRNTaW&#10;ScGNHGTpdLLGRNsrH2g4+lKEEXYJKqi8bxMpXVGRQTe3LXHwLrY36IPsS6l7vIZx08g4il6kwZrD&#10;Q4UtbSsqfo6/RoEsuv3XoN/z74/nbvi8dflhN8uVenwYNysQnkZ/D/+337SCOF4uAk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p7rcgAAADeAAAADwAAAAAA&#10;AAAAAAAAAAChAgAAZHJzL2Rvd25yZXYueG1sUEsFBgAAAAAEAAQA+QAAAJYDAAAAAA==&#10;" strokeweight="1.1pt"/>
                          <v:line id="Line 14149" o:spid="_x0000_s1848" style="position:absolute;flip:y;visibility:visible;mso-wrap-style:square" from="4870,3946" to="4875,3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beNsgAAADeAAAADwAAAGRycy9kb3ducmV2LnhtbESPQWvCQBSE70L/w/IKvUjdJKCW1FVK&#10;iyB4idqW9vbIPpNg9m2SXWP8992C4HGYmW+YxWowteipc5VlBfEkAkGcW11xoeDzsH5+AeE8ssba&#10;Mim4koPV8mG0wFTbC++o3/tCBAi7FBWU3jeplC4vyaCb2IY4eEfbGfRBdoXUHV4C3NQyiaKZNFhx&#10;WCixofeS8tP+bBTIvF3/9Hqb/X5N2/772ma7j3Gm1NPj8PYKwtPg7+Fbe6MVJMk8juH/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tbeNsgAAADeAAAADwAAAAAA&#10;AAAAAAAAAAChAgAAZHJzL2Rvd25yZXYueG1sUEsFBgAAAAAEAAQA+QAAAJYDAAAAAA==&#10;" strokeweight="1.1pt"/>
                          <v:line id="Line 14150" o:spid="_x0000_s1849" style="position:absolute;flip:y;visibility:visible;mso-wrap-style:square" from="4875,3927" to="4880,3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RAQcgAAADeAAAADwAAAGRycy9kb3ducmV2LnhtbESPQWvCQBSE7wX/w/IEL6IbA7USXaVU&#10;BKGXaFvR2yP7moRm3ybZNcZ/3y0IPQ4z8w2z2vSmEh21rrSsYDaNQBBnVpecK/j82E0WIJxH1lhZ&#10;JgV3crBZD55WmGh74wN1R5+LAGGXoILC+zqR0mUFGXRTWxMH79u2Bn2QbS51i7cAN5WMo2guDZYc&#10;Fgqs6a2g7Od4NQpk1uzOnX5PL1/PTXe6N+lhO06VGg371yUIT73/Dz/ae60gjl9m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gRAQcgAAADeAAAADwAAAAAA&#10;AAAAAAAAAAChAgAAZHJzL2Rvd25yZXYueG1sUEsFBgAAAAAEAAQA+QAAAJYDAAAAAA==&#10;" strokeweight="1.1pt"/>
                          <v:line id="Line 14151" o:spid="_x0000_s1850" style="position:absolute;flip:y;visibility:visible;mso-wrap-style:square" from="4880,3908" to="4887,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jl2skAAADeAAAADwAAAGRycy9kb3ducmV2LnhtbESPT2vCQBTE74V+h+UVvBTdmFKV1FWK&#10;IhR6iX/R2yP7moRm3ybZNcZv3y0Uehxm5jfMfNmbSnTUutKygvEoAkGcWV1yruCw3wxnIJxH1lhZ&#10;JgV3crBcPD7MMdH2xlvqdj4XAcIuQQWF93UipcsKMuhGtiYO3pdtDfog21zqFm8BbioZR9FEGiw5&#10;LBRY06qg7Ht3NQpk1mzOnf5ML8fXpjvdm3S7fk6VGjz1728gPPX+P/zX/tAK4ng6foH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lI5drJAAAA3gAAAA8AAAAA&#10;AAAAAAAAAAAAoQIAAGRycy9kb3ducmV2LnhtbFBLBQYAAAAABAAEAPkAAACXAwAAAAA=&#10;" strokeweight="1.1pt"/>
                          <v:line id="Line 14152" o:spid="_x0000_s1851" style="position:absolute;flip:y;visibility:visible;mso-wrap-style:square" from="4887,3889" to="4893,3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F9rskAAADeAAAADwAAAGRycy9kb3ducmV2LnhtbESPT2vCQBTE74V+h+UVvBTdGFqV1FWK&#10;IhR6iX/R2yP7moRm3ybZNcZv3y0Uehxm5jfMfNmbSnTUutKygvEoAkGcWV1yruCw3wxnIJxH1lhZ&#10;JgV3crBcPD7MMdH2xlvqdj4XAcIuQQWF93UipcsKMuhGtiYO3pdtDfog21zqFm8BbioZR9FEGiw5&#10;LBRY06qg7Ht3NQpk1mzOnf5ML8fXpjvdm3S7fk6VGjz1728gPPX+P/zX/tAK4ng6foH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ahfa7JAAAA3gAAAA8AAAAA&#10;AAAAAAAAAAAAoQIAAGRycy9kb3ducmV2LnhtbFBLBQYAAAAABAAEAPkAAACXAwAAAAA=&#10;" strokeweight="1.1pt"/>
                          <v:line id="Line 14153" o:spid="_x0000_s1852" style="position:absolute;flip:y;visibility:visible;mso-wrap-style:square" from="4893,3871" to="4898,3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3YNcgAAADeAAAADwAAAGRycy9kb3ducmV2LnhtbESPQWvCQBSE74X+h+UVvBTdGLBKdJXS&#10;IgheolXR2yP7TEKzb5PsGuO/7xYKPQ4z8w2zWPWmEh21rrSsYDyKQBBnVpecKzh8rYczEM4ja6ws&#10;k4IHOVgtn58WmGh75x11e5+LAGGXoILC+zqR0mUFGXQjWxMH72pbgz7INpe6xXuAm0rGUfQmDZYc&#10;Fgqs6aOg7Ht/Mwpk1qzPnd6ml+Ok6U6PJt19vqZKDV769zkIT73/D/+1N1pBHE/H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e3YNcgAAADeAAAADwAAAAAA&#10;AAAAAAAAAAChAgAAZHJzL2Rvd25yZXYueG1sUEsFBgAAAAAEAAQA+QAAAJYDAAAAAA==&#10;" strokeweight="1.1pt"/>
                          <v:line id="Line 14154" o:spid="_x0000_s1853" style="position:absolute;flip:y;visibility:visible;mso-wrap-style:square" from="4898,3854" to="4905,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9GQsgAAADeAAAADwAAAGRycy9kb3ducmV2LnhtbESPQWvCQBSE74X+h+UVvBTdGKhKdJXS&#10;IgheolXR2yP7TEKzb5PsGuO/7xYKPQ4z8w2zWPWmEh21rrSsYDyKQBBnVpecKzh8rYczEM4ja6ws&#10;k4IHOVgtn58WmGh75x11e5+LAGGXoILC+zqR0mUFGXQjWxMH72pbgz7INpe6xXuAm0rGUTSRBksO&#10;CwXW9FFQ9r2/GQUya9bnTm/Ty/Gt6U6PJt19vqZKDV769zkIT73/D/+1N1pBHE/H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T9GQsgAAADeAAAADwAAAAAA&#10;AAAAAAAAAAChAgAAZHJzL2Rvd25yZXYueG1sUEsFBgAAAAAEAAQA+QAAAJYDAAAAAA==&#10;" strokeweight="1.1pt"/>
                          <v:line id="Line 14155" o:spid="_x0000_s1854" style="position:absolute;flip:y;visibility:visible;mso-wrap-style:square" from="4905,3836" to="4910,3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Pj2cgAAADeAAAADwAAAGRycy9kb3ducmV2LnhtbESPT2vCQBTE74V+h+UVvBTdGGiV6Cql&#10;RRC8xL/o7ZF9JqHZt0l2jfHbdwuFHoeZ+Q0zX/amEh21rrSsYDyKQBBnVpecKzjsV8MpCOeRNVaW&#10;ScGDHCwXz09zTLS985a6nc9FgLBLUEHhfZ1I6bKCDLqRrYmDd7WtQR9km0vd4j3ATSXjKHqXBksO&#10;CwXW9FlQ9r27GQUya1bnTm/Sy/Gt6U6PJt1+vaZKDV76jxkIT73/D/+111pBHE/GE/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nPj2cgAAADeAAAADwAAAAAA&#10;AAAAAAAAAAChAgAAZHJzL2Rvd25yZXYueG1sUEsFBgAAAAAEAAQA+QAAAJYDAAAAAA==&#10;" strokeweight="1.1pt"/>
                          <v:line id="Line 14156" o:spid="_x0000_s1855" style="position:absolute;flip:y;visibility:visible;mso-wrap-style:square" from="4910,3818" to="4916,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3q8YAAADeAAAADwAAAGRycy9kb3ducmV2LnhtbERPy2rCQBTdC/7DcAvdSJ0YaC3RSRBF&#10;KHQTHy3t7pK5JqGZO0lmGuPfdxYFl4fzXmejacRAvastK1jMIxDEhdU1lwrOp/3TKwjnkTU2lknB&#10;jRxk6XSyxkTbKx9oOPpShBB2CSqovG8TKV1RkUE3ty1x4C62N+gD7Eupe7yGcNPIOIpepMGaQ0OF&#10;LW0rKn6Ov0aBLLr916Df8++P5274vHX5YTfLlXp8GDcrEJ5Gfxf/u9+0gjheLsL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sd6vGAAAA3gAAAA8AAAAAAAAA&#10;AAAAAAAAoQIAAGRycy9kb3ducmV2LnhtbFBLBQYAAAAABAAEAPkAAACUAwAAAAA=&#10;" strokeweight="1.1pt"/>
                          <v:line id="Line 14157" o:spid="_x0000_s1856" style="position:absolute;flip:y;visibility:visible;mso-wrap-style:square" from="4916,3802" to="492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DSMMkAAADeAAAADwAAAGRycy9kb3ducmV2LnhtbESPT2vCQBTE74V+h+UVvBTdGGjV1FWK&#10;IhR6iX/R2yP7moRm3ybZNcZv3y0Uehxm5jfMfNmbSnTUutKygvEoAkGcWV1yruCw3wynIJxH1lhZ&#10;JgV3crBcPD7MMdH2xlvqdj4XAcIuQQWF93UipcsKMuhGtiYO3pdtDfog21zqFm8BbioZR9GrNFhy&#10;WCiwplVB2ffuahTIrNmcO/2ZXo4vTXe6N+l2/ZwqNXjq399AeOr9f/iv/aEVxPFkPIP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ig0jDJAAAA3gAAAA8AAAAA&#10;AAAAAAAAAAAAoQIAAGRycy9kb3ducmV2LnhtbFBLBQYAAAAABAAEAPkAAACXAwAAAAA=&#10;" strokeweight="1.1pt"/>
                          <v:line id="Line 14158" o:spid="_x0000_s1857" style="position:absolute;flip:y;visibility:visible;mso-wrap-style:square" from="4921,3786" to="4928,3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xEMcAAADeAAAADwAAAGRycy9kb3ducmV2LnhtbESPzWrCQBSF9wXfYbhCN0UnDbRKdBLE&#10;IhS6idqWurtkrkkwcyfJTGN8+86i4PJw/vjW2WgaMVDvassKnucRCOLC6ppLBZ/H3WwJwnlkjY1l&#10;UnAjB1k6eVhjou2V9zQcfCnCCLsEFVTet4mUrqjIoJvbljh4Z9sb9EH2pdQ9XsO4aWQcRa/SYM3h&#10;ocKWthUVl8OvUSCLbvcz6I/89PXSDd+3Lt+/PeVKPU7HzQqEp9Hfw//td60gjhdxAAg4AQV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9rEQxwAAAN4AAAAPAAAAAAAA&#10;AAAAAAAAAKECAABkcnMvZG93bnJldi54bWxQSwUGAAAAAAQABAD5AAAAlQMAAAAA&#10;" strokeweight="1.1pt"/>
                          <v:line id="Line 14159" o:spid="_x0000_s1858" style="position:absolute;flip:y;visibility:visible;mso-wrap-style:square" from="4928,3770" to="4933,3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oUi8gAAADeAAAADwAAAGRycy9kb3ducmV2LnhtbESPQWvCQBSE7wX/w/IEL6IbA7USXaVU&#10;BKGXaFvR2yP7moRm3ybZNcZ/3y0IPQ4z8w2z2vSmEh21rrSsYDaNQBBnVpecK/j82E0WIJxH1lhZ&#10;JgV3crBZD55WmGh74wN1R5+LAGGXoILC+zqR0mUFGXRTWxMH79u2Bn2QbS51i7cAN5WMo2guDZYc&#10;Fgqs6a2g7Od4NQpk1uzOnX5PL1/PTXe6N+lhO06VGg371yUIT73/Dz/ae60gjl/iG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LoUi8gAAADeAAAADwAAAAAA&#10;AAAAAAAAAAChAgAAZHJzL2Rvd25yZXYueG1sUEsFBgAAAAAEAAQA+QAAAJYDAAAAAA==&#10;" strokeweight="1.1pt"/>
                          <v:line id="Line 14160" o:spid="_x0000_s1859" style="position:absolute;flip:y;visibility:visible;mso-wrap-style:square" from="4933,3755" to="4939,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iK/MgAAADeAAAADwAAAGRycy9kb3ducmV2LnhtbESPQWvCQBSE74X+h+UVvIhuulAr0VVK&#10;RRB6ibZKe3tkn0lo9m2SXWP8991CocdhZr5hluvB1qKnzleONTxOExDEuTMVFxo+3reTOQgfkA3W&#10;jknDjTysV/d3S0yNu/Ke+kMoRISwT1FDGUKTSunzkiz6qWuIo3d2ncUQZVdI0+E1wm0tVZLMpMWK&#10;40KJDb2WlH8fLlaDzNvtZ2/esq/jU9ufbm2234wzrUcPw8sCRKAh/If/2jujQalnpeD3TrwCcv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GiK/MgAAADeAAAADwAAAAAA&#10;AAAAAAAAAAChAgAAZHJzL2Rvd25yZXYueG1sUEsFBgAAAAAEAAQA+QAAAJYDAAAAAA==&#10;" strokeweight="1.1pt"/>
                          <v:line id="Line 14161" o:spid="_x0000_s1860" style="position:absolute;flip:y;visibility:visible;mso-wrap-style:square" from="4939,3740" to="4945,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QvZ8gAAADeAAAADwAAAGRycy9kb3ducmV2LnhtbESPT2vCQBTE74V+h+UVvBTdNMUqqasU&#10;RSj0Ev9ib4/saxKafZtk1xi/fVcQehxm5jfMbNGbSnTUutKygpdRBII4s7rkXMF+tx5OQTiPrLGy&#10;TAqu5GAxf3yYYaLthTfUbX0uAoRdggoK7+tESpcVZNCNbE0cvB/bGvRBtrnULV4C3FQyjqI3abDk&#10;sFBgTcuCst/t2SiQWbM+dfor/T6Mm+54bdLN6jlVavDUf7yD8NT7//C9/akVxPEkfo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yQvZ8gAAADeAAAADwAAAAAA&#10;AAAAAAAAAAChAgAAZHJzL2Rvd25yZXYueG1sUEsFBgAAAAAEAAQA+QAAAJYDAAAAAA==&#10;" strokeweight="1.1pt"/>
                          <v:line id="Line 14162" o:spid="_x0000_s1861" style="position:absolute;flip:y;visibility:visible;mso-wrap-style:square" from="4945,3725" to="495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3E8gAAADeAAAADwAAAGRycy9kb3ducmV2LnhtbESPT2vCQBTE74V+h+UVvBTdNNQqqasU&#10;RSj0Ev9ib4/saxKafZtk1xi/fVcQehxm5jfMbNGbSnTUutKygpdRBII4s7rkXMF+tx5OQTiPrLGy&#10;TAqu5GAxf3yYYaLthTfUbX0uAoRdggoK7+tESpcVZNCNbE0cvB/bGvRBtrnULV4C3FQyjqI3abDk&#10;sFBgTcuCst/t2SiQWbM+dfor/T6Mm+54bdLN6jlVavDUf7yD8NT7//C9/akVxPEkfo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23E8gAAADeAAAADwAAAAAA&#10;AAAAAAAAAAChAgAAZHJzL2Rvd25yZXYueG1sUEsFBgAAAAAEAAQA+QAAAJYDAAAAAA==&#10;" strokeweight="1.1pt"/>
                          <v:line id="Line 14163" o:spid="_x0000_s1862" style="position:absolute;flip:y;visibility:visible;mso-wrap-style:square" from="4951,3710" to="4956,3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ESiMgAAADeAAAADwAAAGRycy9kb3ducmV2LnhtbESPT2vCQBTE74V+h+UVvBTdNGCV6Cql&#10;RSj0Ev+it0f2mQSzb5PsGuO37xaEHoeZ+Q0zX/amEh21rrSs4G0UgSDOrC45V7DbroZTEM4ja6ws&#10;k4I7OVgunp/mmGh74zV1G5+LAGGXoILC+zqR0mUFGXQjWxMH72xbgz7INpe6xVuAm0rGUfQuDZYc&#10;Fgqs6bOg7LK5GgUya1bHTv+kp/246Q73Jl1/vaZKDV76jxkIT73/Dz/a31pBHE/i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4ESiMgAAADeAAAADwAAAAAA&#10;AAAAAAAAAAChAgAAZHJzL2Rvd25yZXYueG1sUEsFBgAAAAAEAAQA+QAAAJYDAAAAAA==&#10;" strokeweight="1.1pt"/>
                          <v:line id="Line 14164" o:spid="_x0000_s1863" style="position:absolute;flip:y;visibility:visible;mso-wrap-style:square" from="4956,3697" to="4963,3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OM/8gAAADeAAAADwAAAGRycy9kb3ducmV2LnhtbESPT2vCQBTE74V+h+UVvBTdNFCV6Cql&#10;RSj0Ev+it0f2mQSzb5PsGuO37xaEHoeZ+Q0zX/amEh21rrSs4G0UgSDOrC45V7DbroZTEM4ja6ws&#10;k4I7OVgunp/mmGh74zV1G5+LAGGXoILC+zqR0mUFGXQjWxMH72xbgz7INpe6xVuAm0rGUTSWBksO&#10;CwXW9FlQdtlcjQKZNatjp3/S0/696Q73Jl1/vaZKDV76jxkIT73/Dz/a31pBHE/i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1OM/8gAAADeAAAADwAAAAAA&#10;AAAAAAAAAAChAgAAZHJzL2Rvd25yZXYueG1sUEsFBgAAAAAEAAQA+QAAAJYDAAAAAA==&#10;" strokeweight="1.1pt"/>
                          <v:line id="Line 14165" o:spid="_x0000_s1864" style="position:absolute;flip:y;visibility:visible;mso-wrap-style:square" from="4963,3683" to="4968,3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8pZMgAAADeAAAADwAAAGRycy9kb3ducmV2LnhtbESPT2vCQBTE74V+h+UVvBTdNNAq0VVK&#10;i1DoJf5Fb4/sMwlm3ybZNcZv3y0IHoeZ+Q0zW/SmEh21rrSs4G0UgSDOrC45V7DdLIcTEM4ja6ws&#10;k4IbOVjMn59mmGh75RV1a5+LAGGXoILC+zqR0mUFGXQjWxMH72Rbgz7INpe6xWuAm0rGUfQhDZYc&#10;Fgqs6aug7Ly+GAUya5aHTv+mx9170+1vTbr6fk2VGrz0n1MQnnr/CN/bP1pBHI/j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B8pZMgAAADeAAAADwAAAAAA&#10;AAAAAAAAAAChAgAAZHJzL2Rvd25yZXYueG1sUEsFBgAAAAAEAAQA+QAAAJYDAAAAAA==&#10;" strokeweight="1.1pt"/>
                          <v:line id="Line 14166" o:spid="_x0000_s1865" style="position:absolute;flip:y;visibility:visible;mso-wrap-style:square" from="4968,3671" to="4974,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9FsYAAADeAAAADwAAAGRycy9kb3ducmV2LnhtbERPTWvCQBC9F/wPywi9FN000CrRTRCL&#10;UOglalvqbciOSTA7m2S3Mf777qHg8fG+19loGjFQ72rLCp7nEQjiwuqaSwWfx91sCcJ5ZI2NZVJw&#10;IwdZOnlYY6Ltlfc0HHwpQgi7BBVU3reJlK6oyKCb25Y4cGfbG/QB9qXUPV5DuGlkHEWv0mDNoaHC&#10;lrYVFZfDr1Egi273M+iP/PT10g3fty7fvz3lSj1Ox80KhKfR38X/7netII4Xcdgb7oQr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AvRbGAAAA3gAAAA8AAAAAAAAA&#10;AAAAAAAAoQIAAGRycy9kb3ducmV2LnhtbFBLBQYAAAAABAAEAPkAAACUAwAAAAA=&#10;" strokeweight="1.1pt"/>
                          <v:line id="Line 14167" o:spid="_x0000_s1866" style="position:absolute;flip:y;visibility:visible;mso-wrap-style:square" from="4974,3657" to="4981,3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wYjcgAAADeAAAADwAAAGRycy9kb3ducmV2LnhtbESPT2vCQBTE74V+h+UVvBTdNFCrqasU&#10;RSj0Ev9ib4/saxKafZtk1xi/fVcQehxm5jfMbNGbSnTUutKygpdRBII4s7rkXMF+tx5OQDiPrLGy&#10;TAqu5GAxf3yYYaLthTfUbX0uAoRdggoK7+tESpcVZNCNbE0cvB/bGvRBtrnULV4C3FQyjqKxNFhy&#10;WCiwpmVB2e/2bBTIrFmfOv2Vfh9em+54bdLN6jlVavDUf7yD8NT7//C9/akVxPFbPI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swYjcgAAADeAAAADwAAAAAA&#10;AAAAAAAAAAChAgAAZHJzL2Rvd25yZXYueG1sUEsFBgAAAAAEAAQA+QAAAJYDAAAAAA==&#10;" strokeweight="1.1pt"/>
                          <v:line id="Line 14168" o:spid="_x0000_s1867" style="position:absolute;flip:y;visibility:visible;mso-wrap-style:square" from="4981,3645" to="4986,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nzcgAAADeAAAADwAAAGRycy9kb3ducmV2LnhtbESPzWrCQBSF90LfYbgFN2ImRlpL6ihF&#10;EQpuotXS7i6Z2yQ0cyfJTGN8+85CcHk4f3zL9WBq0VPnKssKZlEMgji3uuJCweljN30B4Tyyxtoy&#10;KbiSg/XqYbTEVNsLH6g/+kKEEXYpKii9b1IpXV6SQRfZhjh4P7Yz6IPsCqk7vIRxU8skjp+lwYrD&#10;Q4kNbUrKf49/RoHM291Xr/fZ9/mp7T+vbXbYTjKlxo/D2ysIT4O/h2/td60gSRbzABBwAgrI1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i8nzcgAAADeAAAADwAAAAAA&#10;AAAAAAAAAAChAgAAZHJzL2Rvd25yZXYueG1sUEsFBgAAAAAEAAQA+QAAAJYDAAAAAA==&#10;" strokeweight="1.1pt"/>
                          <v:line id="Line 14169" o:spid="_x0000_s1868" style="position:absolute;flip:y;visibility:visible;mso-wrap-style:square" from="4986,3634" to="4991,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OCVskAAADeAAAADwAAAGRycy9kb3ducmV2LnhtbESPT2vCQBTE74V+h+UVvBTdmFKV1FWK&#10;IhR6iX/R2yP7moRm3ybZNcZv3y0Uehxm5jfMfNmbSnTUutKygvEoAkGcWV1yruCw3wxnIJxH1lhZ&#10;JgV3crBcPD7MMdH2xlvqdj4XAcIuQQWF93UipcsKMuhGtiYO3pdtDfog21zqFm8BbioZR9FEGiw5&#10;LBRY06qg7Ht3NQpk1mzOnf5ML8fXpjvdm3S7fk6VGjz1728gPPX+P/zX/tAK4nj6Mob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1jglbJAAAA3gAAAA8AAAAA&#10;AAAAAAAAAAAAoQIAAGRycy9kb3ducmV2LnhtbFBLBQYAAAAABAAEAPkAAACXAwAAAAA=&#10;" strokeweight="1.1pt"/>
                          <v:line id="Line 14170" o:spid="_x0000_s1869" style="position:absolute;flip:y;visibility:visible;mso-wrap-style:square" from="4991,3622" to="4998,3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EcIcgAAADeAAAADwAAAGRycy9kb3ducmV2LnhtbESPT2vCQBTE74V+h+UVvBTdNMUqqasU&#10;RSj0Ev9ib4/saxKafZtk1xi/fVcQehxm5jfMbNGbSnTUutKygpdRBII4s7rkXMF+tx5OQTiPrLGy&#10;TAqu5GAxf3yYYaLthTfUbX0uAoRdggoK7+tESpcVZNCNbE0cvB/bGvRBtrnULV4C3FQyjqI3abDk&#10;sFBgTcuCst/t2SiQWbM+dfor/T6Mm+54bdLN6jlVavDUf7yD8NT7//C9/akVxPHkNY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bEcIcgAAADeAAAADwAAAAAA&#10;AAAAAAAAAAChAgAAZHJzL2Rvd25yZXYueG1sUEsFBgAAAAAEAAQA+QAAAJYDAAAAAA==&#10;" strokeweight="1.1pt"/>
                          <v:line id="Line 14171" o:spid="_x0000_s1870" style="position:absolute;flip:y;visibility:visible;mso-wrap-style:square" from="4998,3611" to="5004,3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25uskAAADeAAAADwAAAGRycy9kb3ducmV2LnhtbESPT2vCQBTE74V+h+UVvBTdGKlK6ipF&#10;EQq9xL/o7ZF9TUKzb5PsNsZv3y0Uehxm5jfMYtWbSnTUutKygvEoAkGcWV1yruB42A7nIJxH1lhZ&#10;JgV3crBaPj4sMNH2xjvq9j4XAcIuQQWF93UipcsKMuhGtiYO3qdtDfog21zqFm8BbioZR9FUGiw5&#10;LBRY07qg7Gv/bRTIrNleOv2RXk8vTXe+N+lu85wqNXjq315BeOr9f/iv/a4VxPFsMo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L9ubrJAAAA3gAAAA8AAAAA&#10;AAAAAAAAAAAAoQIAAGRycy9kb3ducmV2LnhtbFBLBQYAAAAABAAEAPkAAACXAwAAAAA=&#10;" strokeweight="1.1pt"/>
                          <v:line id="Line 14172" o:spid="_x0000_s1871" style="position:absolute;flip:y;visibility:visible;mso-wrap-style:square" from="5004,3602" to="5009,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QhzskAAADeAAAADwAAAGRycy9kb3ducmV2LnhtbESPT2vCQBTE74V+h+UVvBTdmLZaoquU&#10;ilDoJf7F3h7ZZxLMvk2y2xi/fbdQ6HGYmd8w82VvKtFR60rLCsajCARxZnXJuYL9bj18BeE8ssbK&#10;Mim4kYPl4v5ujom2V95Qt/W5CBB2CSoovK8TKV1WkEE3sjVx8M62NeiDbHOpW7wGuKlkHEUTabDk&#10;sFBgTe8FZZftt1Egs2Z96vRn+nV4abrjrUk3q8dUqcFD/zYD4an3/+G/9odWEMfTp2f4vR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0UIc7JAAAA3gAAAA8AAAAA&#10;AAAAAAAAAAAAoQIAAGRycy9kb3ducmV2LnhtbFBLBQYAAAAABAAEAPkAAACXAwAAAAA=&#10;" strokeweight="1.1pt"/>
                          <v:line id="Line 14173" o:spid="_x0000_s1872" style="position:absolute;flip:y;visibility:visible;mso-wrap-style:square" from="5009,3591" to="5014,3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iEVckAAADeAAAADwAAAGRycy9kb3ducmV2LnhtbESPS2vDMBCE74X+B7GFXEoi1yEP3Cih&#10;NAQKuThPkttibW1Ta2VbquP8+6pQ6HGYmW+Yxao3leiodaVlBS+jCARxZnXJuYLjYTOcg3AeWWNl&#10;mRTcycFq+fiwwETbG++o2/tcBAi7BBUU3teJlC4ryKAb2Zo4eJ+2NeiDbHOpW7wFuKlkHEVTabDk&#10;sFBgTe8FZV/7b6NAZs3m0ultej1Nmu58b9Ld+jlVavDUv72C8NT7//Bf+0MriOPZeAK/d8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JYhFXJAAAA3gAAAA8AAAAA&#10;AAAAAAAAAAAAoQIAAGRycy9kb3ducmV2LnhtbFBLBQYAAAAABAAEAPkAAACXAwAAAAA=&#10;" strokeweight="1.1pt"/>
                          <v:line id="Line 14174" o:spid="_x0000_s1873" style="position:absolute;flip:y;visibility:visible;mso-wrap-style:square" from="5014,3582" to="5021,3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oaIskAAADeAAAADwAAAGRycy9kb3ducmV2LnhtbESPT2vCQBTE74V+h+UVvBTdmFKV1FWK&#10;IhR6iX/R2yP7moRm3ybZbYzfvlsoeBxm5jfMfNmbSnTUutKygvEoAkGcWV1yruCw3wxnIJxH1lhZ&#10;JgU3crBcPD7MMdH2ylvqdj4XAcIuQQWF93UipcsKMuhGtiYO3pdtDfog21zqFq8BbioZR9FEGiw5&#10;LBRY06qg7Hv3YxTIrNmcO/2ZXo6vTXe6Nel2/ZwqNXjq399AeOr9Pfzf/tAK4nj6Mo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KKGiLJAAAA3gAAAA8AAAAA&#10;AAAAAAAAAAAAoQIAAGRycy9kb3ducmV2LnhtbFBLBQYAAAAABAAEAPkAAACXAwAAAAA=&#10;" strokeweight="1.1pt"/>
                          <v:line id="Line 14175" o:spid="_x0000_s1874" style="position:absolute;flip:y;visibility:visible;mso-wrap-style:square" from="5021,3572" to="5027,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a/uckAAADeAAAADwAAAGRycy9kb3ducmV2LnhtbESPQWvCQBSE7wX/w/KEXkrdNEUt0VWK&#10;IhR6iVql3h7ZZxLMvk2y2xj/fbcg9DjMzDfMfNmbSnTUutKygpdRBII4s7rkXMHXfvP8BsJ5ZI2V&#10;ZVJwIwfLxeBhjom2V95St/O5CBB2CSoovK8TKV1WkEE3sjVx8M62NeiDbHOpW7wGuKlkHEUTabDk&#10;sFBgTauCssvuxyiQWbP57vRnejqMm+54a9Lt+ilV6nHYv89AeOr9f/je/tAK4nj6O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3Gv7nJAAAA3gAAAA8AAAAA&#10;AAAAAAAAAAAAoQIAAGRycy9kb3ducmV2LnhtbFBLBQYAAAAABAAEAPkAAACXAwAAAAA=&#10;" strokeweight="1.1pt"/>
                          <v:line id="Line 14176" o:spid="_x0000_s1875" style="position:absolute;flip:y;visibility:visible;mso-wrap-style:square" from="5027,3564" to="5032,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ry8YAAADeAAAADwAAAGRycy9kb3ducmV2LnhtbERPTWvCQBC9C/0PyxS8iNkYaS2pqxRF&#10;KHiJVkt7G7LTJDQ7m2S3Mf777kHw+Hjfy/VgatFT5yrLCmZRDII4t7riQsHpYzd9AeE8ssbaMim4&#10;koP16mG0xFTbCx+oP/pChBB2KSoovW9SKV1ekkEX2YY4cD+2M+gD7AqpO7yEcFPLJI6fpcGKQ0OJ&#10;DW1Kyn+Pf0aBzNvdV6/32ff5qe0/r2122E4ypcaPw9srCE+Dv4tv7netIEkW87A33AlX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ZK8vGAAAA3gAAAA8AAAAAAAAA&#10;AAAAAAAAoQIAAGRycy9kb3ducmV2LnhtbFBLBQYAAAAABAAEAPkAAACUAwAAAAA=&#10;" strokeweight="1.1pt"/>
                          <v:line id="Line 14177" o:spid="_x0000_s1876" style="position:absolute;flip:y;visibility:visible;mso-wrap-style:square" from="5032,3556" to="5039,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WOUMkAAADeAAAADwAAAGRycy9kb3ducmV2LnhtbESPT2vCQBTE74V+h+UVvBTdmNJqo6uU&#10;ilDoJf7F3h7ZZxLMvk2y2xi/fbdQ6HGYmd8w82VvKtFR60rLCsajCARxZnXJuYL9bj2cgnAeWWNl&#10;mRTcyMFycX83x0TbK2+o2/pcBAi7BBUU3teJlC4ryKAb2Zo4eGfbGvRBtrnULV4D3FQyjqIXabDk&#10;sFBgTe8FZZftt1Egs2Z96vRn+nV4brrjrUk3q8dUqcFD/zYD4an3/+G/9odWEMeTp1f4vR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MVjlDJAAAA3gAAAA8AAAAA&#10;AAAAAAAAAAAAoQIAAGRycy9kb3ducmV2LnhtbFBLBQYAAAAABAAEAPkAAACXAwAAAAA=&#10;" strokeweight="1.1pt"/>
                          <v:line id="Line 14178" o:spid="_x0000_s1877" style="position:absolute;flip:y;visibility:visible;mso-wrap-style:square" from="5039,3548" to="5044,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lUsMgAAADeAAAADwAAAGRycy9kb3ducmV2LnhtbESPzWrCQBSF90LfYbgFN2ImBltL6ihF&#10;EQpuotXS7i6Z2yQ0cyfJTGN8+85CcHk4f3zL9WBq0VPnKssKZlEMgji3uuJCweljN30B4Tyyxtoy&#10;KbiSg/XqYbTEVNsLH6g/+kKEEXYpKii9b1IpXV6SQRfZhjh4P7Yz6IPsCqk7vIRxU8skjp+lwYrD&#10;Q4kNbUrKf49/RoHM291Xr/fZ9/mp7T+vbXbYTjKlxo/D2ysIT4O/h2/td60gSRbzABBwAgrI1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ilUsMgAAADeAAAADwAAAAAA&#10;AAAAAAAAAAChAgAAZHJzL2Rvd25yZXYueG1sUEsFBgAAAAAEAAQA+QAAAJYDAAAAAA==&#10;" strokeweight="1.1pt"/>
                          <v:line id="Line 14179" o:spid="_x0000_s1878" style="position:absolute;flip:y;visibility:visible;mso-wrap-style:square" from="5044,3541" to="5050,3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XxK8kAAADeAAAADwAAAGRycy9kb3ducmV2LnhtbESPT2vCQBTE74V+h+UVvBTdGFqV1FWK&#10;IhR6iX/R2yP7moRm3ybZNcZv3y0Uehxm5jfMfNmbSnTUutKygvEoAkGcWV1yruCw3wxnIJxH1lhZ&#10;JgV3crBcPD7MMdH2xlvqdj4XAcIuQQWF93UipcsKMuhGtiYO3pdtDfog21zqFm8BbioZR9FEGiw5&#10;LBRY06qg7Ht3NQpk1mzOnf5ML8fXpjvdm3S7fk6VGjz1728gPPX+P/zX/tAK4nj6Mob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Vl8SvJAAAA3gAAAA8AAAAA&#10;AAAAAAAAAAAAoQIAAGRycy9kb3ducmV2LnhtbFBLBQYAAAAABAAEAPkAAACXAwAAAAA=&#10;" strokeweight="1.1pt"/>
                          <v:line id="Line 14180" o:spid="_x0000_s1879" style="position:absolute;flip:y;visibility:visible;mso-wrap-style:square" from="5050,3534" to="5056,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dvXMgAAADeAAAADwAAAGRycy9kb3ducmV2LnhtbESPT2vCQBTE74V+h+UVvBTdNNQqqasU&#10;RSj0Ev9ib4/saxKafZtk1xi/fVcQehxm5jfMbNGbSnTUutKygpdRBII4s7rkXMF+tx5OQTiPrLGy&#10;TAqu5GAxf3yYYaLthTfUbX0uAoRdggoK7+tESpcVZNCNbE0cvB/bGvRBtrnULV4C3FQyjqI3abDk&#10;sFBgTcuCst/t2SiQWbM+dfor/T6Mm+54bdLN6jlVavDUf7yD8NT7//C9/akVxPHkNY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bdvXMgAAADeAAAADwAAAAAA&#10;AAAAAAAAAAChAgAAZHJzL2Rvd25yZXYueG1sUEsFBgAAAAAEAAQA+QAAAJYDAAAAAA==&#10;" strokeweight="1.1pt"/>
                          <v:line id="Line 14181" o:spid="_x0000_s1880" style="position:absolute;flip:y;visibility:visible;mso-wrap-style:square" from="5056,3527" to="5062,3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vKx8kAAADeAAAADwAAAGRycy9kb3ducmV2LnhtbESPT2vCQBTE74V+h+UVvBTdmLZaoquU&#10;ilDoJf7F3h7ZZxLMvk2y2xi/fbdQ6HGYmd8w82VvKtFR60rLCsajCARxZnXJuYL9bj18BeE8ssbK&#10;Mim4kYPl4v5ujom2V95Qt/W5CBB2CSoovK8TKV1WkEE3sjVx8M62NeiDbHOpW7wGuKlkHEUTabDk&#10;sFBgTe8FZZftt1Egs2Z96vRn+nV4abrjrUk3q8dUqcFD/zYD4an3/+G/9odWEMfT5yf4vR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r7ysfJAAAA3gAAAA8AAAAA&#10;AAAAAAAAAAAAoQIAAGRycy9kb3ducmV2LnhtbFBLBQYAAAAABAAEAPkAAACXAwAAAAA=&#10;" strokeweight="1.1pt"/>
                          <v:line id="Line 14182" o:spid="_x0000_s1881" style="position:absolute;flip:y;visibility:visible;mso-wrap-style:square" from="5062,3522" to="5067,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JSs8kAAADeAAAADwAAAGRycy9kb3ducmV2LnhtbESPT2vCQBTE74V+h+UVvBTdGKxK6ipF&#10;EQq9xL/o7ZF9TUKzb5PsNsZv3y0Uehxm5jfMYtWbSnTUutKygvEoAkGcWV1yruB42A7nIJxH1lhZ&#10;JgV3crBaPj4sMNH2xjvq9j4XAcIuQQWF93UipcsKMuhGtiYO3qdtDfog21zqFm8BbioZR9FUGiw5&#10;LBRY07qg7Gv/bRTIrNleOv2RXk8vTXe+N+lu85wqNXjq315BeOr9f/iv/a4VxPFsMo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USUrPJAAAA3gAAAA8AAAAA&#10;AAAAAAAAAAAAoQIAAGRycy9kb3ducmV2LnhtbFBLBQYAAAAABAAEAPkAAACXAwAAAAA=&#10;" strokeweight="1.1pt"/>
                          <v:line id="Line 14183" o:spid="_x0000_s1882" style="position:absolute;flip:y;visibility:visible;mso-wrap-style:square" from="5067,3517" to="5074,3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73KMgAAADeAAAADwAAAGRycy9kb3ducmV2LnhtbESPS2vDMBCE74X+B7GFXEoi1+SFGyWU&#10;hkAhF+dJclusrW1qrWxLdZx/XxUKPQ4z8w2zWPWmEh21rrSs4GUUgSDOrC45V3A8bIZzEM4ja6ws&#10;k4I7OVgtHx8WmGh74x11e5+LAGGXoILC+zqR0mUFGXQjWxMH79O2Bn2QbS51i7cAN5WMo2gqDZYc&#10;Fgqs6b2g7Gv/bRTIrNlcOr1Nr6dJ053vTbpbP6dKDZ76t1cQnnr/H/5rf2gFcTwbT+D3TrgCcv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73KMgAAADeAAAADwAAAAAA&#10;AAAAAAAAAAChAgAAZHJzL2Rvd25yZXYueG1sUEsFBgAAAAAEAAQA+QAAAJYDAAAAAA==&#10;" strokeweight="1.1pt"/>
                          <v:line id="Line 14184" o:spid="_x0000_s1883" style="position:absolute;flip:y;visibility:visible;mso-wrap-style:square" from="5074,3511" to="5079,3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xpX8kAAADeAAAADwAAAGRycy9kb3ducmV2LnhtbESPT2vCQBTE74V+h+UVvBTdGFqV1FWK&#10;IhR6iX/R2yP7moRm3ybZbYzfvlsoeBxm5jfMfNmbSnTUutKygvEoAkGcWV1yruCw3wxnIJxH1lhZ&#10;JgU3crBcPD7MMdH2ylvqdj4XAcIuQQWF93UipcsKMuhGtiYO3pdtDfog21zqFq8BbioZR9FEGiw5&#10;LBRY06qg7Hv3YxTIrNmcO/2ZXo6vTXe6Nel2/ZwqNXjq399AeOr9Pfzf/tAK4nj6Mo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qMaV/JAAAA3gAAAA8AAAAA&#10;AAAAAAAAAAAAoQIAAGRycy9kb3ducmV2LnhtbFBLBQYAAAAABAAEAPkAAACXAwAAAAA=&#10;" strokeweight="1.1pt"/>
                          <v:line id="Line 14185" o:spid="_x0000_s1884" style="position:absolute;flip:y;visibility:visible;mso-wrap-style:square" from="5079,3507" to="5085,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DMxMkAAADeAAAADwAAAGRycy9kb3ducmV2LnhtbESPQWvCQBSE7wX/w/KEXkrdNFQt0VWK&#10;IhR6iVql3h7ZZxLMvk2y2xj/fbcg9DjMzDfMfNmbSnTUutKygpdRBII4s7rkXMHXfvP8BsJ5ZI2V&#10;ZVJwIwfLxeBhjom2V95St/O5CBB2CSoovK8TKV1WkEE3sjVx8M62NeiDbHOpW7wGuKlkHEUTabDk&#10;sFBgTauCssvuxyiQWbP57vRnejqMm+54a9Lt+ilV6nHYv89AeOr9f/je/tAK4nj6O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XAzMTJAAAA3gAAAA8AAAAA&#10;AAAAAAAAAAAAoQIAAGRycy9kb3ducmV2LnhtbFBLBQYAAAAABAAEAPkAAACXAwAAAAA=&#10;" strokeweight="1.1pt"/>
                          <v:line id="Line 14186" o:spid="_x0000_s1885" style="position:absolute;flip:y;visibility:visible;mso-wrap-style:square" from="5085,3503" to="5092,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9YtsYAAADeAAAADwAAAGRycy9kb3ducmV2LnhtbERPTWvCQBC9C/0PyxS8iNkYbC2pqxRF&#10;KHiJVkt7G7LTJDQ7m2S3Mf777kHw+Hjfy/VgatFT5yrLCmZRDII4t7riQsHpYzd9AeE8ssbaMim4&#10;koP16mG0xFTbCx+oP/pChBB2KSoovW9SKV1ekkEX2YY4cD+2M+gD7AqpO7yEcFPLJI6fpcGKQ0OJ&#10;DW1Kyn+Pf0aBzNvdV6/32ff5qe0/r2122E4ypcaPw9srCE+Dv4tv7netIEkW87A33AlX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fWLbGAAAA3gAAAA8AAAAAAAAA&#10;AAAAAAAAoQIAAGRycy9kb3ducmV2LnhtbFBLBQYAAAAABAAEAPkAAACUAwAAAAA=&#10;" strokeweight="1.1pt"/>
                          <v:line id="Line 14187" o:spid="_x0000_s1886" style="position:absolute;flip:y;visibility:visible;mso-wrap-style:square" from="5092,3499" to="5097,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P9LckAAADeAAAADwAAAGRycy9kb3ducmV2LnhtbESPT2vCQBTE74V+h+UVvBTdGNpqo6uU&#10;ilDoJf7F3h7ZZxLMvk2y2xi/fbdQ6HGYmd8w82VvKtFR60rLCsajCARxZnXJuYL9bj2cgnAeWWNl&#10;mRTcyMFycX83x0TbK2+o2/pcBAi7BBUU3teJlC4ryKAb2Zo4eGfbGvRBtrnULV4D3FQyjqIXabDk&#10;sFBgTe8FZZftt1Egs2Z96vRn+nV4brrjrUk3q8dUqcFD/zYD4an3/+G/9odWEMeTp1f4vR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sT/S3JAAAA3gAAAA8AAAAA&#10;AAAAAAAAAAAAoQIAAGRycy9kb3ducmV2LnhtbFBLBQYAAAAABAAEAPkAAACXAwAAAAA=&#10;" strokeweight="1.1pt"/>
                          <v:line id="Line 14188" o:spid="_x0000_s1887" style="position:absolute;flip:y;visibility:visible;mso-wrap-style:square" from="5097,3496" to="5102,3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CbccAAADeAAAADwAAAGRycy9kb3ducmV2LnhtbESPy2rCQBSG9wXfYThCN0UnBryQOopY&#10;hEI30aro7pA5TYKZM0lmGuPbdxZClz//jW+57k0lOmpdaVnBZByBIM6sLjlXcPzejRYgnEfWWFkm&#10;BQ9ysF4NXpaYaHvnPXUHn4swwi5BBYX3dSKlywoy6Ma2Jg7ej20N+iDbXOoW72HcVDKOopk0WHJ4&#10;KLCmbUHZ7fBrFMis2V06/ZVeT9OmOz+adP/xlir1Ouw37yA89f4//Gx/agVxPJ8GgIATUE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8MJtxwAAAN4AAAAPAAAAAAAA&#10;AAAAAAAAAKECAABkcnMvZG93bnJldi54bWxQSwUGAAAAAAQABAD5AAAAlQMAAAAA&#10;" strokeweight="1.1pt"/>
                          <v:line id="Line 14189" o:spid="_x0000_s1888" style="position:absolute;flip:y;visibility:visible;mso-wrap-style:square" from="5102,3494" to="5108,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xn9sgAAADeAAAADwAAAGRycy9kb3ducmV2LnhtbESPQWvCQBSE74X+h+UVvBTdGLBKdJXS&#10;IgheolXR2yP7TEKzb5PsGuO/7xYKPQ4z8w2zWPWmEh21rrSsYDyKQBBnVpecKzh8rYczEM4ja6ws&#10;k4IHOVgtn58WmGh75x11e5+LAGGXoILC+zqR0mUFGXQjWxMH72pbgz7INpe6xXuAm0rGUfQmDZYc&#10;Fgqs6aOg7Ht/Mwpk1qzPnd6ml+Ok6U6PJt19vqZKDV769zkIT73/D/+1N1pBHE8n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xn9sgAAADeAAAADwAAAAAA&#10;AAAAAAAAAAChAgAAZHJzL2Rvd25yZXYueG1sUEsFBgAAAAAEAAQA+QAAAJYDAAAAAA==&#10;" strokeweight="1.1pt"/>
                          <v:line id="Line 14190" o:spid="_x0000_s1889" style="position:absolute;flip:y;visibility:visible;mso-wrap-style:square" from="5108,3491" to="5115,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75gcgAAADeAAAADwAAAGRycy9kb3ducmV2LnhtbESPT2vCQBTE74V+h+UVvBTdNGCV6Cql&#10;RSj0Ev+it0f2mQSzb5PsGuO37xaEHoeZ+Q0zX/amEh21rrSs4G0UgSDOrC45V7DbroZTEM4ja6ws&#10;k4I7OVgunp/mmGh74zV1G5+LAGGXoILC+zqR0mUFGXQjWxMH72xbgz7INpe6xVuAm0rGUfQuDZYc&#10;Fgqs6bOg7LK5GgUya1bHTv+kp/246Q73Jl1/vaZKDV76jxkIT73/Dz/a31pBHE/G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G75gcgAAADeAAAADwAAAAAA&#10;AAAAAAAAAAChAgAAZHJzL2Rvd25yZXYueG1sUEsFBgAAAAAEAAQA+QAAAJYDAAAAAA==&#10;" strokeweight="1.1pt"/>
                          <v:line id="Line 14191" o:spid="_x0000_s1890" style="position:absolute;flip:y;visibility:visible;mso-wrap-style:square" from="5115,3490" to="5120,3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JcGskAAADeAAAADwAAAGRycy9kb3ducmV2LnhtbESPS2vDMBCE74X+B7GFXEoi1yEP3Cih&#10;NAQKuThPkttibW1Ta2VbquP8+6pQ6HGYmW+Yxao3leiodaVlBS+jCARxZnXJuYLjYTOcg3AeWWNl&#10;mRTcycFq+fiwwETbG++o2/tcBAi7BBUU3teJlC4ryKAb2Zo4eJ+2NeiDbHOpW7wFuKlkHEVTabDk&#10;sFBgTe8FZV/7b6NAZs3m0ultej1Nmu58b9Ld+jlVavDUv72C8NT7//Bf+0MriOPZZAy/d8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8iXBrJAAAA3gAAAA8AAAAA&#10;AAAAAAAAAAAAoQIAAGRycy9kb3ducmV2LnhtbFBLBQYAAAAABAAEAPkAAACXAwAAAAA=&#10;" strokeweight="1.1pt"/>
                          <v:line id="Line 14192" o:spid="_x0000_s1891" style="position:absolute;flip:y;visibility:visible;mso-wrap-style:square" from="5120,3488" to="5125,3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vEbsgAAADeAAAADwAAAGRycy9kb3ducmV2LnhtbESPS2vDMBCE74X+B7GFXEoi1+SFGyWU&#10;hkAhF+dJclusrW1qrWxLdZx/XxUKPQ4z8w2zWPWmEh21rrSs4GUUgSDOrC45V3A8bIZzEM4ja6ws&#10;k4I7OVgtHx8WmGh74x11e5+LAGGXoILC+zqR0mUFGXQjWxMH79O2Bn2QbS51i7cAN5WMo2gqDZYc&#10;Fgqs6b2g7Gv/bRTIrNlcOr1Nr6dJ053vTbpbP6dKDZ76t1cQnnr/H/5rf2gFcTybjOH3TrgCcv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MvEbsgAAADeAAAADwAAAAAA&#10;AAAAAAAAAAChAgAAZHJzL2Rvd25yZXYueG1sUEsFBgAAAAAEAAQA+QAAAJYDAAAAAA==&#10;" strokeweight="1.1pt"/>
                          <v:line id="Line 14193" o:spid="_x0000_s1892" style="position:absolute;visibility:visible;mso-wrap-style:square" from="5125,3488" to="5132,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b+8gAAADeAAAADwAAAGRycy9kb3ducmV2LnhtbESPS2vDMBCE74X8B7GBXkoj15AHTmRT&#10;+oBCTkmTQ28bayObWCvXUmPn30eBQI/DzHzDrIrBNuJMna8dK3iZJCCIS6drNgp235/PCxA+IGts&#10;HJOCC3ko8tHDCjPtet7QeRuMiBD2GSqoQmgzKX1ZkUU/cS1x9I6usxii7IzUHfYRbhuZJslMWqw5&#10;LlTY0ltF5Wn7ZxXo9b789b15/znstNyH9mNjnhKlHsfD6xJEoCH8h+/tL60gTefTKdzuxCsg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S/b+8gAAADeAAAADwAAAAAA&#10;AAAAAAAAAAChAgAAZHJzL2Rvd25yZXYueG1sUEsFBgAAAAAEAAQA+QAAAJYDAAAAAA==&#10;" strokeweight="1.1pt"/>
                          <v:line id="Line 14194" o:spid="_x0000_s1893" style="position:absolute;visibility:visible;mso-wrap-style:square" from="5132,3488" to="5138,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1FjMcAAADeAAAADwAAAGRycy9kb3ducmV2LnhtbESPS2vDMBCE74X8B7GBXkoj19AkOJFN&#10;6QMKOeV16G1jbWQTa+Vaauz++ygQyHGYmW+YZTHYRpyp87VjBS+TBARx6XTNRsFu+/U8B+EDssbG&#10;MSn4Jw9FPnpYYqZdz2s6b4IREcI+QwVVCG0mpS8rsugnriWO3tF1FkOUnZG6wz7CbSPTJJlKizXH&#10;hQpbeq+oPG3+rAK92pe/vjcfP4edlvvQfq7NU6LU43h4W4AINIR7+Nb+1grSdPY6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UWMxwAAAN4AAAAPAAAAAAAA&#10;AAAAAAAAAKECAABkcnMvZG93bnJldi54bWxQSwUGAAAAAAQABAD5AAAAlQMAAAAA&#10;" strokeweight="1.1pt"/>
                          <v:line id="Line 14195" o:spid="_x0000_s1894" style="position:absolute;visibility:visible;mso-wrap-style:square" from="5138,3488" to="5143,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HgF8cAAADeAAAADwAAAGRycy9kb3ducmV2LnhtbESPQWvCQBSE74X+h+UJvZS6MaCWmI0U&#10;24LQk1YP3p7Z5yaYfZtmtyb+e7cg9DjMzDdMvhxsIy7U+dqxgsk4AUFcOl2zUbD7/nx5BeEDssbG&#10;MSm4kodl8fiQY6Zdzxu6bIMREcI+QwVVCG0mpS8rsujHriWO3sl1FkOUnZG6wz7CbSPTJJlJizXH&#10;hQpbWlVUnre/VoH+2pc/vjfvh+NOy31oPzbmOVHqaTS8LUAEGsJ/+N5eawVpOp/O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seAXxwAAAN4AAAAPAAAAAAAA&#10;AAAAAAAAAKECAABkcnMvZG93bnJldi54bWxQSwUGAAAAAAQABAD5AAAAlQMAAAAA&#10;" strokeweight="1.1pt"/>
                          <v:line id="Line 14196" o:spid="_x0000_s1895" style="position:absolute;visibility:visible;mso-wrap-style:square" from="5143,3488" to="5150,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50ZcQAAADeAAAADwAAAGRycy9kb3ducmV2LnhtbERPz2vCMBS+D/wfwhO8DE0tuI1qFHEb&#10;DDyp9eDt2bylZc1LbaKt/705DDx+fL8Xq97W4katrxwrmE4SEMSF0xUbBfnhe/wBwgdkjbVjUnAn&#10;D6vl4GWBmXYd7+i2D0bEEPYZKihDaDIpfVGSRT9xDXHkfl1rMUTYGqlb7GK4rWWaJG/SYsWxocSG&#10;NiUVf/urVaC3x+LiO/N5OudaHkPztTOviVKjYb+egwjUh6f43/2jFaTp+yz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LnRlxAAAAN4AAAAPAAAAAAAAAAAA&#10;AAAAAKECAABkcnMvZG93bnJldi54bWxQSwUGAAAAAAQABAD5AAAAkgMAAAAA&#10;" strokeweight="1.1pt"/>
                          <v:line id="Line 14197" o:spid="_x0000_s1896" style="position:absolute;visibility:visible;mso-wrap-style:square" from="5150,3488" to="5155,3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LR/scAAADeAAAADwAAAGRycy9kb3ducmV2LnhtbESPT2vCQBTE74V+h+UVeim6acB/0VVK&#10;W6HgSY0Hb8/scxPMvk2zW5N++25B8DjMzG+Yxaq3tbhS6yvHCl6HCQjiwumKjYJ8vx5MQfiArLF2&#10;TAp+ycNq+fiwwEy7jrd03QUjIoR9hgrKEJpMSl+UZNEPXUMcvbNrLYYoWyN1i12E21qmSTKWFiuO&#10;CyU29F5Scdn9WAV6cyi+fWc+jqdcy0NoPrfmJVHq+al/m4MI1Id7+Nb+0grSdDKawf+deAX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tH+xwAAAN4AAAAPAAAAAAAA&#10;AAAAAAAAAKECAABkcnMvZG93bnJldi54bWxQSwUGAAAAAAQABAD5AAAAlQMAAAAA&#10;" strokeweight="1.1pt"/>
                          <v:line id="Line 14198" o:spid="_x0000_s1897" style="position:absolute;visibility:visible;mso-wrap-style:square" from="5155,3490" to="5161,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Sy3sQAAADeAAAADwAAAGRycy9kb3ducmV2LnhtbESPzYrCMBSF94LvEK7gRjSdLpyhGkV0&#10;BMGVji7cXZtrWmxuahNtffvJYmCWh/PHN192thIvanzpWMHHJAFBnDtdslFw+tmOv0D4gKyxckwK&#10;3uRhuej35php1/KBXsdgRBxhn6GCIoQ6k9LnBVn0E1cTR+/mGoshysZI3WAbx20l0ySZSoslx4cC&#10;a1oXlN+PT6tA78/5w7dmc7metDyH+vtgRolSw0G3moEI1IX/8F97pxWk6ec0AkSciA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LLexAAAAN4AAAAPAAAAAAAAAAAA&#10;AAAAAKECAABkcnMvZG93bnJldi54bWxQSwUGAAAAAAQABAD5AAAAkgMAAAAA&#10;" strokeweight="1.1pt"/>
                          <v:line id="Line 14199" o:spid="_x0000_s1898" style="position:absolute;visibility:visible;mso-wrap-style:square" from="5161,3492" to="5167,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gXRcYAAADeAAAADwAAAGRycy9kb3ducmV2LnhtbESPT4vCMBTE78J+h/AW9iKa2oNKNcqy&#10;64LgyX8Hb8/mmRabl24Tbf32ZmHB4zAzv2Hmy85W4k6NLx0rGA0TEMS50yUbBYf9z2AKwgdkjZVj&#10;UvAgD8vFW2+OmXYtb+m+C0ZECPsMFRQh1JmUPi/Ioh+6mjh6F9dYDFE2RuoG2wi3lUyTZCwtlhwX&#10;Cqzpq6D8urtZBXpzzH99a75P54OWx1CvtqafKPXx3n3OQATqwiv8315rBWk6GY/g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4F0XGAAAA3gAAAA8AAAAAAAAA&#10;AAAAAAAAoQIAAGRycy9kb3ducmV2LnhtbFBLBQYAAAAABAAEAPkAAACUAwAAAAA=&#10;" strokeweight="1.1pt"/>
                          <v:line id="Line 14200" o:spid="_x0000_s1899" style="position:absolute;visibility:visible;mso-wrap-style:square" from="5167,3494" to="5173,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qJMscAAADeAAAADwAAAGRycy9kb3ducmV2LnhtbESPQWvCQBSE74X+h+UVvEjdNActMRsp&#10;bQXBkxoPvb1mn5vQ7Ns0uzXx37uC0OMwM98w+Wq0rThT7xvHCl5mCQjiyumGjYLysH5+BeEDssbW&#10;MSm4kIdV8fiQY6bdwDs674MREcI+QwV1CF0mpa9qsuhnriOO3sn1FkOUvZG6xyHCbSvTJJlLiw3H&#10;hRo7eq+p+tn/WQV6e6x+/WA+vr5LLY+h+9yZaaLU5Gl8W4IINIb/8L290QrSdDFP4XYnXgFZ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qokyxwAAAN4AAAAPAAAAAAAA&#10;AAAAAAAAAKECAABkcnMvZG93bnJldi54bWxQSwUGAAAAAAQABAD5AAAAlQMAAAAA&#10;" strokeweight="1.1pt"/>
                          <v:line id="Line 14201" o:spid="_x0000_s1900" style="position:absolute;visibility:visible;mso-wrap-style:square" from="5173,3496" to="5178,3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sqccAAADeAAAADwAAAGRycy9kb3ducmV2LnhtbESPS2vDMBCE74X8B7GBXkoj14UkOJFN&#10;6QMKOeV16G1jbWQTa+Vaauz++ygQyHGYmW+YZTHYRpyp87VjBS+TBARx6XTNRsFu+/U8B+EDssbG&#10;MSn4Jw9FPnpYYqZdz2s6b4IREcI+QwVVCG0mpS8rsugnriWO3tF1FkOUnZG6wz7CbSPTJJlKizXH&#10;hQpbeq+oPG3+rAK92pe/vjcfP4edlvvQfq7NU6LU43h4W4AINIR7+Nb+1grSdDZ9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5iypxwAAAN4AAAAPAAAAAAAA&#10;AAAAAAAAAKECAABkcnMvZG93bnJldi54bWxQSwUGAAAAAAQABAD5AAAAlQMAAAAA&#10;" strokeweight="1.1pt"/>
                          <v:line id="Line 14202" o:spid="_x0000_s1901" style="position:absolute;visibility:visible;mso-wrap-style:square" from="5178,3499" to="5184,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03ccAAADeAAAADwAAAGRycy9kb3ducmV2LnhtbESPS2vDMBCE74X8B7GBXkoj15QkOJFN&#10;6QMKOeV16G1jbWQTa+Vaauz++ygQyHGYmW+YZTHYRpyp87VjBS+TBARx6XTNRsFu+/U8B+EDssbG&#10;MSn4Jw9FPnpYYqZdz2s6b4IREcI+QwVVCG0mpS8rsugnriWO3tF1FkOUnZG6wz7CbSPTJJlKizXH&#10;hQpbeq+oPG3+rAK92pe/vjcfP4edlvvQfq7NU6LU43h4W4AINIR7+Nb+1grSdDZ9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D7TdxwAAAN4AAAAPAAAAAAAA&#10;AAAAAAAAAKECAABkcnMvZG93bnJldi54bWxQSwUGAAAAAAQABAD5AAAAlQMAAAAA&#10;" strokeweight="1.1pt"/>
                          <v:line id="Line 14203" o:spid="_x0000_s1902" style="position:absolute;visibility:visible;mso-wrap-style:square" from="5184,3503" to="5190,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MRRscAAADeAAAADwAAAGRycy9kb3ducmV2LnhtbESPS2vDMBCE74X8B7GBXkoj19AkOJFN&#10;6QMKOeV16G1jbWQTa+Vaauz++ygQyHGYmW+YZTHYRpyp87VjBS+TBARx6XTNRsFu+/U8B+EDssbG&#10;MSn4Jw9FPnpYYqZdz2s6b4IREcI+QwVVCG0mpS8rsugnriWO3tF1FkOUnZG6wz7CbSPTJJlKizXH&#10;hQpbeq+oPG3+rAK92pe/vjcfP4edlvvQfq7NU6LU43h4W4AINIR7+Nb+1grSdDZ9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QxFGxwAAAN4AAAAPAAAAAAAA&#10;AAAAAAAAAKECAABkcnMvZG93bnJldi54bWxQSwUGAAAAAAQABAD5AAAAlQMAAAAA&#10;" strokeweight="1.1pt"/>
                          <v:line id="Line 14204" o:spid="_x0000_s1903" style="position:absolute;visibility:visible;mso-wrap-style:square" from="5190,3507" to="5196,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PMcYAAADeAAAADwAAAGRycy9kb3ducmV2LnhtbESPT2vCQBTE7wW/w/KEXkQ3zSFKdBWx&#10;LRQ8+e/g7Zl9boLZtzG7Nem3dwuFHoeZ+Q2zWPW2Fg9qfeVYwdskAUFcOF2xUXA8fI5nIHxA1lg7&#10;JgU/5GG1HLwsMNeu4x099sGICGGfo4IyhCaX0hclWfQT1xBH7+paiyHK1kjdYhfhtpZpkmTSYsVx&#10;ocSGNiUVt/23VaC3p+LuO/N+vhy1PIXmY2dGiVKvw349BxGoD//hv/aXVpCm0yyD3zvxCsjl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RjzHGAAAA3gAAAA8AAAAAAAAA&#10;AAAAAAAAoQIAAGRycy9kb3ducmV2LnhtbFBLBQYAAAAABAAEAPkAAACUAwAAAAA=&#10;" strokeweight="1.1pt"/>
                          <v:line id="Line 14205" o:spid="_x0000_s1904" style="position:absolute;visibility:visible;mso-wrap-style:square" from="5196,3511" to="5201,3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0qqscAAADeAAAADwAAAGRycy9kb3ducmV2LnhtbESPT2vCQBTE74V+h+UVvBTdNAeVmI2U&#10;/gHBkxoP3p7Z5yaYfZtmtyZ++26h0OMwM79h8vVoW3Gj3jeOFbzMEhDEldMNGwXl4XO6BOEDssbW&#10;MSm4k4d18fiQY6bdwDu67YMREcI+QwV1CF0mpa9qsuhnriOO3sX1FkOUvZG6xyHCbSvTJJlLiw3H&#10;hRo7equpuu6/rQK9PVZffjDvp3Op5TF0HzvznCg1eRpfVyACjeE//NfeaAVpupgv4PdOvAKy+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3SqqxwAAAN4AAAAPAAAAAAAA&#10;AAAAAAAAAKECAABkcnMvZG93bnJldi54bWxQSwUGAAAAAAQABAD5AAAAlQMAAAAA&#10;" strokeweight="1.1pt"/>
                          <v:line id="Line 14206" o:spid="_x0000_s1905" style="position:absolute;visibility:visible;mso-wrap-style:square" from="5201,3517" to="5208,3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K+2MMAAADeAAAADwAAAGRycy9kb3ducmV2LnhtbERPTYvCMBC9C/6HMIIX0XR7cJdqFNEV&#10;BE+6evA2NmNabCa1ibb++81hYY+P9z1fdrYSL2p86VjBxyQBQZw7XbJRcPrZjr9A+ICssXJMCt7k&#10;Ybno9+aYadfygV7HYEQMYZ+hgiKEOpPS5wVZ9BNXE0fu5hqLIcLGSN1gG8NtJdMkmUqLJceGAmta&#10;F5Tfj0+rQO/P+cO3ZnO5nrQ8h/r7YEaJUsNBt5qBCNSFf/Gfe6cVpOnnNO6Nd+IV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CvtjDAAAA3gAAAA8AAAAAAAAAAAAA&#10;AAAAoQIAAGRycy9kb3ducmV2LnhtbFBLBQYAAAAABAAEAPkAAACRAwAAAAA=&#10;" strokeweight="1.1pt"/>
                          <v:line id="Line 14207" o:spid="_x0000_s1906" style="position:absolute;visibility:visible;mso-wrap-style:square" from="5208,3522" to="5213,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4bQ8gAAADeAAAADwAAAGRycy9kb3ducmV2LnhtbESPS2/CMBCE75X4D9Yi9VIVpznwCDhR&#10;1YdUiRMUDr0t8eJExOs0dkn49xgJqcfRzHyjWRWDbcSZOl87VvAySUAQl07XbBTsvj+f5yB8QNbY&#10;OCYFF/JQ5KOHFWba9byh8zYYESHsM1RQhdBmUvqyIot+4lri6B1dZzFE2RmpO+wj3DYyTZKptFhz&#10;XKiwpbeKytP2zyrQ633563vz/nPYabkP7cfGPCVKPY6H1yWIQEP4D9/bX1pBms6mC7jdiVdA5l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4bQ8gAAADeAAAADwAAAAAA&#10;AAAAAAAAAAChAgAAZHJzL2Rvd25yZXYueG1sUEsFBgAAAAAEAAQA+QAAAJYDAAAAAA==&#10;" strokeweight="1.1pt"/>
                          <v:line id="Line 14208" o:spid="_x0000_s1907" style="position:absolute;visibility:visible;mso-wrap-style:square" from="5213,3529" to="5219,3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kA8QAAADeAAAADwAAAGRycy9kb3ducmV2LnhtbESPy4rCMBSG9wO+QziCm0HT6WKUahTR&#10;EQRX3hbujs0xLTYntYm2vv1kMTDLn//GN1t0thIvanzpWMHXKAFBnDtdslFwOm6GExA+IGusHJOC&#10;N3lYzHsfM8y0a3lPr0MwIo6wz1BBEUKdSenzgiz6kauJo3dzjcUQZWOkbrCN47aSaZJ8S4slx4cC&#10;a1oVlN8PT6tA7875w7dmfbmetDyH+mdvPhOlBv1uOQURqAv/4b/2VitI0/E4AkSciAJ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7SQDxAAAAN4AAAAPAAAAAAAAAAAA&#10;AAAAAKECAABkcnMvZG93bnJldi54bWxQSwUGAAAAAAQABAD5AAAAkgMAAAAA&#10;" strokeweight="1.1pt"/>
                          <v:line id="Line 14209" o:spid="_x0000_s1908" style="position:absolute;visibility:visible;mso-wrap-style:square" from="5219,3534" to="5226,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GBmMcAAADeAAAADwAAAGRycy9kb3ducmV2LnhtbESPQWvCQBSE74X+h+UVehHdmIOWmI2U&#10;2kLBk1YP3p7Z5yaYfRuzW5P+e1cQehxm5hsmXw62EVfqfO1YwXSSgCAuna7ZKNj9fI3fQPiArLFx&#10;TAr+yMOyeH7KMdOu5w1dt8GICGGfoYIqhDaT0pcVWfQT1xJH7+Q6iyHKzkjdYR/htpFpksykxZrj&#10;QoUtfVRUnre/VoFe78uL783qcNxpuQ/t58aMEqVeX4b3BYhAQ/gPP9rfWkGazudT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oYGYxwAAAN4AAAAPAAAAAAAA&#10;AAAAAAAAAKECAABkcnMvZG93bnJldi54bWxQSwUGAAAAAAQABAD5AAAAlQMAAAAA&#10;" strokeweight="1.1pt"/>
                          <v:line id="Line 14210" o:spid="_x0000_s1909" style="position:absolute;visibility:visible;mso-wrap-style:square" from="5226,3541" to="5231,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f78YAAADeAAAADwAAAGRycy9kb3ducmV2LnhtbESPT4vCMBTE74LfITzBi6ypPaxSjbKs&#10;Kwh78t/B29vmmZZtXrpN1tZvbwTB4zAzv2EWq85W4kqNLx0rmIwTEMS50yUbBcfD5m0GwgdkjZVj&#10;UnAjD6tlv7fATLuWd3TdByMihH2GCooQ6kxKnxdk0Y9dTRy9i2sshigbI3WDbYTbSqZJ8i4tlhwX&#10;Cqzps6D8d/9vFejvU/7nW7M+/xy1PIX6a2dGiVLDQfcxBxGoC6/ws73VCtJ0Ok3hcSde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zH+/GAAAA3gAAAA8AAAAAAAAA&#10;AAAAAAAAoQIAAGRycy9kb3ducmV2LnhtbFBLBQYAAAAABAAEAPkAAACUAwAAAAA=&#10;" strokeweight="1.1pt"/>
                          <v:line id="Line 14211" o:spid="_x0000_s1910" style="position:absolute;visibility:visible;mso-wrap-style:square" from="5231,3549" to="5236,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6dMcAAADeAAAADwAAAGRycy9kb3ducmV2LnhtbESPQWvCQBSE74X+h+UJvZS6MYKWmI0U&#10;24LQk1YP3p7Z5yaYfZtmtyb+e7cg9DjMzDdMvhxsIy7U+dqxgsk4AUFcOl2zUbD7/nx5BeEDssbG&#10;MSm4kodl8fiQY6Zdzxu6bIMREcI+QwVVCG0mpS8rsujHriWO3sl1FkOUnZG6wz7CbSPTJJlJizXH&#10;hQpbWlVUnre/VoH+2pc/vjfvh+NOy31oPzbmOVHqaTS8LUAEGsJ/+N5eawVpOp9P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P7p0xwAAAN4AAAAPAAAAAAAA&#10;AAAAAAAAAKECAABkcnMvZG93bnJldi54bWxQSwUGAAAAAAQABAD5AAAAlQMAAAAA&#10;" strokeweight="1.1pt"/>
                          <v:line id="Line 14212" o:spid="_x0000_s1911" style="position:absolute;visibility:visible;mso-wrap-style:square" from="5236,3557" to="5243,3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YiAMcAAADeAAAADwAAAGRycy9kb3ducmV2LnhtbESPQWvCQBSE74X+h+UJvZS6MYiWmI0U&#10;24LQk1YP3p7Z5yaYfZtmtyb+e7cg9DjMzDdMvhxsIy7U+dqxgsk4AUFcOl2zUbD7/nx5BeEDssbG&#10;MSm4kodl8fiQY6Zdzxu6bIMREcI+QwVVCG0mpS8rsujHriWO3sl1FkOUnZG6wz7CbSPTJJlJizXH&#10;hQpbWlVUnre/VoH+2pc/vjfvh+NOy31oPzbmOVHqaTS8LUAEGsJ/+N5eawVpOp9P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1iIAxwAAAN4AAAAPAAAAAAAA&#10;AAAAAAAAAKECAABkcnMvZG93bnJldi54bWxQSwUGAAAAAAQABAD5AAAAlQMAAAAA&#10;" strokeweight="1.1pt"/>
                          <v:line id="Line 14213" o:spid="_x0000_s1912" style="position:absolute;visibility:visible;mso-wrap-style:square" from="5243,3565" to="5249,3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qHm8cAAADeAAAADwAAAGRycy9kb3ducmV2LnhtbESPQWvCQBSE74X+h+UJvZS6MaCWmI0U&#10;24LQk1YP3p7Z5yaYfZtmtyb+e7cg9DjMzDdMvhxsIy7U+dqxgsk4AUFcOl2zUbD7/nx5BeEDssbG&#10;MSm4kodl8fiQY6Zdzxu6bIMREcI+QwVVCG0mpS8rsujHriWO3sl1FkOUnZG6wz7CbSPTJJlJizXH&#10;hQpbWlVUnre/VoH+2pc/vjfvh+NOy31oPzbmOVHqaTS8LUAEGsJ/+N5eawVpOp9P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moebxwAAAN4AAAAPAAAAAAAA&#10;AAAAAAAAAKECAABkcnMvZG93bnJldi54bWxQSwUGAAAAAAQABAD5AAAAlQMAAAAA&#10;" strokeweight="1.1pt"/>
                          <v:line id="Line 14214" o:spid="_x0000_s1913" style="position:absolute;visibility:visible;mso-wrap-style:square" from="5249,3574" to="5254,3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gZ7McAAADeAAAADwAAAGRycy9kb3ducmV2LnhtbESPT2vCQBTE74V+h+UVvBTdNAeVmI2U&#10;/gHBkxoP3p7Z5yaYfZtmtyZ++26h0OMwM79h8vVoW3Gj3jeOFbzMEhDEldMNGwXl4XO6BOEDssbW&#10;MSm4k4d18fiQY6bdwDu67YMREcI+QwV1CF0mpa9qsuhnriOO3sX1FkOUvZG6xyHCbSvTJJlLiw3H&#10;hRo7equpuu6/rQK9PVZffjDvp3Op5TF0HzvznCg1eRpfVyACjeE//NfeaAVpuljM4fdOvAKy+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BnsxwAAAN4AAAAPAAAAAAAA&#10;AAAAAAAAAKECAABkcnMvZG93bnJldi54bWxQSwUGAAAAAAQABAD5AAAAlQMAAAAA&#10;" strokeweight="1.1pt"/>
                          <v:line id="Line 14215" o:spid="_x0000_s1914" style="position:absolute;visibility:visible;mso-wrap-style:square" from="5254,3583" to="5261,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S8d8YAAADeAAAADwAAAGRycy9kb3ducmV2LnhtbESPT2vCQBTE7wW/w/KEXkQ3zcFIdBWx&#10;LRQ8+e/g7Zl9boLZtzG7Nem37xaEHoeZ+Q2zWPW2Fg9qfeVYwdskAUFcOF2xUXA8fI5nIHxA1lg7&#10;JgU/5GG1HLwsMNeu4x099sGICGGfo4IyhCaX0hclWfQT1xBH7+paiyHK1kjdYhfhtpZpkkylxYrj&#10;QokNbUoqbvtvq0BvT8Xdd+b9fDlqeQrNx86MEqVeh/16DiJQH/7Dz/aXVpCmWZbB3514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EvHfGAAAA3gAAAA8AAAAAAAAA&#10;AAAAAAAAoQIAAGRycy9kb3ducmV2LnhtbFBLBQYAAAAABAAEAPkAAACUAwAAAAA=&#10;" strokeweight="1.1pt"/>
                          <v:line id="Line 14216" o:spid="_x0000_s1915" style="position:absolute;visibility:visible;mso-wrap-style:square" from="5261,3592" to="5266,3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oBcMAAADeAAAADwAAAGRycy9kb3ducmV2LnhtbERPy4rCMBTdD/gP4QpuBk2ni1GqUURH&#10;EFz5Wri7Nte02NzUJtr695PFwCwP5z1bdLYSL2p86VjB1ygBQZw7XbJRcDpuhhMQPiBrrByTgjd5&#10;WMx7HzPMtGt5T69DMCKGsM9QQRFCnUnp84Is+pGriSN3c43FEGFjpG6wjeG2kmmSfEuLJceGAmta&#10;FZTfD0+rQO/O+cO3Zn25nrQ8h/pnbz4TpQb9bjkFEagL/+I/91YrSNPxOO6Nd+IV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bKAXDAAAA3gAAAA8AAAAAAAAAAAAA&#10;AAAAoQIAAGRycy9kb3ducmV2LnhtbFBLBQYAAAAABAAEAPkAAACRAwAAAAA=&#10;" strokeweight="1.1pt"/>
                          <v:line id="Line 14217" o:spid="_x0000_s1916" style="position:absolute;visibility:visible;mso-wrap-style:square" from="5266,3602" to="5272,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eNnscAAADeAAAADwAAAGRycy9kb3ducmV2LnhtbESPS2vDMBCE74X8B7GBXkoj14cmcSKb&#10;0gcUcsrr0NvG2sgm1sq11Nj991EgkOMwM98wy2KwjThT52vHCl4mCQji0umajYLd9ut5BsIHZI2N&#10;Y1LwTx6KfPSwxEy7ntd03gQjIoR9hgqqENpMSl9WZNFPXEscvaPrLIYoOyN1h32E20amSfIqLdYc&#10;Fyps6b2i8rT5swr0al/++t58/Bx2Wu5D+7k2T4lSj+PhbQEi0BDu4Vv7WytI0+l0Dtc78QrI/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142exwAAAN4AAAAPAAAAAAAA&#10;AAAAAAAAAKECAABkcnMvZG93bnJldi54bWxQSwUGAAAAAAQABAD5AAAAlQMAAAAA&#10;" strokeweight="1.1pt"/>
                          <v:line id="Line 14218" o:spid="_x0000_s1917" style="position:absolute;visibility:visible;mso-wrap-style:square" from="5272,3613" to="5277,3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hUJMQAAADeAAAADwAAAGRycy9kb3ducmV2LnhtbESPy4rCMBSG94LvEI4wG9F0ulCpRhHH&#10;gQFX3hbujs0xLTYntYm28/aTxYDLn//Gt1h1thIvanzpWMHnOAFBnDtdslFwOn6PZiB8QNZYOSYF&#10;v+Rhtez3Fphp1/KeXodgRBxhn6GCIoQ6k9LnBVn0Y1cTR+/mGoshysZI3WAbx20l0ySZSIslx4cC&#10;a9oUlN8PT6tA7875w7fm63I9aXkO9XZvholSH4NuPQcRqAvv8H/7RytI0+ksAkSci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FQkxAAAAN4AAAAPAAAAAAAAAAAA&#10;AAAAAKECAABkcnMvZG93bnJldi54bWxQSwUGAAAAAAQABAD5AAAAkgMAAAAA&#10;" strokeweight="1.1pt"/>
                          <v:line id="Line 14219" o:spid="_x0000_s1918" style="position:absolute;visibility:visible;mso-wrap-style:square" from="5277,3624" to="5284,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Txv8cAAADeAAAADwAAAGRycy9kb3ducmV2LnhtbESPQWvCQBSE74X+h+UVeim6MQeVmI2U&#10;2kLBk1YP3p7Z5yaYfRuzW5P+e1cQehxm5hsmXw62EVfqfO1YwWScgCAuna7ZKNj9fI3mIHxA1tg4&#10;JgV/5GFZPD/lmGnX84au22BEhLDPUEEVQptJ6cuKLPqxa4mjd3KdxRBlZ6TusI9w28g0SabSYs1x&#10;ocKWPioqz9tfq0Cv9+XF92Z1OO603If2c2PeEqVeX4b3BYhAQ/gPP9rfWkGazuYT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dPG/xwAAAN4AAAAPAAAAAAAA&#10;AAAAAAAAAKECAABkcnMvZG93bnJldi54bWxQSwUGAAAAAAQABAD5AAAAlQMAAAAA&#10;" strokeweight="1.1pt"/>
                          <v:line id="Line 14220" o:spid="_x0000_s1919" style="position:absolute;visibility:visible;mso-wrap-style:square" from="5284,3636" to="5289,3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ZvyMYAAADeAAAADwAAAGRycy9kb3ducmV2LnhtbESPT4vCMBTE74LfITzBi6ypPaxSjbKs&#10;Kwh78t/B29vmmZZtXrpN1tZvbwTB4zAzv2EWq85W4kqNLx0rmIwTEMS50yUbBcfD5m0GwgdkjZVj&#10;UnAjD6tlv7fATLuWd3TdByMihH2GCooQ6kxKnxdk0Y9dTRy9i2sshigbI3WDbYTbSqZJ8i4tlhwX&#10;Cqzps6D8d/9vFejvU/7nW7M+/xy1PIX6a2dGiVLDQfcxBxGoC6/ws73VCtJ0OkvhcSde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mb8jGAAAA3gAAAA8AAAAAAAAA&#10;AAAAAAAAoQIAAGRycy9kb3ducmV2LnhtbFBLBQYAAAAABAAEAPkAAACUAwAAAAA=&#10;" strokeweight="1.1pt"/>
                          <v:line id="Line 14221" o:spid="_x0000_s1920" style="position:absolute;visibility:visible;mso-wrap-style:square" from="5289,3647" to="5295,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KU8cAAADeAAAADwAAAGRycy9kb3ducmV2LnhtbESPS2vDMBCE74X8B7GFXkoi14UkOJZD&#10;6AMKOeV16G1rbWRTa+Vaauz8+ygQyHGYmW+YfDnYRpyo87VjBS+TBARx6XTNRsF+9zmeg/ABWWPj&#10;mBScycOyGD3kmGnX84ZO22BEhLDPUEEVQptJ6cuKLPqJa4mjd3SdxRBlZ6TusI9w28g0SabSYs1x&#10;ocKW3ioqf7f/VoFeH8o/35v375+9lofQfmzMc6LU0+OwWoAINIR7+Nb+0grSdDZ/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6spTxwAAAN4AAAAPAAAAAAAA&#10;AAAAAAAAAKECAABkcnMvZG93bnJldi54bWxQSwUGAAAAAAQABAD5AAAAlQMAAAAA&#10;" strokeweight="1.1pt"/>
                          <v:line id="Line 14222" o:spid="_x0000_s1921" style="position:absolute;visibility:visible;mso-wrap-style:square" from="5295,3659" to="5301,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NSJ8cAAADeAAAADwAAAGRycy9kb3ducmV2LnhtbESPS2vDMBCE74X8B7GFXkoi15QkOJZD&#10;6AMKOeV16G1rbWRTa+Vaauz8+ygQyHGYmW+YfDnYRpyo87VjBS+TBARx6XTNRsF+9zmeg/ABWWPj&#10;mBScycOyGD3kmGnX84ZO22BEhLDPUEEVQptJ6cuKLPqJa4mjd3SdxRBlZ6TusI9w28g0SabSYs1x&#10;ocKW3ioqf7f/VoFeH8o/35v375+9lofQfmzMc6LU0+OwWoAINIR7+Nb+0grSdDZ/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A1InxwAAAN4AAAAPAAAAAAAA&#10;AAAAAAAAAKECAABkcnMvZG93bnJldi54bWxQSwUGAAAAAAQABAD5AAAAlQMAAAAA&#10;" strokeweight="1.1pt"/>
                          <v:line id="Line 14223" o:spid="_x0000_s1922" style="position:absolute;visibility:visible;mso-wrap-style:square" from="5301,3672" to="5307,3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3vMcAAADeAAAADwAAAGRycy9kb3ducmV2LnhtbESPS2vDMBCE74X8B7GFXkoi19AkOJZD&#10;6AMKOeV16G1rbWRTa+Vaauz8+ygQyHGYmW+YfDnYRpyo87VjBS+TBARx6XTNRsF+9zmeg/ABWWPj&#10;mBScycOyGD3kmGnX84ZO22BEhLDPUEEVQptJ6cuKLPqJa4mjd3SdxRBlZ6TusI9w28g0SabSYs1x&#10;ocKW3ioqf7f/VoFeH8o/35v375+9lofQfmzMc6LU0+OwWoAINIR7+Nb+0grSdDZ/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T/e8xwAAAN4AAAAPAAAAAAAA&#10;AAAAAAAAAKECAABkcnMvZG93bnJldi54bWxQSwUGAAAAAAQABAD5AAAAlQMAAAAA&#10;" strokeweight="1.1pt"/>
                          <v:line id="Line 14224" o:spid="_x0000_s1923" style="position:absolute;visibility:visible;mso-wrap-style:square" from="5307,3685" to="5312,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1py8cAAADeAAAADwAAAGRycy9kb3ducmV2LnhtbESPT2vCQBTE74V+h+UVvBTdNAcrMRsp&#10;/QOCJzUevD2zz00w+zbNbk389t1CweMwM79h8tVoW3Gl3jeOFbzMEhDEldMNGwXl/mu6AOEDssbW&#10;MSm4kYdV8fiQY6bdwFu67oIREcI+QwV1CF0mpa9qsuhnriOO3tn1FkOUvZG6xyHCbSvTJJlLiw3H&#10;hRo7eq+puux+rAK9OVTffjAfx1Op5SF0n1vznCg1eRrfliACjeEe/m+vtYI0fV3M4e9OvAKy+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nWnLxwAAAN4AAAAPAAAAAAAA&#10;AAAAAAAAAKECAABkcnMvZG93bnJldi54bWxQSwUGAAAAAAQABAD5AAAAlQMAAAAA&#10;" strokeweight="1.1pt"/>
                          <v:line id="Line 14225" o:spid="_x0000_s1924" style="position:absolute;visibility:visible;mso-wrap-style:square" from="5312,3698" to="5319,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HMUMYAAADeAAAADwAAAGRycy9kb3ducmV2LnhtbESPQWvCQBSE74X+h+UVvBTdmINKdJVS&#10;LQietHrw9sw+N8Hs25jdmvjvXUHocZiZb5jZorOVuFHjS8cKhoMEBHHudMlGwf73pz8B4QOyxsox&#10;KbiTh8X8/W2GmXYtb+m2C0ZECPsMFRQh1JmUPi/Ioh+4mjh6Z9dYDFE2RuoG2wi3lUyTZCQtlhwX&#10;Cqzpu6D8svuzCvTmkF99a5bH017LQ6hXW/OZKNX76L6mIAJ14T/8aq+1gjQdT8bwvBOv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RzFDGAAAA3gAAAA8AAAAAAAAA&#10;AAAAAAAAoQIAAGRycy9kb3ducmV2LnhtbFBLBQYAAAAABAAEAPkAAACUAwAAAAA=&#10;" strokeweight="1.1pt"/>
                          <v:line id="Line 14226" o:spid="_x0000_s1925" style="position:absolute;visibility:visible;mso-wrap-style:square" from="5319,3713" to="5324,3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YIsMAAADeAAAADwAAAGRycy9kb3ducmV2LnhtbERPy4rCMBTdC/5DuMJsRNPpQqUaRRwH&#10;Blz5Wri7Nte02NzUJtrO308WAy4P571YdbYSL2p86VjB5zgBQZw7XbJRcDp+j2YgfEDWWDkmBb/k&#10;YbXs9xaYadfynl6HYEQMYZ+hgiKEOpPS5wVZ9GNXE0fu5hqLIcLGSN1gG8NtJdMkmUiLJceGAmva&#10;FJTfD0+rQO/O+cO35utyPWl5DvV2b4aJUh+Dbj0HEagLb/G/+0crSNPpLO6Nd+IV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OWCLDAAAA3gAAAA8AAAAAAAAAAAAA&#10;AAAAoQIAAGRycy9kb3ducmV2LnhtbFBLBQYAAAAABAAEAPkAAACRAwAAAAA=&#10;" strokeweight="1.1pt"/>
                          <v:line id="Line 14227" o:spid="_x0000_s1926" style="position:absolute;visibility:visible;mso-wrap-style:square" from="5324,3726" to="5330,3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L9uccAAADeAAAADwAAAGRycy9kb3ducmV2LnhtbESPQWvCQBSE74X+h+UJvZS6MQe1MRsp&#10;tgWhJ60evD2zz00w+zbNbk38925B6HGYmW+YfDnYRlyo87VjBZNxAoK4dLpmo2D3/fkyB+EDssbG&#10;MSm4kodl8fiQY6Zdzxu6bIMREcI+QwVVCG0mpS8rsujHriWO3sl1FkOUnZG6wz7CbSPTJJlKizXH&#10;hQpbWlVUnre/VoH+2pc/vjfvh+NOy31oPzbmOVHqaTS8LUAEGsJ/+N5eawVpOpu/wt+deAVk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Av25xwAAAN4AAAAPAAAAAAAA&#10;AAAAAAAAAKECAABkcnMvZG93bnJldi54bWxQSwUGAAAAAAQABAD5AAAAlQMAAAAA&#10;" strokeweight="1.1pt"/>
                          <v:line id="Line 14228" o:spid="_x0000_s1927" style="position:absolute;visibility:visible;mso-wrap-style:square" from="5330,3741" to="5337,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HC+cUAAADeAAAADwAAAGRycy9kb3ducmV2LnhtbESPvW7CMBSF90q8g3WRWCpwyEDbgEGI&#10;tlIlJiAMbJf41okaX4fYkPD2eKjEeHT+9C1Wva3FjVpfOVYwnSQgiAunKzYK8sP3+B2ED8gaa8ek&#10;4E4eVsvBywIz7Tre0W0fjIgj7DNUUIbQZFL6oiSLfuIa4uj9utZiiLI1UrfYxXFbyzRJZtJixfGh&#10;xIY2JRV/+6tVoLfH4uI783k651oeQ/O1M6+JUqNhv56DCNSHZ/i//aMVpOnbRw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HC+cUAAADeAAAADwAAAAAAAAAA&#10;AAAAAAChAgAAZHJzL2Rvd25yZXYueG1sUEsFBgAAAAAEAAQA+QAAAJMDAAAAAA==&#10;" strokeweight="1.1pt"/>
                          <v:line id="Line 14229" o:spid="_x0000_s1928" style="position:absolute;visibility:visible;mso-wrap-style:square" from="5337,3756" to="5342,3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1nYscAAADeAAAADwAAAGRycy9kb3ducmV2LnhtbESPT2vCQBTE70K/w/IKvYhuzKG20VVK&#10;rVDw5L+Dt2f2uQlm38bsatJv3xUEj8PM/IaZzjtbiRs1vnSsYDRMQBDnTpdsFOy2y8EHCB+QNVaO&#10;ScEfeZjPXnpTzLRreU23TTAiQthnqKAIoc6k9HlBFv3Q1cTRO7nGYoiyMVI32Ea4rWSaJO/SYslx&#10;ocCavgvKz5urVaBX+/ziW7M4HHda7kP9szb9RKm31+5rAiJQF57hR/tXK0jT8ecI7nfiFZC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rWdixwAAAN4AAAAPAAAAAAAA&#10;AAAAAAAAAKECAABkcnMvZG93bnJldi54bWxQSwUGAAAAAAQABAD5AAAAlQMAAAAA&#10;" strokeweight="1.1pt"/>
                          <v:line id="Line 14230" o:spid="_x0000_s1929" style="position:absolute;visibility:visible;mso-wrap-style:square" from="5342,3772" to="5347,3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5FccAAADeAAAADwAAAGRycy9kb3ducmV2LnhtbESPQWvCQBSE70L/w/IKvUjdmINtUzeh&#10;aAWhJ60evD2zr5vQ7NuYXU38926h4HGYmW+YeTHYRlyo87VjBdNJAoK4dLpmo2D3vXp+BeEDssbG&#10;MSm4kocifxjNMdOu5w1dtsGICGGfoYIqhDaT0pcVWfQT1xJH78d1FkOUnZG6wz7CbSPTJJlJizXH&#10;hQpbWlRU/m7PVoH+2pcn35vl4bjTch/az40ZJ0o9PQ4f7yACDeEe/m+vtYI0fXlL4e9OvAIy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f/kVxwAAAN4AAAAPAAAAAAAA&#10;AAAAAAAAAKECAABkcnMvZG93bnJldi54bWxQSwUGAAAAAAQABAD5AAAAlQMAAAAA&#10;" strokeweight="1.1pt"/>
                          <v:line id="Line 14231" o:spid="_x0000_s1930" style="position:absolute;visibility:visible;mso-wrap-style:square" from="5347,3787" to="5354,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NcjsgAAADeAAAADwAAAGRycy9kb3ducmV2LnhtbESPT2vCQBTE74V+h+UVeim6aQT/RFcp&#10;bYWCJzUevD2zz00w+zbNbk367bsFweMwM79hFqve1uJKra8cK3gdJiCIC6crNgry/XowBeEDssba&#10;MSn4JQ+r5ePDAjPtOt7SdReMiBD2GSooQ2gyKX1RkkU/dA1x9M6utRiibI3ULXYRbmuZJslYWqw4&#10;LpTY0HtJxWX3YxXozaH49p35OJ5yLQ+h+dyal0Sp56f+bQ4iUB/u4Vv7SytI08lsBP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jNcjsgAAADeAAAADwAAAAAA&#10;AAAAAAAAAAChAgAAZHJzL2Rvd25yZXYueG1sUEsFBgAAAAAEAAQA+QAAAJYDAAAAAA==&#10;" strokeweight="1.1pt"/>
                          <v:line id="Line 14232" o:spid="_x0000_s1931" style="position:absolute;visibility:visible;mso-wrap-style:square" from="5354,3804" to="5360,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rE+sgAAADeAAAADwAAAGRycy9kb3ducmV2LnhtbESPT2vCQBTE74V+h+UVeim6aRD/RFcp&#10;bYWCJzUevD2zz00w+zbNbk367bsFweMwM79hFqve1uJKra8cK3gdJiCIC6crNgry/XowBeEDssba&#10;MSn4JQ+r5ePDAjPtOt7SdReMiBD2GSooQ2gyKX1RkkU/dA1x9M6utRiibI3ULXYRbmuZJslYWqw4&#10;LpTY0HtJxWX3YxXozaH49p35OJ5yLQ+h+dyal0Sp56f+bQ4iUB/u4Vv7SytI08lsBP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drE+sgAAADeAAAADwAAAAAA&#10;AAAAAAAAAAChAgAAZHJzL2Rvd25yZXYueG1sUEsFBgAAAAAEAAQA+QAAAJYDAAAAAA==&#10;" strokeweight="1.1pt"/>
                          <v:line id="Line 14233" o:spid="_x0000_s1932" style="position:absolute;visibility:visible;mso-wrap-style:square" from="5360,3821" to="5365,3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ZhYccAAADeAAAADwAAAGRycy9kb3ducmV2LnhtbESPT2vCQBTE74V+h+UVeim6acB/0VVK&#10;W6HgSY0Hb8/scxPMvk2zW5N++25B8DjMzG+Yxaq3tbhS6yvHCl6HCQjiwumKjYJ8vx5MQfiArLF2&#10;TAp+ycNq+fiwwEy7jrd03QUjIoR9hgrKEJpMSl+UZNEPXUMcvbNrLYYoWyN1i12E21qmSTKWFiuO&#10;CyU29F5Scdn9WAV6cyi+fWc+jqdcy0NoPrfmJVHq+al/m4MI1Id7+Nb+0grSdDIbwf+deAX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mFhxwAAAN4AAAAPAAAAAAAA&#10;AAAAAAAAAKECAABkcnMvZG93bnJldi54bWxQSwUGAAAAAAQABAD5AAAAlQMAAAAA&#10;" strokeweight="1.1pt"/>
                          <v:line id="Line 14234" o:spid="_x0000_s1933" style="position:absolute;visibility:visible;mso-wrap-style:square" from="5365,3837" to="5370,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T/FsgAAADeAAAADwAAAGRycy9kb3ducmV2LnhtbESPS2/CMBCE75X4D9Yi9VIVpznwCDhR&#10;1YdUiRMUDr0t8eJExOs0dkn49xgJqcfRzHyjWRWDbcSZOl87VvAySUAQl07XbBTsvj+f5yB8QNbY&#10;OCYFF/JQ5KOHFWba9byh8zYYESHsM1RQhdBmUvqyIot+4lri6B1dZzFE2RmpO+wj3DYyTZKptFhz&#10;XKiwpbeKytP2zyrQ633563vz/nPYabkP7cfGPCVKPY6H1yWIQEP4D9/bX1pBms4WU7jdiVdA5l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kT/FsgAAADeAAAADwAAAAAA&#10;AAAAAAAAAAChAgAAZHJzL2Rvd25yZXYueG1sUEsFBgAAAAAEAAQA+QAAAJYDAAAAAA==&#10;" strokeweight="1.1pt"/>
                          <v:line id="Line 14235" o:spid="_x0000_s1934" style="position:absolute;visibility:visible;mso-wrap-style:square" from="5370,3855" to="5377,3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hajccAAADeAAAADwAAAGRycy9kb3ducmV2LnhtbESPS2vDMBCE74X8B7GBXkoj14cmcSKb&#10;0gcUcsrr0NvG2sgm1sq11Nj991EgkOMwM98wy2KwjThT52vHCl4mCQji0umajYLd9ut5BsIHZI2N&#10;Y1LwTx6KfPSwxEy7ntd03gQjIoR9hgqqENpMSl9WZNFPXEscvaPrLIYoOyN1h32E20amSfIqLdYc&#10;Fyps6b2i8rT5swr0al/++t58/Bx2Wu5D+7k2T4lSj+PhbQEi0BDu4Vv7WytI0+l8Ctc78QrI/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CFqNxwAAAN4AAAAPAAAAAAAA&#10;AAAAAAAAAKECAABkcnMvZG93bnJldi54bWxQSwUGAAAAAAQABAD5AAAAlQMAAAAA&#10;" strokeweight="1.1pt"/>
                          <v:line id="Line 14236" o:spid="_x0000_s1935" style="position:absolute;visibility:visible;mso-wrap-style:square" from="5377,3873" to="5383,3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fO/8QAAADeAAAADwAAAGRycy9kb3ducmV2LnhtbERPPW/CMBDdK/EfrENiqcAhA20DBiHa&#10;SpWYgDCwHfHViRqfQ2xI+Pd4qMT49L4Xq97W4katrxwrmE4SEMSF0xUbBfnhe/wOwgdkjbVjUnAn&#10;D6vl4GWBmXYd7+i2D0bEEPYZKihDaDIpfVGSRT9xDXHkfl1rMUTYGqlb7GK4rWWaJDNpseLYUGJD&#10;m5KKv/3VKtDbY3Hxnfk8nXMtj6H52pnXRKnRsF/PQQTqw1P87/7RCtL07SP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l87/xAAAAN4AAAAPAAAAAAAAAAAA&#10;AAAAAKECAABkcnMvZG93bnJldi54bWxQSwUGAAAAAAQABAD5AAAAkgMAAAAA&#10;" strokeweight="1.1pt"/>
                          <v:line id="Line 14237" o:spid="_x0000_s1936" style="position:absolute;visibility:visible;mso-wrap-style:square" from="5383,3892" to="5388,3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trZMcAAADeAAAADwAAAGRycy9kb3ducmV2LnhtbESPS2vDMBCE74X8B7GFXkoi14cmcSyH&#10;0AcUcsrr0NvW2sim1sq11Nj591EgkOMwM98w+XKwjThR52vHCl4mCQji0umajYL97nM8A+EDssbG&#10;MSk4k4dlMXrIMdOu5w2dtsGICGGfoYIqhDaT0pcVWfQT1xJH7+g6iyHKzkjdYR/htpFpkrxKizXH&#10;hQpbequo/N3+WwV6fSj/fG/ev3/2Wh5C+7Exz4lST4/DagEi0BDu4Vv7SytI0+l8Dtc78QrI4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2tkxwAAAN4AAAAPAAAAAAAA&#10;AAAAAAAAAKECAABkcnMvZG93bnJldi54bWxQSwUGAAAAAAQABAD5AAAAlQMAAAAA&#10;" strokeweight="1.1pt"/>
                          <v:line id="Line 14238" o:spid="_x0000_s1937" style="position:absolute;visibility:visible;mso-wrap-style:square" from="5388,3909" to="5395,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DKMUAAADeAAAADwAAAGRycy9kb3ducmV2LnhtbESPT2vCMBjG7wO/Q3gFL8Mm9jCkmsrQ&#10;CYInnR68vWvepWXNm66Jtvv2y2Gw48Pzj996M7pWPKgPjWcNi0yBIK68adhquLzv50sQISIbbD2T&#10;hh8KsCknT2ssjB/4RI9ztCKNcChQQx1jV0gZqpochsx3xMn79L3DmGRvpelxSOOulblSL9Jhw+mh&#10;xo62NVVf57vTYI7X6jsMdnf7uBh5jd3byT4rrWfT8XUFItIY/8N/7YPRkOdLlQASTkIBW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DKMUAAADeAAAADwAAAAAAAAAA&#10;AAAAAAChAgAAZHJzL2Rvd25yZXYueG1sUEsFBgAAAAAEAAQA+QAAAJMDAAAAAA==&#10;" strokeweight="1.1pt"/>
                          <v:line id="Line 14239" o:spid="_x0000_s1938" style="position:absolute;visibility:visible;mso-wrap-style:square" from="5395,3928" to="5400,3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Nms8YAAADeAAAADwAAAGRycy9kb3ducmV2LnhtbESPQWsCMRSE7wX/Q3hCL0UT91BkNYpo&#10;hYInrR68PTfP7OLmZbuJ7vrvm0Khx2FmvmHmy97V4kFtqDxrmIwVCOLCm4qthuPXdjQFESKywdoz&#10;aXhSgOVi8DLH3PiO9/Q4RCsShEOOGsoYm1zKUJTkMIx9Q5y8q28dxiRbK02LXYK7WmZKvUuHFaeF&#10;Ehtal1TcDnenwexOxXfo7OZ8ORp5is3H3r4prV+H/WoGIlIf/8N/7U+jIcumagK/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TZrPGAAAA3gAAAA8AAAAAAAAA&#10;AAAAAAAAoQIAAGRycy9kb3ducmV2LnhtbFBLBQYAAAAABAAEAPkAAACUAwAAAAA=&#10;" strokeweight="1.1pt"/>
                          <v:line id="Line 14240" o:spid="_x0000_s1939" style="position:absolute;visibility:visible;mso-wrap-style:square" from="5400,3948" to="5406,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H4xMYAAADeAAAADwAAAGRycy9kb3ducmV2LnhtbESPQWvCQBSE7wX/w/KEXkrdbQ4i0U0Q&#10;rVDoSasHb6/Z101o9m3Mrib9926h0OMwM98wq3J0rbhRHxrPGl5mCgRx5U3DVsPxY/e8ABEissHW&#10;M2n4oQBlMXlYYW78wHu6HaIVCcIhRw11jF0uZahqchhmviNO3pfvHcYkeytNj0OCu1ZmSs2lw4bT&#10;Qo0dbWqqvg9Xp8G8n6pLGOz2/Hk08hS71719Ulo/Tsf1EkSkMf6H/9pvRkOWLVQGv3fSFZD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MTGAAAA3gAAAA8AAAAAAAAA&#10;AAAAAAAAoQIAAGRycy9kb3ducmV2LnhtbFBLBQYAAAAABAAEAPkAAACUAwAAAAA=&#10;" strokeweight="1.1pt"/>
                          <v:line id="Line 14241" o:spid="_x0000_s1940" style="position:absolute;visibility:visible;mso-wrap-style:square" from="5406,3967" to="5412,3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1dX8cAAADeAAAADwAAAGRycy9kb3ducmV2LnhtbESPQWsCMRSE7wX/Q3hCL6UmXaHIapRi&#10;LRQ8qevB2+vmmV26eVk30d3++6ZQ8DjMzDfMYjW4RtyoC7VnDS8TBYK49KZmq6E4fDzPQISIbLDx&#10;TBp+KMBqOXpYYG58zzu67aMVCcIhRw1VjG0uZSgrchgmviVO3tl3DmOSnZWmwz7BXSMzpV6lw5rT&#10;QoUtrSsqv/dXp8Fsj+Ul9Pb99FUYeYztZmeflNaP4+FtDiLSEO/h//an0ZBlMzWFvzvp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jV1fxwAAAN4AAAAPAAAAAAAA&#10;AAAAAAAAAKECAABkcnMvZG93bnJldi54bWxQSwUGAAAAAAQABAD5AAAAlQMAAAAA&#10;" strokeweight="1.1pt"/>
                          <v:line id="Line 14242" o:spid="_x0000_s1941" style="position:absolute;visibility:visible;mso-wrap-style:square" from="5412,3988" to="5418,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TFK8cAAADeAAAADwAAAGRycy9kb3ducmV2LnhtbESPQWsCMRSE7wX/Q3hCL6UmXaTIapRi&#10;LRQ8qevB2+vmmV26eVk30d3++6ZQ8DjMzDfMYjW4RtyoC7VnDS8TBYK49KZmq6E4fDzPQISIbLDx&#10;TBp+KMBqOXpYYG58zzu67aMVCcIhRw1VjG0uZSgrchgmviVO3tl3DmOSnZWmwz7BXSMzpV6lw5rT&#10;QoUtrSsqv/dXp8Fsj+Ul9Pb99FUYeYztZmeflNaP4+FtDiLSEO/h//an0ZBlMzWFvzvp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ZMUrxwAAAN4AAAAPAAAAAAAA&#10;AAAAAAAAAKECAABkcnMvZG93bnJldi54bWxQSwUGAAAAAAQABAD5AAAAlQMAAAAA&#10;" strokeweight="1.1pt"/>
                          <v:line id="Line 14243" o:spid="_x0000_s1942" style="position:absolute;visibility:visible;mso-wrap-style:square" from="5418,4008" to="5423,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gsMcAAADeAAAADwAAAGRycy9kb3ducmV2LnhtbESPQWsCMRSE7wX/Q3hCL6UmXbDIapRi&#10;LRQ8qevB2+vmmV26eVk30d3++6ZQ8DjMzDfMYjW4RtyoC7VnDS8TBYK49KZmq6E4fDzPQISIbLDx&#10;TBp+KMBqOXpYYG58zzu67aMVCcIhRw1VjG0uZSgrchgmviVO3tl3DmOSnZWmwz7BXSMzpV6lw5rT&#10;QoUtrSsqv/dXp8Fsj+Ul9Pb99FUYeYztZmeflNaP4+FtDiLSEO/h//an0ZBlMzWFvzvp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KGCwxwAAAN4AAAAPAAAAAAAA&#10;AAAAAAAAAKECAABkcnMvZG93bnJldi54bWxQSwUGAAAAAAQABAD5AAAAlQMAAAAA&#10;" strokeweight="1.1pt"/>
                          <v:line id="Line 14244" o:spid="_x0000_s1943" style="position:absolute;visibility:visible;mso-wrap-style:square" from="5423,4028" to="5430,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r+x8YAAADeAAAADwAAAGRycy9kb3ducmV2LnhtbESPQWsCMRSE7wX/Q3hCL0UT9yCyGkW0&#10;gtCTVg/enptndnHzst1Ed/vvm0Khx2FmvmEWq97V4kltqDxrmIwVCOLCm4qthtPnbjQDESKywdoz&#10;afimAKvl4GWBufEdH+h5jFYkCIccNZQxNrmUoSjJYRj7hjh5N986jEm2VpoWuwR3tcyUmkqHFaeF&#10;EhvalFTcjw+nwXyci6/Q2e3lejLyHJv3g31TWr8O+/UcRKQ+/of/2nujIctmagq/d9IV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6/sfGAAAA3gAAAA8AAAAAAAAA&#10;AAAAAAAAoQIAAGRycy9kb3ducmV2LnhtbFBLBQYAAAAABAAEAPkAAACUAwAAAAA=&#10;" strokeweight="1.1pt"/>
                          <v:line id="Line 14245" o:spid="_x0000_s1944" style="position:absolute;visibility:visible;mso-wrap-style:square" from="5430,4049" to="5435,4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ZbXMcAAADeAAAADwAAAGRycy9kb3ducmV2LnhtbESPQWsCMRSE7wX/Q3hCL6Um3YOV1SjF&#10;Wih4UteDt9fNM7t087Juorv9902h4HGYmW+YxWpwjbhRF2rPGl4mCgRx6U3NVkNx+HiegQgR2WDj&#10;mTT8UIDVcvSwwNz4nnd020crEoRDjhqqGNtcylBW5DBMfEucvLPvHMYkOytNh32Cu0ZmSk2lw5rT&#10;QoUtrSsqv/dXp8Fsj+Ul9Pb99FUYeYztZmeflNaP4+FtDiLSEO/h//an0ZBlM/UKf3fSF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ltcxwAAAN4AAAAPAAAAAAAA&#10;AAAAAAAAAKECAABkcnMvZG93bnJldi54bWxQSwUGAAAAAAQABAD5AAAAlQMAAAAA&#10;" strokeweight="1.1pt"/>
                          <v:line id="Line 14246" o:spid="_x0000_s1945" style="position:absolute;visibility:visible;mso-wrap-style:square" from="5435,4070" to="5441,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nPLsMAAADeAAAADwAAAGRycy9kb3ducmV2LnhtbERPz2vCMBS+D/wfwhO8DJvYw5BqKkMn&#10;CJ50evD21rylZc1L10Tb/ffLYbDjx/d7vRldKx7Uh8azhkWmQBBX3jRsNVze9/MliBCRDbaeScMP&#10;BdiUk6c1FsYPfKLHOVqRQjgUqKGOsSukDFVNDkPmO+LEffreYUywt9L0OKRw18pcqRfpsOHUUGNH&#10;25qqr/PdaTDHa/UdBru7fVyMvMbu7WSfldaz6fi6AhFpjP/iP/fBaMjzpUp70510BW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pzy7DAAAA3gAAAA8AAAAAAAAAAAAA&#10;AAAAoQIAAGRycy9kb3ducmV2LnhtbFBLBQYAAAAABAAEAPkAAACRAwAAAAA=&#10;" strokeweight="1.1pt"/>
                          <v:line id="Line 14247" o:spid="_x0000_s1946" style="position:absolute;visibility:visible;mso-wrap-style:square" from="5441,4092" to="5446,4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VqtccAAADeAAAADwAAAGRycy9kb3ducmV2LnhtbESPQWsCMRSE7wX/Q3hCL6Um3YPoapRi&#10;LRQ8qevB2+vmmV26eVk30d3++6ZQ6HGYmW+Y5XpwjbhTF2rPGl4mCgRx6U3NVkNxfH+egQgR2WDj&#10;mTR8U4D1avSwxNz4nvd0P0QrEoRDjhqqGNtcylBW5DBMfEucvIvvHMYkOytNh32Cu0ZmSk2lw5rT&#10;QoUtbSoqvw43p8HsTuU19Pbt/FkYeYrtdm+flNaP4+F1ASLSEP/Df+0PoyHLZmoOv3fSF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ZWq1xwAAAN4AAAAPAAAAAAAA&#10;AAAAAAAAAKECAABkcnMvZG93bnJldi54bWxQSwUGAAAAAAQABAD5AAAAlQMAAAAA&#10;" strokeweight="1.1pt"/>
                          <v:line id="Line 14248" o:spid="_x0000_s1947" style="position:absolute;visibility:visible;mso-wrap-style:square" from="5446,4114" to="5453,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ZV9cYAAADeAAAADwAAAGRycy9kb3ducmV2LnhtbESPu2rDMBSG90DfQZxCltDI8VCMGyWE&#10;XKCQyU4ydDu1TmVT68ixVNt9+2ooZPz5b3zr7WRbMVDvG8cKVssEBHHldMNGwfVyeslA+ICssXVM&#10;Cn7Jw3bzNFtjrt3IBQ1lMCKOsM9RQR1Cl0vpq5os+qXriKP35XqLIcreSN3jGMdtK9MkeZUWG44P&#10;NXa0r6n6Ln+sAn2+VXc/msPH51XLW+iOhVkkSs2fp90biEBTeIT/2+9aQZpmqwgQcSIK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GVfXGAAAA3gAAAA8AAAAAAAAA&#10;AAAAAAAAoQIAAGRycy9kb3ducmV2LnhtbFBLBQYAAAAABAAEAPkAAACUAwAAAAA=&#10;" strokeweight="1.1pt"/>
                          <v:line id="Line 14249" o:spid="_x0000_s1948" style="position:absolute;visibility:visible;mso-wrap-style:square" from="5453,4135" to="5458,4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rwbscAAADeAAAADwAAAGRycy9kb3ducmV2LnhtbESPzWrDMBCE74W+g9hCL6WW7UMJbuQQ&#10;2gYKOeXvkNvG2sgm1sq1lNh5+yoQyHGYmW+Y6Wy0rbhQ7xvHCrIkBUFcOd2wUbDdLN4nIHxA1tg6&#10;JgVX8jArn5+mWGg38Iou62BEhLAvUEEdQldI6auaLPrEdcTRO7reYoiyN1L3OES4bWWeph/SYsNx&#10;ocaOvmqqTuuzVaCXu+rPD+Z7f9hquQvdz8q8pUq9vozzTxCBxvAI39u/WkGeT7IMbnfi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yvBuxwAAAN4AAAAPAAAAAAAA&#10;AAAAAAAAAKECAABkcnMvZG93bnJldi54bWxQSwUGAAAAAAQABAD5AAAAlQMAAAAA&#10;" strokeweight="1.1pt"/>
                          <v:line id="Line 14250" o:spid="_x0000_s1949" style="position:absolute;visibility:visible;mso-wrap-style:square" from="5458,4157" to="5464,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huGcUAAADeAAAADwAAAGRycy9kb3ducmV2LnhtbESPT4vCMBTE7wt+h/CEvSya2sMi1Sii&#10;Kyx48t/B27N5psXmpdtEW7/9RhA8DjPzG2Y672wl7tT40rGC0TABQZw7XbJRcNivB2MQPiBrrByT&#10;ggd5mM96H1PMtGt5S/ddMCJC2GeooAihzqT0eUEW/dDVxNG7uMZiiLIxUjfYRritZJok39JiyXGh&#10;wJqWBeXX3c0q0Jtj/udbszqdD1oeQ/2zNV+JUp/9bjEBEagL7/Cr/asVpOl4lMLzTrwCcv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huGcUAAADeAAAADwAAAAAAAAAA&#10;AAAAAAChAgAAZHJzL2Rvd25yZXYueG1sUEsFBgAAAAAEAAQA+QAAAJMDAAAAAA==&#10;" strokeweight="1.1pt"/>
                          <v:line id="Line 14251" o:spid="_x0000_s1950" style="position:absolute;visibility:visible;mso-wrap-style:square" from="5464,4180" to="5471,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TLgscAAADeAAAADwAAAGRycy9kb3ducmV2LnhtbESPQWvCQBSE74X+h+UVeim6MYJIzEZK&#10;baHgSasHb8/scxPMvo3ZrUn/vSsIPQ4z8w2TLwfbiCt1vnasYDJOQBCXTtdsFOx+vkZzED4ga2wc&#10;k4I/8rAsnp9yzLTreUPXbTAiQthnqKAKoc2k9GVFFv3YtcTRO7nOYoiyM1J32Ee4bWSaJDNpsea4&#10;UGFLHxWV5+2vVaDX+/Lie7M6HHda7kP7uTFviVKvL8P7AkSgIfyHH+1vrSBN55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VMuCxwAAAN4AAAAPAAAAAAAA&#10;AAAAAAAAAKECAABkcnMvZG93bnJldi54bWxQSwUGAAAAAAQABAD5AAAAlQMAAAAA&#10;" strokeweight="1.1pt"/>
                          <v:line id="Line 14252" o:spid="_x0000_s1951" style="position:absolute;visibility:visible;mso-wrap-style:square" from="5471,4203" to="5476,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1T9scAAADeAAAADwAAAGRycy9kb3ducmV2LnhtbESPQWvCQBSE74X+h+UVeim6MYhIzEZK&#10;baHgSasHb8/scxPMvo3ZrUn/vSsIPQ4z8w2TLwfbiCt1vnasYDJOQBCXTtdsFOx+vkZzED4ga2wc&#10;k4I/8rAsnp9yzLTreUPXbTAiQthnqKAKoc2k9GVFFv3YtcTRO7nOYoiyM1J32Ee4bWSaJDNpsea4&#10;UGFLHxWV5+2vVaDX+/Lie7M6HHda7kP7uTFviVKvL8P7AkSgIfyHH+1vrSBN55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vVP2xwAAAN4AAAAPAAAAAAAA&#10;AAAAAAAAAKECAABkcnMvZG93bnJldi54bWxQSwUGAAAAAAQABAD5AAAAlQMAAAAA&#10;" strokeweight="1.1pt"/>
                          <v:line id="Line 14253" o:spid="_x0000_s1952" style="position:absolute;visibility:visible;mso-wrap-style:square" from="5476,4226" to="5481,4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H2bccAAADeAAAADwAAAGRycy9kb3ducmV2LnhtbESPQWvCQBSE74X+h+UVeim6MaBIzEZK&#10;baHgSasHb8/scxPMvo3ZrUn/vSsIPQ4z8w2TLwfbiCt1vnasYDJOQBCXTtdsFOx+vkZzED4ga2wc&#10;k4I/8rAsnp9yzLTreUPXbTAiQthnqKAKoc2k9GVFFv3YtcTRO7nOYoiyM1J32Ee4bWSaJDNpsea4&#10;UGFLHxWV5+2vVaDX+/Lie7M6HHda7kP7uTFviVKvL8P7AkSgIfyHH+1vrSBN55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8fZtxwAAAN4AAAAPAAAAAAAA&#10;AAAAAAAAAKECAABkcnMvZG93bnJldi54bWxQSwUGAAAAAAQABAD5AAAAlQMAAAAA&#10;" strokeweight="1.1pt"/>
                          <v:line id="Line 14254" o:spid="_x0000_s1953" style="position:absolute;visibility:visible;mso-wrap-style:square" from="5481,4249" to="5488,4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NoGsUAAADeAAAADwAAAGRycy9kb3ducmV2LnhtbESPT4vCMBTE74LfITzBi6ypPYhUoyy7&#10;CoIn/x28vW2eabF56TbRdr/9RhA8DjPzG2ax6mwlHtT40rGCyTgBQZw7XbJRcDpuPmYgfEDWWDkm&#10;BX/kYbXs9xaYadfynh6HYESEsM9QQRFCnUnp84Is+rGriaN3dY3FEGVjpG6wjXBbyTRJptJiyXGh&#10;wJq+Cspvh7tVoHfn/Ne35vvyc9LyHOr13owSpYaD7nMOIlAX3uFXe6sVpOlsMoXnnXgF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NoGsUAAADeAAAADwAAAAAAAAAA&#10;AAAAAAChAgAAZHJzL2Rvd25yZXYueG1sUEsFBgAAAAAEAAQA+QAAAJMDAAAAAA==&#10;" strokeweight="1.1pt"/>
                          <v:line id="Line 14255" o:spid="_x0000_s1954" style="position:absolute;visibility:visible;mso-wrap-style:square" from="5488,4272" to="5494,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NgccAAADeAAAADwAAAGRycy9kb3ducmV2LnhtbESPQWvCQBSE74X+h+UVeim6MQeVmI2U&#10;2kLBk1YP3p7Z5yaYfRuzW5P+e1cQehxm5hsmXw62EVfqfO1YwWScgCAuna7ZKNj9fI3mIHxA1tg4&#10;JgV/5GFZPD/lmGnX84au22BEhLDPUEEVQptJ6cuKLPqxa4mjd3KdxRBlZ6TusI9w28g0SabSYs1x&#10;ocKWPioqz9tfq0Cv9+XF92Z1OO603If2c2PeEqVeX4b3BYhAQ/gPP9rfWkGazicz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b82BxwAAAN4AAAAPAAAAAAAA&#10;AAAAAAAAAKECAABkcnMvZG93bnJldi54bWxQSwUGAAAAAAQABAD5AAAAlQMAAAAA&#10;" strokeweight="1.1pt"/>
                          <v:line id="Line 14256" o:spid="_x0000_s1955" style="position:absolute;visibility:visible;mso-wrap-style:square" from="5494,4296" to="5499,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Z88QAAADeAAAADwAAAGRycy9kb3ducmV2LnhtbERPu2rDMBTdA/0HcQtZQiPHQzFulBDy&#10;gEImO8nQ7da6lU2tK8dSbffvq6GQ8XDe6+1kWzFQ7xvHClbLBARx5XTDRsH1cnrJQPiArLF1TAp+&#10;ycN28zRbY67dyAUNZTAihrDPUUEdQpdL6auaLPql64gj9+V6iyHC3kjd4xjDbSvTJHmVFhuODTV2&#10;tK+p+i5/rAJ9vlV3P5rDx+dVy1vojoVZJErNn6fdG4hAU3iI/93vWkGaZqu4N96JV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8FnzxAAAAN4AAAAPAAAAAAAAAAAA&#10;AAAAAKECAABkcnMvZG93bnJldi54bWxQSwUGAAAAAAQABAD5AAAAkgMAAAAA&#10;" strokeweight="1.1pt"/>
                          <v:line id="Line 14257" o:spid="_x0000_s1956" style="position:absolute;visibility:visible;mso-wrap-style:square" from="5499,4321" to="5506,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z8aMcAAADeAAAADwAAAGRycy9kb3ducmV2LnhtbESPQWvCQBSE74X+h+UVehHdmIPYmI2U&#10;2kLBk1YP3p7Z5yaYfRuzW5P+e1cQehxm5hsmXw62EVfqfO1YwXSSgCAuna7ZKNj9fI3nIHxA1tg4&#10;JgV/5GFZPD/lmGnX84au22BEhLDPUEEVQptJ6cuKLPqJa4mjd3KdxRBlZ6TusI9w28g0SWbSYs1x&#10;ocKWPioqz9tfq0Cv9+XF92Z1OO603If2c2NGiVKvL8P7AkSgIfyHH+1vrSBN59M3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vPxoxwAAAN4AAAAPAAAAAAAA&#10;AAAAAAAAAKECAABkcnMvZG93bnJldi54bWxQSwUGAAAAAAQABAD5AAAAlQMAAAAA&#10;" strokeweight="1.1pt"/>
                          <v:line id="Line 14258" o:spid="_x0000_s1957" style="position:absolute;visibility:visible;mso-wrap-style:square" from="5506,4345" to="5511,4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fSMYAAADeAAAADwAAAGRycy9kb3ducmV2LnhtbESPvWrDMBSF90DeQdxCl9DI9VCCayWU&#10;JoVAJzv2kO3WupVNrSvHUmL37auhkPFw/vjy3Wx7caPRd44VPK8TEMSN0x0bBdXp42kDwgdkjb1j&#10;UvBLHnbb5SLHTLuJC7qVwYg4wj5DBW0IQyalb1qy6NduII7etxsthihHI/WIUxy3vUyT5EVa7Dg+&#10;tDjQe0vNT3m1CvRn3Vz8ZPbnr0rLOgyHwqwSpR4f5rdXEIHmcA//t49aQZpu0ggQcSIKyO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qn0jGAAAA3gAAAA8AAAAAAAAA&#10;AAAAAAAAoQIAAGRycy9kb3ducmV2LnhtbFBLBQYAAAAABAAEAPkAAACUAwAAAAA=&#10;" strokeweight="1.1pt"/>
                          <v:line id="Line 14259" o:spid="_x0000_s1958" style="position:absolute;visibility:visible;mso-wrap-style:square" from="5511,4369" to="5517,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Y608UAAADeAAAADwAAAGRycy9kb3ducmV2LnhtbESPT4vCMBTE7wt+h/CEvSya2sMi1Sii&#10;Kyx48t/B27N5psXmpdtEW7/9RhA8DjPzG2Y672wl7tT40rGC0TABQZw7XbJRcNivB2MQPiBrrByT&#10;ggd5mM96H1PMtGt5S/ddMCJC2GeooAihzqT0eUEW/dDVxNG7uMZiiLIxUjfYRritZJok39JiyXGh&#10;wJqWBeXX3c0q0Jtj/udbszqdD1oeQ/2zNV+JUp/9bjEBEagL7/Cr/asVpOk4HcHzTrwCcv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Y608UAAADeAAAADwAAAAAAAAAA&#10;AAAAAAChAgAAZHJzL2Rvd25yZXYueG1sUEsFBgAAAAAEAAQA+QAAAJMDAAAAAA==&#10;" strokeweight="1.1pt"/>
                          <v:line id="Line 14260" o:spid="_x0000_s1959" style="position:absolute;visibility:visible;mso-wrap-style:square" from="5517,4394" to="5523,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SkpMYAAADeAAAADwAAAGRycy9kb3ducmV2LnhtbESPT2sCMRTE70K/Q3gFL6JZcyiyNUpp&#10;LQie/Hfo7bl5Zhc3L9tN6q7fvhEEj8PM/IaZL3tXiyu1ofKsYTrJQBAX3lRsNRz23+MZiBCRDdae&#10;ScONAiwXL4M55sZ3vKXrLlqRIBxy1FDG2ORShqIkh2HiG+LknX3rMCbZWmla7BLc1VJl2Zt0WHFa&#10;KLGhz5KKy+7PaTCbY/EbOvv1czoYeYzNamtHmdbD1/7jHUSkPj7Dj/baaFBqphTc76Qr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0pKTGAAAA3gAAAA8AAAAAAAAA&#10;AAAAAAAAoQIAAGRycy9kb3ducmV2LnhtbFBLBQYAAAAABAAEAPkAAACUAwAAAAA=&#10;" strokeweight="1.1pt"/>
                          <v:line id="Line 14261" o:spid="_x0000_s1960" style="position:absolute;visibility:visible;mso-wrap-style:square" from="5523,4419" to="5529,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gBP8YAAADeAAAADwAAAGRycy9kb3ducmV2LnhtbESPT4vCMBTE74LfITzBi6ypXRCpRlnW&#10;FYQ9+e/g7W3zTMs2L90ma+u3N4LgcZiZ3zCLVWcrcaXGl44VTMYJCOLc6ZKNguNh8zYD4QOyxsox&#10;KbiRh9Wy31tgpl3LO7rugxERwj5DBUUIdSalzwuy6MeuJo7exTUWQ5SNkbrBNsJtJdMkmUqLJceF&#10;Amv6LCj/3f9bBfr7lP/51qzPP0ctT6H+2plRotRw0H3MQQTqwiv8bG+1gjSdpe/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4AT/GAAAA3gAAAA8AAAAAAAAA&#10;AAAAAAAAoQIAAGRycy9kb3ducmV2LnhtbFBLBQYAAAAABAAEAPkAAACUAwAAAAA=&#10;" strokeweight="1.1pt"/>
                          <v:line id="Line 14262" o:spid="_x0000_s1961" style="position:absolute;visibility:visible;mso-wrap-style:square" from="5529,4444" to="5534,4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GZS8YAAADeAAAADwAAAGRycy9kb3ducmV2LnhtbESPT4vCMBTE74LfITzBi6ypZRGpRlnW&#10;FYQ9+e/g7W3zTMs2L90ma+u3N4LgcZiZ3zCLVWcrcaXGl44VTMYJCOLc6ZKNguNh8zYD4QOyxsox&#10;KbiRh9Wy31tgpl3LO7rugxERwj5DBUUIdSalzwuy6MeuJo7exTUWQ5SNkbrBNsJtJdMkmUqLJceF&#10;Amv6LCj/3f9bBfr7lP/51qzPP0ctT6H+2plRotRw0H3MQQTqwiv8bG+1gjSdpe/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RmUvGAAAA3gAAAA8AAAAAAAAA&#10;AAAAAAAAoQIAAGRycy9kb3ducmV2LnhtbFBLBQYAAAAABAAEAPkAAACUAwAAAAA=&#10;" strokeweight="1.1pt"/>
                          <v:line id="Line 14263" o:spid="_x0000_s1962" style="position:absolute;visibility:visible;mso-wrap-style:square" from="5534,4470" to="5540,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080MYAAADeAAAADwAAAGRycy9kb3ducmV2LnhtbESPT4vCMBTE74LfITzBi6yphRWpRlnW&#10;FYQ9+e/g7W3zTMs2L90ma+u3N4LgcZiZ3zCLVWcrcaXGl44VTMYJCOLc6ZKNguNh8zYD4QOyxsox&#10;KbiRh9Wy31tgpl3LO7rugxERwj5DBUUIdSalzwuy6MeuJo7exTUWQ5SNkbrBNsJtJdMkmUqLJceF&#10;Amv6LCj/3f9bBfr7lP/51qzPP0ctT6H+2plRotRw0H3MQQTqwiv8bG+1gjSdpe/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dPNDGAAAA3gAAAA8AAAAAAAAA&#10;AAAAAAAAoQIAAGRycy9kb3ducmV2LnhtbFBLBQYAAAAABAAEAPkAAACUAwAAAAA=&#10;" strokeweight="1.1pt"/>
                          <v:line id="Line 14264" o:spid="_x0000_s1963" style="position:absolute;visibility:visible;mso-wrap-style:square" from="5540,4495" to="5546,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ip8cAAADeAAAADwAAAGRycy9kb3ducmV2LnhtbESPQWvCQBSE70L/w/IKXqRumoNI6iql&#10;tVDwlDQ5eHtmn5vQ7NuY3Zr033cFocdhZr5hNrvJduJKg28dK3heJiCIa6dbNgrKr4+nNQgfkDV2&#10;jknBL3nYbR9mG8y0GzmnaxGMiBD2GSpoQugzKX3dkEW/dD1x9M5usBiiHIzUA44RbjuZJslKWmw5&#10;LjTY01tD9XfxYxXoQ1Vf/Gjej6dSyyr0+9wsEqXmj9PrC4hAU/gP39ufWkGartMV3O7EKy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T6KnxwAAAN4AAAAPAAAAAAAA&#10;AAAAAAAAAKECAABkcnMvZG93bnJldi54bWxQSwUGAAAAAAQABAD5AAAAlQMAAAAA&#10;" strokeweight="1.1pt"/>
                          <v:line id="Line 14265" o:spid="_x0000_s1964" style="position:absolute;visibility:visible;mso-wrap-style:square" from="5546,4520" to="5552,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MHPMYAAADeAAAADwAAAGRycy9kb3ducmV2LnhtbESPT4vCMBTE74LfITzBi6ypPaxSjbKs&#10;Kwh78t/B29vmmZZtXrpN1tZvbwTB4zAzv2EWq85W4kqNLx0rmIwTEMS50yUbBcfD5m0GwgdkjZVj&#10;UnAjD6tlv7fATLuWd3TdByMihH2GCooQ6kxKnxdk0Y9dTRy9i2sshigbI3WDbYTbSqZJ8i4tlhwX&#10;Cqzps6D8d/9vFejvU/7nW7M+/xy1PIX6a2dGiVLDQfcxBxGoC6/ws73VCtJ0lk7hcSde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DBzzGAAAA3gAAAA8AAAAAAAAA&#10;AAAAAAAAoQIAAGRycy9kb3ducmV2LnhtbFBLBQYAAAAABAAEAPkAAACUAwAAAAA=&#10;" strokeweight="1.1pt"/>
                          <v:line id="Line 14266" o:spid="_x0000_s1965" style="position:absolute;visibility:visible;mso-wrap-style:square" from="5552,4545" to="5557,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yTTsQAAADeAAAADwAAAGRycy9kb3ducmV2LnhtbERPPWvDMBDdA/kP4gpdQiPXQwmulVCa&#10;FAKd7NhDtqt1lU2tk2Mpsfvvq6GQ8fG+891se3Gj0XeOFTyvExDEjdMdGwXV6eNpA8IHZI29Y1Lw&#10;Sx522+Uix0y7iQu6lcGIGMI+QwVtCEMmpW9asujXbiCO3LcbLYYIRyP1iFMMt71Mk+RFWuw4NrQ4&#10;0HtLzU95tQr0Z91c/GT2569KyzoMh8KsEqUeH+a3VxCB5nAX/7uPWkGabtK4N96JV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nJNOxAAAAN4AAAAPAAAAAAAAAAAA&#10;AAAAAKECAABkcnMvZG93bnJldi54bWxQSwUGAAAAAAQABAD5AAAAkgMAAAAA&#10;" strokeweight="1.1pt"/>
                          <v:line id="Line 14267" o:spid="_x0000_s1966" style="position:absolute;visibility:visible;mso-wrap-style:square" from="5557,4572" to="5564,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A21cYAAADeAAAADwAAAGRycy9kb3ducmV2LnhtbESPT4vCMBTE74LfITzBi6ypPSxajbKs&#10;Kwh78t/B29vmmZZtXrpN1tZvbwTB4zAzv2EWq85W4kqNLx0rmIwTEMS50yUbBcfD5m0KwgdkjZVj&#10;UnAjD6tlv7fATLuWd3TdByMihH2GCooQ6kxKnxdk0Y9dTRy9i2sshigbI3WDbYTbSqZJ8i4tlhwX&#10;Cqzps6D8d/9vFejvU/7nW7M+/xy1PIX6a2dGiVLDQfcxBxGoC6/ws73VCtJ0ms7gcSde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QNtXGAAAA3gAAAA8AAAAAAAAA&#10;AAAAAAAAoQIAAGRycy9kb3ducmV2LnhtbFBLBQYAAAAABAAEAPkAAACUAwAAAAA=&#10;" strokeweight="1.1pt"/>
                          <v:line id="Line 14268" o:spid="_x0000_s1967" style="position:absolute;visibility:visible;mso-wrap-style:square" from="5564,4598" to="5569,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JlcQAAADeAAAADwAAAGRycy9kb3ducmV2LnhtbESPy4rCMBSG94LvEI4wG9F0KohUo4jj&#10;wIArbwt3x+aYFpuT2kTbefvJYsDlz3/jW6w6W4kXNb50rOBznIAgzp0u2Sg4Hb9HMxA+IGusHJOC&#10;X/KwWvZ7C8y0a3lPr0MwIo6wz1BBEUKdSenzgiz6sauJo3dzjcUQZWOkbrCN47aSaZJMpcWS40OB&#10;NW0Kyu+Hp1Wgd+f84VvzdbmetDyHers3w0Spj0G3noMI1IV3+L/9oxWk6WwSASJORA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wmVxAAAAN4AAAAPAAAAAAAAAAAA&#10;AAAAAKECAABkcnMvZG93bnJldi54bWxQSwUGAAAAAAQABAD5AAAAkgMAAAAA&#10;" strokeweight="1.1pt"/>
                          <v:line id="Line 14269" o:spid="_x0000_s1968" style="position:absolute;visibility:visible;mso-wrap-style:square" from="5569,4624" to="5575,4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sDscAAADeAAAADwAAAGRycy9kb3ducmV2LnhtbESPQWvCQBSE74X+h+UVeim6MYJIzEZK&#10;baHgSasHb8/scxPMvo3ZrUn/vSsIPQ4z8w2TLwfbiCt1vnasYDJOQBCXTtdsFOx+vkZzED4ga2wc&#10;k4I/8rAsnp9yzLTreUPXbTAiQthnqKAKoc2k9GVFFv3YtcTRO7nOYoiyM1J32Ee4bWSaJDNpsea4&#10;UGFLHxWV5+2vVaDX+/Lie7M6HHda7kP7uTFviVKvL8P7AkSgIfyHH+1vrSBN59MJ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f6wOxwAAAN4AAAAPAAAAAAAA&#10;AAAAAAAAAKECAABkcnMvZG93bnJldi54bWxQSwUGAAAAAAQABAD5AAAAlQMAAAAA&#10;" strokeweight="1.1pt"/>
                          <v:line id="Line 14270" o:spid="_x0000_s1969" style="position:absolute;visibility:visible;mso-wrap-style:square" from="5575,4651" to="5582,4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0yecYAAADeAAAADwAAAGRycy9kb3ducmV2LnhtbESPT4vCMBTE74LfITzBi6ypXRCpRlnW&#10;FYQ9+e/g7W3zTMs2L90ma+u3N4LgcZiZ3zCLVWcrcaXGl44VTMYJCOLc6ZKNguNh8zYD4QOyxsox&#10;KbiRh9Wy31tgpl3LO7rugxERwj5DBUUIdSalzwuy6MeuJo7exTUWQ5SNkbrBNsJtJdMkmUqLJceF&#10;Amv6LCj/3f9bBfr7lP/51qzPP0ctT6H+2plRotRw0H3MQQTqwiv8bG+1gjSdvaf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tMnnGAAAA3gAAAA8AAAAAAAAA&#10;AAAAAAAAoQIAAGRycy9kb3ducmV2LnhtbFBLBQYAAAAABAAEAPkAAACUAwAAAAA=&#10;" strokeweight="1.1pt"/>
                          <v:line id="Line 14271" o:spid="_x0000_s1970" style="position:absolute;visibility:visible;mso-wrap-style:square" from="5582,4677" to="5587,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X4scAAADeAAAADwAAAGRycy9kb3ducmV2LnhtbESPT2vCQBTE74V+h+UVvBTdNEKRmI2U&#10;/gHBkxoP3p7Z5yaYfZtmtyZ++26h4HGYmd8w+Wq0rbhS7xvHCl5mCQjiyumGjYJy/zVdgPABWWPr&#10;mBTcyMOqeHzIMdNu4C1dd8GICGGfoYI6hC6T0lc1WfQz1xFH7+x6iyHK3kjd4xDhtpVpkrxKiw3H&#10;hRo7eq+puux+rAK9OVTffjAfx1Op5SF0n1vznCg1eRrfliACjeEe/m+vtYI0Xczn8HcnXgFZ/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4ZfixwAAAN4AAAAPAAAAAAAA&#10;AAAAAAAAAKECAABkcnMvZG93bnJldi54bWxQSwUGAAAAAAQABAD5AAAAlQMAAAAA&#10;" strokeweight="1.1pt"/>
                          <v:line id="Line 14272" o:spid="_x0000_s1971" style="position:absolute;visibility:visible;mso-wrap-style:square" from="5587,4704" to="5592,4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gPlscAAADeAAAADwAAAGRycy9kb3ducmV2LnhtbESPS2vDMBCE74X8B7GFXkoi1w0hOJZD&#10;6AMKOeV16G1rbWRTa+Vaauz8+ygQyHGYmW+YfDnYRpyo87VjBS+TBARx6XTNRsF+9zmeg/ABWWPj&#10;mBScycOyGD3kmGnX84ZO22BEhLDPUEEVQptJ6cuKLPqJa4mjd3SdxRBlZ6TusI9w28g0SWbSYs1x&#10;ocKW3ioqf7f/VoFeH8o/35v375+9lofQfmzMc6LU0+OwWoAINIR7+Nb+0grSdP46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CA+WxwAAAN4AAAAPAAAAAAAA&#10;AAAAAAAAAKECAABkcnMvZG93bnJldi54bWxQSwUGAAAAAAQABAD5AAAAlQMAAAAA&#10;" strokeweight="1.1pt"/>
                          <v:line id="Line 14273" o:spid="_x0000_s1972" style="position:absolute;visibility:visible;mso-wrap-style:square" from="5592,4731" to="5599,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SqDccAAADeAAAADwAAAGRycy9kb3ducmV2LnhtbESPS2vDMBCE74X8B7GFXkoi1yUhOJZD&#10;6AMKOeV16G1rbWRTa+Vaauz8+ygQyHGYmW+YfDnYRpyo87VjBS+TBARx6XTNRsF+9zmeg/ABWWPj&#10;mBScycOyGD3kmGnX84ZO22BEhLDPUEEVQptJ6cuKLPqJa4mjd3SdxRBlZ6TusI9w28g0SWbSYs1x&#10;ocKW3ioqf7f/VoFeH8o/35v375+9lofQfmzMc6LU0+OwWoAINIR7+Nb+0grSdP46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RKoNxwAAAN4AAAAPAAAAAAAA&#10;AAAAAAAAAKECAABkcnMvZG93bnJldi54bWxQSwUGAAAAAAQABAD5AAAAlQMAAAAA&#10;" strokeweight="1.1pt"/>
                          <v:line id="Line 14274" o:spid="_x0000_s1973" style="position:absolute;visibility:visible;mso-wrap-style:square" from="5599,4758" to="5605,4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Y0esYAAADeAAAADwAAAGRycy9kb3ducmV2LnhtbESPQWvCQBSE74X+h+UVvBTdGEEkukqp&#10;FgRPWj14e2afm2D2bcxuTfz3riD0OMzMN8xs0dlK3KjxpWMFw0ECgjh3umSjYP/705+A8AFZY+WY&#10;FNzJw2L+/jbDTLuWt3TbBSMihH2GCooQ6kxKnxdk0Q9cTRy9s2sshigbI3WDbYTbSqZJMpYWS44L&#10;Bdb0XVB+2f1ZBXpzyK++Ncvjaa/lIdSrrflMlOp9dF9TEIG68B9+tddaQZpORmN43olX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WNHrGAAAA3gAAAA8AAAAAAAAA&#10;AAAAAAAAoQIAAGRycy9kb3ducmV2LnhtbFBLBQYAAAAABAAEAPkAAACUAwAAAAA=&#10;" strokeweight="1.1pt"/>
                          <v:line id="Line 14275" o:spid="_x0000_s1974" style="position:absolute;visibility:visible;mso-wrap-style:square" from="5605,4784" to="5610,4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qR4ccAAADeAAAADwAAAGRycy9kb3ducmV2LnhtbESPS2vDMBCE74X8B7GFXkoi14UkOJZD&#10;6AMKOeV16G1rbWRTa+Vaauz8+ygQyHGYmW+YfDnYRpyo87VjBS+TBARx6XTNRsF+9zmeg/ABWWPj&#10;mBScycOyGD3kmGnX84ZO22BEhLDPUEEVQptJ6cuKLPqJa4mjd3SdxRBlZ6TusI9w28g0SabSYs1x&#10;ocKW3ioqf7f/VoFeH8o/35v375+9lofQfmzMc6LU0+OwWoAINIR7+Nb+0grSdP46g+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2pHhxwAAAN4AAAAPAAAAAAAA&#10;AAAAAAAAAKECAABkcnMvZG93bnJldi54bWxQSwUGAAAAAAQABAD5AAAAlQMAAAAA&#10;" strokeweight="1.1pt"/>
                          <v:line id="Line 14276" o:spid="_x0000_s1975" style="position:absolute;visibility:visible;mso-wrap-style:square" from="5610,4811" to="5617,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UFk8MAAADeAAAADwAAAGRycy9kb3ducmV2LnhtbERPy4rCMBTdC/5DuMJsRNOpIFKNIo4D&#10;A658Ldxdm2tabG5qE23n7yeLAZeH816sOluJFzW+dKzgc5yAIM6dLtkoOB2/RzMQPiBrrByTgl/y&#10;sFr2ewvMtGt5T69DMCKGsM9QQRFCnUnp84Is+rGriSN3c43FEGFjpG6wjeG2kmmSTKXFkmNDgTVt&#10;Csrvh6dVoHfn/OFb83W5nrQ8h3q7N8NEqY9Bt56DCNSFt/jf/aMVpOlsEvfGO/EK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FBZPDAAAA3gAAAA8AAAAAAAAAAAAA&#10;AAAAoQIAAGRycy9kb3ducmV2LnhtbFBLBQYAAAAABAAEAPkAAACRAwAAAAA=&#10;" strokeweight="1.1pt"/>
                          <v:line id="Line 14277" o:spid="_x0000_s1976" style="position:absolute;visibility:visible;mso-wrap-style:square" from="5617,4838" to="562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mgCMcAAADeAAAADwAAAGRycy9kb3ducmV2LnhtbESPQWvCQBSE74X+h+UJvZS6MYLYmI0U&#10;24LQk1YP3p7Z5yaYfZtmtyb+e7cg9DjMzDdMvhxsIy7U+dqxgsk4AUFcOl2zUbD7/nyZg/ABWWPj&#10;mBRcycOyeHzIMdOu5w1dtsGICGGfoYIqhDaT0pcVWfRj1xJH7+Q6iyHKzkjdYR/htpFpksykxZrj&#10;QoUtrSoqz9tfq0B/7csf35v3w3Gn5T60HxvznCj1NBreFiACDeE/fG+vtYI0nU9f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CaAIxwAAAN4AAAAPAAAAAAAA&#10;AAAAAAAAAKECAABkcnMvZG93bnJldi54bWxQSwUGAAAAAAQABAD5AAAAlQMAAAAA&#10;" strokeweight="1.1pt"/>
                          <v:line id="Line 14278" o:spid="_x0000_s1977" style="position:absolute;visibility:visible;mso-wrap-style:square" from="5622,4865" to="5628,4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66MQAAADeAAAADwAAAGRycy9kb3ducmV2LnhtbESPy4rCMBSG94LvEI4wG9F0iohUo4jj&#10;wIArbwt3x+aYFpuT2kTbefvJYsDlz3/jW6w6W4kXNb50rOBznIAgzp0u2Sg4Hb9HMxA+IGusHJOC&#10;X/KwWvZ7C8y0a3lPr0MwIo6wz1BBEUKdSenzgiz6sauJo3dzjcUQZWOkbrCN47aSaZJMpcWS40OB&#10;NW0Kyu+Hp1Wgd+f84VvzdbmetDyHers3w0Spj0G3noMI1IV3+L/9oxWk6WwSASJORA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XroxAAAAN4AAAAPAAAAAAAAAAAA&#10;AAAAAKECAABkcnMvZG93bnJldi54bWxQSwUGAAAAAAQABAD5AAAAkgMAAAAA&#10;" strokeweight="1.1pt"/>
                          <v:line id="Line 14279" o:spid="_x0000_s1978" style="position:absolute;visibility:visible;mso-wrap-style:square" from="5628,4892" to="5633,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nfc8cAAADeAAAADwAAAGRycy9kb3ducmV2LnhtbESPQWvCQBSE74X+h+UVeim6MYhIzEZK&#10;baHgSasHb8/scxPMvo3ZrUn/vSsIPQ4z8w2TLwfbiCt1vnasYDJOQBCXTtdsFOx+vkZzED4ga2wc&#10;k4I/8rAsnp9yzLTreUPXbTAiQthnqKAKoc2k9GVFFv3YtcTRO7nOYoiyM1J32Ee4bWSaJDNpsea4&#10;UGFLHxWV5+2vVaDX+/Lie7M6HHda7kP7uTFviVKvL8P7AkSgIfyHH+1vrSBN59MJ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ed9zxwAAAN4AAAAPAAAAAAAA&#10;AAAAAAAAAKECAABkcnMvZG93bnJldi54bWxQSwUGAAAAAAQABAD5AAAAlQMAAAAA&#10;" strokeweight="1.1pt"/>
                          <v:line id="Line 14280" o:spid="_x0000_s1979" style="position:absolute;visibility:visible;mso-wrap-style:square" from="5633,4920" to="5640,4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tBBMYAAADeAAAADwAAAGRycy9kb3ducmV2LnhtbESPT4vCMBTE74LfITzBi6ypZRGpRlnW&#10;FYQ9+e/g7W3zTMs2L90ma+u3N4LgcZiZ3zCLVWcrcaXGl44VTMYJCOLc6ZKNguNh8zYD4QOyxsox&#10;KbiRh9Wy31tgpl3LO7rugxERwj5DBUUIdSalzwuy6MeuJo7exTUWQ5SNkbrBNsJtJdMkmUqLJceF&#10;Amv6LCj/3f9bBfr7lP/51qzPP0ctT6H+2plRotRw0H3MQQTqwiv8bG+1gjSdvaf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rQQTGAAAA3gAAAA8AAAAAAAAA&#10;AAAAAAAAoQIAAGRycy9kb3ducmV2LnhtbFBLBQYAAAAABAAEAPkAAACUAwAAAAA=&#10;" strokeweight="1.1pt"/>
                          <v:line id="Line 14281" o:spid="_x0000_s1980" style="position:absolute;visibility:visible;mso-wrap-style:square" from="5640,4947" to="5645,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fkn8cAAADeAAAADwAAAGRycy9kb3ducmV2LnhtbESPS2vDMBCE74X8B7GFXkoi1w0hOJZD&#10;6AMKOeV16G1rbWRTa+Vaauz8+ygQyHGYmW+YfDnYRpyo87VjBS+TBARx6XTNRsF+9zmeg/ABWWPj&#10;mBScycOyGD3kmGnX84ZO22BEhLDPUEEVQptJ6cuKLPqJa4mjd3SdxRBlZ6TusI9w28g0SWbSYs1x&#10;ocKW3ioqf7f/VoFeH8o/35v375+9lofQfmzMc6LU0+OwWoAINIR7+Nb+0grSdD59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5+SfxwAAAN4AAAAPAAAAAAAA&#10;AAAAAAAAAKECAABkcnMvZG93bnJldi54bWxQSwUGAAAAAAQABAD5AAAAlQMAAAAA&#10;" strokeweight="1.1pt"/>
                          <v:line id="Line 14282" o:spid="_x0000_s1981" style="position:absolute;visibility:visible;mso-wrap-style:square" from="5645,4974" to="5651,5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5868cAAADeAAAADwAAAGRycy9kb3ducmV2LnhtbESPT2vCQBTE74V+h+UVvBTdNEiRmI2U&#10;/gHBkxoP3p7Z5yaYfZtmtyZ++26h4HGYmd8w+Wq0rbhS7xvHCl5mCQjiyumGjYJy/zVdgPABWWPr&#10;mBTcyMOqeHzIMdNu4C1dd8GICGGfoYI6hC6T0lc1WfQz1xFH7+x6iyHK3kjd4xDhtpVpkrxKiw3H&#10;hRo7eq+puux+rAK9OVTffjAfx1Op5SF0n1vznCg1eRrfliACjeEe/m+vtYI0Xczn8HcnXgFZ/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DnzrxwAAAN4AAAAPAAAAAAAA&#10;AAAAAAAAAKECAABkcnMvZG93bnJldi54bWxQSwUGAAAAAAQABAD5AAAAlQMAAAAA&#10;" strokeweight="1.1pt"/>
                          <v:line id="Line 14283" o:spid="_x0000_s1982" style="position:absolute;visibility:visible;mso-wrap-style:square" from="5651,5001" to="5657,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LZcMcAAADeAAAADwAAAGRycy9kb3ducmV2LnhtbESPS2vDMBCE74X8B7GFXkoi1zQhOJZD&#10;6AMKOeV16G1rbWRTa+Vaauz8+ygQyHGYmW+YfDnYRpyo87VjBS+TBARx6XTNRsF+9zmeg/ABWWPj&#10;mBScycOyGD3kmGnX84ZO22BEhLDPUEEVQptJ6cuKLPqJa4mjd3SdxRBlZ6TusI9w28g0SWbSYs1x&#10;ocKW3ioqf7f/VoFeH8o/35v375+9lofQfmzMc6LU0+OwWoAINIR7+Nb+0grSdP46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QtlwxwAAAN4AAAAPAAAAAAAA&#10;AAAAAAAAAKECAABkcnMvZG93bnJldi54bWxQSwUGAAAAAAQABAD5AAAAlQMAAAAA&#10;" strokeweight="1.1pt"/>
                          <v:line id="Line 14284" o:spid="_x0000_s1983" style="position:absolute;visibility:visible;mso-wrap-style:square" from="5657,5029" to="5663,5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BHB8YAAADeAAAADwAAAGRycy9kb3ducmV2LnhtbESPQWvCQBSE74X+h+UVvBTdGEQkukqp&#10;FgRPWj14e2afm2D2bcxuTfz3riD0OMzMN8xs0dlK3KjxpWMFw0ECgjh3umSjYP/705+A8AFZY+WY&#10;FNzJw2L+/jbDTLuWt3TbBSMihH2GCooQ6kxKnxdk0Q9cTRy9s2sshigbI3WDbYTbSqZJMpYWS44L&#10;Bdb0XVB+2f1ZBXpzyK++Ncvjaa/lIdSrrflMlOp9dF9TEIG68B9+tddaQZpORmN43olX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QRwfGAAAA3gAAAA8AAAAAAAAA&#10;AAAAAAAAoQIAAGRycy9kb3ducmV2LnhtbFBLBQYAAAAABAAEAPkAAACUAwAAAAA=&#10;" strokeweight="1.1pt"/>
                          <v:line id="Line 14285" o:spid="_x0000_s1984" style="position:absolute;visibility:visible;mso-wrap-style:square" from="5663,5056" to="566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inMcAAADeAAAADwAAAGRycy9kb3ducmV2LnhtbESPS2vDMBCE74X8B7GFXkoi15QkOJZD&#10;6AMKOeV16G1rbWRTa+Vaauz8+ygQyHGYmW+YfDnYRpyo87VjBS+TBARx6XTNRsF+9zmeg/ABWWPj&#10;mBScycOyGD3kmGnX84ZO22BEhLDPUEEVQptJ6cuKLPqJa4mjd3SdxRBlZ6TusI9w28g0SabSYs1x&#10;ocKW3ioqf7f/VoFeH8o/35v375+9lofQfmzMc6LU0+OwWoAINIR7+Nb+0grSdP46g+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3OKcxwAAAN4AAAAPAAAAAAAA&#10;AAAAAAAAAKECAABkcnMvZG93bnJldi54bWxQSwUGAAAAAAQABAD5AAAAlQMAAAAA&#10;" strokeweight="1.1pt"/>
                          <v:line id="Line 14286" o:spid="_x0000_s1985" style="position:absolute;visibility:visible;mso-wrap-style:square" from="5668,5084" to="5675,5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N27sMAAADeAAAADwAAAGRycy9kb3ducmV2LnhtbERPy4rCMBTdC/5DuMJsRNMpIlKNIo4D&#10;A658Ldxdm2tabG5qE23n7yeLAZeH816sOluJFzW+dKzgc5yAIM6dLtkoOB2/RzMQPiBrrByTgl/y&#10;sFr2ewvMtGt5T69DMCKGsM9QQRFCnUnp84Is+rGriSN3c43FEGFjpG6wjeG2kmmSTKXFkmNDgTVt&#10;Csrvh6dVoHfn/OFb83W5nrQ8h3q7N8NEqY9Bt56DCNSFt/jf/aMVpOlsEvfGO/EK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Ddu7DAAAA3gAAAA8AAAAAAAAAAAAA&#10;AAAAoQIAAGRycy9kb3ducmV2LnhtbFBLBQYAAAAABAAEAPkAAACRAwAAAAA=&#10;" strokeweight="1.1pt"/>
                          <v:line id="Line 14287" o:spid="_x0000_s1986" style="position:absolute;visibility:visible;mso-wrap-style:square" from="5675,5111" to="5680,5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TdccAAADeAAAADwAAAGRycy9kb3ducmV2LnhtbESPQWvCQBSE74X+h+UJvZS6MYjYmI0U&#10;24LQk1YP3p7Z5yaYfZtmtyb+e7cg9DjMzDdMvhxsIy7U+dqxgsk4AUFcOl2zUbD7/nyZg/ABWWPj&#10;mBRcycOyeHzIMdOu5w1dtsGICGGfoYIqhDaT0pcVWfRj1xJH7+Q6iyHKzkjdYR/htpFpksykxZrj&#10;QoUtrSoqz9tfq0B/7csf35v3w3Gn5T60HxvznCj1NBreFiACDeE/fG+vtYI0nU9f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D9N1xwAAAN4AAAAPAAAAAAAA&#10;AAAAAAAAAKECAABkcnMvZG93bnJldi54bWxQSwUGAAAAAAQABAD5AAAAlQMAAAAA&#10;" strokeweight="1.1pt"/>
                          <v:line id="Line 14288" o:spid="_x0000_s1987" style="position:absolute;visibility:visible;mso-wrap-style:square" from="5680,5138" to="5686,5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sNcQAAADeAAAADwAAAGRycy9kb3ducmV2LnhtbESPy4rCMBSG94LvEI4wG9F0CopUo4jj&#10;wIArbwt3x+aYFpuT2kTbefvJYsDlz3/jW6w6W4kXNb50rOBznIAgzp0u2Sg4Hb9HMxA+IGusHJOC&#10;X/KwWvZ7C8y0a3lPr0MwIo6wz1BBEUKdSenzgiz6sauJo3dzjcUQZWOkbrCN47aSaZJMpcWS40OB&#10;NW0Kyu+Hp1Wgd+f84VvzdbmetDyHers3w0Spj0G3noMI1IV3+L/9oxWk6WwSASJORA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7Ow1xAAAAN4AAAAPAAAAAAAAAAAA&#10;AAAAAKECAABkcnMvZG93bnJldi54bWxQSwUGAAAAAAQABAD5AAAAkgMAAAAA&#10;" strokeweight="1.1pt"/>
                          <v:line id="Line 14289" o:spid="_x0000_s1988" style="position:absolute;visibility:visible;mso-wrap-style:square" from="5686,5165" to="5693,5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BJrscAAADeAAAADwAAAGRycy9kb3ducmV2LnhtbESPQWvCQBSE74X+h+UVeim6MaBIzEZK&#10;baHgSasHb8/scxPMvo3ZrUn/vSsIPQ4z8w2TLwfbiCt1vnasYDJOQBCXTtdsFOx+vkZzED4ga2wc&#10;k4I/8rAsnp9yzLTreUPXbTAiQthnqKAKoc2k9GVFFv3YtcTRO7nOYoiyM1J32Ee4bWSaJDNpsea4&#10;UGFLHxWV5+2vVaDX+/Lie7M6HHda7kP7uTFviVKvL8P7AkSgIfyHH+1vrSBN59MJ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EmuxwAAAN4AAAAPAAAAAAAA&#10;AAAAAAAAAKECAABkcnMvZG93bnJldi54bWxQSwUGAAAAAAQABAD5AAAAlQMAAAAA&#10;" strokeweight="1.1pt"/>
                          <v:line id="Line 14290" o:spid="_x0000_s1989" style="position:absolute;visibility:visible;mso-wrap-style:square" from="5693,5192" to="5698,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LX2cYAAADeAAAADwAAAGRycy9kb3ducmV2LnhtbESPT4vCMBTE74LfITzBi6yphRWpRlnW&#10;FYQ9+e/g7W3zTMs2L90ma+u3N4LgcZiZ3zCLVWcrcaXGl44VTMYJCOLc6ZKNguNh8zYD4QOyxsox&#10;KbiRh9Wy31tgpl3LO7rugxERwj5DBUUIdSalzwuy6MeuJo7exTUWQ5SNkbrBNsJtJdMkmUqLJceF&#10;Amv6LCj/3f9bBfr7lP/51qzPP0ctT6H+2plRotRw0H3MQQTqwiv8bG+1gjSdvaf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y19nGAAAA3gAAAA8AAAAAAAAA&#10;AAAAAAAAoQIAAGRycy9kb3ducmV2LnhtbFBLBQYAAAAABAAEAPkAAACUAwAAAAA=&#10;" strokeweight="1.1pt"/>
                          <v:line id="Line 14291" o:spid="_x0000_s1990" style="position:absolute;visibility:visible;mso-wrap-style:square" from="5698,5219" to="5703,5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5yQscAAADeAAAADwAAAGRycy9kb3ducmV2LnhtbESPS2vDMBCE74X8B7GFXkoi1yUhOJZD&#10;6AMKOeV16G1rbWRTa+Vaauz8+ygQyHGYmW+YfDnYRpyo87VjBS+TBARx6XTNRsF+9zmeg/ABWWPj&#10;mBScycOyGD3kmGnX84ZO22BEhLDPUEEVQptJ6cuKLPqJa4mjd3SdxRBlZ6TusI9w28g0SWbSYs1x&#10;ocKW3ioqf7f/VoFeH8o/35v375+9lofQfmzMc6LU0+OwWoAINIR7+Nb+0grSdD59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PnJCxwAAAN4AAAAPAAAAAAAA&#10;AAAAAAAAAKECAABkcnMvZG93bnJldi54bWxQSwUGAAAAAAQABAD5AAAAlQMAAAAA&#10;" strokeweight="1.1pt"/>
                          <v:line id="Line 14292" o:spid="_x0000_s1991" style="position:absolute;visibility:visible;mso-wrap-style:square" from="5703,5246" to="5709,5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fqNscAAADeAAAADwAAAGRycy9kb3ducmV2LnhtbESPS2vDMBCE74X8B7GFXkoi1zQhOJZD&#10;6AMKOeV16G1rbWRTa+Vaauz8+ygQyHGYmW+YfDnYRpyo87VjBS+TBARx6XTNRsF+9zmeg/ABWWPj&#10;mBScycOyGD3kmGnX84ZO22BEhLDPUEEVQptJ6cuKLPqJa4mjd3SdxRBlZ6TusI9w28g0SWbSYs1x&#10;ocKW3ioqf7f/VoFeH8o/35v375+9lofQfmzMc6LU0+OwWoAINIR7+Nb+0grSdD59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1+o2xwAAAN4AAAAPAAAAAAAA&#10;AAAAAAAAAKECAABkcnMvZG93bnJldi54bWxQSwUGAAAAAAQABAD5AAAAlQMAAAAA&#10;" strokeweight="1.1pt"/>
                          <v:line id="Line 14293" o:spid="_x0000_s1992" style="position:absolute;visibility:visible;mso-wrap-style:square" from="5709,5273" to="5716,5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tPrccAAADeAAAADwAAAGRycy9kb3ducmV2LnhtbESPT2vCQBTE74V+h+UVvBTdNGCRmI2U&#10;/gHBkxoP3p7Z5yaYfZtmtyZ++26h4HGYmd8w+Wq0rbhS7xvHCl5mCQjiyumGjYJy/zVdgPABWWPr&#10;mBTcyMOqeHzIMdNu4C1dd8GICGGfoYI6hC6T0lc1WfQz1xFH7+x6iyHK3kjd4xDhtpVpkrxKiw3H&#10;hRo7eq+puux+rAK9OVTffjAfx1Op5SF0n1vznCg1eRrfliACjeEe/m+vtYI0Xczn8HcnXgFZ/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m0+txwAAAN4AAAAPAAAAAAAA&#10;AAAAAAAAAKECAABkcnMvZG93bnJldi54bWxQSwUGAAAAAAQABAD5AAAAlQMAAAAA&#10;" strokeweight="1.1pt"/>
                          <v:line id="Line 14294" o:spid="_x0000_s1993" style="position:absolute;visibility:visible;mso-wrap-style:square" from="5716,5301" to="5721,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nR2sYAAADeAAAADwAAAGRycy9kb3ducmV2LnhtbESPQWvCQBSE74X+h+UVvBTdGFAkukqp&#10;FgRPWj14e2afm2D2bcxuTfz3riD0OMzMN8xs0dlK3KjxpWMFw0ECgjh3umSjYP/705+A8AFZY+WY&#10;FNzJw2L+/jbDTLuWt3TbBSMihH2GCooQ6kxKnxdk0Q9cTRy9s2sshigbI3WDbYTbSqZJMpYWS44L&#10;Bdb0XVB+2f1ZBXpzyK++Ncvjaa/lIdSrrflMlOp9dF9TEIG68B9+tddaQZpORmN43olX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J0drGAAAA3gAAAA8AAAAAAAAA&#10;AAAAAAAAoQIAAGRycy9kb3ducmV2LnhtbFBLBQYAAAAABAAEAPkAAACUAwAAAAA=&#10;" strokeweight="1.1pt"/>
                          <v:line id="Line 14295" o:spid="_x0000_s1994" style="position:absolute;visibility:visible;mso-wrap-style:square" from="5721,5328" to="5726,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V0QccAAADeAAAADwAAAGRycy9kb3ducmV2LnhtbESPS2vDMBCE74X8B7GFXkoi19AkOJZD&#10;6AMKOeV16G1rbWRTa+Vaauz8+ygQyHGYmW+YfDnYRpyo87VjBS+TBARx6XTNRsF+9zmeg/ABWWPj&#10;mBScycOyGD3kmGnX84ZO22BEhLDPUEEVQptJ6cuKLPqJa4mjd3SdxRBlZ6TusI9w28g0SabSYs1x&#10;ocKW3ioqf7f/VoFeH8o/35v375+9lofQfmzMc6LU0+OwWoAINIR7+Nb+0grSdP46g+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BXRBxwAAAN4AAAAPAAAAAAAA&#10;AAAAAAAAAKECAABkcnMvZG93bnJldi54bWxQSwUGAAAAAAQABAD5AAAAlQMAAAAA&#10;" strokeweight="1.1pt"/>
                          <v:line id="Line 14296" o:spid="_x0000_s1995" style="position:absolute;visibility:visible;mso-wrap-style:square" from="5726,5355" to="5733,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rgM8MAAADeAAAADwAAAGRycy9kb3ducmV2LnhtbERPy4rCMBTdC/5DuMJsRNMpKFKNIo4D&#10;A658Ldxdm2tabG5qE23n7yeLAZeH816sOluJFzW+dKzgc5yAIM6dLtkoOB2/RzMQPiBrrByTgl/y&#10;sFr2ewvMtGt5T69DMCKGsM9QQRFCnUnp84Is+rGriSN3c43FEGFjpG6wjeG2kmmSTKXFkmNDgTVt&#10;Csrvh6dVoHfn/OFb83W5nrQ8h3q7N8NEqY9Bt56DCNSFt/jf/aMVpOlsEvfGO/EK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a4DPDAAAA3gAAAA8AAAAAAAAAAAAA&#10;AAAAoQIAAGRycy9kb3ducmV2LnhtbFBLBQYAAAAABAAEAPkAAACRAwAAAAA=&#10;" strokeweight="1.1pt"/>
                          <v:line id="Line 14297" o:spid="_x0000_s1996" style="position:absolute;visibility:visible;mso-wrap-style:square" from="5733,5382" to="5739,5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ZFqMcAAADeAAAADwAAAGRycy9kb3ducmV2LnhtbESPQWvCQBSE74X+h+UJvZS6MaDYmI0U&#10;24LQk1YP3p7Z5yaYfZtmtyb+e7cg9DjMzDdMvhxsIy7U+dqxgsk4AUFcOl2zUbD7/nyZg/ABWWPj&#10;mBRcycOyeHzIMdOu5w1dtsGICGGfoYIqhDaT0pcVWfRj1xJH7+Q6iyHKzkjdYR/htpFpksykxZrj&#10;QoUtrSoqz9tfq0B/7csf35v3w3Gn5T60HxvznCj1NBreFiACDeE/fG+vtYI0nU9f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1kWoxwAAAN4AAAAPAAAAAAAA&#10;AAAAAAAAAKECAABkcnMvZG93bnJldi54bWxQSwUGAAAAAAQABAD5AAAAlQMAAAAA&#10;" strokeweight="1.1pt"/>
                          <v:line id="Line 14298" o:spid="_x0000_s1997" style="position:absolute;visibility:visible;mso-wrap-style:square" from="5739,5409" to="5744,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AmiMYAAADeAAAADwAAAGRycy9kb3ducmV2LnhtbESPu2rDMBSG90LfQZxCl5LI8WCCGyWE&#10;JIVCJ+cydDuxTmQT68iR1Nh9+2ooZPz5b3yL1Wg7cScfWscKZtMMBHHtdMtGwfHwMZmDCBFZY+eY&#10;FPxSgNXy+WmBpXYDV3TfRyPSCIcSFTQx9qWUoW7IYpi6njh5F+ctxiS9kdrjkMZtJ/MsK6TFltND&#10;gz1tGqqv+x+rQH+d6lsYzPb7fNTyFPtdZd4ypV5fxvU7iEhjfIT/259aQZ7PiwSQcBIK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2AJojGAAAA3gAAAA8AAAAAAAAA&#10;AAAAAAAAoQIAAGRycy9kb3ducmV2LnhtbFBLBQYAAAAABAAEAPkAAACUAwAAAAA=&#10;" strokeweight="1.1pt"/>
                          <v:line id="Line 14299" o:spid="_x0000_s1998" style="position:absolute;visibility:visible;mso-wrap-style:square" from="5744,5435" to="5751,5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yDE8UAAADeAAAADwAAAGRycy9kb3ducmV2LnhtbESPT4vCMBTE74LfITzBi6ypPYhUoyy7&#10;CoIn/x28vW2eabF56TbRdr/9RhA8DjPzG2ax6mwlHtT40rGCyTgBQZw7XbJRcDpuPmYgfEDWWDkm&#10;BX/kYbXs9xaYadfynh6HYESEsM9QQRFCnUnp84Is+rGriaN3dY3FEGVjpG6wjXBbyTRJptJiyXGh&#10;wJq+Cspvh7tVoHfn/Ne35vvyc9LyHOr13owSpYaD7nMOIlAX3uFXe6sVpOlsOoHnnXgF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yDE8UAAADeAAAADwAAAAAAAAAA&#10;AAAAAAChAgAAZHJzL2Rvd25yZXYueG1sUEsFBgAAAAAEAAQA+QAAAJMDAAAAAA==&#10;" strokeweight="1.1pt"/>
                          <v:line id="Line 14300" o:spid="_x0000_s1999" style="position:absolute;visibility:visible;mso-wrap-style:square" from="5751,5462" to="5756,5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4dZMcAAADeAAAADwAAAGRycy9kb3ducmV2LnhtbESPQWvCQBSE70L/w/IKXqRumoNI6iql&#10;tVDwlDQ5eHtmn5vQ7NuY3Zr033cFocdhZr5hNrvJduJKg28dK3heJiCIa6dbNgrKr4+nNQgfkDV2&#10;jknBL3nYbR9mG8y0GzmnaxGMiBD2GSpoQugzKX3dkEW/dD1x9M5usBiiHIzUA44RbjuZJslKWmw5&#10;LjTY01tD9XfxYxXoQ1Vf/Gjej6dSyyr0+9wsEqXmj9PrC4hAU/gP39ufWkGarlcp3O7EKy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Hh1kxwAAAN4AAAAPAAAAAAAA&#10;AAAAAAAAAKECAABkcnMvZG93bnJldi54bWxQSwUGAAAAAAQABAD5AAAAlQMAAAAA&#10;" strokeweight="1.1pt"/>
                          <v:line id="Line 14301" o:spid="_x0000_s2000" style="position:absolute;visibility:visible;mso-wrap-style:square" from="5756,5487" to="5762,5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K4/8YAAADeAAAADwAAAGRycy9kb3ducmV2LnhtbESPQWvCQBSE74X+h+UVvBTdGEEkukqp&#10;FgRPWj14e2afm2D2bcxuTfz3riD0OMzMN8xs0dlK3KjxpWMFw0ECgjh3umSjYP/705+A8AFZY+WY&#10;FNzJw2L+/jbDTLuWt3TbBSMihH2GCooQ6kxKnxdk0Q9cTRy9s2sshigbI3WDbYTbSqZJMpYWS44L&#10;Bdb0XVB+2f1ZBXpzyK++Ncvjaa/lIdSrrflMlOp9dF9TEIG68B9+tddaQZpOxiN43olX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SuP/GAAAA3gAAAA8AAAAAAAAA&#10;AAAAAAAAoQIAAGRycy9kb3ducmV2LnhtbFBLBQYAAAAABAAEAPkAAACUAwAAAAA=&#10;" strokeweight="1.1pt"/>
                          <v:line id="Line 14302" o:spid="_x0000_s2001" style="position:absolute;visibility:visible;mso-wrap-style:square" from="5762,5514" to="5768,5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sgi8YAAADeAAAADwAAAGRycy9kb3ducmV2LnhtbESPQWvCQBSE74X+h+UVvBTdGEQkukqp&#10;FgRPWj14e2afm2D2bcxuTfz3riD0OMzMN8xs0dlK3KjxpWMFw0ECgjh3umSjYP/705+A8AFZY+WY&#10;FNzJw2L+/jbDTLuWt3TbBSMihH2GCooQ6kxKnxdk0Q9cTRy9s2sshigbI3WDbYTbSqZJMpYWS44L&#10;Bdb0XVB+2f1ZBXpzyK++Ncvjaa/lIdSrrflMlOp9dF9TEIG68B9+tddaQZpOxiN43olX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7IIvGAAAA3gAAAA8AAAAAAAAA&#10;AAAAAAAAoQIAAGRycy9kb3ducmV2LnhtbFBLBQYAAAAABAAEAPkAAACUAwAAAAA=&#10;" strokeweight="1.1pt"/>
                          <v:line id="Line 14303" o:spid="_x0000_s2002" style="position:absolute;visibility:visible;mso-wrap-style:square" from="5768,5540" to="5774,5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FEMYAAADeAAAADwAAAGRycy9kb3ducmV2LnhtbESPQWvCQBSE74X+h+UVvBTdGFAkukqp&#10;FgRPWj14e2afm2D2bcxuTfz3riD0OMzMN8xs0dlK3KjxpWMFw0ECgjh3umSjYP/705+A8AFZY+WY&#10;FNzJw2L+/jbDTLuWt3TbBSMihH2GCooQ6kxKnxdk0Q9cTRy9s2sshigbI3WDbYTbSqZJMpYWS44L&#10;Bdb0XVB+2f1ZBXpzyK++Ncvjaa/lIdSrrflMlOp9dF9TEIG68B9+tddaQZpOxiN43olX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3hRDGAAAA3gAAAA8AAAAAAAAA&#10;AAAAAAAAoQIAAGRycy9kb3ducmV2LnhtbFBLBQYAAAAABAAEAPkAAACUAwAAAAA=&#10;" strokeweight="1.1pt"/>
                          <v:line id="Line 14304" o:spid="_x0000_s2003" style="position:absolute;visibility:visible;mso-wrap-style:square" from="5774,5566" to="5779,5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UbZ8cAAADeAAAADwAAAGRycy9kb3ducmV2LnhtbESPzWrDMBCE74W+g9hCLqWW44MJbuQQ&#10;2gYKOeXvkNvG2sgm1sq11Nh5+6hQyHGYmW+Y+WK0rbhS7xvHCqZJCoK4crpho2C/W73NQPiArLF1&#10;TApu5GFRPj/NsdBu4A1dt8GICGFfoII6hK6Q0lc1WfSJ64ijd3a9xRBlb6TucYhw28osTXNpseG4&#10;UGNHHzVVl+2vVaDXh+rHD+bzeNpreQjd18a8pkpNXsblO4hAY3iE/9vfWkGWzfIc/u7EKy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JRtnxwAAAN4AAAAPAAAAAAAA&#10;AAAAAAAAAKECAABkcnMvZG93bnJldi54bWxQSwUGAAAAAAQABAD5AAAAlQMAAAAA&#10;" strokeweight="1.1pt"/>
                          <v:line id="Line 14305" o:spid="_x0000_s2004" style="position:absolute;visibility:visible;mso-wrap-style:square" from="5779,5592" to="5786,5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m+/McAAADeAAAADwAAAGRycy9kb3ducmV2LnhtbESPT2vCQBTE74V+h+UVvBTdNAcrMRsp&#10;/QOCJzUevD2zz00w+zbNbk389t1CweMwM79h8tVoW3Gl3jeOFbzMEhDEldMNGwXl/mu6AOEDssbW&#10;MSm4kYdV8fiQY6bdwFu67oIREcI+QwV1CF0mpa9qsuhnriOO3tn1FkOUvZG6xyHCbSvTJJlLiw3H&#10;hRo7eq+puux+rAK9OVTffjAfx1Op5SF0n1vznCg1eRrfliACjeEe/m+vtYI0Xcxf4e9OvAKy+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ab78xwAAAN4AAAAPAAAAAAAA&#10;AAAAAAAAAKECAABkcnMvZG93bnJldi54bWxQSwUGAAAAAAQABAD5AAAAlQMAAAAA&#10;" strokeweight="1.1pt"/>
                          <v:line id="Line 14306" o:spid="_x0000_s2005" style="position:absolute;visibility:visible;mso-wrap-style:square" from="5786,5617" to="5791,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qjsQAAADeAAAADwAAAGRycy9kb3ducmV2LnhtbERPu2rDMBTdC/0HcQtdSiLHgwlulBCS&#10;FAqdnMfQ7ca6kU2sK0dSY/fvq6GQ8XDei9VoO3EnH1rHCmbTDARx7XTLRsHx8DGZgwgRWWPnmBT8&#10;UoDV8vlpgaV2A1d030cjUgiHEhU0MfallKFuyGKYup44cRfnLcYEvZHa45DCbSfzLCukxZZTQ4M9&#10;bRqqr/sfq0B/nepbGMz2+3zU8hT7XWXeMqVeX8b1O4hIY3yI/92fWkGez4u0N91JV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9iqOxAAAAN4AAAAPAAAAAAAAAAAA&#10;AAAAAKECAABkcnMvZG93bnJldi54bWxQSwUGAAAAAAQABAD5AAAAkgMAAAAA&#10;" strokeweight="1.1pt"/>
                          <v:line id="Line 14307" o:spid="_x0000_s2006" style="position:absolute;visibility:visible;mso-wrap-style:square" from="5791,5643" to="5797,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qPFccAAADeAAAADwAAAGRycy9kb3ducmV2LnhtbESPT2vCQBTE74V+h+UVvBTdNAfRmI2U&#10;/gHBkxoP3p7Z5yaYfZtmtyZ++26h0OMwM79h8vVoW3Gj3jeOFbzMEhDEldMNGwXl4XO6AOEDssbW&#10;MSm4k4d18fiQY6bdwDu67YMREcI+QwV1CF0mpa9qsuhnriOO3sX1FkOUvZG6xyHCbSvTJJlLiw3H&#10;hRo7equpuu6/rQK9PVZffjDvp3Op5TF0HzvznCg1eRpfVyACjeE//NfeaAVpupgv4fdOvAKy+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uo8VxwAAAN4AAAAPAAAAAAAA&#10;AAAAAAAAAKECAABkcnMvZG93bnJldi54bWxQSwUGAAAAAAQABAD5AAAAlQMAAAAA&#10;" strokeweight="1.1pt"/>
                          <v:line id="Line 14308" o:spid="_x0000_s2007" style="position:absolute;visibility:visible;mso-wrap-style:square" from="5797,5669" to="5802,5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mwVcQAAADeAAAADwAAAGRycy9kb3ducmV2LnhtbESPy4rCMBSG94LvEI4wG9F0ulCpRhHH&#10;gQFX3hbujs0xLTYntYm28/aTxYDLn//Gt1h1thIvanzpWMHnOAFBnDtdslFwOn6PZiB8QNZYOSYF&#10;v+Rhtez3Fphp1/KeXodgRBxhn6GCIoQ6k9LnBVn0Y1cTR+/mGoshysZI3WAbx20l0ySZSIslx4cC&#10;a9oUlN8PT6tA7875w7fm63I9aXkO9XZvholSH4NuPQcRqAvv8H/7RytI09k0AkSci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WbBVxAAAAN4AAAAPAAAAAAAAAAAA&#10;AAAAAKECAABkcnMvZG93bnJldi54bWxQSwUGAAAAAAQABAD5AAAAkgMAAAAA&#10;" strokeweight="1.1pt"/>
                          <v:line id="Line 14309" o:spid="_x0000_s2008" style="position:absolute;visibility:visible;mso-wrap-style:square" from="5802,5693" to="5809,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UVzscAAADeAAAADwAAAGRycy9kb3ducmV2LnhtbESPQWvCQBSE74X+h+UVeim6MQeVmI2U&#10;2kLBk1YP3p7Z5yaYfRuzW5P+e1cQehxm5hsmXw62EVfqfO1YwWScgCAuna7ZKNj9fI3mIHxA1tg4&#10;JgV/5GFZPD/lmGnX84au22BEhLDPUEEVQptJ6cuKLPqxa4mjd3KdxRBlZ6TusI9w28g0SabSYs1x&#10;ocKWPioqz9tfq0Cv9+XF92Z1OO603If2c2PeEqVeX4b3BYhAQ/gPP9rfWkGazmcT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FRXOxwAAAN4AAAAPAAAAAAAA&#10;AAAAAAAAAKECAABkcnMvZG93bnJldi54bWxQSwUGAAAAAAQABAD5AAAAlQMAAAAA&#10;" strokeweight="1.1pt"/>
                          <v:line id="Line 14310" o:spid="_x0000_s2009" style="position:absolute;visibility:visible;mso-wrap-style:square" from="5809,5717" to="5814,5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eLucYAAADeAAAADwAAAGRycy9kb3ducmV2LnhtbESPT4vCMBTE74LfITzBi6ypPaxSjbKs&#10;Kwh78t/B29vmmZZtXrpN1tZvbwTB4zAzv2EWq85W4kqNLx0rmIwTEMS50yUbBcfD5m0GwgdkjZVj&#10;UnAjD6tlv7fATLuWd3TdByMihH2GCooQ6kxKnxdk0Y9dTRy9i2sshigbI3WDbYTbSqZJ8i4tlhwX&#10;Cqzps6D8d/9vFejvU/7nW7M+/xy1PIX6a2dGiVLDQfcxBxGoC6/ws73VCtJ0Nk3hcSde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Hi7nGAAAA3gAAAA8AAAAAAAAA&#10;AAAAAAAAoQIAAGRycy9kb3ducmV2LnhtbFBLBQYAAAAABAAEAPkAAACUAwAAAAA=&#10;" strokeweight="1.1pt"/>
                          <v:line id="Line 14311" o:spid="_x0000_s2010" style="position:absolute;visibility:visible;mso-wrap-style:square" from="5814,5743" to="5820,5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suIscAAADeAAAADwAAAGRycy9kb3ducmV2LnhtbESPS2vDMBCE74X8B7GFXkoi14UkOJZD&#10;6AMKOeV16G1rbWRTa+Vaauz8+ygQyHGYmW+YfDnYRpyo87VjBS+TBARx6XTNRsF+9zmeg/ABWWPj&#10;mBScycOyGD3kmGnX84ZO22BEhLDPUEEVQptJ6cuKLPqJa4mjd3SdxRBlZ6TusI9w28g0SabSYs1x&#10;ocKW3ioqf7f/VoFeH8o/35v375+9lofQfmzMc6LU0+OwWoAINIR7+Nb+0grSdD57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iy4ixwAAAN4AAAAPAAAAAAAA&#10;AAAAAAAAAKECAABkcnMvZG93bnJldi54bWxQSwUGAAAAAAQABAD5AAAAlQMAAAAA&#10;" strokeweight="1.1pt"/>
                          <v:line id="Line 14312" o:spid="_x0000_s2011" style="position:absolute;visibility:visible;mso-wrap-style:square" from="5820,5768" to="5827,5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K2VscAAADeAAAADwAAAGRycy9kb3ducmV2LnhtbESPS2vDMBCE74X8B7GFXkoi15QkOJZD&#10;6AMKOeV16G1rbWRTa+Vaauz8+ygQyHGYmW+YfDnYRpyo87VjBS+TBARx6XTNRsF+9zmeg/ABWWPj&#10;mBScycOyGD3kmGnX84ZO22BEhLDPUEEVQptJ6cuKLPqJa4mjd3SdxRBlZ6TusI9w28g0SabSYs1x&#10;ocKW3ioqf7f/VoFeH8o/35v375+9lofQfmzMc6LU0+OwWoAINIR7+Nb+0grSdD57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YrZWxwAAAN4AAAAPAAAAAAAA&#10;AAAAAAAAAKECAABkcnMvZG93bnJldi54bWxQSwUGAAAAAAQABAD5AAAAlQMAAAAA&#10;" strokeweight="1.1pt"/>
                          <v:line id="Line 14313" o:spid="_x0000_s2012" style="position:absolute;visibility:visible;mso-wrap-style:square" from="5827,5792" to="5832,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4TzccAAADeAAAADwAAAGRycy9kb3ducmV2LnhtbESPS2vDMBCE74X8B7GFXkoi19AkOJZD&#10;6AMKOeV16G1rbWRTa+Vaauz8+ygQyHGYmW+YfDnYRpyo87VjBS+TBARx6XTNRsF+9zmeg/ABWWPj&#10;mBScycOyGD3kmGnX84ZO22BEhLDPUEEVQptJ6cuKLPqJa4mjd3SdxRBlZ6TusI9w28g0SabSYs1x&#10;ocKW3ioqf7f/VoFeH8o/35v375+9lofQfmzMc6LU0+OwWoAINIR7+Nb+0grSdD57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LhPNxwAAAN4AAAAPAAAAAAAA&#10;AAAAAAAAAKECAABkcnMvZG93bnJldi54bWxQSwUGAAAAAAQABAD5AAAAlQMAAAAA&#10;" strokeweight="1.1pt"/>
                          <v:line id="Line 14314" o:spid="_x0000_s2013" style="position:absolute;visibility:visible;mso-wrap-style:square" from="5832,5815" to="5837,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yNuscAAADeAAAADwAAAGRycy9kb3ducmV2LnhtbESPT2vCQBTE74V+h+UVvBTdNAcrMRsp&#10;/QOCJzUevD2zz00w+zbNbk389t1CweMwM79h8tVoW3Gl3jeOFbzMEhDEldMNGwXl/mu6AOEDssbW&#10;MSm4kYdV8fiQY6bdwFu67oIREcI+QwV1CF0mpa9qsuhnriOO3tn1FkOUvZG6xyHCbSvTJJlLiw3H&#10;hRo7eq+puux+rAK9OVTffjAfx1Op5SF0n1vznCg1eRrfliACjeEe/m+vtYI0XbzO4e9OvAKy+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I26xwAAAN4AAAAPAAAAAAAA&#10;AAAAAAAAAKECAABkcnMvZG93bnJldi54bWxQSwUGAAAAAAQABAD5AAAAlQMAAAAA&#10;" strokeweight="1.1pt"/>
                          <v:line id="Line 14315" o:spid="_x0000_s2014" style="position:absolute;visibility:visible;mso-wrap-style:square" from="5837,5839" to="5844,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AoIcYAAADeAAAADwAAAGRycy9kb3ducmV2LnhtbESPQWvCQBSE74X+h+UVvBTdmINKdJVS&#10;LQietHrw9sw+N8Hs25jdmvjvXUHocZiZb5jZorOVuFHjS8cKhoMEBHHudMlGwf73pz8B4QOyxsox&#10;KbiTh8X8/W2GmXYtb+m2C0ZECPsMFRQh1JmUPi/Ioh+4mjh6Z9dYDFE2RuoG2wi3lUyTZCQtlhwX&#10;Cqzpu6D8svuzCvTmkF99a5bH017LQ6hXW/OZKNX76L6mIAJ14T/8aq+1gjSdjMfwvBOv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wKCHGAAAA3gAAAA8AAAAAAAAA&#10;AAAAAAAAoQIAAGRycy9kb3ducmV2LnhtbFBLBQYAAAAABAAEAPkAAACUAwAAAAA=&#10;" strokeweight="1.1pt"/>
                          <v:line id="Line 14316" o:spid="_x0000_s2015" style="position:absolute;visibility:visible;mso-wrap-style:square" from="5844,5862" to="5850,5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8U8MAAADeAAAADwAAAGRycy9kb3ducmV2LnhtbERPy4rCMBTdC/5DuMJsRNPpQqUaRRwH&#10;Blz5Wri7Nte02NzUJtrO308WAy4P571YdbYSL2p86VjB5zgBQZw7XbJRcDp+j2YgfEDWWDkmBb/k&#10;YbXs9xaYadfynl6HYEQMYZ+hgiKEOpPS5wVZ9GNXE0fu5hqLIcLGSN1gG8NtJdMkmUiLJceGAmva&#10;FJTfD0+rQO/O+cO35utyPWl5DvV2b4aJUh+Dbj0HEagLb/G/+0crSNPZNO6Nd+IV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vvFPDAAAA3gAAAA8AAAAAAAAAAAAA&#10;AAAAoQIAAGRycy9kb3ducmV2LnhtbFBLBQYAAAAABAAEAPkAAACRAwAAAAA=&#10;" strokeweight="1.1pt"/>
                          <v:line id="Line 14317" o:spid="_x0000_s2016" style="position:absolute;visibility:visible;mso-wrap-style:square" from="5850,5887" to="5855,5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ZyMcAAADeAAAADwAAAGRycy9kb3ducmV2LnhtbESPQWvCQBSE74X+h+UJvZS6MQe1MRsp&#10;tgWhJ60evD2zz00w+zbNbk38925B6HGYmW+YfDnYRlyo87VjBZNxAoK4dLpmo2D3/fkyB+EDssbG&#10;MSm4kodl8fiQY6Zdzxu6bIMREcI+QwVVCG0mpS8rsujHriWO3sl1FkOUnZG6wz7CbSPTJJlKizXH&#10;hQpbWlVUnre/VoH+2pc/vjfvh+NOy31oPzbmOVHqaTS8LUAEGsJ/+N5eawVpOp+9wt+deAVk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YxnIxwAAAN4AAAAPAAAAAAAA&#10;AAAAAAAAAKECAABkcnMvZG93bnJldi54bWxQSwUGAAAAAAQABAD5AAAAlQMAAAAA&#10;" strokeweight="1.1pt"/>
                          <v:line id="Line 14318" o:spid="_x0000_s2017" style="position:absolute;visibility:visible;mso-wrap-style:square" from="5855,5910" to="5862,5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zAcsYAAADeAAAADwAAAGRycy9kb3ducmV2LnhtbESPvWrDMBSF90LeQdxCl5LI8VCMEyWU&#10;poFAJ6f2kO3GupFNrSvXUmz37auh0PFw/vi2+9l2YqTBt44VrFcJCOLa6ZaNgvLzuMxA+ICssXNM&#10;Cn7Iw363eNhirt3EBY3nYEQcYZ+jgiaEPpfS1w1Z9CvXE0fv5gaLIcrBSD3gFMdtJ9MkeZEWW44P&#10;Dfb01lD9db5bBfqjqr/9ZA6Xa6llFfr3wjwnSj09zq8bEIHm8B/+a5+0gjTNsggQcSIKy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MwHLGAAAA3gAAAA8AAAAAAAAA&#10;AAAAAAAAoQIAAGRycy9kb3ducmV2LnhtbFBLBQYAAAAABAAEAPkAAACUAwAAAAA=&#10;" strokeweight="1.1pt"/>
                          <v:line id="Line 14319" o:spid="_x0000_s2018" style="position:absolute;visibility:visible;mso-wrap-style:square" from="5862,5931" to="5867,5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Bl6cYAAADeAAAADwAAAGRycy9kb3ducmV2LnhtbESPQWvCQBSE70L/w/IKXqRuzEFC6irS&#10;WhB6UuPB2zP73ASzb2N2a9J/7xYKHoeZ+YZZrAbbiDt1vnasYDZNQBCXTtdsFBSHr7cMhA/IGhvH&#10;pOCXPKyWL6MF5tr1vKP7PhgRIexzVFCF0OZS+rIii37qWuLoXVxnMUTZGak77CPcNjJNkrm0WHNc&#10;qLClj4rK6/7HKtDfx/Lme/N5OhdaHkO72ZlJotT4dVi/gwg0hGf4v73VCtI0y2bwdydeAb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AZenGAAAA3gAAAA8AAAAAAAAA&#10;AAAAAAAAoQIAAGRycy9kb3ducmV2LnhtbFBLBQYAAAAABAAEAPkAAACUAwAAAAA=&#10;" strokeweight="1.1pt"/>
                          <v:line id="Line 14320" o:spid="_x0000_s2019" style="position:absolute;visibility:visible;mso-wrap-style:square" from="5867,5954" to="5873,5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L7nsYAAADeAAAADwAAAGRycy9kb3ducmV2LnhtbESPQWvCQBSE74L/YXlCL2I2zUFC6kZE&#10;Wyj0pNVDb8/scxPMvo3ZrUn/vVso9DjMzDfMaj3aVtyp941jBc9JCoK4crpho+D4+bbIQfiArLF1&#10;TAp+yMO6nE5WWGg38J7uh2BEhLAvUEEdQldI6auaLPrEdcTRu7jeYoiyN1L3OES4bWWWpktpseG4&#10;UGNH25qq6+HbKtAfp+rmB7P7Oh+1PIXudW/mqVJPs3HzAiLQGP7Df+13rSDL8jyD3zvxCs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S+57GAAAA3gAAAA8AAAAAAAAA&#10;AAAAAAAAoQIAAGRycy9kb3ducmV2LnhtbFBLBQYAAAAABAAEAPkAAACUAwAAAAA=&#10;" strokeweight="1.1pt"/>
                          <v:line id="Line 14321" o:spid="_x0000_s2020" style="position:absolute;visibility:visible;mso-wrap-style:square" from="5873,5976" to="5879,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5eBcYAAADeAAAADwAAAGRycy9kb3ducmV2LnhtbESPT2vCQBTE7wW/w/KEXopuGkFCdBWx&#10;LRQ8+e/g7Zl9boLZtzG7Nem37xYEj8PM/IaZL3tbizu1vnKs4H2cgCAunK7YKDjsv0YZCB+QNdaO&#10;ScEveVguBi9zzLXreEv3XTAiQtjnqKAMocml9EVJFv3YNcTRu7jWYoiyNVK32EW4rWWaJFNpseK4&#10;UGJD65KK6+7HKtCbY3Hznfk4nQ9aHkPzuTVviVKvw341AxGoD8/wo/2tFaRplk3g/06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eXgXGAAAA3gAAAA8AAAAAAAAA&#10;AAAAAAAAoQIAAGRycy9kb3ducmV2LnhtbFBLBQYAAAAABAAEAPkAAACUAwAAAAA=&#10;" strokeweight="1.1pt"/>
                          <v:line id="Line 14322" o:spid="_x0000_s2021" style="position:absolute;visibility:visible;mso-wrap-style:square" from="5879,5999" to="5885,6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fGccYAAADeAAAADwAAAGRycy9kb3ducmV2LnhtbESPT2vCQBTE7wW/w/KEXopuGkRCdBWx&#10;LRQ8+e/g7Zl9boLZtzG7Nem37xYEj8PM/IaZL3tbizu1vnKs4H2cgCAunK7YKDjsv0YZCB+QNdaO&#10;ScEveVguBi9zzLXreEv3XTAiQtjnqKAMocml9EVJFv3YNcTRu7jWYoiyNVK32EW4rWWaJFNpseK4&#10;UGJD65KK6+7HKtCbY3Hznfk4nQ9aHkPzuTVviVKvw341AxGoD8/wo/2tFaRplk3g/06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3xnHGAAAA3gAAAA8AAAAAAAAA&#10;AAAAAAAAoQIAAGRycy9kb3ducmV2LnhtbFBLBQYAAAAABAAEAPkAAACUAwAAAAA=&#10;" strokeweight="1.1pt"/>
                          <v:line id="Line 14323" o:spid="_x0000_s2022" style="position:absolute;visibility:visible;mso-wrap-style:square" from="5885,6021" to="5890,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tj6sYAAADeAAAADwAAAGRycy9kb3ducmV2LnhtbESPT2vCQBTE7wW/w/KEXopuGlBCdBWx&#10;LRQ8+e/g7Zl9boLZtzG7Nem37xYEj8PM/IaZL3tbizu1vnKs4H2cgCAunK7YKDjsv0YZCB+QNdaO&#10;ScEveVguBi9zzLXreEv3XTAiQtjnqKAMocml9EVJFv3YNcTRu7jWYoiyNVK32EW4rWWaJFNpseK4&#10;UGJD65KK6+7HKtCbY3Hznfk4nQ9aHkPzuTVviVKvw341AxGoD8/wo/2tFaRplk3g/06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7Y+rGAAAA3gAAAA8AAAAAAAAA&#10;AAAAAAAAoQIAAGRycy9kb3ducmV2LnhtbFBLBQYAAAAABAAEAPkAAACUAwAAAAA=&#10;" strokeweight="1.1pt"/>
                          <v:line id="Line 14324" o:spid="_x0000_s2023" style="position:absolute;visibility:visible;mso-wrap-style:square" from="5890,6042" to="5896,6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n9ncYAAADeAAAADwAAAGRycy9kb3ducmV2LnhtbESPQWvCQBSE7wX/w/KEXorZNAcJ0Y2I&#10;tiD0pNWDt2f2uQlm36bZ1aT/vlso9DjMzDfMcjXaVjyo941jBa9JCoK4crpho+D4+T7LQfiArLF1&#10;TAq+ycOqnDwtsdBu4D09DsGICGFfoII6hK6Q0lc1WfSJ64ijd3W9xRBlb6TucYhw28osTefSYsNx&#10;ocaONjVVt8PdKtAfp+rLD2Z7vhy1PIXubW9eUqWep+N6ASLQGP7Df+2dVpBleT6H3zvxCsj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p/Z3GAAAA3gAAAA8AAAAAAAAA&#10;AAAAAAAAoQIAAGRycy9kb3ducmV2LnhtbFBLBQYAAAAABAAEAPkAAACUAwAAAAA=&#10;" strokeweight="1.1pt"/>
                          <v:line id="Line 14325" o:spid="_x0000_s2024" style="position:absolute;visibility:visible;mso-wrap-style:square" from="5896,6063" to="5902,6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VYBsYAAADeAAAADwAAAGRycy9kb3ducmV2LnhtbESPT2vCQBTE7wW/w/KEXopumoOG6Cpi&#10;Wyh48t/B2zP73ASzb2N2a9Jv3y0IHoeZ+Q0zX/a2FndqfeVYwfs4AUFcOF2xUXDYf40yED4ga6wd&#10;k4Jf8rBcDF7mmGvX8Zbuu2BEhLDPUUEZQpNL6YuSLPqxa4ijd3GtxRBla6RusYtwW8s0SSbSYsVx&#10;ocSG1iUV192PVaA3x+LmO/NxOh+0PIbmc2veEqVeh/1qBiJQH57hR/tbK0jTLJvC/514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lWAbGAAAA3gAAAA8AAAAAAAAA&#10;AAAAAAAAoQIAAGRycy9kb3ducmV2LnhtbFBLBQYAAAAABAAEAPkAAACUAwAAAAA=&#10;" strokeweight="1.1pt"/>
                          <v:line id="Line 14326" o:spid="_x0000_s2025" style="position:absolute;visibility:visible;mso-wrap-style:square" from="5902,6083" to="5908,6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MdMQAAADeAAAADwAAAGRycy9kb3ducmV2LnhtbERPPWvDMBDdC/kP4gpdSiLHQzFOlFCa&#10;BgKdnNpDtot1kU2tk2sptvvvq6HQ8fG+t/vZdmKkwbeOFaxXCQji2umWjYLy87jMQPiArLFzTAp+&#10;yMN+t3jYYq7dxAWN52BEDGGfo4ImhD6X0tcNWfQr1xNH7uYGiyHCwUg94BTDbSfTJHmRFluODQ32&#10;9NZQ/XW+WwX6o6q//WQOl2upZRX698I8J0o9Pc6vGxCB5vAv/nOftII0zbK4N96JV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sx0xAAAAN4AAAAPAAAAAAAAAAAA&#10;AAAAAKECAABkcnMvZG93bnJldi54bWxQSwUGAAAAAAQABAD5AAAAkgMAAAAA&#10;" strokeweight="1.1pt"/>
                          <v:line id="Line 14327" o:spid="_x0000_s2026" style="position:absolute;visibility:visible;mso-wrap-style:square" from="5908,6105" to="5913,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Zp78YAAADeAAAADwAAAGRycy9kb3ducmV2LnhtbESPT2vCQBTE7wW/w/KEXkQ3zUFidBWx&#10;LRQ8+e/g7Zl9boLZtzG7Nem37xaEHoeZ+Q2zWPW2Fg9qfeVYwdskAUFcOF2xUXA8fI4zED4ga6wd&#10;k4If8rBaDl4WmGvX8Y4e+2BEhLDPUUEZQpNL6YuSLPqJa4ijd3WtxRBla6RusYtwW8s0SabSYsVx&#10;ocSGNiUVt/23VaC3p+LuO/N+vhy1PIXmY2dGiVKvw349BxGoD//hZ/tLK0jTLJvB3514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2ae/GAAAA3gAAAA8AAAAAAAAA&#10;AAAAAAAAoQIAAGRycy9kb3ducmV2LnhtbFBLBQYAAAAABAAEAPkAAACUAwAAAAA=&#10;" strokeweight="1.1pt"/>
                          <v:line id="Line 14328" o:spid="_x0000_s2027" style="position:absolute;visibility:visible;mso-wrap-style:square" from="5913,6123" to="5920,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VWr8QAAADeAAAADwAAAGRycy9kb3ducmV2LnhtbESPy4rCMBSG9wO+QziCm0HT6WLQahTR&#10;EQRX3hbujs0xLTYntYm2vv1kMTDLn//GN1t0thIvanzpWMHXKAFBnDtdslFwOm6GYxA+IGusHJOC&#10;N3lYzHsfM8y0a3lPr0MwIo6wz1BBEUKdSenzgiz6kauJo3dzjcUQZWOkbrCN47aSaZJ8S4slx4cC&#10;a1oVlN8PT6tA7875w7dmfbmetDyH+mdvPhOlBv1uOQURqAv/4b/2VitI0/EkAkSciAJ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VVavxAAAAN4AAAAPAAAAAAAAAAAA&#10;AAAAAKECAABkcnMvZG93bnJldi54bWxQSwUGAAAAAAQABAD5AAAAkgMAAAAA&#10;" strokeweight="1.1pt"/>
                          <v:line id="Line 14329" o:spid="_x0000_s2028" style="position:absolute;visibility:visible;mso-wrap-style:square" from="5920,6144" to="5925,6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nzNMcAAADeAAAADwAAAGRycy9kb3ducmV2LnhtbESPQWvCQBSE74X+h+UVehHdmIPYmI2U&#10;2kLBk1YP3p7Z5yaYfRuzW5P+e1cQehxm5hsmXw62EVfqfO1YwXSSgCAuna7ZKNj9fI3nIHxA1tg4&#10;JgV/5GFZPD/lmGnX84au22BEhLDPUEEVQptJ6cuKLPqJa4mjd3KdxRBlZ6TusI9w28g0SWbSYs1x&#10;ocKWPioqz9tfq0Cv9+XF92Z1OO603If2c2NGiVKvL8P7AkSgIfyHH+1vrSBN529T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GfM0xwAAAN4AAAAPAAAAAAAA&#10;AAAAAAAAAKECAABkcnMvZG93bnJldi54bWxQSwUGAAAAAAQABAD5AAAAlQMAAAAA&#10;" strokeweight="1.1pt"/>
                          <v:line id="Line 14330" o:spid="_x0000_s2029" style="position:absolute;visibility:visible;mso-wrap-style:square" from="5925,6163" to="5931,6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ttQ8YAAADeAAAADwAAAGRycy9kb3ducmV2LnhtbESPT4vCMBTE74LfITzBi6ypPSxajbKs&#10;Kwh78t/B29vmmZZtXrpN1tZvbwTB4zAzv2EWq85W4kqNLx0rmIwTEMS50yUbBcfD5m0KwgdkjZVj&#10;UnAjD6tlv7fATLuWd3TdByMihH2GCooQ6kxKnxdk0Y9dTRy9i2sshigbI3WDbYTbSqZJ8i4tlhwX&#10;Cqzps6D8d/9vFejvU/7nW7M+/xy1PIX6a2dGiVLDQfcxBxGoC6/ws73VCtJ0OkvhcSde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LbUPGAAAA3gAAAA8AAAAAAAAA&#10;AAAAAAAAoQIAAGRycy9kb3ducmV2LnhtbFBLBQYAAAAABAAEAPkAAACUAwAAAAA=&#10;" strokeweight="1.1pt"/>
                          <v:line id="Line 14331" o:spid="_x0000_s2030" style="position:absolute;visibility:visible;mso-wrap-style:square" from="5931,6183" to="5938,6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fI2McAAADeAAAADwAAAGRycy9kb3ducmV2LnhtbESPQWvCQBSE74X+h+UJvZS6MYLYmI0U&#10;24LQk1YP3p7Z5yaYfZtmtyb+e7cg9DjMzDdMvhxsIy7U+dqxgsk4AUFcOl2zUbD7/nyZg/ABWWPj&#10;mBRcycOyeHzIMdOu5w1dtsGICGGfoYIqhDaT0pcVWfRj1xJH7+Q6iyHKzkjdYR/htpFpksykxZrj&#10;QoUtrSoqz9tfq0B/7csf35v3w3Gn5T60HxvznCj1NBreFiACDeE/fG+vtYI0nb9O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h8jYxwAAAN4AAAAPAAAAAAAA&#10;AAAAAAAAAKECAABkcnMvZG93bnJldi54bWxQSwUGAAAAAAQABAD5AAAAlQMAAAAA&#10;" strokeweight="1.1pt"/>
                          <v:line id="Line 14332" o:spid="_x0000_s2031" style="position:absolute;visibility:visible;mso-wrap-style:square" from="5938,6201" to="5943,6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5QrMcAAADeAAAADwAAAGRycy9kb3ducmV2LnhtbESPQWvCQBSE74X+h+UJvZS6MYjYmI0U&#10;24LQk1YP3p7Z5yaYfZtmtyb+e7cg9DjMzDdMvhxsIy7U+dqxgsk4AUFcOl2zUbD7/nyZg/ABWWPj&#10;mBRcycOyeHzIMdOu5w1dtsGICGGfoYIqhDaT0pcVWfRj1xJH7+Q6iyHKzkjdYR/htpFpksykxZrj&#10;QoUtrSoqz9tfq0B/7csf35v3w3Gn5T60HxvznCj1NBreFiACDeE/fG+vtYI0nb9O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blCsxwAAAN4AAAAPAAAAAAAA&#10;AAAAAAAAAKECAABkcnMvZG93bnJldi54bWxQSwUGAAAAAAQABAD5AAAAlQMAAAAA&#10;" strokeweight="1.1pt"/>
                          <v:line id="Line 14333" o:spid="_x0000_s2032" style="position:absolute;visibility:visible;mso-wrap-style:square" from="5943,6220" to="5948,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L1N8cAAADeAAAADwAAAGRycy9kb3ducmV2LnhtbESPQWvCQBSE74X+h+UJvZS6MaDYmI0U&#10;24LQk1YP3p7Z5yaYfZtmtyb+e7cg9DjMzDdMvhxsIy7U+dqxgsk4AUFcOl2zUbD7/nyZg/ABWWPj&#10;mBRcycOyeHzIMdOu5w1dtsGICGGfoYIqhDaT0pcVWfRj1xJH7+Q6iyHKzkjdYR/htpFpksykxZrj&#10;QoUtrSoqz9tfq0B/7csf35v3w3Gn5T60HxvznCj1NBreFiACDeE/fG+vtYI0nb9O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IvU3xwAAAN4AAAAPAAAAAAAA&#10;AAAAAAAAAKECAABkcnMvZG93bnJldi54bWxQSwUGAAAAAAQABAD5AAAAlQMAAAAA&#10;" strokeweight="1.1pt"/>
                          <v:line id="Line 14334" o:spid="_x0000_s2033" style="position:absolute;visibility:visible;mso-wrap-style:square" from="5948,6237" to="5955,6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BrQMcAAADeAAAADwAAAGRycy9kb3ducmV2LnhtbESPT2vCQBTE74V+h+UVvBTdNAfRmI2U&#10;/gHBkxoP3p7Z5yaYfZtmtyZ++26h0OMwM79h8vVoW3Gj3jeOFbzMEhDEldMNGwXl4XO6AOEDssbW&#10;MSm4k4d18fiQY6bdwDu67YMREcI+QwV1CF0mpa9qsuhnriOO3sX1FkOUvZG6xyHCbSvTJJlLiw3H&#10;hRo7equpuu6/rQK9PVZffjDvp3Op5TF0HzvznCg1eRpfVyACjeE//NfeaAVpuljO4fdOvAKy+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8GtAxwAAAN4AAAAPAAAAAAAA&#10;AAAAAAAAAKECAABkcnMvZG93bnJldi54bWxQSwUGAAAAAAQABAD5AAAAlQMAAAAA&#10;" strokeweight="1.1pt"/>
                          <v:line id="Line 14335" o:spid="_x0000_s2034" style="position:absolute;visibility:visible;mso-wrap-style:square" from="5955,6256" to="5961,6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zO28cAAADeAAAADwAAAGRycy9kb3ducmV2LnhtbESPQWvCQBSE74X+h+UJvZS6MQe1MRsp&#10;tgWhJ60evD2zz00w+zbNbk38925B6HGYmW+YfDnYRlyo87VjBZNxAoK4dLpmo2D3/fkyB+EDssbG&#10;MSm4kodl8fiQY6Zdzxu6bIMREcI+QwVVCG0mpS8rsujHriWO3sl1FkOUnZG6wz7CbSPTJJlKizXH&#10;hQpbWlVUnre/VoH+2pc/vjfvh+NOy31oPzbmOVHqaTS8LUAEGsJ/+N5eawVpOn+dwd+deAVk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M7bxwAAAN4AAAAPAAAAAAAA&#10;AAAAAAAAAKECAABkcnMvZG93bnJldi54bWxQSwUGAAAAAAQABAD5AAAAlQMAAAAA&#10;" strokeweight="1.1pt"/>
                          <v:line id="Line 14336" o:spid="_x0000_s2035" style="position:absolute;visibility:visible;mso-wrap-style:square" from="5961,6272" to="5966,6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NaqcMAAADeAAAADwAAAGRycy9kb3ducmV2LnhtbERPy4rCMBTdD/gP4QpuBk2ni0GrUURH&#10;EFz5Wri7Nte02NzUJtr695PFwCwP5z1bdLYSL2p86VjB1ygBQZw7XbJRcDpuhmMQPiBrrByTgjd5&#10;WMx7HzPMtGt5T69DMCKGsM9QQRFCnUnp84Is+pGriSN3c43FEGFjpG6wjeG2kmmSfEuLJceGAmta&#10;FZTfD0+rQO/O+cO3Zn25nrQ8h/pnbz4TpQb9bjkFEagL/+I/91YrSNPxJO6Nd+IV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jWqnDAAAA3gAAAA8AAAAAAAAAAAAA&#10;AAAAoQIAAGRycy9kb3ducmV2LnhtbFBLBQYAAAAABAAEAPkAAACRAwAAAAA=&#10;" strokeweight="1.1pt"/>
                          <v:line id="Line 14337" o:spid="_x0000_s2036" style="position:absolute;visibility:visible;mso-wrap-style:square" from="5966,6290" to="5971,6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MsYAAADeAAAADwAAAGRycy9kb3ducmV2LnhtbESPQWvCQBSE74X+h+UVvBTdmINodJVS&#10;LQietHrw9sw+N8Hs25jdmvjvXUHocZiZb5jZorOVuFHjS8cKhoMEBHHudMlGwf73pz8G4QOyxsox&#10;KbiTh8X8/W2GmXYtb+m2C0ZECPsMFRQh1JmUPi/Ioh+4mjh6Z9dYDFE2RuoG2wi3lUyTZCQtlhwX&#10;Cqzpu6D8svuzCvTmkF99a5bH017LQ6hXW/OZKNX76L6mIAJ14T/8aq+1gjQdTybwvBOv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v/zLGAAAA3gAAAA8AAAAAAAAA&#10;AAAAAAAAoQIAAGRycy9kb3ducmV2LnhtbFBLBQYAAAAABAAEAPkAAACUAwAAAAA=&#10;" strokeweight="1.1pt"/>
                          <v:line id="Line 14338" o:spid="_x0000_s2037" style="position:absolute;visibility:visible;mso-wrap-style:square" from="5971,6306" to="5978,6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7MtcUAAADeAAAADwAAAGRycy9kb3ducmV2LnhtbESPu2rDMBSG90DeQZxAl9BI8VBaN7IJ&#10;TQuBTrkN3U6tU9nEOnItNXbePhoCHX/+G9+qHF0rLtSHxrOG5UKBIK68adhqOB4+Hp9BhIhssPVM&#10;Gq4UoCymkxXmxg+8o8s+WpFGOOSooY6xy6UMVU0Ow8J3xMn78b3DmGRvpelxSOOulZlST9Jhw+mh&#10;xo7eaqrO+z+nwXyeqt8w2M3X99HIU+zed3autH6YjetXEJHG+B++t7dGQ5a9qA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7MtcUAAADeAAAADwAAAAAAAAAA&#10;AAAAAAChAgAAZHJzL2Rvd25yZXYueG1sUEsFBgAAAAAEAAQA+QAAAJMDAAAAAA==&#10;" strokeweight="1.1pt"/>
                          <v:line id="Line 14339" o:spid="_x0000_s2038" style="position:absolute;visibility:visible;mso-wrap-style:square" from="5978,6322" to="5984,6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JpLsYAAADeAAAADwAAAGRycy9kb3ducmV2LnhtbESPT2sCMRTE7wW/Q3hCL0UT91DqahSx&#10;FQo9+e/g7bl5Zhc3L+smuttv3xQKPQ4z8xtmvuxdLR7UhsqzhslYgSAuvKnYajjsN6M3ECEiG6w9&#10;k4ZvCrBcDJ7mmBvf8ZYeu2hFgnDIUUMZY5NLGYqSHIaxb4iTd/Gtw5hka6VpsUtwV8tMqVfpsOK0&#10;UGJD65KK6+7uNJivY3ELnX0/nQ9GHmPzsbUvSuvnYb+agYjUx//wX/vTaMiyqZrA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yaS7GAAAA3gAAAA8AAAAAAAAA&#10;AAAAAAAAoQIAAGRycy9kb3ducmV2LnhtbFBLBQYAAAAABAAEAPkAAACUAwAAAAA=&#10;" strokeweight="1.1pt"/>
                          <v:line id="Line 14340" o:spid="_x0000_s2039" style="position:absolute;visibility:visible;mso-wrap-style:square" from="5984,6339" to="5989,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D3WccAAADeAAAADwAAAGRycy9kb3ducmV2LnhtbESPQWsCMRSE70L/Q3gFL1IT9yB2a5RS&#10;LQietOuht9fNa3bp5mXdpO76702h4HGYmW+Y5XpwjbhQF2rPGmZTBYK49KZmq6H4eH9agAgR2WDj&#10;mTRcKcB69TBaYm58zwe6HKMVCcIhRw1VjG0uZSgrchimviVO3rfvHMYkOytNh32Cu0ZmSs2lw5rT&#10;QoUtvVVU/hx/nQazP5Xn0NvN51dh5Cm224OdKK3Hj8PrC4hIQ7yH/9s7oyHLnlUGf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IPdZxwAAAN4AAAAPAAAAAAAA&#10;AAAAAAAAAKECAABkcnMvZG93bnJldi54bWxQSwUGAAAAAAQABAD5AAAAlQMAAAAA&#10;" strokeweight="1.1pt"/>
                          <v:line id="Line 14341" o:spid="_x0000_s2040" style="position:absolute;visibility:visible;mso-wrap-style:square" from="5989,6354" to="5996,6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xSwscAAADeAAAADwAAAGRycy9kb3ducmV2LnhtbESPQWsCMRSE74L/ITyhF6lJtyDt1ihS&#10;Wyh40urB23Pzml3cvKyb1N3++0YQPA4z8w0zW/SuFhdqQ+VZw9NEgSAuvKnYath9fz6+gAgR2WDt&#10;mTT8UYDFfDiYYW58xxu6bKMVCcIhRw1ljE0uZShKchgmviFO3o9vHcYkWytNi12Cu1pmSk2lw4rT&#10;QokNvZdUnLa/ToNZ74tz6OzqcNwZuY/Nx8aOldYPo375BiJSH+/hW/vLaMiyV/U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bFLCxwAAAN4AAAAPAAAAAAAA&#10;AAAAAAAAAKECAABkcnMvZG93bnJldi54bWxQSwUGAAAAAAQABAD5AAAAlQMAAAAA&#10;" strokeweight="1.1pt"/>
                          <v:line id="Line 14342" o:spid="_x0000_s2041" style="position:absolute;visibility:visible;mso-wrap-style:square" from="5996,6368" to="6001,6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XKtscAAADeAAAADwAAAGRycy9kb3ducmV2LnhtbESPQWsCMRSE74L/ITyhF6lJlyLt1ihS&#10;Wyh40urB23Pzml3cvKyb1N3++0YQPA4z8w0zW/SuFhdqQ+VZw9NEgSAuvKnYath9fz6+gAgR2WDt&#10;mTT8UYDFfDiYYW58xxu6bKMVCcIhRw1ljE0uZShKchgmviFO3o9vHcYkWytNi12Cu1pmSk2lw4rT&#10;QokNvZdUnLa/ToNZ74tz6OzqcNwZuY/Nx8aOldYPo375BiJSH+/hW/vLaMiyV/U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hcq2xwAAAN4AAAAPAAAAAAAA&#10;AAAAAAAAAKECAABkcnMvZG93bnJldi54bWxQSwUGAAAAAAQABAD5AAAAlQMAAAAA&#10;" strokeweight="1.1pt"/>
                        </v:group>
                        <v:group id="Group 14343" o:spid="_x0000_s2042" style="position:absolute;left:6001;top:3522;width:1167;height:3099" coordorigin="6001,3522" coordsize="1167,30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wDu6McAAADe&#10;AAAADwAAAAAAAAAAAAAAAACqAgAAZHJzL2Rvd25yZXYueG1sUEsFBgAAAAAEAAQA+gAAAJ4DAAAA&#10;AA==&#10;">
                          <v:line id="Line 14344" o:spid="_x0000_s2043" style="position:absolute;visibility:visible;mso-wrap-style:square" from="6001,6383" to="6007,6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vxWscAAADeAAAADwAAAGRycy9kb3ducmV2LnhtbESPQWsCMRSE7wX/Q3hCL6Um3YPU1SjF&#10;Wij0pK4Hb6+bZ3bp5mXdRHf77xtB6HGYmW+YxWpwjbhSF2rPGl4mCgRx6U3NVkOx/3h+BREissHG&#10;M2n4pQCr5ehhgbnxPW/puotWJAiHHDVUMba5lKGsyGGY+JY4eSffOYxJdlaaDvsEd43MlJpKhzWn&#10;hQpbWldU/uwuToP5OpTn0Nv343dh5CG2m619Ulo/joe3OYhIQ/wP39ufRkOWzdQU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G/FaxwAAAN4AAAAPAAAAAAAA&#10;AAAAAAAAAKECAABkcnMvZG93bnJldi54bWxQSwUGAAAAAAQABAD5AAAAlQMAAAAA&#10;" strokeweight="1.1pt"/>
                          <v:line id="Line 14345" o:spid="_x0000_s2044" style="position:absolute;visibility:visible;mso-wrap-style:square" from="6007,6398" to="6013,6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dUwccAAADeAAAADwAAAGRycy9kb3ducmV2LnhtbESPQWsCMRSE74L/ITyhF6lJ91DbrVGk&#10;tlDwpNWDt+fmNbu4eVk3qbv9940geBxm5htmtuhdLS7UhsqzhqeJAkFceFOx1bD7/nx8AREissHa&#10;M2n4owCL+XAww9z4jjd02UYrEoRDjhrKGJtcylCU5DBMfEOcvB/fOoxJtlaaFrsEd7XMlHqWDitO&#10;CyU29F5Scdr+Og1mvS/OobOrw3Fn5D42Hxs7Vlo/jPrlG4hIfbyHb+0voyHLXtUU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V1TBxwAAAN4AAAAPAAAAAAAA&#10;AAAAAAAAAKECAABkcnMvZG93bnJldi54bWxQSwUGAAAAAAQABAD5AAAAlQMAAAAA&#10;" strokeweight="1.1pt"/>
                          <v:line id="Line 14346" o:spid="_x0000_s2045" style="position:absolute;visibility:visible;mso-wrap-style:square" from="6013,6412" to="6019,6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jAs8QAAADeAAAADwAAAGRycy9kb3ducmV2LnhtbERPu2rDMBTdA/kHcQNdQiPFQ2ndyCY0&#10;LQQ65TV0u7VuZRPryrXU2Pn7aAh0PJz3qhxdKy7Uh8azhuVCgSCuvGnYajgePh6fQYSIbLD1TBqu&#10;FKAsppMV5sYPvKPLPlqRQjjkqKGOsculDFVNDsPCd8SJ+/G9w5hgb6XpcUjhrpWZUk/SYcOpocaO&#10;3mqqzvs/p8F8nqrfMNjN1/fRyFPs3nd2rrR+mI3rVxCRxvgvvru3RkOWvai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yMCzxAAAAN4AAAAPAAAAAAAAAAAA&#10;AAAAAKECAABkcnMvZG93bnJldi54bWxQSwUGAAAAAAQABAD5AAAAkgMAAAAA&#10;" strokeweight="1.1pt"/>
                          <v:line id="Line 14347" o:spid="_x0000_s2046" style="position:absolute;visibility:visible;mso-wrap-style:square" from="6019,6425" to="6024,6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RlKMcAAADeAAAADwAAAGRycy9kb3ducmV2LnhtbESPQWsCMRSE7wX/Q3hCL6Um3YPU1SjF&#10;Wih4UteDt9fNM7t087Juorv9902h4HGYmW+YxWpwjbhRF2rPGl4mCgRx6U3NVkNx+Hh+BREissHG&#10;M2n4oQCr5ehhgbnxPe/oto9WJAiHHDVUMba5lKGsyGGY+JY4eWffOYxJdlaaDvsEd43MlJpKhzWn&#10;hQpbWldUfu+vToPZHstL6O376asw8hjbzc4+Ka0fx8PbHESkId7D/+1PoyHLZmoGf3fSF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hGUoxwAAAN4AAAAPAAAAAAAA&#10;AAAAAAAAAKECAABkcnMvZG93bnJldi54bWxQSwUGAAAAAAQABAD5AAAAlQMAAAAA&#10;" strokeweight="1.1pt"/>
                          <v:line id="Line 14348" o:spid="_x0000_s2047" style="position:absolute;visibility:visible;mso-wrap-style:square" from="6024,6439" to="6031,6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daaMYAAADeAAAADwAAAGRycy9kb3ducmV2LnhtbESPvW7CMBSFdyTewbpIXVBxkgG1KQYh&#10;aCUkpqQwdLuNb52o8XWI3SS8fT1U6nh0/vRtdpNtxUC9bxwrSFcJCOLK6YaNgsv72+MTCB+QNbaO&#10;ScGdPOy289kGc+1GLmgogxFxhH2OCuoQulxKX9Vk0a9cRxy9L9dbDFH2RuoexzhuW5klyVpabDg+&#10;1NjRoabqu/yxCvT5Wt38aI4fnxctr6F7LcwyUephMe1fQASawn/4r33SCrLsOY0AESei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WmjGAAAA3gAAAA8AAAAAAAAA&#10;AAAAAAAAoQIAAGRycy9kb3ducmV2LnhtbFBLBQYAAAAABAAEAPkAAACUAwAAAAA=&#10;" strokeweight="1.1pt"/>
                          <v:line id="Line 14349" o:spid="_x0000_s2048" style="position:absolute;visibility:visible;mso-wrap-style:square" from="6031,6451" to="6036,6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v/88cAAADeAAAADwAAAGRycy9kb3ducmV2LnhtbESPzWrDMBCE74G+g9hCLyGR7UNJncim&#10;tA0UcsrfobeNtZFNrZVrKbHz9lWhkOMwM98wq3K0rbhS7xvHCtJ5AoK4crpho+CwX88WIHxA1tg6&#10;JgU38lAWD5MV5toNvKXrLhgRIexzVFCH0OVS+qomi37uOuLonV1vMUTZG6l7HCLctjJLkmdpseG4&#10;UGNHbzVV37uLVaA3x+rHD+b963TQ8hi6j62ZJko9PY6vSxCBxnAP/7c/tYIse0lT+LsTr4As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K//zxwAAAN4AAAAPAAAAAAAA&#10;AAAAAAAAAKECAABkcnMvZG93bnJldi54bWxQSwUGAAAAAAQABAD5AAAAlQMAAAAA&#10;" strokeweight="1.1pt"/>
                          <v:line id="Line 14350" o:spid="_x0000_s2049" style="position:absolute;visibility:visible;mso-wrap-style:square" from="6036,6463" to="6042,6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lhhMcAAADeAAAADwAAAGRycy9kb3ducmV2LnhtbESPT2vCQBTE74V+h+UVvIhuzEFszEak&#10;f0DoSY2H3p7Z5yaYfZtmtyb99m6h0OMwM79h8s1oW3Gj3jeOFSzmCQjiyumGjYLy+D5bgfABWWPr&#10;mBT8kIdN8fiQY6bdwHu6HYIREcI+QwV1CF0mpa9qsujnriOO3sX1FkOUvZG6xyHCbSvTJFlKiw3H&#10;hRo7eqmpuh6+rQL9caq+/GBeP8+llqfQve3NNFFq8jRu1yACjeE//NfeaQVp+rxI4fdOvAKy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WGExwAAAN4AAAAPAAAAAAAA&#10;AAAAAAAAAKECAABkcnMvZG93bnJldi54bWxQSwUGAAAAAAQABAD5AAAAlQMAAAAA&#10;" strokeweight="1.1pt"/>
                          <v:line id="Line 14351" o:spid="_x0000_s2050" style="position:absolute;visibility:visible;mso-wrap-style:square" from="6042,6475" to="6049,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XEH8cAAADeAAAADwAAAGRycy9kb3ducmV2LnhtbESPT2vCQBTE70K/w/IKvYhuTEHa6Cql&#10;Vih48t/B2zP73ASzb2N2Nem37wqCx2FmfsNM552txI0aXzpWMBomIIhzp0s2Cnbb5eADhA/IGivH&#10;pOCPPMxnL70pZtq1vKbbJhgRIewzVFCEUGdS+rwgi37oauLonVxjMUTZGKkbbCPcVjJNkrG0WHJc&#10;KLCm74Ly8+ZqFejVPr/41iwOx52W+1D/rE0/UerttfuagAjUhWf40f7VCtL0c/Q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tcQfxwAAAN4AAAAPAAAAAAAA&#10;AAAAAAAAAKECAABkcnMvZG93bnJldi54bWxQSwUGAAAAAAQABAD5AAAAlQMAAAAA&#10;" strokeweight="1.1pt"/>
                          <v:line id="Line 14352" o:spid="_x0000_s2051" style="position:absolute;visibility:visible;mso-wrap-style:square" from="6049,6486" to="6054,6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xca8cAAADeAAAADwAAAGRycy9kb3ducmV2LnhtbESPT2vCQBTE70K/w/IKvYhuDEXa6Cql&#10;Vih48t/B2zP73ASzb2N2Nem37wqCx2FmfsNM552txI0aXzpWMBomIIhzp0s2Cnbb5eADhA/IGivH&#10;pOCPPMxnL70pZtq1vKbbJhgRIewzVFCEUGdS+rwgi37oauLonVxjMUTZGKkbbCPcVjJNkrG0WHJc&#10;KLCm74Ly8+ZqFejVPr/41iwOx52W+1D/rE0/UerttfuagAjUhWf40f7VCtL0c/Q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XFxrxwAAAN4AAAAPAAAAAAAA&#10;AAAAAAAAAKECAABkcnMvZG93bnJldi54bWxQSwUGAAAAAAQABAD5AAAAlQMAAAAA&#10;" strokeweight="1.1pt"/>
                          <v:line id="Line 14353" o:spid="_x0000_s2052" style="position:absolute;visibility:visible;mso-wrap-style:square" from="6054,6497" to="6059,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D58McAAADeAAAADwAAAGRycy9kb3ducmV2LnhtbESPT2vCQBTE70K/w/IKvYhuDFTa6Cql&#10;Vih48t/B2zP73ASzb2N2Nem37wqCx2FmfsNM552txI0aXzpWMBomIIhzp0s2Cnbb5eADhA/IGivH&#10;pOCPPMxnL70pZtq1vKbbJhgRIewzVFCEUGdS+rwgi37oauLonVxjMUTZGKkbbCPcVjJNkrG0WHJc&#10;KLCm74Ly8+ZqFejVPr/41iwOx52W+1D/rE0/UerttfuagAjUhWf40f7VCtL0c/Q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EPnwxwAAAN4AAAAPAAAAAAAA&#10;AAAAAAAAAKECAABkcnMvZG93bnJldi54bWxQSwUGAAAAAAQABAD5AAAAlQMAAAAA&#10;" strokeweight="1.1pt"/>
                          <v:line id="Line 14354" o:spid="_x0000_s2053" style="position:absolute;visibility:visible;mso-wrap-style:square" from="6059,6508" to="6065,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Jnh8YAAADeAAAADwAAAGRycy9kb3ducmV2LnhtbESPT4vCMBTE78J+h/AW9iKa2oNoNcqy&#10;64LgyX8Hb8/mmRabl24Tbf32ZmHB4zAzv2Hmy85W4k6NLx0rGA0TEMS50yUbBYf9z2ACwgdkjZVj&#10;UvAgD8vFW2+OmXYtb+m+C0ZECPsMFRQh1JmUPi/Ioh+6mjh6F9dYDFE2RuoG2wi3lUyTZCwtlhwX&#10;Cqzpq6D8urtZBXpzzH99a75P54OWx1CvtqafKPXx3n3OQATqwiv8315rBWk6HY3h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CZ4fGAAAA3gAAAA8AAAAAAAAA&#10;AAAAAAAAoQIAAGRycy9kb3ducmV2LnhtbFBLBQYAAAAABAAEAPkAAACUAwAAAAA=&#10;" strokeweight="1.1pt"/>
                          <v:line id="Line 14355" o:spid="_x0000_s2054" style="position:absolute;visibility:visible;mso-wrap-style:square" from="6065,6517" to="6072,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7CHMcAAADeAAAADwAAAGRycy9kb3ducmV2LnhtbESPT2vCQBTE70K/w/IKvYhuzKG20VVK&#10;rVDw5L+Dt2f2uQlm38bsatJv3xUEj8PM/IaZzjtbiRs1vnSsYDRMQBDnTpdsFOy2y8EHCB+QNVaO&#10;ScEfeZjPXnpTzLRreU23TTAiQthnqKAIoc6k9HlBFv3Q1cTRO7nGYoiyMVI32Ea4rWSaJO/SYslx&#10;ocCavgvKz5urVaBX+/ziW7M4HHda7kP9szb9RKm31+5rAiJQF57hR/tXK0jTz9EY7nfiFZC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jsIcxwAAAN4AAAAPAAAAAAAA&#10;AAAAAAAAAKECAABkcnMvZG93bnJldi54bWxQSwUGAAAAAAQABAD5AAAAlQMAAAAA&#10;" strokeweight="1.1pt"/>
                          <v:line id="Line 14356" o:spid="_x0000_s2055" style="position:absolute;visibility:visible;mso-wrap-style:square" from="6072,6527" to="6077,6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FWbsQAAADeAAAADwAAAGRycy9kb3ducmV2LnhtbERPPW/CMBDdkfgP1iF1QcVJBtSmGISg&#10;lZCYksLQ7RpfnajxOcRuEv59PVTq+PS+N7vJtmKg3jeOFaSrBARx5XTDRsHl/e3xCYQPyBpbx6Tg&#10;Th522/lsg7l2Ixc0lMGIGMI+RwV1CF0upa9qsuhXriOO3JfrLYYIeyN1j2MMt63MkmQtLTYcG2rs&#10;6FBT9V3+WAX6fK1ufjTHj8+LltfQvRZmmSj1sJj2LyACTeFf/Oc+aQVZ9pzGvfFOv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EVZuxAAAAN4AAAAPAAAAAAAAAAAA&#10;AAAAAKECAABkcnMvZG93bnJldi54bWxQSwUGAAAAAAQABAD5AAAAkgMAAAAA&#10;" strokeweight="1.1pt"/>
                          <v:line id="Line 14357" o:spid="_x0000_s2056" style="position:absolute;visibility:visible;mso-wrap-style:square" from="6077,6536" to="6082,6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3z9ccAAADeAAAADwAAAGRycy9kb3ducmV2LnhtbESPQWvCQBSE74X+h+UVeim6MQfRmI2U&#10;2kLBk1YP3p7Z5yaYfRuzW5P+e1cQehxm5hsmXw62EVfqfO1YwWScgCAuna7ZKNj9fI1mIHxA1tg4&#10;JgV/5GFZPD/lmGnX84au22BEhLDPUEEVQptJ6cuKLPqxa4mjd3KdxRBlZ6TusI9w28g0SabSYs1x&#10;ocKWPioqz9tfq0Cv9+XF92Z1OO603If2c2PeEqVeX4b3BYhAQ/gPP9rfWkGazidz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XfP1xwAAAN4AAAAPAAAAAAAA&#10;AAAAAAAAAKECAABkcnMvZG93bnJldi54bWxQSwUGAAAAAAQABAD5AAAAlQMAAAAA&#10;" strokeweight="1.1pt"/>
                          <v:line id="Line 14358" o:spid="_x0000_s2057" style="position:absolute;visibility:visible;mso-wrap-style:square" from="6082,6544" to="6089,6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uQ1cYAAADeAAAADwAAAGRycy9kb3ducmV2LnhtbESPu27CMBSG90q8g3WQulTEaYaqDTEI&#10;9SIhdQKSodshPjgR8XEauyS8PR6QOv76b/qK9WQ7caHBt44VPCcpCOLa6ZaNgvLwtXgF4QOyxs4x&#10;KbiSh/Vq9lBgrt3IO7rsgxFxhH2OCpoQ+lxKXzdk0SeuJ47eyQ0WQ5SDkXrAMY7bTmZp+iItthwf&#10;GuzpvaH6vP+zCvR3Vf/60Xz8HEstq9B/7sxTqtTjfNosQQSawn/43t5qBVn2lkWAiBNR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LkNXGAAAA3gAAAA8AAAAAAAAA&#10;AAAAAAAAoQIAAGRycy9kb3ducmV2LnhtbFBLBQYAAAAABAAEAPkAAACUAwAAAAA=&#10;" strokeweight="1.1pt"/>
                          <v:line id="Line 14359" o:spid="_x0000_s2058" style="position:absolute;visibility:visible;mso-wrap-style:square" from="6089,6553" to="6095,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1TscAAADeAAAADwAAAGRycy9kb3ducmV2LnhtbESPT2vCQBTE74V+h+UVvIhuzEFszEak&#10;f0DoSY2H3p7Z5yaYfZtmtyb99m6h0OMwM79h8s1oW3Gj3jeOFSzmCQjiyumGjYLy+D5bgfABWWPr&#10;mBT8kIdN8fiQY6bdwHu6HYIREcI+QwV1CF0mpa9qsujnriOO3sX1FkOUvZG6xyHCbSvTJFlKiw3H&#10;hRo7eqmpuh6+rQL9caq+/GBeP8+llqfQve3NNFFq8jRu1yACjeE//NfeaQVp+pwu4PdOvAKy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RzVOxwAAAN4AAAAPAAAAAAAA&#10;AAAAAAAAAKECAABkcnMvZG93bnJldi54bWxQSwUGAAAAAAQABAD5AAAAlQMAAAAA&#10;" strokeweight="1.1pt"/>
                          <v:line id="Line 14360" o:spid="_x0000_s2059" style="position:absolute;visibility:visible;mso-wrap-style:square" from="6095,6561" to="6100,6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WrOccAAADeAAAADwAAAGRycy9kb3ducmV2LnhtbESPQWsCMRSE70L/Q3gFL1KzzUF0a5RS&#10;WxB6UtdDb6+b1+zSzcu6Sd3tvzeC4HGYmW+Y5XpwjThTF2rPGp6nGQji0puarYbi8PE0BxEissHG&#10;M2n4pwDr1cNoibnxPe/ovI9WJAiHHDVUMba5lKGsyGGY+pY4eT++cxiT7Kw0HfYJ7hqpsmwmHdac&#10;Fips6a2i8nf/5zSYz2N5Cr3dfH0XRh5j+76zk0zr8ePw+gIi0hDv4Vt7azQotVAKrnfSFZCr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las5xwAAAN4AAAAPAAAAAAAA&#10;AAAAAAAAAKECAABkcnMvZG93bnJldi54bWxQSwUGAAAAAAQABAD5AAAAlQMAAAAA&#10;" strokeweight="1.1pt"/>
                          <v:line id="Line 14361" o:spid="_x0000_s2060" style="position:absolute;visibility:visible;mso-wrap-style:square" from="6100,6567" to="6107,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OoscAAADeAAAADwAAAGRycy9kb3ducmV2LnhtbESPQWvCQBSE70L/w/IKvUjdGKG0qZtQ&#10;tILQk1YP3p7Z101o9m3Mrib+e7dQ8DjMzDfMvBhsIy7U+dqxgukkAUFcOl2zUbD7Xj2/gvABWWPj&#10;mBRcyUORP4zmmGnX84Yu22BEhLDPUEEVQptJ6cuKLPqJa4mj9+M6iyHKzkjdYR/htpFpkrxIizXH&#10;hQpbWlRU/m7PVoH+2pcn35vl4bjTch/az40ZJ0o9PQ4f7yACDeEe/m+vtYI0fUtn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2Q6ixwAAAN4AAAAPAAAAAAAA&#10;AAAAAAAAAKECAABkcnMvZG93bnJldi54bWxQSwUGAAAAAAQABAD5AAAAlQMAAAAA&#10;" strokeweight="1.1pt"/>
                          <v:line id="Line 14362" o:spid="_x0000_s2061" style="position:absolute;visibility:visible;mso-wrap-style:square" from="6107,6574" to="6112,6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W1scAAADeAAAADwAAAGRycy9kb3ducmV2LnhtbESPQWvCQBSE70L/w/IKvUjdGKS0qZtQ&#10;tILQk1YP3p7Z101o9m3Mrib+e7dQ8DjMzDfMvBhsIy7U+dqxgukkAUFcOl2zUbD7Xj2/gvABWWPj&#10;mBRcyUORP4zmmGnX84Yu22BEhLDPUEEVQptJ6cuKLPqJa4mj9+M6iyHKzkjdYR/htpFpkrxIizXH&#10;hQpbWlRU/m7PVoH+2pcn35vl4bjTch/az40ZJ0o9PQ4f7yACDeEe/m+vtYI0fUtn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MJbWxwAAAN4AAAAPAAAAAAAA&#10;AAAAAAAAAKECAABkcnMvZG93bnJldi54bWxQSwUGAAAAAAQABAD5AAAAlQMAAAAA&#10;" strokeweight="1.1pt"/>
                          <v:line id="Line 14363" o:spid="_x0000_s2062" style="position:absolute;visibility:visible;mso-wrap-style:square" from="6112,6581" to="6118,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zTccAAADeAAAADwAAAGRycy9kb3ducmV2LnhtbESPQWvCQBSE70L/w/IKvUjdGLC0qZtQ&#10;tILQk1YP3p7Z101o9m3Mrib+e7dQ8DjMzDfMvBhsIy7U+dqxgukkAUFcOl2zUbD7Xj2/gvABWWPj&#10;mBRcyUORP4zmmGnX84Yu22BEhLDPUEEVQptJ6cuKLPqJa4mj9+M6iyHKzkjdYR/htpFpkrxIizXH&#10;hQpbWlRU/m7PVoH+2pcn35vl4bjTch/az40ZJ0o9PQ4f7yACDeEe/m+vtYI0fUtn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fDNNxwAAAN4AAAAPAAAAAAAA&#10;AAAAAAAAAKECAABkcnMvZG93bnJldi54bWxQSwUGAAAAAAQABAD5AAAAlQMAAAAA&#10;" strokeweight="1.1pt"/>
                          <v:line id="Line 14364" o:spid="_x0000_s2063" style="position:absolute;visibility:visible;mso-wrap-style:square" from="6118,6586" to="6124,6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6tOscAAADeAAAADwAAAGRycy9kb3ducmV2LnhtbESPQWvCQBSE74X+h+UVvEjdNAexMRsp&#10;bQXBkxoPvb1mn5vQ7Ns0uzXx37uC0OMwM98w+Wq0rThT7xvHCl5mCQjiyumGjYLysH5egPABWWPr&#10;mBRcyMOqeHzIMdNu4B2d98GICGGfoYI6hC6T0lc1WfQz1xFH7+R6iyHK3kjd4xDhtpVpksylxYbj&#10;Qo0dvddU/ez/rAK9PVa/fjAfX9+llsfQfe7MNFFq8jS+LUEEGsN/+N7eaAVp+prO4XYnXgFZ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rq06xwAAAN4AAAAPAAAAAAAA&#10;AAAAAAAAAKECAABkcnMvZG93bnJldi54bWxQSwUGAAAAAAQABAD5AAAAlQMAAAAA&#10;" strokeweight="1.1pt"/>
                          <v:line id="Line 14365" o:spid="_x0000_s2064" style="position:absolute;visibility:visible;mso-wrap-style:square" from="6124,6592" to="6130,6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IIoccAAADeAAAADwAAAGRycy9kb3ducmV2LnhtbESPQWvCQBSE70L/w/IKvUjdmINtUzeh&#10;aAWhJ60evD2zr5vQ7NuYXU38926h4HGYmW+YeTHYRlyo87VjBdNJAoK4dLpmo2D3vXp+BeEDssbG&#10;MSm4kocifxjNMdOu5w1dtsGICGGfoYIqhDaT0pcVWfQT1xJH78d1FkOUnZG6wz7CbSPTJJlJizXH&#10;hQpbWlRU/m7PVoH+2pcn35vl4bjTch/az40ZJ0o9PQ4f7yACDeEe/m+vtYI0fUtf4O9OvAIy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4gihxwAAAN4AAAAPAAAAAAAA&#10;AAAAAAAAAKECAABkcnMvZG93bnJldi54bWxQSwUGAAAAAAQABAD5AAAAlQMAAAAA&#10;" strokeweight="1.1pt"/>
                          <v:line id="Line 14366" o:spid="_x0000_s2065" style="position:absolute;visibility:visible;mso-wrap-style:square" from="6130,6597" to="6135,6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2c08QAAADeAAAADwAAAGRycy9kb3ducmV2LnhtbERPu27CMBTdK/EP1kXqUhGnGao2xCDU&#10;h4TUCUiGbpf44kTE12nskvD3eEDqeHTexXqynbjQ4FvHCp6TFARx7XTLRkF5+Fq8gvABWWPnmBRc&#10;ycN6NXsoMNdu5B1d9sGIGMI+RwVNCH0upa8bsugT1xNH7uQGiyHCwUg94BjDbSezNH2RFluODQ32&#10;9N5Qfd7/WQX6u6p//Wg+fo6lllXoP3fmKVXqcT5tliACTeFffHdvtYIse8vi3ngnXgG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fZzTxAAAAN4AAAAPAAAAAAAAAAAA&#10;AAAAAKECAABkcnMvZG93bnJldi54bWxQSwUGAAAAAAQABAD5AAAAkgMAAAAA&#10;" strokeweight="1.1pt"/>
                          <v:line id="Line 14367" o:spid="_x0000_s2066" style="position:absolute;visibility:visible;mso-wrap-style:square" from="6135,6601" to="6142,6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E5SMYAAADeAAAADwAAAGRycy9kb3ducmV2LnhtbESPT4vCMBTE74LfITzBi6ypPSxajbKs&#10;Kwh78t/B29vmmZZtXrpN1tZvbwTB4zAzv2EWq85W4kqNLx0rmIwTEMS50yUbBcfD5m0KwgdkjZVj&#10;UnAjD6tlv7fATLuWd3TdByMihH2GCooQ6kxKnxdk0Y9dTRy9i2sshigbI3WDbYTbSqZJ8i4tlhwX&#10;Cqzps6D8d/9vFejvU/7nW7M+/xy1PIX6a2dGiVLDQfcxBxGoC6/ws73VCtJ0ls7gcSde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xOUjGAAAA3gAAAA8AAAAAAAAA&#10;AAAAAAAAoQIAAGRycy9kb3ducmV2LnhtbFBLBQYAAAAABAAEAPkAAACUAwAAAAA=&#10;" strokeweight="1.1pt"/>
                          <v:line id="Line 14368" o:spid="_x0000_s2067" style="position:absolute;visibility:visible;mso-wrap-style:square" from="6142,6605" to="6147,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IGCMUAAADeAAAADwAAAGRycy9kb3ducmV2LnhtbESPzWrCQBSF9wXfYbiCm6ITI5Q2OorY&#10;Fgqu1Lhwd83cTkIzd2JmNPHtnUXB5eH88S1Wva3FjVpfOVYwnSQgiAunKzYK8sP3+B2ED8gaa8ek&#10;4E4eVsvBywIz7Tre0W0fjIgj7DNUUIbQZFL6oiSLfuIa4uj9utZiiLI1UrfYxXFbyzRJ3qTFiuND&#10;iQ1tSir+9lerQG+PxcV35vN0zrU8huZrZ14TpUbDfj0HEagPz/B/+0crSNOPWQ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IGCMUAAADeAAAADwAAAAAAAAAA&#10;AAAAAAChAgAAZHJzL2Rvd25yZXYueG1sUEsFBgAAAAAEAAQA+QAAAJMDAAAAAA==&#10;" strokeweight="1.1pt"/>
                          <v:line id="Line 14369" o:spid="_x0000_s2068" style="position:absolute;visibility:visible;mso-wrap-style:square" from="6147,6609" to="6153,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6jk8cAAADeAAAADwAAAGRycy9kb3ducmV2LnhtbESPT2vCQBTE70K/w/IKvYhuTEHa6Cql&#10;Vih48t/B2zP73ASzb2N2Nem37wqCx2FmfsNM552txI0aXzpWMBomIIhzp0s2Cnbb5eADhA/IGivH&#10;pOCPPMxnL70pZtq1vKbbJhgRIewzVFCEUGdS+rwgi37oauLonVxjMUTZGKkbbCPcVjJNkrG0WHJc&#10;KLCm74Ly8+ZqFejVPr/41iwOx52W+1D/rE0/UerttfuagAjUhWf40f7VCtL0830E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nqOTxwAAAN4AAAAPAAAAAAAA&#10;AAAAAAAAAKECAABkcnMvZG93bnJldi54bWxQSwUGAAAAAAQABAD5AAAAlQMAAAAA&#10;" strokeweight="1.1pt"/>
                          <v:line id="Line 14370" o:spid="_x0000_s2069" style="position:absolute;visibility:visible;mso-wrap-style:square" from="6153,6612" to="6158,6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w95McAAADeAAAADwAAAGRycy9kb3ducmV2LnhtbESPQWvCQBSE70L/w/IKvUjdGKG0qZtQ&#10;tILQk1YP3p7Z101o9m3Mrib+e7dQ8DjMzDfMvBhsIy7U+dqxgukkAUFcOl2zUbD7Xj2/gvABWWPj&#10;mBRcyUORP4zmmGnX84Yu22BEhLDPUEEVQptJ6cuKLPqJa4mj9+M6iyHKzkjdYR/htpFpkrxIizXH&#10;hQpbWlRU/m7PVoH+2pcn35vl4bjTch/az40ZJ0o9PQ4f7yACDeEe/m+vtYI0fZul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TD3kxwAAAN4AAAAPAAAAAAAA&#10;AAAAAAAAAKECAABkcnMvZG93bnJldi54bWxQSwUGAAAAAAQABAD5AAAAlQMAAAAA&#10;" strokeweight="1.1pt"/>
                          <v:line id="Line 14371" o:spid="_x0000_s2070" style="position:absolute;visibility:visible;mso-wrap-style:square" from="6158,6615" to="6165,6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CYf8cAAADeAAAADwAAAGRycy9kb3ducmV2LnhtbESPT2vCQBTE7wW/w/KEXkrdNIJodBNK&#10;/0DBk1YPvT2zz00w+zbNbk389q4g9DjMzG+YVTHYRpyp87VjBS+TBARx6XTNRsHu+/N5DsIHZI2N&#10;Y1JwIQ9FPnpYYaZdzxs6b4MREcI+QwVVCG0mpS8rsugnriWO3tF1FkOUnZG6wz7CbSPTJJlJizXH&#10;hQpbequoPG3/rAK93pe/vjfvP4edlvvQfmzMU6LU43h4XYIINIT/8L39pRWk6WI6hd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AJh/xwAAAN4AAAAPAAAAAAAA&#10;AAAAAAAAAKECAABkcnMvZG93bnJldi54bWxQSwUGAAAAAAQABAD5AAAAlQMAAAAA&#10;" strokeweight="1.1pt"/>
                          <v:line id="Line 14372" o:spid="_x0000_s2071" style="position:absolute;visibility:visible;mso-wrap-style:square" from="6165,6618" to="6170,6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AC8cAAADeAAAADwAAAGRycy9kb3ducmV2LnhtbESPQWvCQBSE74X+h+UVeim6aRTR6Cql&#10;rVDwpMaDt2f2uQlm36bZrUn/fbcgeBxm5htmseptLa7U+sqxgtdhAoK4cLpioyDfrwdTED4ga6wd&#10;k4Jf8rBaPj4sMNOu4y1dd8GICGGfoYIyhCaT0hclWfRD1xBH7+xaiyHK1kjdYhfhtpZpkkykxYrj&#10;QokNvZdUXHY/VoHeHIpv35mP4ynX8hCaz615SZR6furf5iAC9eEevrW/tII0nY3G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6QALxwAAAN4AAAAPAAAAAAAA&#10;AAAAAAAAAKECAABkcnMvZG93bnJldi54bWxQSwUGAAAAAAQABAD5AAAAlQMAAAAA&#10;" strokeweight="1.1pt"/>
                          <v:line id="Line 14373" o:spid="_x0000_s2072" style="position:absolute;visibility:visible;mso-wrap-style:square" from="6170,6619" to="6176,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WlkMcAAADeAAAADwAAAGRycy9kb3ducmV2LnhtbESPQWvCQBSE74X+h+UVeim6aUTR6Cql&#10;rVDwpMaDt2f2uQlm36bZrUn/fbcgeBxm5htmseptLa7U+sqxgtdhAoK4cLpioyDfrwdTED4ga6wd&#10;k4Jf8rBaPj4sMNOu4y1dd8GICGGfoYIyhCaT0hclWfRD1xBH7+xaiyHK1kjdYhfhtpZpkkykxYrj&#10;QokNvZdUXHY/VoHeHIpv35mP4ynX8hCaz615SZR6furf5iAC9eEevrW/tII0nY3G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paWQxwAAAN4AAAAPAAAAAAAA&#10;AAAAAAAAAKECAABkcnMvZG93bnJldi54bWxQSwUGAAAAAAQABAD5AAAAlQMAAAAA&#10;" strokeweight="1.1pt"/>
                          <v:line id="Line 14374" o:spid="_x0000_s2073" style="position:absolute;visibility:visible;mso-wrap-style:square" from="6176,6620" to="6183,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758cAAADeAAAADwAAAGRycy9kb3ducmV2LnhtbESPS2vDMBCE74X8B7GBXkoj14WQOJFN&#10;6QMKOeV16G1jbWQTa+Vaauz++ygQyHGYmW+YZTHYRpyp87VjBS+TBARx6XTNRsFu+/U8A+EDssbG&#10;MSn4Jw9FPnpYYqZdz2s6b4IREcI+QwVVCG0mpS8rsugnriWO3tF1FkOUnZG6wz7CbSPTJJlKizXH&#10;hQpbeq+oPG3+rAK92pe/vjcfP4edlvvQfq7NU6LU43h4W4AINIR7+Nb+1grSdP46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dzvnxwAAAN4AAAAPAAAAAAAA&#10;AAAAAAAAAKECAABkcnMvZG93bnJldi54bWxQSwUGAAAAAAQABAD5AAAAlQMAAAAA&#10;" strokeweight="1.1pt"/>
                          <v:line id="Line 14375" o:spid="_x0000_s2074" style="position:absolute;visibility:visible;mso-wrap-style:square" from="6183,6620" to="6188,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uefMgAAADeAAAADwAAAGRycy9kb3ducmV2LnhtbESPT2vCQBTE74V+h+UVeim6aQT/RFcp&#10;bYWCJzUevD2zz00w+zbNbk367bsFweMwM79hFqve1uJKra8cK3gdJiCIC6crNgry/XowBeEDssba&#10;MSn4JQ+r5ePDAjPtOt7SdReMiBD2GSooQ2gyKX1RkkU/dA1x9M6utRiibI3ULXYRbmuZJslYWqw4&#10;LpTY0HtJxWX3YxXozaH49p35OJ5yLQ+h+dyal0Sp56f+bQ4iUB/u4Vv7SytI09loAv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zuefMgAAADeAAAADwAAAAAA&#10;AAAAAAAAAAChAgAAZHJzL2Rvd25yZXYueG1sUEsFBgAAAAAEAAQA+QAAAJYDAAAAAA==&#10;" strokeweight="1.1pt"/>
                          <v:line id="Line 14376" o:spid="_x0000_s2075" style="position:absolute;visibility:visible;mso-wrap-style:square" from="6188,6620" to="6193,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QKDsQAAADeAAAADwAAAGRycy9kb3ducmV2LnhtbERPz2vCMBS+D/wfwhO8DE2tMLZqFHEb&#10;DDyp9eDt2bylZc1LbaKt/705DDx+fL8Xq97W4katrxwrmE4SEMSF0xUbBfnhe/wOwgdkjbVjUnAn&#10;D6vl4GWBmXYd7+i2D0bEEPYZKihDaDIpfVGSRT9xDXHkfl1rMUTYGqlb7GK4rWWaJG/SYsWxocSG&#10;NiUVf/urVaC3x+LiO/N5OudaHkPztTOviVKjYb+egwjUh6f43/2jFaTpxyz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pAoOxAAAAN4AAAAPAAAAAAAAAAAA&#10;AAAAAKECAABkcnMvZG93bnJldi54bWxQSwUGAAAAAAQABAD5AAAAkgMAAAAA&#10;" strokeweight="1.1pt"/>
                          <v:line id="Line 14377" o:spid="_x0000_s2076" style="position:absolute;visibility:visible;mso-wrap-style:square" from="6193,6620" to="6200,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ivlccAAADeAAAADwAAAGRycy9kb3ducmV2LnhtbESPS2vDMBCE74X8B7GFXkoi14WQOJZD&#10;6AMKOeV16G1rbWRTa+Vaauz8+ygQyHGYmW+YfDnYRpyo87VjBS+TBARx6XTNRsF+9zmegfABWWPj&#10;mBScycOyGD3kmGnX84ZO22BEhLDPUEEVQptJ6cuKLPqJa4mjd3SdxRBlZ6TusI9w28g0SabSYs1x&#10;ocKW3ioqf7f/VoFeH8o/35v375+9lofQfmzMc6LU0+OwWoAINIR7+Nb+0grSdP46h+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6K+VxwAAAN4AAAAPAAAAAAAA&#10;AAAAAAAAAKECAABkcnMvZG93bnJldi54bWxQSwUGAAAAAAQABAD5AAAAlQMAAAAA&#10;" strokeweight="1.1pt"/>
                          <v:line id="Line 14378" o:spid="_x0000_s2077" style="position:absolute;flip:y;visibility:visible;mso-wrap-style:square" from="6200,6619" to="6206,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zPe8gAAADeAAAADwAAAGRycy9kb3ducmV2LnhtbESPzWrCQBSF90LfYbgFN2ImBlts6ihF&#10;EQpuotXS7i6Z2yQ0cyfJTGN8+85CcHk4f3zL9WBq0VPnKssKZlEMgji3uuJCweljN12AcB5ZY22Z&#10;FFzJwXr1MFpiqu2FD9QffSHCCLsUFZTeN6mULi/JoItsQxy8H9sZ9EF2hdQdXsK4qWUSx8/SYMXh&#10;ocSGNiXlv8c/o0Dm7e6r1/vs+/zU9p/XNjtsJ5lS48fh7RWEp8Hfw7f2u1aQJC/zABBwAgrI1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nzPe8gAAADeAAAADwAAAAAA&#10;AAAAAAAAAAChAgAAZHJzL2Rvd25yZXYueG1sUEsFBgAAAAAEAAQA+QAAAJYDAAAAAA==&#10;" strokeweight="1.1pt"/>
                          <v:line id="Line 14379" o:spid="_x0000_s2078" style="position:absolute;flip:y;visibility:visible;mso-wrap-style:square" from="6206,6616" to="6211,6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q4MkAAADeAAAADwAAAGRycy9kb3ducmV2LnhtbESPT2vCQBTE74V+h+UVvBTdGFrR1FWK&#10;IhR6iX/R2yP7moRm3ybZNcZv3y0Uehxm5jfMfNmbSnTUutKygvEoAkGcWV1yruCw3wynIJxH1lhZ&#10;JgV3crBcPD7MMdH2xlvqdj4XAcIuQQWF93UipcsKMuhGtiYO3pdtDfog21zqFm8BbioZR9FEGiw5&#10;LBRY06qg7Ht3NQpk1mzOnf5ML8fXpjvdm3S7fk6VGjz1728gPPX+P/zX/tAK4nj2Mob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UwauDJAAAA3gAAAA8AAAAA&#10;AAAAAAAAAAAAoQIAAGRycy9kb3ducmV2LnhtbFBLBQYAAAAABAAEAPkAAACXAwAAAAA=&#10;" strokeweight="1.1pt"/>
                          <v:line id="Line 14380" o:spid="_x0000_s2079" style="position:absolute;flip:y;visibility:visible;mso-wrap-style:square" from="6211,6615" to="6218,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L0l8gAAADeAAAADwAAAGRycy9kb3ducmV2LnhtbESPT2vCQBTE74V+h+UVvBTdNNSiqasU&#10;RSj0Ev9ib4/saxKafZtk1xi/fVcQehxm5jfMbNGbSnTUutKygpdRBII4s7rkXMF+tx5OQDiPrLGy&#10;TAqu5GAxf3yYYaLthTfUbX0uAoRdggoK7+tESpcVZNCNbE0cvB/bGvRBtrnULV4C3FQyjqI3abDk&#10;sFBgTcuCst/t2SiQWbM+dfor/T6Mm+54bdLN6jlVavDUf7yD8NT7//C9/akVxPH0NY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L0l8gAAADeAAAADwAAAAAA&#10;AAAAAAAAAAChAgAAZHJzL2Rvd25yZXYueG1sUEsFBgAAAAAEAAQA+QAAAJYDAAAAAA==&#10;" strokeweight="1.1pt"/>
                          <v:line id="Line 14381" o:spid="_x0000_s2080" style="position:absolute;flip:y;visibility:visible;mso-wrap-style:square" from="6218,6612" to="6223,6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5RDMkAAADeAAAADwAAAGRycy9kb3ducmV2LnhtbESPT2vCQBTE74V+h+UVvBTdmLZio6uU&#10;ilDoJf7F3h7ZZxLMvk2y2xi/fbdQ6HGYmd8w82VvKtFR60rLCsajCARxZnXJuYL9bj2cgnAeWWNl&#10;mRTcyMFycX83x0TbK2+o2/pcBAi7BBUU3teJlC4ryKAb2Zo4eGfbGvRBtrnULV4D3FQyjqKJNFhy&#10;WCiwpveCssv22yiQWbM+dfoz/Tq8NN3x1qSb1WOq1OChf5uB8NT7//Bf+0MriOPX5yf4vR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quUQzJAAAA3gAAAA8AAAAA&#10;AAAAAAAAAAAAoQIAAGRycy9kb3ducmV2LnhtbFBLBQYAAAAABAAEAPkAAACXAwAAAAA=&#10;" strokeweight="1.1pt"/>
                          <v:line id="Line 14382" o:spid="_x0000_s2081" style="position:absolute;flip:y;visibility:visible;mso-wrap-style:square" from="6223,6609" to="6229,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fJeMkAAADeAAAADwAAAGRycy9kb3ducmV2LnhtbESPT2vCQBTE74V+h+UVvBTdGKxo6ipF&#10;EQq9xL/o7ZF9TUKzb5PsNsZv3y0Uehxm5jfMYtWbSnTUutKygvEoAkGcWV1yruB42A5nIJxH1lhZ&#10;JgV3crBaPj4sMNH2xjvq9j4XAcIuQQWF93UipcsKMuhGtiYO3qdtDfog21zqFm8BbioZR9FUGiw5&#10;LBRY07qg7Gv/bRTIrNleOv2RXk8vTXe+N+lu85wqNXjq315BeOr9f/iv/a4VxPF8Mo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VHyXjJAAAA3gAAAA8AAAAA&#10;AAAAAAAAAAAAoQIAAGRycy9kb3ducmV2LnhtbFBLBQYAAAAABAAEAPkAAACXAwAAAAA=&#10;" strokeweight="1.1pt"/>
                          <v:line id="Line 14383" o:spid="_x0000_s2082" style="position:absolute;flip:y;visibility:visible;mso-wrap-style:square" from="6229,6605" to="6234,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ts48kAAADeAAAADwAAAGRycy9kb3ducmV2LnhtbESPT2vCQBTE74V+h+UVvBTdNKho6iql&#10;IhS8xL/o7ZF9TUKzb5PsNsZv3y0Uehxm5jfMYtWbSnTUutKygpdRBII4s7rkXMHxsBnOQDiPrLGy&#10;TAru5GC1fHxYYKLtjXfU7X0uAoRdggoK7+tESpcVZNCNbE0cvE/bGvRBtrnULd4C3FQyjqKpNFhy&#10;WCiwpveCsq/9t1Egs2Zz6fQ2vZ4mTXe+N+lu/ZwqNXjq315BeOr9f/iv/aEVxPF8PI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oLbOPJAAAA3gAAAA8AAAAA&#10;AAAAAAAAAAAAoQIAAGRycy9kb3ducmV2LnhtbFBLBQYAAAAABAAEAPkAAACXAwAAAAA=&#10;" strokeweight="1.1pt"/>
                          <v:line id="Line 14384" o:spid="_x0000_s2083" style="position:absolute;flip:y;visibility:visible;mso-wrap-style:square" from="6234,6601" to="6241,6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nylMkAAADeAAAADwAAAGRycy9kb3ducmV2LnhtbESPT2vCQBTE74V+h+UVvBTdGFrR1FWK&#10;IhR6iX/R2yP7moRm3ybZbYzfvlsoeBxm5jfMfNmbSnTUutKygvEoAkGcWV1yruCw3wynIJxH1lhZ&#10;JgU3crBcPD7MMdH2ylvqdj4XAcIuQQWF93UipcsKMuhGtiYO3pdtDfog21zqFq8BbioZR9FEGiw5&#10;LBRY06qg7Hv3YxTIrNmcO/2ZXo6vTXe6Nel2/ZwqNXjq399AeOr9Pfzf/tAK4nj2Mo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rZ8pTJAAAA3gAAAA8AAAAA&#10;AAAAAAAAAAAAoQIAAGRycy9kb3ducmV2LnhtbFBLBQYAAAAABAAEAPkAAACXAwAAAAA=&#10;" strokeweight="1.1pt"/>
                          <v:line id="Line 14385" o:spid="_x0000_s2084" style="position:absolute;flip:y;visibility:visible;mso-wrap-style:square" from="6241,6596" to="6246,6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VXD8kAAADeAAAADwAAAGRycy9kb3ducmV2LnhtbESPT2vCQBTE74V+h+UVvBTdGNpqo6uU&#10;ilDoJf7F3h7ZZxLMvk2y2xi/fbdQ6HGYmd8w82VvKtFR60rLCsajCARxZnXJuYL9bj2cgnAeWWNl&#10;mRTcyMFycX83x0TbK2+o2/pcBAi7BBUU3teJlC4ryKAb2Zo4eGfbGvRBtrnULV4D3FQyjqIXabDk&#10;sFBgTe8FZZftt1Egs2Z96vRn+nV4brrjrUk3q8dUqcFD/zYD4an3/+G/9odWEMevTxP4vR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WVVw/JAAAA3gAAAA8AAAAA&#10;AAAAAAAAAAAAoQIAAGRycy9kb3ducmV2LnhtbFBLBQYAAAAABAAEAPkAAACXAwAAAAA=&#10;" strokeweight="1.1pt"/>
                          <v:line id="Line 14386" o:spid="_x0000_s2085" style="position:absolute;flip:y;visibility:visible;mso-wrap-style:square" from="6246,6592" to="6252,6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rDfcYAAADeAAAADwAAAGRycy9kb3ducmV2LnhtbERPTWvCQBC9C/0PyxS8iNkYbLGpqxRF&#10;KHiJVkt7G7LTJDQ7m2S3Mf777kHw+Hjfy/VgatFT5yrLCmZRDII4t7riQsHpYzddgHAeWWNtmRRc&#10;ycF69TBaYqrthQ/UH30hQgi7FBWU3jeplC4vyaCLbEMcuB/bGfQBdoXUHV5CuKllEsfP0mDFoaHE&#10;hjYl5b/HP6NA5u3uq9f77Pv81Paf1zY7bCeZUuPH4e0VhKfB38U397tWkCQv87A33AlX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Kw33GAAAA3gAAAA8AAAAAAAAA&#10;AAAAAAAAoQIAAGRycy9kb3ducmV2LnhtbFBLBQYAAAAABAAEAPkAAACUAwAAAAA=&#10;" strokeweight="1.1pt"/>
                          <v:line id="Line 14387" o:spid="_x0000_s2086" style="position:absolute;flip:y;visibility:visible;mso-wrap-style:square" from="6252,6586" to="6258,6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Zm5skAAADeAAAADwAAAGRycy9kb3ducmV2LnhtbESPQWvCQBSE7wX/w/KEXopuGqrU6CpF&#10;EQq9RK2l3h7ZZxLMvk2y2xj/fbcg9DjMzDfMYtWbSnTUutKygudxBII4s7rkXMHnYTt6BeE8ssbK&#10;Mim4kYPVcvCwwETbK++o2/tcBAi7BBUU3teJlC4ryKAb25o4eGfbGvRBtrnULV4D3FQyjqKpNFhy&#10;WCiwpnVB2WX/YxTIrNl+d/ojPR0nTfd1a9Ld5ilV6nHYv81BeOr9f/jeftcK4nj2MoO/O+E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tGZubJAAAA3gAAAA8AAAAA&#10;AAAAAAAAAAAAoQIAAGRycy9kb3ducmV2LnhtbFBLBQYAAAAABAAEAPkAAACXAwAAAAA=&#10;" strokeweight="1.1pt"/>
                          <v:line id="Line 14388" o:spid="_x0000_s2087" style="position:absolute;flip:y;visibility:visible;mso-wrap-style:square" from="6258,6580" to="6264,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VZpscAAADeAAAADwAAAGRycy9kb3ducmV2LnhtbESPzWrCQBSF9wXfYbhCN0UnBhRNHUUs&#10;QqGbaFV0d8ncJsHMnSQzjfHtOwuhy8P541uue1OJjlpXWlYwGUcgiDOrS84VHL93ozkI55E1VpZJ&#10;wYMcrFeDlyUm2t55T93B5yKMsEtQQeF9nUjpsoIMurGtiYP3Y1uDPsg2l7rFexg3lYyjaCYNlhwe&#10;CqxpW1B2O/waBTJrdpdOf6XX07Tpzo8m3X+8pUq9DvvNOwhPvf8PP9ufWkEcL6YBIOAEFJ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pVmmxwAAAN4AAAAPAAAAAAAA&#10;AAAAAAAAAKECAABkcnMvZG93bnJldi54bWxQSwUGAAAAAAQABAD5AAAAlQMAAAAA&#10;" strokeweight="1.1pt"/>
                          <v:line id="Line 14389" o:spid="_x0000_s2088" style="position:absolute;flip:y;visibility:visible;mso-wrap-style:square" from="6264,6574" to="6269,6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n8PcgAAADeAAAADwAAAGRycy9kb3ducmV2LnhtbESPQWvCQBSE74X+h+UVvBTdGLBodJXS&#10;IgheolXR2yP7TEKzb5PsGuO/7xYKPQ4z8w2zWPWmEh21rrSsYDyKQBBnVpecKzh8rYdTEM4ja6ws&#10;k4IHOVgtn58WmGh75x11e5+LAGGXoILC+zqR0mUFGXQjWxMH72pbgz7INpe6xXuAm0rGUfQmDZYc&#10;Fgqs6aOg7Ht/Mwpk1qzPnd6ml+Ok6U6PJt19vqZKDV769zkIT73/D/+1N1pBHM8m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On8PcgAAADeAAAADwAAAAAA&#10;AAAAAAAAAAChAgAAZHJzL2Rvd25yZXYueG1sUEsFBgAAAAAEAAQA+QAAAJYDAAAAAA==&#10;" strokeweight="1.1pt"/>
                          <v:line id="Line 14390" o:spid="_x0000_s2089" style="position:absolute;flip:y;visibility:visible;mso-wrap-style:square" from="6269,6566" to="6276,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tiSsgAAADeAAAADwAAAGRycy9kb3ducmV2LnhtbESPT2vCQBTE74V+h+UVvBTdNGDR6Cql&#10;RSj0Ev+it0f2mQSzb5PsGuO37xaEHoeZ+Q0zX/amEh21rrSs4G0UgSDOrC45V7DbroYTEM4ja6ws&#10;k4I7OVgunp/mmGh74zV1G5+LAGGXoILC+zqR0mUFGXQjWxMH72xbgz7INpe6xVuAm0rGUfQuDZYc&#10;Fgqs6bOg7LK5GgUya1bHTv+kp/246Q73Jl1/vaZKDV76jxkIT73/Dz/a31pBHE/H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DtiSsgAAADeAAAADwAAAAAA&#10;AAAAAAAAAAChAgAAZHJzL2Rvd25yZXYueG1sUEsFBgAAAAAEAAQA+QAAAJYDAAAAAA==&#10;" strokeweight="1.1pt"/>
                          <v:line id="Line 14391" o:spid="_x0000_s2090" style="position:absolute;flip:y;visibility:visible;mso-wrap-style:square" from="6276,6559" to="6281,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fH0ckAAADeAAAADwAAAGRycy9kb3ducmV2LnhtbESPT2vCQBTE74V+h+UVvBTdNKJo6iql&#10;IhS8xL/o7ZF9TUKzb5PsNsZv3y0Uehxm5jfMYtWbSnTUutKygpdRBII4s7rkXMHxsBnOQDiPrLGy&#10;TAru5GC1fHxYYKLtjXfU7X0uAoRdggoK7+tESpcVZNCNbE0cvE/bGvRBtrnULd4C3FQyjqKpNFhy&#10;WCiwpveCsq/9t1Egs2Zz6fQ2vZ4mTXe+N+lu/ZwqNXjq315BeOr9f/iv/aEVxPF8Mob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93x9HJAAAA3gAAAA8AAAAA&#10;AAAAAAAAAAAAoQIAAGRycy9kb3ducmV2LnhtbFBLBQYAAAAABAAEAPkAAACXAwAAAAA=&#10;" strokeweight="1.1pt"/>
                          <v:line id="Line 14392" o:spid="_x0000_s2091" style="position:absolute;flip:y;visibility:visible;mso-wrap-style:square" from="6281,6551" to="6287,6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5fpckAAADeAAAADwAAAGRycy9kb3ducmV2LnhtbESPT2vCQBTE74V+h+UVvBTdNKho6iql&#10;IhS8xL/o7ZF9TUKzb5PsNsZv3y0Uehxm5jfMYtWbSnTUutKygpdRBII4s7rkXMHxsBnOQDiPrLGy&#10;TAru5GC1fHxYYKLtjXfU7X0uAoRdggoK7+tESpcVZNCNbE0cvE/bGvRBtrnULd4C3FQyjqKpNFhy&#10;WCiwpveCsq/9t1Egs2Zz6fQ2vZ4mTXe+N+lu/ZwqNXjq315BeOr9f/iv/aEVxPF8Mob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CeX6XJAAAA3gAAAA8AAAAA&#10;AAAAAAAAAAAAoQIAAGRycy9kb3ducmV2LnhtbFBLBQYAAAAABAAEAPkAAACXAwAAAAA=&#10;" strokeweight="1.1pt"/>
                          <v:line id="Line 14393" o:spid="_x0000_s2092" style="position:absolute;flip:y;visibility:visible;mso-wrap-style:square" from="6287,6543" to="6294,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L6PsgAAADeAAAADwAAAGRycy9kb3ducmV2LnhtbESPQWvCQBSE70L/w/IKXqRuGojY1FVK&#10;i1DoJWpb2tsj+0yC2bdJdo3x37uC4HGYmW+YxWowteipc5VlBc/TCARxbnXFhYLv3fppDsJ5ZI21&#10;ZVJwJger5cNogam2J95Qv/WFCBB2KSoovW9SKV1ekkE3tQ1x8Pa2M+iD7AqpOzwFuKllHEUzabDi&#10;sFBiQ+8l5Yft0SiQebv+6/VX9v+TtP3vuc02H5NMqfHj8PYKwtPg7+Fb+1MriOOXJIHrnXAF5PI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9L6PsgAAADeAAAADwAAAAAA&#10;AAAAAAAAAAChAgAAZHJzL2Rvd25yZXYueG1sUEsFBgAAAAAEAAQA+QAAAJYDAAAAAA==&#10;" strokeweight="1.1pt"/>
                          <v:line id="Line 14394" o:spid="_x0000_s2093" style="position:absolute;flip:y;visibility:visible;mso-wrap-style:square" from="6294,6535" to="6299,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BkScgAAADeAAAADwAAAGRycy9kb3ducmV2LnhtbESPQWvCQBSE74X+h+UVvBTdNKBodJVS&#10;EYReolXR2yP7TEKzb5PsGuO/7xYKPQ4z8w2zWPWmEh21rrSs4G0UgSDOrC45V3D42gynIJxH1lhZ&#10;JgUPcrBaPj8tMNH2zjvq9j4XAcIuQQWF93UipcsKMuhGtiYO3tW2Bn2QbS51i/cAN5WMo2giDZYc&#10;Fgqs6aOg7Ht/Mwpk1mzOnf5ML8dx050eTbpbv6ZKDV769zkIT73/D/+1t1pBHM/G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wBkScgAAADeAAAADwAAAAAA&#10;AAAAAAAAAAChAgAAZHJzL2Rvd25yZXYueG1sUEsFBgAAAAAEAAQA+QAAAJYDAAAAAA==&#10;" strokeweight="1.1pt"/>
                          <v:line id="Line 14395" o:spid="_x0000_s2094" style="position:absolute;flip:y;visibility:visible;mso-wrap-style:square" from="6299,6525" to="6304,6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zB0skAAADeAAAADwAAAGRycy9kb3ducmV2LnhtbESPT2vCQBTE74V+h+UVvBTdGLBq6ipF&#10;EQq9xL/o7ZF9TUKzb5PsNsZv3y0Uehxm5jfMYtWbSnTUutKygvEoAkGcWV1yruB42A5nIJxH1lhZ&#10;JgV3crBaPj4sMNH2xjvq9j4XAcIuQQWF93UipcsKMuhGtiYO3qdtDfog21zqFm8BbioZR9GLNFhy&#10;WCiwpnVB2df+2yiQWbO9dPojvZ4mTXe+N+lu85wqNXjq315BeOr9f/iv/a4VxPF8MoX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BMwdLJAAAA3gAAAA8AAAAA&#10;AAAAAAAAAAAAoQIAAGRycy9kb3ducmV2LnhtbFBLBQYAAAAABAAEAPkAAACXAwAAAAA=&#10;" strokeweight="1.1pt"/>
                          <v:line id="Line 14396" o:spid="_x0000_s2095" style="position:absolute;flip:y;visibility:visible;mso-wrap-style:square" from="6304,6516" to="6311,6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NVoMUAAADeAAAADwAAAGRycy9kb3ducmV2LnhtbERPTWvCQBC9F/wPywi9FN0YUDR1FbEI&#10;hV6iVdHbkJ0mwexskt3G+O+7B6HHx/terntTiY5aV1pWMBlHIIgzq0vOFRy/d6M5COeRNVaWScGD&#10;HKxXg5clJtreeU/dwecihLBLUEHhfZ1I6bKCDLqxrYkD92Nbgz7ANpe6xXsIN5WMo2gmDZYcGgqs&#10;aVtQdjv8GgUya3aXTn+l19O06c6PJt1/vKVKvQ77zTsIT73/Fz/dn1pBHC+mYW+4E6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NVoMUAAADeAAAADwAAAAAAAAAA&#10;AAAAAAChAgAAZHJzL2Rvd25yZXYueG1sUEsFBgAAAAAEAAQA+QAAAJMDAAAAAA==&#10;" strokeweight="1.1pt"/>
                          <v:line id="Line 14397" o:spid="_x0000_s2096" style="position:absolute;flip:y;visibility:visible;mso-wrap-style:square" from="6311,6505" to="6317,6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wO8gAAADeAAAADwAAAGRycy9kb3ducmV2LnhtbESPQWvCQBSE70L/w/IKvRTdNGAx0VVK&#10;i1DoJVoVvT2yr0lo9m2S3cb4712h4HGYmW+YxWowteipc5VlBS+TCARxbnXFhYLd93o8A+E8ssba&#10;Mim4kIPV8mG0wFTbM2+o3/pCBAi7FBWU3jeplC4vyaCb2IY4eD+2M+iD7AqpOzwHuKllHEWv0mDF&#10;YaHEht5Lyn+3f0aBzNv1sddf2Wk/bfvDpc02H8+ZUk+Pw9schKfB38P/7U+tII6TaQK3O+EKyO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p/wO8gAAADeAAAADwAAAAAA&#10;AAAAAAAAAAChAgAAZHJzL2Rvd25yZXYueG1sUEsFBgAAAAAEAAQA+QAAAJYDAAAAAA==&#10;" strokeweight="1.1pt"/>
                          <v:line id="Line 14398" o:spid="_x0000_s2097" style="position:absolute;flip:y;visibility:visible;mso-wrap-style:square" from="6317,6496" to="6322,6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mTG8cAAADeAAAADwAAAGRycy9kb3ducmV2LnhtbESPzWrCQBSF9wXfYbhCN0UnBiqaOopY&#10;hEI30aro7pK5TYKZO0lmGuPbOwuhy8P541uselOJjlpXWlYwGUcgiDOrS84VHH62oxkI55E1VpZJ&#10;wZ0crJaDlwUm2t54R93e5yKMsEtQQeF9nUjpsoIMurGtiYP3a1uDPsg2l7rFWxg3lYyjaCoNlhwe&#10;CqxpU1B23f8ZBTJrtudOf6eX43vTne5Nuvt8S5V6HfbrDxCeev8ffra/tII4nk8DQMAJKC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yZMbxwAAAN4AAAAPAAAAAAAA&#10;AAAAAAAAAKECAABkcnMvZG93bnJldi54bWxQSwUGAAAAAAQABAD5AAAAlQMAAAAA&#10;" strokeweight="1.1pt"/>
                          <v:line id="Line 14399" o:spid="_x0000_s2098" style="position:absolute;flip:y;visibility:visible;mso-wrap-style:square" from="6322,6485" to="6327,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2gMgAAADeAAAADwAAAGRycy9kb3ducmV2LnhtbESPQWvCQBSE74X+h+UVvBTdGKhodJXS&#10;IgheolXR2yP7TEKzb5PsGuO/7xYKPQ4z8w2zWPWmEh21rrSsYDyKQBBnVpecKzh8rYdTEM4ja6ws&#10;k4IHOVgtn58WmGh75x11e5+LAGGXoILC+zqR0mUFGXQjWxMH72pbgz7INpe6xXuAm0rGUTSRBksO&#10;CwXW9FFQ9r2/GQUya9bnTm/Ty/Gt6U6PJt19vqZKDV769zkIT73/D/+1N1pBHM8m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U2gMgAAADeAAAADwAAAAAA&#10;AAAAAAAAAAChAgAAZHJzL2Rvd25yZXYueG1sUEsFBgAAAAAEAAQA+QAAAJYDAAAAAA==&#10;" strokeweight="1.1pt"/>
                          <v:line id="Line 14400" o:spid="_x0000_s2099" style="position:absolute;flip:y;visibility:visible;mso-wrap-style:square" from="6327,6473" to="6334,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eo98gAAADeAAAADwAAAGRycy9kb3ducmV2LnhtbESPT2vCQBTE74V+h+UVvBTdNFDR6Cql&#10;RSj0Ev+it0f2mQSzb5PsGuO37xaEHoeZ+Q0zX/amEh21rrSs4G0UgSDOrC45V7DbroYTEM4ja6ws&#10;k4I7OVgunp/mmGh74zV1G5+LAGGXoILC+zqR0mUFGXQjWxMH72xbgz7INpe6xVuAm0rGUTSWBksO&#10;CwXW9FlQdtlcjQKZNatjp3/S0/696Q73Jl1/vaZKDV76jxkIT73/Dz/a31pBHE/H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leo98gAAADeAAAADwAAAAAA&#10;AAAAAAAAAAChAgAAZHJzL2Rvd25yZXYueG1sUEsFBgAAAAAEAAQA+QAAAJYDAAAAAA==&#10;" strokeweight="1.1pt"/>
                          <v:line id="Line 14401" o:spid="_x0000_s2100" style="position:absolute;flip:y;visibility:visible;mso-wrap-style:square" from="6334,6461" to="6340,6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sNbMkAAADeAAAADwAAAGRycy9kb3ducmV2LnhtbESPT2vCQBTE74V+h+UVvBTdmFLR1FWK&#10;IhR6iX/R2yP7moRm3ybZbYzfvlsoeBxm5jfMfNmbSnTUutKygvEoAkGcWV1yruCw3wynIJxH1lhZ&#10;JgU3crBcPD7MMdH2ylvqdj4XAcIuQQWF93UipcsKMuhGtiYO3pdtDfog21zqFq8BbioZR9FEGiw5&#10;LBRY06qg7Hv3YxTIrNmcO/2ZXo6vTXe6Nel2/ZwqNXjq399AeOr9Pfzf/tAK4ng2eY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EbDWzJAAAA3gAAAA8AAAAA&#10;AAAAAAAAAAAAoQIAAGRycy9kb3ducmV2LnhtbFBLBQYAAAAABAAEAPkAAACXAwAAAAA=&#10;" strokeweight="1.1pt"/>
                          <v:line id="Line 14402" o:spid="_x0000_s2101" style="position:absolute;flip:y;visibility:visible;mso-wrap-style:square" from="6340,6448" to="6345,6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KVGMkAAADeAAAADwAAAGRycy9kb3ducmV2LnhtbESPT2vCQBTE74V+h+UVvBTdGFrR1FWK&#10;IhR6iX/R2yP7moRm3ybZbYzfvlsoeBxm5jfMfNmbSnTUutKygvEoAkGcWV1yruCw3wynIJxH1lhZ&#10;JgU3crBcPD7MMdH2ylvqdj4XAcIuQQWF93UipcsKMuhGtiYO3pdtDfog21zqFq8BbioZR9FEGiw5&#10;LBRY06qg7Hv3YxTIrNmcO/2ZXo6vTXe6Nel2/ZwqNXjq399AeOr9Pfzf/tAK4ng2eY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7ylRjJAAAA3gAAAA8AAAAA&#10;AAAAAAAAAAAAoQIAAGRycy9kb3ducmV2LnhtbFBLBQYAAAAABAAEAPkAAACXAwAAAAA=&#10;" strokeweight="1.1pt"/>
                          <v:line id="Line 14403" o:spid="_x0000_s2102" style="position:absolute;flip:y;visibility:visible;mso-wrap-style:square" from="6345,6436" to="6352,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4wg8gAAADeAAAADwAAAGRycy9kb3ducmV2LnhtbESPQWvCQBSE74X+h+UVvBTdNKBodJVS&#10;EYReolXR2yP7TEKzb5PsGuO/7xYKPQ4z8w2zWPWmEh21rrSs4G0UgSDOrC45V3D42gynIJxH1lhZ&#10;JgUPcrBaPj8tMNH2zjvq9j4XAcIuQQWF93UipcsKMuhGtiYO3tW2Bn2QbS51i/cAN5WMo2giDZYc&#10;Fgqs6aOg7Ht/Mwpk1mzOnf5ML8dx050eTbpbv6ZKDV769zkIT73/D/+1t1pBHM8m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b4wg8gAAADeAAAADwAAAAAA&#10;AAAAAAAAAAChAgAAZHJzL2Rvd25yZXYueG1sUEsFBgAAAAAEAAQA+QAAAJYDAAAAAA==&#10;" strokeweight="1.1pt"/>
                          <v:line id="Line 14404" o:spid="_x0000_s2103" style="position:absolute;flip:y;visibility:visible;mso-wrap-style:square" from="6352,6423" to="6357,6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yu9MgAAADeAAAADwAAAGRycy9kb3ducmV2LnhtbESPQWvCQBSE74X+h+UVvEjdNNBgU1cR&#10;iyB4idqW9vbIPpNg9m2SXWP8925B6HGYmW+Y2WIwteipc5VlBS+TCARxbnXFhYLPw/p5CsJ5ZI21&#10;ZVJwJQeL+ePDDFNtL7yjfu8LESDsUlRQet+kUrq8JINuYhvi4B1tZ9AH2RVSd3gJcFPLOIoSabDi&#10;sFBiQ6uS8tP+bBTIvF3/9Hqb/X69tv33tc12H+NMqdHTsHwH4Wnw/+F7e6MVxPFbksDfnXAF5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Wyu9MgAAADeAAAADwAAAAAA&#10;AAAAAAAAAAChAgAAZHJzL2Rvd25yZXYueG1sUEsFBgAAAAAEAAQA+QAAAJYDAAAAAA==&#10;" strokeweight="1.1pt"/>
                          <v:line id="Line 14405" o:spid="_x0000_s2104" style="position:absolute;flip:y;visibility:visible;mso-wrap-style:square" from="6357,6409" to="6363,6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ALb8gAAADeAAAADwAAAGRycy9kb3ducmV2LnhtbESPS2vDMBCE74X+B7GFXEoi15CXGyWU&#10;hkAhF+dJclusrW1qrWxLdZx/XxUKPQ4z8w2zWPWmEh21rrSs4GUUgSDOrC45V3A8bIYzEM4ja6ws&#10;k4I7OVgtHx8WmGh74x11e5+LAGGXoILC+zqR0mUFGXQjWxMH79O2Bn2QbS51i7cAN5WMo2giDZYc&#10;Fgqs6b2g7Gv/bRTIrNlcOr1Nr6dx053vTbpbP6dKDZ76t1cQnnr/H/5rf2gFcTyfTOH3TrgCcv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iALb8gAAADeAAAADwAAAAAA&#10;AAAAAAAAAAChAgAAZHJzL2Rvd25yZXYueG1sUEsFBgAAAAAEAAQA+QAAAJYDAAAAAA==&#10;" strokeweight="1.1pt"/>
                          <v:line id="Line 14406" o:spid="_x0000_s2105" style="position:absolute;flip:y;visibility:visible;mso-wrap-style:square" from="6363,6396" to="6369,6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fHcUAAADeAAAADwAAAGRycy9kb3ducmV2LnhtbERPTWvCQBC9F/wPywi9FN0YqGjqKmIR&#10;Cr1Eq6K3ITtNgtnZJLuN8d+7B6HHx/terHpTiY5aV1pWMBlHIIgzq0vOFRx+tqMZCOeRNVaWScGd&#10;HKyWg5cFJtreeEfd3ucihLBLUEHhfZ1I6bKCDLqxrYkD92tbgz7ANpe6xVsIN5WMo2gqDZYcGgqs&#10;aVNQdt3/GQUya7bnTn+nl+N7053uTbr7fEuVeh326w8Qnnr/L366v7SCOJ5Pw95wJ1w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7+fHcUAAADeAAAADwAAAAAAAAAA&#10;AAAAAAChAgAAZHJzL2Rvd25yZXYueG1sUEsFBgAAAAAEAAQA+QAAAJMDAAAAAA==&#10;" strokeweight="1.1pt"/>
                          <v:line id="Line 14407" o:spid="_x0000_s2106" style="position:absolute;flip:y;visibility:visible;mso-wrap-style:square" from="6369,6382" to="6375,6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M6hsgAAADeAAAADwAAAGRycy9kb3ducmV2LnhtbESPzWrDMBCE74G+g9hCLyWRa2iInSih&#10;tAQKvTi/JLfF2tqm1sq2VMd5+6oQyHGYmW+YxWowteipc5VlBS+TCARxbnXFhYL9bj2egXAeWWNt&#10;mRRcycFq+TBaYKrthTfUb30hAoRdigpK75tUSpeXZNBNbEMcvG/bGfRBdoXUHV4C3NQyjqKpNFhx&#10;WCixofeS8p/tr1Eg83Z96vVXdj68tv3x2mabj+dMqafH4W0OwtPg7+Fb+1MriONkmsD/nXAF5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PM6hsgAAADeAAAADwAAAAAA&#10;AAAAAAAAAAChAgAAZHJzL2Rvd25yZXYueG1sUEsFBgAAAAAEAAQA+QAAAJYDAAAAAA==&#10;" strokeweight="1.1pt"/>
                          <v:line id="Line 14408" o:spid="_x0000_s2107" style="position:absolute;flip:y;visibility:visible;mso-wrap-style:square" from="6375,6367" to="6380,6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AFxsgAAADeAAAADwAAAGRycy9kb3ducmV2LnhtbESPzWrCQBSF90LfYbgFN2ImBmxt6ihF&#10;EQpuotXS7i6Z2yQ0cyfJTGN8+85CcHk4f3zL9WBq0VPnKssKZlEMgji3uuJCweljN12AcB5ZY22Z&#10;FFzJwXr1MFpiqu2FD9QffSHCCLsUFZTeN6mULi/JoItsQxy8H9sZ9EF2hdQdXsK4qWUSx0/SYMXh&#10;ocSGNiXlv8c/o0Dm7e6r1/vs+zxv+89rmx22k0yp8ePw9grC0+Dv4Vv7XStIkpfnABBwAgrI1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BAFxsgAAADeAAAADwAAAAAA&#10;AAAAAAAAAAChAgAAZHJzL2Rvd25yZXYueG1sUEsFBgAAAAAEAAQA+QAAAJYDAAAAAA==&#10;" strokeweight="1.1pt"/>
                          <v:line id="Line 14409" o:spid="_x0000_s2108" style="position:absolute;flip:y;visibility:visible;mso-wrap-style:square" from="6380,6351" to="6387,6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ygXckAAADeAAAADwAAAGRycy9kb3ducmV2LnhtbESPT2vCQBTE74V+h+UVvBTdGGjV1FWK&#10;IhR6iX/R2yP7moRm3ybZNcZv3y0Uehxm5jfMfNmbSnTUutKygvEoAkGcWV1yruCw3wynIJxH1lhZ&#10;JgV3crBcPD7MMdH2xlvqdj4XAcIuQQWF93UipcsKMuhGtiYO3pdtDfog21zqFm8BbioZR9GrNFhy&#10;WCiwplVB2ffuahTIrNmcO/2ZXo4vTXe6N+l2/ZwqNXjq399AeOr9f/iv/aEVxPFsMob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tcoF3JAAAA3gAAAA8AAAAA&#10;AAAAAAAAAAAAoQIAAGRycy9kb3ducmV2LnhtbFBLBQYAAAAABAAEAPkAAACXAwAAAAA=&#10;" strokeweight="1.1pt"/>
                          <v:line id="Line 14410" o:spid="_x0000_s2109" style="position:absolute;flip:y;visibility:visible;mso-wrap-style:square" from="6387,6336" to="6392,6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4+KsgAAADeAAAADwAAAGRycy9kb3ducmV2LnhtbESPT2vCQBTE74V+h+UVvBTdNFCrqasU&#10;RSj0Ev9ib4/saxKafZtk1xi/fVcQehxm5jfMbNGbSnTUutKygpdRBII4s7rkXMF+tx5OQDiPrLGy&#10;TAqu5GAxf3yYYaLthTfUbX0uAoRdggoK7+tESpcVZNCNbE0cvB/bGvRBtrnULV4C3FQyjqKxNFhy&#10;WCiwpmVB2e/2bBTIrFmfOv2Vfh9em+54bdLN6jlVavDUf7yD8NT7//C9/akVxPH0LY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44+KsgAAADeAAAADwAAAAAA&#10;AAAAAAAAAAChAgAAZHJzL2Rvd25yZXYueG1sUEsFBgAAAAAEAAQA+QAAAJYDAAAAAA==&#10;" strokeweight="1.1pt"/>
                          <v:line id="Line 14411" o:spid="_x0000_s2110" style="position:absolute;flip:y;visibility:visible;mso-wrap-style:square" from="6392,6320" to="6398,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KbsckAAADeAAAADwAAAGRycy9kb3ducmV2LnhtbESPT2vCQBTE74V+h+UVvBTdmNJqo6uU&#10;ilDoJf7F3h7ZZxLMvk2y2xi/fbdQ6HGYmd8w82VvKtFR60rLCsajCARxZnXJuYL9bj2cgnAeWWNl&#10;mRTcyMFycX83x0TbK2+o2/pcBAi7BBUU3teJlC4ryKAb2Zo4eGfbGvRBtrnULV4D3FQyjqIXabDk&#10;sFBgTe8FZZftt1Egs2Z96vRn+nV4brrjrUk3q8dUqcFD/zYD4an3/+G/9odWEMevkyf4vR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TCm7HJAAAA3gAAAA8AAAAA&#10;AAAAAAAAAAAAoQIAAGRycy9kb3ducmV2LnhtbFBLBQYAAAAABAAEAPkAAACXAwAAAAA=&#10;" strokeweight="1.1pt"/>
                          <v:line id="Line 14412" o:spid="_x0000_s2111" style="position:absolute;flip:y;visibility:visible;mso-wrap-style:square" from="6398,6303" to="6405,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sDxckAAADeAAAADwAAAGRycy9kb3ducmV2LnhtbESPT2vCQBTE74V+h+UVvBTdGNpqo6uU&#10;ilDoJf7F3h7ZZxLMvk2y2xi/fbdQ6HGYmd8w82VvKtFR60rLCsajCARxZnXJuYL9bj2cgnAeWWNl&#10;mRTcyMFycX83x0TbK2+o2/pcBAi7BBUU3teJlC4ryKAb2Zo4eGfbGvRBtrnULV4D3FQyjqIXabDk&#10;sFBgTe8FZZftt1Egs2Z96vRn+nV4brrjrUk3q8dUqcFD/zYD4an3/+G/9odWEMevkyf4vR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srA8XJAAAA3gAAAA8AAAAA&#10;AAAAAAAAAAAAoQIAAGRycy9kb3ducmV2LnhtbFBLBQYAAAAABAAEAPkAAACXAwAAAAA=&#10;" strokeweight="1.1pt"/>
                          <v:line id="Line 14413" o:spid="_x0000_s2112" style="position:absolute;flip:y;visibility:visible;mso-wrap-style:square" from="6405,6287" to="6410,6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emXskAAADeAAAADwAAAGRycy9kb3ducmV2LnhtbESPT2vCQBTE74V+h+UVvBTdGLBq6ipF&#10;EQq9xL/o7ZF9TUKzb5PsNsZv3y0Uehxm5jfMYtWbSnTUutKygvEoAkGcWV1yruB42A5nIJxH1lhZ&#10;JgV3crBaPj4sMNH2xjvq9j4XAcIuQQWF93UipcsKMuhGtiYO3qdtDfog21zqFm8BbioZR9GLNFhy&#10;WCiwpnVB2df+2yiQWbO9dPojvZ4mTXe+N+lu85wqNXjq315BeOr9f/iv/a4VxPF8Oo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Rnpl7JAAAA3gAAAA8AAAAA&#10;AAAAAAAAAAAAoQIAAGRycy9kb3ducmV2LnhtbFBLBQYAAAAABAAEAPkAAACXAwAAAAA=&#10;" strokeweight="1.1pt"/>
                          <v:line id="Line 14414" o:spid="_x0000_s2113" style="position:absolute;flip:y;visibility:visible;mso-wrap-style:square" from="6410,6270" to="6415,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U4KcgAAADeAAAADwAAAGRycy9kb3ducmV2LnhtbESPS2vDMBCE74X+B7GFXEoi15CXGyWU&#10;hkAhF+dJclusrW1qrWxLdZx/XxUKPQ4z8w2zWPWmEh21rrSs4GUUgSDOrC45V3A8bIYzEM4ja6ws&#10;k4I7OVgtHx8WmGh74x11e5+LAGGXoILC+zqR0mUFGXQjWxMH79O2Bn2QbS51i7cAN5WMo2giDZYc&#10;Fgqs6b2g7Gv/bRTIrNlcOr1Nr6dx053vTbpbP6dKDZ76t1cQnnr/H/5rf2gFcTyfTuD3TrgCcv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LU4KcgAAADeAAAADwAAAAAA&#10;AAAAAAAAAAChAgAAZHJzL2Rvd25yZXYueG1sUEsFBgAAAAAEAAQA+QAAAJYDAAAAAA==&#10;" strokeweight="1.1pt"/>
                          <v:line id="Line 14415" o:spid="_x0000_s2114" style="position:absolute;flip:y;visibility:visible;mso-wrap-style:square" from="6415,6252" to="6421,6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dsskAAADeAAAADwAAAGRycy9kb3ducmV2LnhtbESPT2vCQBTE74V+h+UVvBTdGGjV1FWK&#10;IhR6iX/R2yP7moRm3ybZbYzfvlsoeBxm5jfMfNmbSnTUutKygvEoAkGcWV1yruCw3wynIJxH1lhZ&#10;JgU3crBcPD7MMdH2ylvqdj4XAcIuQQWF93UipcsKMuhGtiYO3pdtDfog21zqFq8BbioZR9GrNFhy&#10;WCiwplVB2ffuxyiQWbM5d/ozvRxfmu50a9Lt+jlVavDUv7+B8NT7e/i//aEVxPFsMo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v5nbLJAAAA3gAAAA8AAAAA&#10;AAAAAAAAAAAAoQIAAGRycy9kb3ducmV2LnhtbFBLBQYAAAAABAAEAPkAAACXAwAAAAA=&#10;" strokeweight="1.1pt"/>
                          <v:line id="Line 14416" o:spid="_x0000_s2115" style="position:absolute;flip:y;visibility:visible;mso-wrap-style:square" from="6421,6234" to="6428,6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YJwMYAAADeAAAADwAAAGRycy9kb3ducmV2LnhtbERPTWvCQBC9C/0PyxS8iNkYsLWpqxRF&#10;KHiJVkt7G7LTJDQ7m2S3Mf777kHw+Hjfy/VgatFT5yrLCmZRDII4t7riQsHpYzddgHAeWWNtmRRc&#10;ycF69TBaYqrthQ/UH30hQgi7FBWU3jeplC4vyaCLbEMcuB/bGfQBdoXUHV5CuKllEsdP0mDFoaHE&#10;hjYl5b/HP6NA5u3uq9f77Ps8b/vPa5sdtpNMqfHj8PYKwtPg7+Kb+10rSJKX57A33AlX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mCcDGAAAA3gAAAA8AAAAAAAAA&#10;AAAAAAAAoQIAAGRycy9kb3ducmV2LnhtbFBLBQYAAAAABAAEAPkAAACUAwAAAAA=&#10;" strokeweight="1.1pt"/>
                          <v:line id="Line 14417" o:spid="_x0000_s2116" style="position:absolute;flip:y;visibility:visible;mso-wrap-style:square" from="6428,6217" to="6433,6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qsW8kAAADeAAAADwAAAGRycy9kb3ducmV2LnhtbESPQWvCQBSE7wX/w/KEXopuGqjW6CpF&#10;EQq9RK2l3h7ZZxLMvk2y2xj/fbcg9DjMzDfMYtWbSnTUutKygudxBII4s7rkXMHnYTt6BeE8ssbK&#10;Mim4kYPVcvCwwETbK++o2/tcBAi7BBUU3teJlC4ryKAb25o4eGfbGvRBtrnULV4D3FQyjqKJNFhy&#10;WCiwpnVB2WX/YxTIrNl+d/ojPR1fmu7r1qS7zVOq1OOwf5uD8NT7//C9/a4VxPFsOoO/O+E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UqrFvJAAAA3gAAAA8AAAAA&#10;AAAAAAAAAAAAoQIAAGRycy9kb3ducmV2LnhtbFBLBQYAAAAABAAEAPkAAACXAwAAAAA=&#10;" strokeweight="1.1pt"/>
                          <v:line id="Line 14418" o:spid="_x0000_s2117" style="position:absolute;flip:y;visibility:visible;mso-wrap-style:square" from="6433,6198" to="6438,6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V14ccAAADeAAAADwAAAGRycy9kb3ducmV2LnhtbESPzWrCQBSF90LfYbgFN6KTBhSNjiIW&#10;odBN1LbU3SVzm4Rm7iSZMca3dxaCy8P541ttelOJjlpXWlbwNolAEGdWl5wr+Drtx3MQziNrrCyT&#10;ghs52KxfBitMtL3ygbqjz0UYYZeggsL7OpHSZQUZdBNbEwfvz7YGfZBtLnWL1zBuKhlH0UwaLDk8&#10;FFjTrqDs/3gxCmTW7H87/Zmev6dN93Nr0sP7KFVq+NpvlyA89f4ZfrQ/tII4XswDQMAJKCD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xXXhxwAAAN4AAAAPAAAAAAAA&#10;AAAAAAAAAKECAABkcnMvZG93bnJldi54bWxQSwUGAAAAAAQABAD5AAAAlQMAAAAA&#10;" strokeweight="1.1pt"/>
                          <v:line id="Line 14419" o:spid="_x0000_s2118" style="position:absolute;flip:y;visibility:visible;mso-wrap-style:square" from="6438,6179" to="6445,6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nQesgAAADeAAAADwAAAGRycy9kb3ducmV2LnhtbESPT2vCQBTE74V+h+UVvBTdGGjR6Cql&#10;RRC8xL/o7ZF9JqHZt0l2jfHbdwuFHoeZ+Q0zX/amEh21rrSsYDyKQBBnVpecKzjsV8MJCOeRNVaW&#10;ScGDHCwXz09zTLS985a6nc9FgLBLUEHhfZ1I6bKCDLqRrYmDd7WtQR9km0vd4j3ATSXjKHqXBksO&#10;CwXW9FlQ9r27GQUya1bnTm/Sy/Gt6U6PJt1+vaZKDV76jxkIT73/D/+111pBHE8n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onQesgAAADeAAAADwAAAAAA&#10;AAAAAAAAAAChAgAAZHJzL2Rvd25yZXYueG1sUEsFBgAAAAAEAAQA+QAAAJYDAAAAAA==&#10;" strokeweight="1.1pt"/>
                          <v:line id="Line 14420" o:spid="_x0000_s2119" style="position:absolute;flip:y;visibility:visible;mso-wrap-style:square" from="6445,6160" to="6451,6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tODcgAAADeAAAADwAAAGRycy9kb3ducmV2LnhtbESPT2vCQBTE74V+h+UVvBTdNNCi0VVK&#10;i1DoJf5Fb4/sMwlm3ybZNcZv3y0IHoeZ+Q0zW/SmEh21rrSs4G0UgSDOrC45V7DdLIdjEM4ja6ws&#10;k4IbOVjMn59mmGh75RV1a5+LAGGXoILC+zqR0mUFGXQjWxMH72Rbgz7INpe6xWuAm0rGUfQhDZYc&#10;Fgqs6aug7Ly+GAUya5aHTv+mx9170+1vTbr6fk2VGrz0n1MQnnr/CN/bP1pBHE/G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ltODcgAAADeAAAADwAAAAAA&#10;AAAAAAAAAAChAgAAZHJzL2Rvd25yZXYueG1sUEsFBgAAAAAEAAQA+QAAAJYDAAAAAA==&#10;" strokeweight="1.1pt"/>
                          <v:line id="Line 14421" o:spid="_x0000_s2120" style="position:absolute;flip:y;visibility:visible;mso-wrap-style:square" from="6451,6141" to="6456,6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frlskAAADeAAAADwAAAGRycy9kb3ducmV2LnhtbESPQWvCQBSE7wX/w/KEXkrdNEWx0VWK&#10;IhR6iVql3h7ZZxLMvk2y2xj/fbcg9DjMzDfMfNmbSnTUutKygpdRBII4s7rkXMHXfvM8BeE8ssbK&#10;Mim4kYPlYvAwx0TbK2+p2/lcBAi7BBUU3teJlC4ryKAb2Zo4eGfbGvRBtrnULV4D3FQyjqKJNFhy&#10;WCiwplVB2WX3YxTIrNl8d/ozPR3GTXe8Nel2/ZQq9Tjs32cgPPX+P3xvf2gFcfw2fY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EX65bJAAAA3gAAAA8AAAAA&#10;AAAAAAAAAAAAoQIAAGRycy9kb3ducmV2LnhtbFBLBQYAAAAABAAEAPkAAACXAwAAAAA=&#10;" strokeweight="1.1pt"/>
                          <v:line id="Line 14422" o:spid="_x0000_s2121" style="position:absolute;flip:y;visibility:visible;mso-wrap-style:square" from="6456,6121" to="6463,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5z4skAAADeAAAADwAAAGRycy9kb3ducmV2LnhtbESPQWvCQBSE7wX/w/KEXkrdNFSx0VWK&#10;IhR6iVql3h7ZZxLMvk2y2xj/fbcg9DjMzDfMfNmbSnTUutKygpdRBII4s7rkXMHXfvM8BeE8ssbK&#10;Mim4kYPlYvAwx0TbK2+p2/lcBAi7BBUU3teJlC4ryKAb2Zo4eGfbGvRBtrnULV4D3FQyjqKJNFhy&#10;WCiwplVB2WX3YxTIrNl8d/ozPR3GTXe8Nel2/ZQq9Tjs32cgPPX+P3xvf2gFcfw2fY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7+c+LJAAAA3gAAAA8AAAAA&#10;AAAAAAAAAAAAoQIAAGRycy9kb3ducmV2LnhtbFBLBQYAAAAABAAEAPkAAACXAwAAAAA=&#10;" strokeweight="1.1pt"/>
                          <v:line id="Line 14423" o:spid="_x0000_s2122" style="position:absolute;flip:y;visibility:visible;mso-wrap-style:square" from="6463,6100" to="6468,6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LWecgAAADeAAAADwAAAGRycy9kb3ducmV2LnhtbESPT2vCQBTE74V+h+UVvBTdNGDR6Cql&#10;Igi9xL/o7ZF9JqHZt0l2jfHbdwuFHoeZ+Q0zX/amEh21rrSs4G0UgSDOrC45V3DYr4cTEM4ja6ws&#10;k4IHOVgunp/mmGh75y11O5+LAGGXoILC+zqR0mUFGXQjWxMH72pbgz7INpe6xXuAm0rGUfQuDZYc&#10;Fgqs6bOg7Ht3Mwpk1qzPnf5KL8dx050eTbpdvaZKDV76jxkIT73/D/+1N1pBHE8n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bLWecgAAADeAAAADwAAAAAA&#10;AAAAAAAAAAChAgAAZHJzL2Rvd25yZXYueG1sUEsFBgAAAAAEAAQA+QAAAJYDAAAAAA==&#10;" strokeweight="1.1pt"/>
                          <v:line id="Line 14424" o:spid="_x0000_s2123" style="position:absolute;flip:y;visibility:visible;mso-wrap-style:square" from="6468,6080" to="6474,6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BIDsgAAADeAAAADwAAAGRycy9kb3ducmV2LnhtbESPT2vCQBTE74V+h+UVvBTdNFDR6Cql&#10;Igi9xL/o7ZF9JqHZt0l2jfHbdwuFHoeZ+Q0zX/amEh21rrSs4G0UgSDOrC45V3DYr4cTEM4ja6ws&#10;k4IHOVgunp/mmGh75y11O5+LAGGXoILC+zqR0mUFGXQjWxMH72pbgz7INpe6xXuAm0rGUTSWBksO&#10;CwXW9FlQ9r27GQUya9bnTn+ll+N7050eTbpdvaZKDV76jxkIT73/D/+1N1pBHE8n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WBIDsgAAADeAAAADwAAAAAA&#10;AAAAAAAAAAChAgAAZHJzL2Rvd25yZXYueG1sUEsFBgAAAAAEAAQA+QAAAJYDAAAAAA==&#10;" strokeweight="1.1pt"/>
                          <v:line id="Line 14425" o:spid="_x0000_s2124" style="position:absolute;flip:y;visibility:visible;mso-wrap-style:square" from="6474,6060" to="6480,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ztlckAAADeAAAADwAAAGRycy9kb3ducmV2LnhtbESPQWvCQBSE7wX/w/KEXkrdNFC10VWK&#10;IhR6iVql3h7ZZxLMvk2y2xj/fbcg9DjMzDfMfNmbSnTUutKygpdRBII4s7rkXMHXfvM8BeE8ssbK&#10;Mim4kYPlYvAwx0TbK2+p2/lcBAi7BBUU3teJlC4ryKAb2Zo4eGfbGvRBtrnULV4D3FQyjqKxNFhy&#10;WCiwplVB2WX3YxTIrNl8d/ozPR1em+54a9Lt+ilV6nHYv89AeOr9f/je/tAK4vhtOo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4s7ZXJAAAA3gAAAA8AAAAA&#10;AAAAAAAAAAAAoQIAAGRycy9kb3ducmV2LnhtbFBLBQYAAAAABAAEAPkAAACXAwAAAAA=&#10;" strokeweight="1.1pt"/>
                          <v:line id="Line 14426" o:spid="_x0000_s2125" style="position:absolute;flip:y;visibility:visible;mso-wrap-style:square" from="6480,6038" to="6486,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N558UAAADeAAAADwAAAGRycy9kb3ducmV2LnhtbERPTWvCQBC9C/0PyxS8iG4aUDS6iliE&#10;Qi9R21JvQ3aahGZnk+wa4793D4LHx/tebXpTiY5aV1pW8DaJQBBnVpecK/g67cdzEM4ja6wsk4Ib&#10;OdisXwYrTLS98oG6o89FCGGXoILC+zqR0mUFGXQTWxMH7s+2Bn2AbS51i9cQbioZR9FMGiw5NBRY&#10;066g7P94MQpk1ux/O/2Znr+nTfdza9LD+yhVavjab5cgPPX+KX64P7SCOF7Mw95wJ1w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7N558UAAADeAAAADwAAAAAAAAAA&#10;AAAAAAChAgAAZHJzL2Rvd25yZXYueG1sUEsFBgAAAAAEAAQA+QAAAJMDAAAAAA==&#10;" strokeweight="1.1pt"/>
                          <v:line id="Line 14427" o:spid="_x0000_s2126" style="position:absolute;flip:y;visibility:visible;mso-wrap-style:square" from="6486,6017" to="6491,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cfMgAAADeAAAADwAAAGRycy9kb3ducmV2LnhtbESPzWrDMBCE74G+g9hCLyGRa2iJnSih&#10;tAQKvTi/JLfF2tqm1sq2VMd5+6oQyHGYmW+YxWowteipc5VlBc/TCARxbnXFhYL9bj2ZgXAeWWNt&#10;mRRcycFq+TBaYKrthTfUb30hAoRdigpK75tUSpeXZNBNbUMcvG/bGfRBdoXUHV4C3NQyjqJXabDi&#10;sFBiQ+8l5T/bX6NA5u361Ouv7Hx4afvjtc02H+NMqafH4W0OwtPg7+Fb+1MriONklsD/nXAF5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P/cfMgAAADeAAAADwAAAAAA&#10;AAAAAAAAAAChAgAAZHJzL2Rvd25yZXYueG1sUEsFBgAAAAAEAAQA+QAAAJYDAAAAAA==&#10;" strokeweight="1.1pt"/>
                          <v:line id="Line 14428" o:spid="_x0000_s2127" style="position:absolute;flip:y;visibility:visible;mso-wrap-style:square" from="6491,5995" to="6497,6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zjPMcAAADeAAAADwAAAGRycy9kb3ducmV2LnhtbESPzWrCQBSF90LfYbgFN6KTBpSaOopY&#10;hEI3UavY3SVzm4Rm7iSZMca3dxaCy8P541uselOJjlpXWlbwNolAEGdWl5wr+Dlsx+8gnEfWWFkm&#10;BTdysFq+DBaYaHvlHXV7n4swwi5BBYX3dSKlywoy6Ca2Jg7en20N+iDbXOoWr2HcVDKOopk0WHJ4&#10;KLCmTUHZ//5iFMis2Z47/Z3+HqdNd7o16e5zlCo1fO3XHyA89f4ZfrS/tII4ns8DQMAJKC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HOM8xwAAAN4AAAAPAAAAAAAA&#10;AAAAAAAAAKECAABkcnMvZG93bnJldi54bWxQSwUGAAAAAAQABAD5AAAAlQMAAAAA&#10;" strokeweight="1.1pt"/>
                          <v:line id="Line 14429" o:spid="_x0000_s2128" style="position:absolute;flip:y;visibility:visible;mso-wrap-style:square" from="6497,5973" to="6503,5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BGp8gAAADeAAAADwAAAGRycy9kb3ducmV2LnhtbESPQWvCQBSE74L/YXmCl1I3BlpM6iql&#10;IhR6idaKvT2yr0lo9m2S3cb4712h4HGYmW+Y5Xowteipc5VlBfNZBII4t7riQsHhc/u4AOE8ssba&#10;Mim4kIP1ajxaYqrtmXfU730hAoRdigpK75tUSpeXZNDNbEMcvB/bGfRBdoXUHZ4D3NQyjqJnabDi&#10;sFBiQ28l5b/7P6NA5u321OuP7Pvrqe2PlzbbbR4ypaaT4fUFhKfB38P/7XetII6TZA6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1BGp8gAAADeAAAADwAAAAAA&#10;AAAAAAAAAAChAgAAZHJzL2Rvd25yZXYueG1sUEsFBgAAAAAEAAQA+QAAAJYDAAAAAA==&#10;" strokeweight="1.1pt"/>
                          <v:line id="Line 14430" o:spid="_x0000_s2129" style="position:absolute;flip:y;visibility:visible;mso-wrap-style:square" from="6503,5950" to="6509,5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LY0MgAAADeAAAADwAAAGRycy9kb3ducmV2LnhtbESPQWvCQBSE74L/YXlCL6KbBpQaXUVa&#10;hIKXaFtpb4/sMwlm3ybZbYz/vlsQPA4z8w2z2vSmEh21rrSs4HkagSDOrC45V/D5sZu8gHAeWWNl&#10;mRTcyMFmPRysMNH2ygfqjj4XAcIuQQWF93UipcsKMuimtiYO3tm2Bn2QbS51i9cAN5WMo2guDZYc&#10;Fgqs6bWg7HL8NQpk1uy+O71Pf75mTXe6NenhbZwq9TTqt0sQnnr/CN/b71pBHC8WMfzfCVdAr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4LY0MgAAADeAAAADwAAAAAA&#10;AAAAAAAAAAChAgAAZHJzL2Rvd25yZXYueG1sUEsFBgAAAAAEAAQA+QAAAJYDAAAAAA==&#10;" strokeweight="1.1pt"/>
                          <v:line id="Line 14431" o:spid="_x0000_s2130" style="position:absolute;flip:y;visibility:visible;mso-wrap-style:square" from="6509,5929" to="6514,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59S8kAAADeAAAADwAAAGRycy9kb3ducmV2LnhtbESPQWvCQBSE7wX/w/KEXopumqLU6CpF&#10;EQq9RK2l3h7ZZxLMvk2y2xj/fbcg9DjMzDfMYtWbSnTUutKygudxBII4s7rkXMHnYTt6BeE8ssbK&#10;Mim4kYPVcvCwwETbK++o2/tcBAi7BBUU3teJlC4ryKAb25o4eGfbGvRBtrnULV4D3FQyjqKpNFhy&#10;WCiwpnVB2WX/YxTIrNl+d/ojPR0nTfd1a9Ld5ilV6nHYv81BeOr9f/jeftcK4ng2e4G/O+E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TOfUvJAAAA3gAAAA8AAAAA&#10;AAAAAAAAAAAAoQIAAGRycy9kb3ducmV2LnhtbFBLBQYAAAAABAAEAPkAAACXAwAAAAA=&#10;" strokeweight="1.1pt"/>
                          <v:line id="Line 14432" o:spid="_x0000_s2131" style="position:absolute;flip:y;visibility:visible;mso-wrap-style:square" from="6514,5906" to="6521,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flP8kAAADeAAAADwAAAGRycy9kb3ducmV2LnhtbESPQWvCQBSE7wX/w/KEXopuGqrU6CpF&#10;EQq9RK2l3h7ZZxLMvk2y2xj/fbcg9DjMzDfMYtWbSnTUutKygudxBII4s7rkXMHnYTt6BeE8ssbK&#10;Mim4kYPVcvCwwETbK++o2/tcBAi7BBUU3teJlC4ryKAb25o4eGfbGvRBtrnULV4D3FQyjqKpNFhy&#10;WCiwpnVB2WX/YxTIrNl+d/ojPR0nTfd1a9Ld5ilV6nHYv81BeOr9f/jeftcK4ng2e4G/O+E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sn5T/JAAAA3gAAAA8AAAAA&#10;AAAAAAAAAAAAoQIAAGRycy9kb3ducmV2LnhtbFBLBQYAAAAABAAEAPkAAACXAwAAAAA=&#10;" strokeweight="1.1pt"/>
                          <v:line id="Line 14433" o:spid="_x0000_s2132" style="position:absolute;flip:y;visibility:visible;mso-wrap-style:square" from="6521,5883" to="6526,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tApMgAAADeAAAADwAAAGRycy9kb3ducmV2LnhtbESPQWvCQBSE70L/w/IKvRTdNGAx0VVK&#10;i1DoJVoVvT2yr0lo9m2S3cb4712h4HGYmW+YxWowteipc5VlBS+TCARxbnXFhYLd93o8A+E8ssba&#10;Mim4kIPV8mG0wFTbM2+o3/pCBAi7FBWU3jeplC4vyaCb2IY4eD+2M+iD7AqpOzwHuKllHEWv0mDF&#10;YaHEht5Lyn+3f0aBzNv1sddf2Wk/bfvDpc02H8+ZUk+Pw9schKfB38P/7U+tII6TZAq3O+EKyO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GtApMgAAADeAAAADwAAAAAA&#10;AAAAAAAAAAChAgAAZHJzL2Rvd25yZXYueG1sUEsFBgAAAAAEAAQA+QAAAJYDAAAAAA==&#10;" strokeweight="1.1pt"/>
                          <v:line id="Line 14434" o:spid="_x0000_s2133" style="position:absolute;flip:y;visibility:visible;mso-wrap-style:square" from="6526,5860" to="6532,5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ne08gAAADeAAAADwAAAGRycy9kb3ducmV2LnhtbESPzWrDMBCE74G+g9hCLyWRa2iInSih&#10;tAQKvTi/JLfF2tqm1sq2VMd5+6oQyHGYmW+YxWowteipc5VlBS+TCARxbnXFhYL9bj2egXAeWWNt&#10;mRRcycFq+TBaYKrthTfUb30hAoRdigpK75tUSpeXZNBNbEMcvG/bGfRBdoXUHV4C3NQyjqKpNFhx&#10;WCixofeS8p/tr1Eg83Z96vVXdj68tv3x2mabj+dMqafH4W0OwtPg7+Fb+1MriOMkmcL/nXAF5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Lne08gAAADeAAAADwAAAAAA&#10;AAAAAAAAAAChAgAAZHJzL2Rvd25yZXYueG1sUEsFBgAAAAAEAAQA+QAAAJYDAAAAAA==&#10;" strokeweight="1.1pt"/>
                          <v:line id="Line 14435" o:spid="_x0000_s2134" style="position:absolute;flip:y;visibility:visible;mso-wrap-style:square" from="6532,5835" to="6539,5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7SMkAAADeAAAADwAAAGRycy9kb3ducmV2LnhtbESPQWvCQBSE7wX/w/KEXopuGqjW6CpF&#10;EQq9RK2l3h7ZZxLMvk2y2xj/fbcg9DjMzDfMYtWbSnTUutKygudxBII4s7rkXMHnYTt6BeE8ssbK&#10;Mim4kYPVcvCwwETbK++o2/tcBAi7BBUU3teJlC4ryKAb25o4eGfbGvRBtrnULV4D3FQyjqKJNFhy&#10;WCiwpnVB2WX/YxTIrNl+d/ojPR1fmu7r1qS7zVOq1OOwf5uD8NT7//C9/a4VxPFsNoW/O+E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v1e0jJAAAA3gAAAA8AAAAA&#10;AAAAAAAAAAAAoQIAAGRycy9kb3ducmV2LnhtbFBLBQYAAAAABAAEAPkAAACXAwAAAAA=&#10;" strokeweight="1.1pt"/>
                          <v:line id="Line 14436" o:spid="_x0000_s2135" style="position:absolute;flip:y;visibility:visible;mso-wrap-style:square" from="6539,5812" to="6544,5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rvOsUAAADeAAAADwAAAGRycy9kb3ducmV2LnhtbERPTWvCQBC9C/0PyxS8iG4aUGrqKmIR&#10;Cr1ErWJvQ3aahGZnk+wa4793D4LHx/terHpTiY5aV1pW8DaJQBBnVpecK/g5bMfvIJxH1lhZJgU3&#10;crBavgwWmGh75R11e5+LEMIuQQWF93UipcsKMugmtiYO3J9tDfoA21zqFq8h3FQyjqKZNFhyaCiw&#10;pk1B2f/+YhTIrNmeO/2d/h6nTXe6Nenuc5QqNXzt1x8gPPX+KX64v7SCOJ7Pw95wJ1w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rvOsUAAADeAAAADwAAAAAAAAAA&#10;AAAAAAChAgAAZHJzL2Rvd25yZXYueG1sUEsFBgAAAAAEAAQA+QAAAJMDAAAAAA==&#10;" strokeweight="1.1pt"/>
                          <v:line id="Line 14437" o:spid="_x0000_s2136" style="position:absolute;flip:y;visibility:visible;mso-wrap-style:square" from="6544,5788" to="6549,5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ZKocgAAADeAAAADwAAAGRycy9kb3ducmV2LnhtbESPT2vCQBTE74V+h+UVvEjdNKA00VVK&#10;RRC8RPuH9vbIPpPQ7Nsku8b47V1B6HGYmd8wi9VgatFT5yrLCl4mEQji3OqKCwWfH5vnVxDOI2us&#10;LZOCCzlYLR8fFphqe+Y99QdfiABhl6KC0vsmldLlJRl0E9sQB+9oO4M+yK6QusNzgJtaxlE0kwYr&#10;DgslNvReUv53OBkFMm83P73eZb9f07b/vrTZfj3OlBo9DW9zEJ4G/x++t7daQRwnSQK3O+EKyO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SZKocgAAADeAAAADwAAAAAA&#10;AAAAAAAAAAChAgAAZHJzL2Rvd25yZXYueG1sUEsFBgAAAAAEAAQA+QAAAJYDAAAAAA==&#10;" strokeweight="1.1pt"/>
                          <v:line id="Line 14438" o:spid="_x0000_s2137" style="position:absolute;flip:y;visibility:visible;mso-wrap-style:square" from="6549,5763" to="6556,5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brMcAAADeAAAADwAAAGRycy9kb3ducmV2LnhtbESPy2rCQBSG9wXfYTiCm6IztVQkdRSx&#10;CIVu4q20u0PmmAQzZ5LMGOPbdxYFlz//jW+x6m0lOmp96VjDy0SBIM6cKTnXcDxsx3MQPiAbrByT&#10;hjt5WC0HTwtMjLvxjrp9yEUcYZ+ghiKEOpHSZwVZ9BNXE0fv7FqLIco2l6bFWxy3lZwqNZMWS44P&#10;Bda0KSi77K9Wg8ya7U9nvtLf01vTfd+bdPfxnGo9GvbrdxCB+vAI/7c/jYbpq1IRIOJEFJ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MtusxwAAAN4AAAAPAAAAAAAA&#10;AAAAAAAAAKECAABkcnMvZG93bnJldi54bWxQSwUGAAAAAAQABAD5AAAAlQMAAAAA&#10;" strokeweight="1.1pt"/>
                          <v:line id="Line 14439" o:spid="_x0000_s2138" style="position:absolute;flip:y;visibility:visible;mso-wrap-style:square" from="6556,5739" to="6562,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N8gAAADeAAAADwAAAGRycy9kb3ducmV2LnhtbESPQWvCQBSE70L/w/IKvUjdVVFK6iql&#10;RRC8RG1Le3tkn0kw+zbJrjH++25B8DjMzDfMYtXbSnTU+tKxhvFIgSDOnCk51/B5WD+/gPAB2WDl&#10;mDRcycNq+TBYYGLchXfU7UMuIoR9ghqKEOpESp8VZNGPXE0cvaNrLYYo21yaFi8Rbis5UWouLZYc&#10;Fwqs6b2g7LQ/Ww0ya9Y/ndmmv1+zpvu+NunuY5hq/fTYv72CCNSHe/jW3hgNk6lSY/i/E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35+N8gAAADeAAAADwAAAAAA&#10;AAAAAAAAAAChAgAAZHJzL2Rvd25yZXYueG1sUEsFBgAAAAAEAAQA+QAAAJYDAAAAAA==&#10;" strokeweight="1.1pt"/>
                          <v:line id="Line 14440" o:spid="_x0000_s2139" style="position:absolute;flip:y;visibility:visible;mso-wrap-style:square" from="6562,5713" to="6567,5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gQMgAAADeAAAADwAAAGRycy9kb3ducmV2LnhtbESPQWvCQBSE74X+h+UVvIjuNsUi0VVK&#10;RRB6ibZKe3tkn0lo9m2SXWP8991CocdhZr5hluvB1qKnzleONTxOFQji3JmKCw0f79vJHIQPyAZr&#10;x6ThRh7Wq/u7JabGXXlP/SEUIkLYp6ihDKFJpfR5SRb91DXE0Tu7zmKIsiuk6fAa4baWiVLP0mLF&#10;caHEhl5Lyr8PF6tB5u32szdv2ddx1vanW5vtN+NM69HD8LIAEWgI/+G/9s5oSJ6USuD3TrwCcv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6zgQMgAAADeAAAADwAAAAAA&#10;AAAAAAAAAAChAgAAZHJzL2Rvd25yZXYueG1sUEsFBgAAAAAEAAQA+QAAAJYDAAAAAA==&#10;" strokeweight="1.1pt"/>
                          <v:line id="Line 14441" o:spid="_x0000_s2140" style="position:absolute;flip:y;visibility:visible;mso-wrap-style:square" from="6567,5689" to="6574,5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F28gAAADeAAAADwAAAGRycy9kb3ducmV2LnhtbESPQWvCQBSE74X+h+UVvEjdVVFK6iqi&#10;CIVeoralvT2yzySYfZtk1xj/fbcg9DjMzDfMYtXbSnTU+tKxhvFIgSDOnCk51/Bx3D2/gPAB2WDl&#10;mDTcyMNq+fiwwMS4K++pO4RcRAj7BDUUIdSJlD4ryKIfuZo4eifXWgxRtrk0LV4j3FZyotRcWiw5&#10;LhRY06ag7Hy4WA0ya3bfnXlPfz5nTfd1a9L9dphqPXjq168gAvXhP3xvvxkNk6lSU/i7E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OBF28gAAADeAAAADwAAAAAA&#10;AAAAAAAAAAChAgAAZHJzL2Rvd25yZXYueG1sUEsFBgAAAAAEAAQA+QAAAJYDAAAAAA==&#10;" strokeweight="1.1pt"/>
                          <v:line id="Line 14442" o:spid="_x0000_s2141" style="position:absolute;flip:y;visibility:visible;mso-wrap-style:square" from="6574,5665" to="6579,5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ndr8kAAADeAAAADwAAAGRycy9kb3ducmV2LnhtbESPzWrDMBCE74W+g9hAL6WRkqaluFFC&#10;aAkUcnF+aW+LtbFNrZVtqY7z9lEg0OMwM98w03lvK9FR60vHGkZDBYI4c6bkXMNuu3x6A+EDssHK&#10;MWk4k4f57P5uiolxJ15Ttwm5iBD2CWooQqgTKX1WkEU/dDVx9I6utRiibHNpWjxFuK3kWKlXabHk&#10;uFBgTR8FZb+bP6tBZs3yuzOr9Gf/0nSHc5OuPx9TrR8G/eIdRKA+/Idv7S+jYfys1ASud+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sJ3a/JAAAA3gAAAA8AAAAA&#10;AAAAAAAAAAAAoQIAAGRycy9kb3ducmV2LnhtbFBLBQYAAAAABAAEAPkAAACXAwAAAAA=&#10;" strokeweight="1.1pt"/>
                          <v:line id="Line 14443" o:spid="_x0000_s2142" style="position:absolute;flip:y;visibility:visible;mso-wrap-style:square" from="6579,5639" to="6585,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V4NMgAAADeAAAADwAAAGRycy9kb3ducmV2LnhtbESPQWvCQBSE74X+h+UVvEjd1aKU1FVE&#10;EQq9RG1Le3tkn0kw+zbJrjH+e7cg9DjMzDfMfNnbSnTU+tKxhvFIgSDOnCk51/B52D6/gvAB2WDl&#10;mDRcycNy8fgwx8S4C++o24dcRAj7BDUUIdSJlD4ryKIfuZo4ekfXWgxRtrk0LV4i3FZyotRMWiw5&#10;LhRY07qg7LQ/Ww0ya7Y/nflIf7+mTfd9bdLdZphqPXjqV28gAvXhP3xvvxsNkxelpvB3J14Bub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EV4NMgAAADeAAAADwAAAAAA&#10;AAAAAAAAAAChAgAAZHJzL2Rvd25yZXYueG1sUEsFBgAAAAAEAAQA+QAAAJYDAAAAAA==&#10;" strokeweight="1.1pt"/>
                          <v:line id="Line 14444" o:spid="_x0000_s2143" style="position:absolute;flip:y;visibility:visible;mso-wrap-style:square" from="6585,5613" to="6590,5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fmQ8cAAADeAAAADwAAAGRycy9kb3ducmV2LnhtbESPQWvCQBSE70L/w/KEXkQ3WpQS3YRi&#10;EQq9RGulvT2yzySYfZtktzH++26h4HGYmW+YTTqYWvTUucqygvksAkGcW11xoeD4sZs+g3AeWWNt&#10;mRTcyEGaPIw2GGt75T31B1+IAGEXo4LS+yaW0uUlGXQz2xAH72w7gz7IrpC6w2uAm1ouomglDVYc&#10;FkpsaFtSfjn8GAUyb3dfvX7Pvj+XbX+6tdn+dZIp9TgeXtYgPA3+Hv5vv2kFi6eAhL874QrI5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l+ZDxwAAAN4AAAAPAAAAAAAA&#10;AAAAAAAAAKECAABkcnMvZG93bnJldi54bWxQSwUGAAAAAAQABAD5AAAAlQMAAAAA&#10;" strokeweight="1.1pt"/>
                          <v:line id="Line 14445" o:spid="_x0000_s2144" style="position:absolute;flip:y;visibility:visible;mso-wrap-style:square" from="6590,5588" to="6597,5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tD2MkAAADeAAAADwAAAGRycy9kb3ducmV2LnhtbESPzWrDMBCE74W+g9hAL6WRkpK2uFFC&#10;aAkUcnF+aW+LtbFNrZVtqY7z9lEg0OMwM98w03lvK9FR60vHGkZDBYI4c6bkXMNuu3x6A+EDssHK&#10;MWk4k4f57P5uiolxJ15Ttwm5iBD2CWooQqgTKX1WkEU/dDVx9I6utRiibHNpWjxFuK3kWKkXabHk&#10;uFBgTR8FZb+bP6tBZs3yuzOr9Gc/abrDuUnXn4+p1g+DfvEOIlAf/sO39pfRMH5W6hWud+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vbQ9jJAAAA3gAAAA8AAAAA&#10;AAAAAAAAAAAAoQIAAGRycy9kb3ducmV2LnhtbFBLBQYAAAAABAAEAPkAAACXAwAAAAA=&#10;" strokeweight="1.1pt"/>
                          <v:line id="Line 14446" o:spid="_x0000_s2145" style="position:absolute;flip:y;visibility:visible;mso-wrap-style:square" from="6597,5562" to="6602,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TXqsUAAADeAAAADwAAAGRycy9kb3ducmV2LnhtbERPy2rCQBTdF/yH4Qpuis7UUpHUUcQi&#10;FLqJr9LuLplrEszcSTJjjH/fWRRcHs57septJTpqfelYw8tEgSDOnCk513A8bMdzED4gG6wck4Y7&#10;eVgtB08LTIy78Y66fchFDGGfoIYihDqR0mcFWfQTVxNH7uxaiyHCNpemxVsMt5WcKjWTFkuODQXW&#10;tCkou+yvVoPMmu1PZ77S39Nb033fm3T38ZxqPRr263cQgfrwEP+7P42G6atScW+8E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TXqsUAAADeAAAADwAAAAAAAAAA&#10;AAAAAAChAgAAZHJzL2Rvd25yZXYueG1sUEsFBgAAAAAEAAQA+QAAAJMDAAAAAA==&#10;" strokeweight="1.1pt"/>
                          <v:line id="Line 14447" o:spid="_x0000_s2146" style="position:absolute;flip:y;visibility:visible;mso-wrap-style:square" from="6602,5536" to="6608,5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hyMckAAADeAAAADwAAAGRycy9kb3ducmV2LnhtbESPzWrDMBCE74W+g9hAL6WRkpLSulFC&#10;aAkUcnF+aW+LtbFNrZVtqY7z9lEg0OMwM98w03lvK9FR60vHGkZDBYI4c6bkXMNuu3x6BeEDssHK&#10;MWk4k4f57P5uiolxJ15Ttwm5iBD2CWooQqgTKX1WkEU/dDVx9I6utRiibHNpWjxFuK3kWKkXabHk&#10;uFBgTR8FZb+bP6tBZs3yuzOr9Gc/abrDuUnXn4+p1g+DfvEOIlAf/sO39pfRMH5W6g2ud+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UIcjHJAAAA3gAAAA8AAAAA&#10;AAAAAAAAAAAAoQIAAGRycy9kb3ducmV2LnhtbFBLBQYAAAAABAAEAPkAAACXAwAAAAA=&#10;" strokeweight="1.1pt"/>
                          <v:line id="Line 14448" o:spid="_x0000_s2147" style="position:absolute;flip:y;visibility:visible;mso-wrap-style:square" from="6608,5510" to="6614,5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tNccgAAADeAAAADwAAAGRycy9kb3ducmV2LnhtbESPy2rCQBSG9wXfYThCN8VMtFRKzESk&#10;RSh0Ey+VdnfIHJNg5kySmcb49p1FweXPf+NL16NpxEC9qy0rmEcxCOLC6ppLBcfDdvYKwnlkjY1l&#10;UnAjB+ts8pBiou2VdzTsfSnCCLsEFVTet4mUrqjIoItsSxy8s+0N+iD7Uuoer2HcNHIRx0tpsObw&#10;UGFLbxUVl/2vUSCLbvs96M/85+ulG063Lt+9P+VKPU7HzQqEp9Hfw//tD61g8RzPA0DACSgg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etNccgAAADeAAAADwAAAAAA&#10;AAAAAAAAAAChAgAAZHJzL2Rvd25yZXYueG1sUEsFBgAAAAAEAAQA+QAAAJYDAAAAAA==&#10;" strokeweight="1.1pt"/>
                          <v:line id="Line 14449" o:spid="_x0000_s2148" style="position:absolute;flip:y;visibility:visible;mso-wrap-style:square" from="6614,5483" to="6620,5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fo6sgAAADeAAAADwAAAGRycy9kb3ducmV2LnhtbESPQWvCQBSE7wX/w/IEL6KbWCwSXaVU&#10;BKGXaFvR2yP7moRm3ybZNcZ/3y0IPQ4z8w2z2vSmEh21rrSsIJ5GIIgzq0vOFXx+7CYLEM4ja6ws&#10;k4I7OdisB08rTLS98YG6o89FgLBLUEHhfZ1I6bKCDLqprYmD921bgz7INpe6xVuAm0rOouhFGiw5&#10;LBRY01tB2c/xahTIrNmdO/2eXr7mTXe6N+lhO06VGg371yUIT73/Dz/ae61g9hzF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qfo6sgAAADeAAAADwAAAAAA&#10;AAAAAAAAAAChAgAAZHJzL2Rvd25yZXYueG1sUEsFBgAAAAAEAAQA+QAAAJYDAAAAAA==&#10;" strokeweight="1.1pt"/>
                          <v:line id="Line 14450" o:spid="_x0000_s2149" style="position:absolute;flip:y;visibility:visible;mso-wrap-style:square" from="6620,5458" to="6625,5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2ncgAAADeAAAADwAAAGRycy9kb3ducmV2LnhtbESPQWvCQBSE7wX/w/IEL6IbUywSXaVU&#10;BKGXaFvR2yP7moRm3ybZNcZ/3y0IPQ4z8w2z2vSmEh21rrSsYDaNQBBnVpecK/j82E0WIJxH1lhZ&#10;JgV3crBZD55WmGh74wN1R5+LAGGXoILC+zqR0mUFGXRTWxMH79u2Bn2QbS51i7cAN5WMo+hFGiw5&#10;LBRY01tB2c/xahTIrNmdO/2eXr7mTXe6N+lhO06VGg371yUIT73/Dz/ae60gfo5m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V2ncgAAADeAAAADwAAAAAA&#10;AAAAAAAAAAChAgAAZHJzL2Rvd25yZXYueG1sUEsFBgAAAAAEAAQA+QAAAJYDAAAAAA==&#10;" strokeweight="1.1pt"/>
                          <v:line id="Line 14451" o:spid="_x0000_s2150" style="position:absolute;flip:y;visibility:visible;mso-wrap-style:square" from="6625,5430" to="6632,5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nTBsgAAADeAAAADwAAAGRycy9kb3ducmV2LnhtbESPQWvCQBSE70L/w/IKXkQ3KhZJXaUo&#10;QqGXaKvo7ZF9TUKzb5PsGuO/d4WCx2FmvmEWq86UoqXGFZYVjEcRCOLU6oIzBT/f2+EchPPIGkvL&#10;pOBGDlbLl94CY22vvKN27zMRIOxiVJB7X8VSujQng25kK+Lg/drGoA+yyaRu8BrgppSTKHqTBgsO&#10;CzlWtM4p/dtfjAKZ1ttTq7+S82FWt8dbnew2g0Sp/mv38Q7CU+ef4f/2p1YwmUbjK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TnTBsgAAADeAAAADwAAAAAA&#10;AAAAAAAAAAChAgAAZHJzL2Rvd25yZXYueG1sUEsFBgAAAAAEAAQA+QAAAJYDAAAAAA==&#10;" strokeweight="1.1pt"/>
                          <v:line id="Line 14452" o:spid="_x0000_s2151" style="position:absolute;flip:y;visibility:visible;mso-wrap-style:square" from="6632,5405" to="6637,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BLcsgAAADeAAAADwAAAGRycy9kb3ducmV2LnhtbESPT2vCQBTE74V+h+UVeim60apIdBVp&#10;EQq9xL/o7ZF9JsHs2yS7jfHbdwtCj8PM/IaZLztTipYaV1hWMOhHIIhTqwvOFOx3694UhPPIGkvL&#10;pOBODpaL56c5xtreeEPt1mciQNjFqCD3voqldGlOBl3fVsTBu9jGoA+yyaRu8BbgppTDKJpIgwWH&#10;hRwr+sgpvW5/jAKZ1utTq7+T82Fct8d7nWw+3xKlXl+61QyEp87/hx/tL61g+B4NRv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BLcsgAAADeAAAADwAAAAAA&#10;AAAAAAAAAAChAgAAZHJzL2Rvd25yZXYueG1sUEsFBgAAAAAEAAQA+QAAAJYDAAAAAA==&#10;" strokeweight="1.1pt"/>
                          <v:line id="Line 14453" o:spid="_x0000_s2152" style="position:absolute;flip:y;visibility:visible;mso-wrap-style:square" from="6637,5378" to="6643,5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zu6cgAAADeAAAADwAAAGRycy9kb3ducmV2LnhtbESPQWvCQBSE7wX/w/KEXkrdqCglugnS&#10;IgheorWlvT2yzySYfZtktzH++65Q6HGYmW+YdTqYWvTUucqygukkAkGcW11xoeD0vn1+AeE8ssba&#10;Mim4kYM0GT2sMdb2ygfqj74QAcIuRgWl900spctLMugmtiEO3tl2Bn2QXSF1h9cAN7WcRdFSGqw4&#10;LJTY0GtJ+eX4YxTIvN1+9XqffX8s2v7z1maHt6dMqcfxsFmB8DT4//Bfe6cVzObRdAH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Zzu6cgAAADeAAAADwAAAAAA&#10;AAAAAAAAAAChAgAAZHJzL2Rvd25yZXYueG1sUEsFBgAAAAAEAAQA+QAAAJYDAAAAAA==&#10;" strokeweight="1.1pt"/>
                          <v:line id="Line 14454" o:spid="_x0000_s2153" style="position:absolute;flip:y;visibility:visible;mso-wrap-style:square" from="6643,5351" to="6650,5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5wnskAAADeAAAADwAAAGRycy9kb3ducmV2LnhtbESPT2vCQBTE7wW/w/KEXkrdqFRKdBOk&#10;RRC8xD8t7e2RfSbB7Nsku43x23eFQo/DzPyGWaWDqUVPnassK5hOIhDEudUVFwpOx83zKwjnkTXW&#10;lknBjRykyehhhbG2V95Tf/CFCBB2MSoovW9iKV1ekkE3sQ1x8M62M+iD7AqpO7wGuKnlLIoW0mDF&#10;YaHEht5Kyi+HH6NA5u3mq9e77Pvjpe0/b222f3/KlHocD+slCE+D/w//tbdawWweTRd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FOcJ7JAAAA3gAAAA8AAAAA&#10;AAAAAAAAAAAAoQIAAGRycy9kb3ducmV2LnhtbFBLBQYAAAAABAAEAPkAAACXAwAAAAA=&#10;" strokeweight="1.1pt"/>
                          <v:line id="Line 14455" o:spid="_x0000_s2154" style="position:absolute;flip:y;visibility:visible;mso-wrap-style:square" from="6650,5324" to="6655,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LVBckAAADeAAAADwAAAGRycy9kb3ducmV2LnhtbESPW2vCQBSE3wv9D8sp9KXoRosXoqtI&#10;i1DoS7yib4fsMQlmzybZbYz/vlsQ+jjMzDfMfNmZUrTUuMKygkE/AkGcWl1wpmC/W/emIJxH1lha&#10;JgV3crBcPD/NMdb2xhtqtz4TAcIuRgW591UspUtzMuj6tiIO3sU2Bn2QTSZ1g7cAN6UcRtFYGiw4&#10;LORY0UdO6XX7YxTItF6fWv2dnA+juj3e62Tz+ZYo9frSrWYgPHX+P/xof2kFw/doMI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4C1QXJAAAA3gAAAA8AAAAA&#10;AAAAAAAAAAAAoQIAAGRycy9kb3ducmV2LnhtbFBLBQYAAAAABAAEAPkAAACXAwAAAAA=&#10;" strokeweight="1.1pt"/>
                          <v:line id="Line 14456" o:spid="_x0000_s2155" style="position:absolute;flip:y;visibility:visible;mso-wrap-style:square" from="6655,5297" to="6660,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1Bd8YAAADeAAAADwAAAGRycy9kb3ducmV2LnhtbERPy2rCQBTdF/yH4QrdFDPRUikxE5EW&#10;odBNfFTa3SVzTYKZO0lmGuPfdxYFl4fzTtejacRAvastK5hHMQjiwuqaSwXHw3b2CsJ5ZI2NZVJw&#10;IwfrbPKQYqLtlXc07H0pQgi7BBVU3reJlK6oyKCLbEscuLPtDfoA+1LqHq8h3DRyEcdLabDm0FBh&#10;S28VFZf9r1Egi277PejP/OfrpRtOty7fvT/lSj1Ox80KhKfR38X/7g+tYPEcz8PecCd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QXfGAAAA3gAAAA8AAAAAAAAA&#10;AAAAAAAAoQIAAGRycy9kb3ducmV2LnhtbFBLBQYAAAAABAAEAPkAAACUAwAAAAA=&#10;" strokeweight="1.1pt"/>
                          <v:line id="Line 14457" o:spid="_x0000_s2156" style="position:absolute;flip:y;visibility:visible;mso-wrap-style:square" from="6660,5269" to="6667,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Hk7MgAAADeAAAADwAAAGRycy9kb3ducmV2LnhtbESPT2vCQBTE74V+h+UVeim60aJodBVp&#10;EQq9xL/o7ZF9JsHs2yS7jfHbdwtCj8PM/IaZLztTipYaV1hWMOhHIIhTqwvOFOx3694EhPPIGkvL&#10;pOBODpaL56c5xtreeEPt1mciQNjFqCD3voqldGlOBl3fVsTBu9jGoA+yyaRu8BbgppTDKBpLgwWH&#10;hRwr+sgpvW5/jAKZ1utTq7+T82FUt8d7nWw+3xKlXl+61QyEp87/hx/tL61g+B4Npv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NHk7MgAAADeAAAADwAAAAAA&#10;AAAAAAAAAAChAgAAZHJzL2Rvd25yZXYueG1sUEsFBgAAAAAEAAQA+QAAAJYDAAAAAA==&#10;" strokeweight="1.1pt"/>
                          <v:line id="Line 14458" o:spid="_x0000_s2157" style="position:absolute;flip:y;visibility:visible;mso-wrap-style:square" from="6667,5242" to="6673,5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eHzMcAAADeAAAADwAAAGRycy9kb3ducmV2LnhtbESPy2rCQBSG90LfYTiFbkQnRiwSnYRS&#10;EQrdRHuh7g6Z0yQ0cybJTGN8e2chuPz5b3zbbDSNGKh3tWUFi3kEgriwuuZSwefHfrYG4TyyxsYy&#10;KbiQgyx9mGwx0fbMBxqOvhRhhF2CCirv20RKV1Rk0M1tSxy8X9sb9EH2pdQ9nsO4aWQcRc/SYM3h&#10;ocKWXisq/o7/RoEsuv3PoN/z09eqG74vXX7YTXOlnh7Hlw0IT6O/h2/tN60gXkZxAAg4AQVke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h4fMxwAAAN4AAAAPAAAAAAAA&#10;AAAAAAAAAKECAABkcnMvZG93bnJldi54bWxQSwUGAAAAAAQABAD5AAAAlQMAAAAA&#10;" strokeweight="1.1pt"/>
                          <v:line id="Line 14459" o:spid="_x0000_s2158" style="position:absolute;flip:y;visibility:visible;mso-wrap-style:square" from="6673,5215" to="6678,5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siV8gAAADeAAAADwAAAGRycy9kb3ducmV2LnhtbESPQWvCQBSE7wX/w/IEL6IbUywSXaVU&#10;BKGXaFvR2yP7moRm3ybZNcZ/3y0IPQ4z8w2z2vSmEh21rrSsYDaNQBBnVpecK/j82E0WIJxH1lhZ&#10;JgV3crBZD55WmGh74wN1R5+LAGGXoILC+zqR0mUFGXRTWxMH79u2Bn2QbS51i7cAN5WMo+hFGiw5&#10;LBRY01tB2c/xahTIrNmdO/2eXr7mTXe6N+lhO06VGg371yUIT73/Dz/ae60gfo7iG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MsiV8gAAADeAAAADwAAAAAA&#10;AAAAAAAAAAChAgAAZHJzL2Rvd25yZXYueG1sUEsFBgAAAAAEAAQA+QAAAJYDAAAAAA==&#10;" strokeweight="1.1pt"/>
                          <v:line id="Line 14460" o:spid="_x0000_s2159" style="position:absolute;flip:y;visibility:visible;mso-wrap-style:square" from="6678,5188" to="6683,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m8IMgAAADeAAAADwAAAGRycy9kb3ducmV2LnhtbESPQWvCQBSE7wX/w/IEL1I3TVFKdBWp&#10;CEIv0dqit0f2mQSzb5PsGuO/7xYKPQ4z8w2zWPWmEh21rrSs4GUSgSDOrC45V3D83D6/gXAeWWNl&#10;mRQ8yMFqOXhaYKLtnffUHXwuAoRdggoK7+tESpcVZNBNbE0cvIttDfog21zqFu8BbioZR9FMGiw5&#10;LBRY03tB2fVwMwpk1mxPnf5Iz1/Tpvt+NOl+M06VGg379RyEp97/h//aO60gfo3iGH7vhCsgl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Bm8IMgAAADeAAAADwAAAAAA&#10;AAAAAAAAAAChAgAAZHJzL2Rvd25yZXYueG1sUEsFBgAAAAAEAAQA+QAAAJYDAAAAAA==&#10;" strokeweight="1.1pt"/>
                          <v:line id="Line 14461" o:spid="_x0000_s2160" style="position:absolute;flip:y;visibility:visible;mso-wrap-style:square" from="6683,5161" to="6690,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UZu8gAAADeAAAADwAAAGRycy9kb3ducmV2LnhtbESPT2vCQBTE74V+h+UVvBTdNFKR6Cql&#10;RSj0Ev+it0f2mQSzb5PsGuO37xaEHoeZ+Q0zX/amEh21rrSs4G0UgSDOrC45V7DbroZTEM4ja6ws&#10;k4I7OVgunp/mmGh74zV1G5+LAGGXoILC+zqR0mUFGXQjWxMH72xbgz7INpe6xVuAm0rGUTSRBksO&#10;CwXW9FlQdtlcjQKZNatjp3/S0/696Q73Jl1/vaZKDV76jxkIT73/Dz/a31pBPI7i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1UZu8gAAADeAAAADwAAAAAA&#10;AAAAAAAAAAChAgAAZHJzL2Rvd25yZXYueG1sUEsFBgAAAAAEAAQA+QAAAJYDAAAAAA==&#10;" strokeweight="1.1pt"/>
                          <v:line id="Line 14462" o:spid="_x0000_s2161" style="position:absolute;flip:y;visibility:visible;mso-wrap-style:square" from="6690,5134" to="6696,5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yBz8gAAADeAAAADwAAAGRycy9kb3ducmV2LnhtbESPT2vCQBTE74V+h+UVvBTdNLUiqasU&#10;RSj0Ev9ib4/saxKafZtk1xi/fVcQehxm5jfMbNGbSnTUutKygpdRBII4s7rkXMF+tx5OQTiPrLGy&#10;TAqu5GAxf3yYYaLthTfUbX0uAoRdggoK7+tESpcVZNCNbE0cvB/bGvRBtrnULV4C3FQyjqKJNFhy&#10;WCiwpmVB2e/2bBTIrFmfOv2Vfh/emu54bdLN6jlVavDUf7yD8NT7//C9/akVxK9RPI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LyBz8gAAADeAAAADwAAAAAA&#10;AAAAAAAAAAChAgAAZHJzL2Rvd25yZXYueG1sUEsFBgAAAAAEAAQA+QAAAJYDAAAAAA==&#10;" strokeweight="1.1pt"/>
                          <v:line id="Line 14463" o:spid="_x0000_s2162" style="position:absolute;flip:y;visibility:visible;mso-wrap-style:square" from="6696,5107" to="6701,5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kVMgAAADeAAAADwAAAGRycy9kb3ducmV2LnhtbESPT2vCQBTE74V+h+UVvBTdNEWR6Cql&#10;RSj0Ev+it0f2mQSzb5PsGuO37xaEHoeZ+Q0zX/amEh21rrSs4G0UgSDOrC45V7DbroZTEM4ja6ws&#10;k4I7OVgunp/mmGh74zV1G5+LAGGXoILC+zqR0mUFGXQjWxMH72xbgz7INpe6xVuAm0rGUTSRBksO&#10;CwXW9FlQdtlcjQKZNatjp3/S037cdId7k66/XlOlBi/9xwyEp97/hx/tb60gfo/i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AkVMgAAADeAAAADwAAAAAA&#10;AAAAAAAAAAChAgAAZHJzL2Rvd25yZXYueG1sUEsFBgAAAAAEAAQA+QAAAJYDAAAAAA==&#10;" strokeweight="1.1pt"/>
                          <v:line id="Line 14464" o:spid="_x0000_s2163" style="position:absolute;flip:y;visibility:visible;mso-wrap-style:square" from="6701,5079" to="6708,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K6I8gAAADeAAAADwAAAGRycy9kb3ducmV2LnhtbESPT2vCQBTE74V+h+UVvBTdNKUi0VVK&#10;i1DoJf5Fb4/sMwlm3ybZNcZv3y0IHoeZ+Q0zW/SmEh21rrSs4G0UgSDOrC45V7DdLIcTEM4ja6ws&#10;k4IbOVjMn59mmGh75RV1a5+LAGGXoILC+zqR0mUFGXQjWxMH72Rbgz7INpe6xWuAm0rGUTSWBksO&#10;CwXW9FVQdl5fjAKZNctDp3/T4+6j6fa3Jl19v6ZKDV76zykIT71/hO/tH60gfo/i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yK6I8gAAADeAAAADwAAAAAA&#10;AAAAAAAAAAChAgAAZHJzL2Rvd25yZXYueG1sUEsFBgAAAAAEAAQA+QAAAJYDAAAAAA==&#10;" strokeweight="1.1pt"/>
                          <v:line id="Line 14465" o:spid="_x0000_s2164" style="position:absolute;flip:y;visibility:visible;mso-wrap-style:square" from="6708,5052" to="6713,5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4fuMgAAADeAAAADwAAAGRycy9kb3ducmV2LnhtbESPT2vCQBTE74V+h+UVvBTdNMUqqasU&#10;RSj0Ev9ib4/saxKafZtk1xi/fVcQehxm5jfMbNGbSnTUutKygpdRBII4s7rkXMF+tx5OQTiPrLGy&#10;TAqu5GAxf3yYYaLthTfUbX0uAoRdggoK7+tESpcVZNCNbE0cvB/bGvRBtrnULV4C3FQyjqI3abDk&#10;sFBgTcuCst/t2SiQWbM+dfor/T6Mm+54bdLN6jlVavDUf7yD8NT7//C9/akVxK9RPIH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4fuMgAAADeAAAADwAAAAAA&#10;AAAAAAAAAAChAgAAZHJzL2Rvd25yZXYueG1sUEsFBgAAAAAEAAQA+QAAAJYDAAAAAA==&#10;" strokeweight="1.1pt"/>
                          <v:line id="Line 14466" o:spid="_x0000_s2165" style="position:absolute;flip:y;visibility:visible;mso-wrap-style:square" from="6713,5024" to="6719,5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GLysYAAADeAAAADwAAAGRycy9kb3ducmV2LnhtbERPy2rCQBTdC/2H4Ra6EZ0YsUh0EkpF&#10;KHQT7YO6u2Ruk9DMnSQzjfHvnYXg8nDe22w0jRiod7VlBYt5BIK4sLrmUsHnx362BuE8ssbGMim4&#10;kIMsfZhsMdH2zAcajr4UIYRdggoq79tESldUZNDNbUscuF/bG/QB9qXUPZ5DuGlkHEXP0mDNoaHC&#10;ll4rKv6O/0aBLLr9z6Df89PXqhu+L11+2E1zpZ4ex5cNCE+jv4tv7jetIF5Gcdgb7oQrI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xi8rGAAAA3gAAAA8AAAAAAAAA&#10;AAAAAAAAoQIAAGRycy9kb3ducmV2LnhtbFBLBQYAAAAABAAEAPkAAACUAwAAAAA=&#10;" strokeweight="1.1pt"/>
                          <v:line id="Line 14467" o:spid="_x0000_s2166" style="position:absolute;flip:y;visibility:visible;mso-wrap-style:square" from="6719,4997" to="6725,5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0uUcgAAADeAAAADwAAAGRycy9kb3ducmV2LnhtbESPT2vCQBTE74V+h+UVvBTdNMWiqasU&#10;RSj0Ev9ib4/saxKafZtk1xi/fVcQehxm5jfMbNGbSnTUutKygpdRBII4s7rkXMF+tx5OQDiPrLGy&#10;TAqu5GAxf3yYYaLthTfUbX0uAoRdggoK7+tESpcVZNCNbE0cvB/bGvRBtrnULV4C3FQyjqI3abDk&#10;sFBgTcuCst/t2SiQWbM+dfor/T6Mm+54bdLN6jlVavDUf7yD8NT7//C9/akVxK9RPI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r0uUcgAAADeAAAADwAAAAAA&#10;AAAAAAAAAAChAgAAZHJzL2Rvd25yZXYueG1sUEsFBgAAAAAEAAQA+QAAAJYDAAAAAA==&#10;" strokeweight="1.1pt"/>
                          <v:line id="Line 14468" o:spid="_x0000_s2167" style="position:absolute;flip:y;visibility:visible;mso-wrap-style:square" from="6725,4970" to="6731,4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4REcYAAADeAAAADwAAAGRycy9kb3ducmV2LnhtbESPzWrCQBSF9wXfYbgFN0UnKhZJHUUU&#10;QXATbRXdXTK3SWjmTpIZY3x7ZyF0eTh/fPNlZ0rRUuMKywpGwwgEcWp1wZmCn+/tYAbCeWSNpWVS&#10;8CAHy0XvbY6xtnc+UHv0mQgj7GJUkHtfxVK6NCeDbmgr4uD92sagD7LJpG7wHsZNKcdR9CkNFhwe&#10;cqxonVP6d7wZBTKtt5dW75PraVq350edHDYfiVL99271BcJT5//Dr/ZOKxhPokkACDgBBeTi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eERHGAAAA3gAAAA8AAAAAAAAA&#10;AAAAAAAAoQIAAGRycy9kb3ducmV2LnhtbFBLBQYAAAAABAAEAPkAAACUAwAAAAA=&#10;" strokeweight="1.1pt"/>
                          <v:line id="Line 14469" o:spid="_x0000_s2168" style="position:absolute;flip:y;visibility:visible;mso-wrap-style:square" from="6731,4942" to="6736,4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K0isgAAADeAAAADwAAAGRycy9kb3ducmV2LnhtbESPQWvCQBSE70L/w/IKXkQ3KhZJXaUo&#10;QqGXaKvo7ZF9TUKzb5PsGuO/d4WCx2FmvmEWq86UoqXGFZYVjEcRCOLU6oIzBT/f2+EchPPIGkvL&#10;pOBGDlbLl94CY22vvKN27zMRIOxiVJB7X8VSujQng25kK+Lg/drGoA+yyaRu8BrgppSTKHqTBgsO&#10;CzlWtM4p/dtfjAKZ1ttTq7+S82FWt8dbnew2g0Sp/mv38Q7CU+ef4f/2p1YwmUbTM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RK0isgAAADeAAAADwAAAAAA&#10;AAAAAAAAAAChAgAAZHJzL2Rvd25yZXYueG1sUEsFBgAAAAAEAAQA+QAAAJYDAAAAAA==&#10;" strokeweight="1.1pt"/>
                          <v:line id="Line 14470" o:spid="_x0000_s2169" style="position:absolute;flip:y;visibility:visible;mso-wrap-style:square" from="6736,4915" to="6743,4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Aq/cgAAADeAAAADwAAAGRycy9kb3ducmV2LnhtbESPT2vCQBTE74V+h+UVvBTdNFKR6Cql&#10;RSj0Ev+it0f2mQSzb5PsGuO37xaEHoeZ+Q0zX/amEh21rrSs4G0UgSDOrC45V7DbroZTEM4ja6ws&#10;k4I7OVgunp/mmGh74zV1G5+LAGGXoILC+zqR0mUFGXQjWxMH72xbgz7INpe6xVuAm0rGUTSRBksO&#10;CwXW9FlQdtlcjQKZNatjp3/S0/696Q73Jl1/vaZKDV76jxkIT73/Dz/a31pBPI7G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Aq/cgAAADeAAAADwAAAAAA&#10;AAAAAAAAAAChAgAAZHJzL2Rvd25yZXYueG1sUEsFBgAAAAAEAAQA+QAAAJYDAAAAAA==&#10;" strokeweight="1.1pt"/>
                          <v:line id="Line 14471" o:spid="_x0000_s2170" style="position:absolute;flip:y;visibility:visible;mso-wrap-style:square" from="6743,4888" to="6748,4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yPZsgAAADeAAAADwAAAGRycy9kb3ducmV2LnhtbESPQWvCQBSE74X+h+UVvBTdaGiR6Cql&#10;IhR6iVZFb4/sMwlm3ybZNcZ/3y0IPQ4z8w0zX/amEh21rrSsYDyKQBBnVpecK9j9rIdTEM4ja6ws&#10;k4I7OVgunp/mmGh74w11W5+LAGGXoILC+zqR0mUFGXQjWxMH72xbgz7INpe6xVuAm0pOouhdGiw5&#10;LBRY02dB2WV7NQpk1qyPnf5OT/u3pjvcm3Szek2VGrz0HzMQnnr/H360v7SCSRzF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oyPZsgAAADeAAAADwAAAAAA&#10;AAAAAAAAAAChAgAAZHJzL2Rvd25yZXYueG1sUEsFBgAAAAAEAAQA+QAAAJYDAAAAAA==&#10;" strokeweight="1.1pt"/>
                          <v:line id="Line 14472" o:spid="_x0000_s2171" style="position:absolute;flip:y;visibility:visible;mso-wrap-style:square" from="6748,4861" to="6754,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UXEskAAADeAAAADwAAAGRycy9kb3ducmV2LnhtbESPQWvCQBSE74X+h+UVeilmU7Ui0VVK&#10;i1DoJVoVvT2yzyQ0+zbJbmP8911B8DjMzDfMfNmbSnTUutKygtcoBkGcWV1yrmD7sxpMQTiPrLGy&#10;TAou5GC5eHyYY6LtmdfUbXwuAoRdggoK7+tESpcVZNBFtiYO3sm2Bn2QbS51i+cAN5UcxvFEGiw5&#10;LBRY00dB2e/mzyiQWbM6dPo7Pe7emm5/adL150uq1PNT/z4D4an39/Ct/aUVDEfxaAz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VlFxLJAAAA3gAAAA8AAAAA&#10;AAAAAAAAAAAAoQIAAGRycy9kb3ducmV2LnhtbFBLBQYAAAAABAAEAPkAAACXAwAAAAA=&#10;" strokeweight="1.1pt"/>
                          <v:line id="Line 14473" o:spid="_x0000_s2172" style="position:absolute;flip:y;visibility:visible;mso-wrap-style:square" from="6754,4834" to="6759,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myicgAAADeAAAADwAAAGRycy9kb3ducmV2LnhtbESPQWvCQBSE7wX/w/IEL6VuVJQS3QRR&#10;hEIv0drS3h7ZZxLMvk2y2xj/fbdQ6HGYmW+YTTqYWvTUucqygtk0AkGcW11xoeD8dnh6BuE8ssba&#10;Mim4k4M0GT1sMNb2xkfqT74QAcIuRgWl900spctLMuimtiEO3sV2Bn2QXSF1h7cAN7WcR9FKGqw4&#10;LJTY0K6k/Hr6Ngpk3h4+e/2afb0v2/7j3mbH/WOm1GQ8bNcgPA3+P/zXftEK5otosYTfO+EKyOQ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imyicgAAADeAAAADwAAAAAA&#10;AAAAAAAAAAChAgAAZHJzL2Rvd25yZXYueG1sUEsFBgAAAAAEAAQA+QAAAJYDAAAAAA==&#10;" strokeweight="1.1pt"/>
                          <v:line id="Line 14474" o:spid="_x0000_s2173" style="position:absolute;flip:y;visibility:visible;mso-wrap-style:square" from="6759,4807" to="6766,4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ss/skAAADeAAAADwAAAGRycy9kb3ducmV2LnhtbESPT2vCQBTE7wW/w/IEL6VuVColugmi&#10;CIVe4p+W9vbIPpNg9m2S3cb47buFQo/DzPyGWaeDqUVPnassK5hNIxDEudUVFwrOp/3TCwjnkTXW&#10;lknBnRykyehhjbG2Nz5Qf/SFCBB2MSoovW9iKV1ekkE3tQ1x8C62M+iD7AqpO7wFuKnlPIqW0mDF&#10;YaHEhrYl5dfjt1Eg83b/2eu37Ov9ue0/7m122D1mSk3Gw2YFwtPg/8N/7VetYL6IFk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r7LP7JAAAA3gAAAA8AAAAA&#10;AAAAAAAAAAAAoQIAAGRycy9kb3ducmV2LnhtbFBLBQYAAAAABAAEAPkAAACXAwAAAAA=&#10;" strokeweight="1.1pt"/>
                          <v:line id="Line 14475" o:spid="_x0000_s2174" style="position:absolute;flip:y;visibility:visible;mso-wrap-style:square" from="6766,4779" to="6771,4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eJZckAAADeAAAADwAAAGRycy9kb3ducmV2LnhtbESPQWvCQBSE74X+h+UVeilmU8Uq0VVK&#10;i1DoJVoVvT2yzyQ0+zbJbmP8911B8DjMzDfMfNmbSnTUutKygtcoBkGcWV1yrmD7sxpMQTiPrLGy&#10;TAou5GC5eHyYY6LtmdfUbXwuAoRdggoK7+tESpcVZNBFtiYO3sm2Bn2QbS51i+cAN5UcxvGbNFhy&#10;WCiwpo+Cst/Nn1Egs2Z16PR3etyNm25/adL150uq1PNT/z4D4an39/Ct/aUVDEfxaAL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W3iWXJAAAA3gAAAA8AAAAA&#10;AAAAAAAAAAAAoQIAAGRycy9kb3ducmV2LnhtbFBLBQYAAAAABAAEAPkAAACXAwAAAAA=&#10;" strokeweight="1.1pt"/>
                          <v:line id="Line 14476" o:spid="_x0000_s2175" style="position:absolute;flip:y;visibility:visible;mso-wrap-style:square" from="6771,4752" to="6777,4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gdF8UAAADeAAAADwAAAGRycy9kb3ducmV2LnhtbERPTWvCQBC9F/wPyxS8FN2oWCR1FVEE&#10;wUu0VfQ2ZKdJaHY2ya4x/nv3IPT4eN/zZWdK0VLjCssKRsMIBHFqdcGZgp/v7WAGwnlkjaVlUvAg&#10;B8tF722OsbZ3PlB79JkIIexiVJB7X8VSujQng25oK+LA/drGoA+wyaRu8B7CTSnHUfQpDRYcGnKs&#10;aJ1T+ne8GQUyrbeXVu+T62lat+dHnRw2H4lS/fdu9QXCU+f/xS/3TisYT6JJ2BvuhCs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gdF8UAAADeAAAADwAAAAAAAAAA&#10;AAAAAAChAgAAZHJzL2Rvd25yZXYueG1sUEsFBgAAAAAEAAQA+QAAAJMDAAAAAA==&#10;" strokeweight="1.1pt"/>
                          <v:line id="Line 14477" o:spid="_x0000_s2176" style="position:absolute;flip:y;visibility:visible;mso-wrap-style:square" from="6777,4727" to="678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S4jMkAAADeAAAADwAAAGRycy9kb3ducmV2LnhtbESPQWvCQBSE74X+h+UVeilmU8Wi0VVK&#10;i1DoJVoVvT2yzyQ0+zbJbmP8911B8DjMzDfMfNmbSnTUutKygtcoBkGcWV1yrmD7sxpMQDiPrLGy&#10;TAou5GC5eHyYY6LtmdfUbXwuAoRdggoK7+tESpcVZNBFtiYO3sm2Bn2QbS51i+cAN5UcxvGbNFhy&#10;WCiwpo+Cst/Nn1Egs2Z16PR3etyNm25/adL150uq1PNT/z4D4an39/Ct/aUVDEfxaAr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tkuIzJAAAA3gAAAA8AAAAA&#10;AAAAAAAAAAAAoQIAAGRycy9kb3ducmV2LnhtbFBLBQYAAAAABAAEAPkAAACXAwAAAAA=&#10;" strokeweight="1.1pt"/>
                          <v:line id="Line 14478" o:spid="_x0000_s2177" style="position:absolute;flip:y;visibility:visible;mso-wrap-style:square" from="6784,4700" to="6789,4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hibMgAAADeAAAADwAAAGRycy9kb3ducmV2LnhtbESPy2rCQBSG90LfYTiFbkQnXlpK6iQU&#10;iyC4ibaWdnfInCahmTNJZozx7Z2F4PLnv/Gt0sHUoqfOVZYVzKYRCOLc6ooLBV+fm8krCOeRNdaW&#10;ScGFHKTJw2iFsbZn3lN/8IUII+xiVFB638RSurwkg25qG+Lg/dnOoA+yK6Tu8BzGTS3nUfQiDVYc&#10;HkpsaF1S/n84GQUybzc/vd5lv8fntv++tNn+Y5wp9fQ4vL+B8DT4e/jW3moF80W0DAABJ6CATK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lhibMgAAADeAAAADwAAAAAA&#10;AAAAAAAAAAChAgAAZHJzL2Rvd25yZXYueG1sUEsFBgAAAAAEAAQA+QAAAJYDAAAAAA==&#10;" strokeweight="1.1pt"/>
                          <v:line id="Line 14479" o:spid="_x0000_s2178" style="position:absolute;flip:y;visibility:visible;mso-wrap-style:square" from="6789,4673" to="6794,4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TH98gAAADeAAAADwAAAGRycy9kb3ducmV2LnhtbESPT2vCQBTE74V+h+UVeim60apIdBVp&#10;EQq9xL/o7ZF9JsHs2yS7jfHbdwtCj8PM/IaZLztTipYaV1hWMOhHIIhTqwvOFOx3694UhPPIGkvL&#10;pOBODpaL56c5xtreeEPt1mciQNjFqCD3voqldGlOBl3fVsTBu9jGoA+yyaRu8BbgppTDKJpIgwWH&#10;hRwr+sgpvW5/jAKZ1utTq7+T82Fct8d7nWw+3xKlXl+61QyEp87/hx/tL61g+B6NBv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RTH98gAAADeAAAADwAAAAAA&#10;AAAAAAAAAAChAgAAZHJzL2Rvd25yZXYueG1sUEsFBgAAAAAEAAQA+QAAAJYDAAAAAA==&#10;" strokeweight="1.1pt"/>
                          <v:line id="Line 14480" o:spid="_x0000_s2179" style="position:absolute;flip:y;visibility:visible;mso-wrap-style:square" from="6794,4647" to="6801,4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ZZgMgAAADeAAAADwAAAGRycy9kb3ducmV2LnhtbESPT2vCQBTE74V+h+UVvBTdNLUiqasU&#10;RSj0Ev9ib4/saxKafZtk1xi/fVcQehxm5jfMbNGbSnTUutKygpdRBII4s7rkXMF+tx5OQTiPrLGy&#10;TAqu5GAxf3yYYaLthTfUbX0uAoRdggoK7+tESpcVZNCNbE0cvB/bGvRBtrnULV4C3FQyjqKJNFhy&#10;WCiwpmVB2e/2bBTIrFmfOv2Vfh/emu54bdLN6jlVavDUf7yD8NT7//C9/akVxK/ROI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cZZgMgAAADeAAAADwAAAAAA&#10;AAAAAAAAAAChAgAAZHJzL2Rvd25yZXYueG1sUEsFBgAAAAAEAAQA+QAAAJYDAAAAAA==&#10;" strokeweight="1.1pt"/>
                          <v:line id="Line 14481" o:spid="_x0000_s2180" style="position:absolute;flip:y;visibility:visible;mso-wrap-style:square" from="6801,4620" to="6807,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r8G8kAAADeAAAADwAAAGRycy9kb3ducmV2LnhtbESPQWvCQBSE74X+h+UVeilmU7Ui0VVK&#10;i1DoJVoVvT2yzyQ0+zbJbmP8911B8DjMzDfMfNmbSnTUutKygtcoBkGcWV1yrmD7sxpMQTiPrLGy&#10;TAou5GC5eHyYY6LtmdfUbXwuAoRdggoK7+tESpcVZNBFtiYO3sm2Bn2QbS51i+cAN5UcxvFEGiw5&#10;LBRY00dB2e/mzyiQWbM6dPo7Pe7emm5/adL150uq1PNT/z4D4an39/Ct/aUVDEfxeAT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KK/BvJAAAA3gAAAA8AAAAA&#10;AAAAAAAAAAAAoQIAAGRycy9kb3ducmV2LnhtbFBLBQYAAAAABAAEAPkAAACXAwAAAAA=&#10;" strokeweight="1.1pt"/>
                          <v:line id="Line 14482" o:spid="_x0000_s2181" style="position:absolute;flip:y;visibility:visible;mso-wrap-style:square" from="6807,4594" to="6812,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Nkb8gAAADeAAAADwAAAGRycy9kb3ducmV2LnhtbESPQWvCQBSE70L/w/IKvYhuqlYkukpp&#10;EQQv0aro7ZF9JqHZt0l2jfHfdwuFHoeZ+YZZrDpTipYaV1hW8DqMQBCnVhecKTh8rQczEM4jaywt&#10;k4IHOVgtn3oLjLW9847avc9EgLCLUUHufRVL6dKcDLqhrYiDd7WNQR9kk0nd4D3ATSlHUTSVBgsO&#10;CzlW9JFT+r2/GQUyrdfnVm+Ty/Gtbk+POtl99hOlXp679zkIT53/D/+1N1rBaBxNJ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WNkb8gAAADeAAAADwAAAAAA&#10;AAAAAAAAAAChAgAAZHJzL2Rvd25yZXYueG1sUEsFBgAAAAAEAAQA+QAAAJYDAAAAAA==&#10;" strokeweight="1.1pt"/>
                          <v:line id="Line 14483" o:spid="_x0000_s2182" style="position:absolute;flip:y;visibility:visible;mso-wrap-style:square" from="6812,4568" to="6819,4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B9MkAAADeAAAADwAAAGRycy9kb3ducmV2LnhtbESPQWvCQBSE74X+h+UVeilmU6si0VVK&#10;i1DoJVoVvT2yzyQ0+zbJbmP8964g9DjMzDfMfNmbSnTUutKygtcoBkGcWV1yrmD7sxpMQTiPrLGy&#10;TAou5GC5eHyYY6LtmdfUbXwuAoRdggoK7+tESpcVZNBFtiYO3sm2Bn2QbS51i+cAN5UcxvFEGiw5&#10;LBRY00dB2e/mzyiQWbM6dPo7Pe7GTbe/NOn68yVV6vmpf5+B8NT7//C9/aUVDN/i0Rhud8IVkI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IvwfTJAAAA3gAAAA8AAAAA&#10;AAAAAAAAAAAAoQIAAGRycy9kb3ducmV2LnhtbFBLBQYAAAAABAAEAPkAAACXAwAAAAA=&#10;" strokeweight="1.1pt"/>
                          <v:line id="Line 14484" o:spid="_x0000_s2183" style="position:absolute;flip:y;visibility:visible;mso-wrap-style:square" from="6819,4541" to="6824,4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1fg8kAAADeAAAADwAAAGRycy9kb3ducmV2LnhtbESPT2vCQBTE7wW/w/IKvZS6qX+CpK5S&#10;WgTBS9S22Nsj+5oEs2+T7DbGb+8KgsdhZn7DzJe9qURHrSstK3gdRiCIM6tLzhV87VcvMxDOI2us&#10;LJOCMzlYLgYPc0y0PfGWup3PRYCwS1BB4X2dSOmyggy6oa2Jg/dnW4M+yDaXusVTgJtKjqIolgZL&#10;DgsF1vRRUHbc/RsFMmtWh05v0t/vadP9nJt0+/mcKvX02L+/gfDU+3v41l5rBaNxNInheidcAbm4&#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L9X4PJAAAA3gAAAA8AAAAA&#10;AAAAAAAAAAAAoQIAAGRycy9kb3ducmV2LnhtbFBLBQYAAAAABAAEAPkAAACXAwAAAAA=&#10;" strokeweight="1.1pt"/>
                          <v:line id="Line 14485" o:spid="_x0000_s2184" style="position:absolute;flip:y;visibility:visible;mso-wrap-style:square" from="6824,4516" to="6830,4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GMkAAADeAAAADwAAAGRycy9kb3ducmV2LnhtbESPT2vCQBTE7wW/w/IEL0U3arUldZVS&#10;EQq9xD8Ve3tkX5Ng9m2SXWP89t1CweMwM79hFqvOlKKlxhWWFYxHEQji1OqCMwWH/Wb4AsJ5ZI2l&#10;ZVJwIwerZe9hgbG2V95Su/OZCBB2MSrIva9iKV2ak0E3shVx8H5sY9AH2WRSN3gNcFPKSRTNpcGC&#10;w0KOFb3nlJ53F6NApvXm1OrP5PtrVrfHW51s14+JUoN+9/YKwlPn7+H/9odWMJlGT8/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2x+hjJAAAA3gAAAA8AAAAA&#10;AAAAAAAAAAAAoQIAAGRycy9kb3ducmV2LnhtbFBLBQYAAAAABAAEAPkAAACXAwAAAAA=&#10;" strokeweight="1.1pt"/>
                          <v:line id="Line 14486" o:spid="_x0000_s2185" style="position:absolute;flip:y;visibility:visible;mso-wrap-style:square" from="6830,4490" to="6836,4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5uasYAAADeAAAADwAAAGRycy9kb3ducmV2LnhtbERPy2rCQBTdC/2H4Ra6EZ34aCmpk1As&#10;guAm2lra3SVzm4Rm7iSZMca/dxaCy8N5r9LB1KKnzlWWFcymEQji3OqKCwVfn5vJKwjnkTXWlknB&#10;hRykycNohbG2Z95Tf/CFCCHsYlRQet/EUrq8JINuahviwP3ZzqAPsCuk7vAcwk0t51H0Ig1WHBpK&#10;bGhdUv5/OBkFMm83P73eZb/H57b/vrTZ/mOcKfX0OLy/gfA0+Lv45t5qBfNFtAx7w51wBWRy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ubmrGAAAA3gAAAA8AAAAAAAAA&#10;AAAAAAAAoQIAAGRycy9kb3ducmV2LnhtbFBLBQYAAAAABAAEAPkAAACUAwAAAAA=&#10;" strokeweight="1.1pt"/>
                          <v:line id="Line 14487" o:spid="_x0000_s2186" style="position:absolute;flip:y;visibility:visible;mso-wrap-style:square" from="6836,4465" to="6842,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LL8ckAAADeAAAADwAAAGRycy9kb3ducmV2LnhtbESPT2vCQBTE7wW/w/IEL0U3apU2dZVS&#10;EQq9xD8Ve3tkX5Ng9m2SXWP89t1CweMwM79hFqvOlKKlxhWWFYxHEQji1OqCMwWH/Wb4DMJ5ZI2l&#10;ZVJwIwerZe9hgbG2V95Su/OZCBB2MSrIva9iKV2ak0E3shVx8H5sY9AH2WRSN3gNcFPKSRTNpcGC&#10;w0KOFb3nlJ53F6NApvXm1OrP5PtrVrfHW51s14+JUoN+9/YKwlPn7+H/9odWMJlGTy/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Niy/HJAAAA3gAAAA8AAAAA&#10;AAAAAAAAAAAAoQIAAGRycy9kb3ducmV2LnhtbFBLBQYAAAAABAAEAPkAAACXAwAAAAA=&#10;" strokeweight="1.1pt"/>
                          <v:line id="Line 14488" o:spid="_x0000_s2187" style="position:absolute;flip:y;visibility:visible;mso-wrap-style:square" from="6842,4440" to="6847,4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H0scYAAADeAAAADwAAAGRycy9kb3ducmV2LnhtbESPzWrCQBSF9wXfYbgFN0UnKhZJHUUU&#10;QXATbRXdXTK3SWjmTpIZY3x7ZyF0eTh/fPNlZ0rRUuMKywpGwwgEcWp1wZmCn+/tYAbCeWSNpWVS&#10;8CAHy0XvbY6xtnc+UHv0mQgj7GJUkHtfxVK6NCeDbmgr4uD92sagD7LJpG7wHsZNKcdR9CkNFhwe&#10;cqxonVP6d7wZBTKtt5dW75PraVq350edHDYfiVL99271BcJT5//Dr/ZOKxhPomkACDgBBeTi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B9LHGAAAA3gAAAA8AAAAAAAAA&#10;AAAAAAAAoQIAAGRycy9kb3ducmV2LnhtbFBLBQYAAAAABAAEAPkAAACUAwAAAAA=&#10;" strokeweight="1.1pt"/>
                          <v:line id="Line 14489" o:spid="_x0000_s2188" style="position:absolute;flip:y;visibility:visible;mso-wrap-style:square" from="6847,4414" to="6853,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1RKsgAAADeAAAADwAAAGRycy9kb3ducmV2LnhtbESPQWvCQBSE7wX/w/KEXkrdqCglugnS&#10;IgheorWlvT2yzySYfZtktzH++65Q6HGYmW+YdTqYWvTUucqygukkAkGcW11xoeD0vn1+AeE8ssba&#10;Mim4kYM0GT2sMdb2ygfqj74QAcIuRgWl900spctLMugmtiEO3tl2Bn2QXSF1h9cAN7WcRdFSGqw4&#10;LJTY0GtJ+eX4YxTIvN1+9XqffX8s2v7z1maHt6dMqcfxsFmB8DT4//Bfe6cVzObRYgr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M1RKsgAAADeAAAADwAAAAAA&#10;AAAAAAAAAAChAgAAZHJzL2Rvd25yZXYueG1sUEsFBgAAAAAEAAQA+QAAAJYDAAAAAA==&#10;" strokeweight="1.1pt"/>
                          <v:line id="Line 14490" o:spid="_x0000_s2189" style="position:absolute;flip:y;visibility:visible;mso-wrap-style:square" from="6853,4390" to="6859,4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PXcgAAADeAAAADwAAAGRycy9kb3ducmV2LnhtbESPT2vCQBTE74V+h+UVvBTdNEWR6Cql&#10;RSj0Ev+it0f2mQSzb5PsGuO37xaEHoeZ+Q0zX/amEh21rrSs4G0UgSDOrC45V7DbroZTEM4ja6ws&#10;k4I7OVgunp/mmGh74zV1G5+LAGGXoILC+zqR0mUFGXQjWxMH72xbgz7INpe6xVuAm0rGUTSRBksO&#10;CwXW9FlQdtlcjQKZNatjp3/S037cdId7k66/XlOlBi/9xwyEp97/hx/tb60gfo/G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B/PXcgAAADeAAAADwAAAAAA&#10;AAAAAAAAAAChAgAAZHJzL2Rvd25yZXYueG1sUEsFBgAAAAAEAAQA+QAAAJYDAAAAAA==&#10;" strokeweight="1.1pt"/>
                          <v:line id="Line 14491" o:spid="_x0000_s2190" style="position:absolute;flip:y;visibility:visible;mso-wrap-style:square" from="6859,4365" to="6865,4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NqxsgAAADeAAAADwAAAGRycy9kb3ducmV2LnhtbESPQWvCQBSE7wX/w/IEL6VuVJQS3QRR&#10;hEIv0drS3h7ZZxLMvk2y2xj/fbdQ6HGYmW+YTTqYWvTUucqygtk0AkGcW11xoeD8dnh6BuE8ssba&#10;Mim4k4M0GT1sMNb2xkfqT74QAcIuRgWl900spctLMuimtiEO3sV2Bn2QXSF1h7cAN7WcR9FKGqw4&#10;LJTY0K6k/Hr6Ngpk3h4+e/2afb0v2/7j3mbH/WOm1GQ8bNcgPA3+P/zXftEK5otouYDfO+EKyOQ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1NqxsgAAADeAAAADwAAAAAA&#10;AAAAAAAAAAChAgAAZHJzL2Rvd25yZXYueG1sUEsFBgAAAAAEAAQA+QAAAJYDAAAAAA==&#10;" strokeweight="1.1pt"/>
                          <v:line id="Line 14492" o:spid="_x0000_s2191" style="position:absolute;flip:y;visibility:visible;mso-wrap-style:square" from="6865,4341" to="6870,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rysskAAADeAAAADwAAAGRycy9kb3ducmV2LnhtbESPQWvCQBSE74X+h+UVeilmU6si0VVK&#10;i1DoJVoVvT2yzyQ0+zbJbmP8964g9DjMzDfMfNmbSnTUutKygtcoBkGcWV1yrmD7sxpMQTiPrLGy&#10;TAou5GC5eHyYY6LtmdfUbXwuAoRdggoK7+tESpcVZNBFtiYO3sm2Bn2QbS51i+cAN5UcxvFEGiw5&#10;LBRY00dB2e/mzyiQWbM6dPo7Pe7GTbe/NOn68yVV6vmpf5+B8NT7//C9/aUVDN/i8Qhud8IVkI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i68rLJAAAA3gAAAA8AAAAA&#10;AAAAAAAAAAAAoQIAAGRycy9kb3ducmV2LnhtbFBLBQYAAAAABAAEAPkAAACXAwAAAAA=&#10;" strokeweight="1.1pt"/>
                          <v:line id="Line 14493" o:spid="_x0000_s2192" style="position:absolute;flip:y;visibility:visible;mso-wrap-style:square" from="6870,4317" to="6877,4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XKcgAAADeAAAADwAAAGRycy9kb3ducmV2LnhtbESPT2vCQBTE74V+h+UVvBTd1BKR6Cql&#10;RSj0Ev+it0f2mQSzb5PsGuO37xaEHoeZ+Q0zX/amEh21rrSs4G0UgSDOrC45V7DbroZTEM4ja6ws&#10;k4I7OVgunp/mmGh74zV1G5+LAGGXoILC+zqR0mUFGXQjWxMH72xbgz7INpe6xVuAm0qOo2giDZYc&#10;Fgqs6bOg7LK5GgUya1bHTv+kp33cdId7k66/XlOlBi/9xwyEp97/hx/tb61g/B7F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ZXKcgAAADeAAAADwAAAAAA&#10;AAAAAAAAAAChAgAAZHJzL2Rvd25yZXYueG1sUEsFBgAAAAAEAAQA+QAAAJYDAAAAAA==&#10;" strokeweight="1.1pt"/>
                          <v:line id="Line 14494" o:spid="_x0000_s2193" style="position:absolute;flip:y;visibility:visible;mso-wrap-style:square" from="6877,4292" to="6882,4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TJXskAAADeAAAADwAAAGRycy9kb3ducmV2LnhtbESPT2vCQBTE7wW/w/IEL6VutCglugmi&#10;CIVe4p+W9vbIPpNg9m2S3cb47buFQo/DzPyGWaeDqUVPnassK5hNIxDEudUVFwrOp/3TCwjnkTXW&#10;lknBnRykyehhjbG2Nz5Qf/SFCBB2MSoovW9iKV1ekkE3tQ1x8C62M+iD7AqpO7wFuKnlPIqW0mDF&#10;YaHEhrYl5dfjt1Eg83b/2eu37Ot90fYf9zY77B4zpSbjYbMC4Wnw/+G/9qtWMH+OFk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ckyV7JAAAA3gAAAA8AAAAA&#10;AAAAAAAAAAAAoQIAAGRycy9kb3ducmV2LnhtbFBLBQYAAAAABAAEAPkAAACXAwAAAAA=&#10;" strokeweight="1.1pt"/>
                          <v:line id="Line 14495" o:spid="_x0000_s2194" style="position:absolute;flip:y;visibility:visible;mso-wrap-style:square" from="6882,4269" to="6888,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hsxcgAAADeAAAADwAAAGRycy9kb3ducmV2LnhtbESPQWvCQBSE70L/w/IKvYhuqlglukpp&#10;EQQv0aro7ZF9JqHZt0l2jfHfdwuFHoeZ+YZZrDpTipYaV1hW8DqMQBCnVhecKTh8rQczEM4jaywt&#10;k4IHOVgtn3oLjLW9847avc9EgLCLUUHufRVL6dKcDLqhrYiDd7WNQR9kk0nd4D3ATSlHUfQmDRYc&#10;FnKs6COn9Ht/MwpkWq/Prd4ml+Okbk+POtl99hOlXp679zkIT53/D/+1N1rBaBxNp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GhsxcgAAADeAAAADwAAAAAA&#10;AAAAAAAAAAChAgAAZHJzL2Rvd25yZXYueG1sUEsFBgAAAAAEAAQA+QAAAJYDAAAAAA==&#10;" strokeweight="1.1pt"/>
                          <v:line id="Line 14496" o:spid="_x0000_s2195" style="position:absolute;flip:y;visibility:visible;mso-wrap-style:square" from="6888,4245" to="6895,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f4t8UAAADeAAAADwAAAGRycy9kb3ducmV2LnhtbERPTWvCQBC9F/wPyxS8FN2oWCR1FVEE&#10;wUu0VfQ2ZKdJaHY2ya4x/nv3IPT4eN/zZWdK0VLjCssKRsMIBHFqdcGZgp/v7WAGwnlkjaVlUvAg&#10;B8tF722OsbZ3PlB79JkIIexiVJB7X8VSujQng25oK+LA/drGoA+wyaRu8B7CTSnHUfQpDRYcGnKs&#10;aJ1T+ne8GQUyrbeXVu+T62lat+dHnRw2H4lS/fdu9QXCU+f/xS/3TisYT6Jp2BvuhCs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f4t8UAAADeAAAADwAAAAAAAAAA&#10;AAAAAAChAgAAZHJzL2Rvd25yZXYueG1sUEsFBgAAAAAEAAQA+QAAAJMDAAAAAA==&#10;" strokeweight="1.1pt"/>
                          <v:line id="Line 14497" o:spid="_x0000_s2196" style="position:absolute;flip:y;visibility:visible;mso-wrap-style:square" from="6895,4222" to="6900,4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tdLMgAAADeAAAADwAAAGRycy9kb3ducmV2LnhtbESPQWvCQBSE70L/w/IKvYhuqlg0ukpp&#10;EQQv0aro7ZF9JqHZt0l2jfHfdwuFHoeZ+YZZrDpTipYaV1hW8DqMQBCnVhecKTh8rQdTEM4jaywt&#10;k4IHOVgtn3oLjLW9847avc9EgLCLUUHufRVL6dKcDLqhrYiDd7WNQR9kk0nd4D3ATSlHUfQmDRYc&#10;FnKs6COn9Ht/MwpkWq/Prd4ml+Okbk+POtl99hOlXp679zkIT53/D/+1N1rBaBxNZ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rtdLMgAAADeAAAADwAAAAAA&#10;AAAAAAAAAAChAgAAZHJzL2Rvd25yZXYueG1sUEsFBgAAAAAEAAQA+QAAAJYDAAAAAA==&#10;" strokeweight="1.1pt"/>
                          <v:line id="Line 14498" o:spid="_x0000_s2197" style="position:absolute;flip:y;visibility:visible;mso-wrap-style:square" from="6900,4199" to="6905,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0+DMcAAADeAAAADwAAAGRycy9kb3ducmV2LnhtbESPy2rCQBSG9wXfYTiCm6ITLYqkToIo&#10;guAm2gvt7pA5TUIzZ5LMGOPbdxZClz//jW+TDqYWPXWusqxgPotAEOdWV1woeH87TNcgnEfWWFsm&#10;BXdykCajpw3G2t74TP3FFyKMsItRQel9E0vp8pIMupltiIP3YzuDPsiukLrDWxg3tVxE0UoarDg8&#10;lNjQrqT893I1CmTeHr56fcq+P5Zt/3lvs/P+OVNqMh62ryA8Df4//GgftYLFS7QKAAEnoIBM/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7T4MxwAAAN4AAAAPAAAAAAAA&#10;AAAAAAAAAKECAABkcnMvZG93bnJldi54bWxQSwUGAAAAAAQABAD5AAAAlQMAAAAA&#10;" strokeweight="1.1pt"/>
                          <v:line id="Line 14499" o:spid="_x0000_s2198" style="position:absolute;flip:y;visibility:visible;mso-wrap-style:square" from="6905,4176" to="6912,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Gbl8kAAADeAAAADwAAAGRycy9kb3ducmV2LnhtbESPT2vCQBTE7wW/w/KEXkrdqFRKdBOk&#10;RRC8xD8t7e2RfSbB7Nsku43x23eFQo/DzPyGWaWDqUVPnassK5hOIhDEudUVFwpOx83zKwjnkTXW&#10;lknBjRykyehhhbG2V95Tf/CFCBB2MSoovW9iKV1ekkE3sQ1x8M62M+iD7AqpO7wGuKnlLIoW0mDF&#10;YaHEht5Kyi+HH6NA5u3mq9e77Pvjpe0/b222f3/KlHocD+slCE+D/w//tbdawWweLaZ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ahm5fJAAAA3gAAAA8AAAAA&#10;AAAAAAAAAAAAoQIAAGRycy9kb3ducmV2LnhtbFBLBQYAAAAABAAEAPkAAACXAwAAAAA=&#10;" strokeweight="1.1pt"/>
                          <v:line id="Line 14500" o:spid="_x0000_s2199" style="position:absolute;flip:y;visibility:visible;mso-wrap-style:square" from="6912,4154" to="6918,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MF4MgAAADeAAAADwAAAGRycy9kb3ducmV2LnhtbESPT2vCQBTE74V+h+UVvBTdNKUi0VVK&#10;i1DoJf5Fb4/sMwlm3ybZNcZv3y0IHoeZ+Q0zW/SmEh21rrSs4G0UgSDOrC45V7DdLIcTEM4ja6ws&#10;k4IbOVjMn59mmGh75RV1a5+LAGGXoILC+zqR0mUFGXQjWxMH72Rbgz7INpe6xWuAm0rGUTSWBksO&#10;CwXW9FVQdl5fjAKZNctDp3/T4+6j6fa3Jl19v6ZKDV76zykIT71/hO/tH60gfo/G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nMF4MgAAADeAAAADwAAAAAA&#10;AAAAAAAAAAChAgAAZHJzL2Rvd25yZXYueG1sUEsFBgAAAAAEAAQA+QAAAJYDAAAAAA==&#10;" strokeweight="1.1pt"/>
                          <v:line id="Line 14501" o:spid="_x0000_s2200" style="position:absolute;flip:y;visibility:visible;mso-wrap-style:square" from="6918,4131" to="6923,4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ge8kAAADeAAAADwAAAGRycy9kb3ducmV2LnhtbESPT2vCQBTE7wW/w/IEL6VuVColugmi&#10;CIVe4p+W9vbIPpNg9m2S3cb47buFQo/DzPyGWaeDqUVPnassK5hNIxDEudUVFwrOp/3TCwjnkTXW&#10;lknBnRykyehhjbG2Nz5Qf/SFCBB2MSoovW9iKV1ekkE3tQ1x8C62M+iD7AqpO7wFuKnlPIqW0mDF&#10;YaHEhrYl5dfjt1Eg83b/2eu37Ov9ue0/7m122D1mSk3Gw2YFwtPg/8N/7VetYL6Ilg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k/oHvJAAAA3gAAAA8AAAAA&#10;AAAAAAAAAAAAoQIAAGRycy9kb3ducmV2LnhtbFBLBQYAAAAABAAEAPkAAACXAwAAAAA=&#10;" strokeweight="1.1pt"/>
                          <v:line id="Line 14502" o:spid="_x0000_s2201" style="position:absolute;flip:y;visibility:visible;mso-wrap-style:square" from="6923,4109" to="6930,4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Y4D8kAAADeAAAADwAAAGRycy9kb3ducmV2LnhtbESPT2vCQBTE7wW/w/IKvZS6qX+CpK5S&#10;WgTBS9S22Nsj+5oEs2+T7DbGb+8KgsdhZn7DzJe9qURHrSstK3gdRiCIM6tLzhV87VcvMxDOI2us&#10;LJOCMzlYLgYPc0y0PfGWup3PRYCwS1BB4X2dSOmyggy6oa2Jg/dnW4M+yDaXusVTgJtKjqIolgZL&#10;DgsF1vRRUHbc/RsFMmtWh05v0t/vadP9nJt0+/mcKvX02L+/gfDU+3v41l5rBaNxFE/geidcAbm4&#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bWOA/JAAAA3gAAAA8AAAAA&#10;AAAAAAAAAAAAoQIAAGRycy9kb3ducmV2LnhtbFBLBQYAAAAABAAEAPkAAACXAwAAAAA=&#10;" strokeweight="1.1pt"/>
                          <v:line id="Line 14503" o:spid="_x0000_s2202" style="position:absolute;flip:y;visibility:visible;mso-wrap-style:square" from="6930,4088" to="6935,4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qdlMkAAADeAAAADwAAAGRycy9kb3ducmV2LnhtbESPT2vCQBTE7wW/w/IEL6VutCglugmi&#10;CIVe4p+W9vbIPpNg9m2S3cb47buFQo/DzPyGWaeDqUVPnassK5hNIxDEudUVFwrOp/3TCwjnkTXW&#10;lknBnRykyehhjbG2Nz5Qf/SFCBB2MSoovW9iKV1ekkE3tQ1x8C62M+iD7AqpO7wFuKnlPIqW0mDF&#10;YaHEhrYl5dfjt1Eg83b/2eu37Ot90fYf9zY77B4zpSbjYbMC4Wnw/+G/9qtWMH+Olg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manZTJAAAA3gAAAA8AAAAA&#10;AAAAAAAAAAAAoQIAAGRycy9kb3ducmV2LnhtbFBLBQYAAAAABAAEAPkAAACXAwAAAAA=&#10;" strokeweight="1.1pt"/>
                          <v:line id="Line 14504" o:spid="_x0000_s2203" style="position:absolute;flip:y;visibility:visible;mso-wrap-style:square" from="6935,4066" to="694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gD48gAAADeAAAADwAAAGRycy9kb3ducmV2LnhtbESPT2vCQBTE74V+h+UVvBTd1NIg0VVK&#10;i1DoJf5Fb4/sMwlm3ybZNcZv3y0IHoeZ+Q0zW/SmEh21rrSs4G0UgSDOrC45V7DdLIcTEM4ja6ws&#10;k4IbOVjMn59mmGh75RV1a5+LAGGXoILC+zqR0mUFGXQjWxMH72Rbgz7INpe6xWuAm0qOoyiWBksO&#10;CwXW9FVQdl5fjAKZNctDp3/T4+6j6fa3Jl19v6ZKDV76zykIT71/hO/tH61g/B7F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UgD48gAAADeAAAADwAAAAAA&#10;AAAAAAAAAAChAgAAZHJzL2Rvd25yZXYueG1sUEsFBgAAAAAEAAQA+QAAAJYDAAAAAA==&#10;" strokeweight="1.1pt"/>
                          <v:line id="Line 14505" o:spid="_x0000_s2204" style="position:absolute;flip:y;visibility:visible;mso-wrap-style:square" from="6941,4046" to="6946,4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SmeMkAAADeAAAADwAAAGRycy9kb3ducmV2LnhtbESPT2vCQBTE74V+h+UVeilmU4t/iK5S&#10;WoRCL9Gq6O2RfSah2bdJdhvjt3cFocdhZn7DzJe9qURHrSstK3iNYhDEmdUl5wq2P6vBFITzyBor&#10;y6TgQg6Wi8eHOSbannlN3cbnIkDYJaig8L5OpHRZQQZdZGvi4J1sa9AH2eZSt3gOcFPJYRyPpcGS&#10;w0KBNX0UlP1u/owCmTWrQ6e/0+Nu1HT7S5OuP19SpZ6f+vcZCE+9/w/f219awfAtHk/gdidcAbm4&#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YEpnjJAAAA3gAAAA8AAAAA&#10;AAAAAAAAAAAAoQIAAGRycy9kb3ducmV2LnhtbFBLBQYAAAAABAAEAPkAAACXAwAAAAA=&#10;" strokeweight="1.1pt"/>
                          <v:line id="Line 14506" o:spid="_x0000_s2205" style="position:absolute;flip:y;visibility:visible;mso-wrap-style:square" from="6946,4024" to="6953,4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syCsUAAADeAAAADwAAAGRycy9kb3ducmV2LnhtbERPy2rCQBTdF/yH4Qpuik60KJI6CaII&#10;gptoH7S7S+Y2Cc3cSTJjjH/fWQhdHs57kw6mFj11rrKsYD6LQBDnVldcKHh/O0zXIJxH1lhbJgV3&#10;cpAmo6cNxtre+Ez9xRcihLCLUUHpfRNL6fKSDLqZbYgD92M7gz7ArpC6w1sIN7VcRNFKGqw4NJTY&#10;0K6k/PdyNQpk3h6+en3Kvj+Wbf95b7Pz/jlTajIetq8gPA3+X/xwH7WCxUu0CnvDnXAFZ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syCsUAAADeAAAADwAAAAAAAAAA&#10;AAAAAAChAgAAZHJzL2Rvd25yZXYueG1sUEsFBgAAAAAEAAQA+QAAAJMDAAAAAA==&#10;" strokeweight="1.1pt"/>
                          <v:line id="Line 14507" o:spid="_x0000_s2206" style="position:absolute;flip:y;visibility:visible;mso-wrap-style:square" from="6953,4004" to="6958,4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eXkckAAADeAAAADwAAAGRycy9kb3ducmV2LnhtbESPQWvCQBSE74X+h+UVeilmU4ui0VVK&#10;i1DoJVoVvT2yzyQ0+zbJbmP8964g9DjMzDfMfNmbSnTUutKygtcoBkGcWV1yrmD7sxpMQDiPrLGy&#10;TAou5GC5eHyYY6LtmdfUbXwuAoRdggoK7+tESpcVZNBFtiYO3sm2Bn2QbS51i+cAN5UcxvFYGiw5&#10;LBRY00dB2e/mzyiQWbM6dPo7Pe5GTbe/NOn68yVV6vmpf5+B8NT7//C9/aUVDN/i8RRud8IVkI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jXl5HJAAAA3gAAAA8AAAAA&#10;AAAAAAAAAAAAoQIAAGRycy9kb3ducmV2LnhtbFBLBQYAAAAABAAEAPkAAACXAwAAAAA=&#10;" strokeweight="1.1pt"/>
                          <v:line id="Line 14508" o:spid="_x0000_s2207" style="position:absolute;flip:y;visibility:visible;mso-wrap-style:square" from="6958,3984" to="6964,4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So0cgAAADeAAAADwAAAGRycy9kb3ducmV2LnhtbESPzWrCQBSF90LfYbiFbkQnKrYldRKK&#10;RRDcRFtLu7tkbpPQzJ0kM8b49s5CcHk4f3yrdDC16KlzlWUFs2kEgji3uuJCwdfnZvIKwnlkjbVl&#10;UnAhB2nyMFphrO2Z99QffCHCCLsYFZTeN7GULi/JoJvahjh4f7Yz6IPsCqk7PIdxU8t5FD1LgxWH&#10;hxIbWpeU/x9ORoHM281Pr3fZ73HZ9t+XNtt/jDOlnh6H9zcQngZ/D9/aW61gvoheAkDACSggk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DSo0cgAAADeAAAADwAAAAAA&#10;AAAAAAAAAAChAgAAZHJzL2Rvd25yZXYueG1sUEsFBgAAAAAEAAQA+QAAAJYDAAAAAA==&#10;" strokeweight="1.1pt"/>
                          <v:line id="Line 14509" o:spid="_x0000_s2208" style="position:absolute;flip:y;visibility:visible;mso-wrap-style:square" from="6964,3965" to="6970,3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gNSskAAADeAAAADwAAAGRycy9kb3ducmV2LnhtbESPW2vCQBSE3wv9D8sp9KXoRosXoqtI&#10;i1DoS7yib4fsMQlmzybZbYz/vlsQ+jjMzDfMfNmZUrTUuMKygkE/AkGcWl1wpmC/W/emIJxH1lha&#10;JgV3crBcPD/NMdb2xhtqtz4TAcIuRgW591UspUtzMuj6tiIO3sU2Bn2QTSZ1g7cAN6UcRtFYGiw4&#10;LORY0UdO6XX7YxTItF6fWv2dnA+juj3e62Tz+ZYo9frSrWYgPHX+P/xof2kFw/doMoC/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N4DUrJAAAA3gAAAA8AAAAA&#10;AAAAAAAAAAAAoQIAAGRycy9kb3ducmV2LnhtbFBLBQYAAAAABAAEAPkAAACXAwAAAAA=&#10;" strokeweight="1.1pt"/>
                          <v:line id="Line 14510" o:spid="_x0000_s2209" style="position:absolute;flip:y;visibility:visible;mso-wrap-style:square" from="6970,3944" to="6976,3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qTPcgAAADeAAAADwAAAGRycy9kb3ducmV2LnhtbESPT2vCQBTE74V+h+UVvBTdNMUqqasU&#10;RSj0Ev9ib4/saxKafZtk1xi/fVcQehxm5jfMbNGbSnTUutKygpdRBII4s7rkXMF+tx5OQTiPrLGy&#10;TAqu5GAxf3yYYaLthTfUbX0uAoRdggoK7+tESpcVZNCNbE0cvB/bGvRBtrnULV4C3FQyjqI3abDk&#10;sFBgTcuCst/t2SiQWbM+dfor/T6Mm+54bdLN6jlVavDUf7yD8NT7//C9/akVxK/RJI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6qTPcgAAADeAAAADwAAAAAA&#10;AAAAAAAAAAChAgAAZHJzL2Rvd25yZXYueG1sUEsFBgAAAAAEAAQA+QAAAJYDAAAAAA==&#10;" strokeweight="1.1pt"/>
                          <v:line id="Line 14511" o:spid="_x0000_s2210" style="position:absolute;flip:y;visibility:visible;mso-wrap-style:square" from="6976,3925" to="698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Y2pskAAADeAAAADwAAAGRycy9kb3ducmV2LnhtbESPQWvCQBSE74X+h+UVeilmU8Uq0VVK&#10;i1DoJVoVvT2yzyQ0+zbJbmP8911B8DjMzDfMfNmbSnTUutKygtcoBkGcWV1yrmD7sxpMQTiPrLGy&#10;TAou5GC5eHyYY6LtmdfUbXwuAoRdggoK7+tESpcVZNBFtiYO3sm2Bn2QbS51i+cAN5UcxvGbNFhy&#10;WCiwpo+Cst/Nn1Egs2Z16PR3etyNm25/adL150uq1PNT/z4D4an39/Ct/aUVDEfxZAT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zmNqbJAAAA3gAAAA8AAAAA&#10;AAAAAAAAAAAAoQIAAGRycy9kb3ducmV2LnhtbFBLBQYAAAAABAAEAPkAAACXAwAAAAA=&#10;" strokeweight="1.1pt"/>
                          <v:line id="Line 14512" o:spid="_x0000_s2211" style="position:absolute;flip:y;visibility:visible;mso-wrap-style:square" from="6981,3906" to="6988,3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u0skAAADeAAAADwAAAGRycy9kb3ducmV2LnhtbESPT2vCQBTE7wW/w/IEL0U3arUldZVS&#10;EQq9xD8Ve3tkX5Ng9m2SXWP89t1CweMwM79hFqvOlKKlxhWWFYxHEQji1OqCMwWH/Wb4AsJ5ZI2l&#10;ZVJwIwerZe9hgbG2V95Su/OZCBB2MSrIva9iKV2ak0E3shVx8H5sY9AH2WRSN3gNcFPKSRTNpcGC&#10;w0KOFb3nlJ53F6NApvXm1OrP5PtrVrfHW51s14+JUoN+9/YKwlPn7+H/9odWMJlGz0/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MPrtLJAAAA3gAAAA8AAAAA&#10;AAAAAAAAAAAAoQIAAGRycy9kb3ducmV2LnhtbFBLBQYAAAAABAAEAPkAAACXAwAAAAA=&#10;" strokeweight="1.1pt"/>
                          <v:line id="Line 14513" o:spid="_x0000_s2212" style="position:absolute;flip:y;visibility:visible;mso-wrap-style:square" from="6988,3889" to="6993,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MLScgAAADeAAAADwAAAGRycy9kb3ducmV2LnhtbESPQWvCQBSE70L/w/IKvYhuqlglukpp&#10;EQQv0aro7ZF9JqHZt0l2jfHfdwuFHoeZ+YZZrDpTipYaV1hW8DqMQBCnVhecKTh8rQczEM4jaywt&#10;k4IHOVgtn3oLjLW9847avc9EgLCLUUHufRVL6dKcDLqhrYiDd7WNQR9kk0nd4D3ATSlHUfQmDRYc&#10;FnKs6COn9Ht/MwpkWq/Prd4ml+Okbk+POtl99hOlXp679zkIT53/D/+1N1rBaBxNJ/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MLScgAAADeAAAADwAAAAAA&#10;AAAAAAAAAAChAgAAZHJzL2Rvd25yZXYueG1sUEsFBgAAAAAEAAQA+QAAAJYDAAAAAA==&#10;" strokeweight="1.1pt"/>
                          <v:line id="Line 14514" o:spid="_x0000_s2213" style="position:absolute;flip:y;visibility:visible;mso-wrap-style:square" from="6993,3870" to="6999,3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GVPskAAADeAAAADwAAAGRycy9kb3ducmV2LnhtbESPT2vCQBTE74V+h+UVeilmU4t/iK5S&#10;WoRCL9Gq6O2RfSah2bdJdhvjt3cFocdhZn7DzJe9qURHrSstK3iNYhDEmdUl5wq2P6vBFITzyBor&#10;y6TgQg6Wi8eHOSbannlN3cbnIkDYJaig8L5OpHRZQQZdZGvi4J1sa9AH2eZSt3gOcFPJYRyPpcGS&#10;w0KBNX0UlP1u/owCmTWrQ6e/0+Nu1HT7S5OuP19SpZ6f+vcZCE+9/w/f219awfAtnozhdidcAbm4&#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yRlT7JAAAA3gAAAA8AAAAA&#10;AAAAAAAAAAAAoQIAAGRycy9kb3ducmV2LnhtbFBLBQYAAAAABAAEAPkAAACXAwAAAAA=&#10;" strokeweight="1.1pt"/>
                          <v:line id="Line 14515" o:spid="_x0000_s2214" style="position:absolute;flip:y;visibility:visible;mso-wrap-style:square" from="6999,3852" to="7006,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0wpckAAADeAAAADwAAAGRycy9kb3ducmV2LnhtbESPQWvCQBSE7wX/w/IKvZS6qaKR1FVK&#10;iyB4idoWe3tkX5Ng9m2S3cb4711B8DjMzDfMfNmbSnTUutKygtdhBII4s7rkXMHXfvUyA+E8ssbK&#10;Mik4k4PlYvAwx0TbE2+p2/lcBAi7BBUU3teJlC4ryKAb2po4eH+2NeiDbHOpWzwFuKnkKIqm0mDJ&#10;YaHAmj4Kyo67f6NAZs3q0OlN+vs9abqfc5NuP59TpZ4e+/c3EJ56fw/f2mutYDSO4hi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PdMKXJAAAA3gAAAA8AAAAA&#10;AAAAAAAAAAAAoQIAAGRycy9kb3ducmV2LnhtbFBLBQYAAAAABAAEAPkAAACXAwAAAAA=&#10;" strokeweight="1.1pt"/>
                          <v:line id="Line 14516" o:spid="_x0000_s2215" style="position:absolute;flip:y;visibility:visible;mso-wrap-style:square" from="7006,3835" to="7011,3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Kk18YAAADeAAAADwAAAGRycy9kb3ducmV2LnhtbERPTWvCQBC9C/0PyxR6Ed2o2JbUTSgW&#10;QfASbS3tbchOk9DsbJJdY/z37kHw+Hjfq3Qwteipc5VlBbNpBII4t7riQsHX52byCsJ5ZI21ZVJw&#10;IQdp8jBaYaztmffUH3whQgi7GBWU3jexlC4vyaCb2oY4cH+2M+gD7AqpOzyHcFPLeRQ9S4MVh4YS&#10;G1qXlP8fTkaBzNvNT6932e9x2fbflzbbf4wzpZ4eh/c3EJ4Gfxff3FutYL6IXsLecCdcAZl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CpNfGAAAA3gAAAA8AAAAAAAAA&#10;AAAAAAAAoQIAAGRycy9kb3ducmV2LnhtbFBLBQYAAAAABAAEAPkAAACUAwAAAAA=&#10;" strokeweight="1.1pt"/>
                          <v:line id="Line 14517" o:spid="_x0000_s2216" style="position:absolute;flip:y;visibility:visible;mso-wrap-style:square" from="7011,3818" to="7016,3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4BTMkAAADeAAAADwAAAGRycy9kb3ducmV2LnhtbESPT2vCQBTE7wW/w/IEL0U3KtU2dZVS&#10;EQq9xD8Ve3tkX5Ng9m2SXWP89t1CweMwM79hFqvOlKKlxhWWFYxHEQji1OqCMwWH/Wb4DMJ5ZI2l&#10;ZVJwIwerZe9hgbG2V95Su/OZCBB2MSrIva9iKV2ak0E3shVx8H5sY9AH2WRSN3gNcFPKSRTNpMGC&#10;w0KOFb3nlJ53F6NApvXm1OrP5PvrqW6PtzrZrh8TpQb97u0VhKfO38P/7Q+tYDKN5i/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0OAUzJAAAA3gAAAA8AAAAA&#10;AAAAAAAAAAAAoQIAAGRycy9kb3ducmV2LnhtbFBLBQYAAAAABAAEAPkAAACXAwAAAAA=&#10;" strokeweight="1.1pt"/>
                          <v:line id="Line 14518" o:spid="_x0000_s2217" style="position:absolute;flip:y;visibility:visible;mso-wrap-style:square" from="7016,3801" to="702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HY9sgAAADeAAAADwAAAGRycy9kb3ducmV2LnhtbESPy2rCQBSG9wXfYThCN6VOaqmE1EkQ&#10;i1DoJl4qdnfIHJNg5kySmcb49p1FweXPf+NbZqNpxEC9qy0reJlFIIgLq2suFRz2m+cYhPPIGhvL&#10;pOBGDrJ08rDERNsrb2nY+VKEEXYJKqi8bxMpXVGRQTezLXHwzrY36IPsS6l7vIZx08h5FC2kwZrD&#10;Q4UtrSsqLrtfo0AW3eY06K/85/utG463Lt9+POVKPU7H1TsIT6O/h//bn1rB/DWKA0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eHY9sgAAADeAAAADwAAAAAA&#10;AAAAAAAAAAChAgAAZHJzL2Rvd25yZXYueG1sUEsFBgAAAAAEAAQA+QAAAJYDAAAAAA==&#10;" strokeweight="1.1pt"/>
                          <v:line id="Line 14519" o:spid="_x0000_s2218" style="position:absolute;flip:y;visibility:visible;mso-wrap-style:square" from="7022,3786" to="7029,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19bcgAAADeAAAADwAAAGRycy9kb3ducmV2LnhtbESPQWvCQBSE7wX/w/IEL1I3WhSJriKK&#10;IPQSrS319sg+k2D2bZJdY/z33UKhx2FmvmGW686UoqXGFZYVjEcRCOLU6oIzBeeP/eschPPIGkvL&#10;pOBJDtar3ssSY20ffKT25DMRIOxiVJB7X8VSujQng25kK+LgXW1j0AfZZFI3+AhwU8pJFM2kwYLD&#10;Qo4VbXNKb6e7USDTev/d6vfk8jmt269nnRx3w0SpQb/bLEB46vx/+K990Aomb9F8DL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q19bcgAAADeAAAADwAAAAAA&#10;AAAAAAAAAAChAgAAZHJzL2Rvd25yZXYueG1sUEsFBgAAAAAEAAQA+QAAAJYDAAAAAA==&#10;" strokeweight="1.1pt"/>
                          <v:line id="Line 14520" o:spid="_x0000_s2219" style="position:absolute;flip:y;visibility:visible;mso-wrap-style:square" from="7029,3770" to="7034,3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jGsgAAADeAAAADwAAAGRycy9kb3ducmV2LnhtbESPQWvCQBSE74L/YXmFXopuGmmR6CrS&#10;IhS8RKuit0f2mYRm3ybZbYz/vlsQPA4z8w0zX/amEh21rrSs4HUcgSDOrC45V7D/Xo+mIJxH1lhZ&#10;JgU3crBcDAdzTLS98pa6nc9FgLBLUEHhfZ1I6bKCDLqxrYmDd7GtQR9km0vd4jXATSXjKHqXBksO&#10;CwXW9FFQ9rP7NQpk1qxPnd6k58Nb0x1vTbr9fEmVen7qVzMQnnr/CN/bX1pBPImmMfzfC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n/jGsgAAADeAAAADwAAAAAA&#10;AAAAAAAAAAChAgAAZHJzL2Rvd25yZXYueG1sUEsFBgAAAAAEAAQA+QAAAJYDAAAAAA==&#10;" strokeweight="1.1pt"/>
                          <v:line id="Line 14521" o:spid="_x0000_s2220" style="position:absolute;flip:y;visibility:visible;mso-wrap-style:square" from="7034,3754" to="7039,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NGgcgAAADeAAAADwAAAGRycy9kb3ducmV2LnhtbESPT2vCQBTE70K/w/IKvYhuqigSXaW0&#10;CIVe4l/09sg+k2D2bZLdxvjtuwXB4zAzv2EWq86UoqXGFZYVvA8jEMSp1QVnCva79WAGwnlkjaVl&#10;UnAnB6vlS2+BsbY33lC79ZkIEHYxKsi9r2IpXZqTQTe0FXHwLrYx6INsMqkbvAW4KeUoiqbSYMFh&#10;IceKPnNKr9tfo0Cm9frU6p/kfJjU7fFeJ5uvfqLU22v3MQfhqfPP8KP9rRWMxtFsDP93w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TNGgcgAAADeAAAADwAAAAAA&#10;AAAAAAAAAAChAgAAZHJzL2Rvd25yZXYueG1sUEsFBgAAAAAEAAQA+QAAAJYDAAAAAA==&#10;" strokeweight="1.1pt"/>
                          <v:line id="Line 14522" o:spid="_x0000_s2221" style="position:absolute;flip:y;visibility:visible;mso-wrap-style:square" from="7039,3739" to="7046,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re9cgAAADeAAAADwAAAGRycy9kb3ducmV2LnhtbESPQWvCQBSE70L/w/IEL1I3Wi2Suooo&#10;QqGXqK3Y2yP7TEKzb5PsGuO/7xaEHoeZ+YZZrDpTipYaV1hWMB5FIIhTqwvOFHwed89zEM4jaywt&#10;k4I7OVgtn3oLjLW98Z7ag89EgLCLUUHufRVL6dKcDLqRrYiDd7GNQR9kk0nd4C3ATSknUfQqDRYc&#10;FnKsaJNT+nO4GgUyrXfnVn8k31+zuj3d62S/HSZKDfrd+g2Ep87/hx/td61g8hLNp/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tre9cgAAADeAAAADwAAAAAA&#10;AAAAAAAAAAChAgAAZHJzL2Rvd25yZXYueG1sUEsFBgAAAAAEAAQA+QAAAJYDAAAAAA==&#10;" strokeweight="1.1pt"/>
                          <v:line id="Line 14523" o:spid="_x0000_s2222" style="position:absolute;flip:y;visibility:visible;mso-wrap-style:square" from="7046,3724" to="7052,3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Z7bsgAAADeAAAADwAAAGRycy9kb3ducmV2LnhtbESPT2vCQBTE74V+h+UVepG6UVEkukqp&#10;CIKX+Kel3h7ZZxLMvk2y2xi/vSsIPQ4z8xtmvuxMKVpqXGFZwaAfgSBOrS44U3A8rD+mIJxH1lha&#10;JgU3crBcvL7MMdb2yjtq9z4TAcIuRgW591UspUtzMuj6tiIO3tk2Bn2QTSZ1g9cAN6UcRtFEGiw4&#10;LORY0VdO6WX/ZxTItF7/tnqbnL7Hdftzq5Pdqpco9f7Wfc5AeOr8f/jZ3mgFw1E0HcPjTrgCcn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ZZ7bsgAAADeAAAADwAAAAAA&#10;AAAAAAAAAAChAgAAZHJzL2Rvd25yZXYueG1sUEsFBgAAAAAEAAQA+QAAAJYDAAAAAA==&#10;" strokeweight="1.1pt"/>
                          <v:line id="Line 14524" o:spid="_x0000_s2223" style="position:absolute;flip:y;visibility:visible;mso-wrap-style:square" from="7052,3710" to="7057,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lGcgAAADeAAAADwAAAGRycy9kb3ducmV2LnhtbESPT2vCQBTE74V+h+UVeil1o6JIdJVS&#10;EQQv8U9LvT2yzySYfZtktzF+e1cQPA4z8xtmtuhMKVpqXGFZQb8XgSBOrS44U3DYrz4nIJxH1lha&#10;JgVXcrCYv77MMNb2wltqdz4TAcIuRgW591UspUtzMuh6tiIO3sk2Bn2QTSZ1g5cAN6UcRNFYGiw4&#10;LORY0XdO6Xn3bxTItF79tXqTHH9Gdft7rZPt8iNR6v2t+5qC8NT5Z/jRXmsFg2E0GcP9TrgCcn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UTlGcgAAADeAAAADwAAAAAA&#10;AAAAAAAAAAChAgAAZHJzL2Rvd25yZXYueG1sUEsFBgAAAAAEAAQA+QAAAJYDAAAAAA==&#10;" strokeweight="1.1pt"/>
                          <v:line id="Line 14525" o:spid="_x0000_s2224" style="position:absolute;flip:y;visibility:visible;mso-wrap-style:square" from="7057,3697" to="7064,3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hAgsgAAADeAAAADwAAAGRycy9kb3ducmV2LnhtbESPQWvCQBSE70L/w/IEL1I3WrSSuooo&#10;QqGXqK3Y2yP7TEKzb5PsGuO/7xaEHoeZ+YZZrDpTipYaV1hWMB5FIIhTqwvOFHwed89zEM4jaywt&#10;k4I7OVgtn3oLjLW98Z7ag89EgLCLUUHufRVL6dKcDLqRrYiDd7GNQR9kk0nd4C3ATSknUTSTBgsO&#10;CzlWtMkp/TlcjQKZ1rtzqz+S769p3Z7udbLfDhOlBv1u/QbCU+f/w4/2u1YweYnmr/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ghAgsgAAADeAAAADwAAAAAA&#10;AAAAAAAAAAChAgAAZHJzL2Rvd25yZXYueG1sUEsFBgAAAAAEAAQA+QAAAJYDAAAAAA==&#10;" strokeweight="1.1pt"/>
                          <v:line id="Line 14526" o:spid="_x0000_s2225" style="position:absolute;flip:y;visibility:visible;mso-wrap-style:square" from="7064,3683" to="7069,3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fU8MYAAADeAAAADwAAAGRycy9kb3ducmV2LnhtbERPy2rCQBTdF/yH4QrdlDqppRJSJ0Es&#10;QqGb+KjY3SVzTYKZO0lmGuPfdxYFl4fzXmajacRAvastK3iZRSCIC6trLhUc9pvnGITzyBoby6Tg&#10;Rg6ydPKwxETbK29p2PlShBB2CSqovG8TKV1RkUE3sy1x4M62N+gD7Eupe7yGcNPIeRQtpMGaQ0OF&#10;La0rKi67X6NAFt3mNOiv/Of7rRuOty7ffjzlSj1Ox9U7CE+jv4v/3Z9awfw1isP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X1PDGAAAA3gAAAA8AAAAAAAAA&#10;AAAAAAAAoQIAAGRycy9kb3ducmV2LnhtbFBLBQYAAAAABAAEAPkAAACUAwAAAAA=&#10;" strokeweight="1.1pt"/>
                          <v:line id="Line 14527" o:spid="_x0000_s2226" style="position:absolute;flip:y;visibility:visible;mso-wrap-style:square" from="7069,3670" to="7075,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txa8kAAADeAAAADwAAAGRycy9kb3ducmV2LnhtbESPQWvCQBSE7wX/w/IKvZS6qaLE1FVK&#10;iyB4idoWe3tkX5Ng9m2S3cb4711B8DjMzDfMfNmbSnTUutKygtdhBII4s7rkXMHXfvUSg3AeWWNl&#10;mRScycFyMXiYY6LtibfU7XwuAoRdggoK7+tESpcVZNANbU0cvD/bGvRBtrnULZ4C3FRyFEVTabDk&#10;sFBgTR8FZcfdv1Egs2Z16PQm/f2eNN3PuUm3n8+pUk+P/fsbCE+9v4dv7bVWMBpH8Qy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jbcWvJAAAA3gAAAA8AAAAA&#10;AAAAAAAAAAAAoQIAAGRycy9kb3ducmV2LnhtbFBLBQYAAAAABAAEAPkAAACXAwAAAAA=&#10;" strokeweight="1.1pt"/>
                          <v:line id="Line 14528" o:spid="_x0000_s2227" style="position:absolute;flip:y;visibility:visible;mso-wrap-style:square" from="7075,3657" to="7081,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hOK8gAAADeAAAADwAAAGRycy9kb3ducmV2LnhtbESPzWrCQBSF90LfYbiFbkQnKpY2dRKK&#10;RRDcRFtLu7tkbpPQzJ0kM8b49s5CcHk4f3yrdDC16KlzlWUFs2kEgji3uuJCwdfnZvICwnlkjbVl&#10;UnAhB2nyMFphrO2Z99QffCHCCLsYFZTeN7GULi/JoJvahjh4f7Yz6IPsCqk7PIdxU8t5FD1LgxWH&#10;hxIbWpeU/x9ORoHM281Pr3fZ73HZ9t+XNtt/jDOlnh6H9zcQngZ/D9/aW61gvoheA0DACSggk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DhOK8gAAADeAAAADwAAAAAA&#10;AAAAAAAAAAChAgAAZHJzL2Rvd25yZXYueG1sUEsFBgAAAAAEAAQA+QAAAJYDAAAAAA==&#10;" strokeweight="1.1pt"/>
                          <v:line id="Line 14529" o:spid="_x0000_s2228" style="position:absolute;flip:y;visibility:visible;mso-wrap-style:square" from="7081,3645" to="7087,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TrsMgAAADeAAAADwAAAGRycy9kb3ducmV2LnhtbESPT2vCQBTE74V+h+UVeim60aJodBVp&#10;EQq9xL/o7ZF9JsHs2yS7jfHbdwtCj8PM/IaZLztTipYaV1hWMOhHIIhTqwvOFOx3694EhPPIGkvL&#10;pOBODpaL56c5xtreeEPt1mciQNjFqCD3voqldGlOBl3fVsTBu9jGoA+yyaRu8BbgppTDKBpLgwWH&#10;hRwr+sgpvW5/jAKZ1utTq7+T82FUt8d7nWw+3xKlXl+61QyEp87/hx/tL61g+B5NB/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3TrsMgAAADeAAAADwAAAAAA&#10;AAAAAAAAAAChAgAAZHJzL2Rvd25yZXYueG1sUEsFBgAAAAAEAAQA+QAAAJYDAAAAAA==&#10;" strokeweight="1.1pt"/>
                          <v:line id="Line 14530" o:spid="_x0000_s2229" style="position:absolute;flip:y;visibility:visible;mso-wrap-style:square" from="7087,3633" to="7092,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Z1x8gAAADeAAAADwAAAGRycy9kb3ducmV2LnhtbESPT2vCQBTE74V+h+UVvBTdNMWiqasU&#10;RSj0Ev9ib4/saxKafZtk1xi/fVcQehxm5jfMbNGbSnTUutKygpdRBII4s7rkXMF+tx5OQDiPrLGy&#10;TAqu5GAxf3yYYaLthTfUbX0uAoRdggoK7+tESpcVZNCNbE0cvB/bGvRBtrnULV4C3FQyjqI3abDk&#10;sFBgTcuCst/t2SiQWbM+dfor/T6Mm+54bdLN6jlVavDUf7yD8NT7//C9/akVxK/RNI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6Z1x8gAAADeAAAADwAAAAAA&#10;AAAAAAAAAAChAgAAZHJzL2Rvd25yZXYueG1sUEsFBgAAAAAEAAQA+QAAAJYDAAAAAA==&#10;" strokeweight="1.1pt"/>
                          <v:line id="Line 14531" o:spid="_x0000_s2230" style="position:absolute;flip:y;visibility:visible;mso-wrap-style:square" from="7092,3622" to="7099,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QXMkAAADeAAAADwAAAGRycy9kb3ducmV2LnhtbESPQWvCQBSE74X+h+UVeilmU8Wi0VVK&#10;i1DoJVoVvT2yzyQ0+zbJbmP8911B8DjMzDfMfNmbSnTUutKygtcoBkGcWV1yrmD7sxpMQDiPrLGy&#10;TAou5GC5eHyYY6LtmdfUbXwuAoRdggoK7+tESpcVZNBFtiYO3sm2Bn2QbS51i+cAN5UcxvGbNFhy&#10;WCiwpo+Cst/Nn1Egs2Z16PR3etyNm25/adL150uq1PNT/z4D4an39/Ct/aUVDEfxdAT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zq0FzJAAAA3gAAAA8AAAAA&#10;AAAAAAAAAAAAoQIAAGRycy9kb3ducmV2LnhtbFBLBQYAAAAABAAEAPkAAACXAwAAAAA=&#10;" strokeweight="1.1pt"/>
                          <v:line id="Line 14532" o:spid="_x0000_s2231" style="position:absolute;flip:y;visibility:visible;mso-wrap-style:square" from="7099,3611" to="7104,3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NIKMkAAADeAAAADwAAAGRycy9kb3ducmV2LnhtbESPT2vCQBTE7wW/w/IEL0U3apU2dZVS&#10;EQq9xD8Ve3tkX5Ng9m2SXWP89t1CweMwM79hFqvOlKKlxhWWFYxHEQji1OqCMwWH/Wb4DMJ5ZI2l&#10;ZVJwIwerZe9hgbG2V95Su/OZCBB2MSrIva9iKV2ak0E3shVx8H5sY9AH2WRSN3gNcFPKSRTNpcGC&#10;w0KOFb3nlJ53F6NApvXm1OrP5PtrVrfHW51s14+JUoN+9/YKwlPn7+H/9odWMJlGL0/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MDSCjJAAAA3gAAAA8AAAAA&#10;AAAAAAAAAAAAoQIAAGRycy9kb3ducmV2LnhtbFBLBQYAAAAABAAEAPkAAACXAwAAAAA=&#10;" strokeweight="1.1pt"/>
                          <v:line id="Line 14533" o:spid="_x0000_s2232" style="position:absolute;flip:y;visibility:visible;mso-wrap-style:square" from="7104,3601" to="7110,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ts8gAAADeAAAADwAAAGRycy9kb3ducmV2LnhtbESPQWvCQBSE70L/w/IKvYhuqlg0ukpp&#10;EQQv0aro7ZF9JqHZt0l2jfHfdwuFHoeZ+YZZrDpTipYaV1hW8DqMQBCnVhecKTh8rQdTEM4jaywt&#10;k4IHOVgtn3oLjLW9847avc9EgLCLUUHufRVL6dKcDLqhrYiDd7WNQR9kk0nd4D3ATSlHUfQmDRYc&#10;FnKs6COn9Ht/MwpkWq/Prd4ml+Okbk+POtl99hOlXp679zkIT53/D/+1N1rBaBzNJ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E/ts8gAAADeAAAADwAAAAAA&#10;AAAAAAAAAAChAgAAZHJzL2Rvd25yZXYueG1sUEsFBgAAAAAEAAQA+QAAAJYDAAAAAA==&#10;" strokeweight="1.1pt"/>
                          <v:line id="Line 14534" o:spid="_x0000_s2233" style="position:absolute;flip:y;visibility:visible;mso-wrap-style:square" from="7110,3591" to="7115,3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1zxMkAAADeAAAADwAAAGRycy9kb3ducmV2LnhtbESPQWvCQBSE74X+h+UVeilmU4ui0VVK&#10;i1DoJVoVvT2yzyQ0+zbJbmP8964g9DjMzDfMfNmbSnTUutKygtcoBkGcWV1yrmD7sxpMQDiPrLGy&#10;TAou5GC5eHyYY6LtmdfUbXwuAoRdggoK7+tESpcVZNBFtiYO3sm2Bn2QbS51i+cAN5UcxvFYGiw5&#10;LBRY00dB2e/mzyiQWbM6dPo7Pe5GTbe/NOn68yVV6vmpf5+B8NT7//C9/aUVDN/i6Rhud8IVkI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ydc8TJAAAA3gAAAA8AAAAA&#10;AAAAAAAAAAAAoQIAAGRycy9kb3ducmV2LnhtbFBLBQYAAAAABAAEAPkAAACXAwAAAAA=&#10;" strokeweight="1.1pt"/>
                          <v:line id="Line 14535" o:spid="_x0000_s2234" style="position:absolute;flip:y;visibility:visible;mso-wrap-style:square" from="7115,3582" to="7122,3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HWX8kAAADeAAAADwAAAGRycy9kb3ducmV2LnhtbESPT2vCQBTE7wW/w/IEL0U3KtU2dZVS&#10;EQq9xD8Ve3tkX5Ng9m2SXWP89t1CweMwM79hFqvOlKKlxhWWFYxHEQji1OqCMwWH/Wb4DMJ5ZI2l&#10;ZVJwIwerZe9hgbG2V95Su/OZCBB2MSrIva9iKV2ak0E3shVx8H5sY9AH2WRSN3gNcFPKSRTNpMGC&#10;w0KOFb3nlJ53F6NApvXm1OrP5PvrqW6PtzrZrh8TpQb97u0VhKfO38P/7Q+tYDKNXub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PR1l/JAAAA3gAAAA8AAAAA&#10;AAAAAAAAAAAAoQIAAGRycy9kb3ducmV2LnhtbFBLBQYAAAAABAAEAPkAAACXAwAAAAA=&#10;" strokeweight="1.1pt"/>
                          <v:line id="Line 14536" o:spid="_x0000_s2235" style="position:absolute;flip:y;visibility:visible;mso-wrap-style:square" from="7122,3572" to="7127,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5CLcYAAADeAAAADwAAAGRycy9kb3ducmV2LnhtbERPTWvCQBC9C/0PyxR6Ed2oWNrUTSgW&#10;QfASbS3tbchOk9DsbJJdY/z37kHw+Hjfq3Qwteipc5VlBbNpBII4t7riQsHX52byAsJ5ZI21ZVJw&#10;IQdp8jBaYaztmffUH3whQgi7GBWU3jexlC4vyaCb2oY4cH+2M+gD7AqpOzyHcFPLeRQ9S4MVh4YS&#10;G1qXlP8fTkaBzNvNT6932e9x2fbflzbbf4wzpZ4eh/c3EJ4Gfxff3FutYL6IXsPecCdcAZl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OQi3GAAAA3gAAAA8AAAAAAAAA&#10;AAAAAAAAoQIAAGRycy9kb3ducmV2LnhtbFBLBQYAAAAABAAEAPkAAACUAwAAAAA=&#10;" strokeweight="1.1pt"/>
                          <v:line id="Line 14537" o:spid="_x0000_s2236" style="position:absolute;flip:y;visibility:visible;mso-wrap-style:square" from="7127,3564" to="7133,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LntsgAAADeAAAADwAAAGRycy9kb3ducmV2LnhtbESPQWvCQBSE70L/w/IEL1I3WpSauooo&#10;QqGXqK3Y2yP7TEKzb5PsGuO/7xaEHoeZ+YZZrDpTipYaV1hWMB5FIIhTqwvOFHwed8+vIJxH1lha&#10;JgV3crBaPvUWGGt74z21B5+JAGEXo4Lc+yqW0qU5GXQjWxEH72Ibgz7IJpO6wVuAm1JOomgmDRYc&#10;FnKsaJNT+nO4GgUyrXfnVn8k31/Tuj3d62S/HSZKDfrd+g2Ep87/hx/td61g8hLN5/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QLntsgAAADeAAAADwAAAAAA&#10;AAAAAAAAAAChAgAAZHJzL2Rvd25yZXYueG1sUEsFBgAAAAAEAAQA+QAAAJYDAAAAAA==&#10;" strokeweight="1.1pt"/>
                          <v:line id="Line 14538" o:spid="_x0000_s2237" style="position:absolute;flip:y;visibility:visible;mso-wrap-style:square" from="7133,3556" to="7140,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PUMcgAAADeAAAADwAAAGRycy9kb3ducmV2LnhtbESPy2rCQBSG9wXfYThCN8VMtFRKzESk&#10;RSh0Ey+VdnfIHJNg5kySmcb49p1FweXPf+NL16NpxEC9qy0rmEcxCOLC6ppLBcfDdvYKwnlkjY1l&#10;UnAjB+ts8pBiou2VdzTsfSnCCLsEFVTet4mUrqjIoItsSxy8s+0N+iD7Uuoer2HcNHIRx0tpsObw&#10;UGFLbxUVl/2vUSCLbvs96M/85+ulG063Lt+9P+VKPU7HzQqEp9Hfw//tD61g8TyPA0DACSgg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tPUMcgAAADeAAAADwAAAAAA&#10;AAAAAAAAAAChAgAAZHJzL2Rvd25yZXYueG1sUEsFBgAAAAAEAAQA+QAAAJYDAAAAAA==&#10;" strokeweight="1.1pt"/>
                          <v:line id="Line 14539" o:spid="_x0000_s2238" style="position:absolute;flip:y;visibility:visible;mso-wrap-style:square" from="7140,3548" to="7145,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xqsgAAADeAAAADwAAAGRycy9kb3ducmV2LnhtbESPQWvCQBSE7wX/w/IEL6KbWCwSXaVU&#10;BKGXaFvR2yP7moRm3ybZNcZ/3y0IPQ4z8w2z2vSmEh21rrSsIJ5GIIgzq0vOFXx+7CYLEM4ja6ws&#10;k4I7OdisB08rTLS98YG6o89FgLBLUEHhfZ1I6bKCDLqprYmD921bgz7INpe6xVuAm0rOouhFGiw5&#10;LBRY01tB2c/xahTIrNmdO/2eXr7mTXe6N+lhO06VGg371yUIT73/Dz/ae61g9hxH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9xqsgAAADeAAAADwAAAAAA&#10;AAAAAAAAAAChAgAAZHJzL2Rvd25yZXYueG1sUEsFBgAAAAAEAAQA+QAAAJYDAAAAAA==&#10;" strokeweight="1.1pt"/>
                          <v:line id="Line 14540" o:spid="_x0000_s2239" style="position:absolute;flip:y;visibility:visible;mso-wrap-style:square" from="7145,3541" to="7150,3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v3cgAAADeAAAADwAAAGRycy9kb3ducmV2LnhtbESPQWvCQBSE7wX/w/IEL6IbUywSXaVU&#10;BKGXaFvR2yP7moRm3ybZNcZ/3y0IPQ4z8w2z2vSmEh21rrSsYDaNQBBnVpecK/j82E0WIJxH1lhZ&#10;JgV3crBZD55WmGh74wN1R5+LAGGXoILC+zqR0mUFGXRTWxMH79u2Bn2QbS51i7cAN5WMo+hFGiw5&#10;LBRY01tB2c/xahTIrNmdO/2eXr7mTXe6N+lhO06VGg371yUIT73/Dz/ae60gfp5F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U3v3cgAAADeAAAADwAAAAAA&#10;AAAAAAAAAAChAgAAZHJzL2Rvd25yZXYueG1sUEsFBgAAAAAEAAQA+QAAAJYDAAAAAA==&#10;" strokeweight="1.1pt"/>
                          <v:line id="Line 14541" o:spid="_x0000_s2240" style="position:absolute;flip:y;visibility:visible;mso-wrap-style:square" from="7150,3534" to="7157,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FKRsgAAADeAAAADwAAAGRycy9kb3ducmV2LnhtbESPQWvCQBSE70L/w/IKXkQ3KhZJXaUo&#10;QqGXaKvo7ZF9TUKzb5PsGuO/d4WCx2FmvmEWq86UoqXGFZYVjEcRCOLU6oIzBT/f2+EchPPIGkvL&#10;pOBGDlbLl94CY22vvKN27zMRIOxiVJB7X8VSujQng25kK+Lg/drGoA+yyaRu8BrgppSTKHqTBgsO&#10;CzlWtM4p/dtfjAKZ1ttTq7+S82FWt8dbnew2g0Sp/mv38Q7CU+ef4f/2p1YwmY6jK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gFKRsgAAADeAAAADwAAAAAA&#10;AAAAAAAAAAChAgAAZHJzL2Rvd25yZXYueG1sUEsFBgAAAAAEAAQA+QAAAJYDAAAAAA==&#10;" strokeweight="1.1pt"/>
                          <v:line id="Line 14542" o:spid="_x0000_s2241" style="position:absolute;flip:y;visibility:visible;mso-wrap-style:square" from="7157,3527" to="7163,3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jSMsgAAADeAAAADwAAAGRycy9kb3ducmV2LnhtbESPT2vCQBTE74V+h+UVeim60apIdBVp&#10;EQq9xL/o7ZF9JsHs2yS7jfHbdwtCj8PM/IaZLztTipYaV1hWMOhHIIhTqwvOFOx3694UhPPIGkvL&#10;pOBODpaL56c5xtreeEPt1mciQNjFqCD3voqldGlOBl3fVsTBu9jGoA+yyaRu8BbgppTDKJpIgwWH&#10;hRwr+sgpvW5/jAKZ1utTq7+T82Fct8d7nWw+3xKlXl+61QyEp87/hx/tL61g+D6IRv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ejSMsgAAADeAAAADwAAAAAA&#10;AAAAAAAAAAChAgAAZHJzL2Rvd25yZXYueG1sUEsFBgAAAAAEAAQA+QAAAJYDAAAAAA==&#10;" strokeweight="1.1pt"/>
                          <v:line id="Line 14543" o:spid="_x0000_s2242" style="position:absolute;flip:y;visibility:visible;mso-wrap-style:square" from="7163,3522" to="7168,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R3qcgAAADeAAAADwAAAGRycy9kb3ducmV2LnhtbESPQWvCQBSE7wX/w/KEXkrdqCglugnS&#10;IgheorWlvT2yzySYfZtktzH++65Q6HGYmW+YdTqYWvTUucqygukkAkGcW11xoeD0vn1+AeE8ssba&#10;Mim4kYM0GT2sMdb2ygfqj74QAcIuRgWl900spctLMugmtiEO3tl2Bn2QXSF1h9cAN7WcRdFSGqw4&#10;LJTY0GtJ+eX4YxTIvN1+9XqffX8s2v7z1maHt6dMqcfxsFmB8DT4//Bfe6cVzObTaAH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qR3qcgAAADeAAAADwAAAAAA&#10;AAAAAAAAAAChAgAAZHJzL2Rvd25yZXYueG1sUEsFBgAAAAAEAAQA+QAAAJYDAAAAAA==&#10;" strokeweight="1.1pt"/>
                        </v:group>
                        <v:group id="Group 14544" o:spid="_x0000_s2243" style="position:absolute;left:7168;top:3488;width:1167;height:3133" coordorigin="7168,3488" coordsize="1167,3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9F9IVxgAAAN4A&#10;AAAPAAAAAAAAAAAAAAAAAKoCAABkcnMvZG93bnJldi54bWxQSwUGAAAAAAQABAD6AAAAnQMAAAAA&#10;">
                          <v:line id="Line 14545" o:spid="_x0000_s2244" style="position:absolute;flip:y;visibility:visible;mso-wrap-style:square" from="7168,3517" to="7175,3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pMRckAAADeAAAADwAAAGRycy9kb3ducmV2LnhtbESPW2vCQBSE3wv9D8sp9KXoRosXoqtI&#10;i1DoS7yib4fsMQlmzybZbYz/vlsQ+jjMzDfMfNmZUrTUuMKygkE/AkGcWl1wpmC/W/emIJxH1lha&#10;JgV3crBcPD/NMdb2xhtqtz4TAcIuRgW591UspUtzMuj6tiIO3sU2Bn2QTSZ1g7cAN6UcRtFYGiw4&#10;LORY0UdO6XX7YxTItF6fWv2dnA+juj3e62Tz+ZYo9frSrWYgPHX+P/xof2kFw/dBNI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06TEXJAAAA3gAAAA8AAAAA&#10;AAAAAAAAAAAAoQIAAGRycy9kb3ducmV2LnhtbFBLBQYAAAAABAAEAPkAAACXAwAAAAA=&#10;" strokeweight="1.1pt"/>
                          <v:line id="Line 14546" o:spid="_x0000_s2245" style="position:absolute;flip:y;visibility:visible;mso-wrap-style:square" from="7175,3511" to="7180,3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XYN8YAAADeAAAADwAAAGRycy9kb3ducmV2LnhtbERPy2rCQBTdF/yH4QrdFDPRUikxE5EW&#10;odBNfFTa3SVzTYKZO0lmGuPfdxYFl4fzTtejacRAvastK5hHMQjiwuqaSwXHw3b2CsJ5ZI2NZVJw&#10;IwfrbPKQYqLtlXc07H0pQgi7BBVU3reJlK6oyKCLbEscuLPtDfoA+1LqHq8h3DRyEcdLabDm0FBh&#10;S28VFZf9r1Egi277PejP/OfrpRtOty7fvT/lSj1Ox80KhKfR38X/7g+tYPE8j8PecCd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l2DfGAAAA3gAAAA8AAAAAAAAA&#10;AAAAAAAAoQIAAGRycy9kb3ducmV2LnhtbFBLBQYAAAAABAAEAPkAAACUAwAAAAA=&#10;" strokeweight="1.1pt"/>
                          <v:line id="Line 14547" o:spid="_x0000_s2246" style="position:absolute;flip:y;visibility:visible;mso-wrap-style:square" from="7180,3507" to="7186,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9rMgAAADeAAAADwAAAGRycy9kb3ducmV2LnhtbESPT2vCQBTE74V+h+UVeim60aJodBVp&#10;EQq9xL/o7ZF9JsHs2yS7jfHbdwtCj8PM/IaZLztTipYaV1hWMOhHIIhTqwvOFOx3694EhPPIGkvL&#10;pOBODpaL56c5xtreeEPt1mciQNjFqCD3voqldGlOBl3fVsTBu9jGoA+yyaRu8BbgppTDKBpLgwWH&#10;hRwr+sgpvW5/jAKZ1utTq7+T82FUt8d7nWw+3xKlXl+61QyEp87/hx/tL61g+D6Ipv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l9rMgAAADeAAAADwAAAAAA&#10;AAAAAAAAAAChAgAAZHJzL2Rvd25yZXYueG1sUEsFBgAAAAAEAAQA+QAAAJYDAAAAAA==&#10;" strokeweight="1.1pt"/>
                          <v:line id="Line 14548" o:spid="_x0000_s2247" style="position:absolute;flip:y;visibility:visible;mso-wrap-style:square" from="7186,3503" to="7192,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pC7MgAAADeAAAADwAAAGRycy9kb3ducmV2LnhtbESPy2rCQBSG94LvMJxCN1InsVRKdBJE&#10;EQrdxEtLuztkjklo5kySmcb49p1FweXPf+NbZ6NpxEC9qy0riOcRCOLC6ppLBefT/ukVhPPIGhvL&#10;pOBGDrJ0Olljou2VDzQcfSnCCLsEFVTet4mUrqjIoJvbljh4F9sb9EH2pdQ9XsO4aeQiipbSYM3h&#10;ocKWthUVP8dfo0AW3f5r0O/598dLN3zeuvywm+VKPT6MmxUIT6O/h//bb1rB4jmOA0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wpC7MgAAADeAAAADwAAAAAA&#10;AAAAAAAAAAChAgAAZHJzL2Rvd25yZXYueG1sUEsFBgAAAAAEAAQA+QAAAJYDAAAAAA==&#10;" strokeweight="1.1pt"/>
                          <v:line id="Line 14549" o:spid="_x0000_s2248" style="position:absolute;flip:y;visibility:visible;mso-wrap-style:square" from="7192,3499" to="7198,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bnd8gAAADeAAAADwAAAGRycy9kb3ducmV2LnhtbESPQWvCQBSE7wX/w/IEL6KbWCwSXaVU&#10;BKGXaFvR2yP7moRm3ybZNcZ/3y0IPQ4z8w2z2vSmEh21rrSsIJ5GIIgzq0vOFXx+7CYLEM4ja6ws&#10;k4I7OdisB08rTLS98YG6o89FgLBLUEHhfZ1I6bKCDLqprYmD921bgz7INpe6xVuAm0rOouhFGiw5&#10;LBRY01tB2c/xahTIrNmdO/2eXr7mTXe6N+lhO06VGg371yUIT73/Dz/ae61g9hzH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Ebnd8gAAADeAAAADwAAAAAA&#10;AAAAAAAAAAChAgAAZHJzL2Rvd25yZXYueG1sUEsFBgAAAAAEAAQA+QAAAJYDAAAAAA==&#10;" strokeweight="1.1pt"/>
                          <v:line id="Line 14550" o:spid="_x0000_s2249" style="position:absolute;flip:y;visibility:visible;mso-wrap-style:square" from="7198,3496" to="7203,3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R5AMgAAADeAAAADwAAAGRycy9kb3ducmV2LnhtbESPQWvCQBSE70L/w/IKvUjdJKKU1FVK&#10;iyB4idqW9vbIPpNg9m2SXWP8992C4HGYmW+YxWowteipc5VlBfEkAkGcW11xoeDzsH5+AeE8ssba&#10;Mim4koPV8mG0wFTbC++o3/tCBAi7FBWU3jeplC4vyaCb2IY4eEfbGfRBdoXUHV4C3NQyiaK5NFhx&#10;WCixofeS8tP+bBTIvF3/9Hqb/X7N2v772ma7j3Gm1NPj8PYKwtPg7+Fbe6MVJNM4TuD/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JR5AMgAAADeAAAADwAAAAAA&#10;AAAAAAAAAAChAgAAZHJzL2Rvd25yZXYueG1sUEsFBgAAAAAEAAQA+QAAAJYDAAAAAA==&#10;" strokeweight="1.1pt"/>
                          <v:line id="Line 14551" o:spid="_x0000_s2250" style="position:absolute;flip:y;visibility:visible;mso-wrap-style:square" from="7203,3494" to="7209,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jcm8gAAADeAAAADwAAAGRycy9kb3ducmV2LnhtbESPQWvCQBSE74X+h+UVvBTdRKlIdJXS&#10;IgheolXR2yP7TEKzb5PsGuO/7xYKPQ4z8w2zWPWmEh21rrSsIB5FIIgzq0vOFRy+1sMZCOeRNVaW&#10;ScGDHKyWz08LTLS98466vc9FgLBLUEHhfZ1I6bKCDLqRrYmDd7WtQR9km0vd4j3ATSXHUTSVBksO&#10;CwXW9FFQ9r2/GQUya9bnTm/Ty/Gt6U6PJt19vqZKDV769zkIT73/D/+1N1rBeBLH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9jcm8gAAADeAAAADwAAAAAA&#10;AAAAAAAAAAChAgAAZHJzL2Rvd25yZXYueG1sUEsFBgAAAAAEAAQA+QAAAJYDAAAAAA==&#10;" strokeweight="1.1pt"/>
                          <v:line id="Line 14552" o:spid="_x0000_s2251" style="position:absolute;flip:y;visibility:visible;mso-wrap-style:square" from="7209,3491" to="7215,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FE78kAAADeAAAADwAAAGRycy9kb3ducmV2LnhtbESPT2vCQBTE74V+h+UVvBTdRKtI6iql&#10;RRB6iX/R2yP7moRm3ybZNcZv3y0Uehxm5jfMYtWbSnTUutKygngUgSDOrC45V3DYr4dzEM4ja6ws&#10;k4I7OVgtHx8WmGh74y11O5+LAGGXoILC+zqR0mUFGXQjWxMH78u2Bn2QbS51i7cAN5UcR9FMGiw5&#10;LBRY03tB2ffuahTIrFmfO/2ZXo7Tpjvdm3T78ZwqNXjq315BeOr9f/ivvdEKxpM4fo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gxRO/JAAAA3gAAAA8AAAAA&#10;AAAAAAAAAAAAoQIAAGRycy9kb3ducmV2LnhtbFBLBQYAAAAABAAEAPkAAACXAwAAAAA=&#10;" strokeweight="1.1pt"/>
                          <v:line id="Line 14553" o:spid="_x0000_s2252" style="position:absolute;flip:y;visibility:visible;mso-wrap-style:square" from="7215,3490" to="7221,3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3hdMgAAADeAAAADwAAAGRycy9kb3ducmV2LnhtbESPQWvCQBSE74X+h+UVvBTdxKJIdJXS&#10;IgheolXR2yP7TEKzb5PsGuO/7xYKPQ4z8w2zWPWmEh21rrSsIB5FIIgzq0vOFRy+1sMZCOeRNVaW&#10;ScGDHKyWz08LTLS98466vc9FgLBLUEHhfZ1I6bKCDLqRrYmDd7WtQR9km0vd4j3ATSXHUTSVBksO&#10;CwXW9FFQ9r2/GQUya9bnTm/Ty3HSdKdHk+4+X1OlBi/9+xyEp97/h//aG61g/BbH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33hdMgAAADeAAAADwAAAAAA&#10;AAAAAAAAAAChAgAAZHJzL2Rvd25yZXYueG1sUEsFBgAAAAAEAAQA+QAAAJYDAAAAAA==&#10;" strokeweight="1.1pt"/>
                          <v:line id="Line 14554" o:spid="_x0000_s2253" style="position:absolute;flip:y;visibility:visible;mso-wrap-style:square" from="7221,3488" to="7226,3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9/A8gAAADeAAAADwAAAGRycy9kb3ducmV2LnhtbESPT2vCQBTE74V+h+UVvBTdxFKR6Cql&#10;RRC8xL/o7ZF9JqHZt0l2jfHbdwuFHoeZ+Q0zX/amEh21rrSsIB5FIIgzq0vOFRz2q+EUhPPIGivL&#10;pOBBDpaL56c5JtreeUvdzuciQNglqKDwvk6kdFlBBt3I1sTBu9rWoA+yzaVu8R7gppLjKJpIgyWH&#10;hQJr+iwo+97djAKZNatzpzfp5fjedKdHk26/XlOlBi/9xwyEp97/h//aa61g/BbHE/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69/A8gAAADeAAAADwAAAAAA&#10;AAAAAAAAAAChAgAAZHJzL2Rvd25yZXYueG1sUEsFBgAAAAAEAAQA+QAAAJYDAAAAAA==&#10;" strokeweight="1.1pt"/>
                          <v:line id="Line 14555" o:spid="_x0000_s2254" style="position:absolute;visibility:visible;mso-wrap-style:square" from="7226,3488" to="7233,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tglscAAADeAAAADwAAAGRycy9kb3ducmV2LnhtbESPT2vCQBTE70K/w/IKXkQ3sWBLdJVS&#10;FQqe/Hfw9sy+bkKzb2N2Nem37wqCx2FmfsPMFp2txI0aXzpWkI4SEMS50yUbBYf9evgBwgdkjZVj&#10;UvBHHhbzl94MM+1a3tJtF4yIEPYZKihCqDMpfV6QRT9yNXH0flxjMUTZGKkbbCPcVnKcJBNpseS4&#10;UGBNXwXlv7urVaA3x/ziW7M8nQ9aHkO92ppBolT/tfucggjUhWf40f7WCsZvafoO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S2CWxwAAAN4AAAAPAAAAAAAA&#10;AAAAAAAAAKECAABkcnMvZG93bnJldi54bWxQSwUGAAAAAAQABAD5AAAAlQMAAAAA&#10;" strokeweight="1.1pt"/>
                          <v:line id="Line 14556" o:spid="_x0000_s2255" style="position:absolute;visibility:visible;mso-wrap-style:square" from="7233,3488" to="7238,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T05MMAAADeAAAADwAAAGRycy9kb3ducmV2LnhtbERPy4rCMBTdC/5DuIIb0bQOiHSMIo6C&#10;MCtfC3d3mjtpmeam00Rb/94sBJeH816sOluJOzW+dKwgnSQgiHOnSzYKzqfdeA7CB2SNlWNS8CAP&#10;q2W/t8BMu5YPdD8GI2II+wwVFCHUmZQ+L8iin7iaOHK/rrEYImyM1A22MdxWcpokM2mx5NhQYE2b&#10;gvK/480q0N+X/N+35uv6c9byEurtwYwSpYaDbv0JIlAX3uKXe68VTD/SNO6Nd+IV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U9OTDAAAA3gAAAA8AAAAAAAAAAAAA&#10;AAAAoQIAAGRycy9kb3ducmV2LnhtbFBLBQYAAAAABAAEAPkAAACRAwAAAAA=&#10;" strokeweight="1.1pt"/>
                          <v:line id="Line 14557" o:spid="_x0000_s2256" style="position:absolute;visibility:visible;mso-wrap-style:square" from="7238,3488" to="7244,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hRf8cAAADeAAAADwAAAGRycy9kb3ducmV2LnhtbESPT2vCQBTE70K/w/IKXkQ3sSBtdJVS&#10;FQqe/Hfw9sy+bkKzb2N2Nem37wqCx2FmfsPMFp2txI0aXzpWkI4SEMS50yUbBYf9evgOwgdkjZVj&#10;UvBHHhbzl94MM+1a3tJtF4yIEPYZKihCqDMpfV6QRT9yNXH0flxjMUTZGKkbbCPcVnKcJBNpseS4&#10;UGBNXwXlv7urVaA3x/ziW7M8nQ9aHkO92ppBolT/tfucggjUhWf40f7WCsZvafoB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mFF/xwAAAN4AAAAPAAAAAAAA&#10;AAAAAAAAAKECAABkcnMvZG93bnJldi54bWxQSwUGAAAAAAQABAD5AAAAlQMAAAAA&#10;" strokeweight="1.1pt"/>
                          <v:line id="Line 14558" o:spid="_x0000_s2257" style="position:absolute;visibility:visible;mso-wrap-style:square" from="7244,3488" to="7251,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4yX8YAAADeAAAADwAAAGRycy9kb3ducmV2LnhtbESPzWrCQBSF94LvMFyhG6mTRCgldRTR&#10;FgRXSXXR3W3mdhKauRMz0yS+fWdR6PJw/vg2u8m2YqDeN44VpKsEBHHldMNGweX97fEZhA/IGlvH&#10;pOBOHnbb+WyDuXYjFzSUwYg4wj5HBXUIXS6lr2qy6FeuI47el+sthih7I3WPYxy3rcyS5ElabDg+&#10;1NjRoabqu/yxCvT5Wt38aI4fnxctr6F7LcwyUephMe1fQASawn/4r33SCrJ1mkWAiBNR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Ml/GAAAA3gAAAA8AAAAAAAAA&#10;AAAAAAAAoQIAAGRycy9kb3ducmV2LnhtbFBLBQYAAAAABAAEAPkAAACUAwAAAAA=&#10;" strokeweight="1.1pt"/>
                          <v:line id="Line 14559" o:spid="_x0000_s2258" style="position:absolute;visibility:visible;mso-wrap-style:square" from="7251,3488" to="7256,3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KXxMcAAADeAAAADwAAAGRycy9kb3ducmV2LnhtbESPzWrDMBCE74G+g9hCLyGR7UIoTmRT&#10;2gYKOeXv0NvG2sim1sq1lNh5+6pQyHGYmW+YVTnaVlyp941jBek8AUFcOd2wUXDYr2cvIHxA1tg6&#10;JgU38lAWD5MV5toNvKXrLhgRIexzVFCH0OVS+qomi37uOuLonV1vMUTZG6l7HCLctjJLkoW02HBc&#10;qLGjt5qq793FKtCbY/XjB/P+dTpoeQzdx9ZME6WeHsfXJYhAY7iH/9ufWkH2nGYp/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gpfExwAAAN4AAAAPAAAAAAAA&#10;AAAAAAAAAKECAABkcnMvZG93bnJldi54bWxQSwUGAAAAAAQABAD5AAAAlQMAAAAA&#10;" strokeweight="1.1pt"/>
                          <v:line id="Line 14560" o:spid="_x0000_s2259" style="position:absolute;visibility:visible;mso-wrap-style:square" from="7256,3490" to="7261,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AJs8cAAADeAAAADwAAAGRycy9kb3ducmV2LnhtbESPT2vCQBTE74V+h+UVvIhujCAlZiPS&#10;PyD0pMZDb8/scxPMvk2zW5N+e7dQ6HGYmd8w+Wa0rbhR7xvHChbzBARx5XTDRkF5fJ89g/ABWWPr&#10;mBT8kIdN8fiQY6bdwHu6HYIREcI+QwV1CF0mpa9qsujnriOO3sX1FkOUvZG6xyHCbSvTJFlJiw3H&#10;hRo7eqmpuh6+rQL9caq+/GBeP8+llqfQve3NNFFq8jRu1yACjeE//NfeaQXpcpGm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UAmzxwAAAN4AAAAPAAAAAAAA&#10;AAAAAAAAAKECAABkcnMvZG93bnJldi54bWxQSwUGAAAAAAQABAD5AAAAlQMAAAAA&#10;" strokeweight="1.1pt"/>
                          <v:line id="Line 14561" o:spid="_x0000_s2260" style="position:absolute;visibility:visible;mso-wrap-style:square" from="7261,3492" to="7268,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ysKMYAAADeAAAADwAAAGRycy9kb3ducmV2LnhtbESPT4vCMBTE78J+h/AW9iKaWkGkGmXZ&#10;dUHw5L+Dt2fzTIvNS7eJtn57s7DgcZiZ3zDzZWcrcafGl44VjIYJCOLc6ZKNgsP+ZzAF4QOyxsox&#10;KXiQh+XirTfHTLuWt3TfBSMihH2GCooQ6kxKnxdk0Q9dTRy9i2sshigbI3WDbYTbSqZJMpEWS44L&#10;Bdb0VVB+3d2sAr055r++Nd+n80HLY6hXW9NPlPp47z5nIAJ14RX+b6+1gnQ8Ss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crCjGAAAA3gAAAA8AAAAAAAAA&#10;AAAAAAAAoQIAAGRycy9kb3ducmV2LnhtbFBLBQYAAAAABAAEAPkAAACUAwAAAAA=&#10;" strokeweight="1.1pt"/>
                          <v:line id="Line 14562" o:spid="_x0000_s2261" style="position:absolute;visibility:visible;mso-wrap-style:square" from="7268,3494" to="7274,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U0XMcAAADeAAAADwAAAGRycy9kb3ducmV2LnhtbESPT2vCQBTE70K/w/IKvYhuTKWU6Cql&#10;Vih48t/B2zP73ASzb2N2Nem37wqCx2FmfsNM552txI0aXzpWMBomIIhzp0s2Cnbb5eAThA/IGivH&#10;pOCPPMxnL70pZtq1vKbbJhgRIewzVFCEUGdS+rwgi37oauLonVxjMUTZGKkbbCPcVjJNkg9pseS4&#10;UGBN3wXl583VKtCrfX7xrVkcjjst96H+WZt+otTba/c1ARGoC8/wo/2rFaTvo3QM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9TRcxwAAAN4AAAAPAAAAAAAA&#10;AAAAAAAAAKECAABkcnMvZG93bnJldi54bWxQSwUGAAAAAAQABAD5AAAAlQMAAAAA&#10;" strokeweight="1.1pt"/>
                          <v:line id="Line 14563" o:spid="_x0000_s2262" style="position:absolute;visibility:visible;mso-wrap-style:square" from="7274,3496" to="7279,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mRx8cAAADeAAAADwAAAGRycy9kb3ducmV2LnhtbESPT2vCQBTE70K/w/IKvYhuTLGU6Cql&#10;Vih48t/B2zP73ASzb2N2Nem37wqCx2FmfsNM552txI0aXzpWMBomIIhzp0s2Cnbb5eAThA/IGivH&#10;pOCPPMxnL70pZtq1vKbbJhgRIewzVFCEUGdS+rwgi37oauLonVxjMUTZGKkbbCPcVjJNkg9pseS4&#10;UGBN3wXl583VKtCrfX7xrVkcjjst96H+WZt+otTba/c1ARGoC8/wo/2rFaTvo3QM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uZHHxwAAAN4AAAAPAAAAAAAA&#10;AAAAAAAAAKECAABkcnMvZG93bnJldi54bWxQSwUGAAAAAAQABAD5AAAAlQMAAAAA&#10;" strokeweight="1.1pt"/>
                          <v:line id="Line 14564" o:spid="_x0000_s2263" style="position:absolute;visibility:visible;mso-wrap-style:square" from="7279,3500" to="7284,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sPsMcAAADeAAAADwAAAGRycy9kb3ducmV2LnhtbESPQWvCQBSE74X+h+UVehHdGEFKzEZK&#10;baHgSasHb8/scxPMvo3ZrUn/vSsIPQ4z8w2TLwfbiCt1vnasYDpJQBCXTtdsFOx+vsZvIHxA1tg4&#10;JgV/5GFZPD/lmGnX84au22BEhLDPUEEVQptJ6cuKLPqJa4mjd3KdxRBlZ6TusI9w28g0SebSYs1x&#10;ocKWPioqz9tfq0Cv9+XF92Z1OO603If2c2NGiVKvL8P7AkSgIfyHH+1vrSCdTdM5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aw+wxwAAAN4AAAAPAAAAAAAA&#10;AAAAAAAAAKECAABkcnMvZG93bnJldi54bWxQSwUGAAAAAAQABAD5AAAAlQMAAAAA&#10;" strokeweight="1.1pt"/>
                          <v:line id="Line 14565" o:spid="_x0000_s2264" style="position:absolute;visibility:visible;mso-wrap-style:square" from="7284,3503" to="7291,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eqK8cAAADeAAAADwAAAGRycy9kb3ducmV2LnhtbESPT2vCQBTE70K/w/IKvYhuTMGW6Cql&#10;Vih48t/B2zP73ASzb2N2Nem37wqCx2FmfsNM552txI0aXzpWMBomIIhzp0s2Cnbb5eAThA/IGivH&#10;pOCPPMxnL70pZtq1vKbbJhgRIewzVFCEUGdS+rwgi37oauLonVxjMUTZGKkbbCPcVjJNkrG0WHJc&#10;KLCm74Ly8+ZqFejVPr/41iwOx52W+1D/rE0/UerttfuagAjUhWf40f7VCtL3UfoB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J6orxwAAAN4AAAAPAAAAAAAA&#10;AAAAAAAAAKECAABkcnMvZG93bnJldi54bWxQSwUGAAAAAAQABAD5AAAAlQMAAAAA&#10;" strokeweight="1.1pt"/>
                          <v:line id="Line 14566" o:spid="_x0000_s2265" style="position:absolute;visibility:visible;mso-wrap-style:square" from="7291,3507" to="7297,3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g+WcQAAADeAAAADwAAAGRycy9kb3ducmV2LnhtbERPz2vCMBS+C/4P4Qm7yExbYYzOKKIb&#10;CJ7a6WG3t+YtLWteapO19b9fDoMdP77fm91kWzFQ7xvHCtJVAoK4crpho+Dy/vb4DMIHZI2tY1Jw&#10;Jw+77Xy2wVy7kQsaymBEDGGfo4I6hC6X0lc1WfQr1xFH7sv1FkOEvZG6xzGG21ZmSfIkLTYcG2rs&#10;6FBT9V3+WAX6fK1ufjTHj8+LltfQvRZmmSj1sJj2LyACTeFf/Oc+aQXZOs3i3ngnX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uD5ZxAAAAN4AAAAPAAAAAAAAAAAA&#10;AAAAAKECAABkcnMvZG93bnJldi54bWxQSwUGAAAAAAQABAD5AAAAkgMAAAAA&#10;" strokeweight="1.1pt"/>
                          <v:line id="Line 14567" o:spid="_x0000_s2266" style="position:absolute;visibility:visible;mso-wrap-style:square" from="7297,3513" to="7302,3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SbwscAAADeAAAADwAAAGRycy9kb3ducmV2LnhtbESPT2vCQBTE70K/w/IKvYhuTEHa6Cql&#10;Vih48t/B2zP73ASzb2N2Nem37wqCx2FmfsNM552txI0aXzpWMBomIIhzp0s2Cnbb5eADhA/IGivH&#10;pOCPPMxnL70pZtq1vKbbJhgRIewzVFCEUGdS+rwgi37oauLonVxjMUTZGKkbbCPcVjJNkrG0WHJc&#10;KLCm74Ly8+ZqFejVPr/41iwOx52W+1D/rE0/UerttfuagAjUhWf40f7VCtL3UfoJ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9JvCxwAAAN4AAAAPAAAAAAAA&#10;AAAAAAAAAKECAABkcnMvZG93bnJldi54bWxQSwUGAAAAAAQABAD5AAAAlQMAAAAA&#10;" strokeweight="1.1pt"/>
                          <v:line id="Line 14568" o:spid="_x0000_s2267" style="position:absolute;visibility:visible;mso-wrap-style:square" from="7302,3517" to="7309,3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kgsUAAADeAAAADwAAAGRycy9kb3ducmV2LnhtbESPy4rCMBSG94LvEI4wGxlTFQbpGEW8&#10;wIArtS7cnWnOpMXmpDbR1rc3C2GWP/+Nb77sbCUe1PjSsYLxKAFBnDtdslGQnXafMxA+IGusHJOC&#10;J3lYLvq9OabatXygxzEYEUfYp6igCKFOpfR5QRb9yNXE0ftzjcUQZWOkbrCN47aSkyT5khZLjg8F&#10;1rQuKL8e71aB3p/zm2/N5vKbaXkO9fZgholSH4Nu9Q0iUBf+w+/2j1YwmY6nESDiRBS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ekgsUAAADeAAAADwAAAAAAAAAA&#10;AAAAAAChAgAAZHJzL2Rvd25yZXYueG1sUEsFBgAAAAAEAAQA+QAAAJMDAAAAAA==&#10;" strokeweight="1.1pt"/>
                          <v:line id="Line 14569" o:spid="_x0000_s2268" style="position:absolute;visibility:visible;mso-wrap-style:square" from="7309,3522" to="7314,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sBGcYAAADeAAAADwAAAGRycy9kb3ducmV2LnhtbESPT4vCMBTE78J+h/AW9iKaVkGkGmXZ&#10;dUHw5L+Dt2fzTIvNS7eJtn57s7DgcZiZ3zDzZWcrcafGl44VpMMEBHHudMlGwWH/M5iC8AFZY+WY&#10;FDzIw3Lx1ptjpl3LW7rvghERwj5DBUUIdSalzwuy6IeuJo7exTUWQ5SNkbrBNsJtJUdJMpEWS44L&#10;Bdb0VVB+3d2sAr055r++Nd+n80HLY6hXW9NPlPp47z5nIAJ14RX+b6+1gtE4Ha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bARnGAAAA3gAAAA8AAAAAAAAA&#10;AAAAAAAAoQIAAGRycy9kb3ducmV2LnhtbFBLBQYAAAAABAAEAPkAAACUAwAAAAA=&#10;" strokeweight="1.1pt"/>
                          <v:line id="Line 14570" o:spid="_x0000_s2269" style="position:absolute;visibility:visible;mso-wrap-style:square" from="7314,3529" to="7320,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mfbsYAAADeAAAADwAAAGRycy9kb3ducmV2LnhtbESPT4vCMBTE78J+h/AW9iKaWkGkGmXZ&#10;dUHw5L+Dt2fzTIvNS7eJtn57s7DgcZiZ3zDzZWcrcafGl44VjIYJCOLc6ZKNgsP+ZzAF4QOyxsox&#10;KXiQh+XirTfHTLuWt3TfBSMihH2GCooQ6kxKnxdk0Q9dTRy9i2sshigbI3WDbYTbSqZJMpEWS44L&#10;Bdb0VVB+3d2sAr055r++Nd+n80HLY6hXW9NPlPp47z5nIAJ14RX+b6+1gnQ8Gq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Jn27GAAAA3gAAAA8AAAAAAAAA&#10;AAAAAAAAoQIAAGRycy9kb3ducmV2LnhtbFBLBQYAAAAABAAEAPkAAACUAwAAAAA=&#10;" strokeweight="1.1pt"/>
                          <v:line id="Line 14571" o:spid="_x0000_s2270" style="position:absolute;visibility:visible;mso-wrap-style:square" from="7320,3536" to="7326,3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U69cYAAADeAAAADwAAAGRycy9kb3ducmV2LnhtbESPT4vCMBTE7wt+h/AEL4umWlikGkVc&#10;hYU9+e/g7dk802Lz0m2i7X77jSDscZiZ3zDzZWcr8aDGl44VjEcJCOLc6ZKNguNhO5yC8AFZY+WY&#10;FPySh+Wi9zbHTLuWd/TYByMihH2GCooQ6kxKnxdk0Y9cTRy9q2sshigbI3WDbYTbSk6S5ENaLDku&#10;FFjTuqD8tr9bBfr7lP/41nyeL0ctT6He7Mx7otSg361mIAJ14T/8an9pBZN0nKbwvBOv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FOvXGAAAA3gAAAA8AAAAAAAAA&#10;AAAAAAAAoQIAAGRycy9kb3ducmV2LnhtbFBLBQYAAAAABAAEAPkAAACUAwAAAAA=&#10;" strokeweight="1.1pt"/>
                          <v:line id="Line 14572" o:spid="_x0000_s2271" style="position:absolute;visibility:visible;mso-wrap-style:square" from="7326,3542" to="7332,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yigccAAADeAAAADwAAAGRycy9kb3ducmV2LnhtbESPQWvCQBSE7wX/w/KEXkrdqKWUNBsR&#10;W0HwpI0Hb8/s6yaYfRuzW5P++65Q8DjMzDdMthhsI67U+dqxgukkAUFcOl2zUVB8rZ/fQPiArLFx&#10;TAp+ycMiHz1kmGrX846u+2BEhLBPUUEVQptK6cuKLPqJa4mj9+06iyHKzkjdYR/htpGzJHmVFmuO&#10;CxW2tKqoPO9/rAK9PZQX35uP46nQ8hDaz515SpR6HA/LdxCBhnAP/7c3WsFsPp2/wO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LKKBxwAAAN4AAAAPAAAAAAAA&#10;AAAAAAAAAKECAABkcnMvZG93bnJldi54bWxQSwUGAAAAAAQABAD5AAAAlQMAAAAA&#10;" strokeweight="1.1pt"/>
                          <v:line id="Line 14573" o:spid="_x0000_s2272" style="position:absolute;visibility:visible;mso-wrap-style:square" from="7332,3549" to="7337,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AHGscAAADeAAAADwAAAGRycy9kb3ducmV2LnhtbESPQWvCQBSE7wX/w/KEXkrdqLSUNBsR&#10;W0HwpI0Hb8/s6yaYfRuzW5P++65Q8DjMzDdMthhsI67U+dqxgukkAUFcOl2zUVB8rZ/fQPiArLFx&#10;TAp+ycMiHz1kmGrX846u+2BEhLBPUUEVQptK6cuKLPqJa4mj9+06iyHKzkjdYR/htpGzJHmVFmuO&#10;CxW2tKqoPO9/rAK9PZQX35uP46nQ8hDaz515SpR6HA/LdxCBhnAP/7c3WsFsPp2/wO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YAcaxwAAAN4AAAAPAAAAAAAA&#10;AAAAAAAAAKECAABkcnMvZG93bnJldi54bWxQSwUGAAAAAAQABAD5AAAAlQMAAAAA&#10;" strokeweight="1.1pt"/>
                          <v:line id="Line 14574" o:spid="_x0000_s2273" style="position:absolute;visibility:visible;mso-wrap-style:square" from="7337,3557" to="7344,3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KZbcYAAADeAAAADwAAAGRycy9kb3ducmV2LnhtbESPT4vCMBTE78J+h/AWvCyaqiBLNYqo&#10;C4In/x329myeabF5qU3W1m9vhAWPw8z8hpnOW1uKO9W+cKxg0E9AEGdOF2wUHA8/vW8QPiBrLB2T&#10;ggd5mM8+OlNMtWt4R/d9MCJC2KeoIA+hSqX0WU4Wfd9VxNG7uNpiiLI2UtfYRLgt5TBJxtJiwXEh&#10;x4qWOWXX/Z9VoLen7OYbs/o9H7U8hWq9M1+JUt3PdjEBEagN7/B/e6MVDEeD0Rhed+IV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ymW3GAAAA3gAAAA8AAAAAAAAA&#10;AAAAAAAAoQIAAGRycy9kb3ducmV2LnhtbFBLBQYAAAAABAAEAPkAAACUAwAAAAA=&#10;" strokeweight="1.1pt"/>
                          <v:line id="Line 14575" o:spid="_x0000_s2274" style="position:absolute;visibility:visible;mso-wrap-style:square" from="7344,3565" to="7349,3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489scAAADeAAAADwAAAGRycy9kb3ducmV2LnhtbESPQWvCQBSE7wX/w/KEXkrdqNCWNBsR&#10;W0HwpI0Hb8/s6yaYfRuzW5P++65Q8DjMzDdMthhsI67U+dqxgukkAUFcOl2zUVB8rZ/fQPiArLFx&#10;TAp+ycMiHz1kmGrX846u+2BEhLBPUUEVQptK6cuKLPqJa4mj9+06iyHKzkjdYR/htpGzJHmRFmuO&#10;CxW2tKqoPO9/rAK9PZQX35uP46nQ8hDaz515SpR6HA/LdxCBhnAP/7c3WsFsPp2/wu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jz2xwAAAN4AAAAPAAAAAAAA&#10;AAAAAAAAAKECAABkcnMvZG93bnJldi54bWxQSwUGAAAAAAQABAD5AAAAlQMAAAAA&#10;" strokeweight="1.1pt"/>
                          <v:line id="Line 14576" o:spid="_x0000_s2275" style="position:absolute;visibility:visible;mso-wrap-style:square" from="7349,3574" to="7355,3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GohMMAAADeAAAADwAAAGRycy9kb3ducmV2LnhtbERPy4rCMBTdC/5DuMJsZExVGKRjFPEB&#10;A67UunB3p7mTFpub2kRb/94shFkeznu+7GwlHtT40rGC8SgBQZw7XbJRkJ12nzMQPiBrrByTgid5&#10;WC76vTmm2rV8oMcxGBFD2KeooAihTqX0eUEW/cjVxJH7c43FEGFjpG6wjeG2kpMk+ZIWS44NBda0&#10;Lii/Hu9Wgd6f85tvzebym2l5DvX2YIaJUh+DbvUNIlAX/sVv949WMJmOp3FvvBOv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hqITDAAAA3gAAAA8AAAAAAAAAAAAA&#10;AAAAoQIAAGRycy9kb3ducmV2LnhtbFBLBQYAAAAABAAEAPkAAACRAwAAAAA=&#10;" strokeweight="1.1pt"/>
                          <v:line id="Line 14577" o:spid="_x0000_s2276" style="position:absolute;visibility:visible;mso-wrap-style:square" from="7355,3583" to="7362,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0NH8cAAADeAAAADwAAAGRycy9kb3ducmV2LnhtbESPQWvCQBSE7wX/w/KEXkrdqFDaNBsR&#10;W0HwpI0Hb8/s6yaYfRuzW5P++65Q8DjMzDdMthhsI67U+dqxgukkAUFcOl2zUVB8rZ9fQfiArLFx&#10;TAp+ycMiHz1kmGrX846u+2BEhLBPUUEVQptK6cuKLPqJa4mj9+06iyHKzkjdYR/htpGzJHmRFmuO&#10;CxW2tKqoPO9/rAK9PZQX35uP46nQ8hDaz515SpR6HA/LdxCBhnAP/7c3WsFsPp2/we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LQ0fxwAAAN4AAAAPAAAAAAAA&#10;AAAAAAAAAKECAABkcnMvZG93bnJldi54bWxQSwUGAAAAAAQABAD5AAAAlQMAAAAA&#10;" strokeweight="1.1pt"/>
                          <v:line id="Line 14578" o:spid="_x0000_s2277" style="position:absolute;visibility:visible;mso-wrap-style:square" from="7362,3592" to="7367,3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HX/8YAAADeAAAADwAAAGRycy9kb3ducmV2LnhtbESPzWrCQBSF9wXfYbgFN6VOkkopqaOI&#10;rSC4MtVFd7eZ20lo5k7MjEn69s5CcHk4f3yL1Wgb0VPna8cK0lkCgrh0umaj4Pi1fX4D4QOyxsYx&#10;KfgnD6vl5GGBuXYDH6gvghFxhH2OCqoQ2lxKX1Zk0c9cSxy9X9dZDFF2RuoOhzhuG5klyau0WHN8&#10;qLClTUXlX3GxCvT+VJ79YD6+f45ankL7eTBPiVLTx3H9DiLQGO7hW3unFWQv6TwCRJyI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R1//GAAAA3gAAAA8AAAAAAAAA&#10;AAAAAAAAoQIAAGRycy9kb3ducmV2LnhtbFBLBQYAAAAABAAEAPkAAACUAwAAAAA=&#10;" strokeweight="1.1pt"/>
                          <v:line id="Line 14579" o:spid="_x0000_s2278" style="position:absolute;visibility:visible;mso-wrap-style:square" from="7367,3603" to="7372,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1yZMcAAADeAAAADwAAAGRycy9kb3ducmV2LnhtbESPT2vCQBTE70K/w/IKXkQ3sVJKdJVS&#10;FQqe/Hfw9sy+bkKzb2N2Nem37wqCx2FmfsPMFp2txI0aXzpWkI4SEMS50yUbBYf9evgBwgdkjZVj&#10;UvBHHhbzl94MM+1a3tJtF4yIEPYZKihCqDMpfV6QRT9yNXH0flxjMUTZGKkbbCPcVnKcJO/SYslx&#10;ocCavgrKf3dXq0BvjvnFt2Z5Oh+0PIZ6tTWDRKn+a/c5BRGoC8/wo/2tFYzf0kkK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XXJkxwAAAN4AAAAPAAAAAAAA&#10;AAAAAAAAAKECAABkcnMvZG93bnJldi54bWxQSwUGAAAAAAQABAD5AAAAlQMAAAAA&#10;" strokeweight="1.1pt"/>
                          <v:line id="Line 14580" o:spid="_x0000_s2279" style="position:absolute;visibility:visible;mso-wrap-style:square" from="7372,3614" to="7378,3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sE8cAAADeAAAADwAAAGRycy9kb3ducmV2LnhtbESPT2vCQBTE70K/w/IKvYhuTKWU6Cql&#10;Vih48t/B2zP73ASzb2N2Nem37wqCx2FmfsNM552txI0aXzpWMBomIIhzp0s2Cnbb5eAThA/IGivH&#10;pOCPPMxnL70pZtq1vKbbJhgRIewzVFCEUGdS+rwgi37oauLonVxjMUTZGKkbbCPcVjJNkg9pseS4&#10;UGBN3wXl583VKtCrfX7xrVkcjjst96H+WZt+otTba/c1ARGoC8/wo/2rFaTvo3EK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j+wTxwAAAN4AAAAPAAAAAAAA&#10;AAAAAAAAAKECAABkcnMvZG93bnJldi54bWxQSwUGAAAAAAQABAD5AAAAlQMAAAAA&#10;" strokeweight="1.1pt"/>
                          <v:line id="Line 14581" o:spid="_x0000_s2280" style="position:absolute;visibility:visible;mso-wrap-style:square" from="7378,3625" to="7385,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iMcAAADeAAAADwAAAGRycy9kb3ducmV2LnhtbESPQWvCQBSE7wX/w/KEXkrdqKWUNBsR&#10;W0HwpI0Hb8/s6yaYfRuzW5P++65Q8DjMzDdMthhsI67U+dqxgukkAUFcOl2zUVB8rZ/fQPiArLFx&#10;TAp+ycMiHz1kmGrX846u+2BEhLBPUUEVQptK6cuKLPqJa4mj9+06iyHKzkjdYR/htpGzJHmVFmuO&#10;CxW2tKqoPO9/rAK9PZQX35uP46nQ8hDaz515SpR6HA/LdxCBhnAP/7c3WsFsPn2Zw+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0mIxwAAAN4AAAAPAAAAAAAA&#10;AAAAAAAAAKECAABkcnMvZG93bnJldi54bWxQSwUGAAAAAAQABAD5AAAAlQMAAAAA&#10;" strokeweight="1.1pt"/>
                          <v:line id="Line 14582" o:spid="_x0000_s2281" style="position:absolute;visibility:visible;mso-wrap-style:square" from="7385,3636" to="739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rR/McAAADeAAAADwAAAGRycy9kb3ducmV2LnhtbESPQWvCQBSE7wX/w/KEXkrdaKWUNBsR&#10;W0HwpI0Hb8/s6yaYfRuzW5P+e7dQ8DjMzDdMthhsI67U+dqxgukkAUFcOl2zUVB8rZ/fQPiArLFx&#10;TAp+ycMiHz1kmGrX846u+2BEhLBPUUEVQptK6cuKLPqJa4mj9+06iyHKzkjdYR/htpGzJHmVFmuO&#10;CxW2tKqoPO9/rAK9PZQX35uP46nQ8hDaz515SpR6HA/LdxCBhnAP/7c3WsHsZTqfw9+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KtH8xwAAAN4AAAAPAAAAAAAA&#10;AAAAAAAAAKECAABkcnMvZG93bnJldi54bWxQSwUGAAAAAAQABAD5AAAAlQMAAAAA&#10;" strokeweight="1.1pt"/>
                          <v:line id="Line 14583" o:spid="_x0000_s2282" style="position:absolute;visibility:visible;mso-wrap-style:square" from="7390,3648" to="7395,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Z0Z8cAAADeAAAADwAAAGRycy9kb3ducmV2LnhtbESPQWvCQBSE7wX/w/KEXoputFpKdBPE&#10;tlDwpNWDt9fscxPMvo3ZrUn/fbcgeBxm5htmmfe2FldqfeVYwWScgCAunK7YKNh/fYxeQfiArLF2&#10;TAp+yUOeDR6WmGrX8Zauu2BEhLBPUUEZQpNK6YuSLPqxa4ijd3KtxRBla6RusYtwW8tpkrxIixXH&#10;hRIbWpdUnHc/VoHeHIqL78zb8Xuv5SE071vzlCj1OOxXCxCB+nAP39qfWsH0eTKbw/+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ZnRnxwAAAN4AAAAPAAAAAAAA&#10;AAAAAAAAAKECAABkcnMvZG93bnJldi54bWxQSwUGAAAAAAQABAD5AAAAlQMAAAAA&#10;" strokeweight="1.1pt"/>
                          <v:line id="Line 14584" o:spid="_x0000_s2283" style="position:absolute;visibility:visible;mso-wrap-style:square" from="7395,3660" to="7402,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TqEMcAAADeAAAADwAAAGRycy9kb3ducmV2LnhtbESPT2sCMRTE74V+h/AKXopm/YOU1Sil&#10;KgietHrw9tw8s4ubl3UT3e23bwTB4zAzv2Gm89aW4k61Lxwr6PcSEMSZ0wUbBfvfVfcLhA/IGkvH&#10;pOCPPMxn729TTLVreEv3XTAiQtinqCAPoUql9FlOFn3PVcTRO7vaYoiyNlLX2ES4LeUgScbSYsFx&#10;IceKfnLKLrubVaA3h+zqG7M4nvZaHkK13JrPRKnOR/s9ARGoDa/ws73WCgbD/mgMj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tOoQxwAAAN4AAAAPAAAAAAAA&#10;AAAAAAAAAKECAABkcnMvZG93bnJldi54bWxQSwUGAAAAAAQABAD5AAAAlQMAAAAA&#10;" strokeweight="1.1pt"/>
                          <v:line id="Line 14585" o:spid="_x0000_s2284" style="position:absolute;visibility:visible;mso-wrap-style:square" from="7402,3672" to="7408,3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hPi8cAAADeAAAADwAAAGRycy9kb3ducmV2LnhtbESPQWvCQBSE7wX/w/KEXoputGJLdBPE&#10;tlDwpNWDt9fscxPMvo3ZrUn/fbcgeBxm5htmmfe2FldqfeVYwWScgCAunK7YKNh/fYxeQfiArLF2&#10;TAp+yUOeDR6WmGrX8Zauu2BEhLBPUUEZQpNK6YuSLPqxa4ijd3KtxRBla6RusYtwW8tpksylxYrj&#10;QokNrUsqzrsfq0BvDsXFd+bt+L3X8hCa9615SpR6HParBYhAfbiHb+1PrWD6PJm9wP+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E+LxwAAAN4AAAAPAAAAAAAA&#10;AAAAAAAAAKECAABkcnMvZG93bnJldi54bWxQSwUGAAAAAAQABAD5AAAAlQMAAAAA&#10;" strokeweight="1.1pt"/>
                          <v:line id="Line 14586" o:spid="_x0000_s2285" style="position:absolute;visibility:visible;mso-wrap-style:square" from="7408,3686" to="7413,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fb+cQAAADeAAAADwAAAGRycy9kb3ducmV2LnhtbERPz2vCMBS+D/wfwht4GTNtJ2N0RhE3&#10;QfBkp4fd3pq3tKx5qU1su//eHASPH9/vxWq0jeip87VjBeksAUFcOl2zUXD82j6/gfABWWPjmBT8&#10;k4fVcvKwwFy7gQ/UF8GIGMI+RwVVCG0upS8rsuhnriWO3K/rLIYIOyN1h0MMt43MkuRVWqw5NlTY&#10;0qai8q+4WAV6fyrPfjAf3z9HLU+h/TyYp0Sp6eO4fgcRaAx38c290wqyl3Qe98Y78Qr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Z9v5xAAAAN4AAAAPAAAAAAAAAAAA&#10;AAAAAKECAABkcnMvZG93bnJldi54bWxQSwUGAAAAAAQABAD5AAAAkgMAAAAA&#10;" strokeweight="1.1pt"/>
                          <v:line id="Line 14587" o:spid="_x0000_s2286" style="position:absolute;visibility:visible;mso-wrap-style:square" from="7413,3699" to="7420,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t+YscAAADeAAAADwAAAGRycy9kb3ducmV2LnhtbESPQWvCQBSE7wX/w/KEXoputCJtdBPE&#10;tlDwpNWDt9fscxPMvo3ZrUn/fbcgeBxm5htmmfe2FldqfeVYwWScgCAunK7YKNh/fYxeQPiArLF2&#10;TAp+yUOeDR6WmGrX8Zauu2BEhLBPUUEZQpNK6YuSLPqxa4ijd3KtxRBla6RusYtwW8tpksylxYrj&#10;QokNrUsqzrsfq0BvDsXFd+bt+L3X8hCa9615SpR6HParBYhAfbiHb+1PrWD6PJm9wv+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K35ixwAAAN4AAAAPAAAAAAAA&#10;AAAAAAAAAKECAABkcnMvZG93bnJldi54bWxQSwUGAAAAAAQABAD5AAAAlQMAAAAA&#10;" strokeweight="1.1pt"/>
                          <v:line id="Line 14588" o:spid="_x0000_s2287" style="position:absolute;visibility:visible;mso-wrap-style:square" from="7420,3713" to="7425,3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hBIsYAAADeAAAADwAAAGRycy9kb3ducmV2LnhtbESPzWrCQBSF9wXfYbgFN6VOkmIpqaOI&#10;rSC4MtVFd7eZ20lo5k7MjEn69s5CcHk4f3yL1Wgb0VPna8cK0lkCgrh0umaj4Pi1fX4D4QOyxsYx&#10;KfgnD6vl5GGBuXYDH6gvghFxhH2OCqoQ2lxKX1Zk0c9cSxy9X9dZDFF2RuoOhzhuG5klyau0WHN8&#10;qLClTUXlX3GxCvT+VJ79YD6+f45ankL7eTBPiVLTx3H9DiLQGO7hW3unFWQv6TwCRJyI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IQSLGAAAA3gAAAA8AAAAAAAAA&#10;AAAAAAAAoQIAAGRycy9kb3ducmV2LnhtbFBLBQYAAAAABAAEAPkAAACUAwAAAAA=&#10;" strokeweight="1.1pt"/>
                          <v:line id="Line 14589" o:spid="_x0000_s2288" style="position:absolute;visibility:visible;mso-wrap-style:square" from="7425,3728" to="7431,3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TkuccAAADeAAAADwAAAGRycy9kb3ducmV2LnhtbESPT2vCQBTE70K/w/IKXkQ3sVhKdJVS&#10;FQqe/Hfw9sy+bkKzb2N2Nem37wqCx2FmfsPMFp2txI0aXzpWkI4SEMS50yUbBYf9evgBwgdkjZVj&#10;UvBHHhbzl94MM+1a3tJtF4yIEPYZKihCqDMpfV6QRT9yNXH0flxjMUTZGKkbbCPcVnKcJO/SYslx&#10;ocCavgrKf3dXq0BvjvnFt2Z5Oh+0PIZ6tTWDRKn+a/c5BRGoC8/wo/2tFYzf0kkK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hOS5xwAAAN4AAAAPAAAAAAAA&#10;AAAAAAAAAKECAABkcnMvZG93bnJldi54bWxQSwUGAAAAAAQABAD5AAAAlQMAAAAA&#10;" strokeweight="1.1pt"/>
                          <v:line id="Line 14590" o:spid="_x0000_s2289" style="position:absolute;visibility:visible;mso-wrap-style:square" from="7431,3743" to="7437,3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Z6zscAAADeAAAADwAAAGRycy9kb3ducmV2LnhtbESPT2vCQBTE70K/w/IKvYhuTLGU6Cql&#10;Vih48t/B2zP73ASzb2N2Nem37wqCx2FmfsNM552txI0aXzpWMBomIIhzp0s2Cnbb5eAThA/IGivH&#10;pOCPPMxnL70pZtq1vKbbJhgRIewzVFCEUGdS+rwgi37oauLonVxjMUTZGKkbbCPcVjJNkg9pseS4&#10;UGBN3wXl583VKtCrfX7xrVkcjjst96H+WZt+otTba/c1ARGoC8/wo/2rFaTvo3EK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VnrOxwAAAN4AAAAPAAAAAAAA&#10;AAAAAAAAAKECAABkcnMvZG93bnJldi54bWxQSwUGAAAAAAQABAD5AAAAlQMAAAAA&#10;" strokeweight="1.1pt"/>
                          <v:line id="Line 14591" o:spid="_x0000_s2290" style="position:absolute;visibility:visible;mso-wrap-style:square" from="7437,3758" to="7443,3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rfVccAAADeAAAADwAAAGRycy9kb3ducmV2LnhtbESPQWvCQBSE7wX/w/KEXkrdqLSUNBsR&#10;W0HwpI0Hb8/s6yaYfRuzW5P++65Q8DjMzDdMthhsI67U+dqxgukkAUFcOl2zUVB8rZ/fQPiArLFx&#10;TAp+ycMiHz1kmGrX846u+2BEhLBPUUEVQptK6cuKLPqJa4mj9+06iyHKzkjdYR/htpGzJHmVFmuO&#10;CxW2tKqoPO9/rAK9PZQX35uP46nQ8hDaz515SpR6HA/LdxCBhnAP/7c3WsFsPn2Zw+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Gt9VxwAAAN4AAAAPAAAAAAAA&#10;AAAAAAAAAKECAABkcnMvZG93bnJldi54bWxQSwUGAAAAAAQABAD5AAAAlQMAAAAA&#10;" strokeweight="1.1pt"/>
                          <v:line id="Line 14592" o:spid="_x0000_s2291" style="position:absolute;visibility:visible;mso-wrap-style:square" from="7443,3772" to="7448,3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NHIccAAADeAAAADwAAAGRycy9kb3ducmV2LnhtbESPQWvCQBSE7wX/w/KEXoputFpKdBPE&#10;tlDwpNWDt9fscxPMvo3ZrUn/fbcgeBxm5htmmfe2FldqfeVYwWScgCAunK7YKNh/fYxeQfiArLF2&#10;TAp+yUOeDR6WmGrX8Zauu2BEhLBPUUEZQpNK6YuSLPqxa4ijd3KtxRBla6RusYtwW8tpkrxIixXH&#10;hRIbWpdUnHc/VoHeHIqL78zb8Xuv5SE071vzlCj1OOxXCxCB+nAP39qfWsH0eTKfwf+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80chxwAAAN4AAAAPAAAAAAAA&#10;AAAAAAAAAKECAABkcnMvZG93bnJldi54bWxQSwUGAAAAAAQABAD5AAAAlQMAAAAA&#10;" strokeweight="1.1pt"/>
                          <v:line id="Line 14593" o:spid="_x0000_s2292" style="position:absolute;visibility:visible;mso-wrap-style:square" from="7448,3789" to="7455,3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iuscAAADeAAAADwAAAGRycy9kb3ducmV2LnhtbESPQWvCQBSE7wX/w/KEXkrdaLGUNBsR&#10;W0HwpI0Hb8/s6yaYfRuzW5P+e7dQ8DjMzDdMthhsI67U+dqxgukkAUFcOl2zUVB8rZ/fQPiArLFx&#10;TAp+ycMiHz1kmGrX846u+2BEhLBPUUEVQptK6cuKLPqJa4mj9+06iyHKzkjdYR/htpGzJHmVFmuO&#10;CxW2tKqoPO9/rAK9PZQX35uP46nQ8hDaz515SpR6HA/LdxCBhnAP/7c3WsHsZTqfw9+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v+K6xwAAAN4AAAAPAAAAAAAA&#10;AAAAAAAAAKECAABkcnMvZG93bnJldi54bWxQSwUGAAAAAAQABAD5AAAAlQMAAAAA&#10;" strokeweight="1.1pt"/>
                          <v:line id="Line 14594" o:spid="_x0000_s2293" style="position:absolute;visibility:visible;mso-wrap-style:square" from="7455,3805" to="7460,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18zcYAAADeAAAADwAAAGRycy9kb3ducmV2LnhtbESPQWsCMRSE74X+h/AKXopmVZSyGqVU&#10;BcGTVg/enptndnHzsm6iu/33jSB4HGbmG2Y6b20p7lT7wrGCfi8BQZw5XbBRsP9ddb9A+ICssXRM&#10;Cv7Iw3z2/jbFVLuGt3TfBSMihH2KCvIQqlRKn+Vk0fdcRRy9s6sthihrI3WNTYTbUg6SZCwtFhwX&#10;cqzoJ6fssrtZBXpzyK6+MYvjaa/lIVTLrflMlOp8tN8TEIHa8Ao/22utYDDsj8b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tfM3GAAAA3gAAAA8AAAAAAAAA&#10;AAAAAAAAoQIAAGRycy9kb3ducmV2LnhtbFBLBQYAAAAABAAEAPkAAACUAwAAAAA=&#10;" strokeweight="1.1pt"/>
                          <v:line id="Line 14595" o:spid="_x0000_s2294" style="position:absolute;visibility:visible;mso-wrap-style:square" from="7460,3821" to="7466,3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HZVscAAADeAAAADwAAAGRycy9kb3ducmV2LnhtbESPQWvCQBSE7wX/w/KEXoputGhLdBPE&#10;tlDwpNWDt9fscxPMvo3ZrUn/fbcgeBxm5htmmfe2FldqfeVYwWScgCAunK7YKNh/fYxeQfiArLF2&#10;TAp+yUOeDR6WmGrX8Zauu2BEhLBPUUEZQpNK6YuSLPqxa4ijd3KtxRBla6RusYtwW8tpksylxYrj&#10;QokNrUsqzrsfq0BvDsXFd+bt+L3X8hCa9615SpR6HParBYhAfbiHb+1PrWD6PJm9wP+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dlWxwAAAN4AAAAPAAAAAAAA&#10;AAAAAAAAAKECAABkcnMvZG93bnJldi54bWxQSwUGAAAAAAQABAD5AAAAlQMAAAAA&#10;" strokeweight="1.1pt"/>
                          <v:line id="Line 14596" o:spid="_x0000_s2295" style="position:absolute;visibility:visible;mso-wrap-style:square" from="7466,3839" to="7471,3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5NJMQAAADeAAAADwAAAGRycy9kb3ducmV2LnhtbERPz2vCMBS+D/wfwht4GTNth2N0RhE3&#10;QfBkp4fd3pq3tKx5qU1su//eHASPH9/vxWq0jeip87VjBeksAUFcOl2zUXD82j6/gfABWWPjmBT8&#10;k4fVcvKwwFy7gQ/UF8GIGMI+RwVVCG0upS8rsuhnriWO3K/rLIYIOyN1h0MMt43MkuRVWqw5NlTY&#10;0qai8q+4WAV6fyrPfjAf3z9HLU+h/TyYp0Sp6eO4fgcRaAx38c290wqyl3Qe98Y78Qr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vk0kxAAAAN4AAAAPAAAAAAAAAAAA&#10;AAAAAKECAABkcnMvZG93bnJldi54bWxQSwUGAAAAAAQABAD5AAAAkgMAAAAA&#10;" strokeweight="1.1pt"/>
                          <v:line id="Line 14597" o:spid="_x0000_s2296" style="position:absolute;visibility:visible;mso-wrap-style:square" from="7471,3856" to="7478,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Lov8cAAADeAAAADwAAAGRycy9kb3ducmV2LnhtbESPQWvCQBSE7wX/w/KEXoputChtdBPE&#10;tlDwpNWDt9fscxPMvo3ZrUn/fbcgeBxm5htmmfe2FldqfeVYwWScgCAunK7YKNh/fYxeQPiArLF2&#10;TAp+yUOeDR6WmGrX8Zauu2BEhLBPUUEZQpNK6YuSLPqxa4ijd3KtxRBla6RusYtwW8tpksylxYrj&#10;QokNrUsqzrsfq0BvDsXFd+bt+L3X8hCa9615SpR6HParBYhAfbiHb+1PrWD6PJm9wv+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8ui/xwAAAN4AAAAPAAAAAAAA&#10;AAAAAAAAAKECAABkcnMvZG93bnJldi54bWxQSwUGAAAAAAQABAD5AAAAlQMAAAAA&#10;" strokeweight="1.1pt"/>
                          <v:line id="Line 14598" o:spid="_x0000_s2297" style="position:absolute;visibility:visible;mso-wrap-style:square" from="7478,3874" to="7483,3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SLn8UAAADeAAAADwAAAGRycy9kb3ducmV2LnhtbESPy4rCMBSG9wO+QzjCbIYxVUGkYxTx&#10;AgOu1Lpwd6Y5kxabk9pEW9/eLASXP/+Nb7bobCXu1PjSsYLhIAFBnDtdslGQHbffUxA+IGusHJOC&#10;B3lYzHsfM0y1a3lP90MwIo6wT1FBEUKdSunzgiz6gauJo/fvGoshysZI3WAbx20lR0kykRZLjg8F&#10;1rQqKL8cblaB3p3yq2/N+vyXaXkK9WZvvhKlPvvd8gdEoC68w6/2r1YwGg8nESDiRBS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SLn8UAAADeAAAADwAAAAAAAAAA&#10;AAAAAAChAgAAZHJzL2Rvd25yZXYueG1sUEsFBgAAAAAEAAQA+QAAAJMDAAAAAA==&#10;" strokeweight="1.1pt"/>
                          <v:line id="Line 14599" o:spid="_x0000_s2298" style="position:absolute;visibility:visible;mso-wrap-style:square" from="7483,3892" to="7489,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guBMcAAADeAAAADwAAAGRycy9kb3ducmV2LnhtbESPQWvCQBSE74X+h+UVehHdREFKzEZK&#10;baHgSasHb8/scxPMvo3ZrUn/vSsIPQ4z8w2TLwfbiCt1vnasIJ0kIIhLp2s2CnY/X+M3ED4ga2wc&#10;k4I/8rAsnp9yzLTreUPXbTAiQthnqKAKoc2k9GVFFv3EtcTRO7nOYoiyM1J32Ee4beQ0SebSYs1x&#10;ocKWPioqz9tfq0Cv9+XF92Z1OO603If2c2NGiVKvL8P7AkSgIfyHH+1vrWA6S+c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6C4ExwAAAN4AAAAPAAAAAAAA&#10;AAAAAAAAAKECAABkcnMvZG93bnJldi54bWxQSwUGAAAAAAQABAD5AAAAlQMAAAAA&#10;" strokeweight="1.1pt"/>
                          <v:line id="Line 14600" o:spid="_x0000_s2299" style="position:absolute;visibility:visible;mso-wrap-style:square" from="7489,3911" to="7496,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qwc8cAAADeAAAADwAAAGRycy9kb3ducmV2LnhtbESPQWvCQBSE74X+h+UVehHdGEFKzEZK&#10;baHgSasHb8/scxPMvo3ZrUn/vSsIPQ4z8w2TLwfbiCt1vnasYDpJQBCXTtdsFOx+vsZvIHxA1tg4&#10;JgV/5GFZPD/lmGnX84au22BEhLDPUEEVQptJ6cuKLPqJa4mjd3KdxRBlZ6TusI9w28g0SebSYs1x&#10;ocKWPioqz9tfq0Cv9+XF92Z1OO603If2c2NGiVKvL8P7AkSgIfyHH+1vrSCdTec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OrBzxwAAAN4AAAAPAAAAAAAA&#10;AAAAAAAAAKECAABkcnMvZG93bnJldi54bWxQSwUGAAAAAAQABAD5AAAAlQMAAAAA&#10;" strokeweight="1.1pt"/>
                          <v:line id="Line 14601" o:spid="_x0000_s2300" style="position:absolute;visibility:visible;mso-wrap-style:square" from="7496,3929" to="7501,3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YV6MYAAADeAAAADwAAAGRycy9kb3ducmV2LnhtbESPT4vCMBTE78J+h/AWvCyaqiBLNYqo&#10;C4In/x329myeabF5qU3W1m9vhAWPw8z8hpnOW1uKO9W+cKxg0E9AEGdOF2wUHA8/vW8QPiBrLB2T&#10;ggd5mM8+OlNMtWt4R/d9MCJC2KeoIA+hSqX0WU4Wfd9VxNG7uNpiiLI2UtfYRLgt5TBJxtJiwXEh&#10;x4qWOWXX/Z9VoLen7OYbs/o9H7U8hWq9M1+JUt3PdjEBEagN7/B/e6MVDEeD8Qhed+IV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2FejGAAAA3gAAAA8AAAAAAAAA&#10;AAAAAAAAoQIAAGRycy9kb3ducmV2LnhtbFBLBQYAAAAABAAEAPkAAACUAwAAAAA=&#10;" strokeweight="1.1pt"/>
                          <v:line id="Line 14602" o:spid="_x0000_s2301" style="position:absolute;visibility:visible;mso-wrap-style:square" from="7501,3948" to="7506,3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nMcAAADeAAAADwAAAGRycy9kb3ducmV2LnhtbESPT2sCMRTE74V+h/AKXopm/YOU1Sil&#10;KgietHrw9tw8s4ubl3UT3e23bwTB4zAzv2Gm89aW4k61Lxwr6PcSEMSZ0wUbBfvfVfcLhA/IGkvH&#10;pOCPPMxn729TTLVreEv3XTAiQtinqCAPoUql9FlOFn3PVcTRO7vaYoiyNlLX2ES4LeUgScbSYsFx&#10;IceKfnLKLrubVaA3h+zqG7M4nvZaHkK13JrPRKnOR/s9ARGoDa/ws73WCgbD/ngEj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n42cxwAAAN4AAAAPAAAAAAAA&#10;AAAAAAAAAKECAABkcnMvZG93bnJldi54bWxQSwUGAAAAAAQABAD5AAAAlQMAAAAA&#10;" strokeweight="1.1pt"/>
                          <v:line id="Line 14603" o:spid="_x0000_s2302" style="position:absolute;visibility:visible;mso-wrap-style:square" from="7506,3969" to="7513,3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MoB8YAAADeAAAADwAAAGRycy9kb3ducmV2LnhtbESPQWsCMRSE74X+h/AKXopmVZSyGqVU&#10;BcGTVg/enptndnHzsm6iu/33jSB4HGbmG2Y6b20p7lT7wrGCfi8BQZw5XbBRsP9ddb9A+ICssXRM&#10;Cv7Iw3z2/jbFVLuGt3TfBSMihH2KCvIQqlRKn+Vk0fdcRRy9s6sthihrI3WNTYTbUg6SZCwtFhwX&#10;cqzoJ6fssrtZBXpzyK6+MYvjaa/lIVTLrflMlOp8tN8TEIHa8Ao/22utYDDsj0f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TKAfGAAAA3gAAAA8AAAAAAAAA&#10;AAAAAAAAoQIAAGRycy9kb3ducmV2LnhtbFBLBQYAAAAABAAEAPkAAACUAwAAAAA=&#10;" strokeweight="1.1pt"/>
                          <v:line id="Line 14604" o:spid="_x0000_s2303" style="position:absolute;visibility:visible;mso-wrap-style:square" from="7513,3988" to="7519,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2cMcAAADeAAAADwAAAGRycy9kb3ducmV2LnhtbESPT2vCQBTE70K/w/IKvYhutBBKzEZK&#10;/4DQk1YP3p7Z5yaYfZtmtyZ+e1cQPA4z8xsmXw62EWfqfO1YwWyagCAuna7ZKNj+fk/eQPiArLFx&#10;TAou5GFZPI1yzLTreU3nTTAiQthnqKAKoc2k9GVFFv3UtcTRO7rOYoiyM1J32Ee4beQ8SVJpsea4&#10;UGFLHxWVp82/VaB/duWf783n/rDVchfar7UZJ0q9PA/vCxCBhvAI39srrWD+OktTu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AbZwxwAAAN4AAAAPAAAAAAAA&#10;AAAAAAAAAKECAABkcnMvZG93bnJldi54bWxQSwUGAAAAAAQABAD5AAAAlQMAAAAA&#10;" strokeweight="1.1pt"/>
                          <v:line id="Line 14605" o:spid="_x0000_s2304" style="position:absolute;visibility:visible;mso-wrap-style:square" from="7519,4008" to="7524,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0T68cAAADeAAAADwAAAGRycy9kb3ducmV2LnhtbESPQWvCQBSE7wX/w/KEXkrdaMGWNBsR&#10;W0HwpI0Hb8/s6yaYfRuzW5P+e7dQ8DjMzDdMthhsI67U+dqxgukkAUFcOl2zUVB8rZ/fQPiArLFx&#10;TAp+ycMiHz1kmGrX846u+2BEhLBPUUEVQptK6cuKLPqJa4mj9+06iyHKzkjdYR/htpGzJJlLizXH&#10;hQpbWlVUnvc/VoHeHsqL783H8VRoeQjt5848JUo9joflO4hAQ7iH/9sbrWD2Mp2/wt+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TRPrxwAAAN4AAAAPAAAAAAAA&#10;AAAAAAAAAKECAABkcnMvZG93bnJldi54bWxQSwUGAAAAAAQABAD5AAAAlQMAAAAA&#10;" strokeweight="1.1pt"/>
                          <v:line id="Line 14606" o:spid="_x0000_s2305" style="position:absolute;visibility:visible;mso-wrap-style:square" from="7524,4028" to="7531,4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KHmcMAAADeAAAADwAAAGRycy9kb3ducmV2LnhtbERPy4rCMBTdD/gP4QqzGcZUBZGOUcQH&#10;DLhS68LdneZOWmxuahNt/XuzEFweznu26Gwl7tT40rGC4SABQZw7XbJRkB2331MQPiBrrByTggd5&#10;WMx7HzNMtWt5T/dDMCKGsE9RQRFCnUrp84Is+oGriSP37xqLIcLGSN1gG8NtJUdJMpEWS44NBda0&#10;Kii/HG5Wgd6d8qtvzfr8l2l5CvVmb74SpT773fIHRKAuvMUv969WMBoPJ3FvvBOv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Sh5nDAAAA3gAAAA8AAAAAAAAAAAAA&#10;AAAAoQIAAGRycy9kb3ducmV2LnhtbFBLBQYAAAAABAAEAPkAAACRAwAAAAA=&#10;" strokeweight="1.1pt"/>
                          <v:line id="Line 14607" o:spid="_x0000_s2306" style="position:absolute;visibility:visible;mso-wrap-style:square" from="7531,4050" to="7536,4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4iAscAAADeAAAADwAAAGRycy9kb3ducmV2LnhtbESPQWvCQBSE7wX/w/KEXkrdaEHaNBsR&#10;W0HwpI0Hb8/s6yaYfRuzW5P+e7dQ8DjMzDdMthhsI67U+dqxgukkAUFcOl2zUVB8rZ9fQfiArLFx&#10;TAp+ycMiHz1kmGrX846u+2BEhLBPUUEVQptK6cuKLPqJa4mj9+06iyHKzkjdYR/htpGzJJlLizXH&#10;hQpbWlVUnvc/VoHeHsqL783H8VRoeQjt5848JUo9joflO4hAQ7iH/9sbrWD2Mp2/wd+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niICxwAAAN4AAAAPAAAAAAAA&#10;AAAAAAAAAKECAABkcnMvZG93bnJldi54bWxQSwUGAAAAAAQABAD5AAAAlQMAAAAA&#10;" strokeweight="1.1pt"/>
                          <v:line id="Line 14608" o:spid="_x0000_s2307" style="position:absolute;visibility:visible;mso-wrap-style:square" from="7536,4070" to="7542,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0dQsYAAADeAAAADwAAAGRycy9kb3ducmV2LnhtbESPzWrCQBSF9wXfYbgFN6VOkoItqaOI&#10;rSC4MtVFd7eZ20lo5k7MjEn69s5CcHk4f3yL1Wgb0VPna8cK0lkCgrh0umaj4Pi1fX4D4QOyxsYx&#10;KfgnD6vl5GGBuXYDH6gvghFxhH2OCqoQ2lxKX1Zk0c9cSxy9X9dZDFF2RuoOhzhuG5klyVxarDk+&#10;VNjSpqLyr7hYBXp/Ks9+MB/fP0ctT6H9PJinRKnp47h+BxFoDPfwrb3TCrKX9DUCRJyI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9HULGAAAA3gAAAA8AAAAAAAAA&#10;AAAAAAAAoQIAAGRycy9kb3ducmV2LnhtbFBLBQYAAAAABAAEAPkAAACUAwAAAAA=&#10;" strokeweight="1.1pt"/>
                          <v:line id="Line 14609" o:spid="_x0000_s2308" style="position:absolute;visibility:visible;mso-wrap-style:square" from="7542,4092" to="7547,4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G42ccAAADeAAAADwAAAGRycy9kb3ducmV2LnhtbESPT2vCQBTE70K/w/IKXkQ3sWBLdJVS&#10;FQqe/Hfw9sy+bkKzb2N2Nem37wqCx2FmfsPMFp2txI0aXzpWkI4SEMS50yUbBYf9evgBwgdkjZVj&#10;UvBHHhbzl94MM+1a3tJtF4yIEPYZKihCqDMpfV6QRT9yNXH0flxjMUTZGKkbbCPcVnKcJBNpseS4&#10;UGBNXwXlv7urVaA3x/ziW7M8nQ9aHkO92ppBolT/tfucggjUhWf40f7WCsZv6XsK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MbjZxwAAAN4AAAAPAAAAAAAA&#10;AAAAAAAAAKECAABkcnMvZG93bnJldi54bWxQSwUGAAAAAAQABAD5AAAAlQMAAAAA&#10;" strokeweight="1.1pt"/>
                          <v:line id="Line 14610" o:spid="_x0000_s2309" style="position:absolute;visibility:visible;mso-wrap-style:square" from="7547,4114" to="7554,4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mrscAAADeAAAADwAAAGRycy9kb3ducmV2LnhtbESPT2vCQBTE70K/w/IKvYhuTMGW6Cql&#10;Vih48t/B2zP73ASzb2N2Nem37wqCx2FmfsNM552txI0aXzpWMBomIIhzp0s2Cnbb5eAThA/IGivH&#10;pOCPPMxnL70pZtq1vKbbJhgRIewzVFCEUGdS+rwgi37oauLonVxjMUTZGKkbbCPcVjJNkrG0WHJc&#10;KLCm74Ly8+ZqFejVPr/41iwOx52W+1D/rE0/UerttfuagAjUhWf40f7VCtL30UcK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4yauxwAAAN4AAAAPAAAAAAAA&#10;AAAAAAAAAKECAABkcnMvZG93bnJldi54bWxQSwUGAAAAAAQABAD5AAAAlQMAAAAA&#10;" strokeweight="1.1pt"/>
                          <v:line id="Line 14611" o:spid="_x0000_s2310" style="position:absolute;visibility:visible;mso-wrap-style:square" from="7554,4137" to="7559,4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DNccAAADeAAAADwAAAGRycy9kb3ducmV2LnhtbESPQWvCQBSE7wX/w/KEXkrdqNCWNBsR&#10;W0HwpI0Hb8/s6yaYfRuzW5P++65Q8DjMzDdMthhsI67U+dqxgukkAUFcOl2zUVB8rZ/fQPiArLFx&#10;TAp+ycMiHz1kmGrX846u+2BEhLBPUUEVQptK6cuKLPqJa4mj9+06iyHKzkjdYR/htpGzJHmRFmuO&#10;CxW2tKqoPO9/rAK9PZQX35uP46nQ8hDaz515SpR6HA/LdxCBhnAP/7c3WsFsPn2dw+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r4M1xwAAAN4AAAAPAAAAAAAA&#10;AAAAAAAAAKECAABkcnMvZG93bnJldi54bWxQSwUGAAAAAAQABAD5AAAAlQMAAAAA&#10;" strokeweight="1.1pt"/>
                          <v:line id="Line 14612" o:spid="_x0000_s2311" style="position:absolute;visibility:visible;mso-wrap-style:square" from="7559,4158" to="7565,4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YbQccAAADeAAAADwAAAGRycy9kb3ducmV2LnhtbESPQWvCQBSE7wX/w/KEXoputGJLdBPE&#10;tlDwpNWDt9fscxPMvo3ZrUn/fbcgeBxm5htmmfe2FldqfeVYwWScgCAunK7YKNh/fYxeQfiArLF2&#10;TAp+yUOeDR6WmGrX8Zauu2BEhLBPUUEZQpNK6YuSLPqxa4ijd3KtxRBla6RusYtwW8tpksylxYrj&#10;QokNrUsqzrsfq0BvDsXFd+bt+L3X8hCa9615SpR6HParBYhAfbiHb+1PrWD6PHmZwf+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htBxwAAAN4AAAAPAAAAAAAA&#10;AAAAAAAAAKECAABkcnMvZG93bnJldi54bWxQSwUGAAAAAAQABAD5AAAAlQMAAAAA&#10;" strokeweight="1.1pt"/>
                          <v:line id="Line 14613" o:spid="_x0000_s2312" style="position:absolute;visibility:visible;mso-wrap-style:square" from="7565,4181" to="7571,4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q+2scAAADeAAAADwAAAGRycy9kb3ducmV2LnhtbESPQWvCQBSE7wX/w/KEXoputGhLdBPE&#10;tlDwpNWDt9fscxPMvo3ZrUn/fbcgeBxm5htmmfe2FldqfeVYwWScgCAunK7YKNh/fYxeQfiArLF2&#10;TAp+yUOeDR6WmGrX8Zauu2BEhLBPUUEZQpNK6YuSLPqxa4ijd3KtxRBla6RusYtwW8tpksylxYrj&#10;QokNrUsqzrsfq0BvDsXFd+bt+L3X8hCa9615SpR6HParBYhAfbiHb+1PrWD6PHmZwf+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Cr7axwAAAN4AAAAPAAAAAAAA&#10;AAAAAAAAAKECAABkcnMvZG93bnJldi54bWxQSwUGAAAAAAQABAD5AAAAlQMAAAAA&#10;" strokeweight="1.1pt"/>
                          <v:line id="Line 14614" o:spid="_x0000_s2313" style="position:absolute;visibility:visible;mso-wrap-style:square" from="7571,4204" to="7577,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ggrccAAADeAAAADwAAAGRycy9kb3ducmV2LnhtbESPQWvCQBSE7wX/w/KEXkrdaMGWNBsR&#10;W0HwpI0Hb8/s6yaYfRuzW5P+e7dQ8DjMzDdMthhsI67U+dqxgukkAUFcOl2zUVB8rZ/fQPiArLFx&#10;TAp+ycMiHz1kmGrX846u+2BEhLBPUUEVQptK6cuKLPqJa4mj9+06iyHKzkjdYR/htpGzJJlLizXH&#10;hQpbWlVUnvc/VoHeHsqL783H8VRoeQjt5848JUo9joflO4hAQ7iH/9sbrWD2Mn2dw9+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2CCtxwAAAN4AAAAPAAAAAAAA&#10;AAAAAAAAAKECAABkcnMvZG93bnJldi54bWxQSwUGAAAAAAQABAD5AAAAlQMAAAAA&#10;" strokeweight="1.1pt"/>
                          <v:line id="Line 14615" o:spid="_x0000_s2314" style="position:absolute;visibility:visible;mso-wrap-style:square" from="7577,4227" to="7582,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SFNsYAAADeAAAADwAAAGRycy9kb3ducmV2LnhtbESPQWsCMRSE74X+h/AKXopmVdCyGqVU&#10;BcGTVg/enptndnHzsm6iu/33jSB4HGbmG2Y6b20p7lT7wrGCfi8BQZw5XbBRsP9ddb9A+ICssXRM&#10;Cv7Iw3z2/jbFVLuGt3TfBSMihH2KCvIQqlRKn+Vk0fdcRRy9s6sthihrI3WNTYTbUg6SZCQtFhwX&#10;cqzoJ6fssrtZBXpzyK6+MYvjaa/lIVTLrflMlOp8tN8TEIHa8Ao/22utYDDsj8f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hTbGAAAA3gAAAA8AAAAAAAAA&#10;AAAAAAAAoQIAAGRycy9kb3ducmV2LnhtbFBLBQYAAAAABAAEAPkAAACUAwAAAAA=&#10;" strokeweight="1.1pt"/>
                          <v:line id="Line 14616" o:spid="_x0000_s2315" style="position:absolute;visibility:visible;mso-wrap-style:square" from="7582,4250" to="7589,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sRRMQAAADeAAAADwAAAGRycy9kb3ducmV2LnhtbERPz2vCMBS+D/wfwht4GTNtB250RhE3&#10;QfBkp4fd3pq3tKx5qU1su//eHASPH9/vxWq0jeip87VjBeksAUFcOl2zUXD82j6/gfABWWPjmBT8&#10;k4fVcvKwwFy7gQ/UF8GIGMI+RwVVCG0upS8rsuhnriWO3K/rLIYIOyN1h0MMt43MkmQuLdYcGyps&#10;aVNR+VdcrAK9P5VnP5iP75+jlqfQfh7MU6LU9HFcv4MINIa7+ObeaQXZS/oa98Y78Qr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xFExAAAAN4AAAAPAAAAAAAAAAAA&#10;AAAAAKECAABkcnMvZG93bnJldi54bWxQSwUGAAAAAAQABAD5AAAAkgMAAAAA&#10;" strokeweight="1.1pt"/>
                          <v:line id="Line 14617" o:spid="_x0000_s2316" style="position:absolute;visibility:visible;mso-wrap-style:square" from="7589,4273" to="7594,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e038cAAADeAAAADwAAAGRycy9kb3ducmV2LnhtbESPQWvCQBSE7wX/w/KEXoputKBtdBPE&#10;tlDwpNWDt9fscxPMvo3ZrUn/fbcgeBxm5htmmfe2FldqfeVYwWScgCAunK7YKNh/fYxeQPiArLF2&#10;TAp+yUOeDR6WmGrX8Zauu2BEhLBPUUEZQpNK6YuSLPqxa4ijd3KtxRBla6RusYtwW8tpksykxYrj&#10;QokNrUsqzrsfq0BvDsXFd+bt+L3X8hCa9615SpR6HParBYhAfbiHb+1PrWD6PJm/wv+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R7TfxwAAAN4AAAAPAAAAAAAA&#10;AAAAAAAAAKECAABkcnMvZG93bnJldi54bWxQSwUGAAAAAAQABAD5AAAAlQMAAAAA&#10;" strokeweight="1.1pt"/>
                          <v:line id="Line 14618" o:spid="_x0000_s2317" style="position:absolute;visibility:visible;mso-wrap-style:square" from="7594,4298" to="7600,4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htZcQAAADeAAAADwAAAGRycy9kb3ducmV2LnhtbESPy4rCMBSG94LvEI7gRjTVgaF0jCJe&#10;QJiVt4W7M82ZtExzUpto69ubhTDLn//GN192thIPanzpWMF0koAgzp0u2Sg4n3bjFIQPyBorx6Tg&#10;SR6Wi35vjpl2LR/ocQxGxBH2GSooQqgzKX1ekEU/cTVx9H5dYzFE2RipG2zjuK3kLEk+pcWS40OB&#10;Na0Lyv+Od6tAf1/ym2/N5vpz1vIS6u3BjBKlhoNu9QUiUBf+w+/2XiuYfUzTCBBxIgr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qG1lxAAAAN4AAAAPAAAAAAAAAAAA&#10;AAAAAKECAABkcnMvZG93bnJldi54bWxQSwUGAAAAAAQABAD5AAAAkgMAAAAA&#10;" strokeweight="1.1pt"/>
                          <v:line id="Line 14619" o:spid="_x0000_s2318" style="position:absolute;visibility:visible;mso-wrap-style:square" from="7600,4322" to="7607,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TI/scAAADeAAAADwAAAGRycy9kb3ducmV2LnhtbESPQWvCQBSE74X+h+UVeim6iYJIzEZK&#10;baHgSasHb8/scxPMvo3ZrUn/vSsIPQ4z8w2TLwfbiCt1vnasIB0nIIhLp2s2CnY/X6M5CB+QNTaO&#10;ScEfeVgWz085Ztr1vKHrNhgRIewzVFCF0GZS+rIii37sWuLonVxnMUTZGak77CPcNnKSJDNpsea4&#10;UGFLHxWV5+2vVaDX+/Lie7M6HHda7kP7uTFviVKvL8P7AkSgIfyHH+1vrWAyTec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5Mj+xwAAAN4AAAAPAAAAAAAA&#10;AAAAAAAAAKECAABkcnMvZG93bnJldi54bWxQSwUGAAAAAAQABAD5AAAAlQMAAAAA&#10;" strokeweight="1.1pt"/>
                          <v:line id="Line 14620" o:spid="_x0000_s2319" style="position:absolute;visibility:visible;mso-wrap-style:square" from="7607,4346" to="7612,4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ZWiccAAADeAAAADwAAAGRycy9kb3ducmV2LnhtbESPQWvCQBSE74X+h+UVeim6MYJIzEZK&#10;baHgSasHb8/scxPMvo3ZrUn/vSsIPQ4z8w2TLwfbiCt1vnasYDJOQBCXTtdsFOx+vkZzED4ga2wc&#10;k4I/8rAsnp9yzLTreUPXbTAiQthnqKAKoc2k9GVFFv3YtcTRO7nOYoiyM1J32Ee4bWSaJDNpsea4&#10;UGFLHxWV5+2vVaDX+/Lie7M6HHda7kP7uTFviVKvL8P7AkSgIfyHH+1vrSCdTuY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NlaJxwAAAN4AAAAPAAAAAAAA&#10;AAAAAAAAAKECAABkcnMvZG93bnJldi54bWxQSwUGAAAAAAQABAD5AAAAlQMAAAAA&#10;" strokeweight="1.1pt"/>
                          <v:line id="Line 14621" o:spid="_x0000_s2320" style="position:absolute;visibility:visible;mso-wrap-style:square" from="7612,4371" to="7617,4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rzEsUAAADeAAAADwAAAGRycy9kb3ducmV2LnhtbESPQYvCMBSE78L+h/AWvIimKixSjSLq&#10;guBJVw97ezbPtNi81CZr6783woLHYWa+YWaL1pbiTrUvHCsYDhIQxJnTBRsFx5/v/gSED8gaS8ek&#10;4EEeFvOPzgxT7Rre0/0QjIgQ9ikqyEOoUil9lpNFP3AVcfQurrYYoqyN1DU2EW5LOUqSL2mx4LiQ&#10;Y0WrnLLr4c8q0LtTdvONWf+ej1qeQrXZm16iVPezXU5BBGrDO/zf3moFo/FwMobXnXgF5P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rzEsUAAADeAAAADwAAAAAAAAAA&#10;AAAAAAChAgAAZHJzL2Rvd25yZXYueG1sUEsFBgAAAAAEAAQA+QAAAJMDAAAAAA==&#10;" strokeweight="1.1pt"/>
                          <v:line id="Line 14622" o:spid="_x0000_s2321" style="position:absolute;visibility:visible;mso-wrap-style:square" from="7617,4395" to="7624,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NrZscAAADeAAAADwAAAGRycy9kb3ducmV2LnhtbESPQWvCQBSE74L/YXlCL9JstEUkZhWx&#10;LRR6UuOht2f2dROafZtmtyb+e7dQ8DjMzDdMvhlsIy7U+dqxglmSgiAuna7ZKCiOb49LED4ga2wc&#10;k4Iredisx6McM+163tPlEIyIEPYZKqhCaDMpfVmRRZ+4ljh6X66zGKLsjNQd9hFuGzlP04W0WHNc&#10;qLClXUXl9+HXKtAfp/LH9+bl81xoeQrt695MU6UeJsN2BSLQEO7h//a7VjB/mi2f4e9OvAJ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k2tmxwAAAN4AAAAPAAAAAAAA&#10;AAAAAAAAAKECAABkcnMvZG93bnJldi54bWxQSwUGAAAAAAQABAD5AAAAlQMAAAAA&#10;" strokeweight="1.1pt"/>
                          <v:line id="Line 14623" o:spid="_x0000_s2322" style="position:absolute;visibility:visible;mso-wrap-style:square" from="7624,4419" to="7630,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O/ccAAADeAAAADwAAAGRycy9kb3ducmV2LnhtbESPQWvCQBSE74L/YXlCL9JstFQkZhWx&#10;LRR6UuOht2f2dROafZtmtyb+e7dQ8DjMzDdMvhlsIy7U+dqxglmSgiAuna7ZKCiOb49LED4ga2wc&#10;k4Iredisx6McM+163tPlEIyIEPYZKqhCaDMpfVmRRZ+4ljh6X66zGKLsjNQd9hFuGzlP04W0WHNc&#10;qLClXUXl9+HXKtAfp/LH9+bl81xoeQrt695MU6UeJsN2BSLQEO7h//a7VjB/mi2f4e9OvAJ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3879xwAAAN4AAAAPAAAAAAAA&#10;AAAAAAAAAKECAABkcnMvZG93bnJldi54bWxQSwUGAAAAAAQABAD5AAAAlQMAAAAA&#10;" strokeweight="1.1pt"/>
                          <v:line id="Line 14624" o:spid="_x0000_s2323" style="position:absolute;visibility:visible;mso-wrap-style:square" from="7630,4445" to="7635,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1QisUAAADeAAAADwAAAGRycy9kb3ducmV2LnhtbESPQYvCMBSE78L+h/AWvIimKohUo4i6&#10;IOxJVw97ezbPtNi81CZru//eCILHYWa+YebL1pbiTrUvHCsYDhIQxJnTBRsFx5+v/hSED8gaS8ek&#10;4J88LBcfnTmm2jW8p/shGBEh7FNUkIdQpVL6LCeLfuAq4uhdXG0xRFkbqWtsItyWcpQkE2mx4LiQ&#10;Y0XrnLLr4c8q0N+n7OYbs/k9H7U8hWq7N71Eqe5nu5qBCNSGd/jV3mkFo/FwOoHnnXgF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1QisUAAADeAAAADwAAAAAAAAAA&#10;AAAAAAChAgAAZHJzL2Rvd25yZXYueG1sUEsFBgAAAAAEAAQA+QAAAJMDAAAAAA==&#10;" strokeweight="1.1pt"/>
                          <v:line id="Line 14625" o:spid="_x0000_s2324" style="position:absolute;visibility:visible;mso-wrap-style:square" from="7635,4471" to="7640,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H1EccAAADeAAAADwAAAGRycy9kb3ducmV2LnhtbESPQWvCQBSE74L/YXlCL9JstFAlZhWx&#10;LRR6UuOht2f2dROafZtmtyb+e7dQ8DjMzDdMvhlsIy7U+dqxglmSgiAuna7ZKCiOb49LED4ga2wc&#10;k4Iredisx6McM+163tPlEIyIEPYZKqhCaDMpfVmRRZ+4ljh6X66zGKLsjNQd9hFuGzlP02dpsea4&#10;UGFLu4rK78OvVaA/TuWP783L57nQ8hTa172Zpko9TIbtCkSgIdzD/+13rWD+NFsu4O9OvAJ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QfURxwAAAN4AAAAPAAAAAAAA&#10;AAAAAAAAAKECAABkcnMvZG93bnJldi54bWxQSwUGAAAAAAQABAD5AAAAlQMAAAAA&#10;" strokeweight="1.1pt"/>
                          <v:line id="Line 14626" o:spid="_x0000_s2325" style="position:absolute;visibility:visible;mso-wrap-style:square" from="7640,4495" to="7647,4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5hY8MAAADeAAAADwAAAGRycy9kb3ducmV2LnhtbERPy4rCMBTdC/5DuIIb0VQHhtIxivgA&#10;YVa+Fu7uNHfSMs1NbaKtf28WwiwP5z1fdrYSD2p86VjBdJKAIM6dLtkoOJ924xSED8gaK8ek4Eke&#10;lot+b46Zdi0f6HEMRsQQ9hkqKEKoMyl9XpBFP3E1ceR+XWMxRNgYqRtsY7it5CxJPqXFkmNDgTWt&#10;C8r/jnerQH9f8ptvzeb6c9byEurtwYwSpYaDbvUFIlAX/sVv914rmH1M07g33olX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eYWPDAAAA3gAAAA8AAAAAAAAAAAAA&#10;AAAAoQIAAGRycy9kb3ducmV2LnhtbFBLBQYAAAAABAAEAPkAAACRAwAAAAA=&#10;" strokeweight="1.1pt"/>
                          <v:line id="Line 14627" o:spid="_x0000_s2326" style="position:absolute;visibility:visible;mso-wrap-style:square" from="7647,4521" to="7653,4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LE+MYAAADeAAAADwAAAGRycy9kb3ducmV2LnhtbESPQWsCMRSE74X+h/AKXopmVRC7GqVU&#10;BcGTVg/enptndnHzsm6iu/33jSB4HGbmG2Y6b20p7lT7wrGCfi8BQZw5XbBRsP9ddccgfEDWWDom&#10;BX/kYT57f5tiql3DW7rvghERwj5FBXkIVSqlz3Ky6HuuIo7e2dUWQ5S1kbrGJsJtKQdJMpIWC44L&#10;OVb0k1N22d2sAr05ZFffmMXxtNfyEKrl1nwmSnU+2u8JiEBteIWf7bVWMBj2x1/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SxPjGAAAA3gAAAA8AAAAAAAAA&#10;AAAAAAAAoQIAAGRycy9kb3ducmV2LnhtbFBLBQYAAAAABAAEAPkAAACUAwAAAAA=&#10;" strokeweight="1.1pt"/>
                          <v:line id="Line 14628" o:spid="_x0000_s2327" style="position:absolute;visibility:visible;mso-wrap-style:square" from="7653,4547" to="7658,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H7uMYAAADeAAAADwAAAGRycy9kb3ducmV2LnhtbESPzWrCQBSF9wXfYbgFN6VOkoK0qaOI&#10;rSC4MtVFd7eZ20lo5k7MjEn69s5CcHk4f3yL1Wgb0VPna8cK0lkCgrh0umaj4Pi1fX4F4QOyxsYx&#10;KfgnD6vl5GGBuXYDH6gvghFxhH2OCqoQ2lxKX1Zk0c9cSxy9X9dZDFF2RuoOhzhuG5klyVxarDk+&#10;VNjSpqLyr7hYBXp/Ks9+MB/fP0ctT6H9PJinRKnp47h+BxFoDPfwrb3TCrKX9C0CRJyI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x+7jGAAAA3gAAAA8AAAAAAAAA&#10;AAAAAAAAoQIAAGRycy9kb3ducmV2LnhtbFBLBQYAAAAABAAEAPkAAACUAwAAAAA=&#10;" strokeweight="1.1pt"/>
                          <v:line id="Line 14629" o:spid="_x0000_s2328" style="position:absolute;visibility:visible;mso-wrap-style:square" from="7658,4574" to="7665,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1eI8cAAADeAAAADwAAAGRycy9kb3ducmV2LnhtbESPT2vCQBTE70K/w/IKXkQ3sSBtdJVS&#10;FQqe/Hfw9sy+bkKzb2N2Nem37wqCx2FmfsPMFp2txI0aXzpWkI4SEMS50yUbBYf9evgOwgdkjZVj&#10;UvBHHhbzl94MM+1a3tJtF4yIEPYZKihCqDMpfV6QRT9yNXH0flxjMUTZGKkbbCPcVnKcJBNpseS4&#10;UGBNXwXlv7urVaA3x/ziW7M8nQ9aHkO92ppBolT/tfucggjUhWf40f7WCsZv6UcK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PV4jxwAAAN4AAAAPAAAAAAAA&#10;AAAAAAAAAKECAABkcnMvZG93bnJldi54bWxQSwUGAAAAAAQABAD5AAAAlQMAAAAA&#10;" strokeweight="1.1pt"/>
                          <v:line id="Line 14630" o:spid="_x0000_s2329" style="position:absolute;visibility:visible;mso-wrap-style:square" from="7665,4599" to="7670,4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VMcAAADeAAAADwAAAGRycy9kb3ducmV2LnhtbESPT2vCQBTE70K/w/IKvYhuTEHa6Cql&#10;Vih48t/B2zP73ASzb2N2Nem37wqCx2FmfsNM552txI0aXzpWMBomIIhzp0s2Cnbb5eADhA/IGivH&#10;pOCPPMxnL70pZtq1vKbbJhgRIewzVFCEUGdS+rwgi37oauLonVxjMUTZGKkbbCPcVjJNkrG0WHJc&#10;KLCm74Ly8+ZqFejVPr/41iwOx52W+1D/rE0/UerttfuagAjUhWf40f7VCtL30WcK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78BUxwAAAN4AAAAPAAAAAAAA&#10;AAAAAAAAAKECAABkcnMvZG93bnJldi54bWxQSwUGAAAAAAQABAD5AAAAlQMAAAAA&#10;" strokeweight="1.1pt"/>
                          <v:line id="Line 14631" o:spid="_x0000_s2330" style="position:absolute;visibility:visible;mso-wrap-style:square" from="7670,4625" to="7676,4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Nlz8cAAADeAAAADwAAAGRycy9kb3ducmV2LnhtbESPQWvCQBSE7wX/w/KEXkrdqFDaNBsR&#10;W0HwpI0Hb8/s6yaYfRuzW5P++65Q8DjMzDdMthhsI67U+dqxgukkAUFcOl2zUVB8rZ9fQfiArLFx&#10;TAp+ycMiHz1kmGrX846u+2BEhLBPUUEVQptK6cuKLPqJa4mj9+06iyHKzkjdYR/htpGzJHmRFmuO&#10;CxW2tKqoPO9/rAK9PZQX35uP46nQ8hDaz515SpR6HA/LdxCBhnAP/7c3WsFsPn2bw+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o2XPxwAAAN4AAAAPAAAAAAAA&#10;AAAAAAAAAKECAABkcnMvZG93bnJldi54bWxQSwUGAAAAAAQABAD5AAAAlQMAAAAA&#10;" strokeweight="1.1pt"/>
                          <v:line id="Line 14632" o:spid="_x0000_s2331" style="position:absolute;visibility:visible;mso-wrap-style:square" from="7676,4652" to="7682,4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r9u8cAAADeAAAADwAAAGRycy9kb3ducmV2LnhtbESPQWvCQBSE7wX/w/KEXoputCJtdBPE&#10;tlDwpNWDt9fscxPMvo3ZrUn/fbcgeBxm5htmmfe2FldqfeVYwWScgCAunK7YKNh/fYxeQPiArLF2&#10;TAp+yUOeDR6WmGrX8Zauu2BEhLBPUUEZQpNK6YuSLPqxa4ijd3KtxRBla6RusYtwW8tpksylxYrj&#10;QokNrUsqzrsfq0BvDsXFd+bt+L3X8hCa9615SpR6HParBYhAfbiHb+1PrWD6PHmdwf+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Sv27xwAAAN4AAAAPAAAAAAAA&#10;AAAAAAAAAKECAABkcnMvZG93bnJldi54bWxQSwUGAAAAAAQABAD5AAAAlQMAAAAA&#10;" strokeweight="1.1pt"/>
                          <v:line id="Line 14633" o:spid="_x0000_s2332" style="position:absolute;visibility:visible;mso-wrap-style:square" from="7682,4678" to="7688,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ZYIMcAAADeAAAADwAAAGRycy9kb3ducmV2LnhtbESPQWvCQBSE7wX/w/KEXoputChtdBPE&#10;tlDwpNWDt9fscxPMvo3ZrUn/fbcgeBxm5htmmfe2FldqfeVYwWScgCAunK7YKNh/fYxeQPiArLF2&#10;TAp+yUOeDR6WmGrX8Zauu2BEhLBPUUEZQpNK6YuSLPqxa4ijd3KtxRBla6RusYtwW8tpksylxYrj&#10;QokNrUsqzrsfq0BvDsXFd+bt+L3X8hCa9615SpR6HParBYhAfbiHb+1PrWD6PHmdwf+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BlggxwAAAN4AAAAPAAAAAAAA&#10;AAAAAAAAAKECAABkcnMvZG93bnJldi54bWxQSwUGAAAAAAQABAD5AAAAlQMAAAAA&#10;" strokeweight="1.1pt"/>
                          <v:line id="Line 14634" o:spid="_x0000_s2333" style="position:absolute;visibility:visible;mso-wrap-style:square" from="7688,4705" to="7693,4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TGV8cAAADeAAAADwAAAGRycy9kb3ducmV2LnhtbESPQWvCQBSE7wX/w/KEXkrdaEHaNBsR&#10;W0HwpI0Hb8/s6yaYfRuzW5P+e7dQ8DjMzDdMthhsI67U+dqxgukkAUFcOl2zUVB8rZ9fQfiArLFx&#10;TAp+ycMiHz1kmGrX846u+2BEhLBPUUEVQptK6cuKLPqJa4mj9+06iyHKzkjdYR/htpGzJJlLizXH&#10;hQpbWlVUnvc/VoHeHsqL783H8VRoeQjt5848JUo9joflO4hAQ7iH/9sbrWD2Mn2bw9+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1MZXxwAAAN4AAAAPAAAAAAAA&#10;AAAAAAAAAKECAABkcnMvZG93bnJldi54bWxQSwUGAAAAAAQABAD5AAAAlQMAAAAA&#10;" strokeweight="1.1pt"/>
                          <v:line id="Line 14635" o:spid="_x0000_s2334" style="position:absolute;visibility:visible;mso-wrap-style:square" from="7693,4732" to="7700,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jzMcAAADeAAAADwAAAGRycy9kb3ducmV2LnhtbESPQWvCQBSE7wX/w/KEXoputKBtdBPE&#10;tlDwpNWDt9fscxPMvo3ZrUn/fbcgeBxm5htmmfe2FldqfeVYwWScgCAunK7YKNh/fYxeQPiArLF2&#10;TAp+yUOeDR6WmGrX8Zauu2BEhLBPUUEZQpNK6YuSLPqxa4ijd3KtxRBla6RusYtwW8tpksykxYrj&#10;QokNrUsqzrsfq0BvDsXFd+bt+L3X8hCa9615SpR6HParBYhAfbiHb+1PrWD6PHmdw/+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GPMxwAAAN4AAAAPAAAAAAAA&#10;AAAAAAAAAKECAABkcnMvZG93bnJldi54bWxQSwUGAAAAAAQABAD5AAAAlQMAAAAA&#10;" strokeweight="1.1pt"/>
                          <v:line id="Line 14636" o:spid="_x0000_s2335" style="position:absolute;visibility:visible;mso-wrap-style:square" from="7700,4758" to="7705,4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f3vsQAAADeAAAADwAAAGRycy9kb3ducmV2LnhtbERPz2vCMBS+D/wfwht4GTNtB7J1RhE3&#10;QfBkp4fd3pq3tKx5qU1su//eHASPH9/vxWq0jeip87VjBeksAUFcOl2zUXD82j6/gvABWWPjmBT8&#10;k4fVcvKwwFy7gQ/UF8GIGMI+RwVVCG0upS8rsuhnriWO3K/rLIYIOyN1h0MMt43MkmQuLdYcGyps&#10;aVNR+VdcrAK9P5VnP5iP75+jlqfQfh7MU6LU9HFcv4MINIa7+ObeaQXZS/oW98Y78Qr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B/e+xAAAAN4AAAAPAAAAAAAAAAAA&#10;AAAAAKECAABkcnMvZG93bnJldi54bWxQSwUGAAAAAAQABAD5AAAAkgMAAAAA&#10;" strokeweight="1.1pt"/>
                          <v:line id="Line 14637" o:spid="_x0000_s2336" style="position:absolute;visibility:visible;mso-wrap-style:square" from="7705,4785" to="7711,4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tSJccAAADeAAAADwAAAGRycy9kb3ducmV2LnhtbESPQWvCQBSE74L/YXlCL9JstFA0ZhWx&#10;LRR6UuOht2f2dROafZtmtyb+e7dQ8DjMzDdMvhlsIy7U+dqxglmSgiAuna7ZKCiOb48LED4ga2wc&#10;k4Iredisx6McM+163tPlEIyIEPYZKqhCaDMpfVmRRZ+4ljh6X66zGKLsjNQd9hFuGzlP02dpsea4&#10;UGFLu4rK78OvVaA/TuWP783L57nQ8hTa172Zpko9TIbtCkSgIdzD/+13rWD+NFsu4e9OvAJ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S1IlxwAAAN4AAAAPAAAAAAAA&#10;AAAAAAAAAKECAABkcnMvZG93bnJldi54bWxQSwUGAAAAAAQABAD5AAAAlQMAAAAA&#10;" strokeweight="1.1pt"/>
                          <v:line id="Line 14638" o:spid="_x0000_s2337" style="position:absolute;visibility:visible;mso-wrap-style:square" from="7711,4812" to="7718,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4PQ8QAAADeAAAADwAAAGRycy9kb3ducmV2LnhtbESPQYvCMBSE7wv+h/AEL4umKixLNYq4&#10;CoInXT14ezbPtNi8dJto6783grDHYWa+Yabz1pbiTrUvHCsYDhIQxJnTBRsFh991/xuED8gaS8ek&#10;4EEe5rPOxxRT7Rre0X0fjIgQ9ikqyEOoUil9lpNFP3AVcfQurrYYoqyN1DU2EW5LOUqSL2mx4LiQ&#10;Y0XLnLLr/mYV6O0x+/ON+TmdD1oeQ7Xamc9EqV63XUxABGrDf/jd3mgFo3FkwutOvAJy9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Xg9DxAAAAN4AAAAPAAAAAAAAAAAA&#10;AAAAAKECAABkcnMvZG93bnJldi54bWxQSwUGAAAAAAQABAD5AAAAkgMAAAAA&#10;" strokeweight="1.1pt"/>
                          <v:line id="Line 14639" o:spid="_x0000_s2338" style="position:absolute;visibility:visible;mso-wrap-style:square" from="7718,4839" to="7723,4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Kq2MYAAADeAAAADwAAAGRycy9kb3ducmV2LnhtbESPT2sCMRTE7wW/Q3hCL0UTt1BkNYrY&#10;CoWe/Hfw9tw8s4ubl3UT3e23bwqFHoeZ+Q0zX/auFg9qQ+VZw2SsQBAX3lRsNRz2m9EURIjIBmvP&#10;pOGbAiwXg6c55sZ3vKXHLlqRIBxy1FDG2ORShqIkh2HsG+LkXXzrMCbZWmla7BLc1TJT6k06rDgt&#10;lNjQuqTiurs7DebrWNxCZ99P54ORx9h8bO2L0vp52K9mICL18T/81/40GrLXTE3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SqtjGAAAA3gAAAA8AAAAAAAAA&#10;AAAAAAAAoQIAAGRycy9kb3ducmV2LnhtbFBLBQYAAAAABAAEAPkAAACUAwAAAAA=&#10;" strokeweight="1.1pt"/>
                          <v:line id="Line 14640" o:spid="_x0000_s2339" style="position:absolute;visibility:visible;mso-wrap-style:square" from="7723,4866" to="7728,4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A0r8YAAADeAAAADwAAAGRycy9kb3ducmV2LnhtbESPQWsCMRSE70L/Q3gFL1ITV5CyNUqp&#10;FgRP2vXQ2+vmNbt087JuUnf996ZQ8DjMzDfMcj24RlyoC7VnDbOpAkFcelOz1VB8vD89gwgR2WDj&#10;mTRcKcB69TBaYm58zwe6HKMVCcIhRw1VjG0uZSgrchimviVO3rfvHMYkOytNh32Cu0ZmSi2kw5rT&#10;QoUtvVVU/hx/nQazP5Xn0NvN51dh5Cm224OdKK3Hj8PrC4hIQ7yH/9s7oyGbZyqD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ANK/GAAAA3gAAAA8AAAAAAAAA&#10;AAAAAAAAoQIAAGRycy9kb3ducmV2LnhtbFBLBQYAAAAABAAEAPkAAACUAwAAAAA=&#10;" strokeweight="1.1pt"/>
                          <v:line id="Line 14641" o:spid="_x0000_s2340" style="position:absolute;visibility:visible;mso-wrap-style:square" from="7728,4893" to="7734,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yRNMcAAADeAAAADwAAAGRycy9kb3ducmV2LnhtbESPQWsCMRSE7wX/Q3hCL6UmXaHIapRi&#10;LRR6UteDt9fNM7t087Juorv9940g9DjMzDfMYjW4RlypC7VnDS8TBYK49KZmq6HYfzzPQISIbLDx&#10;TBp+KcBqOXpYYG58z1u67qIVCcIhRw1VjG0uZSgrchgmviVO3sl3DmOSnZWmwz7BXSMzpV6lw5rT&#10;QoUtrSsqf3YXp8F8Hcpz6O378bsw8hDbzdY+Ka0fx8PbHESkIf6H7+1PoyGbZmoKtzvp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jJE0xwAAAN4AAAAPAAAAAAAA&#10;AAAAAAAAAKECAABkcnMvZG93bnJldi54bWxQSwUGAAAAAAQABAD5AAAAlQMAAAAA&#10;" strokeweight="1.1pt"/>
                          <v:line id="Line 14642" o:spid="_x0000_s2341" style="position:absolute;visibility:visible;mso-wrap-style:square" from="7734,4920" to="7741,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UJQMcAAADeAAAADwAAAGRycy9kb3ducmV2LnhtbESPQWsCMRSE74L/ITyhF6lJt1LK1ihS&#10;Wyh40urB23Pzml3cvKyb1N3++0YQPA4z8w0zW/SuFhdqQ+VZw9NEgSAuvKnYath9fz6+gggR2WDt&#10;mTT8UYDFfDiYYW58xxu6bKMVCcIhRw1ljE0uZShKchgmviFO3o9vHcYkWytNi12Cu1pmSr1IhxWn&#10;hRIbei+pOG1/nQaz3hfn0NnV4bgzch+bj40dK60fRv3yDUSkPt7Dt/aX0ZA9Z2o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ZQlAxwAAAN4AAAAPAAAAAAAA&#10;AAAAAAAAAKECAABkcnMvZG93bnJldi54bWxQSwUGAAAAAAQABAD5AAAAlQMAAAAA&#10;" strokeweight="1.1pt"/>
                          <v:line id="Line 14643" o:spid="_x0000_s2342" style="position:absolute;visibility:visible;mso-wrap-style:square" from="7741,4949" to="7746,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ms28cAAADeAAAADwAAAGRycy9kb3ducmV2LnhtbESPQWsCMRSE74L/ITyhF6lJt1jK1ihS&#10;Wyh40urB23Pzml3cvKyb1N3++0YQPA4z8w0zW/SuFhdqQ+VZw9NEgSAuvKnYath9fz6+gggR2WDt&#10;mTT8UYDFfDiYYW58xxu6bKMVCcIhRw1ljE0uZShKchgmviFO3o9vHcYkWytNi12Cu1pmSr1IhxWn&#10;hRIbei+pOG1/nQaz3hfn0NnV4bgzch+bj40dK60fRv3yDUSkPt7Dt/aX0ZA9Z2o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KazbxwAAAN4AAAAPAAAAAAAA&#10;AAAAAAAAAKECAABkcnMvZG93bnJldi54bWxQSwUGAAAAAAQABAD5AAAAlQMAAAAA&#10;" strokeweight="1.1pt"/>
                          <v:line id="Line 14644" o:spid="_x0000_s2343" style="position:absolute;visibility:visible;mso-wrap-style:square" from="7746,4976" to="7751,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yrMcAAADeAAAADwAAAGRycy9kb3ducmV2LnhtbESPQWsCMRSE7wX/Q3hCL6UmXUFkNUqx&#10;Fgqe1PXg7XXzzC7dvKyb6G7/fVMo9DjMzDfMcj24RtypC7VnDS8TBYK49KZmq6E4vj/PQYSIbLDx&#10;TBq+KcB6NXpYYm58z3u6H6IVCcIhRw1VjG0uZSgrchgmviVO3sV3DmOSnZWmwz7BXSMzpWbSYc1p&#10;ocKWNhWVX4eb02B2p/Iaevt2/iyMPMV2u7dPSuvH8fC6ABFpiP/hv/aH0ZBNMzW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zKsxwAAAN4AAAAPAAAAAAAA&#10;AAAAAAAAAKECAABkcnMvZG93bnJldi54bWxQSwUGAAAAAAQABAD5AAAAlQMAAAAA&#10;" strokeweight="1.1pt"/>
                          <v:line id="Line 14645" o:spid="_x0000_s2344" style="position:absolute;visibility:visible;mso-wrap-style:square" from="7751,5003" to="7758,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eXN8cAAADeAAAADwAAAGRycy9kb3ducmV2LnhtbESPQWsCMRSE74L/ITyhF6lJt2DL1ihS&#10;Wyh40urB23Pzml3cvKyb1N3++0YQPA4z8w0zW/SuFhdqQ+VZw9NEgSAuvKnYath9fz6+gggR2WDt&#10;mTT8UYDFfDiYYW58xxu6bKMVCcIhRw1ljE0uZShKchgmviFO3o9vHcYkWytNi12Cu1pmSk2lw4rT&#10;QokNvZdUnLa/ToNZ74tz6OzqcNwZuY/Nx8aOldYPo375BiJSH+/hW/vLaMieM/UC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t5c3xwAAAN4AAAAPAAAAAAAA&#10;AAAAAAAAAKECAABkcnMvZG93bnJldi54bWxQSwUGAAAAAAQABAD5AAAAlQMAAAAA&#10;" strokeweight="1.1pt"/>
                          <v:line id="Line 14646" o:spid="_x0000_s2345" style="position:absolute;visibility:visible;mso-wrap-style:square" from="7758,5030" to="7764,5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gDRcQAAADeAAAADwAAAGRycy9kb3ducmV2LnhtbERPu2rDMBTdA/kHcQNdQiPFhVLcyCY0&#10;LQQ65TV0u7VuZRPryrXU2Pn7aAh0PJz3qhxdKy7Uh8azhuVCgSCuvGnYajgePh5fQISIbLD1TBqu&#10;FKAsppMV5sYPvKPLPlqRQjjkqKGOsculDFVNDsPCd8SJ+/G9w5hgb6XpcUjhrpWZUs/SYcOpocaO&#10;3mqqzvs/p8F8nqrfMNjN1/fRyFPs3nd2rrR+mI3rVxCRxvgvvru3RkP2lKm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ANFxAAAAN4AAAAPAAAAAAAAAAAA&#10;AAAAAKECAABkcnMvZG93bnJldi54bWxQSwUGAAAAAAQABAD5AAAAkgMAAAAA&#10;" strokeweight="1.1pt"/>
                          <v:line id="Line 14647" o:spid="_x0000_s2346" style="position:absolute;visibility:visible;mso-wrap-style:square" from="7764,5057" to="7769,5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Sm3scAAADeAAAADwAAAGRycy9kb3ducmV2LnhtbESPQWsCMRSE74L/ITyhF6lJtyDt1ihS&#10;Wyh40urB23Pzml3cvKyb1N3++0YQPA4z8w0zW/SuFhdqQ+VZw9NEgSAuvKnYath9fz6+gAgR2WDt&#10;mTT8UYDFfDiYYW58xxu6bKMVCcIhRw1ljE0uZShKchgmviFO3o9vHcYkWytNi12Cu1pmSk2lw4rT&#10;QokNvZdUnLa/ToNZ74tz6OzqcNwZuY/Nx8aOldYPo375BiJSH+/hW/vLaMieM/U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ZKbexwAAAN4AAAAPAAAAAAAA&#10;AAAAAAAAAKECAABkcnMvZG93bnJldi54bWxQSwUGAAAAAAQABAD5AAAAlQMAAAAA&#10;" strokeweight="1.1pt"/>
                          <v:line id="Line 14648" o:spid="_x0000_s2347" style="position:absolute;visibility:visible;mso-wrap-style:square" from="7769,5085" to="7776,5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eZnsYAAADeAAAADwAAAGRycy9kb3ducmV2LnhtbESPzWrCQBSF94LvMFyhG6mTRCgldRTR&#10;FgRXSXXR3W3mdhKauRMz0yS+fWdR6PJw/vg2u8m2YqDeN44VpKsEBHHldMNGweX97fEZhA/IGlvH&#10;pOBOHnbb+WyDuXYjFzSUwYg4wj5HBXUIXS6lr2qy6FeuI47el+sthih7I3WPYxy3rcyS5ElabDg+&#10;1NjRoabqu/yxCvT5Wt38aI4fnxctr6F7LcwyUephMe1fQASawn/4r33SCrJ1lkaAiBNR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HmZ7GAAAA3gAAAA8AAAAAAAAA&#10;AAAAAAAAoQIAAGRycy9kb3ducmV2LnhtbFBLBQYAAAAABAAEAPkAAACUAwAAAAA=&#10;" strokeweight="1.1pt"/>
                          <v:line id="Line 14649" o:spid="_x0000_s2348" style="position:absolute;visibility:visible;mso-wrap-style:square" from="7776,5112" to="7781,5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s8BccAAADeAAAADwAAAGRycy9kb3ducmV2LnhtbESPzWrDMBCE74G+g9hCLyGR7UIoTmRT&#10;2gYKOeXv0NvG2sim1sq1lNh5+6pQyHGYmW+YVTnaVlyp941jBek8AUFcOd2wUXDYr2cvIHxA1tg6&#10;JgU38lAWD5MV5toNvKXrLhgRIexzVFCH0OVS+qomi37uOuLonV1vMUTZG6l7HCLctjJLkoW02HBc&#10;qLGjt5qq793FKtCbY/XjB/P+dTpoeQzdx9ZME6WeHsfXJYhAY7iH/9ufWkH2nKUp/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yzwFxwAAAN4AAAAPAAAAAAAA&#10;AAAAAAAAAKECAABkcnMvZG93bnJldi54bWxQSwUGAAAAAAQABAD5AAAAlQMAAAAA&#10;" strokeweight="1.1pt"/>
                          <v:line id="Line 14650" o:spid="_x0000_s2349" style="position:absolute;visibility:visible;mso-wrap-style:square" from="7781,5140" to="7787,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micscAAADeAAAADwAAAGRycy9kb3ducmV2LnhtbESPT2vCQBTE74V+h+UVvIhujCAlZiPS&#10;PyD0pMZDb8/scxPMvk2zW5N+e7dQ6HGYmd8w+Wa0rbhR7xvHChbzBARx5XTDRkF5fJ89g/ABWWPr&#10;mBT8kIdN8fiQY6bdwHu6HYIREcI+QwV1CF0mpa9qsujnriOO3sX1FkOUvZG6xyHCbSvTJFlJiw3H&#10;hRo7eqmpuh6+rQL9caq+/GBeP8+llqfQve3NNFFq8jRu1yACjeE//NfeaQXpMl2k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GaJyxwAAAN4AAAAPAAAAAAAA&#10;AAAAAAAAAKECAABkcnMvZG93bnJldi54bWxQSwUGAAAAAAQABAD5AAAAlQMAAAAA&#10;" strokeweight="1.1pt"/>
                          <v:line id="Line 14651" o:spid="_x0000_s2350" style="position:absolute;visibility:visible;mso-wrap-style:square" from="7787,5167" to="7793,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UH6cYAAADeAAAADwAAAGRycy9kb3ducmV2LnhtbESPT4vCMBTE78J+h/AW9iKaWkGkGmXZ&#10;dUHw5L+Dt2fzTIvNS7eJtn57s7DgcZiZ3zDzZWcrcafGl44VjIYJCOLc6ZKNgsP+ZzAF4QOyxsox&#10;KXiQh+XirTfHTLuWt3TfBSMihH2GCooQ6kxKnxdk0Q9dTRy9i2sshigbI3WDbYTbSqZJMpEWS44L&#10;Bdb0VVB+3d2sAr055r++Nd+n80HLY6hXW9NPlPp47z5nIAJ14RX+b6+1gnScjsb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VB+nGAAAA3gAAAA8AAAAAAAAA&#10;AAAAAAAAoQIAAGRycy9kb3ducmV2LnhtbFBLBQYAAAAABAAEAPkAAACUAwAAAAA=&#10;" strokeweight="1.1pt"/>
                          <v:line id="Line 14652" o:spid="_x0000_s2351" style="position:absolute;visibility:visible;mso-wrap-style:square" from="7793,5194" to="7799,5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yfnccAAADeAAAADwAAAGRycy9kb3ducmV2LnhtbESPT2vCQBTE70K/w/IKvYhuTKWU6Cql&#10;Vih48t/B2zP73ASzb2N2Nem37wqCx2FmfsNM552txI0aXzpWMBomIIhzp0s2Cnbb5eAThA/IGivH&#10;pOCPPMxnL70pZtq1vKbbJhgRIewzVFCEUGdS+rwgi37oauLonVxjMUTZGKkbbCPcVjJNkg9pseS4&#10;UGBN3wXl583VKtCrfX7xrVkcjjst96H+WZt+otTba/c1ARGoC8/wo/2rFaTv6WgM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vJ+dxwAAAN4AAAAPAAAAAAAA&#10;AAAAAAAAAKECAABkcnMvZG93bnJldi54bWxQSwUGAAAAAAQABAD5AAAAlQMAAAAA&#10;" strokeweight="1.1pt"/>
                          <v:line id="Line 14653" o:spid="_x0000_s2352" style="position:absolute;visibility:visible;mso-wrap-style:square" from="7799,5221" to="7804,5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A6BscAAADeAAAADwAAAGRycy9kb3ducmV2LnhtbESPT2vCQBTE70K/w/IKvYhuTLGU6Cql&#10;Vih48t/B2zP73ASzb2N2Nem37wqCx2FmfsNM552txI0aXzpWMBomIIhzp0s2Cnbb5eAThA/IGivH&#10;pOCPPMxnL70pZtq1vKbbJhgRIewzVFCEUGdS+rwgi37oauLonVxjMUTZGKkbbCPcVjJNkg9pseS4&#10;UGBN3wXl583VKtCrfX7xrVkcjjst96H+WZt+otTba/c1ARGoC8/wo/2rFaTv6WgM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8DoGxwAAAN4AAAAPAAAAAAAA&#10;AAAAAAAAAKECAABkcnMvZG93bnJldi54bWxQSwUGAAAAAAQABAD5AAAAlQMAAAAA&#10;" strokeweight="1.1pt"/>
                          <v:line id="Line 14654" o:spid="_x0000_s2353" style="position:absolute;visibility:visible;mso-wrap-style:square" from="7804,5248" to="7810,5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KkcccAAADeAAAADwAAAGRycy9kb3ducmV2LnhtbESPQWvCQBSE74X+h+UVehHdGEFKzEZK&#10;baHgSasHb8/scxPMvo3ZrUn/vSsIPQ4z8w2TLwfbiCt1vnasYDpJQBCXTtdsFOx+vsZvIHxA1tg4&#10;JgV/5GFZPD/lmGnX84au22BEhLDPUEEVQptJ6cuKLPqJa4mjd3KdxRBlZ6TusI9w28g0SebSYs1x&#10;ocKWPioqz9tfq0Cv9+XF92Z1OO603If2c2NGiVKvL8P7AkSgIfyHH+1vrSCdpdM5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IqRxxwAAAN4AAAAPAAAAAAAA&#10;AAAAAAAAAKECAABkcnMvZG93bnJldi54bWxQSwUGAAAAAAQABAD5AAAAlQMAAAAA&#10;" strokeweight="1.1pt"/>
                          <v:line id="Line 14655" o:spid="_x0000_s2354" style="position:absolute;visibility:visible;mso-wrap-style:square" from="7810,5275" to="7816,5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4B6scAAADeAAAADwAAAGRycy9kb3ducmV2LnhtbESPT2vCQBTE70K/w/IKvYhuTMGW6Cql&#10;Vih48t/B2zP73ASzb2N2Nem37wqCx2FmfsNM552txI0aXzpWMBomIIhzp0s2Cnbb5eAThA/IGivH&#10;pOCPPMxnL70pZtq1vKbbJhgRIewzVFCEUGdS+rwgi37oauLonVxjMUTZGKkbbCPcVjJNkrG0WHJc&#10;KLCm74Ly8+ZqFejVPr/41iwOx52W+1D/rE0/UerttfuagAjUhWf40f7VCtL3dPQB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bgHqxwAAAN4AAAAPAAAAAAAA&#10;AAAAAAAAAKECAABkcnMvZG93bnJldi54bWxQSwUGAAAAAAQABAD5AAAAlQMAAAAA&#10;" strokeweight="1.1pt"/>
                          <v:line id="Line 14656" o:spid="_x0000_s2355" style="position:absolute;visibility:visible;mso-wrap-style:square" from="7816,5302" to="7822,5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GVmMQAAADeAAAADwAAAGRycy9kb3ducmV2LnhtbERPz2vCMBS+C/4P4Qm7yExbYYzOKKIb&#10;CJ7a6WG3t+YtLWteapO19b9fDoMdP77fm91kWzFQ7xvHCtJVAoK4crpho+Dy/vb4DMIHZI2tY1Jw&#10;Jw+77Xy2wVy7kQsaymBEDGGfo4I6hC6X0lc1WfQr1xFH7sv1FkOEvZG6xzGG21ZmSfIkLTYcG2rs&#10;6FBT9V3+WAX6fK1ufjTHj8+LltfQvRZmmSj1sJj2LyACTeFf/Oc+aQXZOkvj3ngnX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8ZWYxAAAAN4AAAAPAAAAAAAAAAAA&#10;AAAAAKECAABkcnMvZG93bnJldi54bWxQSwUGAAAAAAQABAD5AAAAkgMAAAAA&#10;" strokeweight="1.1pt"/>
                          <v:line id="Line 14657" o:spid="_x0000_s2356" style="position:absolute;visibility:visible;mso-wrap-style:square" from="7822,5329" to="7827,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0wA8cAAADeAAAADwAAAGRycy9kb3ducmV2LnhtbESPT2vCQBTE70K/w/IKvYhuTEHa6Cql&#10;Vih48t/B2zP73ASzb2N2Nem37wqCx2FmfsNM552txI0aXzpWMBomIIhzp0s2Cnbb5eADhA/IGivH&#10;pOCPPMxnL70pZtq1vKbbJhgRIewzVFCEUGdS+rwgi37oauLonVxjMUTZGKkbbCPcVjJNkrG0WHJc&#10;KLCm74Ly8+ZqFejVPr/41iwOx52W+1D/rE0/UerttfuagAjUhWf40f7VCtL3dPQJ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TADxwAAAN4AAAAPAAAAAAAA&#10;AAAAAAAAAKECAABkcnMvZG93bnJldi54bWxQSwUGAAAAAAQABAD5AAAAlQMAAAAA&#10;" strokeweight="1.1pt"/>
                          <v:line id="Line 14658" o:spid="_x0000_s2357" style="position:absolute;visibility:visible;mso-wrap-style:square" from="7827,5356" to="7834,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tTI8YAAADeAAAADwAAAGRycy9kb3ducmV2LnhtbESPy2rCQBSG9wXfYThCN8VMmkIpMaNI&#10;LyB0pSaL7o6Z4ySYOZNmpia+vbMQuvz5b3zFerKduNDgW8cKnpMUBHHtdMtGQXn4WryB8AFZY+eY&#10;FFzJw3o1eygw127kHV32wYg4wj5HBU0IfS6lrxuy6BPXE0fv5AaLIcrBSD3gGMdtJ7M0fZUWW44P&#10;Dfb03lB93v9ZBfq7qn/9aD5+jqWWVeg/d+YpVepxPm2WIAJN4T98b2+1guwlyyJAxIko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rUyPGAAAA3gAAAA8AAAAAAAAA&#10;AAAAAAAAoQIAAGRycy9kb3ducmV2LnhtbFBLBQYAAAAABAAEAPkAAACUAwAAAAA=&#10;" strokeweight="1.1pt"/>
                          <v:line id="Line 14659" o:spid="_x0000_s2358" style="position:absolute;visibility:visible;mso-wrap-style:square" from="7834,5383" to="7839,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f2uMcAAADeAAAADwAAAGRycy9kb3ducmV2LnhtbESPT2vCQBTE74V+h+UVvIhujCAlZiPS&#10;PyD0pMZDb8/scxPMvk2zW5N+e7dQ6HGYmd8w+Wa0rbhR7xvHChbzBARx5XTDRkF5fJ89g/ABWWPr&#10;mBT8kIdN8fiQY6bdwHu6HYIREcI+QwV1CF0mpa9qsujnriOO3sX1FkOUvZG6xyHCbSvTJFlJiw3H&#10;hRo7eqmpuh6+rQL9caq+/GBeP8+llqfQve3NNFFq8jRu1yACjeE//NfeaQXpMk0X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p/a4xwAAAN4AAAAPAAAAAAAA&#10;AAAAAAAAAKECAABkcnMvZG93bnJldi54bWxQSwUGAAAAAAQABAD5AAAAlQMAAAAA&#10;" strokeweight="1.1pt"/>
                          <v:line id="Line 14660" o:spid="_x0000_s2359" style="position:absolute;visibility:visible;mso-wrap-style:square" from="7839,5410" to="7845,5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Voz8YAAADeAAAADwAAAGRycy9kb3ducmV2LnhtbESPQWsCMRSE70L/Q3gFL1KzjSCyNUqp&#10;LQg9qeuht9fNa3bp5mXdpO723xtB8DjMzDfMcj24RpypC7VnDc/TDARx6U3NVkNx+HhagAgR2WDj&#10;mTT8U4D16mG0xNz4nnd03kcrEoRDjhqqGNtcylBW5DBMfUucvB/fOYxJdlaaDvsEd41UWTaXDmtO&#10;CxW29FZR+bv/cxrM57E8hd5uvr4LI4+xfd/ZSab1+HF4fQERaYj38K29NRrUTCkF1zvpCsjV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1aM/GAAAA3gAAAA8AAAAAAAAA&#10;AAAAAAAAoQIAAGRycy9kb3ducmV2LnhtbFBLBQYAAAAABAAEAPkAAACUAwAAAAA=&#10;" strokeweight="1.1pt"/>
                          <v:line id="Line 14661" o:spid="_x0000_s2360" style="position:absolute;visibility:visible;mso-wrap-style:square" from="7845,5436" to="7852,5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NVMcAAADeAAAADwAAAGRycy9kb3ducmV2LnhtbESPQWvCQBSE74X+h+UVvEjdNIKUmI2U&#10;toLgSY2H3l6zz01o9m2a3Zr4711B6HGYmW+YfDXaVpyp941jBS+zBARx5XTDRkF5WD+/gvABWWPr&#10;mBRcyMOqeHzIMdNu4B2d98GICGGfoYI6hC6T0lc1WfQz1xFH7+R6iyHK3kjd4xDhtpVpkiykxYbj&#10;Qo0dvddU/ez/rAK9PVa/fjAfX9+llsfQfe7MNFFq8jS+LUEEGsN/+N7eaAXpPE3ncLsTr4As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Oc1UxwAAAN4AAAAPAAAAAAAA&#10;AAAAAAAAAKECAABkcnMvZG93bnJldi54bWxQSwUGAAAAAAQABAD5AAAAlQMAAAAA&#10;" strokeweight="1.1pt"/>
                          <v:line id="Line 14662" o:spid="_x0000_s2361" style="position:absolute;visibility:visible;mso-wrap-style:square" from="7852,5463" to="7857,5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BVIMcAAADeAAAADwAAAGRycy9kb3ducmV2LnhtbESPQWvCQBSE70L/w/IKvUjdGEspqZtQ&#10;tILQk1YP3p7Z101o9m3Mrib+e7dQ8DjMzDfMvBhsIy7U+dqxgukkAUFcOl2zUbD7Xj2/gfABWWPj&#10;mBRcyUORP4zmmGnX84Yu22BEhLDPUEEVQptJ6cuKLPqJa4mj9+M6iyHKzkjdYR/htpFpkrxKizXH&#10;hQpbWlRU/m7PVoH+2pcn35vl4bjTch/az40ZJ0o9PQ4f7yACDeEe/m+vtYJ0lqYv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0FUgxwAAAN4AAAAPAAAAAAAA&#10;AAAAAAAAAKECAABkcnMvZG93bnJldi54bWxQSwUGAAAAAAQABAD5AAAAlQMAAAAA&#10;" strokeweight="1.1pt"/>
                          <v:line id="Line 14663" o:spid="_x0000_s2362" style="position:absolute;visibility:visible;mso-wrap-style:square" from="7857,5489" to="7862,5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zwu8cAAADeAAAADwAAAGRycy9kb3ducmV2LnhtbESPQWvCQBSE70L/w/IKvUjdGGkpqZtQ&#10;tILQk1YP3p7Z101o9m3Mrib+e7dQ8DjMzDfMvBhsIy7U+dqxgukkAUFcOl2zUbD7Xj2/gfABWWPj&#10;mBRcyUORP4zmmGnX84Yu22BEhLDPUEEVQptJ6cuKLPqJa4mj9+M6iyHKzkjdYR/htpFpkrxKizXH&#10;hQpbWlRU/m7PVoH+2pcn35vl4bjTch/az40ZJ0o9PQ4f7yACDeEe/m+vtYJ0lqYv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nPC7xwAAAN4AAAAPAAAAAAAA&#10;AAAAAAAAAKECAABkcnMvZG93bnJldi54bWxQSwUGAAAAAAQABAD5AAAAlQMAAAAA&#10;" strokeweight="1.1pt"/>
                          <v:line id="Line 14664" o:spid="_x0000_s2363" style="position:absolute;visibility:visible;mso-wrap-style:square" from="7862,5516" to="7869,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5uzMYAAADeAAAADwAAAGRycy9kb3ducmV2LnhtbESPT4vCMBTE74LfITzBi6ypXRCpRlnW&#10;FYQ9+e/g7W3zTMs2L90ma+u3N4LgcZiZ3zCLVWcrcaXGl44VTMYJCOLc6ZKNguNh8zYD4QOyxsox&#10;KbiRh9Wy31tgpl3LO7rugxERwj5DBUUIdSalzwuy6MeuJo7exTUWQ5SNkbrBNsJtJdMkmUqLJceF&#10;Amv6LCj/3f9bBfr7lP/51qzPP0ctT6H+2plRotRw0H3MQQTqwiv8bG+1gvQ9Taf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ObszGAAAA3gAAAA8AAAAAAAAA&#10;AAAAAAAAoQIAAGRycy9kb3ducmV2LnhtbFBLBQYAAAAABAAEAPkAAACUAwAAAAA=&#10;" strokeweight="1.1pt"/>
                          <v:line id="Line 14665" o:spid="_x0000_s2364" style="position:absolute;visibility:visible;mso-wrap-style:square" from="7869,5541" to="7875,5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LLV8cAAADeAAAADwAAAGRycy9kb3ducmV2LnhtbESPQWvCQBSE70L/w/IKvUjdGKEtqZtQ&#10;tILQk1YP3p7Z101o9m3Mrib+e7dQ8DjMzDfMvBhsIy7U+dqxgukkAUFcOl2zUbD7Xj2/gfABWWPj&#10;mBRcyUORP4zmmGnX84Yu22BEhLDPUEEVQptJ6cuKLPqJa4mj9+M6iyHKzkjdYR/htpFpkrxIizXH&#10;hQpbWlRU/m7PVoH+2pcn35vl4bjTch/az40ZJ0o9PQ4f7yACDeEe/m+vtYJ0lqav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AstXxwAAAN4AAAAPAAAAAAAA&#10;AAAAAAAAAKECAABkcnMvZG93bnJldi54bWxQSwUGAAAAAAQABAD5AAAAlQMAAAAA&#10;" strokeweight="1.1pt"/>
                          <v:line id="Line 14666" o:spid="_x0000_s2365" style="position:absolute;visibility:visible;mso-wrap-style:square" from="7875,5567" to="7880,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1fJcQAAADeAAAADwAAAGRycy9kb3ducmV2LnhtbERPy2rCQBTdF/yH4QrdFDNpCqXEjCJ9&#10;gNCVmiy6u2auk2DmTpqZmvj3zkLo8nDexXqynbjQ4FvHCp6TFARx7XTLRkF5+Fq8gfABWWPnmBRc&#10;ycN6NXsoMNdu5B1d9sGIGMI+RwVNCH0upa8bsugT1xNH7uQGiyHCwUg94BjDbSezNH2VFluODQ32&#10;9N5Qfd7/WQX6u6p//Wg+fo6lllXoP3fmKVXqcT5tliACTeFffHdvtYLsJcvi3ngnXgG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nV8lxAAAAN4AAAAPAAAAAAAAAAAA&#10;AAAAAKECAABkcnMvZG93bnJldi54bWxQSwUGAAAAAAQABAD5AAAAkgMAAAAA&#10;" strokeweight="1.1pt"/>
                          <v:line id="Line 14667" o:spid="_x0000_s2366" style="position:absolute;visibility:visible;mso-wrap-style:square" from="7880,5593" to="7887,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H6vscAAADeAAAADwAAAGRycy9kb3ducmV2LnhtbESPQWvCQBSE70L/w/IKvUjdGKG0qZtQ&#10;tILQk1YP3p7Z101o9m3Mrib+e7dQ8DjMzDfMvBhsIy7U+dqxgukkAUFcOl2zUbD7Xj2/gvABWWPj&#10;mBRcyUORP4zmmGnX84Yu22BEhLDPUEEVQptJ6cuKLPqJa4mj9+M6iyHKzkjdYR/htpFpkrxIizXH&#10;hQpbWlRU/m7PVoH+2pcn35vl4bjTch/az40ZJ0o9PQ4f7yACDeEe/m+vtYJ0lqZv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0fq+xwAAAN4AAAAPAAAAAAAA&#10;AAAAAAAAAKECAABkcnMvZG93bnJldi54bWxQSwUGAAAAAAQABAD5AAAAlQMAAAAA&#10;" strokeweight="1.1pt"/>
                          <v:line id="Line 14668" o:spid="_x0000_s2367" style="position:absolute;visibility:visible;mso-wrap-style:square" from="7887,5619" to="7892,5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F/sQAAADeAAAADwAAAGRycy9kb3ducmV2LnhtbESPzYrCMBSF94LvEK7gRjSdCsNQjSI6&#10;guBKRxfurs01LTY3tYm2vv1kMTDLw/njmy87W4kXNb50rOBjkoAgzp0u2Sg4/WzHXyB8QNZYOSYF&#10;b/KwXPR7c8y0a/lAr2MwIo6wz1BBEUKdSenzgiz6iauJo3dzjcUQZWOkbrCN47aSaZJ8Soslx4cC&#10;a1oXlN+PT6tA78/5w7dmc7metDyH+vtgRolSw0G3moEI1IX/8F97pxWk03QaASJORA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MsX+xAAAAN4AAAAPAAAAAAAAAAAA&#10;AAAAAKECAABkcnMvZG93bnJldi54bWxQSwUGAAAAAAQABAD5AAAAkgMAAAAA&#10;" strokeweight="1.1pt"/>
                          <v:line id="Line 14669" o:spid="_x0000_s2368" style="position:absolute;visibility:visible;mso-wrap-style:square" from="7892,5644" to="7898,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5gZcYAAADeAAAADwAAAGRycy9kb3ducmV2LnhtbESPT4vCMBTE78J+h/AW9iKaWkGkGmXZ&#10;dUHw5L+Dt2fzTIvNS7eJtn57s7DgcZiZ3zDzZWcrcafGl44VjIYJCOLc6ZKNgsP+ZzAF4QOyxsox&#10;KXiQh+XirTfHTLuWt3TfBSMihH2GCooQ6kxKnxdk0Q9dTRy9i2sshigbI3WDbYTbSqZJMpEWS44L&#10;Bdb0VVB+3d2sAr055r++Nd+n80HLY6hXW9NPlPp47z5nIAJ14RX+b6+1gnScjk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YGXGAAAA3gAAAA8AAAAAAAAA&#10;AAAAAAAAoQIAAGRycy9kb3ducmV2LnhtbFBLBQYAAAAABAAEAPkAAACUAwAAAAA=&#10;" strokeweight="1.1pt"/>
                          <v:line id="Line 14670" o:spid="_x0000_s2369" style="position:absolute;visibility:visible;mso-wrap-style:square" from="7898,5669" to="7903,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z+EsMAAADeAAAADwAAAGRycy9kb3ducmV2LnhtbERPTYvCMBS8L/gfwhO8LJqqsCzVKOIq&#10;CJ509eDt2TzTYvPSbaKt/94IwjKnYb6Y6by1pbhT7QvHCoaDBARx5nTBRsHhd93/BuEDssbSMSl4&#10;kIf5rPMxxVS7hnd03wcjYgn7FBXkIVSplD7LyaIfuIo4ahdXWwyR1kbqGptYbks5SpIvabHguJBj&#10;Rcucsuv+ZhXo7TH78435OZ0PWh5DtdqZz0SpXrddTEAEasO/+Z3eaAWjcQS87sQrIG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s/hLDAAAA3gAAAA8AAAAAAAAAAAAA&#10;AAAAoQIAAGRycy9kb3ducmV2LnhtbFBLBQYAAAAABAAEAPkAAACRAwAAAAA=&#10;" strokeweight="1.1pt"/>
                          <v:line id="Line 14671" o:spid="_x0000_s2370" style="position:absolute;visibility:visible;mso-wrap-style:square" from="7903,5694" to="7910,5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BbicYAAADeAAAADwAAAGRycy9kb3ducmV2LnhtbESPT2vCQBTE7wW/w/KEXkQ3TUAkuorY&#10;Fgqe/Hfw9sw+N8Hs25jdmvTbu4VCj8PM/IZZrHpbiwe1vnKs4G2SgCAunK7YKDgePsczED4ga6wd&#10;k4If8rBaDl4WmGvX8Y4e+2BEhLDPUUEZQpNL6YuSLPqJa4ijd3WtxRBla6RusYtwW8s0SabSYsVx&#10;ocSGNiUVt/23VaC3p+LuO/N+vhy1PIXmY2dGiVKvw349BxGoD//hv/aXVpBmaZbB7514BeTy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gW4nGAAAA3gAAAA8AAAAAAAAA&#10;AAAAAAAAoQIAAGRycy9kb3ducmV2LnhtbFBLBQYAAAAABAAEAPkAAACUAwAAAAA=&#10;" strokeweight="1.1pt"/>
                          <v:line id="Line 14672" o:spid="_x0000_s2371" style="position:absolute;visibility:visible;mso-wrap-style:square" from="7910,5719" to="7915,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nD/ccAAADeAAAADwAAAGRycy9kb3ducmV2LnhtbESPT2vCQBTE7wW/w/KEXkrdNIpIdBNK&#10;/0DBk1YPvT2zz00w+zbNbk389q4g9DjMzG+YVTHYRpyp87VjBS+TBARx6XTNRsHu+/N5AcIHZI2N&#10;Y1JwIQ9FPnpYYaZdzxs6b4MREcI+QwVVCG0mpS8rsugnriWO3tF1FkOUnZG6wz7CbSPTJJlLizXH&#10;hQpbequoPG3/rAK93pe/vjfvP4edlvvQfmzMU6LU43h4XYIINIT/8L39pRWk03Q6g9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cP9xwAAAN4AAAAPAAAAAAAA&#10;AAAAAAAAAKECAABkcnMvZG93bnJldi54bWxQSwUGAAAAAAQABAD5AAAAlQMAAAAA&#10;" strokeweight="1.1pt"/>
                          <v:line id="Line 14673" o:spid="_x0000_s2372" style="position:absolute;visibility:visible;mso-wrap-style:square" from="7915,5745" to="7921,5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VmZscAAADeAAAADwAAAGRycy9kb3ducmV2LnhtbESPT2vCQBTE7wW/w/KEXkrdNKJIdBNK&#10;/0DBk1YPvT2zz00w+zbNbk389q4g9DjMzG+YVTHYRpyp87VjBS+TBARx6XTNRsHu+/N5AcIHZI2N&#10;Y1JwIQ9FPnpYYaZdzxs6b4MREcI+QwVVCG0mpS8rsugnriWO3tF1FkOUnZG6wz7CbSPTJJlLizXH&#10;hQpbequoPG3/rAK93pe/vjfvP4edlvvQfmzMU6LU43h4XYIINIT/8L39pRWk03Q6g9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RWZmxwAAAN4AAAAPAAAAAAAA&#10;AAAAAAAAAKECAABkcnMvZG93bnJldi54bWxQSwUGAAAAAAQABAD5AAAAlQMAAAAA&#10;" strokeweight="1.1pt"/>
                          <v:line id="Line 14674" o:spid="_x0000_s2373" style="position:absolute;visibility:visible;mso-wrap-style:square" from="7921,5769" to="7927,5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f4EccAAADeAAAADwAAAGRycy9kb3ducmV2LnhtbESPT2vCQBTE74V+h+UVvBTdNIJIzEZK&#10;/4DgSY0Hb8/scxPMvk2zWxO/fbdQ6HGYmd8w+Xq0rbhR7xvHCl5mCQjiyumGjYLy8DldgvABWWPr&#10;mBTcycO6eHzIMdNu4B3d9sGICGGfoYI6hC6T0lc1WfQz1xFH7+J6iyHK3kjd4xDhtpVpkiykxYbj&#10;Qo0dvdVUXfffVoHeHqsvP5j307nU8hi6j515TpSaPI2vKxCBxvAf/mtvtIJ0ns4X8HsnXgF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l/gRxwAAAN4AAAAPAAAAAAAA&#10;AAAAAAAAAKECAABkcnMvZG93bnJldi54bWxQSwUGAAAAAAQABAD5AAAAlQMAAAAA&#10;" strokeweight="1.1pt"/>
                          <v:line id="Line 14675" o:spid="_x0000_s2374" style="position:absolute;visibility:visible;mso-wrap-style:square" from="7927,5792" to="7933,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tdiscAAADeAAAADwAAAGRycy9kb3ducmV2LnhtbESPT2vCQBTE7wW/w/KEXkrdNIJKdBNK&#10;/0DBk1YPvT2zz00w+zbNbk389q4g9DjMzG+YVTHYRpyp87VjBS+TBARx6XTNRsHu+/N5AcIHZI2N&#10;Y1JwIQ9FPnpYYaZdzxs6b4MREcI+QwVVCG0mpS8rsugnriWO3tF1FkOUnZG6wz7CbSPTJJlJizXH&#10;hQpbequoPG3/rAK93pe/vjfvP4edlvvQfmzMU6LU43h4XYIINIT/8L39pRWk03Q6h9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212KxwAAAN4AAAAPAAAAAAAA&#10;AAAAAAAAAKECAABkcnMvZG93bnJldi54bWxQSwUGAAAAAAQABAD5AAAAlQMAAAAA&#10;" strokeweight="1.1pt"/>
                          <v:line id="Line 14676" o:spid="_x0000_s2375" style="position:absolute;visibility:visible;mso-wrap-style:square" from="7933,5816" to="7938,5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TJ+MMAAADeAAAADwAAAGRycy9kb3ducmV2LnhtbERPTYvCMBC9C/6HMIIX0XQrLEs1iugK&#10;giddPXgbmzEtNpPaRFv//eawsMfH+54vO1uJFzW+dKzgY5KAIM6dLtkoOP1sx18gfEDWWDkmBW/y&#10;sFz0e3PMtGv5QK9jMCKGsM9QQRFCnUnp84Is+omriSN3c43FEGFjpG6wjeG2kmmSfEqLJceGAmta&#10;F5Tfj0+rQO/P+cO3ZnO5nrQ8h/r7YEaJUsNBt5qBCNSFf/Gfe6cVpNN0GvfGO/EK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EyfjDAAAA3gAAAA8AAAAAAAAAAAAA&#10;AAAAoQIAAGRycy9kb3ducmV2LnhtbFBLBQYAAAAABAAEAPkAAACRAwAAAAA=&#10;" strokeweight="1.1pt"/>
                          <v:line id="Line 14677" o:spid="_x0000_s2376" style="position:absolute;visibility:visible;mso-wrap-style:square" from="7938,5841" to="7945,5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hsY8cAAADeAAAADwAAAGRycy9kb3ducmV2LnhtbESPT2vCQBTE7wW/w/KEXkrdNIJodBNK&#10;/0DBk1YPvT2zz00w+zbNbk389q4g9DjMzG+YVTHYRpyp87VjBS+TBARx6XTNRsHu+/N5DsIHZI2N&#10;Y1JwIQ9FPnpYYaZdzxs6b4MREcI+QwVVCG0mpS8rsugnriWO3tF1FkOUnZG6wz7CbSPTJJlJizXH&#10;hQpbequoPG3/rAK93pe/vjfvP4edlvvQfmzMU6LU43h4XYIINIT/8L39pRWk03S6gN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CGxjxwAAAN4AAAAPAAAAAAAA&#10;AAAAAAAAAKECAABkcnMvZG93bnJldi54bWxQSwUGAAAAAAQABAD5AAAAlQMAAAAA&#10;" strokeweight="1.1pt"/>
                          <v:line id="Line 14678" o:spid="_x0000_s2377" style="position:absolute;visibility:visible;mso-wrap-style:square" from="7945,5864" to="7950,5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S2g8UAAADeAAAADwAAAGRycy9kb3ducmV2LnhtbESPzWrCQBSF9wXfYbiCm6ITYyklOorY&#10;Fgqu1Lhwd83cTkIzd2JmNPHtnUXB5eH88S1Wva3FjVpfOVYwnSQgiAunKzYK8sP3+AOED8gaa8ek&#10;4E4eVsvBywIz7Tre0W0fjIgj7DNUUIbQZFL6oiSLfuIa4uj9utZiiLI1UrfYxXFbyzRJ3qXFiuND&#10;iQ1tSir+9lerQG+PxcV35vN0zrU8huZrZ14TpUbDfj0HEagPz/B/+0crSGfpWw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S2g8UAAADeAAAADwAAAAAAAAAA&#10;AAAAAAChAgAAZHJzL2Rvd25yZXYueG1sUEsFBgAAAAAEAAQA+QAAAJMDAAAAAA==&#10;" strokeweight="1.1pt"/>
                          <v:line id="Line 14679" o:spid="_x0000_s2378" style="position:absolute;visibility:visible;mso-wrap-style:square" from="7950,5887" to="7956,5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gTGMcAAADeAAAADwAAAGRycy9kb3ducmV2LnhtbESPT2vCQBTE70K/w/IKvYhuTKWU6Cql&#10;Vih48t/B2zP73ASzb2N2Nem37wqCx2FmfsNM552txI0aXzpWMBomIIhzp0s2Cnbb5eAThA/IGivH&#10;pOCPPMxnL70pZtq1vKbbJhgRIewzVFCEUGdS+rwgi37oauLonVxjMUTZGKkbbCPcVjJNkg9pseS4&#10;UGBN3wXl583VKtCrfX7xrVkcjjst96H+WZt+otTba/c1ARGoC8/wo/2rFaTv6XgE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eBMYxwAAAN4AAAAPAAAAAAAA&#10;AAAAAAAAAKECAABkcnMvZG93bnJldi54bWxQSwUGAAAAAAQABAD5AAAAlQMAAAAA&#10;" strokeweight="1.1pt"/>
                          <v:line id="Line 14680" o:spid="_x0000_s2379" style="position:absolute;visibility:visible;mso-wrap-style:square" from="7956,5910" to="7963,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qNb8cAAADeAAAADwAAAGRycy9kb3ducmV2LnhtbESPQWvCQBSE70L/w/IKvUjdGEspqZtQ&#10;tILQk1YP3p7Z101o9m3Mrib+e7dQ8DjMzDfMvBhsIy7U+dqxgukkAUFcOl2zUbD7Xj2/gfABWWPj&#10;mBRcyUORP4zmmGnX84Yu22BEhLDPUEEVQptJ6cuKLPqJa4mj9+M6iyHKzkjdYR/htpFpkrxKizXH&#10;hQpbWlRU/m7PVoH+2pcn35vl4bjTch/az40ZJ0o9PQ4f7yACDeEe/m+vtYJ0lr6k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qo1vxwAAAN4AAAAPAAAAAAAA&#10;AAAAAAAAAKECAABkcnMvZG93bnJldi54bWxQSwUGAAAAAAQABAD5AAAAlQMAAAAA&#10;" strokeweight="1.1pt"/>
                          <v:line id="Line 14681" o:spid="_x0000_s2380" style="position:absolute;visibility:visible;mso-wrap-style:square" from="7963,5933" to="7968,5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Yo9McAAADeAAAADwAAAGRycy9kb3ducmV2LnhtbESPT2vCQBTE7wW/w/KEXkrdNIpIdBNK&#10;/0DBk1YPvT2zz00w+zbNbk389q4g9DjMzG+YVTHYRpyp87VjBS+TBARx6XTNRsHu+/N5AcIHZI2N&#10;Y1JwIQ9FPnpYYaZdzxs6b4MREcI+QwVVCG0mpS8rsugnriWO3tF1FkOUnZG6wz7CbSPTJJlLizXH&#10;hQpbequoPG3/rAK93pe/vjfvP4edlvvQfmzMU6LU43h4XYIINIT/8L39pRWk03Q2hd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5ij0xwAAAN4AAAAPAAAAAAAA&#10;AAAAAAAAAKECAABkcnMvZG93bnJldi54bWxQSwUGAAAAAAQABAD5AAAAlQMAAAAA&#10;" strokeweight="1.1pt"/>
                          <v:line id="Line 14682" o:spid="_x0000_s2381" style="position:absolute;visibility:visible;mso-wrap-style:square" from="7968,5956" to="7973,5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wgMcAAADeAAAADwAAAGRycy9kb3ducmV2LnhtbESPS2vDMBCE74X8B7GBXkoj1w0hOJFN&#10;6QMKOeV16G1jbWQTa+Vaauz++ygQyHGYmW+YZTHYRpyp87VjBS+TBARx6XTNRsFu+/U8B+EDssbG&#10;MSn4Jw9FPnpYYqZdz2s6b4IREcI+QwVVCG0mpS8rsugnriWO3tF1FkOUnZG6wz7CbSPTJJlJizXH&#10;hQpbeq+oPG3+rAK92pe/vjcfP4edlvvQfq7NU6LU43h4W4AINIR7+Nb+1grS13Q6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D7CAxwAAAN4AAAAPAAAAAAAA&#10;AAAAAAAAAKECAABkcnMvZG93bnJldi54bWxQSwUGAAAAAAQABAD5AAAAlQMAAAAA&#10;" strokeweight="1.1pt"/>
                          <v:line id="Line 14683" o:spid="_x0000_s2382" style="position:absolute;visibility:visible;mso-wrap-style:square" from="7973,5977" to="7980,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MVG8gAAADeAAAADwAAAGRycy9kb3ducmV2LnhtbESPT2vCQBTE74V+h+UVeim6afyDRFcp&#10;bYWCJzUevD2zz00w+zbNbk367bsFweMwM79hFqve1uJKra8cK3gdJiCIC6crNgry/XowA+EDssba&#10;MSn4JQ+r5ePDAjPtOt7SdReMiBD2GSooQ2gyKX1RkkU/dA1x9M6utRiibI3ULXYRbmuZJslUWqw4&#10;LpTY0HtJxWX3YxXozaH49p35OJ5yLQ+h+dyal0Sp56f+bQ4iUB/u4Vv7SytIR+l4Av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UMVG8gAAADeAAAADwAAAAAA&#10;AAAAAAAAAAChAgAAZHJzL2Rvd25yZXYueG1sUEsFBgAAAAAEAAQA+QAAAJYDAAAAAA==&#10;" strokeweight="1.1pt"/>
                          <v:line id="Line 14684" o:spid="_x0000_s2383" style="position:absolute;visibility:visible;mso-wrap-style:square" from="7980,5999" to="7986,6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GLbMcAAADeAAAADwAAAGRycy9kb3ducmV2LnhtbESPQWvCQBSE74X+h+UJvZS6MYqUmI0U&#10;24LQk1YP3p7Z5yaYfZtmtyb+e7cg9DjMzDdMvhxsIy7U+dqxgsk4AUFcOl2zUbD7/nx5BeEDssbG&#10;MSm4kodl8fiQY6Zdzxu6bIMREcI+QwVVCG0mpS8rsujHriWO3sl1FkOUnZG6wz7CbSPTJJlLizXH&#10;hQpbWlVUnre/VoH+2pc/vjfvh+NOy31oPzbmOVHqaTS8LUAEGsJ/+N5eawXpNJ3N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kYtsxwAAAN4AAAAPAAAAAAAA&#10;AAAAAAAAAKECAABkcnMvZG93bnJldi54bWxQSwUGAAAAAAQABAD5AAAAlQMAAAAA&#10;" strokeweight="1.1pt"/>
                          <v:line id="Line 14685" o:spid="_x0000_s2384" style="position:absolute;visibility:visible;mso-wrap-style:square" from="7986,6021" to="7991,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0u98cAAADeAAAADwAAAGRycy9kb3ducmV2LnhtbESPQWvCQBSE74X+h+UVeim6aRSV6Cql&#10;rVDwpMaDt2f2uQlm36bZrUn/fbcgeBxm5htmseptLa7U+sqxgtdhAoK4cLpioyDfrwczED4ga6wd&#10;k4Jf8rBaPj4sMNOu4y1dd8GICGGfoYIyhCaT0hclWfRD1xBH7+xaiyHK1kjdYhfhtpZpkkykxYrj&#10;QokNvZdUXHY/VoHeHIpv35mP4ynX8hCaz615SZR6furf5iAC9eEevrW/tIJ0lI6n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3S73xwAAAN4AAAAPAAAAAAAA&#10;AAAAAAAAAKECAABkcnMvZG93bnJldi54bWxQSwUGAAAAAAQABAD5AAAAlQMAAAAA&#10;" strokeweight="1.1pt"/>
                          <v:line id="Line 14686" o:spid="_x0000_s2385" style="position:absolute;visibility:visible;mso-wrap-style:square" from="7991,6042" to="7996,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K6hcQAAADeAAAADwAAAGRycy9kb3ducmV2LnhtbERPz2vCMBS+D/wfwhO8DE2tY4xqFHEb&#10;DDyp9eDt2bylZc1LbaKt/705DDx+fL8Xq97W4katrxwrmE4SEMSF0xUbBfnhe/wBwgdkjbVjUnAn&#10;D6vl4GWBmXYd7+i2D0bEEPYZKihDaDIpfVGSRT9xDXHkfl1rMUTYGqlb7GK4rWWaJO/SYsWxocSG&#10;NiUVf/urVaC3x+LiO/N5OudaHkPztTOviVKjYb+egwjUh6f43/2jFaSz9C3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QrqFxAAAAN4AAAAPAAAAAAAAAAAA&#10;AAAAAKECAABkcnMvZG93bnJldi54bWxQSwUGAAAAAAQABAD5AAAAkgMAAAAA&#10;" strokeweight="1.1pt"/>
                          <v:line id="Line 14687" o:spid="_x0000_s2386" style="position:absolute;visibility:visible;mso-wrap-style:square" from="7996,6064" to="8003,6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4fHscAAADeAAAADwAAAGRycy9kb3ducmV2LnhtbESPQWvCQBSE74X+h+UVeim6aRTR6Cql&#10;rVDwpMaDt2f2uQlm36bZrUn/fbcgeBxm5htmseptLa7U+sqxgtdhAoK4cLpioyDfrwdTED4ga6wd&#10;k4Jf8rBaPj4sMNOu4y1dd8GICGGfoYIyhCaT0hclWfRD1xBH7+xaiyHK1kjdYhfhtpZpkkykxYrj&#10;QokNvZdUXHY/VoHeHIpv35mP4ynX8hCaz615SZR6furf5iAC9eEevrW/tIJ0lI5n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Dh8exwAAAN4AAAAPAAAAAAAA&#10;AAAAAAAAAKECAABkcnMvZG93bnJldi54bWxQSwUGAAAAAAQABAD5AAAAlQMAAAAA&#10;" strokeweight="1.1pt"/>
                          <v:line id="Line 14688" o:spid="_x0000_s2387" style="position:absolute;visibility:visible;mso-wrap-style:square" from="8003,6084" to="8009,6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0gXsUAAADeAAAADwAAAGRycy9kb3ducmV2LnhtbESPzWrCQBSF9wXfYbiCm6ITIy0lOorY&#10;Fgqu1Lhwd83cTkIzd2JmNPHtnUXB5eH88S1Wva3FjVpfOVYwnSQgiAunKzYK8sP3+AOED8gaa8ek&#10;4E4eVsvBywIz7Tre0W0fjIgj7DNUUIbQZFL6oiSLfuIa4uj9utZiiLI1UrfYxXFbyzRJ3qXFiuND&#10;iQ1tSir+9lerQG+PxcV35vN0zrU8huZrZ14TpUbDfj0HEagPz/B/+0crSGfpWw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0gXsUAAADeAAAADwAAAAAAAAAA&#10;AAAAAAChAgAAZHJzL2Rvd25yZXYueG1sUEsFBgAAAAAEAAQA+QAAAJMDAAAAAA==&#10;" strokeweight="1.1pt"/>
                          <v:line id="Line 14689" o:spid="_x0000_s2388" style="position:absolute;visibility:visible;mso-wrap-style:square" from="8009,6105" to="8014,6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GFxccAAADeAAAADwAAAGRycy9kb3ducmV2LnhtbESPT2vCQBTE70K/w/IKvYhuTLGU6Cql&#10;Vih48t/B2zP73ASzb2N2Nem37wqCx2FmfsNM552txI0aXzpWMBomIIhzp0s2Cnbb5eAThA/IGivH&#10;pOCPPMxnL70pZtq1vKbbJhgRIewzVFCEUGdS+rwgi37oauLonVxjMUTZGKkbbCPcVjJNkg9pseS4&#10;UGBN3wXl583VKtCrfX7xrVkcjjst96H+WZt+otTba/c1ARGoC8/wo/2rFaTv6XgE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YXFxwAAAN4AAAAPAAAAAAAA&#10;AAAAAAAAAKECAABkcnMvZG93bnJldi54bWxQSwUGAAAAAAQABAD5AAAAlQMAAAAA&#10;" strokeweight="1.1pt"/>
                          <v:line id="Line 14690" o:spid="_x0000_s2389" style="position:absolute;visibility:visible;mso-wrap-style:square" from="8014,6125" to="8021,6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MbsscAAADeAAAADwAAAGRycy9kb3ducmV2LnhtbESPQWvCQBSE70L/w/IKvUjdGGkpqZtQ&#10;tILQk1YP3p7Z101o9m3Mrib+e7dQ8DjMzDfMvBhsIy7U+dqxgukkAUFcOl2zUbD7Xj2/gfABWWPj&#10;mBRcyUORP4zmmGnX84Yu22BEhLDPUEEVQptJ6cuKLPqJa4mj9+M6iyHKzkjdYR/htpFpkrxKizXH&#10;hQpbWlRU/m7PVoH+2pcn35vl4bjTch/az40ZJ0o9PQ4f7yACDeEe/m+vtYJ0lr6k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cxuyxwAAAN4AAAAPAAAAAAAA&#10;AAAAAAAAAKECAABkcnMvZG93bnJldi54bWxQSwUGAAAAAAQABAD5AAAAlQMAAAAA&#10;" strokeweight="1.1pt"/>
                          <v:line id="Line 14691" o:spid="_x0000_s2390" style="position:absolute;visibility:visible;mso-wrap-style:square" from="8021,6145" to="8026,6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KccAAADeAAAADwAAAGRycy9kb3ducmV2LnhtbESPT2vCQBTE7wW/w/KEXkrdNKJIdBNK&#10;/0DBk1YPvT2zz00w+zbNbk389q4g9DjMzG+YVTHYRpyp87VjBS+TBARx6XTNRsHu+/N5AcIHZI2N&#10;Y1JwIQ9FPnpYYaZdzxs6b4MREcI+QwVVCG0mpS8rsugnriWO3tF1FkOUnZG6wz7CbSPTJJlLizXH&#10;hQpbequoPG3/rAK93pe/vjfvP4edlvvQfmzMU6LU43h4XYIINIT/8L39pRWk03Q2hd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P74pxwAAAN4AAAAPAAAAAAAA&#10;AAAAAAAAAKECAABkcnMvZG93bnJldi54bWxQSwUGAAAAAAQABAD5AAAAlQMAAAAA&#10;" strokeweight="1.1pt"/>
                          <v:line id="Line 14692" o:spid="_x0000_s2391" style="position:absolute;visibility:visible;mso-wrap-style:square" from="8026,6164" to="8032,6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YmXcgAAADeAAAADwAAAGRycy9kb3ducmV2LnhtbESPT2vCQBTE74V+h+UVeim6afyDRFcp&#10;bYWCJzUevD2zz00w+zbNbk367bsFweMwM79hFqve1uJKra8cK3gdJiCIC6crNgry/XowA+EDssba&#10;MSn4JQ+r5ePDAjPtOt7SdReMiBD2GSooQ2gyKX1RkkU/dA1x9M6utRiibI3ULXYRbmuZJslUWqw4&#10;LpTY0HtJxWX3YxXozaH49p35OJ5yLQ+h+dyal0Sp56f+bQ4iUB/u4Vv7SytIR+lkDP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9YmXcgAAADeAAAADwAAAAAA&#10;AAAAAAAAAAChAgAAZHJzL2Rvd25yZXYueG1sUEsFBgAAAAAEAAQA+QAAAJYDAAAAAA==&#10;" strokeweight="1.1pt"/>
                          <v:line id="Line 14693" o:spid="_x0000_s2392" style="position:absolute;visibility:visible;mso-wrap-style:square" from="8032,6183" to="8038,6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qDxscAAADeAAAADwAAAGRycy9kb3ducmV2LnhtbESPS2vDMBCE74X8B7GBXkoj1yUhOJFN&#10;6QMKOeV16G1jbWQTa+Vaauz++ygQyHGYmW+YZTHYRpyp87VjBS+TBARx6XTNRsFu+/U8B+EDssbG&#10;MSn4Jw9FPnpYYqZdz2s6b4IREcI+QwVVCG0mpS8rsugnriWO3tF1FkOUnZG6wz7CbSPTJJlJizXH&#10;hQpbeq+oPG3+rAK92pe/vjcfP4edlvvQfq7NU6LU43h4W4AINIR7+Nb+1grS13Q6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moPGxwAAAN4AAAAPAAAAAAAA&#10;AAAAAAAAAKECAABkcnMvZG93bnJldi54bWxQSwUGAAAAAAQABAD5AAAAlQMAAAAA&#10;" strokeweight="1.1pt"/>
                          <v:line id="Line 14694" o:spid="_x0000_s2393" style="position:absolute;visibility:visible;mso-wrap-style:square" from="8038,6202" to="8044,6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gdsccAAADeAAAADwAAAGRycy9kb3ducmV2LnhtbESPQWvCQBSE74X+h+UJvZS6MaKUmI0U&#10;24LQk1YP3p7Z5yaYfZtmtyb+e7cg9DjMzDdMvhxsIy7U+dqxgsk4AUFcOl2zUbD7/nx5BeEDssbG&#10;MSm4kodl8fiQY6Zdzxu6bIMREcI+QwVVCG0mpS8rsujHriWO3sl1FkOUnZG6wz7CbSPTJJlLizXH&#10;hQpbWlVUnre/VoH+2pc/vjfvh+NOy31oPzbmOVHqaTS8LUAEGsJ/+N5eawXpNJ3N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SB2xxwAAAN4AAAAPAAAAAAAA&#10;AAAAAAAAAKECAABkcnMvZG93bnJldi54bWxQSwUGAAAAAAQABAD5AAAAlQMAAAAA&#10;" strokeweight="1.1pt"/>
                          <v:line id="Line 14695" o:spid="_x0000_s2394" style="position:absolute;visibility:visible;mso-wrap-style:square" from="8044,6221" to="8049,6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S4KsgAAADeAAAADwAAAGRycy9kb3ducmV2LnhtbESPT2vCQBTE74V+h+UVeim6acQ/RFcp&#10;bYWCJzUevD2zz00w+zbNbk367bsFweMwM79hFqve1uJKra8cK3gdJiCIC6crNgry/XowA+EDssba&#10;MSn4JQ+r5ePDAjPtOt7SdReMiBD2GSooQ2gyKX1RkkU/dA1x9M6utRiibI3ULXYRbmuZJslEWqw4&#10;LpTY0HtJxWX3YxXozaH49p35OJ5yLQ+h+dyal0Sp56f+bQ4iUB/u4Vv7SytIR+l4Cv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wS4KsgAAADeAAAADwAAAAAA&#10;AAAAAAAAAAChAgAAZHJzL2Rvd25yZXYueG1sUEsFBgAAAAAEAAQA+QAAAJYDAAAAAA==&#10;" strokeweight="1.1pt"/>
                          <v:line id="Line 14696" o:spid="_x0000_s2395" style="position:absolute;visibility:visible;mso-wrap-style:square" from="8049,6239" to="8056,6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ssWMQAAADeAAAADwAAAGRycy9kb3ducmV2LnhtbERPz2vCMBS+D/wfwhO8DE2tbIxqFHEb&#10;DDyp9eDt2bylZc1LbaKt/705DDx+fL8Xq97W4katrxwrmE4SEMSF0xUbBfnhe/wBwgdkjbVjUnAn&#10;D6vl4GWBmXYd7+i2D0bEEPYZKihDaDIpfVGSRT9xDXHkfl1rMUTYGqlb7GK4rWWaJO/SYsWxocSG&#10;NiUVf/urVaC3x+LiO/N5OudaHkPztTOviVKjYb+egwjUh6f43/2jFaSz9C3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myxYxAAAAN4AAAAPAAAAAAAAAAAA&#10;AAAAAKECAABkcnMvZG93bnJldi54bWxQSwUGAAAAAAQABAD5AAAAkgMAAAAA&#10;" strokeweight="1.1pt"/>
                          <v:line id="Line 14697" o:spid="_x0000_s2396" style="position:absolute;visibility:visible;mso-wrap-style:square" from="8056,6256" to="8061,6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eJw8cAAADeAAAADwAAAGRycy9kb3ducmV2LnhtbESPQWvCQBSE74X+h+UVeim6aUTR6Cql&#10;rVDwpMaDt2f2uQlm36bZrUn/fbcgeBxm5htmseptLa7U+sqxgtdhAoK4cLpioyDfrwdTED4ga6wd&#10;k4Jf8rBaPj4sMNOu4y1dd8GICGGfoYIyhCaT0hclWfRD1xBH7+xaiyHK1kjdYhfhtpZpkkykxYrj&#10;QokNvZdUXHY/VoHeHIpv35mP4ynX8hCaz615SZR6furf5iAC9eEevrW/tIJ0lI5n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14nDxwAAAN4AAAAPAAAAAAAA&#10;AAAAAAAAAKECAABkcnMvZG93bnJldi54bWxQSwUGAAAAAAQABAD5AAAAlQMAAAAA&#10;" strokeweight="1.1pt"/>
                          <v:line id="Line 14698" o:spid="_x0000_s2397" style="position:absolute;visibility:visible;mso-wrap-style:square" from="8061,6274" to="8067,6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Hq48QAAADeAAAADwAAAGRycy9kb3ducmV2LnhtbESPy4rCMBSG9wO+QziCm0HT6YBINYro&#10;CIIrbwt3x+aYFpuT2kRb336yGJjlz3/jmy06W4kXNb50rOBrlIAgzp0u2Sg4HTfDCQgfkDVWjknB&#10;mzws5r2PGWbatbyn1yEYEUfYZ6igCKHOpPR5QRb9yNXE0bu5xmKIsjFSN9jGcVvJNEnG0mLJ8aHA&#10;mlYF5ffD0yrQu3P+8K1ZX64nLc+h/tmbz0SpQb9bTkEE6sJ/+K+91QrS73QcASJORA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gerjxAAAAN4AAAAPAAAAAAAAAAAA&#10;AAAAAKECAABkcnMvZG93bnJldi54bWxQSwUGAAAAAAQABAD5AAAAkgMAAAAA&#10;" strokeweight="1.1pt"/>
                          <v:line id="Line 14699" o:spid="_x0000_s2398" style="position:absolute;visibility:visible;mso-wrap-style:square" from="8067,6291" to="8072,6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1PeMcAAADeAAAADwAAAGRycy9kb3ducmV2LnhtbESPQWvCQBSE74X+h+UVehHdGEFKzEZK&#10;baHgSasHb8/scxPMvo3ZrUn/vSsIPQ4z8w2TLwfbiCt1vnasYDpJQBCXTtdsFOx+vsZvIHxA1tg4&#10;JgV/5GFZPD/lmGnX84au22BEhLDPUEEVQptJ6cuKLPqJa4mjd3KdxRBlZ6TusI9w28g0SebSYs1x&#10;ocKWPioqz9tfq0Cv9+XF92Z1OO603If2c2NGiVKvL8P7AkSgIfyHH+1vrSCdpf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zU94xwAAAN4AAAAPAAAAAAAA&#10;AAAAAAAAAKECAABkcnMvZG93bnJldi54bWxQSwUGAAAAAAQABAD5AAAAlQMAAAAA&#10;" strokeweight="1.1pt"/>
                          <v:line id="Line 14700" o:spid="_x0000_s2399" style="position:absolute;visibility:visible;mso-wrap-style:square" from="8072,6308" to="8079,6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RD8YAAADeAAAADwAAAGRycy9kb3ducmV2LnhtbESPT4vCMBTE74LfITzBi6ypXRCpRlnW&#10;FYQ9+e/g7W3zTMs2L90ma+u3N4LgcZiZ3zCLVWcrcaXGl44VTMYJCOLc6ZKNguNh8zYD4QOyxsox&#10;KbiRh9Wy31tgpl3LO7rugxERwj5DBUUIdSalzwuy6MeuJo7exTUWQ5SNkbrBNsJtJdMkmUqLJceF&#10;Amv6LCj/3f9bBfr7lP/51qzPP0ctT6H+2plRotRw0H3MQQTqwiv8bG+1gvQ9nab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f0Q/GAAAA3gAAAA8AAAAAAAAA&#10;AAAAAAAAoQIAAGRycy9kb3ducmV2LnhtbFBLBQYAAAAABAAEAPkAAACUAwAAAAA=&#10;" strokeweight="1.1pt"/>
                          <v:line id="Line 14701" o:spid="_x0000_s2400" style="position:absolute;visibility:visible;mso-wrap-style:square" from="8079,6324" to="8084,6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N0lMcAAADeAAAADwAAAGRycy9kb3ducmV2LnhtbESPT2vCQBTE74V+h+UVvBTdNIJIzEZK&#10;/4DgSY0Hb8/scxPMvk2zWxO/fbdQ6HGYmd8w+Xq0rbhR7xvHCl5mCQjiyumGjYLy8DldgvABWWPr&#10;mBTcycO6eHzIMdNu4B3d9sGICGGfoYI6hC6T0lc1WfQz1xFH7+J6iyHK3kjd4xDhtpVpkiykxYbj&#10;Qo0dvdVUXfffVoHeHqsvP5j307nU8hi6j515TpSaPI2vKxCBxvAf/mtvtIJ0ni7m8HsnXgFZ/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U3SUxwAAAN4AAAAPAAAAAAAA&#10;AAAAAAAAAKECAABkcnMvZG93bnJldi54bWxQSwUGAAAAAAQABAD5AAAAlQMAAAAA&#10;" strokeweight="1.1pt"/>
                          <v:line id="Line 14702" o:spid="_x0000_s2401" style="position:absolute;visibility:visible;mso-wrap-style:square" from="8084,6339" to="8090,6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rs4McAAADeAAAADwAAAGRycy9kb3ducmV2LnhtbESPQWvCQBSE74X+h+UJvZS6MYqUmI0U&#10;24LQk1YP3p7Z5yaYfZtmtyb+e7cg9DjMzDdMvhxsIy7U+dqxgsk4AUFcOl2zUbD7/nx5BeEDssbG&#10;MSm4kodl8fiQY6Zdzxu6bIMREcI+QwVVCG0mpS8rsujHriWO3sl1FkOUnZG6wz7CbSPTJJlLizXH&#10;hQpbWlVUnre/VoH+2pc/vjfvh+NOy31oPzbmOVHqaTS8LUAEGsJ/+N5eawXpNJ3P4O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uuzgxwAAAN4AAAAPAAAAAAAA&#10;AAAAAAAAAKECAABkcnMvZG93bnJldi54bWxQSwUGAAAAAAQABAD5AAAAlQMAAAAA&#10;" strokeweight="1.1pt"/>
                          <v:line id="Line 14703" o:spid="_x0000_s2402" style="position:absolute;visibility:visible;mso-wrap-style:square" from="8090,6355" to="8097,6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ZJe8cAAADeAAAADwAAAGRycy9kb3ducmV2LnhtbESPQWvCQBSE74X+h+UJvZS6MaKUmI0U&#10;24LQk1YP3p7Z5yaYfZtmtyb+e7cg9DjMzDdMvhxsIy7U+dqxgsk4AUFcOl2zUbD7/nx5BeEDssbG&#10;MSm4kodl8fiQY6Zdzxu6bIMREcI+QwVVCG0mpS8rsujHriWO3sl1FkOUnZG6wz7CbSPTJJlLizXH&#10;hQpbWlVUnre/VoH+2pc/vjfvh+NOy31oPzbmOVHqaTS8LUAEGsJ/+N5eawXpNJ3P4O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9kl7xwAAAN4AAAAPAAAAAAAA&#10;AAAAAAAAAKECAABkcnMvZG93bnJldi54bWxQSwUGAAAAAAQABAD5AAAAlQMAAAAA&#10;" strokeweight="1.1pt"/>
                          <v:line id="Line 14704" o:spid="_x0000_s2403" style="position:absolute;visibility:visible;mso-wrap-style:square" from="8097,6370" to="8102,6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TXDMYAAADeAAAADwAAAGRycy9kb3ducmV2LnhtbESPT2vCQBTE7wW/w/KEXkQ3jRAkuorY&#10;Fgqe/Hfw9sw+N8Hs25jdmvTbdwtCj8PM/IZZrHpbiwe1vnKs4G2SgCAunK7YKDgePsczED4ga6wd&#10;k4If8rBaDl4WmGvX8Y4e+2BEhLDPUUEZQpNL6YuSLPqJa4ijd3WtxRBla6RusYtwW8s0STJpseK4&#10;UGJDm5KK2/7bKtDbU3H3nXk/X45ankLzsTOjRKnXYb+egwjUh//ws/2lFaTTNMvg706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4k1wzGAAAA3gAAAA8AAAAAAAAA&#10;AAAAAAAAoQIAAGRycy9kb3ducmV2LnhtbFBLBQYAAAAABAAEAPkAAACUAwAAAAA=&#10;" strokeweight="1.1pt"/>
                          <v:line id="Line 14705" o:spid="_x0000_s2404" style="position:absolute;visibility:visible;mso-wrap-style:square" from="8102,6385" to="8107,6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hyl8cAAADeAAAADwAAAGRycy9kb3ducmV2LnhtbESPS2vDMBCE74X8B7GBXkoj14UkOJFN&#10;6QMKOeV16G1jbWQTa+Vaauz++ygQyHGYmW+YZTHYRpyp87VjBS+TBARx6XTNRsFu+/U8B+EDssbG&#10;MSn4Jw9FPnpYYqZdz2s6b4IREcI+QwVVCG0mpS8rsugnriWO3tF1FkOUnZG6wz7CbSPTJJlKizXH&#10;hQpbeq+oPG3+rAK92pe/vjcfP4edlvvQfq7NU6LU43h4W4AINIR7+Nb+1grS13Q6g+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HKXxwAAAN4AAAAPAAAAAAAA&#10;AAAAAAAAAKECAABkcnMvZG93bnJldi54bWxQSwUGAAAAAAQABAD5AAAAlQMAAAAA&#10;" strokeweight="1.1pt"/>
                          <v:line id="Line 14706" o:spid="_x0000_s2405" style="position:absolute;visibility:visible;mso-wrap-style:square" from="8107,6398" to="8114,6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fm5cMAAADeAAAADwAAAGRycy9kb3ducmV2LnhtbERPy4rCMBTdD/gP4QpuBk2nAyLVKKIj&#10;CK58Ldxdm2tabG5qE239+8liYJaH854tOluJFzW+dKzga5SAIM6dLtkoOB03wwkIH5A1Vo5JwZs8&#10;LOa9jxlm2rW8p9chGBFD2GeooAihzqT0eUEW/cjVxJG7ucZiiLAxUjfYxnBbyTRJxtJiybGhwJpW&#10;BeX3w9Mq0Ltz/vCtWV+uJy3Pof7Zm89EqUG/W05BBOrCv/jPvdUK0u90HPfGO/EK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35uXDAAAA3gAAAA8AAAAAAAAAAAAA&#10;AAAAoQIAAGRycy9kb3ducmV2LnhtbFBLBQYAAAAABAAEAPkAAACRAwAAAAA=&#10;" strokeweight="1.1pt"/>
                          <v:line id="Line 14707" o:spid="_x0000_s2406" style="position:absolute;visibility:visible;mso-wrap-style:square" from="8114,6413" to="8120,6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tDfscAAADeAAAADwAAAGRycy9kb3ducmV2LnhtbESPS2vDMBCE74X8B7GBXkoj14WQOJFN&#10;6QMKOeV16G1jbWQTa+Vaauz++ygQyHGYmW+YZTHYRpyp87VjBS+TBARx6XTNRsFu+/U8A+EDssbG&#10;MSn4Jw9FPnpYYqZdz2s6b4IREcI+QwVVCG0mpS8rsugnriWO3tF1FkOUnZG6wz7CbSPTJJlKizXH&#10;hQpbeq+oPG3+rAK92pe/vjcfP4edlvvQfq7NU6LU43h4W4AINIR7+Nb+1grS13Q6h+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u0N+xwAAAN4AAAAPAAAAAAAA&#10;AAAAAAAAAKECAABkcnMvZG93bnJldi54bWxQSwUGAAAAAAQABAD5AAAAlQMAAAAA&#10;" strokeweight="1.1pt"/>
                          <v:line id="Line 14708" o:spid="_x0000_s2407" style="position:absolute;visibility:visible;mso-wrap-style:square" from="8120,6425" to="8125,6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h8PsUAAADeAAAADwAAAGRycy9kb3ducmV2LnhtbESPzWrCQBSF9wXfYbiCm6ITI7QlOorY&#10;Fgqu1Lhwd83cTkIzd2JmNPHtnUXB5eH88S1Wva3FjVpfOVYwnSQgiAunKzYK8sP3+AOED8gaa8ek&#10;4E4eVsvBywIz7Tre0W0fjIgj7DNUUIbQZFL6oiSLfuIa4uj9utZiiLI1UrfYxXFbyzRJ3qTFiuND&#10;iQ1tSir+9lerQG+PxcV35vN0zrU8huZrZ14TpUbDfj0HEagPz/B/+0crSGfpew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1h8PsUAAADeAAAADwAAAAAAAAAA&#10;AAAAAAChAgAAZHJzL2Rvd25yZXYueG1sUEsFBgAAAAAEAAQA+QAAAJMDAAAAAA==&#10;" strokeweight="1.1pt"/>
                          <v:line id="Line 14709" o:spid="_x0000_s2408" style="position:absolute;visibility:visible;mso-wrap-style:square" from="8125,6439" to="8132,6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TZpccAAADeAAAADwAAAGRycy9kb3ducmV2LnhtbESPT2vCQBTE70K/w/IKvYhuTMGW6Cql&#10;Vih48t/B2zP73ASzb2N2Nem37wqCx2FmfsNM552txI0aXzpWMBomIIhzp0s2Cnbb5eAThA/IGivH&#10;pOCPPMxnL70pZtq1vKbbJhgRIewzVFCEUGdS+rwgi37oauLonVxjMUTZGKkbbCPcVjJNkrG0WHJc&#10;KLCm74Ly8+ZqFejVPr/41iwOx52W+1D/rE0/UerttfuagAjUhWf40f7VCtL39GME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NmlxwAAAN4AAAAPAAAAAAAA&#10;AAAAAAAAAKECAABkcnMvZG93bnJldi54bWxQSwUGAAAAAAQABAD5AAAAlQMAAAAA&#10;" strokeweight="1.1pt"/>
                          <v:line id="Line 14710" o:spid="_x0000_s2409" style="position:absolute;visibility:visible;mso-wrap-style:square" from="8132,6451" to="8137,6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ZH0scAAADeAAAADwAAAGRycy9kb3ducmV2LnhtbESPQWvCQBSE70L/w/IKvUjdGKEtqZtQ&#10;tILQk1YP3p7Z101o9m3Mrib+e7dQ8DjMzDfMvBhsIy7U+dqxgukkAUFcOl2zUbD7Xj2/gfABWWPj&#10;mBRcyUORP4zmmGnX84Yu22BEhLDPUEEVQptJ6cuKLPqJa4mj9+M6iyHKzkjdYR/htpFpkrxIizXH&#10;hQpbWlRU/m7PVoH+2pcn35vl4bjTch/az40ZJ0o9PQ4f7yACDeEe/m+vtYJ0lr6m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xkfSxwAAAN4AAAAPAAAAAAAA&#10;AAAAAAAAAKECAABkcnMvZG93bnJldi54bWxQSwUGAAAAAAQABAD5AAAAlQMAAAAA&#10;" strokeweight="1.1pt"/>
                          <v:line id="Line 14711" o:spid="_x0000_s2410" style="position:absolute;visibility:visible;mso-wrap-style:square" from="8137,6463" to="8143,6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riSccAAADeAAAADwAAAGRycy9kb3ducmV2LnhtbESPT2vCQBTE7wW/w/KEXkrdNIJKdBNK&#10;/0DBk1YPvT2zz00w+zbNbk389q4g9DjMzG+YVTHYRpyp87VjBS+TBARx6XTNRsHu+/N5AcIHZI2N&#10;Y1JwIQ9FPnpYYaZdzxs6b4MREcI+QwVVCG0mpS8rsugnriWO3tF1FkOUnZG6wz7CbSPTJJlJizXH&#10;hQpbequoPG3/rAK93pe/vjfvP4edlvvQfmzMU6LU43h4XYIINIT/8L39pRWk03Q+hd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iuJJxwAAAN4AAAAPAAAAAAAA&#10;AAAAAAAAAKECAABkcnMvZG93bnJldi54bWxQSwUGAAAAAAQABAD5AAAAlQMAAAAA&#10;" strokeweight="1.1pt"/>
                          <v:line id="Line 14712" o:spid="_x0000_s2411" style="position:absolute;visibility:visible;mso-wrap-style:square" from="8143,6475" to="8149,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N6PccAAADeAAAADwAAAGRycy9kb3ducmV2LnhtbESPQWvCQBSE74X+h+UVeim6aRSV6Cql&#10;rVDwpMaDt2f2uQlm36bZrUn/fbcgeBxm5htmseptLa7U+sqxgtdhAoK4cLpioyDfrwczED4ga6wd&#10;k4Jf8rBaPj4sMNOu4y1dd8GICGGfoYIyhCaT0hclWfRD1xBH7+xaiyHK1kjdYhfhtpZpkkykxYrj&#10;QokNvZdUXHY/VoHeHIpv35mP4ynX8hCaz615SZR6furf5iAC9eEevrW/tIJ0lE7H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Y3o9xwAAAN4AAAAPAAAAAAAA&#10;AAAAAAAAAKECAABkcnMvZG93bnJldi54bWxQSwUGAAAAAAQABAD5AAAAlQMAAAAA&#10;" strokeweight="1.1pt"/>
                          <v:line id="Line 14713" o:spid="_x0000_s2412" style="position:absolute;visibility:visible;mso-wrap-style:square" from="8149,6486" to="8155,6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fpsgAAADeAAAADwAAAGRycy9kb3ducmV2LnhtbESPT2vCQBTE74V+h+UVeim6acQ/RFcp&#10;bYWCJzUevD2zz00w+zbNbk367bsFweMwM79hFqve1uJKra8cK3gdJiCIC6crNgry/XowA+EDssba&#10;MSn4JQ+r5ePDAjPtOt7SdReMiBD2GSooQ2gyKX1RkkU/dA1x9M6utRiibI3ULXYRbmuZJslEWqw4&#10;LpTY0HtJxWX3YxXozaH49p35OJ5yLQ+h+dyal0Sp56f+bQ4iUB/u4Vv7SytIR+l0DP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y/fpsgAAADeAAAADwAAAAAA&#10;AAAAAAAAAAChAgAAZHJzL2Rvd25yZXYueG1sUEsFBgAAAAAEAAQA+QAAAJYDAAAAAA==&#10;" strokeweight="1.1pt"/>
                          <v:line id="Line 14714" o:spid="_x0000_s2413" style="position:absolute;visibility:visible;mso-wrap-style:square" from="8155,6497" to="8160,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0ccAAADeAAAADwAAAGRycy9kb3ducmV2LnhtbESPS2vDMBCE74X8B7GBXkoj14UkOJFN&#10;6QMKOeV16G1jbWQTa+Vaauz++ygQyHGYmW+YZTHYRpyp87VjBS+TBARx6XTNRsFu+/U8B+EDssbG&#10;MSn4Jw9FPnpYYqZdz2s6b4IREcI+QwVVCG0mpS8rsugnriWO3tF1FkOUnZG6wz7CbSPTJJlKizXH&#10;hQpbeq+oPG3+rAK92pe/vjcfP4edlvvQfq7NU6LU43h4W4AINIR7+Nb+1grS13Q2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UHRxwAAAN4AAAAPAAAAAAAA&#10;AAAAAAAAAKECAABkcnMvZG93bnJldi54bWxQSwUGAAAAAAQABAD5AAAAlQMAAAAA&#10;" strokeweight="1.1pt"/>
                          <v:line id="Line 14715" o:spid="_x0000_s2414" style="position:absolute;visibility:visible;mso-wrap-style:square" from="8160,6508" to="8166,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HkSscAAADeAAAADwAAAGRycy9kb3ducmV2LnhtbESPQWvCQBSE74X+h+UJvZS6MYKWmI0U&#10;24LQk1YP3p7Z5yaYfZtmtyb+e7cg9DjMzDdMvhxsIy7U+dqxgsk4AUFcOl2zUbD7/nx5BeEDssbG&#10;MSm4kodl8fiQY6Zdzxu6bIMREcI+QwVVCG0mpS8rsujHriWO3sl1FkOUnZG6wz7CbSPTJJlJizXH&#10;hQpbWlVUnre/VoH+2pc/vjfvh+NOy31oPzbmOVHqaTS8LUAEGsJ/+N5eawXpNJ3P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seRKxwAAAN4AAAAPAAAAAAAA&#10;AAAAAAAAAKECAABkcnMvZG93bnJldi54bWxQSwUGAAAAAAQABAD5AAAAlQMAAAAA&#10;" strokeweight="1.1pt"/>
                          <v:line id="Line 14716" o:spid="_x0000_s2415" style="position:absolute;visibility:visible;mso-wrap-style:square" from="8166,6517" to="8172,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5wOMQAAADeAAAADwAAAGRycy9kb3ducmV2LnhtbERPz2vCMBS+D/wfwhO8DE2tsI1qFHEb&#10;DDyp9eDt2bylZc1LbaKt/705DDx+fL8Xq97W4katrxwrmE4SEMSF0xUbBfnhe/wBwgdkjbVjUnAn&#10;D6vl4GWBmXYd7+i2D0bEEPYZKihDaDIpfVGSRT9xDXHkfl1rMUTYGqlb7GK4rWWaJG/SYsWxocSG&#10;NiUVf/urVaC3x+LiO/N5OudaHkPztTOviVKjYb+egwjUh6f43/2jFaSz9D3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nA4xAAAAN4AAAAPAAAAAAAAAAAA&#10;AAAAAKECAABkcnMvZG93bnJldi54bWxQSwUGAAAAAAQABAD5AAAAkgMAAAAA&#10;" strokeweight="1.1pt"/>
                          <v:line id="Line 14717" o:spid="_x0000_s2416" style="position:absolute;visibility:visible;mso-wrap-style:square" from="8172,6527" to="8178,6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LVo8gAAADeAAAADwAAAGRycy9kb3ducmV2LnhtbESPT2vCQBTE74V+h+UVeim6aQT/RFcp&#10;bYWCJzUevD2zz00w+zbNbk367bsFweMwM79hFqve1uJKra8cK3gdJiCIC6crNgry/XowBeEDssba&#10;MSn4JQ+r5ePDAjPtOt7SdReMiBD2GSooQ2gyKX1RkkU/dA1x9M6utRiibI3ULXYRbmuZJslYWqw4&#10;LpTY0HtJxWX3YxXozaH49p35OJ5yLQ+h+dyal0Sp56f+bQ4iUB/u4Vv7SytIR+lkBv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mLVo8gAAADeAAAADwAAAAAA&#10;AAAAAAAAAAChAgAAZHJzL2Rvd25yZXYueG1sUEsFBgAAAAAEAAQA+QAAAJYDAAAAAA==&#10;" strokeweight="1.1pt"/>
                          <v:line id="Line 14718" o:spid="_x0000_s2417" style="position:absolute;visibility:visible;mso-wrap-style:square" from="8178,6536" to="8183,6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0MGcQAAADeAAAADwAAAGRycy9kb3ducmV2LnhtbESPy4rCMBSG94LvEI4wG9F0KohUo4jj&#10;wIArbwt3x+aYFpuT2kTbefvJYsDlz3/jW6w6W4kXNb50rOBznIAgzp0u2Sg4Hb9HMxA+IGusHJOC&#10;X/KwWvZ7C8y0a3lPr0MwIo6wz1BBEUKdSenzgiz6sauJo3dzjcUQZWOkbrCN47aSaZJMpcWS40OB&#10;NW0Kyu+Hp1Wgd+f84VvzdbmetDyHers3w0Spj0G3noMI1IV3+L/9oxWkk3QWASJORA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QwZxAAAAN4AAAAPAAAAAAAAAAAA&#10;AAAAAKECAABkcnMvZG93bnJldi54bWxQSwUGAAAAAAQABAD5AAAAkgMAAAAA&#10;" strokeweight="1.1pt"/>
                          <v:line id="Line 14719" o:spid="_x0000_s2418" style="position:absolute;visibility:visible;mso-wrap-style:square" from="8183,6544" to="8190,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GpgscAAADeAAAADwAAAGRycy9kb3ducmV2LnhtbESPQWvCQBSE74X+h+UVeim6MYJIzEZK&#10;baHgSasHb8/scxPMvo3ZrUn/vSsIPQ4z8w2TLwfbiCt1vnasYDJOQBCXTtdsFOx+vkZzED4ga2wc&#10;k4I/8rAsnp9yzLTreUPXbTAiQthnqKAKoc2k9GVFFv3YtcTRO7nOYoiyM1J32Ee4bWSaJDNpsea4&#10;UGFLHxWV5+2vVaDX+/Lie7M6HHda7kP7uTFviVKvL8P7AkSgIfyHH+1vrSCdpvMJ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wamCxwAAAN4AAAAPAAAAAAAA&#10;AAAAAAAAAKECAABkcnMvZG93bnJldi54bWxQSwUGAAAAAAQABAD5AAAAlQMAAAAA&#10;" strokeweight="1.1pt"/>
                          <v:line id="Line 14720" o:spid="_x0000_s2419" style="position:absolute;visibility:visible;mso-wrap-style:square" from="8190,6554" to="8195,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M39cYAAADeAAAADwAAAGRycy9kb3ducmV2LnhtbESPT4vCMBTE74LfITzBi6ypXRCpRlnW&#10;FYQ9+e/g7W3zTMs2L90ma+u3N4LgcZiZ3zCLVWcrcaXGl44VTMYJCOLc6ZKNguNh8zYD4QOyxsox&#10;KbiRh9Wy31tgpl3LO7rugxERwj5DBUUIdSalzwuy6MeuJo7exTUWQ5SNkbrBNsJtJdMkmUqLJceF&#10;Amv6LCj/3f9bBfr7lP/51qzPP0ctT6H+2plRotRw0H3MQQTqwiv8bG+1gvQ9naXwuBO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TN/XGAAAA3gAAAA8AAAAAAAAA&#10;AAAAAAAAoQIAAGRycy9kb3ducmV2LnhtbFBLBQYAAAAABAAEAPkAAACUAwAAAAA=&#10;" strokeweight="1.1pt"/>
                          <v:line id="Line 14721" o:spid="_x0000_s2420" style="position:absolute;visibility:visible;mso-wrap-style:square" from="8195,6561" to="8201,6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SbscAAADeAAAADwAAAGRycy9kb3ducmV2LnhtbESPT2vCQBTE74V+h+UVvBTdNEKRmI2U&#10;/gHBkxoP3p7Z5yaYfZtmtyZ++26h4HGYmd8w+Wq0rbhS7xvHCl5mCQjiyumGjYJy/zVdgPABWWPr&#10;mBTcyMOqeHzIMdNu4C1dd8GICGGfoYI6hC6T0lc1WfQz1xFH7+x6iyHK3kjd4xDhtpVpkrxKiw3H&#10;hRo7eq+puux+rAK9OVTffjAfx1Op5SF0n1vznCg1eRrfliACjeEe/m+vtYJ0ni7m8HcnXgFZ/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X5JuxwAAAN4AAAAPAAAAAAAA&#10;AAAAAAAAAKECAABkcnMvZG93bnJldi54bWxQSwUGAAAAAAQABAD5AAAAlQMAAAAA&#10;" strokeweight="1.1pt"/>
                          <v:line id="Line 14722" o:spid="_x0000_s2421" style="position:absolute;visibility:visible;mso-wrap-style:square" from="8201,6569" to="8208,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YKGscAAADeAAAADwAAAGRycy9kb3ducmV2LnhtbESPS2vDMBCE74X8B7GFXkoi1w0hOJZD&#10;6AMKOeV16G1rbWRTa+Vaauz8+ygQyHGYmW+YfDnYRpyo87VjBS+TBARx6XTNRsF+9zmeg/ABWWPj&#10;mBScycOyGD3kmGnX84ZO22BEhLDPUEEVQptJ6cuKLPqJa4mjd3SdxRBlZ6TusI9w28g0SWbSYs1x&#10;ocKW3ioqf7f/VoFeH8o/35v375+9lofQfmzMc6LU0+OwWoAINIR7+Nb+0grS13Q+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tgoaxwAAAN4AAAAPAAAAAAAA&#10;AAAAAAAAAKECAABkcnMvZG93bnJldi54bWxQSwUGAAAAAAQABAD5AAAAlQMAAAAA&#10;" strokeweight="1.1pt"/>
                          <v:line id="Line 14723" o:spid="_x0000_s2422" style="position:absolute;visibility:visible;mso-wrap-style:square" from="8208,6576" to="8213,6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qvgccAAADeAAAADwAAAGRycy9kb3ducmV2LnhtbESPS2vDMBCE74X8B7GFXkoi1yUhOJZD&#10;6AMKOeV16G1rbWRTa+Vaauz8+ygQyHGYmW+YfDnYRpyo87VjBS+TBARx6XTNRsF+9zmeg/ABWWPj&#10;mBScycOyGD3kmGnX84ZO22BEhLDPUEEVQptJ6cuKLPqJa4mjd3SdxRBlZ6TusI9w28g0SWbSYs1x&#10;ocKW3ioqf7f/VoFeH8o/35v375+9lofQfmzMc6LU0+OwWoAINIR7+Nb+0grS13Q+he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BxwAAAN4AAAAPAAAAAAAA&#10;AAAAAAAAAKECAABkcnMvZG93bnJldi54bWxQSwUGAAAAAAQABAD5AAAAlQMAAAAA&#10;" strokeweight="1.1pt"/>
                          <v:line id="Line 14724" o:spid="_x0000_s2423" style="position:absolute;visibility:visible;mso-wrap-style:square" from="8213,6581" to="8218,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gx9sYAAADeAAAADwAAAGRycy9kb3ducmV2LnhtbESPQWvCQBSE74X+h+UVvBTdGEEkukqp&#10;FgRPWj14e2afm2D2bcxuTfz3riD0OMzMN8xs0dlK3KjxpWMFw0ECgjh3umSjYP/705+A8AFZY+WY&#10;FNzJw2L+/jbDTLuWt3TbBSMihH2GCooQ6kxKnxdk0Q9cTRy9s2sshigbI3WDbYTbSqZJMpYWS44L&#10;Bdb0XVB+2f1ZBXpzyK++Ncvjaa/lIdSrrflMlOp9dF9TEIG68B9+tddaQTpKJ2N43olX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oMfbGAAAA3gAAAA8AAAAAAAAA&#10;AAAAAAAAoQIAAGRycy9kb3ducmV2LnhtbFBLBQYAAAAABAAEAPkAAACUAwAAAAA=&#10;" strokeweight="1.1pt"/>
                          <v:line id="Line 14725" o:spid="_x0000_s2424" style="position:absolute;visibility:visible;mso-wrap-style:square" from="8218,6588" to="8225,6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SUbccAAADeAAAADwAAAGRycy9kb3ducmV2LnhtbESPS2vDMBCE74X8B7GFXkoi14UkOJZD&#10;6AMKOeV16G1rbWRTa+Vaauz8+ygQyHGYmW+YfDnYRpyo87VjBS+TBARx6XTNRsF+9zmeg/ABWWPj&#10;mBScycOyGD3kmGnX84ZO22BEhLDPUEEVQptJ6cuKLPqJa4mjd3SdxRBlZ6TusI9w28g0SabSYs1x&#10;ocKW3ioqf7f/VoFeH8o/35v375+9lofQfmzMc6LU0+OwWoAINIR7+Nb+0grS13Q+g+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ZJRtxwAAAN4AAAAPAAAAAAAA&#10;AAAAAAAAAKECAABkcnMvZG93bnJldi54bWxQSwUGAAAAAAQABAD5AAAAlQMAAAAA&#10;" strokeweight="1.1pt"/>
                          <v:line id="Line 14726" o:spid="_x0000_s2425" style="position:absolute;visibility:visible;mso-wrap-style:square" from="8225,6593" to="8231,6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sAH8MAAADeAAAADwAAAGRycy9kb3ducmV2LnhtbERPy4rCMBTdC/5DuMJsRNOpIFKNIo4D&#10;A658Ldxdm2tabG5qE23n7yeLAZeH816sOluJFzW+dKzgc5yAIM6dLtkoOB2/RzMQPiBrrByTgl/y&#10;sFr2ewvMtGt5T69DMCKGsM9QQRFCnUnp84Is+rGriSN3c43FEGFjpG6wjeG2kmmSTKXFkmNDgTVt&#10;Csrvh6dVoHfn/OFb83W5nrQ8h3q7N8NEqY9Bt56DCNSFt/jf/aMVpJN0FvfGO/EK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7AB/DAAAA3gAAAA8AAAAAAAAAAAAA&#10;AAAAoQIAAGRycy9kb3ducmV2LnhtbFBLBQYAAAAABAAEAPkAAACRAwAAAAA=&#10;" strokeweight="1.1pt"/>
                          <v:line id="Line 14727" o:spid="_x0000_s2426" style="position:absolute;visibility:visible;mso-wrap-style:square" from="8231,6597" to="8236,6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elhMcAAADeAAAADwAAAGRycy9kb3ducmV2LnhtbESPQWvCQBSE74X+h+UJvZS6MYLYmI0U&#10;24LQk1YP3p7Z5yaYfZtmtyb+e7cg9DjMzDdMvhxsIy7U+dqxgsk4AUFcOl2zUbD7/nyZg/ABWWPj&#10;mBRcycOyeHzIMdOu5w1dtsGICGGfoYIqhDaT0pcVWfRj1xJH7+Q6iyHKzkjdYR/htpFpksykxZrj&#10;QoUtrSoqz9tfq0B/7csf35v3w3Gn5T60HxvznCj1NBreFiACDeE/fG+vtYJ0ms5f4e9OvAKy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6WExwAAAN4AAAAPAAAAAAAA&#10;AAAAAAAAAKECAABkcnMvZG93bnJldi54bWxQSwUGAAAAAAQABAD5AAAAlQMAAAAA&#10;" strokeweight="1.1pt"/>
                          <v:line id="Line 14728" o:spid="_x0000_s2427" style="position:absolute;visibility:visible;mso-wrap-style:square" from="8236,6601" to="8243,6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SaxMUAAADeAAAADwAAAGRycy9kb3ducmV2LnhtbESPzWrCQBSF9wXfYbiCm6ITI5Q2OorY&#10;Fgqu1Lhwd83cTkIzd2JmNPHtnUXB5eH88S1Wva3FjVpfOVYwnSQgiAunKzYK8sP3+B2ED8gaa8ek&#10;4E4eVsvBywIz7Tre0W0fjIgj7DNUUIbQZFL6oiSLfuIa4uj9utZiiLI1UrfYxXFbyzRJ3qTFiuND&#10;iQ1tSir+9lerQG+PxcV35vN0zrU8huZrZ14TpUbDfj0HEagPz/B/+0crSGfpRw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SaxMUAAADeAAAADwAAAAAAAAAA&#10;AAAAAAChAgAAZHJzL2Rvd25yZXYueG1sUEsFBgAAAAAEAAQA+QAAAJMDAAAAAA==&#10;" strokeweight="1.1pt"/>
                          <v:line id="Line 14729" o:spid="_x0000_s2428" style="position:absolute;visibility:visible;mso-wrap-style:square" from="8243,6605" to="8248,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g/X8cAAADeAAAADwAAAGRycy9kb3ducmV2LnhtbESPT2vCQBTE70K/w/IKvYhuTEHa6Cql&#10;Vih48t/B2zP73ASzb2N2Nem37wqCx2FmfsNM552txI0aXzpWMBomIIhzp0s2Cnbb5eADhA/IGivH&#10;pOCPPMxnL70pZtq1vKbbJhgRIewzVFCEUGdS+rwgi37oauLonVxjMUTZGKkbbCPcVjJNkrG0WHJc&#10;KLCm74Ly8+ZqFejVPr/41iwOx52W+1D/rE0/UerttfuagAjUhWf40f7VCtL39HME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GD9fxwAAAN4AAAAPAAAAAAAA&#10;AAAAAAAAAKECAABkcnMvZG93bnJldi54bWxQSwUGAAAAAAQABAD5AAAAlQMAAAAA&#10;" strokeweight="1.1pt"/>
                          <v:line id="Line 14730" o:spid="_x0000_s2429" style="position:absolute;visibility:visible;mso-wrap-style:square" from="8248,6609" to="8254,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qhKMcAAADeAAAADwAAAGRycy9kb3ducmV2LnhtbESPQWvCQBSE70L/w/IKvUjdGKG0qZtQ&#10;tILQk1YP3p7Z101o9m3Mrib+e7dQ8DjMzDfMvBhsIy7U+dqxgukkAUFcOl2zUbD7Xj2/gvABWWPj&#10;mBRcyUORP4zmmGnX84Yu22BEhLDPUEEVQptJ6cuKLPqJa4mj9+M6iyHKzkjdYR/htpFpkrxIizXH&#10;hQpbWlRU/m7PVoH+2pcn35vl4bjTch/az40ZJ0o9PQ4f7yACDeEe/m+vtYJ0lr6l8HcnXgGZ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yqEoxwAAAN4AAAAPAAAAAAAA&#10;AAAAAAAAAKECAABkcnMvZG93bnJldi54bWxQSwUGAAAAAAQABAD5AAAAlQMAAAAA&#10;" strokeweight="1.1pt"/>
                          <v:line id="Line 14731" o:spid="_x0000_s2430" style="position:absolute;visibility:visible;mso-wrap-style:square" from="8254,6612" to="8259,6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YEs8cAAADeAAAADwAAAGRycy9kb3ducmV2LnhtbESPT2vCQBTE7wW/w/KEXkrdNIJodBNK&#10;/0DBk1YPvT2zz00w+zbNbk389q4g9DjMzG+YVTHYRpyp87VjBS+TBARx6XTNRsHu+/N5DsIHZI2N&#10;Y1JwIQ9FPnpYYaZdzxs6b4MREcI+QwVVCG0mpS8rsugnriWO3tF1FkOUnZG6wz7CbSPTJJlJizXH&#10;hQpbequoPG3/rAK93pe/vjfvP4edlvvQfmzMU6LU43h4XYIINIT/8L39pRWk03Qxhdude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hgSzxwAAAN4AAAAPAAAAAAAA&#10;AAAAAAAAAKECAABkcnMvZG93bnJldi54bWxQSwUGAAAAAAQABAD5AAAAlQMAAAAA&#10;" strokeweight="1.1pt"/>
                          <v:line id="Line 14732" o:spid="_x0000_s2431" style="position:absolute;visibility:visible;mso-wrap-style:square" from="8259,6615" to="8266,6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cx8cAAADeAAAADwAAAGRycy9kb3ducmV2LnhtbESPQWvCQBSE74X+h+UVeim6aRTR6Cql&#10;rVDwpMaDt2f2uQlm36bZrUn/fbcgeBxm5htmseptLa7U+sqxgtdhAoK4cLpioyDfrwdTED4ga6wd&#10;k4Jf8rBaPj4sMNOu4y1dd8GICGGfoYIyhCaT0hclWfRD1xBH7+xaiyHK1kjdYhfhtpZpkkykxYrj&#10;QokNvZdUXHY/VoHeHIpv35mP4ynX8hCaz615SZR6furf5iAC9eEevrW/tIJ0lM7G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b5zHxwAAAN4AAAAPAAAAAAAA&#10;AAAAAAAAAKECAABkcnMvZG93bnJldi54bWxQSwUGAAAAAAQABAD5AAAAlQMAAAAA&#10;" strokeweight="1.1pt"/>
                          <v:line id="Line 14733" o:spid="_x0000_s2432" style="position:absolute;visibility:visible;mso-wrap-style:square" from="8266,6618" to="8271,6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M5XMcAAADeAAAADwAAAGRycy9kb3ducmV2LnhtbESPQWvCQBSE74X+h+UVeim6aUTR6Cql&#10;rVDwpMaDt2f2uQlm36bZrUn/fbcgeBxm5htmseptLa7U+sqxgtdhAoK4cLpioyDfrwdTED4ga6wd&#10;k4Jf8rBaPj4sMNOu4y1dd8GICGGfoYIyhCaT0hclWfRD1xBH7+xaiyHK1kjdYhfhtpZpkkykxYrj&#10;QokNvZdUXHY/VoHeHIpv35mP4ynX8hCaz615SZR6furf5iAC9eEevrW/tIJ0lM7G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IzlcxwAAAN4AAAAPAAAAAAAA&#10;AAAAAAAAAKECAABkcnMvZG93bnJldi54bWxQSwUGAAAAAAQABAD5AAAAlQMAAAAA&#10;" strokeweight="1.1pt"/>
                          <v:line id="Line 14734" o:spid="_x0000_s2433" style="position:absolute;visibility:visible;mso-wrap-style:square" from="8271,6619" to="8277,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nK8cAAADeAAAADwAAAGRycy9kb3ducmV2LnhtbESPS2vDMBCE74X8B7GBXkoj14WQOJFN&#10;6QMKOeV16G1jbWQTa+Vaauz++ygQyHGYmW+YZTHYRpyp87VjBS+TBARx6XTNRsFu+/U8A+EDssbG&#10;MSn4Jw9FPnpYYqZdz2s6b4IREcI+QwVVCG0mpS8rsugnriWO3tF1FkOUnZG6wz7CbSPTJJlKizXH&#10;hQpbeq+oPG3+rAK92pe/vjcfP4edlvvQfq7NU6LU43h4W4AINIR7+Nb+1grS13Q+heudeAVk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8acrxwAAAN4AAAAPAAAAAAAA&#10;AAAAAAAAAKECAABkcnMvZG93bnJldi54bWxQSwUGAAAAAAQABAD5AAAAlQMAAAAA&#10;" strokeweight="1.1pt"/>
                          <v:line id="Line 14735" o:spid="_x0000_s2434" style="position:absolute;visibility:visible;mso-wrap-style:square" from="8277,6620" to="8283,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0CsMgAAADeAAAADwAAAGRycy9kb3ducmV2LnhtbESPT2vCQBTE74V+h+UVeim6aQT/RFcp&#10;bYWCJzUevD2zz00w+zbNbk367bsFweMwM79hFqve1uJKra8cK3gdJiCIC6crNgry/XowBeEDssba&#10;MSn4JQ+r5ePDAjPtOt7SdReMiBD2GSooQ2gyKX1RkkU/dA1x9M6utRiibI3ULXYRbmuZJslYWqw4&#10;LpTY0HtJxWX3YxXozaH49p35OJ5yLQ+h+dyal0Sp56f+bQ4iUB/u4Vv7SytIR+lsAv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0CsMgAAADeAAAADwAAAAAA&#10;AAAAAAAAAAChAgAAZHJzL2Rvd25yZXYueG1sUEsFBgAAAAAEAAQA+QAAAJYDAAAAAA==&#10;" strokeweight="1.1pt"/>
                          <v:line id="Line 14736" o:spid="_x0000_s2435" style="position:absolute;visibility:visible;mso-wrap-style:square" from="8283,6620" to="8289,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KWwsQAAADeAAAADwAAAGRycy9kb3ducmV2LnhtbERPz2vCMBS+D/wfwhO8DE2tMLZqFHEb&#10;DDyp9eDt2bylZc1LbaKt/705DDx+fL8Xq97W4katrxwrmE4SEMSF0xUbBfnhe/wOwgdkjbVjUnAn&#10;D6vl4GWBmXYd7+i2D0bEEPYZKihDaDIpfVGSRT9xDXHkfl1rMUTYGqlb7GK4rWWaJG/SYsWxocSG&#10;NiUVf/urVaC3x+LiO/N5OudaHkPztTOviVKjYb+egwjUh6f43/2jFaSz9CPujXfi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IpbCxAAAAN4AAAAPAAAAAAAAAAAA&#10;AAAAAKECAABkcnMvZG93bnJldi54bWxQSwUGAAAAAAQABAD5AAAAkgMAAAAA&#10;" strokeweight="1.1pt"/>
                          <v:line id="Line 14737" o:spid="_x0000_s2436" style="position:absolute;visibility:visible;mso-wrap-style:square" from="8289,6620" to="8294,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4zWccAAADeAAAADwAAAGRycy9kb3ducmV2LnhtbESPS2vDMBCE74X8B7GFXkoi14WQOJZD&#10;6AMKOeV16G1rbWRTa+Vaauz8+ygQyHGYmW+YfDnYRpyo87VjBS+TBARx6XTNRsF+9zmegfABWWPj&#10;mBScycOyGD3kmGnX84ZO22BEhLDPUEEVQptJ6cuKLPqJa4mjd3SdxRBlZ6TusI9w28g0SabSYs1x&#10;ocKW3ioqf7f/VoFeH8o/35v375+9lofQfmzMc6LU0+OwWoAINIR7+Nb+0grS13Q+h+udeAVk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bjNZxwAAAN4AAAAPAAAAAAAA&#10;AAAAAAAAAKECAABkcnMvZG93bnJldi54bWxQSwUGAAAAAAQABAD5AAAAlQMAAAAA&#10;" strokeweight="1.1pt"/>
                          <v:line id="Line 14738" o:spid="_x0000_s2437" style="position:absolute;visibility:visible;mso-wrap-style:square" from="8294,6620" to="8301,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8A3sQAAADeAAAADwAAAGRycy9kb3ducmV2LnhtbESPy4rCMBSG98K8QzgDbkSTURCpRhnm&#10;AoIrbwt3x+aYFpuTTpOx9e3NQnD589/4FqvOVeJGTSg9a/gYKRDEuTclWw2H/e9wBiJEZIOVZ9Jw&#10;pwCr5VtvgZnxLW/ptotWpBEOGWooYqwzKUNekMMw8jVx8i6+cRiTbKw0DbZp3FVyrNRUOiw5PRRY&#10;01dB+XX37zSYzTH/C639Pp0PRh5j/bO1A6V1/737nIOI1MVX+NleGw3jyUQlgISTUE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vwDexAAAAN4AAAAPAAAAAAAAAAAA&#10;AAAAAKECAABkcnMvZG93bnJldi54bWxQSwUGAAAAAAQABAD5AAAAkgMAAAAA&#10;" strokeweight="1.1pt"/>
                          <v:line id="Line 14739" o:spid="_x0000_s2438" style="position:absolute;flip:y;visibility:visible;mso-wrap-style:square" from="8301,6619" to="8306,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sfS8gAAADeAAAADwAAAGRycy9kb3ducmV2LnhtbESPQWvCQBSE70L/w/IKXkQ3KhZJXaUo&#10;QqGXaKvo7ZF9TUKzb5PsGuO/d4WCx2FmvmEWq86UoqXGFZYVjEcRCOLU6oIzBT/f2+EchPPIGkvL&#10;pOBGDlbLl94CY22vvKN27zMRIOxiVJB7X8VSujQng25kK+Lg/drGoA+yyaRu8BrgppSTKHqTBgsO&#10;CzlWtM4p/dtfjAKZ1ttTq7+S82FWt8dbnew2g0Sp/mv38Q7CU+ef4f/2p1YwmU6jM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FsfS8gAAADeAAAADwAAAAAA&#10;AAAAAAAAAAChAgAAZHJzL2Rvd25yZXYueG1sUEsFBgAAAAAEAAQA+QAAAJYDAAAAAA==&#10;" strokeweight="1.1pt"/>
                          <v:line id="Line 14740" o:spid="_x0000_s2439" style="position:absolute;flip:y;visibility:visible;mso-wrap-style:square" from="8306,6616" to="8312,6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mBPMgAAADeAAAADwAAAGRycy9kb3ducmV2LnhtbESPT2vCQBTE74V+h+UVvBTdNFKR6Cql&#10;RSj0Ev+it0f2mQSzb5PsGuO37xaEHoeZ+Q0zX/amEh21rrSs4G0UgSDOrC45V7DbroZTEM4ja6ws&#10;k4I7OVgunp/mmGh74zV1G5+LAGGXoILC+zqR0mUFGXQjWxMH72xbgz7INpe6xVuAm0rGUTSRBksO&#10;CwXW9FlQdtlcjQKZNatjp3/S0/696Q73Jl1/vaZKDV76jxkIT73/Dz/a31pBPB5H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ImBPMgAAADeAAAADwAAAAAA&#10;AAAAAAAAAAChAgAAZHJzL2Rvd25yZXYueG1sUEsFBgAAAAAEAAQA+QAAAJYDAAAAAA==&#10;" strokeweight="1.1pt"/>
                          <v:line id="Line 14741" o:spid="_x0000_s2440" style="position:absolute;flip:y;visibility:visible;mso-wrap-style:square" from="8312,6615" to="8319,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Ukp8gAAADeAAAADwAAAGRycy9kb3ducmV2LnhtbESPQWvCQBSE74X+h+UVvBTdaGiR6Cql&#10;IhR6iVZFb4/sMwlm3ybZNcZ/3y0IPQ4z8w0zX/amEh21rrSsYDyKQBBnVpecK9j9rIdTEM4ja6ws&#10;k4I7OVgunp/mmGh74w11W5+LAGGXoILC+zqR0mUFGXQjWxMH72xbgz7INpe6xVuAm0pOouhdGiw5&#10;LBRY02dB2WV7NQpk1qyPnf5OT/u3pjvcm3Szek2VGrz0HzMQnnr/H360v7SCSRxH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8Ukp8gAAADeAAAADwAAAAAA&#10;AAAAAAAAAAChAgAAZHJzL2Rvd25yZXYueG1sUEsFBgAAAAAEAAQA+QAAAJYDAAAAAA==&#10;" strokeweight="1.1pt"/>
                          <v:line id="Line 14742" o:spid="_x0000_s2441" style="position:absolute;flip:y;visibility:visible;mso-wrap-style:square" from="8319,6612" to="8324,6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y808kAAADeAAAADwAAAGRycy9kb3ducmV2LnhtbESPQWvCQBSE74X+h+UVeilmU7Ui0VVK&#10;i1DoJVoVvT2yzyQ0+zbJbmP8911B8DjMzDfMfNmbSnTUutKygtcoBkGcWV1yrmD7sxpMQTiPrLGy&#10;TAou5GC5eHyYY6LtmdfUbXwuAoRdggoK7+tESpcVZNBFtiYO3sm2Bn2QbS51i+cAN5UcxvFEGiw5&#10;LBRY00dB2e/mzyiQWbM6dPo7Pe7emm5/adL150uq1PNT/z4D4an39/Ct/aUVDEejeAz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AsvNPJAAAA3gAAAA8AAAAA&#10;AAAAAAAAAAAAoQIAAGRycy9kb3ducmV2LnhtbFBLBQYAAAAABAAEAPkAAACXAwAAAAA=&#10;" strokeweight="1.1pt"/>
                          <v:line id="Line 14743" o:spid="_x0000_s2442" style="position:absolute;flip:y;visibility:visible;mso-wrap-style:square" from="8324,6608" to="8329,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AZSMgAAADeAAAADwAAAGRycy9kb3ducmV2LnhtbESPQWvCQBSE7wX/w/IEL6VuVJQS3QRR&#10;hEIv0drS3h7ZZxLMvk2y2xj/fbdQ6HGYmW+YTTqYWvTUucqygtk0AkGcW11xoeD8dnh6BuE8ssba&#10;Mim4k4M0GT1sMNb2xkfqT74QAcIuRgWl900spctLMuimtiEO3sV2Bn2QXSF1h7cAN7WcR9FKGqw4&#10;LJTY0K6k/Hr6Ngpk3h4+e/2afb0v2/7j3mbH/WOm1GQ8bNcgPA3+P/zXftEK5otFtITfO+EKyOQ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2AZSMgAAADeAAAADwAAAAAA&#10;AAAAAAAAAAChAgAAZHJzL2Rvd25yZXYueG1sUEsFBgAAAAAEAAQA+QAAAJYDAAAAAA==&#10;" strokeweight="1.1pt"/>
                          <v:line id="Line 14744" o:spid="_x0000_s2443" style="position:absolute;flip:y;visibility:visible;mso-wrap-style:square" from="8329,6605" to="8335,6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KHP8kAAADeAAAADwAAAGRycy9kb3ducmV2LnhtbESPT2vCQBTE7wW/w/IEL6VuVColugmi&#10;CIVe4p+W9vbIPpNg9m2S3cb47buFQo/DzPyGWaeDqUVPnassK5hNIxDEudUVFwrOp/3TCwjnkTXW&#10;lknBnRykyehhjbG2Nz5Qf/SFCBB2MSoovW9iKV1ekkE3tQ1x8C62M+iD7AqpO7wFuKnlPIqW0mDF&#10;YaHEhrYl5dfjt1Eg83b/2eu37Ov9ue0/7m122D1mSk3Gw2YFwtPg/8N/7VetYL5YRE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yhz/JAAAA3gAAAA8AAAAA&#10;AAAAAAAAAAAAoQIAAGRycy9kb3ducmV2LnhtbFBLBQYAAAAABAAEAPkAAACXAwAAAAA=&#10;" strokeweight="1.1pt"/>
                        </v:group>
                        <v:line id="Line 14745" o:spid="_x0000_s2444" style="position:absolute;flip:y;visibility:visible;mso-wrap-style:square" from="8335,6601" to="8342,6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4ipMkAAADeAAAADwAAAGRycy9kb3ducmV2LnhtbESPQWvCQBSE74X+h+UVeilmU8Uq0VVK&#10;i1DoJVoVvT2yzyQ0+zbJbmP8911B8DjMzDfMfNmbSnTUutKygtcoBkGcWV1yrmD7sxpMQTiPrLGy&#10;TAou5GC5eHyYY6LtmdfUbXwuAoRdggoK7+tESpcVZNBFtiYO3sm2Bn2QbS51i+cAN5UcxvGbNFhy&#10;WCiwpo+Cst/Nn1Egs2Z16PR3etyNm25/adL150uq1PNT/z4D4an39/Ct/aUVDEejeAL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D+IqTJAAAA3gAAAA8AAAAA&#10;AAAAAAAAAAAAoQIAAGRycy9kb3ducmV2LnhtbFBLBQYAAAAABAAEAPkAAACXAwAAAAA=&#10;" strokeweight="1.1pt"/>
                        <v:line id="Line 14746" o:spid="_x0000_s2445" style="position:absolute;flip:y;visibility:visible;mso-wrap-style:square" from="8342,6596" to="8347,6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G21sUAAADeAAAADwAAAGRycy9kb3ducmV2LnhtbERPTWvCQBC9F/wPyxS8FN2oWCR1FVEE&#10;wUu0VfQ2ZKdJaHY2ya4x/nv3IPT4eN/zZWdK0VLjCssKRsMIBHFqdcGZgp/v7WAGwnlkjaVlUvAg&#10;B8tF722OsbZ3PlB79JkIIexiVJB7X8VSujQng25oK+LA/drGoA+wyaRu8B7CTSnHUfQpDRYcGnKs&#10;aJ1T+ne8GQUyrbeXVu+T62lat+dHnRw2H4lS/fdu9QXCU+f/xS/3TisYTyZR2BvuhCs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G21sUAAADeAAAADwAAAAAAAAAA&#10;AAAAAAChAgAAZHJzL2Rvd25yZXYueG1sUEsFBgAAAAAEAAQA+QAAAJMDAAAAAA==&#10;" strokeweight="1.1pt"/>
                        <v:line id="Line 14747" o:spid="_x0000_s2446" style="position:absolute;flip:y;visibility:visible;mso-wrap-style:square" from="8347,6592" to="8352,6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0TTckAAADeAAAADwAAAGRycy9kb3ducmV2LnhtbESPQWvCQBSE74X+h+UVeilmU8Wi0VVK&#10;i1DoJVoVvT2yzyQ0+zbJbmP8911B8DjMzDfMfNmbSnTUutKygtcoBkGcWV1yrmD7sxpMQDiPrLGy&#10;TAou5GC5eHyYY6LtmdfUbXwuAoRdggoK7+tESpcVZNBFtiYO3sm2Bn2QbS51i+cAN5UcxvGbNFhy&#10;WCiwpo+Cst/Nn1Egs2Z16PR3etyNm25/adL150uq1PNT/z4D4an39/Ct/aUVDEejeAr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4tE03JAAAA3gAAAA8AAAAA&#10;AAAAAAAAAAAAoQIAAGRycy9kb3ducmV2LnhtbFBLBQYAAAAABAAEAPkAAACXAwAAAAA=&#10;" strokeweight="1.1pt"/>
                        <v:line id="Line 14748" o:spid="_x0000_s2447" style="position:absolute;flip:y;visibility:visible;mso-wrap-style:square" from="8352,6585" to="8359,6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4sDccAAADeAAAADwAAAGRycy9kb3ducmV2LnhtbESPy2rCQBSG94LvMByhG9GJhhaJjiIW&#10;odBNtBfq7pA5JsHMmSQzTeLbdxYFlz//jW+zG0wlOmpdaVnBYh6BIM6sLjlX8PlxnK1AOI+ssbJM&#10;Cu7kYLcdjzaYaNvzibqzz0UYYZeggsL7OpHSZQUZdHNbEwfvaluDPsg2l7rFPoybSi6j6EUaLDk8&#10;FFjToaDsdv41CmTWHH86/Z5evp6b7vvepKfXaarU02TYr0F4Gvwj/N9+0wqWcbwIAAEnoID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ziwNxwAAAN4AAAAPAAAAAAAA&#10;AAAAAAAAAKECAABkcnMvZG93bnJldi54bWxQSwUGAAAAAAQABAD5AAAAlQMAAAAA&#10;" strokeweight="1.1pt"/>
                        <v:line id="Line 14749" o:spid="_x0000_s2448" style="position:absolute;flip:y;visibility:visible;mso-wrap-style:square" from="8359,6580" to="8365,6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KJlsgAAADeAAAADwAAAGRycy9kb3ducmV2LnhtbESPQWvCQBSE74X+h+UVvBTdRKlIdJXS&#10;IgheolXR2yP7TEKzb5PsGuO/7xYKPQ4z8w2zWPWmEh21rrSsIB5FIIgzq0vOFRy+1sMZCOeRNVaW&#10;ScGDHKyWz08LTLS98466vc9FgLBLUEHhfZ1I6bKCDLqRrYmDd7WtQR9km0vd4j3ATSXHUTSVBksO&#10;CwXW9FFQ9r2/GQUya9bnTm/Ty/Gt6U6PJt19vqZKDV769zkIT73/D/+1N1rBeDKJ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YKJlsgAAADeAAAADwAAAAAA&#10;AAAAAAAAAAChAgAAZHJzL2Rvd25yZXYueG1sUEsFBgAAAAAEAAQA+QAAAJYDAAAAAA==&#10;" strokeweight="1.1pt"/>
                        <v:line id="Line 14750" o:spid="_x0000_s2449" style="position:absolute;flip:y;visibility:visible;mso-wrap-style:square" from="8365,6573" to="8370,6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AX4cgAAADeAAAADwAAAGRycy9kb3ducmV2LnhtbESPQWvCQBSE74X+h+UVvBTdGKlIdJXS&#10;IgheolXR2yP7TEKzb5PsGuO/7xYKPQ4z8w2zWPWmEh21rrSsYDyKQBBnVpecKzh8rYczEM4ja6ws&#10;k4IHOVgtn58WmGh75x11e5+LAGGXoILC+zqR0mUFGXQjWxMH72pbgz7INpe6xXuAm0rGUTSVBksO&#10;CwXW9FFQ9r2/GQUya9bnTm/Ty/Gt6U6PJt19vqZKDV769zkIT73/D/+1N1pBPJmM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VAX4cgAAADeAAAADwAAAAAA&#10;AAAAAAAAAAChAgAAZHJzL2Rvd25yZXYueG1sUEsFBgAAAAAEAAQA+QAAAJYDAAAAAA==&#10;" strokeweight="1.1pt"/>
                        <v:line id="Line 14751" o:spid="_x0000_s2450" style="position:absolute;flip:y;visibility:visible;mso-wrap-style:square" from="8370,6566" to="8377,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yyesgAAADeAAAADwAAAGRycy9kb3ducmV2LnhtbESPQWvCQBSE70L/w/IKvRTdaKhIdJXS&#10;IhR6iVZFb4/sMwnNvk2y2xj/vSsUPA4z8w2zWPWmEh21rrSsYDyKQBBnVpecK9j9rIczEM4ja6ws&#10;k4IrOVgtnwYLTLS98Ia6rc9FgLBLUEHhfZ1I6bKCDLqRrYmDd7atQR9km0vd4iXATSUnUTSVBksO&#10;CwXW9FFQ9rv9Mwpk1qyPnf5OT/u3pjtcm3Tz+Zoq9fLcv89BeOr9I/zf/tIKJnE8juF+J1wB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hyyesgAAADeAAAADwAAAAAA&#10;AAAAAAAAAAChAgAAZHJzL2Rvd25yZXYueG1sUEsFBgAAAAAEAAQA+QAAAJYDAAAAAA==&#10;" strokeweight="1.1pt"/>
                        <v:line id="Line 14752" o:spid="_x0000_s2451" style="position:absolute;flip:y;visibility:visible;mso-wrap-style:square" from="8377,6559" to="8382,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UqDsgAAADeAAAADwAAAGRycy9kb3ducmV2LnhtbESPT2vCQBTE74V+h+UJXopu1FYkdZVS&#10;EQpe4l/s7ZF9JqHZt0l2G+O3d4VCj8PM/IaZLztTipYaV1hWMBpGIIhTqwvOFBz268EMhPPIGkvL&#10;pOBGDpaL56c5xtpeeUvtzmciQNjFqCD3voqldGlOBt3QVsTBu9jGoA+yyaRu8BrgppTjKJpKgwWH&#10;hRwr+swp/dn9GgUyrdfnVm+S7+Nb3Z5udbJdvSRK9XvdxzsIT53/D/+1v7SC8WQyeoXHnXAF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fUqDsgAAADeAAAADwAAAAAA&#10;AAAAAAAAAAChAgAAZHJzL2Rvd25yZXYueG1sUEsFBgAAAAAEAAQA+QAAAJYDAAAAAA==&#10;" strokeweight="1.1pt"/>
                        <v:line id="Line 14753" o:spid="_x0000_s2452" style="position:absolute;flip:y;visibility:visible;mso-wrap-style:square" from="8382,6551" to="8388,6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mPlcgAAADeAAAADwAAAGRycy9kb3ducmV2LnhtbESPT4vCMBTE74LfITxhL6KpiotUo4iL&#10;sLCX6v5hvT2aZ1tsXtomW+u3NwuCx2FmfsOsNp0pRUuNKywrmIwjEMSp1QVnCr4+96MFCOeRNZaW&#10;ScGNHGzW/d4KY22vfKD26DMRIOxiVJB7X8VSujQng25sK+LgnW1j0AfZZFI3eA1wU8ppFL1KgwWH&#10;hRwr2uWUXo5/RoFM6/1vqz+S0/e8bn9udXJ4GyZKvQy67RKEp84/w4/2u1Ywnc0mc/i/E66AX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rmPlcgAAADeAAAADwAAAAAA&#10;AAAAAAAAAAChAgAAZHJzL2Rvd25yZXYueG1sUEsFBgAAAAAEAAQA+QAAAJYDAAAAAA==&#10;" strokeweight="1.1pt"/>
                        <v:line id="Line 14754" o:spid="_x0000_s2453" style="position:absolute;flip:y;visibility:visible;mso-wrap-style:square" from="8388,6543" to="8394,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sR4sgAAADeAAAADwAAAGRycy9kb3ducmV2LnhtbESPT4vCMBTE74LfITxhL6KpiiLVKOIi&#10;LOylun9Yb4/m2Rabl7bJ1vrtzYKwx2FmfsOst50pRUuNKywrmIwjEMSp1QVnCj4/DqMlCOeRNZaW&#10;ScGdHGw3/d4aY21vfKT25DMRIOxiVJB7X8VSujQng25sK+LgXWxj0AfZZFI3eAtwU8ppFC2kwYLD&#10;Qo4V7XNKr6dfo0Cm9eGn1e/J+Wtet9/3Ojm+DhOlXgbdbgXCU+f/w8/2m1Ywnc0mC/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msR4sgAAADeAAAADwAAAAAA&#10;AAAAAAAAAAChAgAAZHJzL2Rvd25yZXYueG1sUEsFBgAAAAAEAAQA+QAAAJYDAAAAAA==&#10;" strokeweight="1.1pt"/>
                        <v:line id="Line 14755" o:spid="_x0000_s2454" style="position:absolute;flip:y;visibility:visible;mso-wrap-style:square" from="8394,6534" to="8400,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e0ecgAAADeAAAADwAAAGRycy9kb3ducmV2LnhtbESPT2vCQBTE74V+h+UJXopuVFoldZVS&#10;EQpe4l/s7ZF9JqHZt0l2G+O3d4VCj8PM/IaZLztTipYaV1hWMBpGIIhTqwvOFBz268EMhPPIGkvL&#10;pOBGDpaL56c5xtpeeUvtzmciQNjFqCD3voqldGlOBt3QVsTBu9jGoA+yyaRu8BrgppTjKHqTBgsO&#10;CzlW9JlT+rP7NQpkWq/Prd4k38fXuj3d6mS7ekmU6ve6j3cQnjr/H/5rf2kF48lkNIXHnXAF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Se0ecgAAADeAAAADwAAAAAA&#10;AAAAAAAAAAChAgAAZHJzL2Rvd25yZXYueG1sUEsFBgAAAAAEAAQA+QAAAJYDAAAAAA==&#10;" strokeweight="1.1pt"/>
                        <v:line id="Line 14756" o:spid="_x0000_s2455" style="position:absolute;flip:y;visibility:visible;mso-wrap-style:square" from="8400,6525" to="8405,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ggC8UAAADeAAAADwAAAGRycy9kb3ducmV2LnhtbERPy2rCQBTdC/7DcIVuRCcaWiQ6iliE&#10;QjfRPqi7S+aaBDN3ksw0iX/fWRRcHs57sxtMJTpqXWlZwWIegSDOrC45V/D5cZytQDiPrLGyTAru&#10;5GC3HY82mGjb84m6s89FCGGXoILC+zqR0mUFGXRzWxMH7mpbgz7ANpe6xT6Em0ouo+hFGiw5NBRY&#10;06Gg7Hb+NQpk1hx/Ov2eXr6em+773qSn12mq1NNk2K9BeBr8Q/zvftMKlnG8CHvDnXAF5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ggC8UAAADeAAAADwAAAAAAAAAA&#10;AAAAAAChAgAAZHJzL2Rvd25yZXYueG1sUEsFBgAAAAAEAAQA+QAAAJMDAAAAAA==&#10;" strokeweight="1.1pt"/>
                        <v:line id="Line 14757" o:spid="_x0000_s2456" style="position:absolute;flip:y;visibility:visible;mso-wrap-style:square" from="8405,6516" to="8412,6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FkMgAAADeAAAADwAAAGRycy9kb3ducmV2LnhtbESPT2vCQBTE74V+h+UJXopuVFo0dZVS&#10;EQpe4l/s7ZF9JqHZt0l2G+O3d4VCj8PM/IaZLztTipYaV1hWMBpGIIhTqwvOFBz268EUhPPIGkvL&#10;pOBGDpaL56c5xtpeeUvtzmciQNjFqCD3voqldGlOBt3QVsTBu9jGoA+yyaRu8BrgppTjKHqTBgsO&#10;CzlW9JlT+rP7NQpkWq/Prd4k38fXuj3d6mS7ekmU6ve6j3cQnjr/H/5rf2kF48lkNIPHnXAF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SFkMgAAADeAAAADwAAAAAA&#10;AAAAAAAAAAChAgAAZHJzL2Rvd25yZXYueG1sUEsFBgAAAAAEAAQA+QAAAJYDAAAAAA==&#10;" strokeweight="1.1pt"/>
                        <v:line id="Line 14758" o:spid="_x0000_s2457" style="position:absolute;flip:y;visibility:visible;mso-wrap-style:square" from="8412,6505" to="8417,6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msMcAAADeAAAADwAAAGRycy9kb3ducmV2LnhtbESPzWrCQBSF9wXfYbhCN0UnRhRJHUUs&#10;QqGbaFV0d8ncJsHMnSQzjfHtOwuhy8P541uue1OJjlpXWlYwGUcgiDOrS84VHL93owUI55E1VpZJ&#10;wYMcrFeDlyUm2t55T93B5yKMsEtQQeF9nUjpsoIMurGtiYP3Y1uDPsg2l7rFexg3lYyjaC4Nlhwe&#10;CqxpW1B2O/waBTJrdpdOf6XX06zpzo8m3X+8pUq9DvvNOwhPvf8PP9ufWkE8ncYBIOAEFJ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ouawxwAAAN4AAAAPAAAAAAAA&#10;AAAAAAAAAKECAABkcnMvZG93bnJldi54bWxQSwUGAAAAAAQABAD5AAAAlQMAAAAA&#10;" strokeweight="1.1pt"/>
                        <v:line id="Line 14759" o:spid="_x0000_s2458" style="position:absolute;flip:y;visibility:visible;mso-wrap-style:square" from="8417,6494" to="8423,6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DK8gAAADeAAAADwAAAGRycy9kb3ducmV2LnhtbESPQWvCQBSE74X+h+UVvBTdGKlIdJXS&#10;IgheolXR2yP7TEKzb5PsGuO/7xYKPQ4z8w2zWPWmEh21rrSsYDyKQBBnVpecKzh8rYczEM4ja6ws&#10;k4IHOVgtn58WmGh75x11e5+LAGGXoILC+zqR0mUFGXQjWxMH72pbgz7INpe6xXuAm0rGUTSVBksO&#10;CwXW9FFQ9r2/GQUya9bnTm/Ty/Gt6U6PJt19vqZKDV769zkIT73/D/+1N1pBPJnE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5DK8gAAADeAAAADwAAAAAA&#10;AAAAAAAAAAChAgAAZHJzL2Rvd25yZXYueG1sUEsFBgAAAAAEAAQA+QAAAJYDAAAAAA==&#10;" strokeweight="1.1pt"/>
                        <v:line id="Line 14760" o:spid="_x0000_s2459" style="position:absolute;flip:y;visibility:visible;mso-wrap-style:square" from="8423,6484" to="8428,6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zdXMgAAADeAAAADwAAAGRycy9kb3ducmV2LnhtbESPT2vCQBTE74V+h+UVvBTdNFKR6Cql&#10;RSj0Ev+it0f2mQSzb5PsGuO37xaEHoeZ+Q0zX/amEh21rrSs4G0UgSDOrC45V7DbroZTEM4ja6ws&#10;k4I7OVgunp/mmGh74zV1G5+LAGGXoILC+zqR0mUFGXQjWxMH72xbgz7INpe6xVuAm0rGUTSRBksO&#10;CwXW9FlQdtlcjQKZNatjp3/S0/696Q73Jl1/vaZKDV76jxkIT73/Dz/a31pBPB7H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zzdXMgAAADeAAAADwAAAAAA&#10;AAAAAAAAAAChAgAAZHJzL2Rvd25yZXYueG1sUEsFBgAAAAAEAAQA+QAAAJYDAAAAAA==&#10;" strokeweight="1.1pt"/>
                        <v:line id="Line 14761" o:spid="_x0000_s2460" style="position:absolute;flip:y;visibility:visible;mso-wrap-style:square" from="8428,6473" to="8435,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B4x8gAAADeAAAADwAAAGRycy9kb3ducmV2LnhtbESPQWvCQBSE70L/w/IKXqRumqCU1FVK&#10;i1DoJWpb2tsj+0yC2bdJdo3x37uC4HGYmW+YxWowteipc5VlBc/TCARxbnXFhYLv3frpBYTzyBpr&#10;y6TgTA5Wy4fRAlNtT7yhfusLESDsUlRQet+kUrq8JINuahvi4O1tZ9AH2RVSd3gKcFPLOIrm0mDF&#10;YaHEht5Lyg/bo1Eg83b91+uv7P9n1va/5zbbfEwypcaPw9srCE+Dv4dv7U+tIE6SOIHrnXAF5PI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HB4x8gAAADeAAAADwAAAAAA&#10;AAAAAAAAAAChAgAAZHJzL2Rvd25yZXYueG1sUEsFBgAAAAAEAAQA+QAAAJYDAAAAAA==&#10;" strokeweight="1.1pt"/>
                        <v:line id="Line 14762" o:spid="_x0000_s2461" style="position:absolute;flip:y;visibility:visible;mso-wrap-style:square" from="8435,6461" to="8440,6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ngs8kAAADeAAAADwAAAGRycy9kb3ducmV2LnhtbESPT2vCQBTE74V+h+UVvBTdGKtI6ipF&#10;EQq9xL/o7ZF9TUKzb5PsNsZv3y0Uehxm5jfMYtWbSnTUutKygvEoAkGcWV1yruB42A7nIJxH1lhZ&#10;JgV3crBaPj4sMNH2xjvq9j4XAcIuQQWF93UipcsKMuhGtiYO3qdtDfog21zqFm8BbioZR9FMGiw5&#10;LBRY07qg7Gv/bRTIrNleOv2RXk/Tpjvfm3S3eU6VGjz1b68gPPX+P/zXftcK4skkfo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uZ4LPJAAAA3gAAAA8AAAAA&#10;AAAAAAAAAAAAoQIAAGRycy9kb3ducmV2LnhtbFBLBQYAAAAABAAEAPkAAACXAwAAAAA=&#10;" strokeweight="1.1pt"/>
                        <v:line id="Line 14763" o:spid="_x0000_s2462" style="position:absolute;flip:y;visibility:visible;mso-wrap-style:square" from="8440,6448" to="8446,6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VFKMgAAADeAAAADwAAAGRycy9kb3ducmV2LnhtbESPQWvCQBSE74X+h+UVvBTdNKJIdJVS&#10;EYReolXR2yP7TEKzb5PsGuO/7xYKPQ4z8w2zWPWmEh21rrSs4G0UgSDOrC45V3D42gxnIJxH1lhZ&#10;JgUPcrBaPj8tMNH2zjvq9j4XAcIuQQWF93UipcsKMuhGtiYO3tW2Bn2QbS51i/cAN5WMo2gqDZYc&#10;Fgqs6aOg7Ht/Mwpk1mzOnf5ML8dJ050eTbpbv6ZKDV769zkIT73/D/+1t1pBPB7H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NVFKMgAAADeAAAADwAAAAAA&#10;AAAAAAAAAAChAgAAZHJzL2Rvd25yZXYueG1sUEsFBgAAAAAEAAQA+QAAAJYDAAAAAA==&#10;" strokeweight="1.1pt"/>
                        <v:line id="Line 14764" o:spid="_x0000_s2463" style="position:absolute;flip:y;visibility:visible;mso-wrap-style:square" from="8446,6436" to="8453,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fbX8gAAADeAAAADwAAAGRycy9kb3ducmV2LnhtbESPT2vCQBTE74V+h+UVvBTdNFKR6Cql&#10;Igi9xL/o7ZF9JqHZt0l2jfHbdwuFHoeZ+Q0zX/amEh21rrSs4G0UgSDOrC45V3DYr4dTEM4ja6ws&#10;k4IHOVgunp/mmGh75y11O5+LAGGXoILC+zqR0mUFGXQjWxMH72pbgz7INpe6xXuAm0rGUTSRBksO&#10;CwXW9FlQ9r27GQUya9bnTn+ll+N7050eTbpdvaZKDV76jxkIT73/D/+1N1pBPB7HE/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AfbX8gAAADeAAAADwAAAAAA&#10;AAAAAAAAAAChAgAAZHJzL2Rvd25yZXYueG1sUEsFBgAAAAAEAAQA+QAAAJYDAAAAAA==&#10;" strokeweight="1.1pt"/>
                        <v:line id="Line 14765" o:spid="_x0000_s2464" style="position:absolute;flip:y;visibility:visible;mso-wrap-style:square" from="8453,6423" to="8458,6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xMkAAADeAAAADwAAAGRycy9kb3ducmV2LnhtbESPT2vCQBTE74V+h+UVvBTdGKlK6ipF&#10;EQq9xL/o7ZF9TUKzb5PsNsZv3y0Uehxm5jfMYtWbSnTUutKygvEoAkGcWV1yruB42A7nIJxH1lhZ&#10;JgV3crBaPj4sMNH2xjvq9j4XAcIuQQWF93UipcsKMuhGtiYO3qdtDfog21zqFm8BbioZR9FUGiw5&#10;LBRY07qg7Gv/bRTIrNleOv2RXk8vTXe+N+lu85wqNXjq315BeOr9f/iv/a4VxJNJPIP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tLfsTJAAAA3gAAAA8AAAAA&#10;AAAAAAAAAAAAoQIAAGRycy9kb3ducmV2LnhtbFBLBQYAAAAABAAEAPkAAACXAwAAAAA=&#10;" strokeweight="1.1pt"/>
                        <v:line id="Line 14766" o:spid="_x0000_s2465" style="position:absolute;flip:y;visibility:visible;mso-wrap-style:square" from="8458,6409" to="8463,6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TqtsUAAADeAAAADwAAAGRycy9kb3ducmV2LnhtbERPTWvCQBC9F/wPywi9FN0YUSR1FbEI&#10;hV6iVdHbkJ0mwexskt3G+O+7B6HHx/terntTiY5aV1pWMBlHIIgzq0vOFRy/d6MFCOeRNVaWScGD&#10;HKxXg5clJtreeU/dwecihLBLUEHhfZ1I6bKCDLqxrYkD92Nbgz7ANpe6xXsIN5WMo2guDZYcGgqs&#10;aVtQdjv8GgUya3aXTn+l19Os6c6PJt1/vKVKvQ77zTsIT73/Fz/dn1pBPJ3GYW+4E6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TqtsUAAADeAAAADwAAAAAAAAAA&#10;AAAAAAChAgAAZHJzL2Rvd25yZXYueG1sUEsFBgAAAAAEAAQA+QAAAJMDAAAAAA==&#10;" strokeweight="1.1pt"/>
                        <v:line id="Line 14767" o:spid="_x0000_s2466" style="position:absolute;flip:y;visibility:visible;mso-wrap-style:square" from="8463,6396" to="8470,6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hPLckAAADeAAAADwAAAGRycy9kb3ducmV2LnhtbESPT2vCQBTE74V+h+UVvBTdGKlo6ipF&#10;EQq9xL/o7ZF9TUKzb5PsNsZv3y0Uehxm5jfMYtWbSnTUutKygvEoAkGcWV1yruB42A5nIJxH1lhZ&#10;JgV3crBaPj4sMNH2xjvq9j4XAcIuQQWF93UipcsKMuhGtiYO3qdtDfog21zqFm8BbioZR9FUGiw5&#10;LBRY07qg7Gv/bRTIrNleOv2RXk8vTXe+N+lu85wqNXjq315BeOr9f/iv/a4VxJNJPIf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WYTy3JAAAA3gAAAA8AAAAA&#10;AAAAAAAAAAAAoQIAAGRycy9kb3ducmV2LnhtbFBLBQYAAAAABAAEAPkAAACXAwAAAAA=&#10;" strokeweight="1.1pt"/>
                        <v:line id="Line 14768" o:spid="_x0000_s2467" style="position:absolute;flip:y;visibility:visible;mso-wrap-style:square" from="8470,6381" to="8476,6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twbccAAADeAAAADwAAAGRycy9kb3ducmV2LnhtbESPzWrCQBSF90LfYbgFN1InNbSU6CSU&#10;iiC4idqWdnfJXJPQzJ0kM8b49s6i4PJw/vhW2WgaMVDvassKnucRCOLC6ppLBZ/HzdMbCOeRNTaW&#10;ScGVHGTpw2SFibYX3tNw8KUII+wSVFB53yZSuqIig25uW+LgnWxv0AfZl1L3eAnjppGLKHqVBmsO&#10;DxW29FFR8Xc4GwWy6DY/g97lv18v3fB97fL9epYrNX0c35cgPI3+Hv5vb7WCRRzHASDgBBSQ6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e3BtxwAAAN4AAAAPAAAAAAAA&#10;AAAAAAAAAKECAABkcnMvZG93bnJldi54bWxQSwUGAAAAAAQABAD5AAAAlQMAAAAA&#10;" strokeweight="1.1pt"/>
                        <v:line id="Line 14769" o:spid="_x0000_s2468" style="position:absolute;flip:y;visibility:visible;mso-wrap-style:square" from="8476,6366" to="8481,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fV9sgAAADeAAAADwAAAGRycy9kb3ducmV2LnhtbESPQWvCQBSE70L/w/IKvRTdaKhIdJXS&#10;IhR6iVZFb4/sMwnNvk2y2xj/vSsUPA4z8w2zWPWmEh21rrSsYDyKQBBnVpecK9j9rIczEM4ja6ws&#10;k4IrOVgtnwYLTLS98Ia6rc9FgLBLUEHhfZ1I6bKCDLqRrYmDd7atQR9km0vd4iXATSUnUTSVBksO&#10;CwXW9FFQ9rv9Mwpk1qyPnf5OT/u3pjtcm3Tz+Zoq9fLcv89BeOr9I/zf/tIKJnEcj+F+J1wB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jfV9sgAAADeAAAADwAAAAAA&#10;AAAAAAAAAAChAgAAZHJzL2Rvd25yZXYueG1sUEsFBgAAAAAEAAQA+QAAAJYDAAAAAA==&#10;" strokeweight="1.1pt"/>
                        <v:line id="Line 14770" o:spid="_x0000_s2469" style="position:absolute;flip:y;visibility:visible;mso-wrap-style:square" from="8481,6351" to="8488,6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VLgcgAAADeAAAADwAAAGRycy9kb3ducmV2LnhtbESPQWvCQBSE70L/w/IKXqRumqCU1FVK&#10;i1DoJWpb2tsj+0yC2bdJdo3x37uC4HGYmW+YxWowteipc5VlBc/TCARxbnXFhYLv3frpBYTzyBpr&#10;y6TgTA5Wy4fRAlNtT7yhfusLESDsUlRQet+kUrq8JINuahvi4O1tZ9AH2RVSd3gKcFPLOIrm0mDF&#10;YaHEht5Lyg/bo1Eg83b91+uv7P9n1va/5zbbfEwypcaPw9srCE+Dv4dv7U+tIE6SJIbrnXAF5PI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uVLgcgAAADeAAAADwAAAAAA&#10;AAAAAAAAAAChAgAAZHJzL2Rvd25yZXYueG1sUEsFBgAAAAAEAAQA+QAAAJYDAAAAAA==&#10;" strokeweight="1.1pt"/>
                        <v:line id="Line 14771" o:spid="_x0000_s2470" style="position:absolute;flip:y;visibility:visible;mso-wrap-style:square" from="8488,6335" to="8493,6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nuGsYAAADeAAAADwAAAGRycy9kb3ducmV2LnhtbERPTWvCQBS8C/0PyxN6Ed1oUUp0E4pF&#10;KPQSrZX29sg+k2D2bZLdxvjvu4WCcxvmi9mkg6lFT52rLCuYzyIQxLnVFRcKjh+76TMI55E11pZJ&#10;wY0cpMnDaIOxtlfeU3/whQgl7GJUUHrfxFK6vCSDbmYb4qCdbWfQB9oVUnd4DeWmlosoWkmDFYeF&#10;EhvalpRfDj9Ggczb3Vev37Pvz2Xbn25ttn+dZEo9joeXNQhPg7+b/9NvWsHiKQD+7oQrIJ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p7hrGAAAA3gAAAA8AAAAAAAAA&#10;AAAAAAAAoQIAAGRycy9kb3ducmV2LnhtbFBLBQYAAAAABAAEAPkAAACUAwAAAAA=&#10;" strokeweight="1.1pt"/>
                        <v:line id="Line 14772" o:spid="_x0000_s2471" style="position:absolute;flip:y;visibility:visible;mso-wrap-style:square" from="8493,6320" to="8499,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B2bskAAADeAAAADwAAAGRycy9kb3ducmV2LnhtbESPT2vCQBTE74V+h+UVeim6qVGR1FWk&#10;RSh4iX9pb4/saxLMvk2y2xi/vVsQehxm5jfMfNmbSnTUutKygtdhBII4s7rkXMFhvx7MQDiPrLGy&#10;TAqu5GC5eHyYY6LthbfU7XwuAoRdggoK7+tESpcVZNANbU0cvB/bGvRBtrnULV4C3FRyFEVTabDk&#10;sFBgTe8FZefdr1Egs2b91elN+n2cNN3p2qTbj5dUqeenfvUGwlPv/8P39qdWMIrjeAx/d8IVkIs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5Adm7JAAAA3gAAAA8AAAAA&#10;AAAAAAAAAAAAoQIAAGRycy9kb3ducmV2LnhtbFBLBQYAAAAABAAEAPkAAACXAwAAAAA=&#10;" strokeweight="1.1pt"/>
                        <v:line id="Line 14773" o:spid="_x0000_s2472" style="position:absolute;flip:y;visibility:visible;mso-wrap-style:square" from="8499,6303" to="8505,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zT9cgAAADeAAAADwAAAGRycy9kb3ducmV2LnhtbESPQWvCQBSE74X+h+UVeim60aBIdJVi&#10;EQpeolXR2yP7TEKzb5PsNsZ/3xUKPQ4z8w2zWPWmEh21rrSsYDSMQBBnVpecKzh8bQYzEM4ja6ws&#10;k4I7OVgtn58WmGh74x11e5+LAGGXoILC+zqR0mUFGXRDWxMH72pbgz7INpe6xVuAm0qOo2gqDZYc&#10;FgqsaV1Q9r3/MQpk1mzOnd6ml+Ok6U73Jt19vKVKvb7073MQnnr/H/5rf2oF4ziOJ/C4E6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QzT9cgAAADeAAAADwAAAAAA&#10;AAAAAAAAAAChAgAAZHJzL2Rvd25yZXYueG1sUEsFBgAAAAAEAAQA+QAAAJYDAAAAAA==&#10;" strokeweight="1.1pt"/>
                        <v:line id="Line 14774" o:spid="_x0000_s2473" style="position:absolute;flip:y;visibility:visible;mso-wrap-style:square" from="8505,6286" to="8511,6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5NgsgAAADeAAAADwAAAGRycy9kb3ducmV2LnhtbESPT2vCQBTE74V+h+UVeim60VCR6CrF&#10;IhS8xL/o7ZF9JqHZt0l2G+O37wqFHoeZ+Q0zX/amEh21rrSsYDSMQBBnVpecKzjs14MpCOeRNVaW&#10;ScGdHCwXz09zTLS98Za6nc9FgLBLUEHhfZ1I6bKCDLqhrYmDd7WtQR9km0vd4i3ATSXHUTSRBksO&#10;CwXWtCoo+979GAUya9bnTm/Sy/G96U73Jt1+vqVKvb70HzMQnnr/H/5rf2kF4ziOJ/C4E6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d5NgsgAAADeAAAADwAAAAAA&#10;AAAAAAAAAAChAgAAZHJzL2Rvd25yZXYueG1sUEsFBgAAAAAEAAQA+QAAAJYDAAAAAA==&#10;" strokeweight="1.1pt"/>
                        <v:line id="Line 14775" o:spid="_x0000_s2474" style="position:absolute;flip:y;visibility:visible;mso-wrap-style:square" from="8511,6270" to="8516,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LoGckAAADeAAAADwAAAGRycy9kb3ducmV2LnhtbESPS2vDMBCE74X+B7GFXkoiNyYP3Cgh&#10;tAQKuThP2ttibW0Ta2VbquP8+6gQ6HGYmW+Y+bI3leiodaVlBa/DCARxZnXJuYLDfj2YgXAeWWNl&#10;mRRcycFy8fgwx0TbC2+p2/lcBAi7BBUU3teJlC4ryKAb2po4eD+2NeiDbHOpW7wEuKnkKIom0mDJ&#10;YaHAmt4Lys67X6NAZs36q9Ob9Ps4brrTtUm3Hy+pUs9P/eoNhKfe/4fv7U+tYBTH8RT+7oQrIBc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6S6BnJAAAA3gAAAA8AAAAA&#10;AAAAAAAAAAAAoQIAAGRycy9kb3ducmV2LnhtbFBLBQYAAAAABAAEAPkAAACXAwAAAAA=&#10;" strokeweight="1.1pt"/>
                        <v:line id="Line 14776" o:spid="_x0000_s2475" style="position:absolute;flip:y;visibility:visible;mso-wrap-style:square" from="8516,6252" to="8522,6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18a8YAAADeAAAADwAAAGRycy9kb3ducmV2LnhtbERPTWvCQBC9C/0PyxS8SN3U0FKim1Aq&#10;guAlalva25Adk9DsbJJdY/z37qHg8fG+V9loGjFQ72rLCp7nEQjiwuqaSwWfx83TGwjnkTU2lknB&#10;lRxk6cNkhYm2F97TcPClCCHsElRQed8mUrqiIoNublviwJ1sb9AH2JdS93gJ4aaRiyh6lQZrDg0V&#10;tvRRUfF3OBsFsug2P4Pe5b9fL93wfe3y/XqWKzV9HN+XIDyN/i7+d2+1gkUcx2FvuBOugEx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NfGvGAAAA3gAAAA8AAAAAAAAA&#10;AAAAAAAAoQIAAGRycy9kb3ducmV2LnhtbFBLBQYAAAAABAAEAPkAAACUAwAAAAA=&#10;" strokeweight="1.1pt"/>
                        <v:line id="Line 14777" o:spid="_x0000_s2476" style="position:absolute;flip:y;visibility:visible;mso-wrap-style:square" from="8522,6234" to="8528,6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HZ8MkAAADeAAAADwAAAGRycy9kb3ducmV2LnhtbESPT2vCQBTE74V+h+UVeim6qUHR1FWk&#10;RSh4iX9pb4/saxLMvk2y2xi/vVsQehxm5jfMfNmbSnTUutKygtdhBII4s7rkXMFhvx5MQTiPrLGy&#10;TAqu5GC5eHyYY6LthbfU7XwuAoRdggoK7+tESpcVZNANbU0cvB/bGvRBtrnULV4C3FRyFEUTabDk&#10;sFBgTe8FZefdr1Egs2b91elN+n0cN93p2qTbj5dUqeenfvUGwlPv/8P39qdWMIrjeAZ/d8IVkIs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BB2fDJAAAA3gAAAA8AAAAA&#10;AAAAAAAAAAAAoQIAAGRycy9kb3ducmV2LnhtbFBLBQYAAAAABAAEAPkAAACXAwAAAAA=&#10;" strokeweight="1.1pt"/>
                        <v:line id="Line 14778" o:spid="_x0000_s2477" style="position:absolute;flip:y;visibility:visible;mso-wrap-style:square" from="8528,6216" to="8534,6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0DEMcAAADeAAAADwAAAGRycy9kb3ducmV2LnhtbESPy2rCQBSG90LfYTiFbkQnahVJHUUU&#10;odBNvGJ3h8xpEpo5k2SmMb59ZyG4/PlvfItVZ0rRUuMKywpGwwgEcWp1wZmC03E3mINwHlljaZkU&#10;3MnBavnSW2Cs7Y331B58JsIIuxgV5N5XsZQuzcmgG9qKOHg/tjHog2wyqRu8hXFTynEUzaTBgsND&#10;jhVtckp/D39GgUzr3bXVX8n3eVq3l3ud7Lf9RKm31279AcJT55/hR/tTKxhPJu8BIOAEFJD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fQMQxwAAAN4AAAAPAAAAAAAA&#10;AAAAAAAAAKECAABkcnMvZG93bnJldi54bWxQSwUGAAAAAAQABAD5AAAAlQMAAAAA&#10;" strokeweight="1.1pt"/>
                        <v:line id="Line 14779" o:spid="_x0000_s2478" style="position:absolute;flip:y;visibility:visible;mso-wrap-style:square" from="8534,6198" to="8539,6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Gmi8gAAADeAAAADwAAAGRycy9kb3ducmV2LnhtbESPT2vCQBTE74V+h+UJXopu1FYkdZVS&#10;EQpe4l/s7ZF9JqHZt0l2G+O3d4VCj8PM/IaZLztTipYaV1hWMBpGIIhTqwvOFBz268EMhPPIGkvL&#10;pOBGDpaL56c5xtpeeUvtzmciQNjFqCD3voqldGlOBt3QVsTBu9jGoA+yyaRu8BrgppTjKJpKgwWH&#10;hRwr+swp/dn9GgUyrdfnVm+S7+Nb3Z5udbJdvSRK9XvdxzsIT53/D/+1v7SC8WTyOoLHnXAF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jGmi8gAAADeAAAADwAAAAAA&#10;AAAAAAAAAAChAgAAZHJzL2Rvd25yZXYueG1sUEsFBgAAAAAEAAQA+QAAAJYDAAAAAA==&#10;" strokeweight="1.1pt"/>
                        <v:line id="Line 14780" o:spid="_x0000_s2479" style="position:absolute;flip:y;visibility:visible;mso-wrap-style:square" from="8539,6179" to="8546,6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M4/MkAAADeAAAADwAAAGRycy9kb3ducmV2LnhtbESPT2vCQBTE74V+h+UVvBTdGKtI6ipF&#10;EQq9xL/o7ZF9TUKzb5PsNsZv3y0Uehxm5jfMYtWbSnTUutKygvEoAkGcWV1yruB42A7nIJxH1lhZ&#10;JgV3crBaPj4sMNH2xjvq9j4XAcIuQQWF93UipcsKMuhGtiYO3qdtDfog21zqFm8BbioZR9FMGiw5&#10;LBRY07qg7Gv/bRTIrNleOv2RXk/Tpjvfm3S3eU6VGjz1b68gPPX+P/zXftcK4snkJYb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bjOPzJAAAA3gAAAA8AAAAA&#10;AAAAAAAAAAAAoQIAAGRycy9kb3ducmV2LnhtbFBLBQYAAAAABAAEAPkAAACXAwAAAAA=&#10;" strokeweight="1.1pt"/>
                        <v:line id="Line 14781" o:spid="_x0000_s2480" style="position:absolute;flip:y;visibility:visible;mso-wrap-style:square" from="8546,6159" to="8551,6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dZ8kAAADeAAAADwAAAGRycy9kb3ducmV2LnhtbESPT2vCQBTE74V+h+UVeim6qVGR1FWk&#10;RSh4iX9pb4/saxLMvk2y2xi/vVsQehxm5jfMfNmbSnTUutKygtdhBII4s7rkXMFhvx7MQDiPrLGy&#10;TAqu5GC5eHyYY6LthbfU7XwuAoRdggoK7+tESpcVZNANbU0cvB/bGvRBtrnULV4C3FRyFEVTabDk&#10;sFBgTe8FZefdr1Egs2b91elN+n2cNN3p2qTbj5dUqeenfvUGwlPv/8P39qdWMIrjcQx/d8IVkIs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mvnWfJAAAA3gAAAA8AAAAA&#10;AAAAAAAAAAAAoQIAAGRycy9kb3ducmV2LnhtbFBLBQYAAAAABAAEAPkAAACXAwAAAAA=&#10;" strokeweight="1.1pt"/>
                        <v:line id="Line 14782" o:spid="_x0000_s2481" style="position:absolute;flip:y;visibility:visible;mso-wrap-style:square" from="8551,6140" to="8557,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YFE8gAAADeAAAADwAAAGRycy9kb3ducmV2LnhtbESPT2vCQBTE74V+h+UJXopuqlYkdZWi&#10;CIVe4l/s7ZF9JqHZt0l2jfHbd4VCj8PM/IaZLztTipYaV1hW8DqMQBCnVhecKTjsN4MZCOeRNZaW&#10;ScGdHCwXz09zjLW98Zbanc9EgLCLUUHufRVL6dKcDLqhrYiDd7GNQR9kk0nd4C3ATSlHUTSVBgsO&#10;CzlWtMop/dldjQKZ1ptzq7+S7+Nb3Z7udbJdvyRK9XvdxzsIT53/D/+1P7WC0Xg8mcD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kYFE8gAAADeAAAADwAAAAAA&#10;AAAAAAAAAAChAgAAZHJzL2Rvd25yZXYueG1sUEsFBgAAAAAEAAQA+QAAAJYDAAAAAA==&#10;" strokeweight="1.1pt"/>
                        <v:line id="Line 14783" o:spid="_x0000_s2482" style="position:absolute;flip:y;visibility:visible;mso-wrap-style:square" from="8557,6119" to="8564,6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qgiMgAAADeAAAADwAAAGRycy9kb3ducmV2LnhtbESPT2vCQBTE74V+h+UJvRTdqFUkdRVR&#10;hEIv8S/29sg+k9Ds2yS7jfHbd4VCj8PM/IaZLztTipYaV1hWMBxEIIhTqwvOFBwP2/4MhPPIGkvL&#10;pOBODpaL56c5xtreeEft3mciQNjFqCD3voqldGlOBt3AVsTBu9rGoA+yyaRu8BbgppSjKJpKgwWH&#10;hRwrWueUfu9/jAKZ1ttLqz+Tr9Okbs/3OtltXhOlXnrd6h2Ep87/h//aH1rBaDx+m8D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QqgiMgAAADeAAAADwAAAAAA&#10;AAAAAAAAAAChAgAAZHJzL2Rvd25yZXYueG1sUEsFBgAAAAAEAAQA+QAAAJYDAAAAAA==&#10;" strokeweight="1.1pt"/>
                        <v:line id="Line 14784" o:spid="_x0000_s2483" style="position:absolute;flip:y;visibility:visible;mso-wrap-style:square" from="8564,6099" to="8569,6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g+/8gAAADeAAAADwAAAGRycy9kb3ducmV2LnhtbESPS2vDMBCE74X+B7GFXkoiNy+CEyWU&#10;lkChF+dJclusjW1qrWxLdZx/XwUCOQ4z8w0zX3amFC01rrCs4L0fgSBOrS44U7DbrnpTEM4jaywt&#10;k4IrOVgunp/mGGt74TW1G5+JAGEXo4Lc+yqW0qU5GXR9WxEH72wbgz7IJpO6wUuAm1IOomgiDRYc&#10;FnKs6DOn9HfzZxTItF4dW/2TnPbjuj1c62T99ZYo9frSfcxAeOr8I3xvf2sFg+FwNIHbnXAF5OI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g+/8gAAADeAAAADwAAAAAA&#10;AAAAAAAAAAChAgAAZHJzL2Rvd25yZXYueG1sUEsFBgAAAAAEAAQA+QAAAJYDAAAAAA==&#10;" strokeweight="1.1pt"/>
                        <v:line id="Line 14785" o:spid="_x0000_s2484" style="position:absolute;flip:y;visibility:visible;mso-wrap-style:square" from="8569,6079" to="8574,6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SbZMgAAADeAAAADwAAAGRycy9kb3ducmV2LnhtbESPS2vDMBCE74X+B7GBXkoiN8/iRgml&#10;JVDIxXnS3hZrY5taK9tSHeffR4VAjsPMfMPMl50pRUuNKywreBlEIIhTqwvOFOx3q/4rCOeRNZaW&#10;ScGFHCwXjw9zjLU984barc9EgLCLUUHufRVL6dKcDLqBrYiDd7KNQR9kk0nd4DnATSmHUTSVBgsO&#10;CzlW9JFT+rv9MwpkWq++W71Ofg6Tuj1e6mTz+Zwo9dTr3t9AeOr8PXxrf2kFw9FoPIP/O+EKyM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pSbZMgAAADeAAAADwAAAAAA&#10;AAAAAAAAAAChAgAAZHJzL2Rvd25yZXYueG1sUEsFBgAAAAAEAAQA+QAAAJYDAAAAAA==&#10;" strokeweight="1.1pt"/>
                        <v:line id="Line 14786" o:spid="_x0000_s2485" style="position:absolute;flip:y;visibility:visible;mso-wrap-style:square" from="8574,6059" to="8581,6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sPFsUAAADeAAAADwAAAGRycy9kb3ducmV2LnhtbERPy2rCQBTdC/2H4Ra6EZ2oVSR1FFGE&#10;Qjfxid1dMrdJaOZOkpnG+PedheDycN6LVWdK0VLjCssKRsMIBHFqdcGZgtNxN5iDcB5ZY2mZFNzJ&#10;wWr50ltgrO2N99QefCZCCLsYFeTeV7GULs3JoBvaijhwP7Yx6ANsMqkbvIVwU8pxFM2kwYJDQ44V&#10;bXJKfw9/RoFM69211V/J93lat5d7ney3/USpt9du/QHCU+ef4of7UysYTybvYW+4E66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sPFsUAAADeAAAADwAAAAAAAAAA&#10;AAAAAAChAgAAZHJzL2Rvd25yZXYueG1sUEsFBgAAAAAEAAQA+QAAAJMDAAAAAA==&#10;" strokeweight="1.1pt"/>
                        <v:line id="Line 14787" o:spid="_x0000_s2486" style="position:absolute;flip:y;visibility:visible;mso-wrap-style:square" from="8581,6037" to="8587,6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eqjckAAADeAAAADwAAAGRycy9kb3ducmV2LnhtbESPS2vDMBCE74X+B7GBXkoiNy9SN0oo&#10;LYFCLs6T9rZYG9vUWtmW6jj/PioEchxm5htmvuxMKVpqXGFZwcsgAkGcWl1wpmC/W/VnIJxH1lha&#10;JgUXcrBcPD7MMdb2zBtqtz4TAcIuRgW591UspUtzMugGtiIO3sk2Bn2QTSZ1g+cAN6UcRtFUGiw4&#10;LORY0UdO6e/2zyiQab36bvU6+TlM6vZ4qZPN53Oi1FOve38D4anz9/Ct/aUVDEej8Sv83wlXQC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hHqo3JAAAA3gAAAA8AAAAA&#10;AAAAAAAAAAAAoQIAAGRycy9kb3ducmV2LnhtbFBLBQYAAAAABAAEAPkAAACXAwAAAAA=&#10;" strokeweight="1.1pt"/>
                        <v:line id="Line 14788" o:spid="_x0000_s2487" style="position:absolute;flip:y;visibility:visible;mso-wrap-style:square" from="8587,6015" to="8592,6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VzcYAAADeAAAADwAAAGRycy9kb3ducmV2LnhtbESPy2rCQBSG94LvMByhG6mTKkpJHUUs&#10;QqGbeMXuDpljEsycSTLTGN/eWQguf/4b33zZmVK01LjCsoKPUQSCOLW64EzBYb95/wThPLLG0jIp&#10;uJOD5aLfm2Os7Y231O58JsIIuxgV5N5XsZQuzcmgG9mKOHgX2xj0QTaZ1A3ewrgp5TiKZtJgweEh&#10;x4rWOaXX3b9RINN6c271b/J3nNbt6V4n2+9hotTboFt9gfDU+Vf42f7RCsaTyTQABJyAAn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klc3GAAAA3gAAAA8AAAAAAAAA&#10;AAAAAAAAoQIAAGRycy9kb3ducmV2LnhtbFBLBQYAAAAABAAEAPkAAACUAwAAAAA=&#10;" strokeweight="1.1pt"/>
                        <v:line id="Line 14789" o:spid="_x0000_s2488" style="position:absolute;flip:y;visibility:visible;mso-wrap-style:square" from="8592,5994" to="8597,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wVsgAAADeAAAADwAAAGRycy9kb3ducmV2LnhtbESPT4vCMBTE74LfITxhL6KpiotUo4iL&#10;sLCX6v5hvT2aZ1tsXtomW+u3NwuCx2FmfsOsNp0pRUuNKywrmIwjEMSp1QVnCr4+96MFCOeRNZaW&#10;ScGNHGzW/d4KY22vfKD26DMRIOxiVJB7X8VSujQng25sK+LgnW1j0AfZZFI3eA1wU8ppFL1KgwWH&#10;hRwr2uWUXo5/RoFM6/1vqz+S0/e8bn9udXJ4GyZKvQy67RKEp84/w4/2u1Ywnc3mE/i/E66AX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gwVsgAAADeAAAADwAAAAAA&#10;AAAAAAAAAAChAgAAZHJzL2Rvd25yZXYueG1sUEsFBgAAAAAEAAQA+QAAAJYDAAAAAA==&#10;" strokeweight="1.1pt"/>
                        <v:line id="Line 14790" o:spid="_x0000_s2489" style="position:absolute;flip:y;visibility:visible;mso-wrap-style:square" from="8597,5972" to="8604,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quIcgAAADeAAAADwAAAGRycy9kb3ducmV2LnhtbESPQWvCQBSE74X+h+UVvBTdNKJIdJVS&#10;EYReolXR2yP7TEKzb5PsGuO/7xYKPQ4z8w2zWPWmEh21rrSs4G0UgSDOrC45V3D42gxnIJxH1lhZ&#10;JgUPcrBaPj8tMNH2zjvq9j4XAcIuQQWF93UipcsKMuhGtiYO3tW2Bn2QbS51i/cAN5WMo2gqDZYc&#10;Fgqs6aOg7Ht/Mwpk1mzOnf5ML8dJ050eTbpbv6ZKDV769zkIT73/D/+1t1pBPB5P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quIcgAAADeAAAADwAAAAAA&#10;AAAAAAAAAAChAgAAZHJzL2Rvd25yZXYueG1sUEsFBgAAAAAEAAQA+QAAAJYDAAAAAA==&#10;" strokeweight="1.1pt"/>
                        <v:line id="Line 14791" o:spid="_x0000_s2490" style="position:absolute;flip:y;visibility:visible;mso-wrap-style:square" from="8604,5950" to="8610,5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YLusgAAADeAAAADwAAAGRycy9kb3ducmV2LnhtbESPQWvCQBSE74X+h+UVeim60aBIdJVi&#10;EQpeolXR2yP7TEKzb5PsNsZ/3xUKPQ4z8w2zWPWmEh21rrSsYDSMQBBnVpecKzh8bQYzEM4ja6ws&#10;k4I7OVgtn58WmGh74x11e5+LAGGXoILC+zqR0mUFGXRDWxMH72pbgz7INpe6xVuAm0qOo2gqDZYc&#10;FgqsaV1Q9r3/MQpk1mzOnd6ml+Ok6U73Jt19vKVKvb7073MQnnr/H/5rf2oF4ziexPC4E6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HYLusgAAADeAAAADwAAAAAA&#10;AAAAAAAAAAChAgAAZHJzL2Rvd25yZXYueG1sUEsFBgAAAAAEAAQA+QAAAJYDAAAAAA==&#10;" strokeweight="1.1pt"/>
                        <v:line id="Line 14792" o:spid="_x0000_s2491" style="position:absolute;flip:y;visibility:visible;mso-wrap-style:square" from="8610,5927" to="8615,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TzsgAAADeAAAADwAAAGRycy9kb3ducmV2LnhtbESPT2vCQBTE74V+h+UJvRTdqFUkdRVR&#10;hEIv8S/29sg+k9Ds2yS7jfHbd4VCj8PM/IaZLztTipYaV1hWMBxEIIhTqwvOFBwP2/4MhPPIGkvL&#10;pOBODpaL56c5xtreeEft3mciQNjFqCD3voqldGlOBt3AVsTBu9rGoA+yyaRu8BbgppSjKJpKgwWH&#10;hRwrWueUfu9/jAKZ1ttLqz+Tr9Okbs/3OtltXhOlXnrd6h2Ep87/h//aH1rBaDyevMH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5+TzsgAAADeAAAADwAAAAAA&#10;AAAAAAAAAAChAgAAZHJzL2Rvd25yZXYueG1sUEsFBgAAAAAEAAQA+QAAAJYDAAAAAA==&#10;" strokeweight="1.1pt"/>
                        <v:line id="Line 14793" o:spid="_x0000_s2492" style="position:absolute;flip:y;visibility:visible;mso-wrap-style:square" from="8615,5904" to="8622,5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M2VcgAAADeAAAADwAAAGRycy9kb3ducmV2LnhtbESPQWvCQBSE74X+h+UVvBTdVIlIdJVS&#10;EYReolXR2yP7TEKzb5PsGuO/7xYKPQ4z8w2zWPWmEh21rrSs4G0UgSDOrC45V3D42gxnIJxH1lhZ&#10;JgUPcrBaPj8tMNH2zjvq9j4XAcIuQQWF93UipcsKMuhGtiYO3tW2Bn2QbS51i/cAN5UcR9FUGiw5&#10;LBRY00dB2ff+ZhTIrNmcO/2ZXo5x050eTbpbv6ZKDV769zkIT73/D/+1t1rBeDKJ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NM2VcgAAADeAAAADwAAAAAA&#10;AAAAAAAAAAChAgAAZHJzL2Rvd25yZXYueG1sUEsFBgAAAAAEAAQA+QAAAJYDAAAAAA==&#10;" strokeweight="1.1pt"/>
                        <v:line id="Line 14794" o:spid="_x0000_s2493" style="position:absolute;flip:y;visibility:visible;mso-wrap-style:square" from="8622,5881" to="8627,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GoIsgAAADeAAAADwAAAGRycy9kb3ducmV2LnhtbESPT4vCMBTE7wt+h/AEL4umKop0jbKs&#10;CIKX6v5h9/Zonm2xeWmbWOu3N4Kwx2FmfsMs150pRUuNKywrGI8iEMSp1QVnCr4+t8MFCOeRNZaW&#10;ScGNHKxXvZclxtpe+UDt0WciQNjFqCD3voqldGlOBt3IVsTBO9nGoA+yyaRu8BrgppSTKJpLgwWH&#10;hRwr+sgpPR8vRoFM6+1vq/fJ3/esbn9udXLYvCZKDfrd+xsIT53/Dz/bO61gMp3O5vC4E66AXN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AGoIsgAAADeAAAADwAAAAAA&#10;AAAAAAAAAAChAgAAZHJzL2Rvd25yZXYueG1sUEsFBgAAAAAEAAQA+QAAAJYDAAAAAA==&#10;" strokeweight="1.1pt"/>
                        <v:line id="Line 14795" o:spid="_x0000_s2494" style="position:absolute;flip:y;visibility:visible;mso-wrap-style:square" from="8627,5858" to="8633,5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0NucgAAADeAAAADwAAAGRycy9kb3ducmV2LnhtbESPT2vCQBTE74V+h+UJXopuqlgldZWi&#10;CIVe4l/s7ZF9JqHZt0l2jfHbd4VCj8PM/IaZLztTipYaV1hW8DqMQBCnVhecKTjsN4MZCOeRNZaW&#10;ScGdHCwXz09zjLW98Zbanc9EgLCLUUHufRVL6dKcDLqhrYiDd7GNQR9kk0nd4C3ATSlHUfQmDRYc&#10;FnKsaJVT+rO7GgUyrTfnVn8l38dJ3Z7udbJdvyRK9XvdxzsIT53/D/+1P7WC0Xg8mc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00NucgAAADeAAAADwAAAAAA&#10;AAAAAAAAAAChAgAAZHJzL2Rvd25yZXYueG1sUEsFBgAAAAAEAAQA+QAAAJYDAAAAAA==&#10;" strokeweight="1.1pt"/>
                        <v:line id="Line 14796" o:spid="_x0000_s2495" style="position:absolute;flip:y;visibility:visible;mso-wrap-style:square" from="8633,5834" to="8639,5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KZy8UAAADeAAAADwAAAGRycy9kb3ducmV2LnhtbERPy2rCQBTdC/7DcIVupE6qKCV1FLEI&#10;hW7iE7u7ZK5JMHMnyUxj/HtnIbg8nPd82ZlStNS4wrKCj1EEgji1uuBMwWG/ef8E4TyyxtIyKbiT&#10;g+Wi35tjrO2Nt9TufCZCCLsYFeTeV7GULs3JoBvZijhwF9sY9AE2mdQN3kK4KeU4imbSYMGhIceK&#10;1jml192/USDTenNu9W/yd5zW7eleJ9vvYaLU26BbfYHw1PmX+On+0QrGk8k07A13whW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KZy8UAAADeAAAADwAAAAAAAAAA&#10;AAAAAAChAgAAZHJzL2Rvd25yZXYueG1sUEsFBgAAAAAEAAQA+QAAAJMDAAAAAA==&#10;" strokeweight="1.1pt"/>
                        <v:line id="Line 14797" o:spid="_x0000_s2496" style="position:absolute;flip:y;visibility:visible;mso-wrap-style:square" from="8639,5811" to="8645,5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48UMgAAADeAAAADwAAAGRycy9kb3ducmV2LnhtbESPT2vCQBTE74V+h+UJXopuqlg0dZWi&#10;CIVe4l/s7ZF9JqHZt0l2jfHbd4VCj8PM/IaZLztTipYaV1hW8DqMQBCnVhecKTjsN4MpCOeRNZaW&#10;ScGdHCwXz09zjLW98Zbanc9EgLCLUUHufRVL6dKcDLqhrYiDd7GNQR9kk0nd4C3ATSlHUfQmDRYc&#10;FnKsaJVT+rO7GgUyrTfnVn8l38dJ3Z7udbJdvyRK9XvdxzsIT53/D/+1P7WC0Xg8mcH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Z48UMgAAADeAAAADwAAAAAA&#10;AAAAAAAAAAChAgAAZHJzL2Rvd25yZXYueG1sUEsFBgAAAAAEAAQA+QAAAJYDAAAAAA==&#10;" strokeweight="1.1pt"/>
                        <v:line id="Line 14798" o:spid="_x0000_s2497" style="position:absolute;flip:y;visibility:visible;mso-wrap-style:square" from="8645,5786" to="8650,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hfcMgAAADeAAAADwAAAGRycy9kb3ducmV2LnhtbESPzWrCQBSF94W+w3AL3RSdqBgkdRKK&#10;RSi4ibZKu7tkbpPQzJ0kM43x7Z2F4PJw/vjW2WgaMVDvassKZtMIBHFhdc2lgq/P7WQFwnlkjY1l&#10;UnAhB1n6+LDGRNsz72k4+FKEEXYJKqi8bxMpXVGRQTe1LXHwfm1v0AfZl1L3eA7jppHzKIqlwZrD&#10;Q4UtbSoq/g7/RoEsuu33oHf5z3HZDadLl+/fX3Klnp/Gt1cQnkZ/D9/aH1rBfLGIA0DACSgg0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shfcMgAAADeAAAADwAAAAAA&#10;AAAAAAAAAAChAgAAZHJzL2Rvd25yZXYueG1sUEsFBgAAAAAEAAQA+QAAAJYDAAAAAA==&#10;" strokeweight="1.1pt"/>
                        <v:line id="Line 14799" o:spid="_x0000_s2498" style="position:absolute;flip:y;visibility:visible;mso-wrap-style:square" from="8650,5762" to="8657,5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T668gAAADeAAAADwAAAGRycy9kb3ducmV2LnhtbESPT4vCMBTE74LfITxhL6KpiiLVKOIi&#10;LOylun9Yb4/m2Rabl7bJ1vrtzYKwx2FmfsOst50pRUuNKywrmIwjEMSp1QVnCj4/DqMlCOeRNZaW&#10;ScGdHGw3/d4aY21vfKT25DMRIOxiVJB7X8VSujQng25sK+LgXWxj0AfZZFI3eAtwU8ppFC2kwYLD&#10;Qo4V7XNKr6dfo0Cm9eGn1e/J+Wtet9/3Ojm+DhOlXgbdbgXCU+f/w8/2m1Ywnc0WE/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YT668gAAADeAAAADwAAAAAA&#10;AAAAAAAAAAChAgAAZHJzL2Rvd25yZXYueG1sUEsFBgAAAAAEAAQA+QAAAJYDAAAAAA==&#10;" strokeweight="1.1pt"/>
                        <v:line id="Line 14800" o:spid="_x0000_s2499" style="position:absolute;flip:y;visibility:visible;mso-wrap-style:square" from="8657,5738" to="8662,5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ZknMgAAADeAAAADwAAAGRycy9kb3ducmV2LnhtbESPT2vCQBTE74V+h+UVvBTdNFKR6Cql&#10;Igi9xL/o7ZF9JqHZt0l2jfHbdwuFHoeZ+Q0zX/amEh21rrSs4G0UgSDOrC45V3DYr4dTEM4ja6ws&#10;k4IHOVgunp/mmGh75y11O5+LAGGXoILC+zqR0mUFGXQjWxMH72pbgz7INpe6xXuAm0rGUTSRBksO&#10;CwXW9FlQ9r27GQUya9bnTn+ll+N7050eTbpdvaZKDV76jxkIT73/D/+1N1pBPB5PYv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ZknMgAAADeAAAADwAAAAAA&#10;AAAAAAAAAAChAgAAZHJzL2Rvd25yZXYueG1sUEsFBgAAAAAEAAQA+QAAAJYDAAAAAA==&#10;" strokeweight="1.1pt"/>
                        <v:line id="Line 14801" o:spid="_x0000_s2500" style="position:absolute;flip:y;visibility:visible;mso-wrap-style:square" from="8662,5713" to="8668,5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rBB8gAAADeAAAADwAAAGRycy9kb3ducmV2LnhtbESPT2vCQBTE74V+h+UVeim60VCR6CrF&#10;IhS8xL/o7ZF9JqHZt0l2G+O37wqFHoeZ+Q0zX/amEh21rrSsYDSMQBBnVpecKzjs14MpCOeRNVaW&#10;ScGdHCwXz09zTLS98Za6nc9FgLBLUEHhfZ1I6bKCDLqhrYmDd7WtQR9km0vd4i3ATSXHUTSRBksO&#10;CwXWtCoo+979GAUya9bnTm/Sy/G96U73Jt1+vqVKvb70HzMQnnr/H/5rf2kF4ziexPC4E6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hrBB8gAAADeAAAADwAAAAAA&#10;AAAAAAAAAAChAgAAZHJzL2Rvd25yZXYueG1sUEsFBgAAAAAEAAQA+QAAAJYDAAAAAA==&#10;" strokeweight="1.1pt"/>
                        <v:line id="Line 14802" o:spid="_x0000_s2501" style="position:absolute;flip:y;visibility:visible;mso-wrap-style:square" from="8668,5688" to="8675,5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NZc8gAAADeAAAADwAAAGRycy9kb3ducmV2LnhtbESPS2vDMBCE74X+B7GFXkoiNy+CEyWU&#10;lkChF+dJclusjW1qrWxLdZx/XwUCOQ4z8w0zX3amFC01rrCs4L0fgSBOrS44U7DbrnpTEM4jaywt&#10;k4IrOVgunp/mGGt74TW1G5+JAGEXo4Lc+yqW0qU5GXR9WxEH72wbgz7IJpO6wUuAm1IOomgiDRYc&#10;FnKs6DOn9HfzZxTItF4dW/2TnPbjuj1c62T99ZYo9frSfcxAeOr8I3xvf2sFg+FwMoLbnXAF5OI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fNZc8gAAADeAAAADwAAAAAA&#10;AAAAAAAAAAChAgAAZHJzL2Rvd25yZXYueG1sUEsFBgAAAAAEAAQA+QAAAJYDAAAAAA==&#10;" strokeweight="1.1pt"/>
                        <v:line id="Line 14803" o:spid="_x0000_s2502" style="position:absolute;flip:y;visibility:visible;mso-wrap-style:square" from="8675,5663" to="8680,5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86MgAAADeAAAADwAAAGRycy9kb3ducmV2LnhtbESPT4vCMBTE7wt+h/AEL4umKop0jbKs&#10;CIKX6v5h9/Zonm2xeWmbWOu3N4Kwx2FmfsMs150pRUuNKywrGI8iEMSp1QVnCr4+t8MFCOeRNZaW&#10;ScGNHKxXvZclxtpe+UDt0WciQNjFqCD3voqldGlOBt3IVsTBO9nGoA+yyaRu8BrgppSTKJpLgwWH&#10;hRwr+sgpPR8vRoFM6+1vq/fJ3/esbn9udXLYvCZKDfrd+xsIT53/Dz/bO61gMp3OZ/C4E66AXN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r/86MgAAADeAAAADwAAAAAA&#10;AAAAAAAAAAChAgAAZHJzL2Rvd25yZXYueG1sUEsFBgAAAAAEAAQA+QAAAJYDAAAAAA==&#10;" strokeweight="1.1pt"/>
                        <v:line id="Line 14804" o:spid="_x0000_s2503" style="position:absolute;flip:y;visibility:visible;mso-wrap-style:square" from="8680,5638" to="8685,5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1in8gAAADeAAAADwAAAGRycy9kb3ducmV2LnhtbESPT2vCQBTE74V+h+UVvBTdVGmQ6Cql&#10;Igi9xL/o7ZF9JqHZt0l2jfHbdwuFHoeZ+Q0zX/amEh21rrSs4G0UgSDOrC45V3DYr4dTEM4ja6ws&#10;k4IHOVgunp/mmGh75y11O5+LAGGXoILC+zqR0mUFGXQjWxMH72pbgz7INpe6xXuAm0qOoyiWBksO&#10;CwXW9FlQ9r27GQUya9bnTn+ll+N7050eTbpdvaZKDV76jxkIT73/D/+1N1rBeDKJ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m1in8gAAADeAAAADwAAAAAA&#10;AAAAAAAAAAChAgAAZHJzL2Rvd25yZXYueG1sUEsFBgAAAAAEAAQA+QAAAJYDAAAAAA==&#10;" strokeweight="1.1pt"/>
                        <v:line id="Line 14805" o:spid="_x0000_s2504" style="position:absolute;flip:y;visibility:visible;mso-wrap-style:square" from="8685,5612" to="8691,5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HHBMgAAADeAAAADwAAAGRycy9kb3ducmV2LnhtbESPT2vCQBTE74V+h+UJvRTdqFQldRVR&#10;hEIv8S/29sg+k9Ds2yS7jfHbd4VCj8PM/IaZLztTipYaV1hWMBxEIIhTqwvOFBwP2/4MhPPIGkvL&#10;pOBODpaL56c5xtreeEft3mciQNjFqCD3voqldGlOBt3AVsTBu9rGoA+yyaRu8BbgppSjKJpIgwWH&#10;hRwrWueUfu9/jAKZ1ttLqz+Tr9Nb3Z7vdbLbvCZKvfS61TsIT53/D/+1P7SC0Xg8mc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SHHBMgAAADeAAAADwAAAAAA&#10;AAAAAAAAAAChAgAAZHJzL2Rvd25yZXYueG1sUEsFBgAAAAAEAAQA+QAAAJYDAAAAAA==&#10;" strokeweight="1.1pt"/>
                        <v:line id="Line 14806" o:spid="_x0000_s2505" style="position:absolute;flip:y;visibility:visible;mso-wrap-style:square" from="8691,5586" to="8698,5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5TdsYAAADeAAAADwAAAGRycy9kb3ducmV2LnhtbERPTWvCQBC9F/oflin0UnSjYpDUTSgW&#10;oeAl2irtbchOk9DsbJLdxvjv3YPg8fG+19loGjFQ72rLCmbTCARxYXXNpYKvz+1kBcJ5ZI2NZVJw&#10;IQdZ+viwxkTbM+9pOPhShBB2CSqovG8TKV1RkUE3tS1x4H5tb9AH2JdS93gO4aaR8yiKpcGaQ0OF&#10;LW0qKv4O/0aBLLrt96B3+c9x2Q2nS5fv319ypZ6fxrdXEJ5Gfxff3B9awXyxiMPecCdcAZl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U3bGAAAA3gAAAA8AAAAAAAAA&#10;AAAAAAAAoQIAAGRycy9kb3ducmV2LnhtbFBLBQYAAAAABAAEAPkAAACUAwAAAAA=&#10;" strokeweight="1.1pt"/>
                        <v:line id="Line 14807" o:spid="_x0000_s2506" style="position:absolute;flip:y;visibility:visible;mso-wrap-style:square" from="8698,5560" to="8703,5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27cgAAADeAAAADwAAAGRycy9kb3ducmV2LnhtbESPT2vCQBTE74V+h+UJvRTdqFQ0dRVR&#10;hEIv8S/29sg+k9Ds2yS7jfHbd4VCj8PM/IaZLztTipYaV1hWMBxEIIhTqwvOFBwP2/4UhPPIGkvL&#10;pOBODpaL56c5xtreeEft3mciQNjFqCD3voqldGlOBt3AVsTBu9rGoA+yyaRu8BbgppSjKJpIgwWH&#10;hRwrWueUfu9/jAKZ1ttLqz+Tr9Nb3Z7vdbLbvCZKvfS61TsIT53/D/+1P7SC0Xg8mcH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L27cgAAADeAAAADwAAAAAA&#10;AAAAAAAAAAChAgAAZHJzL2Rvd25yZXYueG1sUEsFBgAAAAAEAAQA+QAAAJYDAAAAAA==&#10;" strokeweight="1.1pt"/>
                        <v:line id="Line 14808" o:spid="_x0000_s2507" style="position:absolute;flip:y;visibility:visible;mso-wrap-style:square" from="8703,5535" to="8708,5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HJrccAAADeAAAADwAAAGRycy9kb3ducmV2LnhtbESPy2rCQBSG90LfYTiFbkQnKlVJHUUU&#10;odBNvGJ3h8xpEpo5k2SmMb59ZyG4/PlvfItVZ0rRUuMKywpGwwgEcWp1wZmC03E3mINwHlljaZkU&#10;3MnBavnSW2Cs7Y331B58JsIIuxgV5N5XsZQuzcmgG9qKOHg/tjHog2wyqRu8hXFTynEUTaXBgsND&#10;jhVtckp/D39GgUzr3bXVX8n3+b1uL/c62W/7iVJvr936A4Snzj/Dj/anVjCeTGYBIOAEFJD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EcmtxwAAAN4AAAAPAAAAAAAA&#10;AAAAAAAAAKECAABkcnMvZG93bnJldi54bWxQSwUGAAAAAAQABAD5AAAAlQMAAAAA&#10;" strokeweight="1.1pt"/>
                        <v:line id="Line 14809" o:spid="_x0000_s2508" style="position:absolute;flip:y;visibility:visible;mso-wrap-style:square" from="8708,5509" to="8715,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1sNsgAAADeAAAADwAAAGRycy9kb3ducmV2LnhtbESPT2vCQBTE74V+h+UJXopuVFoldZVS&#10;EQpe4l/s7ZF9JqHZt0l2G+O3d4VCj8PM/IaZLztTipYaV1hWMBpGIIhTqwvOFBz268EMhPPIGkvL&#10;pOBGDpaL56c5xtpeeUvtzmciQNjFqCD3voqldGlOBt3QVsTBu9jGoA+yyaRu8BrgppTjKHqTBgsO&#10;CzlW9JlT+rP7NQpkWq/Prd4k38fXuj3d6mS7ekmU6ve6j3cQnjr/H/5rf2kF48lkOoLHnXAF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F1sNsgAAADeAAAADwAAAAAA&#10;AAAAAAAAAAChAgAAZHJzL2Rvd25yZXYueG1sUEsFBgAAAAAEAAQA+QAAAJYDAAAAAA==&#10;" strokeweight="1.1pt"/>
                        <v:line id="Line 14810" o:spid="_x0000_s2509" style="position:absolute;flip:y;visibility:visible;mso-wrap-style:square" from="8715,5482" to="8721,5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QckAAADeAAAADwAAAGRycy9kb3ducmV2LnhtbESPT2vCQBTE74V+h+UVvBTdGKlK6ipF&#10;EQq9xL/o7ZF9TUKzb5PsNsZv3y0Uehxm5jfMYtWbSnTUutKygvEoAkGcWV1yruB42A7nIJxH1lhZ&#10;JgV3crBaPj4sMNH2xjvq9j4XAcIuQQWF93UipcsKMuhGtiYO3qdtDfog21zqFm8BbioZR9FUGiw5&#10;LBRY07qg7Gv/bRTIrNleOv2RXk8vTXe+N+lu85wqNXjq315BeOr9f/iv/a4VxJPJLIb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iP8kHJAAAA3gAAAA8AAAAA&#10;AAAAAAAAAAAAoQIAAGRycy9kb3ducmV2LnhtbFBLBQYAAAAABAAEAPkAAACXAwAAAAA=&#10;" strokeweight="1.1pt"/>
                        <v:line id="Line 14811" o:spid="_x0000_s2510" style="position:absolute;flip:y;visibility:visible;mso-wrap-style:square" from="8721,5456" to="8726,5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NX2skAAADeAAAADwAAAGRycy9kb3ducmV2LnhtbESPS2vDMBCE74X+B7GFXkoiNyYP3Cgh&#10;tAQKuThP2ttibW0Ta2VbquP8+6gQ6HGYmW+Y+bI3leiodaVlBa/DCARxZnXJuYLDfj2YgXAeWWNl&#10;mRRcycFy8fgwx0TbC2+p2/lcBAi7BBUU3teJlC4ryKAb2po4eD+2NeiDbHOpW7wEuKnkKIom0mDJ&#10;YaHAmt4Lys67X6NAZs36q9Ob9Ps4brrTtUm3Hy+pUs9P/eoNhKfe/4fv7U+tYBTH0xj+7oQrIBc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fDV9rJAAAA3gAAAA8AAAAA&#10;AAAAAAAAAAAAoQIAAGRycy9kb3ducmV2LnhtbFBLBQYAAAAABAAEAPkAAACXAwAAAAA=&#10;" strokeweight="1.1pt"/>
                        <v:line id="Line 14812" o:spid="_x0000_s2511" style="position:absolute;flip:y;visibility:visible;mso-wrap-style:square" from="8726,5429" to="8733,5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rPrsgAAADeAAAADwAAAGRycy9kb3ducmV2LnhtbESPS2vDMBCE74X+B7GBXkoiN8/iRgml&#10;JVDIxXnS3hZrY5taK9tSHeffR4VAjsPMfMPMl50pRUuNKywreBlEIIhTqwvOFOx3q/4rCOeRNZaW&#10;ScGFHCwXjw9zjLU984barc9EgLCLUUHufRVL6dKcDLqBrYiDd7KNQR9kk0nd4DnATSmHUTSVBgsO&#10;CzlW9JFT+rv9MwpkWq++W71Ofg6Tuj1e6mTz+Zwo9dTr3t9AeOr8PXxrf2kFw9FoNob/O+EKyM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CrPrsgAAADeAAAADwAAAAAA&#10;AAAAAAAAAAChAgAAZHJzL2Rvd25yZXYueG1sUEsFBgAAAAAEAAQA+QAAAJYDAAAAAA==&#10;" strokeweight="1.1pt"/>
                        <v:line id="Line 14813" o:spid="_x0000_s2512" style="position:absolute;flip:y;visibility:visible;mso-wrap-style:square" from="8733,5403" to="8738,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ZqNcgAAADeAAAADwAAAGRycy9kb3ducmV2LnhtbESPT2vCQBTE74V+h+UJXopuqlgldZWi&#10;CIVe4l/s7ZF9JqHZt0l2jfHbd4VCj8PM/IaZLztTipYaV1hW8DqMQBCnVhecKTjsN4MZCOeRNZaW&#10;ScGdHCwXz09zjLW98Zbanc9EgLCLUUHufRVL6dKcDLqhrYiDd7GNQR9kk0nd4C3ATSlHUfQmDRYc&#10;FnKsaJVT+rO7GgUyrTfnVn8l38dJ3Z7udbJdvyRK9XvdxzsIT53/D/+1P7WC0Xg8ncD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2ZqNcgAAADeAAAADwAAAAAA&#10;AAAAAAAAAAChAgAAZHJzL2Rvd25yZXYueG1sUEsFBgAAAAAEAAQA+QAAAJYDAAAAAA==&#10;" strokeweight="1.1pt"/>
                        <v:line id="Line 14814" o:spid="_x0000_s2513" style="position:absolute;flip:y;visibility:visible;mso-wrap-style:square" from="8738,5376" to="8744,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T0QsgAAADeAAAADwAAAGRycy9kb3ducmV2LnhtbESPT2vCQBTE74V+h+UJvRTdqFQldRVR&#10;hEIv8S/29sg+k9Ds2yS7jfHbd4VCj8PM/IaZLztTipYaV1hWMBxEIIhTqwvOFBwP2/4MhPPIGkvL&#10;pOBODpaL56c5xtreeEft3mciQNjFqCD3voqldGlOBt3AVsTBu9rGoA+yyaRu8BbgppSjKJpIgwWH&#10;hRwrWueUfu9/jAKZ1ttLqz+Tr9Nb3Z7vdbLbvCZKvfS61TsIT53/D/+1P7SC0Xg8ncD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7T0QsgAAADeAAAADwAAAAAA&#10;AAAAAAAAAAChAgAAZHJzL2Rvd25yZXYueG1sUEsFBgAAAAAEAAQA+QAAAJYDAAAAAA==&#10;" strokeweight="1.1pt"/>
                        <v:line id="Line 14815" o:spid="_x0000_s2514" style="position:absolute;flip:y;visibility:visible;mso-wrap-style:square" from="8744,5349" to="8750,5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hR2ckAAADeAAAADwAAAGRycy9kb3ducmV2LnhtbESPW2vCQBSE3wv9D8sp9KXopooXoquU&#10;FqHQl3hF3w7ZYxKaPZtktzH++64g+DjMzDfMfNmZUrTUuMKygvd+BII4tbrgTMFuu+pNQTiPrLG0&#10;TAqu5GC5eH6aY6zthdfUbnwmAoRdjApy76tYSpfmZND1bUUcvLNtDPogm0zqBi8Bbko5iKKxNFhw&#10;WMixos+c0t/Nn1Eg03p1bPVPctqP6vZwrZP111ui1OtL9zED4anzj/C9/a0VDIbDyQRud8IVkIt/&#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j4UdnJAAAA3gAAAA8AAAAA&#10;AAAAAAAAAAAAoQIAAGRycy9kb3ducmV2LnhtbFBLBQYAAAAABAAEAPkAAACXAwAAAAA=&#10;" strokeweight="1.1pt"/>
                        <v:line id="Line 14816" o:spid="_x0000_s2515" style="position:absolute;flip:y;visibility:visible;mso-wrap-style:square" from="8750,5322" to="8756,5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fFq8UAAADeAAAADwAAAGRycy9kb3ducmV2LnhtbERPy2rCQBTdC/2H4Ra6EZ2oVCV1FFGE&#10;Qjfxid1dMrdJaOZOkpnG+PedheDycN6LVWdK0VLjCssKRsMIBHFqdcGZgtNxN5iDcB5ZY2mZFNzJ&#10;wWr50ltgrO2N99QefCZCCLsYFeTeV7GULs3JoBvaijhwP7Yx6ANsMqkbvIVwU8pxFE2lwYJDQ44V&#10;bXJKfw9/RoFM69211V/J9/m9bi/3Otlv+4lSb6/d+gOEp84/xQ/3p1YwnkxmYW+4E66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fFq8UAAADeAAAADwAAAAAAAAAA&#10;AAAAAAChAgAAZHJzL2Rvd25yZXYueG1sUEsFBgAAAAAEAAQA+QAAAJMDAAAAAA==&#10;" strokeweight="1.1pt"/>
                        <v:line id="Line 14817" o:spid="_x0000_s2516" style="position:absolute;flip:y;visibility:visible;mso-wrap-style:square" from="8756,5295" to="8761,5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tgMMkAAADeAAAADwAAAGRycy9kb3ducmV2LnhtbESPS2vDMBCE74X+B7GBXkoiNyGPulFC&#10;aQkUcnGetLfF2tim1sq2VMf591EhkOMwM98w82VnStFS4wrLCl4GEQji1OqCMwX73ao/A+E8ssbS&#10;Mim4kIPl4vFhjrG2Z95Qu/WZCBB2MSrIva9iKV2ak0E3sBVx8E62MeiDbDKpGzwHuCnlMIom0mDB&#10;YSHHij5ySn+3f0aBTOvVd6vXyc9hXLfHS51sPp8TpZ563fsbCE+dv4dv7S+tYDgaTV/h/064AnJx&#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YrYDDJAAAA3gAAAA8AAAAA&#10;AAAAAAAAAAAAoQIAAGRycy9kb3ducmV2LnhtbFBLBQYAAAAABAAEAPkAAACXAwAAAAA=&#10;" strokeweight="1.1pt"/>
                        <v:line id="Line 14818" o:spid="_x0000_s2517" style="position:absolute;flip:y;visibility:visible;mso-wrap-style:square" from="8761,5268" to="8768,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S5isYAAADeAAAADwAAAGRycy9kb3ducmV2LnhtbESPzWrCQBSF90LfYbhCN6ITFYtERykW&#10;odBNtCq6u2SuSTBzJ8lMY3z7zkJweTh/fMt1Z0rRUuMKywrGowgEcWp1wZmCw+92OAfhPLLG0jIp&#10;eJCD9eqtt8RY2zvvqN37TIQRdjEqyL2vYildmpNBN7IVcfCutjHog2wyqRu8h3FTykkUfUiDBYeH&#10;HCva5JTe9n9GgUzr7bnVP8nlOKvb06NOdl+DRKn3fve5AOGp86/ws/2tFUym03kACDgBBeT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EuYrGAAAA3gAAAA8AAAAAAAAA&#10;AAAAAAAAoQIAAGRycy9kb3ducmV2LnhtbFBLBQYAAAAABAAEAPkAAACUAwAAAAA=&#10;" strokeweight="1.1pt"/>
                        <v:line id="Line 14819" o:spid="_x0000_s2518" style="position:absolute;flip:y;visibility:visible;mso-wrap-style:square" from="8768,5241" to="8773,5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gcEcgAAADeAAAADwAAAGRycy9kb3ducmV2LnhtbESPQWvCQBSE7wX/w/IKXkQ3KhaJriIt&#10;guAl2lb09sg+k9Ds2yS7xvjvuwWhx2FmvmGW686UoqXGFZYVjEcRCOLU6oIzBV+f2+EchPPIGkvL&#10;pOBBDtar3ssSY23vfKD26DMRIOxiVJB7X8VSujQng25kK+LgXW1j0AfZZFI3eA9wU8pJFL1JgwWH&#10;hRwres8p/TnejAKZ1ttzq/fJ5XtWt6dHnRw+BolS/dduswDhqfP/4Wd7pxVMptP5G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YgcEcgAAADeAAAADwAAAAAA&#10;AAAAAAAAAAChAgAAZHJzL2Rvd25yZXYueG1sUEsFBgAAAAAEAAQA+QAAAJYDAAAAAA==&#10;" strokeweight="1.1pt"/>
                        <v:line id="Line 14820" o:spid="_x0000_s2519" style="position:absolute;flip:y;visibility:visible;mso-wrap-style:square" from="8773,5214" to="8779,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qCZsgAAADeAAAADwAAAGRycy9kb3ducmV2LnhtbESPQWvCQBSE70L/w/IKvRTdNFIJ0VVK&#10;i1DoJVoVvT2yr0lo9m2S3cb4712h4HGYmW+YxWowteipc5VlBS+TCARxbnXFhYLd93qcgHAeWWNt&#10;mRRcyMFq+TBaYKrtmTfUb30hAoRdigpK75tUSpeXZNBNbEMcvB/bGfRBdoXUHZ4D3NQyjqKZNFhx&#10;WCixofeS8t/tn1Eg83Z97PVXdtq/tv3h0mabj+dMqafH4W0OwtPg7+H/9qdWEE+nSQy3O+EKyO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VqCZsgAAADeAAAADwAAAAAA&#10;AAAAAAAAAAChAgAAZHJzL2Rvd25yZXYueG1sUEsFBgAAAAAEAAQA+QAAAJYDAAAAAA==&#10;" strokeweight="1.1pt"/>
                        <v:line id="Line 14821" o:spid="_x0000_s2520" style="position:absolute;flip:y;visibility:visible;mso-wrap-style:square" from="8779,5187" to="8784,5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Yn/cgAAADeAAAADwAAAGRycy9kb3ducmV2LnhtbESPT2vCQBTE7wW/w/KEXopuaqhIdJXS&#10;IhR6iX/R2yP7moRm3ybZbYzf3hWEHoeZ+Q2zWPWmEh21rrSs4HUcgSDOrC45V7DfrUczEM4ja6ws&#10;k4IrOVgtB08LTLS98Ia6rc9FgLBLUEHhfZ1I6bKCDLqxrYmD92Nbgz7INpe6xUuAm0pOomgqDZYc&#10;Fgqs6aOg7Hf7ZxTIrFmfOv2dng9vTXe8Nunm8yVV6nnYv89BeOr9f/jR/tIKJnE8i+F+J1wB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hYn/cgAAADeAAAADwAAAAAA&#10;AAAAAAAAAAChAgAAZHJzL2Rvd25yZXYueG1sUEsFBgAAAAAEAAQA+QAAAJYDAAAAAA==&#10;" strokeweight="1.1pt"/>
                        <v:line id="Line 14822" o:spid="_x0000_s2521" style="position:absolute;flip:y;visibility:visible;mso-wrap-style:square" from="8784,5160" to="8791,5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icgAAADeAAAADwAAAGRycy9kb3ducmV2LnhtbESPT2vCQBTE7wW/w/KEXopuqq1IdBVp&#10;EQq9xL/o7ZF9JsHs2yS7jfHbd4VCj8PM/IaZLztTipYaV1hW8DqMQBCnVhecKdjv1oMpCOeRNZaW&#10;ScGdHCwXvac5xtreeEPt1mciQNjFqCD3voqldGlOBt3QVsTBu9jGoA+yyaRu8BbgppSjKJpIgwWH&#10;hRwr+sgpvW5/jAKZ1utTq7+T8+G9bo/3Otl8viRKPfe71QyEp87/h//aX1rBaDyevsH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f+/icgAAADeAAAADwAAAAAA&#10;AAAAAAAAAAChAgAAZHJzL2Rvd25yZXYueG1sUEsFBgAAAAAEAAQA+QAAAJYDAAAAAA==&#10;" strokeweight="1.1pt"/>
                        <v:line id="Line 14823" o:spid="_x0000_s2522" style="position:absolute;flip:y;visibility:visible;mso-wrap-style:square" from="8791,5133" to="8796,5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MaEsgAAADeAAAADwAAAGRycy9kb3ducmV2LnhtbESPQWvCQBSE74L/YXkFL0U3VSwSXUUq&#10;gtBLtK3o7ZF9JqHZt0l2jfHfdwuCx2FmvmEWq86UoqXGFZYVvI0iEMSp1QVnCr6/tsMZCOeRNZaW&#10;ScGdHKyW/d4CY21vvKf24DMRIOxiVJB7X8VSujQng25kK+LgXWxj0AfZZFI3eAtwU8pxFL1LgwWH&#10;hRwr+sgp/T1cjQKZ1ttTqz+T88+0bo/3OtlvXhOlBi/deg7CU+ef4Ud7pxWMJ5PZFP7vhCsgl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rMaEsgAAADeAAAADwAAAAAA&#10;AAAAAAAAAAChAgAAZHJzL2Rvd25yZXYueG1sUEsFBgAAAAAEAAQA+QAAAJYDAAAAAA==&#10;" strokeweight="1.1pt"/>
                        <v:line id="Line 14824" o:spid="_x0000_s2523" style="position:absolute;flip:y;visibility:visible;mso-wrap-style:square" from="8796,5106" to="8802,5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GEZcgAAADeAAAADwAAAGRycy9kb3ducmV2LnhtbESPQWvCQBSE74L/YXkFL6KbKhWJriIV&#10;Qegl2lb09sg+k9Ds2yS7xvjvuwWhx2FmvmGW686UoqXGFZYVvI4jEMSp1QVnCr4+d6M5COeRNZaW&#10;ScGDHKxX/d4SY23vfKD26DMRIOxiVJB7X8VSujQng25sK+LgXW1j0AfZZFI3eA9wU8pJFM2kwYLD&#10;Qo4VveeU/hxvRoFM69251R/J5futbk+POjlsh4lSg5duswDhqfP/4Wd7rxVMptP5D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mGEZcgAAADeAAAADwAAAAAA&#10;AAAAAAAAAAChAgAAZHJzL2Rvd25yZXYueG1sUEsFBgAAAAAEAAQA+QAAAJYDAAAAAA==&#10;" strokeweight="1.1pt"/>
                        <v:line id="Line 14825" o:spid="_x0000_s2524" style="position:absolute;flip:y;visibility:visible;mso-wrap-style:square" from="8802,5077" to="8809,5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0h/sgAAADeAAAADwAAAGRycy9kb3ducmV2LnhtbESPT2vCQBTE7wW/w/KEXopuqrRKdBVp&#10;EQq9xL/o7ZF9JsHs2yS7jfHbd4VCj8PM/IaZLztTipYaV1hW8DqMQBCnVhecKdjv1oMpCOeRNZaW&#10;ScGdHCwXvac5xtreeEPt1mciQNjFqCD3voqldGlOBt3QVsTBu9jGoA+yyaRu8BbgppSjKHqXBgsO&#10;CzlW9JFTet3+GAUyrdenVn8n58Nb3R7vdbL5fEmUeu53qxkIT53/D/+1v7SC0Xg8ncD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S0h/sgAAADeAAAADwAAAAAA&#10;AAAAAAAAAAChAgAAZHJzL2Rvd25yZXYueG1sUEsFBgAAAAAEAAQA+QAAAJYDAAAAAA==&#10;" strokeweight="1.1pt"/>
                        <v:line id="Line 14826" o:spid="_x0000_s2525" style="position:absolute;flip:y;visibility:visible;mso-wrap-style:square" from="8809,5050" to="8814,5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K1jMUAAADeAAAADwAAAGRycy9kb3ducmV2LnhtbERPTWvCQBC9C/0Pywi9iG5ULBJdpViE&#10;Qi/RquhtyI5JMDubZLcx/vvuQfD4eN/LdWdK0VLjCssKxqMIBHFqdcGZgsPvdjgH4TyyxtIyKXiQ&#10;g/XqrbfEWNs776jd+0yEEHYxKsi9r2IpXZqTQTeyFXHgrrYx6ANsMqkbvIdwU8pJFH1IgwWHhhwr&#10;2uSU3vZ/RoFM6+251T/J5Tir29OjTnZfg0Sp9373uQDhqfMv8dP9rRVMptN52BvuhCs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K1jMUAAADeAAAADwAAAAAAAAAA&#10;AAAAAAChAgAAZHJzL2Rvd25yZXYueG1sUEsFBgAAAAAEAAQA+QAAAJMDAAAAAA==&#10;" strokeweight="1.1pt"/>
                        <v:rect id="Rectangle 14827" o:spid="_x0000_s2526" style="position:absolute;left:2102;top:2729;width:356;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ij5scA&#10;AADeAAAADwAAAGRycy9kb3ducmV2LnhtbESPQWvCQBSE7wX/w/KEXopuqiA2dRURSoMIYqyeH9nX&#10;JJh9G7Nrkv77riB4HGbmG2ax6k0lWmpcaVnB+zgCQZxZXXKu4Of4NZqDcB5ZY2WZFPyRg9Vy8LLA&#10;WNuOD9SmPhcBwi5GBYX3dSylywoy6Ma2Jg7er20M+iCbXOoGuwA3lZxE0UwaLDksFFjTpqDskt6M&#10;gi7bt+fj7lvu386J5Wty3aSnrVKvw379CcJT75/hRzvRCibT6fwD7nfCF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Yo+bHAAAA3gAAAA8AAAAAAAAAAAAAAAAAmAIAAGRy&#10;cy9kb3ducmV2LnhtbFBLBQYAAAAABAAEAPUAAACMAwAAAAA=&#10;" filled="f" stroked="f"/>
                        <v:rect id="Rectangle 14828" o:spid="_x0000_s2527" style="position:absolute;left:2145;top:2747;width:717;height: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j57sQA&#10;AADeAAAADwAAAGRycy9kb3ducmV2LnhtbESPy4rCMBSG94LvEI4wO01VGGw1inhBl44K6u7QHNti&#10;c1KaaDvz9GYx4PLnv/HNFq0pxYtqV1hWMBxEIIhTqwvOFJxP2/4EhPPIGkvLpOCXHCzm3c4ME20b&#10;/qHX0WcijLBLUEHufZVI6dKcDLqBrYiDd7e1QR9knUldYxPGTSlHUfQtDRYcHnKsaJVT+jg+jYLd&#10;pFpe9/avycrNbXc5XOL1KfZKffXa5RSEp9Z/wv/tvVYwGo/jABBwAgrI+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Y+e7EAAAA3gAAAA8AAAAAAAAAAAAAAAAAmAIAAGRycy9k&#10;b3ducmV2LnhtbFBLBQYAAAAABAAEAPUAAACJAwAAAAA=&#10;" filled="f" stroked="f">
                          <v:textbox inset="0,0,0,0">
                            <w:txbxContent>
                              <w:p w:rsidR="00050CD6" w:rsidRDefault="00050CD6" w:rsidP="0034051E">
                                <w:r>
                                  <w:rPr>
                                    <w:rFonts w:ascii="Arial" w:hAnsi="Arial" w:cs="Arial"/>
                                    <w:b/>
                                    <w:bCs/>
                                    <w:color w:val="000000"/>
                                    <w:lang w:val="en-US"/>
                                  </w:rPr>
                                  <w:t>V</w:t>
                                </w:r>
                              </w:p>
                            </w:txbxContent>
                          </v:textbox>
                        </v:rect>
                        <v:rect id="Rectangle 14829" o:spid="_x0000_s2528" style="position:absolute;left:8453;top:4769;width:15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c5PccA&#10;AADeAAAADwAAAGRycy9kb3ducmV2LnhtbESPQWvCQBSE74L/YXlCL6IbFUqbuooIYiiCNFbPj+xr&#10;Esy+jdltkv57tyB4HGbmG2a57k0lWmpcaVnBbBqBIM6sLjlX8H3aTd5AOI+ssbJMCv7IwXo1HCwx&#10;1rbjL2pTn4sAYRejgsL7OpbSZQUZdFNbEwfvxzYGfZBNLnWDXYCbSs6j6FUaLDksFFjTtqDsmv4a&#10;BV12bC+nw14ex5fE8i25bdPzp1Ivo37zAcJT75/hRzvRCuaLxfsM/u+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3OT3HAAAA3gAAAA8AAAAAAAAAAAAAAAAAmAIAAGRy&#10;cy9kb3ducmV2LnhtbFBLBQYAAAAABAAEAPUAAACMAwAAAAA=&#10;" filled="f" stroked="f"/>
                        <v:rect id="Rectangle 14830" o:spid="_x0000_s2529" style="position:absolute;left:8343;top:4080;width:450;height:1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bCAsYA&#10;AADeAAAADwAAAGRycy9kb3ducmV2LnhtbESPQWvCQBSE7wX/w/IEb3VjBDGpq4it6NFqwfb2yD6T&#10;YPZtyK4m+uvdguBxmJlvmNmiM5W4UuNKywpGwwgEcWZ1ybmCn8P6fQrCeWSNlWVScCMHi3nvbYap&#10;ti1/03XvcxEg7FJUUHhfp1K6rCCDbmhr4uCdbGPQB9nkUjfYBripZBxFE2mw5LBQYE2rgrLz/mIU&#10;bKb18ndr721eff1tjrtj8nlIvFKDfrf8AOGp86/ws73VCuLxOInh/064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0bCAsYAAADeAAAADwAAAAAAAAAAAAAAAACYAgAAZHJz&#10;L2Rvd25yZXYueG1sUEsFBgAAAAAEAAQA9QAAAIsDAAAAAA==&#10;" filled="f" stroked="f">
                          <v:textbox inset="0,0,0,0">
                            <w:txbxContent>
                              <w:p w:rsidR="00050CD6" w:rsidRDefault="00050CD6" w:rsidP="0034051E">
                                <w:proofErr w:type="gramStart"/>
                                <w:r>
                                  <w:rPr>
                                    <w:rFonts w:ascii="Arial" w:hAnsi="Arial" w:cs="Arial"/>
                                    <w:color w:val="000000"/>
                                    <w:lang w:val="en-US"/>
                                  </w:rPr>
                                  <w:t>t</w:t>
                                </w:r>
                                <w:proofErr w:type="gramEnd"/>
                              </w:p>
                            </w:txbxContent>
                          </v:textbox>
                        </v:rect>
                      </v:group>
                      <v:shape id="_x0000_s2530" type="#_x0000_t202" style="position:absolute;top:6414;width:3138;height:5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hisEA&#10;AADaAAAADwAAAGRycy9kb3ducmV2LnhtbESPT2vCQBTE7wW/w/IEb3VjwdJGVxH/gIdeauP9kX1m&#10;g9m3Iftq4rd3hUKPw8z8hlmuB9+oG3WxDmxgNs1AEZfB1lwZKH4Orx+goiBbbAKTgTtFWK9GL0vM&#10;bej5m24nqVSCcMzRgBNpc61j6chjnIaWOHmX0HmUJLtK2w77BPeNfsuyd+2x5rTgsKWto/J6+vUG&#10;ROxmdi/2Ph7Pw9eud1k5x8KYyXjYLEAJDfIf/msfrYF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KIYrBAAAA2gAAAA8AAAAAAAAAAAAAAAAAmAIAAGRycy9kb3du&#10;cmV2LnhtbFBLBQYAAAAABAAEAPUAAACGAwAAAAA=&#10;" filled="f" stroked="f">
                        <v:textbox style="mso-fit-shape-to-text:t">
                          <w:txbxContent>
                            <w:p w:rsidR="00050CD6" w:rsidRDefault="00050CD6">
                              <w:r>
                                <w:t>0</w:t>
                              </w:r>
                            </w:p>
                          </w:txbxContent>
                        </v:textbox>
                      </v:shape>
                    </v:group>
                  </w:pict>
                </mc:Fallback>
              </mc:AlternateContent>
            </w:r>
            <w:r w:rsidR="0034051E">
              <w:t xml:space="preserve">An </w:t>
            </w:r>
            <w:proofErr w:type="spellStart"/>
            <w:r w:rsidR="0034051E">
              <w:t>a.c</w:t>
            </w:r>
            <w:proofErr w:type="spellEnd"/>
            <w:r w:rsidR="0034051E">
              <w:t xml:space="preserve"> is one where the </w:t>
            </w:r>
            <w:proofErr w:type="gramStart"/>
            <w:r w:rsidR="0034051E">
              <w:t xml:space="preserve">magnitude </w:t>
            </w:r>
            <w:r w:rsidR="0034051E" w:rsidRPr="00727FCE">
              <w:t xml:space="preserve"> </w:t>
            </w:r>
            <w:r w:rsidR="0034051E">
              <w:t>and</w:t>
            </w:r>
            <w:proofErr w:type="gramEnd"/>
            <w:r w:rsidR="0034051E">
              <w:t xml:space="preserve"> direction of the current changes, usually many times per second. The </w:t>
            </w:r>
            <w:proofErr w:type="gramStart"/>
            <w:r w:rsidR="0034051E">
              <w:t>mains is</w:t>
            </w:r>
            <w:proofErr w:type="gramEnd"/>
            <w:r w:rsidR="0034051E">
              <w:t xml:space="preserve"> an example of an </w:t>
            </w:r>
            <w:proofErr w:type="spellStart"/>
            <w:r w:rsidR="0034051E">
              <w:t>a.c</w:t>
            </w:r>
            <w:proofErr w:type="spellEnd"/>
            <w:r w:rsidR="0034051E">
              <w:t>.</w:t>
            </w:r>
          </w:p>
          <w:p w:rsidR="0034051E" w:rsidRDefault="0034051E" w:rsidP="00A25EAD">
            <w:pPr>
              <w:spacing w:before="60" w:after="60" w:line="240" w:lineRule="auto"/>
              <w:rPr>
                <w:color w:val="0000FF"/>
                <w:szCs w:val="24"/>
              </w:rPr>
            </w:pPr>
            <w:r w:rsidRPr="00727FCE">
              <w:rPr>
                <w:color w:val="0000FF"/>
                <w:szCs w:val="24"/>
              </w:rPr>
              <w:t>But what do we take as the voltage</w:t>
            </w:r>
            <w:r>
              <w:rPr>
                <w:color w:val="0000FF"/>
                <w:szCs w:val="24"/>
              </w:rPr>
              <w:t xml:space="preserve"> to quote</w:t>
            </w:r>
            <w:r w:rsidRPr="00727FCE">
              <w:rPr>
                <w:color w:val="0000FF"/>
                <w:szCs w:val="24"/>
              </w:rPr>
              <w:t>?</w:t>
            </w:r>
          </w:p>
          <w:p w:rsidR="00116715" w:rsidRDefault="00116715" w:rsidP="00A25EAD">
            <w:pPr>
              <w:spacing w:before="60" w:after="60" w:line="240" w:lineRule="auto"/>
              <w:rPr>
                <w:color w:val="0000FF"/>
                <w:szCs w:val="24"/>
              </w:rPr>
            </w:pPr>
          </w:p>
          <w:p w:rsidR="0034051E" w:rsidRPr="0039477E" w:rsidRDefault="0034051E" w:rsidP="00A25EAD">
            <w:pPr>
              <w:spacing w:before="60" w:after="60" w:line="240" w:lineRule="auto"/>
            </w:pPr>
            <w:r w:rsidRPr="00727FCE">
              <w:rPr>
                <w:color w:val="0000FF"/>
                <w:szCs w:val="24"/>
              </w:rPr>
              <w:t xml:space="preserve">With an </w:t>
            </w:r>
            <w:proofErr w:type="spellStart"/>
            <w:r w:rsidRPr="00727FCE">
              <w:rPr>
                <w:color w:val="0000FF"/>
                <w:szCs w:val="24"/>
              </w:rPr>
              <w:t>a.c</w:t>
            </w:r>
            <w:proofErr w:type="spellEnd"/>
            <w:r w:rsidRPr="00727FCE">
              <w:rPr>
                <w:color w:val="0000FF"/>
                <w:szCs w:val="24"/>
              </w:rPr>
              <w:t xml:space="preserve"> trace the </w:t>
            </w:r>
            <w:r w:rsidR="00A25EAD">
              <w:rPr>
                <w:color w:val="0000FF"/>
                <w:szCs w:val="24"/>
              </w:rPr>
              <w:t>direction</w:t>
            </w:r>
            <w:r w:rsidRPr="00727FCE">
              <w:rPr>
                <w:color w:val="0000FF"/>
                <w:szCs w:val="24"/>
              </w:rPr>
              <w:t xml:space="preserve"> </w:t>
            </w:r>
            <w:r w:rsidR="00A25EAD">
              <w:rPr>
                <w:color w:val="0000FF"/>
                <w:szCs w:val="24"/>
              </w:rPr>
              <w:t xml:space="preserve">and magnitude </w:t>
            </w:r>
            <w:r w:rsidRPr="00727FCE">
              <w:rPr>
                <w:color w:val="0000FF"/>
                <w:szCs w:val="24"/>
              </w:rPr>
              <w:t xml:space="preserve">keeps changing. </w:t>
            </w:r>
          </w:p>
          <w:p w:rsidR="0034051E" w:rsidRDefault="0034051E" w:rsidP="0034051E">
            <w:pPr>
              <w:spacing w:after="0" w:line="240" w:lineRule="auto"/>
            </w:pPr>
          </w:p>
        </w:tc>
        <w:tc>
          <w:tcPr>
            <w:tcW w:w="3934" w:type="dxa"/>
          </w:tcPr>
          <w:p w:rsidR="0034051E" w:rsidRDefault="0034051E" w:rsidP="0034051E">
            <w:pPr>
              <w:spacing w:after="0" w:line="240" w:lineRule="auto"/>
            </w:pPr>
            <w:r w:rsidRPr="00727FCE">
              <w:rPr>
                <w:noProof/>
              </w:rPr>
              <mc:AlternateContent>
                <mc:Choice Requires="wps">
                  <w:drawing>
                    <wp:anchor distT="0" distB="0" distL="114300" distR="114300" simplePos="0" relativeHeight="252187136" behindDoc="0" locked="0" layoutInCell="1" allowOverlap="1" wp14:anchorId="40013A94" wp14:editId="0A31047A">
                      <wp:simplePos x="0" y="0"/>
                      <wp:positionH relativeFrom="column">
                        <wp:posOffset>1858645</wp:posOffset>
                      </wp:positionH>
                      <wp:positionV relativeFrom="paragraph">
                        <wp:posOffset>901700</wp:posOffset>
                      </wp:positionV>
                      <wp:extent cx="553720" cy="570865"/>
                      <wp:effectExtent l="0" t="0" r="0" b="635"/>
                      <wp:wrapTopAndBottom/>
                      <wp:docPr id="22299" name="Rectangle 137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720"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737" o:spid="_x0000_s1026" style="position:absolute;margin-left:146.35pt;margin-top:71pt;width:43.6pt;height:44.95pt;z-index:25218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" filled="f" stroked="f">
                      <w10:wrap type="topAndBottom"/>
                    </v:rect>
                  </w:pict>
                </mc:Fallback>
              </mc:AlternateContent>
            </w:r>
          </w:p>
        </w:tc>
      </w:tr>
      <w:tr w:rsidR="0034051E" w:rsidTr="007F1682">
        <w:trPr>
          <w:cantSplit/>
          <w:trHeight w:val="2741"/>
        </w:trPr>
        <w:tc>
          <w:tcPr>
            <w:tcW w:w="5211" w:type="dxa"/>
          </w:tcPr>
          <w:p w:rsidR="0034051E" w:rsidRDefault="006B2417" w:rsidP="0034051E">
            <w:r>
              <w:rPr>
                <w:noProof/>
              </w:rPr>
              <mc:AlternateContent>
                <mc:Choice Requires="wpg">
                  <w:drawing>
                    <wp:anchor distT="0" distB="0" distL="114300" distR="114300" simplePos="0" relativeHeight="252258816" behindDoc="0" locked="0" layoutInCell="1" allowOverlap="1" wp14:anchorId="15858574" wp14:editId="3E5D7168">
                      <wp:simplePos x="0" y="0"/>
                      <wp:positionH relativeFrom="column">
                        <wp:posOffset>-136155</wp:posOffset>
                      </wp:positionH>
                      <wp:positionV relativeFrom="paragraph">
                        <wp:posOffset>98112</wp:posOffset>
                      </wp:positionV>
                      <wp:extent cx="3211157" cy="1632585"/>
                      <wp:effectExtent l="0" t="0" r="8890" b="24765"/>
                      <wp:wrapNone/>
                      <wp:docPr id="19" name="Group 19"/>
                      <wp:cNvGraphicFramePr/>
                      <a:graphic xmlns:a="http://schemas.openxmlformats.org/drawingml/2006/main">
                        <a:graphicData uri="http://schemas.microsoft.com/office/word/2010/wordprocessingGroup">
                          <wpg:wgp>
                            <wpg:cNvGrpSpPr/>
                            <wpg:grpSpPr>
                              <a:xfrm>
                                <a:off x="0" y="0"/>
                                <a:ext cx="3211157" cy="1632585"/>
                                <a:chOff x="0" y="0"/>
                                <a:chExt cx="3211157" cy="1632585"/>
                              </a:xfrm>
                            </wpg:grpSpPr>
                            <wpg:grpSp>
                              <wpg:cNvPr id="21203" name="Group 17031"/>
                              <wpg:cNvGrpSpPr>
                                <a:grpSpLocks/>
                              </wpg:cNvGrpSpPr>
                              <wpg:grpSpPr bwMode="auto">
                                <a:xfrm>
                                  <a:off x="109182" y="0"/>
                                  <a:ext cx="3101975" cy="1632585"/>
                                  <a:chOff x="1967" y="7697"/>
                                  <a:chExt cx="7754" cy="4699"/>
                                </a:xfrm>
                              </wpg:grpSpPr>
                              <wpg:grpSp>
                                <wpg:cNvPr id="21204" name="Group 17032"/>
                                <wpg:cNvGrpSpPr>
                                  <a:grpSpLocks/>
                                </wpg:cNvGrpSpPr>
                                <wpg:grpSpPr bwMode="auto">
                                  <a:xfrm>
                                    <a:off x="2377" y="7697"/>
                                    <a:ext cx="6302" cy="4699"/>
                                    <a:chOff x="2497" y="8522"/>
                                    <a:chExt cx="6302" cy="4699"/>
                                  </a:xfrm>
                                </wpg:grpSpPr>
                                <wps:wsp>
                                  <wps:cNvPr id="21205" name="Line 17033"/>
                                  <wps:cNvCnPr/>
                                  <wps:spPr bwMode="auto">
                                    <a:xfrm>
                                      <a:off x="2497" y="8522"/>
                                      <a:ext cx="1" cy="469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06" name="Line 17034"/>
                                  <wps:cNvCnPr/>
                                  <wps:spPr bwMode="auto">
                                    <a:xfrm>
                                      <a:off x="2497" y="10871"/>
                                      <a:ext cx="6302" cy="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07" name="Line 17035"/>
                                  <wps:cNvCnPr/>
                                  <wps:spPr bwMode="auto">
                                    <a:xfrm flipV="1">
                                      <a:off x="2497" y="10844"/>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08" name="Line 17036"/>
                                  <wps:cNvCnPr/>
                                  <wps:spPr bwMode="auto">
                                    <a:xfrm flipV="1">
                                      <a:off x="2502" y="10817"/>
                                      <a:ext cx="7"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09" name="Line 17037"/>
                                  <wps:cNvCnPr/>
                                  <wps:spPr bwMode="auto">
                                    <a:xfrm flipV="1">
                                      <a:off x="2509" y="10789"/>
                                      <a:ext cx="5" cy="2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10" name="Line 17038"/>
                                  <wps:cNvCnPr/>
                                  <wps:spPr bwMode="auto">
                                    <a:xfrm flipV="1">
                                      <a:off x="2514" y="10762"/>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11" name="Line 17039"/>
                                  <wps:cNvCnPr/>
                                  <wps:spPr bwMode="auto">
                                    <a:xfrm flipV="1">
                                      <a:off x="2520" y="10735"/>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12" name="Line 17040"/>
                                  <wps:cNvCnPr/>
                                  <wps:spPr bwMode="auto">
                                    <a:xfrm flipV="1">
                                      <a:off x="2526" y="10707"/>
                                      <a:ext cx="6" cy="2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13" name="Line 17041"/>
                                  <wps:cNvCnPr/>
                                  <wps:spPr bwMode="auto">
                                    <a:xfrm flipV="1">
                                      <a:off x="2532" y="10680"/>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14" name="Line 17042"/>
                                  <wps:cNvCnPr/>
                                  <wps:spPr bwMode="auto">
                                    <a:xfrm flipV="1">
                                      <a:off x="2537" y="10653"/>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15" name="Line 17043"/>
                                  <wps:cNvCnPr/>
                                  <wps:spPr bwMode="auto">
                                    <a:xfrm flipV="1">
                                      <a:off x="2543" y="10626"/>
                                      <a:ext cx="7"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16" name="Line 17044"/>
                                  <wps:cNvCnPr/>
                                  <wps:spPr bwMode="auto">
                                    <a:xfrm flipV="1">
                                      <a:off x="2550" y="10599"/>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17" name="Line 17045"/>
                                  <wps:cNvCnPr/>
                                  <wps:spPr bwMode="auto">
                                    <a:xfrm flipV="1">
                                      <a:off x="2555" y="10572"/>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18" name="Line 17046"/>
                                  <wps:cNvCnPr/>
                                  <wps:spPr bwMode="auto">
                                    <a:xfrm flipV="1">
                                      <a:off x="2560" y="10545"/>
                                      <a:ext cx="7"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19" name="Line 17047"/>
                                  <wps:cNvCnPr/>
                                  <wps:spPr bwMode="auto">
                                    <a:xfrm flipV="1">
                                      <a:off x="2567" y="10519"/>
                                      <a:ext cx="6"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20" name="Line 17048"/>
                                  <wps:cNvCnPr/>
                                  <wps:spPr bwMode="auto">
                                    <a:xfrm flipV="1">
                                      <a:off x="2573" y="10492"/>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21" name="Line 17049"/>
                                  <wps:cNvCnPr/>
                                  <wps:spPr bwMode="auto">
                                    <a:xfrm flipV="1">
                                      <a:off x="2578" y="10465"/>
                                      <a:ext cx="7"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22" name="Line 17050"/>
                                  <wps:cNvCnPr/>
                                  <wps:spPr bwMode="auto">
                                    <a:xfrm flipV="1">
                                      <a:off x="2585" y="10439"/>
                                      <a:ext cx="5"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23" name="Line 17051"/>
                                  <wps:cNvCnPr/>
                                  <wps:spPr bwMode="auto">
                                    <a:xfrm flipV="1">
                                      <a:off x="2590" y="10414"/>
                                      <a:ext cx="6" cy="2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24" name="Line 17052"/>
                                  <wps:cNvCnPr/>
                                  <wps:spPr bwMode="auto">
                                    <a:xfrm flipV="1">
                                      <a:off x="2596" y="10387"/>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25" name="Line 17053"/>
                                  <wps:cNvCnPr/>
                                  <wps:spPr bwMode="auto">
                                    <a:xfrm flipV="1">
                                      <a:off x="2602" y="10361"/>
                                      <a:ext cx="6"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26" name="Line 17054"/>
                                  <wps:cNvCnPr/>
                                  <wps:spPr bwMode="auto">
                                    <a:xfrm flipV="1">
                                      <a:off x="2608" y="10335"/>
                                      <a:ext cx="5"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27" name="Line 17055"/>
                                  <wps:cNvCnPr/>
                                  <wps:spPr bwMode="auto">
                                    <a:xfrm flipV="1">
                                      <a:off x="2613" y="10310"/>
                                      <a:ext cx="7" cy="2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28" name="Line 17056"/>
                                  <wps:cNvCnPr/>
                                  <wps:spPr bwMode="auto">
                                    <a:xfrm flipV="1">
                                      <a:off x="2620" y="10284"/>
                                      <a:ext cx="5"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29" name="Line 17057"/>
                                  <wps:cNvCnPr/>
                                  <wps:spPr bwMode="auto">
                                    <a:xfrm flipV="1">
                                      <a:off x="2625" y="10259"/>
                                      <a:ext cx="6" cy="2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30" name="Line 17058"/>
                                  <wps:cNvCnPr/>
                                  <wps:spPr bwMode="auto">
                                    <a:xfrm flipV="1">
                                      <a:off x="2631" y="10234"/>
                                      <a:ext cx="5" cy="2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31" name="Line 17059"/>
                                  <wps:cNvCnPr/>
                                  <wps:spPr bwMode="auto">
                                    <a:xfrm flipV="1">
                                      <a:off x="2636" y="10209"/>
                                      <a:ext cx="7" cy="2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32" name="Line 17060"/>
                                  <wps:cNvCnPr/>
                                  <wps:spPr bwMode="auto">
                                    <a:xfrm flipV="1">
                                      <a:off x="2643" y="10185"/>
                                      <a:ext cx="5" cy="2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33" name="Line 17061"/>
                                  <wps:cNvCnPr/>
                                  <wps:spPr bwMode="auto">
                                    <a:xfrm flipV="1">
                                      <a:off x="2648" y="10161"/>
                                      <a:ext cx="6" cy="2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34" name="Line 17062"/>
                                  <wps:cNvCnPr/>
                                  <wps:spPr bwMode="auto">
                                    <a:xfrm flipV="1">
                                      <a:off x="2654" y="10136"/>
                                      <a:ext cx="6" cy="2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35" name="Line 17063"/>
                                  <wps:cNvCnPr/>
                                  <wps:spPr bwMode="auto">
                                    <a:xfrm flipV="1">
                                      <a:off x="2660" y="10112"/>
                                      <a:ext cx="6" cy="2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36" name="Line 17064"/>
                                  <wps:cNvCnPr/>
                                  <wps:spPr bwMode="auto">
                                    <a:xfrm flipV="1">
                                      <a:off x="2666" y="10088"/>
                                      <a:ext cx="5" cy="2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37" name="Line 17065"/>
                                  <wps:cNvCnPr/>
                                  <wps:spPr bwMode="auto">
                                    <a:xfrm flipV="1">
                                      <a:off x="2671" y="10065"/>
                                      <a:ext cx="7" cy="2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38" name="Line 17066"/>
                                  <wps:cNvCnPr/>
                                  <wps:spPr bwMode="auto">
                                    <a:xfrm flipV="1">
                                      <a:off x="2678" y="10042"/>
                                      <a:ext cx="6" cy="2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39" name="Line 17067"/>
                                  <wps:cNvCnPr/>
                                  <wps:spPr bwMode="auto">
                                    <a:xfrm flipV="1">
                                      <a:off x="2684" y="10019"/>
                                      <a:ext cx="5" cy="2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40" name="Line 17068"/>
                                  <wps:cNvCnPr/>
                                  <wps:spPr bwMode="auto">
                                    <a:xfrm flipV="1">
                                      <a:off x="2689" y="9996"/>
                                      <a:ext cx="7" cy="2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41" name="Line 17069"/>
                                  <wps:cNvCnPr/>
                                  <wps:spPr bwMode="auto">
                                    <a:xfrm flipV="1">
                                      <a:off x="2696" y="9973"/>
                                      <a:ext cx="5" cy="2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42" name="Line 17070"/>
                                  <wps:cNvCnPr/>
                                  <wps:spPr bwMode="auto">
                                    <a:xfrm flipV="1">
                                      <a:off x="2701" y="9951"/>
                                      <a:ext cx="6" cy="2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43" name="Line 17071"/>
                                  <wps:cNvCnPr/>
                                  <wps:spPr bwMode="auto">
                                    <a:xfrm flipV="1">
                                      <a:off x="2707" y="9928"/>
                                      <a:ext cx="6" cy="2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44" name="Line 17072"/>
                                  <wps:cNvCnPr/>
                                  <wps:spPr bwMode="auto">
                                    <a:xfrm flipV="1">
                                      <a:off x="2713" y="9906"/>
                                      <a:ext cx="6" cy="2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45" name="Line 17073"/>
                                  <wps:cNvCnPr/>
                                  <wps:spPr bwMode="auto">
                                    <a:xfrm flipV="1">
                                      <a:off x="2719" y="9886"/>
                                      <a:ext cx="5" cy="2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46" name="Line 17074"/>
                                  <wps:cNvCnPr/>
                                  <wps:spPr bwMode="auto">
                                    <a:xfrm flipV="1">
                                      <a:off x="2724" y="9864"/>
                                      <a:ext cx="6" cy="2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47" name="Line 17075"/>
                                  <wps:cNvCnPr/>
                                  <wps:spPr bwMode="auto">
                                    <a:xfrm flipV="1">
                                      <a:off x="2730" y="9844"/>
                                      <a:ext cx="6" cy="2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48" name="Line 17076"/>
                                  <wps:cNvCnPr/>
                                  <wps:spPr bwMode="auto">
                                    <a:xfrm flipV="1">
                                      <a:off x="2736" y="9824"/>
                                      <a:ext cx="6" cy="2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49" name="Line 17077"/>
                                  <wps:cNvCnPr/>
                                  <wps:spPr bwMode="auto">
                                    <a:xfrm flipV="1">
                                      <a:off x="2742" y="9803"/>
                                      <a:ext cx="5" cy="2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50" name="Line 17078"/>
                                  <wps:cNvCnPr/>
                                  <wps:spPr bwMode="auto">
                                    <a:xfrm flipV="1">
                                      <a:off x="2747" y="9783"/>
                                      <a:ext cx="7" cy="2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51" name="Line 17079"/>
                                  <wps:cNvCnPr/>
                                  <wps:spPr bwMode="auto">
                                    <a:xfrm flipV="1">
                                      <a:off x="2754" y="9764"/>
                                      <a:ext cx="5" cy="1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52" name="Line 17080"/>
                                  <wps:cNvCnPr/>
                                  <wps:spPr bwMode="auto">
                                    <a:xfrm flipV="1">
                                      <a:off x="2759" y="9744"/>
                                      <a:ext cx="6" cy="2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53" name="Line 17081"/>
                                  <wps:cNvCnPr/>
                                  <wps:spPr bwMode="auto">
                                    <a:xfrm flipV="1">
                                      <a:off x="2765" y="9725"/>
                                      <a:ext cx="6" cy="1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54" name="Line 17082"/>
                                  <wps:cNvCnPr/>
                                  <wps:spPr bwMode="auto">
                                    <a:xfrm flipV="1">
                                      <a:off x="2771" y="9707"/>
                                      <a:ext cx="6" cy="1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55" name="Line 17083"/>
                                  <wps:cNvCnPr/>
                                  <wps:spPr bwMode="auto">
                                    <a:xfrm flipV="1">
                                      <a:off x="2777" y="9688"/>
                                      <a:ext cx="5" cy="1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56" name="Line 17084"/>
                                  <wps:cNvCnPr/>
                                  <wps:spPr bwMode="auto">
                                    <a:xfrm flipV="1">
                                      <a:off x="2782" y="9671"/>
                                      <a:ext cx="7" cy="1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57" name="Line 17085"/>
                                  <wps:cNvCnPr/>
                                  <wps:spPr bwMode="auto">
                                    <a:xfrm flipV="1">
                                      <a:off x="2789" y="9653"/>
                                      <a:ext cx="6" cy="1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58" name="Line 17086"/>
                                  <wps:cNvCnPr/>
                                  <wps:spPr bwMode="auto">
                                    <a:xfrm flipV="1">
                                      <a:off x="2795" y="9637"/>
                                      <a:ext cx="5" cy="1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59" name="Line 17087"/>
                                  <wps:cNvCnPr/>
                                  <wps:spPr bwMode="auto">
                                    <a:xfrm flipV="1">
                                      <a:off x="2800" y="9621"/>
                                      <a:ext cx="5" cy="1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60" name="Line 17088"/>
                                  <wps:cNvCnPr/>
                                  <wps:spPr bwMode="auto">
                                    <a:xfrm flipV="1">
                                      <a:off x="2805" y="9604"/>
                                      <a:ext cx="7" cy="1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61" name="Line 17089"/>
                                  <wps:cNvCnPr/>
                                  <wps:spPr bwMode="auto">
                                    <a:xfrm flipV="1">
                                      <a:off x="2812" y="9588"/>
                                      <a:ext cx="6" cy="1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62" name="Line 17090"/>
                                  <wps:cNvCnPr/>
                                  <wps:spPr bwMode="auto">
                                    <a:xfrm flipV="1">
                                      <a:off x="2818" y="9572"/>
                                      <a:ext cx="5" cy="1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63" name="Line 17091"/>
                                  <wps:cNvCnPr/>
                                  <wps:spPr bwMode="auto">
                                    <a:xfrm flipV="1">
                                      <a:off x="2823" y="9557"/>
                                      <a:ext cx="7" cy="1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64" name="Line 17092"/>
                                  <wps:cNvCnPr/>
                                  <wps:spPr bwMode="auto">
                                    <a:xfrm flipV="1">
                                      <a:off x="2830" y="9542"/>
                                      <a:ext cx="5" cy="1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65" name="Line 17093"/>
                                  <wps:cNvCnPr/>
                                  <wps:spPr bwMode="auto">
                                    <a:xfrm flipV="1">
                                      <a:off x="2835" y="9529"/>
                                      <a:ext cx="6" cy="1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66" name="Line 17094"/>
                                  <wps:cNvCnPr/>
                                  <wps:spPr bwMode="auto">
                                    <a:xfrm flipV="1">
                                      <a:off x="2841" y="9515"/>
                                      <a:ext cx="6" cy="1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67" name="Line 17095"/>
                                  <wps:cNvCnPr/>
                                  <wps:spPr bwMode="auto">
                                    <a:xfrm flipV="1">
                                      <a:off x="2847" y="9502"/>
                                      <a:ext cx="6" cy="1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68" name="Line 17096"/>
                                  <wps:cNvCnPr/>
                                  <wps:spPr bwMode="auto">
                                    <a:xfrm flipV="1">
                                      <a:off x="2853" y="9488"/>
                                      <a:ext cx="5" cy="1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69" name="Line 17097"/>
                                  <wps:cNvCnPr/>
                                  <wps:spPr bwMode="auto">
                                    <a:xfrm flipV="1">
                                      <a:off x="2858" y="9476"/>
                                      <a:ext cx="7" cy="1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70" name="Line 17098"/>
                                  <wps:cNvCnPr/>
                                  <wps:spPr bwMode="auto">
                                    <a:xfrm flipV="1">
                                      <a:off x="2865" y="9464"/>
                                      <a:ext cx="5" cy="1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71" name="Line 17099"/>
                                  <wps:cNvCnPr/>
                                  <wps:spPr bwMode="auto">
                                    <a:xfrm flipV="1">
                                      <a:off x="2870" y="9451"/>
                                      <a:ext cx="6" cy="1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72" name="Line 17100"/>
                                  <wps:cNvCnPr/>
                                  <wps:spPr bwMode="auto">
                                    <a:xfrm flipV="1">
                                      <a:off x="2876" y="9441"/>
                                      <a:ext cx="6" cy="1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73" name="Line 17101"/>
                                  <wps:cNvCnPr/>
                                  <wps:spPr bwMode="auto">
                                    <a:xfrm flipV="1">
                                      <a:off x="2882" y="9430"/>
                                      <a:ext cx="6" cy="1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74" name="Line 17102"/>
                                  <wps:cNvCnPr/>
                                  <wps:spPr bwMode="auto">
                                    <a:xfrm flipV="1">
                                      <a:off x="2888" y="9419"/>
                                      <a:ext cx="5" cy="1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75" name="Line 17103"/>
                                  <wps:cNvCnPr/>
                                  <wps:spPr bwMode="auto">
                                    <a:xfrm flipV="1">
                                      <a:off x="2893" y="9408"/>
                                      <a:ext cx="6" cy="1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76" name="Line 17104"/>
                                  <wps:cNvCnPr/>
                                  <wps:spPr bwMode="auto">
                                    <a:xfrm flipV="1">
                                      <a:off x="2899" y="9399"/>
                                      <a:ext cx="6" cy="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77" name="Line 17105"/>
                                  <wps:cNvCnPr/>
                                  <wps:spPr bwMode="auto">
                                    <a:xfrm flipV="1">
                                      <a:off x="2905" y="9391"/>
                                      <a:ext cx="6" cy="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78" name="Line 17106"/>
                                  <wps:cNvCnPr/>
                                  <wps:spPr bwMode="auto">
                                    <a:xfrm flipV="1">
                                      <a:off x="2911" y="9381"/>
                                      <a:ext cx="5" cy="1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79" name="Line 17107"/>
                                  <wps:cNvCnPr/>
                                  <wps:spPr bwMode="auto">
                                    <a:xfrm flipV="1">
                                      <a:off x="2916" y="9373"/>
                                      <a:ext cx="7" cy="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80" name="Line 17108"/>
                                  <wps:cNvCnPr/>
                                  <wps:spPr bwMode="auto">
                                    <a:xfrm flipV="1">
                                      <a:off x="2923" y="9365"/>
                                      <a:ext cx="6" cy="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81" name="Line 17109"/>
                                  <wps:cNvCnPr/>
                                  <wps:spPr bwMode="auto">
                                    <a:xfrm flipV="1">
                                      <a:off x="2929" y="9358"/>
                                      <a:ext cx="5" cy="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82" name="Line 17110"/>
                                  <wps:cNvCnPr/>
                                  <wps:spPr bwMode="auto">
                                    <a:xfrm flipV="1">
                                      <a:off x="2934" y="9351"/>
                                      <a:ext cx="7" cy="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83" name="Line 17111"/>
                                  <wps:cNvCnPr/>
                                  <wps:spPr bwMode="auto">
                                    <a:xfrm flipV="1">
                                      <a:off x="2941" y="9344"/>
                                      <a:ext cx="5" cy="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84" name="Line 17112"/>
                                  <wps:cNvCnPr/>
                                  <wps:spPr bwMode="auto">
                                    <a:xfrm flipV="1">
                                      <a:off x="2946" y="9339"/>
                                      <a:ext cx="6" cy="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85" name="Line 17113"/>
                                  <wps:cNvCnPr/>
                                  <wps:spPr bwMode="auto">
                                    <a:xfrm flipV="1">
                                      <a:off x="2952" y="9334"/>
                                      <a:ext cx="6" cy="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86" name="Line 17114"/>
                                  <wps:cNvCnPr/>
                                  <wps:spPr bwMode="auto">
                                    <a:xfrm flipV="1">
                                      <a:off x="2958" y="9328"/>
                                      <a:ext cx="6" cy="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87" name="Line 17115"/>
                                  <wps:cNvCnPr/>
                                  <wps:spPr bwMode="auto">
                                    <a:xfrm flipV="1">
                                      <a:off x="2964" y="9324"/>
                                      <a:ext cx="5" cy="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88" name="Line 17116"/>
                                  <wps:cNvCnPr/>
                                  <wps:spPr bwMode="auto">
                                    <a:xfrm flipV="1">
                                      <a:off x="2969" y="9320"/>
                                      <a:ext cx="7" cy="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89" name="Line 17117"/>
                                  <wps:cNvCnPr/>
                                  <wps:spPr bwMode="auto">
                                    <a:xfrm flipV="1">
                                      <a:off x="2976" y="9316"/>
                                      <a:ext cx="5" cy="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90" name="Line 17118"/>
                                  <wps:cNvCnPr/>
                                  <wps:spPr bwMode="auto">
                                    <a:xfrm flipV="1">
                                      <a:off x="2981" y="9313"/>
                                      <a:ext cx="6" cy="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91" name="Line 17119"/>
                                  <wps:cNvCnPr/>
                                  <wps:spPr bwMode="auto">
                                    <a:xfrm flipV="1">
                                      <a:off x="2987" y="9311"/>
                                      <a:ext cx="5" cy="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92" name="Line 17120"/>
                                  <wps:cNvCnPr/>
                                  <wps:spPr bwMode="auto">
                                    <a:xfrm flipV="1">
                                      <a:off x="2992" y="9308"/>
                                      <a:ext cx="7" cy="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93" name="Line 17121"/>
                                  <wps:cNvCnPr/>
                                  <wps:spPr bwMode="auto">
                                    <a:xfrm flipV="1">
                                      <a:off x="2999" y="9307"/>
                                      <a:ext cx="5" cy="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94" name="Line 17122"/>
                                  <wps:cNvCnPr/>
                                  <wps:spPr bwMode="auto">
                                    <a:xfrm flipV="1">
                                      <a:off x="3004" y="9305"/>
                                      <a:ext cx="6" cy="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95" name="Line 17123"/>
                                  <wps:cNvCnPr/>
                                  <wps:spPr bwMode="auto">
                                    <a:xfrm>
                                      <a:off x="3010" y="9305"/>
                                      <a:ext cx="6" cy="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96" name="Line 17124"/>
                                  <wps:cNvCnPr/>
                                  <wps:spPr bwMode="auto">
                                    <a:xfrm>
                                      <a:off x="3016" y="9305"/>
                                      <a:ext cx="6" cy="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97" name="Line 17125"/>
                                  <wps:cNvCnPr/>
                                  <wps:spPr bwMode="auto">
                                    <a:xfrm>
                                      <a:off x="3022" y="9305"/>
                                      <a:ext cx="5" cy="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98" name="Line 17126"/>
                                  <wps:cNvCnPr/>
                                  <wps:spPr bwMode="auto">
                                    <a:xfrm>
                                      <a:off x="3027" y="9305"/>
                                      <a:ext cx="7" cy="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299" name="Line 17127"/>
                                  <wps:cNvCnPr/>
                                  <wps:spPr bwMode="auto">
                                    <a:xfrm>
                                      <a:off x="3034" y="9305"/>
                                      <a:ext cx="5" cy="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00" name="Line 17128"/>
                                  <wps:cNvCnPr/>
                                  <wps:spPr bwMode="auto">
                                    <a:xfrm>
                                      <a:off x="3039" y="9307"/>
                                      <a:ext cx="6" cy="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01" name="Line 17129"/>
                                  <wps:cNvCnPr/>
                                  <wps:spPr bwMode="auto">
                                    <a:xfrm>
                                      <a:off x="3045" y="9309"/>
                                      <a:ext cx="7" cy="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02" name="Line 17130"/>
                                  <wps:cNvCnPr/>
                                  <wps:spPr bwMode="auto">
                                    <a:xfrm>
                                      <a:off x="3052" y="9311"/>
                                      <a:ext cx="5" cy="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03" name="Line 17131"/>
                                  <wps:cNvCnPr/>
                                  <wps:spPr bwMode="auto">
                                    <a:xfrm>
                                      <a:off x="3057" y="9313"/>
                                      <a:ext cx="6" cy="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04" name="Line 17132"/>
                                  <wps:cNvCnPr/>
                                  <wps:spPr bwMode="auto">
                                    <a:xfrm>
                                      <a:off x="3063" y="9316"/>
                                      <a:ext cx="5" cy="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05" name="Line 17133"/>
                                  <wps:cNvCnPr/>
                                  <wps:spPr bwMode="auto">
                                    <a:xfrm>
                                      <a:off x="3068" y="9320"/>
                                      <a:ext cx="7" cy="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06" name="Line 17134"/>
                                  <wps:cNvCnPr/>
                                  <wps:spPr bwMode="auto">
                                    <a:xfrm>
                                      <a:off x="3075" y="9324"/>
                                      <a:ext cx="5" cy="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07" name="Line 17135"/>
                                  <wps:cNvCnPr/>
                                  <wps:spPr bwMode="auto">
                                    <a:xfrm>
                                      <a:off x="3080" y="9328"/>
                                      <a:ext cx="6" cy="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08" name="Line 17136"/>
                                  <wps:cNvCnPr/>
                                  <wps:spPr bwMode="auto">
                                    <a:xfrm>
                                      <a:off x="3086" y="9334"/>
                                      <a:ext cx="6" cy="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09" name="Line 17137"/>
                                  <wps:cNvCnPr/>
                                  <wps:spPr bwMode="auto">
                                    <a:xfrm>
                                      <a:off x="3092" y="9339"/>
                                      <a:ext cx="6" cy="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10" name="Line 17138"/>
                                  <wps:cNvCnPr/>
                                  <wps:spPr bwMode="auto">
                                    <a:xfrm>
                                      <a:off x="3098" y="9344"/>
                                      <a:ext cx="5" cy="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11" name="Line 17139"/>
                                  <wps:cNvCnPr/>
                                  <wps:spPr bwMode="auto">
                                    <a:xfrm>
                                      <a:off x="3103" y="9351"/>
                                      <a:ext cx="7" cy="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12" name="Line 17140"/>
                                  <wps:cNvCnPr/>
                                  <wps:spPr bwMode="auto">
                                    <a:xfrm>
                                      <a:off x="3110" y="9358"/>
                                      <a:ext cx="5" cy="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13" name="Line 17141"/>
                                  <wps:cNvCnPr/>
                                  <wps:spPr bwMode="auto">
                                    <a:xfrm>
                                      <a:off x="3115" y="9366"/>
                                      <a:ext cx="6" cy="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14" name="Line 17142"/>
                                  <wps:cNvCnPr/>
                                  <wps:spPr bwMode="auto">
                                    <a:xfrm>
                                      <a:off x="3121" y="9373"/>
                                      <a:ext cx="6" cy="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15" name="Line 17143"/>
                                  <wps:cNvCnPr/>
                                  <wps:spPr bwMode="auto">
                                    <a:xfrm>
                                      <a:off x="3127" y="9381"/>
                                      <a:ext cx="6" cy="1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16" name="Line 17144"/>
                                  <wps:cNvCnPr/>
                                  <wps:spPr bwMode="auto">
                                    <a:xfrm>
                                      <a:off x="3133" y="9391"/>
                                      <a:ext cx="5" cy="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17" name="Line 17145"/>
                                  <wps:cNvCnPr/>
                                  <wps:spPr bwMode="auto">
                                    <a:xfrm>
                                      <a:off x="3138" y="9400"/>
                                      <a:ext cx="7" cy="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18" name="Line 17146"/>
                                  <wps:cNvCnPr/>
                                  <wps:spPr bwMode="auto">
                                    <a:xfrm>
                                      <a:off x="3145" y="9409"/>
                                      <a:ext cx="5" cy="1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19" name="Line 17147"/>
                                  <wps:cNvCnPr/>
                                  <wps:spPr bwMode="auto">
                                    <a:xfrm>
                                      <a:off x="3150" y="9419"/>
                                      <a:ext cx="6" cy="1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20" name="Line 17148"/>
                                  <wps:cNvCnPr/>
                                  <wps:spPr bwMode="auto">
                                    <a:xfrm>
                                      <a:off x="3156" y="9430"/>
                                      <a:ext cx="5" cy="1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21" name="Line 17149"/>
                                  <wps:cNvCnPr/>
                                  <wps:spPr bwMode="auto">
                                    <a:xfrm>
                                      <a:off x="3161" y="9441"/>
                                      <a:ext cx="7" cy="1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22" name="Line 17150"/>
                                  <wps:cNvCnPr/>
                                  <wps:spPr bwMode="auto">
                                    <a:xfrm>
                                      <a:off x="3168" y="9451"/>
                                      <a:ext cx="6" cy="1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23" name="Line 17151"/>
                                  <wps:cNvCnPr/>
                                  <wps:spPr bwMode="auto">
                                    <a:xfrm>
                                      <a:off x="3174" y="9464"/>
                                      <a:ext cx="5" cy="1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24" name="Line 17152"/>
                                  <wps:cNvCnPr/>
                                  <wps:spPr bwMode="auto">
                                    <a:xfrm>
                                      <a:off x="3179" y="9476"/>
                                      <a:ext cx="7" cy="1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25" name="Line 17153"/>
                                  <wps:cNvCnPr/>
                                  <wps:spPr bwMode="auto">
                                    <a:xfrm>
                                      <a:off x="3186" y="9488"/>
                                      <a:ext cx="5" cy="1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26" name="Line 17154"/>
                                  <wps:cNvCnPr/>
                                  <wps:spPr bwMode="auto">
                                    <a:xfrm>
                                      <a:off x="3191" y="9502"/>
                                      <a:ext cx="6" cy="1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27" name="Line 17155"/>
                                  <wps:cNvCnPr/>
                                  <wps:spPr bwMode="auto">
                                    <a:xfrm>
                                      <a:off x="3197" y="9515"/>
                                      <a:ext cx="6" cy="1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28" name="Line 17156"/>
                                  <wps:cNvCnPr/>
                                  <wps:spPr bwMode="auto">
                                    <a:xfrm>
                                      <a:off x="3203" y="9529"/>
                                      <a:ext cx="6" cy="1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29" name="Line 17157"/>
                                  <wps:cNvCnPr/>
                                  <wps:spPr bwMode="auto">
                                    <a:xfrm>
                                      <a:off x="3209" y="9543"/>
                                      <a:ext cx="5" cy="1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30" name="Line 17158"/>
                                  <wps:cNvCnPr/>
                                  <wps:spPr bwMode="auto">
                                    <a:xfrm>
                                      <a:off x="3214" y="9558"/>
                                      <a:ext cx="7" cy="1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31" name="Line 17159"/>
                                  <wps:cNvCnPr/>
                                  <wps:spPr bwMode="auto">
                                    <a:xfrm>
                                      <a:off x="3221" y="9573"/>
                                      <a:ext cx="5" cy="1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32" name="Line 17160"/>
                                  <wps:cNvCnPr/>
                                  <wps:spPr bwMode="auto">
                                    <a:xfrm>
                                      <a:off x="3226" y="9588"/>
                                      <a:ext cx="6" cy="1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33" name="Line 17161"/>
                                  <wps:cNvCnPr/>
                                  <wps:spPr bwMode="auto">
                                    <a:xfrm>
                                      <a:off x="3232" y="9604"/>
                                      <a:ext cx="6" cy="1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34" name="Line 17162"/>
                                  <wps:cNvCnPr/>
                                  <wps:spPr bwMode="auto">
                                    <a:xfrm>
                                      <a:off x="3238" y="9621"/>
                                      <a:ext cx="6" cy="1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35" name="Line 17163"/>
                                  <wps:cNvCnPr/>
                                  <wps:spPr bwMode="auto">
                                    <a:xfrm>
                                      <a:off x="3244" y="9637"/>
                                      <a:ext cx="5" cy="1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36" name="Line 17164"/>
                                  <wps:cNvCnPr/>
                                  <wps:spPr bwMode="auto">
                                    <a:xfrm>
                                      <a:off x="3249" y="9654"/>
                                      <a:ext cx="6" cy="1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37" name="Line 17165"/>
                                  <wps:cNvCnPr/>
                                  <wps:spPr bwMode="auto">
                                    <a:xfrm>
                                      <a:off x="3255" y="9672"/>
                                      <a:ext cx="6" cy="1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38" name="Line 17166"/>
                                  <wps:cNvCnPr/>
                                  <wps:spPr bwMode="auto">
                                    <a:xfrm>
                                      <a:off x="3261" y="9690"/>
                                      <a:ext cx="6" cy="1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39" name="Line 17167"/>
                                  <wps:cNvCnPr/>
                                  <wps:spPr bwMode="auto">
                                    <a:xfrm>
                                      <a:off x="3267" y="9707"/>
                                      <a:ext cx="5" cy="1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40" name="Line 17168"/>
                                  <wps:cNvCnPr/>
                                  <wps:spPr bwMode="auto">
                                    <a:xfrm>
                                      <a:off x="3272" y="9726"/>
                                      <a:ext cx="7" cy="1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41" name="Line 17169"/>
                                  <wps:cNvCnPr/>
                                  <wps:spPr bwMode="auto">
                                    <a:xfrm>
                                      <a:off x="3279" y="9745"/>
                                      <a:ext cx="5" cy="1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42" name="Line 17170"/>
                                  <wps:cNvCnPr/>
                                  <wps:spPr bwMode="auto">
                                    <a:xfrm>
                                      <a:off x="3284" y="9764"/>
                                      <a:ext cx="6" cy="1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43" name="Line 17171"/>
                                  <wps:cNvCnPr/>
                                  <wps:spPr bwMode="auto">
                                    <a:xfrm>
                                      <a:off x="3290" y="9783"/>
                                      <a:ext cx="7" cy="2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44" name="Line 17172"/>
                                  <wps:cNvCnPr/>
                                  <wps:spPr bwMode="auto">
                                    <a:xfrm>
                                      <a:off x="3297" y="9803"/>
                                      <a:ext cx="5" cy="2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45" name="Line 17173"/>
                                  <wps:cNvCnPr/>
                                  <wps:spPr bwMode="auto">
                                    <a:xfrm>
                                      <a:off x="3302" y="9824"/>
                                      <a:ext cx="6" cy="2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46" name="Line 17174"/>
                                  <wps:cNvCnPr/>
                                  <wps:spPr bwMode="auto">
                                    <a:xfrm>
                                      <a:off x="3308" y="9844"/>
                                      <a:ext cx="6" cy="20"/>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47" name="Line 17175"/>
                                  <wps:cNvCnPr/>
                                  <wps:spPr bwMode="auto">
                                    <a:xfrm>
                                      <a:off x="3314" y="9864"/>
                                      <a:ext cx="6" cy="2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48" name="Line 17176"/>
                                  <wps:cNvCnPr/>
                                  <wps:spPr bwMode="auto">
                                    <a:xfrm>
                                      <a:off x="3320" y="9886"/>
                                      <a:ext cx="5" cy="2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49" name="Line 17177"/>
                                  <wps:cNvCnPr/>
                                  <wps:spPr bwMode="auto">
                                    <a:xfrm>
                                      <a:off x="3325" y="9908"/>
                                      <a:ext cx="6" cy="21"/>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50" name="Line 17178"/>
                                  <wps:cNvCnPr/>
                                  <wps:spPr bwMode="auto">
                                    <a:xfrm>
                                      <a:off x="3331" y="9929"/>
                                      <a:ext cx="6" cy="2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51" name="Line 17179"/>
                                  <wps:cNvCnPr/>
                                  <wps:spPr bwMode="auto">
                                    <a:xfrm>
                                      <a:off x="3337" y="9951"/>
                                      <a:ext cx="6" cy="22"/>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52" name="Line 17180"/>
                                  <wps:cNvCnPr/>
                                  <wps:spPr bwMode="auto">
                                    <a:xfrm>
                                      <a:off x="3343" y="9973"/>
                                      <a:ext cx="5" cy="2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53" name="Line 17181"/>
                                  <wps:cNvCnPr/>
                                  <wps:spPr bwMode="auto">
                                    <a:xfrm>
                                      <a:off x="3348" y="9996"/>
                                      <a:ext cx="7" cy="2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54" name="Line 17182"/>
                                  <wps:cNvCnPr/>
                                  <wps:spPr bwMode="auto">
                                    <a:xfrm>
                                      <a:off x="3355" y="10019"/>
                                      <a:ext cx="5" cy="2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55" name="Line 17183"/>
                                  <wps:cNvCnPr/>
                                  <wps:spPr bwMode="auto">
                                    <a:xfrm>
                                      <a:off x="3360" y="10042"/>
                                      <a:ext cx="6" cy="2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56" name="Line 17184"/>
                                  <wps:cNvCnPr/>
                                  <wps:spPr bwMode="auto">
                                    <a:xfrm>
                                      <a:off x="3366" y="10065"/>
                                      <a:ext cx="6" cy="2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57" name="Line 17185"/>
                                  <wps:cNvCnPr/>
                                  <wps:spPr bwMode="auto">
                                    <a:xfrm>
                                      <a:off x="3372" y="10089"/>
                                      <a:ext cx="6" cy="23"/>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58" name="Line 17186"/>
                                  <wps:cNvCnPr/>
                                  <wps:spPr bwMode="auto">
                                    <a:xfrm>
                                      <a:off x="3378" y="10112"/>
                                      <a:ext cx="5" cy="2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59" name="Line 17187"/>
                                  <wps:cNvCnPr/>
                                  <wps:spPr bwMode="auto">
                                    <a:xfrm>
                                      <a:off x="3383" y="10136"/>
                                      <a:ext cx="7" cy="2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60" name="Line 17188"/>
                                  <wps:cNvCnPr/>
                                  <wps:spPr bwMode="auto">
                                    <a:xfrm>
                                      <a:off x="3390" y="10161"/>
                                      <a:ext cx="5" cy="2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61" name="Line 17189"/>
                                  <wps:cNvCnPr/>
                                  <wps:spPr bwMode="auto">
                                    <a:xfrm>
                                      <a:off x="3395" y="10185"/>
                                      <a:ext cx="6" cy="2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62" name="Line 17190"/>
                                  <wps:cNvCnPr/>
                                  <wps:spPr bwMode="auto">
                                    <a:xfrm>
                                      <a:off x="3401" y="10209"/>
                                      <a:ext cx="7"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63" name="Line 17191"/>
                                  <wps:cNvCnPr/>
                                  <wps:spPr bwMode="auto">
                                    <a:xfrm>
                                      <a:off x="3408" y="10235"/>
                                      <a:ext cx="5" cy="24"/>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64" name="Line 17192"/>
                                  <wps:cNvCnPr/>
                                  <wps:spPr bwMode="auto">
                                    <a:xfrm>
                                      <a:off x="3413" y="10259"/>
                                      <a:ext cx="5"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65" name="Line 17193"/>
                                  <wps:cNvCnPr/>
                                  <wps:spPr bwMode="auto">
                                    <a:xfrm>
                                      <a:off x="3418" y="10285"/>
                                      <a:ext cx="6"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66" name="Line 17194"/>
                                  <wps:cNvCnPr/>
                                  <wps:spPr bwMode="auto">
                                    <a:xfrm>
                                      <a:off x="3424" y="10311"/>
                                      <a:ext cx="7"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67" name="Line 17195"/>
                                  <wps:cNvCnPr/>
                                  <wps:spPr bwMode="auto">
                                    <a:xfrm>
                                      <a:off x="3431" y="10337"/>
                                      <a:ext cx="5" cy="2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68" name="Line 17196"/>
                                  <wps:cNvCnPr/>
                                  <wps:spPr bwMode="auto">
                                    <a:xfrm>
                                      <a:off x="3436" y="10362"/>
                                      <a:ext cx="6"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69" name="Line 17197"/>
                                  <wps:cNvCnPr/>
                                  <wps:spPr bwMode="auto">
                                    <a:xfrm>
                                      <a:off x="3442" y="10388"/>
                                      <a:ext cx="6"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70" name="Line 17198"/>
                                  <wps:cNvCnPr/>
                                  <wps:spPr bwMode="auto">
                                    <a:xfrm>
                                      <a:off x="3448" y="10414"/>
                                      <a:ext cx="6" cy="2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71" name="Line 17199"/>
                                  <wps:cNvCnPr/>
                                  <wps:spPr bwMode="auto">
                                    <a:xfrm>
                                      <a:off x="3454" y="10439"/>
                                      <a:ext cx="5" cy="2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72" name="Line 17200"/>
                                  <wps:cNvCnPr/>
                                  <wps:spPr bwMode="auto">
                                    <a:xfrm>
                                      <a:off x="3459" y="10467"/>
                                      <a:ext cx="7" cy="2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73" name="Line 17201"/>
                                  <wps:cNvCnPr/>
                                  <wps:spPr bwMode="auto">
                                    <a:xfrm>
                                      <a:off x="3466" y="10492"/>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74" name="Line 17202"/>
                                  <wps:cNvCnPr/>
                                  <wps:spPr bwMode="auto">
                                    <a:xfrm>
                                      <a:off x="3471" y="10519"/>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75" name="Line 17203"/>
                                  <wps:cNvCnPr/>
                                  <wps:spPr bwMode="auto">
                                    <a:xfrm>
                                      <a:off x="3477" y="10546"/>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76" name="Line 17204"/>
                                  <wps:cNvCnPr/>
                                  <wps:spPr bwMode="auto">
                                    <a:xfrm>
                                      <a:off x="3483" y="10573"/>
                                      <a:ext cx="6"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77" name="Line 17205"/>
                                  <wps:cNvCnPr/>
                                  <wps:spPr bwMode="auto">
                                    <a:xfrm>
                                      <a:off x="3489" y="10599"/>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78" name="Line 17206"/>
                                  <wps:cNvCnPr/>
                                  <wps:spPr bwMode="auto">
                                    <a:xfrm>
                                      <a:off x="3494" y="10626"/>
                                      <a:ext cx="7"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79" name="Line 17207"/>
                                  <wps:cNvCnPr/>
                                  <wps:spPr bwMode="auto">
                                    <a:xfrm>
                                      <a:off x="3501" y="10653"/>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80" name="Line 17208"/>
                                  <wps:cNvCnPr/>
                                  <wps:spPr bwMode="auto">
                                    <a:xfrm>
                                      <a:off x="3506" y="10680"/>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81" name="Line 17209"/>
                                  <wps:cNvCnPr/>
                                  <wps:spPr bwMode="auto">
                                    <a:xfrm>
                                      <a:off x="3512" y="10707"/>
                                      <a:ext cx="5" cy="2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82" name="Line 17210"/>
                                  <wps:cNvCnPr/>
                                  <wps:spPr bwMode="auto">
                                    <a:xfrm>
                                      <a:off x="3517" y="10736"/>
                                      <a:ext cx="7"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83" name="Line 17211"/>
                                  <wps:cNvCnPr/>
                                  <wps:spPr bwMode="auto">
                                    <a:xfrm>
                                      <a:off x="3524" y="10763"/>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84" name="Line 17212"/>
                                  <wps:cNvCnPr/>
                                  <wps:spPr bwMode="auto">
                                    <a:xfrm>
                                      <a:off x="3529" y="10790"/>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85" name="Line 17213"/>
                                  <wps:cNvCnPr/>
                                  <wps:spPr bwMode="auto">
                                    <a:xfrm>
                                      <a:off x="3535" y="10817"/>
                                      <a:ext cx="7"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86" name="Line 17214"/>
                                  <wps:cNvCnPr/>
                                  <wps:spPr bwMode="auto">
                                    <a:xfrm>
                                      <a:off x="3542" y="10844"/>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87" name="Line 17215"/>
                                  <wps:cNvCnPr/>
                                  <wps:spPr bwMode="auto">
                                    <a:xfrm>
                                      <a:off x="3547" y="10871"/>
                                      <a:ext cx="5" cy="29"/>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88" name="Line 17216"/>
                                  <wps:cNvCnPr/>
                                  <wps:spPr bwMode="auto">
                                    <a:xfrm>
                                      <a:off x="3552" y="10900"/>
                                      <a:ext cx="7"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89" name="Line 17217"/>
                                  <wps:cNvCnPr/>
                                  <wps:spPr bwMode="auto">
                                    <a:xfrm>
                                      <a:off x="3559" y="10927"/>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90" name="Line 17218"/>
                                  <wps:cNvCnPr/>
                                  <wps:spPr bwMode="auto">
                                    <a:xfrm>
                                      <a:off x="3565" y="10954"/>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91" name="Line 17219"/>
                                  <wps:cNvCnPr/>
                                  <wps:spPr bwMode="auto">
                                    <a:xfrm>
                                      <a:off x="3570" y="10981"/>
                                      <a:ext cx="7"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92" name="Line 17220"/>
                                  <wps:cNvCnPr/>
                                  <wps:spPr bwMode="auto">
                                    <a:xfrm>
                                      <a:off x="3577" y="11008"/>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93" name="Line 17221"/>
                                  <wps:cNvCnPr/>
                                  <wps:spPr bwMode="auto">
                                    <a:xfrm>
                                      <a:off x="3582" y="11035"/>
                                      <a:ext cx="6" cy="2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94" name="Line 17222"/>
                                  <wps:cNvCnPr/>
                                  <wps:spPr bwMode="auto">
                                    <a:xfrm>
                                      <a:off x="3588" y="11063"/>
                                      <a:ext cx="5"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95" name="Line 17223"/>
                                  <wps:cNvCnPr/>
                                  <wps:spPr bwMode="auto">
                                    <a:xfrm>
                                      <a:off x="3593" y="11090"/>
                                      <a:ext cx="7" cy="28"/>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96" name="Line 17224"/>
                                  <wps:cNvCnPr/>
                                  <wps:spPr bwMode="auto">
                                    <a:xfrm>
                                      <a:off x="3600" y="11118"/>
                                      <a:ext cx="5" cy="25"/>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97" name="Line 17225"/>
                                  <wps:cNvCnPr/>
                                  <wps:spPr bwMode="auto">
                                    <a:xfrm>
                                      <a:off x="3605" y="11143"/>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98" name="Line 17226"/>
                                  <wps:cNvCnPr/>
                                  <wps:spPr bwMode="auto">
                                    <a:xfrm>
                                      <a:off x="3611" y="11170"/>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399" name="Line 17227"/>
                                  <wps:cNvCnPr/>
                                  <wps:spPr bwMode="auto">
                                    <a:xfrm>
                                      <a:off x="3617" y="11197"/>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400" name="Line 17228"/>
                                  <wps:cNvCnPr/>
                                  <wps:spPr bwMode="auto">
                                    <a:xfrm>
                                      <a:off x="3623" y="11224"/>
                                      <a:ext cx="5"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401" name="Line 17229"/>
                                  <wps:cNvCnPr/>
                                  <wps:spPr bwMode="auto">
                                    <a:xfrm>
                                      <a:off x="3628" y="11250"/>
                                      <a:ext cx="7"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402" name="Line 17230"/>
                                  <wps:cNvCnPr/>
                                  <wps:spPr bwMode="auto">
                                    <a:xfrm>
                                      <a:off x="3635" y="11277"/>
                                      <a:ext cx="5"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403" name="Line 17231"/>
                                  <wps:cNvCnPr/>
                                  <wps:spPr bwMode="auto">
                                    <a:xfrm>
                                      <a:off x="3640" y="11303"/>
                                      <a:ext cx="6" cy="27"/>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s:wsp>
                                  <wps:cNvPr id="21404" name="Line 17232"/>
                                  <wps:cNvCnPr/>
                                  <wps:spPr bwMode="auto">
                                    <a:xfrm>
                                      <a:off x="3646" y="11330"/>
                                      <a:ext cx="7" cy="26"/>
                                    </a:xfrm>
                                    <a:prstGeom prst="line">
                                      <a:avLst/>
                                    </a:prstGeom>
                                    <a:noFill/>
                                    <a:ln w="13970">
                                      <a:solidFill>
                                        <a:srgbClr val="339966"/>
                                      </a:solidFill>
                                      <a:round/>
                                      <a:headEnd/>
                                      <a:tailEnd/>
                                    </a:ln>
                                    <a:extLst>
                                      <a:ext uri="{909E8E84-426E-40DD-AFC4-6F175D3DCCD1}">
                                        <a14:hiddenFill xmlns:a14="http://schemas.microsoft.com/office/drawing/2010/main">
                                          <a:noFill/>
                                        </a14:hiddenFill>
                                      </a:ext>
                                    </a:extLst>
                                  </wps:spPr>
                                  <wps:bodyPr/>
                                </wps:wsp>
                              </wpg:grpSp>
                              <wpg:grpSp>
                                <wpg:cNvPr id="21405" name="Group 17233"/>
                                <wpg:cNvGrpSpPr>
                                  <a:grpSpLocks/>
                                </wpg:cNvGrpSpPr>
                                <wpg:grpSpPr bwMode="auto">
                                  <a:xfrm>
                                    <a:off x="3533" y="9081"/>
                                    <a:ext cx="1166" cy="2532"/>
                                    <a:chOff x="3653" y="9906"/>
                                    <a:chExt cx="1166" cy="2532"/>
                                  </a:xfrm>
                                </wpg:grpSpPr>
                                <wps:wsp>
                                  <wps:cNvPr id="21406" name="Line 17234"/>
                                  <wps:cNvCnPr/>
                                  <wps:spPr bwMode="auto">
                                    <a:xfrm>
                                      <a:off x="3653" y="11356"/>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07" name="Line 17235"/>
                                  <wps:cNvCnPr/>
                                  <wps:spPr bwMode="auto">
                                    <a:xfrm>
                                      <a:off x="3658" y="11381"/>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08" name="Line 17236"/>
                                  <wps:cNvCnPr/>
                                  <wps:spPr bwMode="auto">
                                    <a:xfrm>
                                      <a:off x="3663" y="11407"/>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09" name="Line 17237"/>
                                  <wps:cNvCnPr/>
                                  <wps:spPr bwMode="auto">
                                    <a:xfrm>
                                      <a:off x="3670" y="11433"/>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10" name="Line 17238"/>
                                  <wps:cNvCnPr/>
                                  <wps:spPr bwMode="auto">
                                    <a:xfrm>
                                      <a:off x="3676" y="11459"/>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11" name="Line 17239"/>
                                  <wps:cNvCnPr/>
                                  <wps:spPr bwMode="auto">
                                    <a:xfrm>
                                      <a:off x="3681" y="11484"/>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12" name="Line 17240"/>
                                  <wps:cNvCnPr/>
                                  <wps:spPr bwMode="auto">
                                    <a:xfrm>
                                      <a:off x="3687" y="11509"/>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13" name="Line 17241"/>
                                  <wps:cNvCnPr/>
                                  <wps:spPr bwMode="auto">
                                    <a:xfrm>
                                      <a:off x="3693" y="11534"/>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14" name="Line 17242"/>
                                  <wps:cNvCnPr/>
                                  <wps:spPr bwMode="auto">
                                    <a:xfrm>
                                      <a:off x="3699" y="11559"/>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15" name="Line 17243"/>
                                  <wps:cNvCnPr/>
                                  <wps:spPr bwMode="auto">
                                    <a:xfrm>
                                      <a:off x="3704" y="11583"/>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16" name="Line 17244"/>
                                  <wps:cNvCnPr/>
                                  <wps:spPr bwMode="auto">
                                    <a:xfrm>
                                      <a:off x="3711" y="11608"/>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17" name="Line 17245"/>
                                  <wps:cNvCnPr/>
                                  <wps:spPr bwMode="auto">
                                    <a:xfrm>
                                      <a:off x="3716" y="11632"/>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18" name="Line 17246"/>
                                  <wps:cNvCnPr/>
                                  <wps:spPr bwMode="auto">
                                    <a:xfrm>
                                      <a:off x="3722" y="11655"/>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19" name="Line 17247"/>
                                  <wps:cNvCnPr/>
                                  <wps:spPr bwMode="auto">
                                    <a:xfrm>
                                      <a:off x="3728" y="11679"/>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20" name="Line 17248"/>
                                  <wps:cNvCnPr/>
                                  <wps:spPr bwMode="auto">
                                    <a:xfrm>
                                      <a:off x="3734" y="11702"/>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21" name="Line 17249"/>
                                  <wps:cNvCnPr/>
                                  <wps:spPr bwMode="auto">
                                    <a:xfrm>
                                      <a:off x="3739" y="11725"/>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22" name="Line 17250"/>
                                  <wps:cNvCnPr/>
                                  <wps:spPr bwMode="auto">
                                    <a:xfrm>
                                      <a:off x="3746" y="11748"/>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23" name="Line 17251"/>
                                  <wps:cNvCnPr/>
                                  <wps:spPr bwMode="auto">
                                    <a:xfrm>
                                      <a:off x="3751" y="11770"/>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24" name="Line 17252"/>
                                  <wps:cNvCnPr/>
                                  <wps:spPr bwMode="auto">
                                    <a:xfrm>
                                      <a:off x="3757" y="11793"/>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25" name="Line 17253"/>
                                  <wps:cNvCnPr/>
                                  <wps:spPr bwMode="auto">
                                    <a:xfrm>
                                      <a:off x="3764" y="11815"/>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26" name="Line 17254"/>
                                  <wps:cNvCnPr/>
                                  <wps:spPr bwMode="auto">
                                    <a:xfrm>
                                      <a:off x="3769" y="11836"/>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27" name="Line 17255"/>
                                  <wps:cNvCnPr/>
                                  <wps:spPr bwMode="auto">
                                    <a:xfrm>
                                      <a:off x="3774" y="11858"/>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28" name="Line 17256"/>
                                  <wps:cNvCnPr/>
                                  <wps:spPr bwMode="auto">
                                    <a:xfrm>
                                      <a:off x="3780" y="11878"/>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29" name="Line 17257"/>
                                  <wps:cNvCnPr/>
                                  <wps:spPr bwMode="auto">
                                    <a:xfrm>
                                      <a:off x="3787" y="11900"/>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30" name="Line 17258"/>
                                  <wps:cNvCnPr/>
                                  <wps:spPr bwMode="auto">
                                    <a:xfrm>
                                      <a:off x="3792" y="11920"/>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31" name="Line 17259"/>
                                  <wps:cNvCnPr/>
                                  <wps:spPr bwMode="auto">
                                    <a:xfrm>
                                      <a:off x="3797" y="11940"/>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32" name="Line 17260"/>
                                  <wps:cNvCnPr/>
                                  <wps:spPr bwMode="auto">
                                    <a:xfrm>
                                      <a:off x="3804" y="11959"/>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33" name="Line 17261"/>
                                  <wps:cNvCnPr/>
                                  <wps:spPr bwMode="auto">
                                    <a:xfrm>
                                      <a:off x="3810" y="11980"/>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34" name="Line 17262"/>
                                  <wps:cNvCnPr/>
                                  <wps:spPr bwMode="auto">
                                    <a:xfrm>
                                      <a:off x="3815" y="11999"/>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35" name="Line 17263"/>
                                  <wps:cNvCnPr/>
                                  <wps:spPr bwMode="auto">
                                    <a:xfrm>
                                      <a:off x="3822" y="12018"/>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36" name="Line 17264"/>
                                  <wps:cNvCnPr/>
                                  <wps:spPr bwMode="auto">
                                    <a:xfrm>
                                      <a:off x="3827" y="12035"/>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37" name="Line 17265"/>
                                  <wps:cNvCnPr/>
                                  <wps:spPr bwMode="auto">
                                    <a:xfrm>
                                      <a:off x="3833" y="12054"/>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38" name="Line 17266"/>
                                  <wps:cNvCnPr/>
                                  <wps:spPr bwMode="auto">
                                    <a:xfrm>
                                      <a:off x="3839" y="12072"/>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39" name="Line 17267"/>
                                  <wps:cNvCnPr/>
                                  <wps:spPr bwMode="auto">
                                    <a:xfrm>
                                      <a:off x="3845" y="12089"/>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40" name="Line 17268"/>
                                  <wps:cNvCnPr/>
                                  <wps:spPr bwMode="auto">
                                    <a:xfrm>
                                      <a:off x="3850" y="12106"/>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41" name="Line 17269"/>
                                  <wps:cNvCnPr/>
                                  <wps:spPr bwMode="auto">
                                    <a:xfrm>
                                      <a:off x="3856" y="12123"/>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42" name="Line 17270"/>
                                  <wps:cNvCnPr/>
                                  <wps:spPr bwMode="auto">
                                    <a:xfrm>
                                      <a:off x="3862" y="12139"/>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43" name="Line 17271"/>
                                  <wps:cNvCnPr/>
                                  <wps:spPr bwMode="auto">
                                    <a:xfrm>
                                      <a:off x="3868" y="12154"/>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44" name="Line 17272"/>
                                  <wps:cNvCnPr/>
                                  <wps:spPr bwMode="auto">
                                    <a:xfrm>
                                      <a:off x="3873" y="12171"/>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45" name="Line 17273"/>
                                  <wps:cNvCnPr/>
                                  <wps:spPr bwMode="auto">
                                    <a:xfrm>
                                      <a:off x="3880" y="12185"/>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46" name="Line 17274"/>
                                  <wps:cNvCnPr/>
                                  <wps:spPr bwMode="auto">
                                    <a:xfrm>
                                      <a:off x="3885" y="12200"/>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47" name="Line 17275"/>
                                  <wps:cNvCnPr/>
                                  <wps:spPr bwMode="auto">
                                    <a:xfrm>
                                      <a:off x="3891" y="12214"/>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48" name="Line 17276"/>
                                  <wps:cNvCnPr/>
                                  <wps:spPr bwMode="auto">
                                    <a:xfrm>
                                      <a:off x="3898" y="12229"/>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49" name="Line 17277"/>
                                  <wps:cNvCnPr/>
                                  <wps:spPr bwMode="auto">
                                    <a:xfrm>
                                      <a:off x="3903" y="12242"/>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50" name="Line 17278"/>
                                  <wps:cNvCnPr/>
                                  <wps:spPr bwMode="auto">
                                    <a:xfrm>
                                      <a:off x="3908" y="12254"/>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51" name="Line 17279"/>
                                  <wps:cNvCnPr/>
                                  <wps:spPr bwMode="auto">
                                    <a:xfrm>
                                      <a:off x="3915" y="12267"/>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52" name="Line 17280"/>
                                  <wps:cNvCnPr/>
                                  <wps:spPr bwMode="auto">
                                    <a:xfrm>
                                      <a:off x="3921" y="12279"/>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53" name="Line 17281"/>
                                  <wps:cNvCnPr/>
                                  <wps:spPr bwMode="auto">
                                    <a:xfrm>
                                      <a:off x="3926" y="12291"/>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54" name="Line 17282"/>
                                  <wps:cNvCnPr/>
                                  <wps:spPr bwMode="auto">
                                    <a:xfrm>
                                      <a:off x="3933" y="12303"/>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55" name="Line 17283"/>
                                  <wps:cNvCnPr/>
                                  <wps:spPr bwMode="auto">
                                    <a:xfrm>
                                      <a:off x="3938" y="12314"/>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56" name="Line 17284"/>
                                  <wps:cNvCnPr/>
                                  <wps:spPr bwMode="auto">
                                    <a:xfrm>
                                      <a:off x="3944" y="12324"/>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57" name="Line 17285"/>
                                  <wps:cNvCnPr/>
                                  <wps:spPr bwMode="auto">
                                    <a:xfrm>
                                      <a:off x="3949" y="12334"/>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58" name="Line 17286"/>
                                  <wps:cNvCnPr/>
                                  <wps:spPr bwMode="auto">
                                    <a:xfrm>
                                      <a:off x="3956" y="12344"/>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59" name="Line 17287"/>
                                  <wps:cNvCnPr/>
                                  <wps:spPr bwMode="auto">
                                    <a:xfrm>
                                      <a:off x="3961" y="12352"/>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60" name="Line 17288"/>
                                  <wps:cNvCnPr/>
                                  <wps:spPr bwMode="auto">
                                    <a:xfrm>
                                      <a:off x="3967" y="12361"/>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61" name="Line 17289"/>
                                  <wps:cNvCnPr/>
                                  <wps:spPr bwMode="auto">
                                    <a:xfrm>
                                      <a:off x="3973" y="12370"/>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62" name="Line 17290"/>
                                  <wps:cNvCnPr/>
                                  <wps:spPr bwMode="auto">
                                    <a:xfrm>
                                      <a:off x="3979" y="12378"/>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63" name="Line 17291"/>
                                  <wps:cNvCnPr/>
                                  <wps:spPr bwMode="auto">
                                    <a:xfrm>
                                      <a:off x="3984" y="12384"/>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64" name="Line 17292"/>
                                  <wps:cNvCnPr/>
                                  <wps:spPr bwMode="auto">
                                    <a:xfrm>
                                      <a:off x="3991" y="12391"/>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65" name="Line 17293"/>
                                  <wps:cNvCnPr/>
                                  <wps:spPr bwMode="auto">
                                    <a:xfrm>
                                      <a:off x="3996" y="12398"/>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66" name="Line 17294"/>
                                  <wps:cNvCnPr/>
                                  <wps:spPr bwMode="auto">
                                    <a:xfrm>
                                      <a:off x="4002" y="12403"/>
                                      <a:ext cx="7"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67" name="Line 17295"/>
                                  <wps:cNvCnPr/>
                                  <wps:spPr bwMode="auto">
                                    <a:xfrm>
                                      <a:off x="4009" y="12409"/>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68" name="Line 17296"/>
                                  <wps:cNvCnPr/>
                                  <wps:spPr bwMode="auto">
                                    <a:xfrm>
                                      <a:off x="4014" y="12414"/>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69" name="Line 17297"/>
                                  <wps:cNvCnPr/>
                                  <wps:spPr bwMode="auto">
                                    <a:xfrm>
                                      <a:off x="4019" y="12418"/>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70" name="Line 17298"/>
                                  <wps:cNvCnPr/>
                                  <wps:spPr bwMode="auto">
                                    <a:xfrm>
                                      <a:off x="4026" y="12422"/>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71" name="Line 17299"/>
                                  <wps:cNvCnPr/>
                                  <wps:spPr bwMode="auto">
                                    <a:xfrm>
                                      <a:off x="4032" y="12426"/>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72" name="Line 17300"/>
                                  <wps:cNvCnPr/>
                                  <wps:spPr bwMode="auto">
                                    <a:xfrm>
                                      <a:off x="4037" y="12429"/>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73" name="Line 17301"/>
                                  <wps:cNvCnPr/>
                                  <wps:spPr bwMode="auto">
                                    <a:xfrm>
                                      <a:off x="4042" y="12432"/>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74" name="Line 17302"/>
                                  <wps:cNvCnPr/>
                                  <wps:spPr bwMode="auto">
                                    <a:xfrm>
                                      <a:off x="4049" y="12435"/>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75" name="Line 17303"/>
                                  <wps:cNvCnPr/>
                                  <wps:spPr bwMode="auto">
                                    <a:xfrm>
                                      <a:off x="4055" y="12436"/>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76" name="Line 17304"/>
                                  <wps:cNvCnPr/>
                                  <wps:spPr bwMode="auto">
                                    <a:xfrm>
                                      <a:off x="4060" y="12437"/>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77" name="Line 17305"/>
                                  <wps:cNvCnPr/>
                                  <wps:spPr bwMode="auto">
                                    <a:xfrm>
                                      <a:off x="4067" y="12437"/>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78" name="Line 17306"/>
                                  <wps:cNvCnPr/>
                                  <wps:spPr bwMode="auto">
                                    <a:xfrm>
                                      <a:off x="4072" y="12437"/>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79" name="Line 17307"/>
                                  <wps:cNvCnPr/>
                                  <wps:spPr bwMode="auto">
                                    <a:xfrm>
                                      <a:off x="4078" y="12437"/>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80" name="Line 17308"/>
                                  <wps:cNvCnPr/>
                                  <wps:spPr bwMode="auto">
                                    <a:xfrm flipV="1">
                                      <a:off x="4084" y="12436"/>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81" name="Line 17309"/>
                                  <wps:cNvCnPr/>
                                  <wps:spPr bwMode="auto">
                                    <a:xfrm flipV="1">
                                      <a:off x="4090" y="12433"/>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82" name="Line 17310"/>
                                  <wps:cNvCnPr/>
                                  <wps:spPr bwMode="auto">
                                    <a:xfrm flipV="1">
                                      <a:off x="4095" y="12432"/>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83" name="Line 17311"/>
                                  <wps:cNvCnPr/>
                                  <wps:spPr bwMode="auto">
                                    <a:xfrm flipV="1">
                                      <a:off x="4102" y="12429"/>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84" name="Line 17312"/>
                                  <wps:cNvCnPr/>
                                  <wps:spPr bwMode="auto">
                                    <a:xfrm flipV="1">
                                      <a:off x="4107" y="12426"/>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85" name="Line 17313"/>
                                  <wps:cNvCnPr/>
                                  <wps:spPr bwMode="auto">
                                    <a:xfrm flipV="1">
                                      <a:off x="4113" y="12422"/>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86" name="Line 17314"/>
                                  <wps:cNvCnPr/>
                                  <wps:spPr bwMode="auto">
                                    <a:xfrm flipV="1">
                                      <a:off x="4118" y="12418"/>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87" name="Line 17315"/>
                                  <wps:cNvCnPr/>
                                  <wps:spPr bwMode="auto">
                                    <a:xfrm flipV="1">
                                      <a:off x="4125" y="12414"/>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88" name="Line 17316"/>
                                  <wps:cNvCnPr/>
                                  <wps:spPr bwMode="auto">
                                    <a:xfrm flipV="1">
                                      <a:off x="4130" y="12409"/>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89" name="Line 17317"/>
                                  <wps:cNvCnPr/>
                                  <wps:spPr bwMode="auto">
                                    <a:xfrm flipV="1">
                                      <a:off x="4136" y="12403"/>
                                      <a:ext cx="7"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90" name="Line 17318"/>
                                  <wps:cNvCnPr/>
                                  <wps:spPr bwMode="auto">
                                    <a:xfrm flipV="1">
                                      <a:off x="4143" y="12398"/>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91" name="Line 17319"/>
                                  <wps:cNvCnPr/>
                                  <wps:spPr bwMode="auto">
                                    <a:xfrm flipV="1">
                                      <a:off x="4148" y="12391"/>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92" name="Line 17320"/>
                                  <wps:cNvCnPr/>
                                  <wps:spPr bwMode="auto">
                                    <a:xfrm flipV="1">
                                      <a:off x="4153" y="12384"/>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93" name="Line 17321"/>
                                  <wps:cNvCnPr/>
                                  <wps:spPr bwMode="auto">
                                    <a:xfrm flipV="1">
                                      <a:off x="4160" y="12376"/>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94" name="Line 17322"/>
                                  <wps:cNvCnPr/>
                                  <wps:spPr bwMode="auto">
                                    <a:xfrm flipV="1">
                                      <a:off x="4166" y="12370"/>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95" name="Line 17323"/>
                                  <wps:cNvCnPr/>
                                  <wps:spPr bwMode="auto">
                                    <a:xfrm flipV="1">
                                      <a:off x="4171" y="12360"/>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96" name="Line 17324"/>
                                  <wps:cNvCnPr/>
                                  <wps:spPr bwMode="auto">
                                    <a:xfrm flipV="1">
                                      <a:off x="4178" y="12352"/>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97" name="Line 17325"/>
                                  <wps:cNvCnPr/>
                                  <wps:spPr bwMode="auto">
                                    <a:xfrm flipV="1">
                                      <a:off x="4183" y="12342"/>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98" name="Line 17326"/>
                                  <wps:cNvCnPr/>
                                  <wps:spPr bwMode="auto">
                                    <a:xfrm flipV="1">
                                      <a:off x="4189" y="12333"/>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499" name="Line 17327"/>
                                  <wps:cNvCnPr/>
                                  <wps:spPr bwMode="auto">
                                    <a:xfrm flipV="1">
                                      <a:off x="4195" y="12324"/>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00" name="Line 17328"/>
                                  <wps:cNvCnPr/>
                                  <wps:spPr bwMode="auto">
                                    <a:xfrm flipV="1">
                                      <a:off x="4201" y="12313"/>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01" name="Line 17329"/>
                                  <wps:cNvCnPr/>
                                  <wps:spPr bwMode="auto">
                                    <a:xfrm flipV="1">
                                      <a:off x="4206" y="12302"/>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02" name="Line 17330"/>
                                  <wps:cNvCnPr/>
                                  <wps:spPr bwMode="auto">
                                    <a:xfrm flipV="1">
                                      <a:off x="4212" y="12291"/>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03" name="Line 17331"/>
                                  <wps:cNvCnPr/>
                                  <wps:spPr bwMode="auto">
                                    <a:xfrm flipV="1">
                                      <a:off x="4218" y="12279"/>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04" name="Line 17332"/>
                                  <wps:cNvCnPr/>
                                  <wps:spPr bwMode="auto">
                                    <a:xfrm flipV="1">
                                      <a:off x="4224" y="12267"/>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05" name="Line 17333"/>
                                  <wps:cNvCnPr/>
                                  <wps:spPr bwMode="auto">
                                    <a:xfrm flipV="1">
                                      <a:off x="4229" y="12253"/>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06" name="Line 17334"/>
                                  <wps:cNvCnPr/>
                                  <wps:spPr bwMode="auto">
                                    <a:xfrm flipV="1">
                                      <a:off x="4236" y="12241"/>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07" name="Line 17335"/>
                                  <wps:cNvCnPr/>
                                  <wps:spPr bwMode="auto">
                                    <a:xfrm flipV="1">
                                      <a:off x="4241" y="12227"/>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08" name="Line 17336"/>
                                  <wps:cNvCnPr/>
                                  <wps:spPr bwMode="auto">
                                    <a:xfrm flipV="1">
                                      <a:off x="4247" y="12214"/>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09" name="Line 17337"/>
                                  <wps:cNvCnPr/>
                                  <wps:spPr bwMode="auto">
                                    <a:xfrm flipV="1">
                                      <a:off x="4254" y="12199"/>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10" name="Line 17338"/>
                                  <wps:cNvCnPr/>
                                  <wps:spPr bwMode="auto">
                                    <a:xfrm flipV="1">
                                      <a:off x="4259" y="12184"/>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11" name="Line 17339"/>
                                  <wps:cNvCnPr/>
                                  <wps:spPr bwMode="auto">
                                    <a:xfrm flipV="1">
                                      <a:off x="4264" y="12169"/>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12" name="Line 17340"/>
                                  <wps:cNvCnPr/>
                                  <wps:spPr bwMode="auto">
                                    <a:xfrm flipV="1">
                                      <a:off x="4271" y="12154"/>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13" name="Line 17341"/>
                                  <wps:cNvCnPr/>
                                  <wps:spPr bwMode="auto">
                                    <a:xfrm flipV="1">
                                      <a:off x="4277" y="12138"/>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14" name="Line 17342"/>
                                  <wps:cNvCnPr/>
                                  <wps:spPr bwMode="auto">
                                    <a:xfrm flipV="1">
                                      <a:off x="4282" y="12122"/>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15" name="Line 17343"/>
                                  <wps:cNvCnPr/>
                                  <wps:spPr bwMode="auto">
                                    <a:xfrm flipV="1">
                                      <a:off x="4289" y="12104"/>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16" name="Line 17344"/>
                                  <wps:cNvCnPr/>
                                  <wps:spPr bwMode="auto">
                                    <a:xfrm flipV="1">
                                      <a:off x="4294" y="12088"/>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17" name="Line 17345"/>
                                  <wps:cNvCnPr/>
                                  <wps:spPr bwMode="auto">
                                    <a:xfrm flipV="1">
                                      <a:off x="4300" y="12070"/>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18" name="Line 17346"/>
                                  <wps:cNvCnPr/>
                                  <wps:spPr bwMode="auto">
                                    <a:xfrm flipV="1">
                                      <a:off x="4305" y="12053"/>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19" name="Line 17347"/>
                                  <wps:cNvCnPr/>
                                  <wps:spPr bwMode="auto">
                                    <a:xfrm flipV="1">
                                      <a:off x="4312" y="12035"/>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20" name="Line 17348"/>
                                  <wps:cNvCnPr/>
                                  <wps:spPr bwMode="auto">
                                    <a:xfrm flipV="1">
                                      <a:off x="4317" y="12016"/>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21" name="Line 17349"/>
                                  <wps:cNvCnPr/>
                                  <wps:spPr bwMode="auto">
                                    <a:xfrm flipV="1">
                                      <a:off x="4323" y="11997"/>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22" name="Line 17350"/>
                                  <wps:cNvCnPr/>
                                  <wps:spPr bwMode="auto">
                                    <a:xfrm flipV="1">
                                      <a:off x="4329" y="11978"/>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23" name="Line 17351"/>
                                  <wps:cNvCnPr/>
                                  <wps:spPr bwMode="auto">
                                    <a:xfrm flipV="1">
                                      <a:off x="4335" y="11958"/>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24" name="Line 17352"/>
                                  <wps:cNvCnPr/>
                                  <wps:spPr bwMode="auto">
                                    <a:xfrm flipV="1">
                                      <a:off x="4340" y="11939"/>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25" name="Line 17353"/>
                                  <wps:cNvCnPr/>
                                  <wps:spPr bwMode="auto">
                                    <a:xfrm flipV="1">
                                      <a:off x="4347" y="11919"/>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26" name="Line 17354"/>
                                  <wps:cNvCnPr/>
                                  <wps:spPr bwMode="auto">
                                    <a:xfrm flipV="1">
                                      <a:off x="4352" y="11899"/>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27" name="Line 17355"/>
                                  <wps:cNvCnPr/>
                                  <wps:spPr bwMode="auto">
                                    <a:xfrm flipV="1">
                                      <a:off x="4358" y="11877"/>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28" name="Line 17356"/>
                                  <wps:cNvCnPr/>
                                  <wps:spPr bwMode="auto">
                                    <a:xfrm flipV="1">
                                      <a:off x="4365" y="11857"/>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29" name="Line 17357"/>
                                  <wps:cNvCnPr/>
                                  <wps:spPr bwMode="auto">
                                    <a:xfrm flipV="1">
                                      <a:off x="4370" y="11835"/>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30" name="Line 17358"/>
                                  <wps:cNvCnPr/>
                                  <wps:spPr bwMode="auto">
                                    <a:xfrm flipV="1">
                                      <a:off x="4375" y="11813"/>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31" name="Line 17359"/>
                                  <wps:cNvCnPr/>
                                  <wps:spPr bwMode="auto">
                                    <a:xfrm flipV="1">
                                      <a:off x="4381" y="11792"/>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32" name="Line 17360"/>
                                  <wps:cNvCnPr/>
                                  <wps:spPr bwMode="auto">
                                    <a:xfrm flipV="1">
                                      <a:off x="4388" y="11769"/>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33" name="Line 17361"/>
                                  <wps:cNvCnPr/>
                                  <wps:spPr bwMode="auto">
                                    <a:xfrm flipV="1">
                                      <a:off x="4393" y="11746"/>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34" name="Line 17362"/>
                                  <wps:cNvCnPr/>
                                  <wps:spPr bwMode="auto">
                                    <a:xfrm flipV="1">
                                      <a:off x="4398" y="11724"/>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35" name="Line 17363"/>
                                  <wps:cNvCnPr/>
                                  <wps:spPr bwMode="auto">
                                    <a:xfrm flipV="1">
                                      <a:off x="4405" y="11701"/>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36" name="Line 17364"/>
                                  <wps:cNvCnPr/>
                                  <wps:spPr bwMode="auto">
                                    <a:xfrm flipV="1">
                                      <a:off x="4411" y="11677"/>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37" name="Line 17365"/>
                                  <wps:cNvCnPr/>
                                  <wps:spPr bwMode="auto">
                                    <a:xfrm flipV="1">
                                      <a:off x="4416" y="11654"/>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38" name="Line 17366"/>
                                  <wps:cNvCnPr/>
                                  <wps:spPr bwMode="auto">
                                    <a:xfrm flipV="1">
                                      <a:off x="4423" y="11629"/>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39" name="Line 17367"/>
                                  <wps:cNvCnPr/>
                                  <wps:spPr bwMode="auto">
                                    <a:xfrm flipV="1">
                                      <a:off x="4428" y="11606"/>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40" name="Line 17368"/>
                                  <wps:cNvCnPr/>
                                  <wps:spPr bwMode="auto">
                                    <a:xfrm flipV="1">
                                      <a:off x="4434" y="11582"/>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41" name="Line 17369"/>
                                  <wps:cNvCnPr/>
                                  <wps:spPr bwMode="auto">
                                    <a:xfrm flipV="1">
                                      <a:off x="4440" y="11557"/>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42" name="Line 17370"/>
                                  <wps:cNvCnPr/>
                                  <wps:spPr bwMode="auto">
                                    <a:xfrm flipV="1">
                                      <a:off x="4446" y="11532"/>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43" name="Line 17371"/>
                                  <wps:cNvCnPr/>
                                  <wps:spPr bwMode="auto">
                                    <a:xfrm flipV="1">
                                      <a:off x="4451" y="11507"/>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44" name="Line 17372"/>
                                  <wps:cNvCnPr/>
                                  <wps:spPr bwMode="auto">
                                    <a:xfrm flipV="1">
                                      <a:off x="4458" y="11482"/>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45" name="Line 17373"/>
                                  <wps:cNvCnPr/>
                                  <wps:spPr bwMode="auto">
                                    <a:xfrm flipV="1">
                                      <a:off x="4463" y="11457"/>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46" name="Line 17374"/>
                                  <wps:cNvCnPr/>
                                  <wps:spPr bwMode="auto">
                                    <a:xfrm flipV="1">
                                      <a:off x="4469" y="11432"/>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47" name="Line 17375"/>
                                  <wps:cNvCnPr/>
                                  <wps:spPr bwMode="auto">
                                    <a:xfrm flipV="1">
                                      <a:off x="4474" y="11406"/>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48" name="Line 17376"/>
                                  <wps:cNvCnPr/>
                                  <wps:spPr bwMode="auto">
                                    <a:xfrm flipV="1">
                                      <a:off x="4481" y="11380"/>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49" name="Line 17377"/>
                                  <wps:cNvCnPr/>
                                  <wps:spPr bwMode="auto">
                                    <a:xfrm flipV="1">
                                      <a:off x="4486" y="11354"/>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50" name="Line 17378"/>
                                  <wps:cNvCnPr/>
                                  <wps:spPr bwMode="auto">
                                    <a:xfrm flipV="1">
                                      <a:off x="4492" y="11329"/>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51" name="Line 17379"/>
                                  <wps:cNvCnPr/>
                                  <wps:spPr bwMode="auto">
                                    <a:xfrm flipV="1">
                                      <a:off x="4499" y="1130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52" name="Line 17380"/>
                                  <wps:cNvCnPr/>
                                  <wps:spPr bwMode="auto">
                                    <a:xfrm flipV="1">
                                      <a:off x="4504" y="11276"/>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53" name="Line 17381"/>
                                  <wps:cNvCnPr/>
                                  <wps:spPr bwMode="auto">
                                    <a:xfrm flipV="1">
                                      <a:off x="4509" y="11249"/>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54" name="Line 17382"/>
                                  <wps:cNvCnPr/>
                                  <wps:spPr bwMode="auto">
                                    <a:xfrm flipV="1">
                                      <a:off x="4516" y="1122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55" name="Line 17383"/>
                                  <wps:cNvCnPr/>
                                  <wps:spPr bwMode="auto">
                                    <a:xfrm flipV="1">
                                      <a:off x="4522" y="11196"/>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56" name="Line 17384"/>
                                  <wps:cNvCnPr/>
                                  <wps:spPr bwMode="auto">
                                    <a:xfrm flipV="1">
                                      <a:off x="4527" y="11169"/>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57" name="Line 17385"/>
                                  <wps:cNvCnPr/>
                                  <wps:spPr bwMode="auto">
                                    <a:xfrm flipV="1">
                                      <a:off x="4534" y="1114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58" name="Line 17386"/>
                                  <wps:cNvCnPr/>
                                  <wps:spPr bwMode="auto">
                                    <a:xfrm flipV="1">
                                      <a:off x="4539" y="1111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59" name="Line 17387"/>
                                  <wps:cNvCnPr/>
                                  <wps:spPr bwMode="auto">
                                    <a:xfrm flipV="1">
                                      <a:off x="4545" y="1108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60" name="Line 17388"/>
                                  <wps:cNvCnPr/>
                                  <wps:spPr bwMode="auto">
                                    <a:xfrm flipV="1">
                                      <a:off x="4551" y="1106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61" name="Line 17389"/>
                                  <wps:cNvCnPr/>
                                  <wps:spPr bwMode="auto">
                                    <a:xfrm flipV="1">
                                      <a:off x="4557" y="1103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62" name="Line 17390"/>
                                  <wps:cNvCnPr/>
                                  <wps:spPr bwMode="auto">
                                    <a:xfrm flipV="1">
                                      <a:off x="4562" y="1100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63" name="Line 17391"/>
                                  <wps:cNvCnPr/>
                                  <wps:spPr bwMode="auto">
                                    <a:xfrm flipV="1">
                                      <a:off x="4568" y="1098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64" name="Line 17392"/>
                                  <wps:cNvCnPr/>
                                  <wps:spPr bwMode="auto">
                                    <a:xfrm flipV="1">
                                      <a:off x="4574" y="10952"/>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65" name="Line 17393"/>
                                  <wps:cNvCnPr/>
                                  <wps:spPr bwMode="auto">
                                    <a:xfrm flipV="1">
                                      <a:off x="4580" y="10924"/>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66" name="Line 17394"/>
                                  <wps:cNvCnPr/>
                                  <wps:spPr bwMode="auto">
                                    <a:xfrm flipV="1">
                                      <a:off x="4585" y="10897"/>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67" name="Line 17395"/>
                                  <wps:cNvCnPr/>
                                  <wps:spPr bwMode="auto">
                                    <a:xfrm flipV="1">
                                      <a:off x="4592" y="1087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68" name="Line 17396"/>
                                  <wps:cNvCnPr/>
                                  <wps:spPr bwMode="auto">
                                    <a:xfrm flipV="1">
                                      <a:off x="4597" y="1084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69" name="Line 17397"/>
                                  <wps:cNvCnPr/>
                                  <wps:spPr bwMode="auto">
                                    <a:xfrm flipV="1">
                                      <a:off x="4603" y="10816"/>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70" name="Line 17398"/>
                                  <wps:cNvCnPr/>
                                  <wps:spPr bwMode="auto">
                                    <a:xfrm flipV="1">
                                      <a:off x="4610" y="10787"/>
                                      <a:ext cx="5"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71" name="Line 17399"/>
                                  <wps:cNvCnPr/>
                                  <wps:spPr bwMode="auto">
                                    <a:xfrm flipV="1">
                                      <a:off x="4615" y="1076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72" name="Line 17400"/>
                                  <wps:cNvCnPr/>
                                  <wps:spPr bwMode="auto">
                                    <a:xfrm flipV="1">
                                      <a:off x="4620" y="10733"/>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73" name="Line 17401"/>
                                  <wps:cNvCnPr/>
                                  <wps:spPr bwMode="auto">
                                    <a:xfrm flipV="1">
                                      <a:off x="4627" y="1070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74" name="Line 17402"/>
                                  <wps:cNvCnPr/>
                                  <wps:spPr bwMode="auto">
                                    <a:xfrm flipV="1">
                                      <a:off x="4633" y="1067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75" name="Line 17403"/>
                                  <wps:cNvCnPr/>
                                  <wps:spPr bwMode="auto">
                                    <a:xfrm flipV="1">
                                      <a:off x="4638" y="1065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76" name="Line 17404"/>
                                  <wps:cNvCnPr/>
                                  <wps:spPr bwMode="auto">
                                    <a:xfrm flipV="1">
                                      <a:off x="4643" y="10625"/>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77" name="Line 17405"/>
                                  <wps:cNvCnPr/>
                                  <wps:spPr bwMode="auto">
                                    <a:xfrm flipV="1">
                                      <a:off x="4650" y="1059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78" name="Line 17406"/>
                                  <wps:cNvCnPr/>
                                  <wps:spPr bwMode="auto">
                                    <a:xfrm flipV="1">
                                      <a:off x="4656" y="1057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79" name="Line 17407"/>
                                  <wps:cNvCnPr/>
                                  <wps:spPr bwMode="auto">
                                    <a:xfrm flipV="1">
                                      <a:off x="4661" y="10544"/>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80" name="Line 17408"/>
                                  <wps:cNvCnPr/>
                                  <wps:spPr bwMode="auto">
                                    <a:xfrm flipV="1">
                                      <a:off x="4668" y="10518"/>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81" name="Line 17409"/>
                                  <wps:cNvCnPr/>
                                  <wps:spPr bwMode="auto">
                                    <a:xfrm flipV="1">
                                      <a:off x="4673" y="1049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82" name="Line 17410"/>
                                  <wps:cNvCnPr/>
                                  <wps:spPr bwMode="auto">
                                    <a:xfrm flipV="1">
                                      <a:off x="4679" y="10465"/>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83" name="Line 17411"/>
                                  <wps:cNvCnPr/>
                                  <wps:spPr bwMode="auto">
                                    <a:xfrm flipV="1">
                                      <a:off x="4685" y="1043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84" name="Line 17412"/>
                                  <wps:cNvCnPr/>
                                  <wps:spPr bwMode="auto">
                                    <a:xfrm flipV="1">
                                      <a:off x="4691" y="10412"/>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85" name="Line 17413"/>
                                  <wps:cNvCnPr/>
                                  <wps:spPr bwMode="auto">
                                    <a:xfrm flipV="1">
                                      <a:off x="4696" y="10385"/>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86" name="Line 17414"/>
                                  <wps:cNvCnPr/>
                                  <wps:spPr bwMode="auto">
                                    <a:xfrm flipV="1">
                                      <a:off x="4703" y="10360"/>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87" name="Line 17415"/>
                                  <wps:cNvCnPr/>
                                  <wps:spPr bwMode="auto">
                                    <a:xfrm flipV="1">
                                      <a:off x="4708" y="10334"/>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88" name="Line 17416"/>
                                  <wps:cNvCnPr/>
                                  <wps:spPr bwMode="auto">
                                    <a:xfrm flipV="1">
                                      <a:off x="4714" y="10308"/>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89" name="Line 17417"/>
                                  <wps:cNvCnPr/>
                                  <wps:spPr bwMode="auto">
                                    <a:xfrm flipV="1">
                                      <a:off x="4721" y="10284"/>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90" name="Line 17418"/>
                                  <wps:cNvCnPr/>
                                  <wps:spPr bwMode="auto">
                                    <a:xfrm flipV="1">
                                      <a:off x="4726" y="10258"/>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91" name="Line 17419"/>
                                  <wps:cNvCnPr/>
                                  <wps:spPr bwMode="auto">
                                    <a:xfrm flipV="1">
                                      <a:off x="4731" y="10232"/>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92" name="Line 17420"/>
                                  <wps:cNvCnPr/>
                                  <wps:spPr bwMode="auto">
                                    <a:xfrm flipV="1">
                                      <a:off x="4737" y="10208"/>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93" name="Line 17421"/>
                                  <wps:cNvCnPr/>
                                  <wps:spPr bwMode="auto">
                                    <a:xfrm flipV="1">
                                      <a:off x="4744" y="10184"/>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94" name="Line 17422"/>
                                  <wps:cNvCnPr/>
                                  <wps:spPr bwMode="auto">
                                    <a:xfrm flipV="1">
                                      <a:off x="4749" y="10159"/>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95" name="Line 17423"/>
                                  <wps:cNvCnPr/>
                                  <wps:spPr bwMode="auto">
                                    <a:xfrm flipV="1">
                                      <a:off x="4754" y="10135"/>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96" name="Line 17424"/>
                                  <wps:cNvCnPr/>
                                  <wps:spPr bwMode="auto">
                                    <a:xfrm flipV="1">
                                      <a:off x="4761" y="10111"/>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97" name="Line 17425"/>
                                  <wps:cNvCnPr/>
                                  <wps:spPr bwMode="auto">
                                    <a:xfrm flipV="1">
                                      <a:off x="4767" y="10086"/>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98" name="Line 17426"/>
                                  <wps:cNvCnPr/>
                                  <wps:spPr bwMode="auto">
                                    <a:xfrm flipV="1">
                                      <a:off x="4772" y="10063"/>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599" name="Line 17427"/>
                                  <wps:cNvCnPr/>
                                  <wps:spPr bwMode="auto">
                                    <a:xfrm flipV="1">
                                      <a:off x="4779" y="10040"/>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00" name="Line 17428"/>
                                  <wps:cNvCnPr/>
                                  <wps:spPr bwMode="auto">
                                    <a:xfrm flipV="1">
                                      <a:off x="4784" y="10017"/>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01" name="Line 17429"/>
                                  <wps:cNvCnPr/>
                                  <wps:spPr bwMode="auto">
                                    <a:xfrm flipV="1">
                                      <a:off x="4790" y="9994"/>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02" name="Line 17430"/>
                                  <wps:cNvCnPr/>
                                  <wps:spPr bwMode="auto">
                                    <a:xfrm flipV="1">
                                      <a:off x="4796" y="9971"/>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03" name="Line 17431"/>
                                  <wps:cNvCnPr/>
                                  <wps:spPr bwMode="auto">
                                    <a:xfrm flipV="1">
                                      <a:off x="4802" y="9950"/>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04" name="Line 17432"/>
                                  <wps:cNvCnPr/>
                                  <wps:spPr bwMode="auto">
                                    <a:xfrm flipV="1">
                                      <a:off x="4807" y="9928"/>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05" name="Line 17433"/>
                                  <wps:cNvCnPr/>
                                  <wps:spPr bwMode="auto">
                                    <a:xfrm flipV="1">
                                      <a:off x="4814" y="9906"/>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g:grpSp>
                                <wpg:cNvPr id="21606" name="Group 17434"/>
                                <wpg:cNvGrpSpPr>
                                  <a:grpSpLocks/>
                                </wpg:cNvGrpSpPr>
                                <wpg:grpSpPr bwMode="auto">
                                  <a:xfrm>
                                    <a:off x="4699" y="8480"/>
                                    <a:ext cx="1167" cy="2895"/>
                                    <a:chOff x="4819" y="9305"/>
                                    <a:chExt cx="1167" cy="2895"/>
                                  </a:xfrm>
                                </wpg:grpSpPr>
                                <wps:wsp>
                                  <wps:cNvPr id="21607" name="Line 17435"/>
                                  <wps:cNvCnPr/>
                                  <wps:spPr bwMode="auto">
                                    <a:xfrm flipV="1">
                                      <a:off x="4819" y="9885"/>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08" name="Line 17436"/>
                                  <wps:cNvCnPr/>
                                  <wps:spPr bwMode="auto">
                                    <a:xfrm flipV="1">
                                      <a:off x="4825" y="9863"/>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09" name="Line 17437"/>
                                  <wps:cNvCnPr/>
                                  <wps:spPr bwMode="auto">
                                    <a:xfrm flipV="1">
                                      <a:off x="4830" y="9843"/>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10" name="Line 17438"/>
                                  <wps:cNvCnPr/>
                                  <wps:spPr bwMode="auto">
                                    <a:xfrm flipV="1">
                                      <a:off x="4837" y="9822"/>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11" name="Line 17439"/>
                                  <wps:cNvCnPr/>
                                  <wps:spPr bwMode="auto">
                                    <a:xfrm flipV="1">
                                      <a:off x="4842" y="9802"/>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12" name="Line 17440"/>
                                  <wps:cNvCnPr/>
                                  <wps:spPr bwMode="auto">
                                    <a:xfrm flipV="1">
                                      <a:off x="4848" y="9782"/>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13" name="Line 17441"/>
                                  <wps:cNvCnPr/>
                                  <wps:spPr bwMode="auto">
                                    <a:xfrm flipV="1">
                                      <a:off x="4855" y="9763"/>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14" name="Line 17442"/>
                                  <wps:cNvCnPr/>
                                  <wps:spPr bwMode="auto">
                                    <a:xfrm flipV="1">
                                      <a:off x="4860" y="9744"/>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15" name="Line 17443"/>
                                  <wps:cNvCnPr/>
                                  <wps:spPr bwMode="auto">
                                    <a:xfrm flipV="1">
                                      <a:off x="4865" y="9725"/>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16" name="Line 17444"/>
                                  <wps:cNvCnPr/>
                                  <wps:spPr bwMode="auto">
                                    <a:xfrm flipV="1">
                                      <a:off x="4872" y="9706"/>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17" name="Line 17445"/>
                                  <wps:cNvCnPr/>
                                  <wps:spPr bwMode="auto">
                                    <a:xfrm flipV="1">
                                      <a:off x="4878" y="9688"/>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18" name="Line 17446"/>
                                  <wps:cNvCnPr/>
                                  <wps:spPr bwMode="auto">
                                    <a:xfrm flipV="1">
                                      <a:off x="4883" y="9671"/>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19" name="Line 17447"/>
                                  <wps:cNvCnPr/>
                                  <wps:spPr bwMode="auto">
                                    <a:xfrm flipV="1">
                                      <a:off x="4890" y="9653"/>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20" name="Line 17448"/>
                                  <wps:cNvCnPr/>
                                  <wps:spPr bwMode="auto">
                                    <a:xfrm flipV="1">
                                      <a:off x="4895" y="9635"/>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21" name="Line 17449"/>
                                  <wps:cNvCnPr/>
                                  <wps:spPr bwMode="auto">
                                    <a:xfrm flipV="1">
                                      <a:off x="4901" y="9619"/>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22" name="Line 17450"/>
                                  <wps:cNvCnPr/>
                                  <wps:spPr bwMode="auto">
                                    <a:xfrm flipV="1">
                                      <a:off x="4906" y="9603"/>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23" name="Line 17451"/>
                                  <wps:cNvCnPr/>
                                  <wps:spPr bwMode="auto">
                                    <a:xfrm flipV="1">
                                      <a:off x="4913" y="9587"/>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24" name="Line 17452"/>
                                  <wps:cNvCnPr/>
                                  <wps:spPr bwMode="auto">
                                    <a:xfrm flipV="1">
                                      <a:off x="4918" y="9572"/>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25" name="Line 17453"/>
                                  <wps:cNvCnPr/>
                                  <wps:spPr bwMode="auto">
                                    <a:xfrm flipV="1">
                                      <a:off x="4924" y="9557"/>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26" name="Line 17454"/>
                                  <wps:cNvCnPr/>
                                  <wps:spPr bwMode="auto">
                                    <a:xfrm flipV="1">
                                      <a:off x="4930" y="9542"/>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27" name="Line 17455"/>
                                  <wps:cNvCnPr/>
                                  <wps:spPr bwMode="auto">
                                    <a:xfrm flipV="1">
                                      <a:off x="4936" y="9527"/>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28" name="Line 17456"/>
                                  <wps:cNvCnPr/>
                                  <wps:spPr bwMode="auto">
                                    <a:xfrm flipV="1">
                                      <a:off x="4941" y="9514"/>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29" name="Line 17457"/>
                                  <wps:cNvCnPr/>
                                  <wps:spPr bwMode="auto">
                                    <a:xfrm flipV="1">
                                      <a:off x="4948" y="9500"/>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30" name="Line 17458"/>
                                  <wps:cNvCnPr/>
                                  <wps:spPr bwMode="auto">
                                    <a:xfrm flipV="1">
                                      <a:off x="4953" y="9488"/>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31" name="Line 17459"/>
                                  <wps:cNvCnPr/>
                                  <wps:spPr bwMode="auto">
                                    <a:xfrm flipV="1">
                                      <a:off x="4959" y="9474"/>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32" name="Line 17460"/>
                                  <wps:cNvCnPr/>
                                  <wps:spPr bwMode="auto">
                                    <a:xfrm flipV="1">
                                      <a:off x="4966" y="9462"/>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33" name="Line 17461"/>
                                  <wps:cNvCnPr/>
                                  <wps:spPr bwMode="auto">
                                    <a:xfrm flipV="1">
                                      <a:off x="4971" y="9451"/>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34" name="Line 17462"/>
                                  <wps:cNvCnPr/>
                                  <wps:spPr bwMode="auto">
                                    <a:xfrm flipV="1">
                                      <a:off x="4976" y="9439"/>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35" name="Line 17463"/>
                                  <wps:cNvCnPr/>
                                  <wps:spPr bwMode="auto">
                                    <a:xfrm flipV="1">
                                      <a:off x="4983" y="9428"/>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36" name="Line 17464"/>
                                  <wps:cNvCnPr/>
                                  <wps:spPr bwMode="auto">
                                    <a:xfrm flipV="1">
                                      <a:off x="4989" y="9419"/>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37" name="Line 17465"/>
                                  <wps:cNvCnPr/>
                                  <wps:spPr bwMode="auto">
                                    <a:xfrm flipV="1">
                                      <a:off x="4994" y="9408"/>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38" name="Line 17466"/>
                                  <wps:cNvCnPr/>
                                  <wps:spPr bwMode="auto">
                                    <a:xfrm flipV="1">
                                      <a:off x="4999" y="9399"/>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39" name="Line 17467"/>
                                  <wps:cNvCnPr/>
                                  <wps:spPr bwMode="auto">
                                    <a:xfrm flipV="1">
                                      <a:off x="5006" y="9389"/>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40" name="Line 17468"/>
                                  <wps:cNvCnPr/>
                                  <wps:spPr bwMode="auto">
                                    <a:xfrm flipV="1">
                                      <a:off x="5012" y="9381"/>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41" name="Line 17469"/>
                                  <wps:cNvCnPr/>
                                  <wps:spPr bwMode="auto">
                                    <a:xfrm flipV="1">
                                      <a:off x="5017" y="9373"/>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42" name="Line 17470"/>
                                  <wps:cNvCnPr/>
                                  <wps:spPr bwMode="auto">
                                    <a:xfrm flipV="1">
                                      <a:off x="5024" y="9365"/>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43" name="Line 17471"/>
                                  <wps:cNvCnPr/>
                                  <wps:spPr bwMode="auto">
                                    <a:xfrm flipV="1">
                                      <a:off x="5029" y="9358"/>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44" name="Line 17472"/>
                                  <wps:cNvCnPr/>
                                  <wps:spPr bwMode="auto">
                                    <a:xfrm flipV="1">
                                      <a:off x="5035" y="9351"/>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45" name="Line 17473"/>
                                  <wps:cNvCnPr/>
                                  <wps:spPr bwMode="auto">
                                    <a:xfrm flipV="1">
                                      <a:off x="5041" y="9344"/>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46" name="Line 17474"/>
                                  <wps:cNvCnPr/>
                                  <wps:spPr bwMode="auto">
                                    <a:xfrm flipV="1">
                                      <a:off x="5047" y="9339"/>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47" name="Line 17475"/>
                                  <wps:cNvCnPr/>
                                  <wps:spPr bwMode="auto">
                                    <a:xfrm flipV="1">
                                      <a:off x="5052" y="9334"/>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48" name="Line 17476"/>
                                  <wps:cNvCnPr/>
                                  <wps:spPr bwMode="auto">
                                    <a:xfrm flipV="1">
                                      <a:off x="5059" y="9328"/>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49" name="Line 17477"/>
                                  <wps:cNvCnPr/>
                                  <wps:spPr bwMode="auto">
                                    <a:xfrm flipV="1">
                                      <a:off x="5064" y="9324"/>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50" name="Line 17478"/>
                                  <wps:cNvCnPr/>
                                  <wps:spPr bwMode="auto">
                                    <a:xfrm flipV="1">
                                      <a:off x="5070" y="9320"/>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51" name="Line 17479"/>
                                  <wps:cNvCnPr/>
                                  <wps:spPr bwMode="auto">
                                    <a:xfrm flipV="1">
                                      <a:off x="5077" y="9316"/>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52" name="Line 17480"/>
                                  <wps:cNvCnPr/>
                                  <wps:spPr bwMode="auto">
                                    <a:xfrm flipV="1">
                                      <a:off x="5082" y="9313"/>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53" name="Line 17481"/>
                                  <wps:cNvCnPr/>
                                  <wps:spPr bwMode="auto">
                                    <a:xfrm flipV="1">
                                      <a:off x="5087" y="9311"/>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54" name="Line 17482"/>
                                  <wps:cNvCnPr/>
                                  <wps:spPr bwMode="auto">
                                    <a:xfrm flipV="1">
                                      <a:off x="5093" y="9308"/>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55" name="Line 17483"/>
                                  <wps:cNvCnPr/>
                                  <wps:spPr bwMode="auto">
                                    <a:xfrm flipV="1">
                                      <a:off x="5100" y="9307"/>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56" name="Line 17484"/>
                                  <wps:cNvCnPr/>
                                  <wps:spPr bwMode="auto">
                                    <a:xfrm flipV="1">
                                      <a:off x="5105" y="9305"/>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57" name="Line 17485"/>
                                  <wps:cNvCnPr/>
                                  <wps:spPr bwMode="auto">
                                    <a:xfrm>
                                      <a:off x="5110" y="9305"/>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58" name="Line 17486"/>
                                  <wps:cNvCnPr/>
                                  <wps:spPr bwMode="auto">
                                    <a:xfrm>
                                      <a:off x="5117" y="9305"/>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59" name="Line 17487"/>
                                  <wps:cNvCnPr/>
                                  <wps:spPr bwMode="auto">
                                    <a:xfrm>
                                      <a:off x="5123" y="9305"/>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60" name="Line 17488"/>
                                  <wps:cNvCnPr/>
                                  <wps:spPr bwMode="auto">
                                    <a:xfrm>
                                      <a:off x="5128" y="9305"/>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61" name="Line 17489"/>
                                  <wps:cNvCnPr/>
                                  <wps:spPr bwMode="auto">
                                    <a:xfrm>
                                      <a:off x="5135" y="9305"/>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62" name="Line 17490"/>
                                  <wps:cNvCnPr/>
                                  <wps:spPr bwMode="auto">
                                    <a:xfrm>
                                      <a:off x="5140" y="9307"/>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63" name="Line 17491"/>
                                  <wps:cNvCnPr/>
                                  <wps:spPr bwMode="auto">
                                    <a:xfrm>
                                      <a:off x="5146" y="9309"/>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64" name="Line 17492"/>
                                  <wps:cNvCnPr/>
                                  <wps:spPr bwMode="auto">
                                    <a:xfrm>
                                      <a:off x="5152" y="9311"/>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65" name="Line 17493"/>
                                  <wps:cNvCnPr/>
                                  <wps:spPr bwMode="auto">
                                    <a:xfrm>
                                      <a:off x="5158" y="9313"/>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66" name="Line 17494"/>
                                  <wps:cNvCnPr/>
                                  <wps:spPr bwMode="auto">
                                    <a:xfrm>
                                      <a:off x="5163" y="9316"/>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67" name="Line 17495"/>
                                  <wps:cNvCnPr/>
                                  <wps:spPr bwMode="auto">
                                    <a:xfrm>
                                      <a:off x="5169" y="9320"/>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68" name="Line 17496"/>
                                  <wps:cNvCnPr/>
                                  <wps:spPr bwMode="auto">
                                    <a:xfrm>
                                      <a:off x="5175" y="9324"/>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69" name="Line 17497"/>
                                  <wps:cNvCnPr/>
                                  <wps:spPr bwMode="auto">
                                    <a:xfrm>
                                      <a:off x="5181" y="9328"/>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70" name="Line 17498"/>
                                  <wps:cNvCnPr/>
                                  <wps:spPr bwMode="auto">
                                    <a:xfrm>
                                      <a:off x="5186" y="9334"/>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71" name="Line 17499"/>
                                  <wps:cNvCnPr/>
                                  <wps:spPr bwMode="auto">
                                    <a:xfrm>
                                      <a:off x="5193" y="9339"/>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72" name="Line 17500"/>
                                  <wps:cNvCnPr/>
                                  <wps:spPr bwMode="auto">
                                    <a:xfrm>
                                      <a:off x="5198" y="9346"/>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73" name="Line 17501"/>
                                  <wps:cNvCnPr/>
                                  <wps:spPr bwMode="auto">
                                    <a:xfrm>
                                      <a:off x="5204" y="9351"/>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74" name="Line 17502"/>
                                  <wps:cNvCnPr/>
                                  <wps:spPr bwMode="auto">
                                    <a:xfrm>
                                      <a:off x="5211" y="9358"/>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75" name="Line 17503"/>
                                  <wps:cNvCnPr/>
                                  <wps:spPr bwMode="auto">
                                    <a:xfrm>
                                      <a:off x="5216" y="9366"/>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76" name="Line 17504"/>
                                  <wps:cNvCnPr/>
                                  <wps:spPr bwMode="auto">
                                    <a:xfrm>
                                      <a:off x="5221" y="9374"/>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77" name="Line 17505"/>
                                  <wps:cNvCnPr/>
                                  <wps:spPr bwMode="auto">
                                    <a:xfrm>
                                      <a:off x="5228" y="9382"/>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78" name="Line 17506"/>
                                  <wps:cNvCnPr/>
                                  <wps:spPr bwMode="auto">
                                    <a:xfrm>
                                      <a:off x="5234" y="9391"/>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79" name="Line 17507"/>
                                  <wps:cNvCnPr/>
                                  <wps:spPr bwMode="auto">
                                    <a:xfrm>
                                      <a:off x="5239" y="9400"/>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80" name="Line 17508"/>
                                  <wps:cNvCnPr/>
                                  <wps:spPr bwMode="auto">
                                    <a:xfrm>
                                      <a:off x="5246" y="9409"/>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81" name="Line 17509"/>
                                  <wps:cNvCnPr/>
                                  <wps:spPr bwMode="auto">
                                    <a:xfrm>
                                      <a:off x="5251" y="9419"/>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82" name="Line 17510"/>
                                  <wps:cNvCnPr/>
                                  <wps:spPr bwMode="auto">
                                    <a:xfrm>
                                      <a:off x="5257" y="9430"/>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83" name="Line 17511"/>
                                  <wps:cNvCnPr/>
                                  <wps:spPr bwMode="auto">
                                    <a:xfrm>
                                      <a:off x="5262" y="9441"/>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84" name="Line 17512"/>
                                  <wps:cNvCnPr/>
                                  <wps:spPr bwMode="auto">
                                    <a:xfrm>
                                      <a:off x="5269" y="9453"/>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85" name="Line 17513"/>
                                  <wps:cNvCnPr/>
                                  <wps:spPr bwMode="auto">
                                    <a:xfrm>
                                      <a:off x="5274" y="9464"/>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86" name="Line 17514"/>
                                  <wps:cNvCnPr/>
                                  <wps:spPr bwMode="auto">
                                    <a:xfrm>
                                      <a:off x="5280" y="9476"/>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87" name="Line 17515"/>
                                  <wps:cNvCnPr/>
                                  <wps:spPr bwMode="auto">
                                    <a:xfrm>
                                      <a:off x="5286" y="9489"/>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88" name="Line 17516"/>
                                  <wps:cNvCnPr/>
                                  <wps:spPr bwMode="auto">
                                    <a:xfrm>
                                      <a:off x="5292" y="9502"/>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89" name="Line 17517"/>
                                  <wps:cNvCnPr/>
                                  <wps:spPr bwMode="auto">
                                    <a:xfrm>
                                      <a:off x="5297" y="9515"/>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90" name="Line 17518"/>
                                  <wps:cNvCnPr/>
                                  <wps:spPr bwMode="auto">
                                    <a:xfrm>
                                      <a:off x="5304" y="9530"/>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91" name="Line 17519"/>
                                  <wps:cNvCnPr/>
                                  <wps:spPr bwMode="auto">
                                    <a:xfrm>
                                      <a:off x="5309" y="9543"/>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92" name="Line 17520"/>
                                  <wps:cNvCnPr/>
                                  <wps:spPr bwMode="auto">
                                    <a:xfrm>
                                      <a:off x="5315" y="9558"/>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93" name="Line 17521"/>
                                  <wps:cNvCnPr/>
                                  <wps:spPr bwMode="auto">
                                    <a:xfrm>
                                      <a:off x="5322" y="9573"/>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94" name="Line 17522"/>
                                  <wps:cNvCnPr/>
                                  <wps:spPr bwMode="auto">
                                    <a:xfrm>
                                      <a:off x="5327" y="9589"/>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95" name="Line 17523"/>
                                  <wps:cNvCnPr/>
                                  <wps:spPr bwMode="auto">
                                    <a:xfrm>
                                      <a:off x="5332" y="9604"/>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96" name="Line 17524"/>
                                  <wps:cNvCnPr/>
                                  <wps:spPr bwMode="auto">
                                    <a:xfrm>
                                      <a:off x="5339" y="9621"/>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97" name="Line 17525"/>
                                  <wps:cNvCnPr/>
                                  <wps:spPr bwMode="auto">
                                    <a:xfrm>
                                      <a:off x="5345" y="9638"/>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98" name="Line 17526"/>
                                  <wps:cNvCnPr/>
                                  <wps:spPr bwMode="auto">
                                    <a:xfrm>
                                      <a:off x="5350" y="9654"/>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699" name="Line 17527"/>
                                  <wps:cNvCnPr/>
                                  <wps:spPr bwMode="auto">
                                    <a:xfrm>
                                      <a:off x="5355" y="9672"/>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00" name="Line 17528"/>
                                  <wps:cNvCnPr/>
                                  <wps:spPr bwMode="auto">
                                    <a:xfrm>
                                      <a:off x="5362" y="9690"/>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01" name="Line 17529"/>
                                  <wps:cNvCnPr/>
                                  <wps:spPr bwMode="auto">
                                    <a:xfrm>
                                      <a:off x="5368" y="9709"/>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02" name="Line 17530"/>
                                  <wps:cNvCnPr/>
                                  <wps:spPr bwMode="auto">
                                    <a:xfrm>
                                      <a:off x="5373" y="9726"/>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03" name="Line 17531"/>
                                  <wps:cNvCnPr/>
                                  <wps:spPr bwMode="auto">
                                    <a:xfrm>
                                      <a:off x="5380" y="9745"/>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04" name="Line 17532"/>
                                  <wps:cNvCnPr/>
                                  <wps:spPr bwMode="auto">
                                    <a:xfrm>
                                      <a:off x="5385" y="9765"/>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05" name="Line 17533"/>
                                  <wps:cNvCnPr/>
                                  <wps:spPr bwMode="auto">
                                    <a:xfrm>
                                      <a:off x="5391" y="9784"/>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06" name="Line 17534"/>
                                  <wps:cNvCnPr/>
                                  <wps:spPr bwMode="auto">
                                    <a:xfrm>
                                      <a:off x="5397" y="9805"/>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07" name="Line 17535"/>
                                  <wps:cNvCnPr/>
                                  <wps:spPr bwMode="auto">
                                    <a:xfrm>
                                      <a:off x="5403" y="9825"/>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08" name="Line 17536"/>
                                  <wps:cNvCnPr/>
                                  <wps:spPr bwMode="auto">
                                    <a:xfrm>
                                      <a:off x="5408" y="9845"/>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09" name="Line 17537"/>
                                  <wps:cNvCnPr/>
                                  <wps:spPr bwMode="auto">
                                    <a:xfrm>
                                      <a:off x="5415" y="9866"/>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10" name="Line 17538"/>
                                  <wps:cNvCnPr/>
                                  <wps:spPr bwMode="auto">
                                    <a:xfrm>
                                      <a:off x="5420" y="9887"/>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11" name="Line 17539"/>
                                  <wps:cNvCnPr/>
                                  <wps:spPr bwMode="auto">
                                    <a:xfrm>
                                      <a:off x="5426" y="9909"/>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12" name="Line 17540"/>
                                  <wps:cNvCnPr/>
                                  <wps:spPr bwMode="auto">
                                    <a:xfrm>
                                      <a:off x="5431" y="9931"/>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13" name="Line 17541"/>
                                  <wps:cNvCnPr/>
                                  <wps:spPr bwMode="auto">
                                    <a:xfrm>
                                      <a:off x="5438" y="9952"/>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14" name="Line 17542"/>
                                  <wps:cNvCnPr/>
                                  <wps:spPr bwMode="auto">
                                    <a:xfrm>
                                      <a:off x="5443" y="9974"/>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15" name="Line 17543"/>
                                  <wps:cNvCnPr/>
                                  <wps:spPr bwMode="auto">
                                    <a:xfrm>
                                      <a:off x="5449" y="9997"/>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16" name="Line 17544"/>
                                  <wps:cNvCnPr/>
                                  <wps:spPr bwMode="auto">
                                    <a:xfrm>
                                      <a:off x="5456" y="10020"/>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17" name="Line 17545"/>
                                  <wps:cNvCnPr/>
                                  <wps:spPr bwMode="auto">
                                    <a:xfrm>
                                      <a:off x="5461" y="10043"/>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18" name="Line 17546"/>
                                  <wps:cNvCnPr/>
                                  <wps:spPr bwMode="auto">
                                    <a:xfrm>
                                      <a:off x="5466" y="10066"/>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19" name="Line 17547"/>
                                  <wps:cNvCnPr/>
                                  <wps:spPr bwMode="auto">
                                    <a:xfrm>
                                      <a:off x="5473" y="10089"/>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20" name="Line 17548"/>
                                  <wps:cNvCnPr/>
                                  <wps:spPr bwMode="auto">
                                    <a:xfrm>
                                      <a:off x="5479" y="10113"/>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21" name="Line 17549"/>
                                  <wps:cNvCnPr/>
                                  <wps:spPr bwMode="auto">
                                    <a:xfrm>
                                      <a:off x="5484" y="10138"/>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22" name="Line 17550"/>
                                  <wps:cNvCnPr/>
                                  <wps:spPr bwMode="auto">
                                    <a:xfrm>
                                      <a:off x="5491" y="10162"/>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23" name="Line 17551"/>
                                  <wps:cNvCnPr/>
                                  <wps:spPr bwMode="auto">
                                    <a:xfrm>
                                      <a:off x="5496" y="10186"/>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24" name="Line 17552"/>
                                  <wps:cNvCnPr/>
                                  <wps:spPr bwMode="auto">
                                    <a:xfrm>
                                      <a:off x="5502" y="10211"/>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25" name="Line 17553"/>
                                  <wps:cNvCnPr/>
                                  <wps:spPr bwMode="auto">
                                    <a:xfrm>
                                      <a:off x="5508" y="10236"/>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26" name="Line 17554"/>
                                  <wps:cNvCnPr/>
                                  <wps:spPr bwMode="auto">
                                    <a:xfrm>
                                      <a:off x="5514" y="10261"/>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27" name="Line 17555"/>
                                  <wps:cNvCnPr/>
                                  <wps:spPr bwMode="auto">
                                    <a:xfrm>
                                      <a:off x="5519" y="10287"/>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28" name="Line 17556"/>
                                  <wps:cNvCnPr/>
                                  <wps:spPr bwMode="auto">
                                    <a:xfrm>
                                      <a:off x="5525" y="10312"/>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29" name="Line 17557"/>
                                  <wps:cNvCnPr/>
                                  <wps:spPr bwMode="auto">
                                    <a:xfrm>
                                      <a:off x="5531" y="10337"/>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30" name="Line 17558"/>
                                  <wps:cNvCnPr/>
                                  <wps:spPr bwMode="auto">
                                    <a:xfrm>
                                      <a:off x="5537" y="1036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31" name="Line 17559"/>
                                  <wps:cNvCnPr/>
                                  <wps:spPr bwMode="auto">
                                    <a:xfrm>
                                      <a:off x="5542" y="10389"/>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32" name="Line 17560"/>
                                  <wps:cNvCnPr/>
                                  <wps:spPr bwMode="auto">
                                    <a:xfrm>
                                      <a:off x="5549" y="10415"/>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33" name="Line 17561"/>
                                  <wps:cNvCnPr/>
                                  <wps:spPr bwMode="auto">
                                    <a:xfrm>
                                      <a:off x="5554" y="1044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34" name="Line 17562"/>
                                  <wps:cNvCnPr/>
                                  <wps:spPr bwMode="auto">
                                    <a:xfrm>
                                      <a:off x="5560" y="10468"/>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35" name="Line 17563"/>
                                  <wps:cNvCnPr/>
                                  <wps:spPr bwMode="auto">
                                    <a:xfrm>
                                      <a:off x="5567" y="1049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36" name="Line 17564"/>
                                  <wps:cNvCnPr/>
                                  <wps:spPr bwMode="auto">
                                    <a:xfrm>
                                      <a:off x="5572" y="1052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37" name="Line 17565"/>
                                  <wps:cNvCnPr/>
                                  <wps:spPr bwMode="auto">
                                    <a:xfrm>
                                      <a:off x="5577" y="10548"/>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38" name="Line 17566"/>
                                  <wps:cNvCnPr/>
                                  <wps:spPr bwMode="auto">
                                    <a:xfrm>
                                      <a:off x="5584" y="10575"/>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39" name="Line 17567"/>
                                  <wps:cNvCnPr/>
                                  <wps:spPr bwMode="auto">
                                    <a:xfrm>
                                      <a:off x="5590" y="1060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40" name="Line 17568"/>
                                  <wps:cNvCnPr/>
                                  <wps:spPr bwMode="auto">
                                    <a:xfrm>
                                      <a:off x="5595" y="10628"/>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41" name="Line 17569"/>
                                  <wps:cNvCnPr/>
                                  <wps:spPr bwMode="auto">
                                    <a:xfrm>
                                      <a:off x="5602" y="1065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42" name="Line 17570"/>
                                  <wps:cNvCnPr/>
                                  <wps:spPr bwMode="auto">
                                    <a:xfrm>
                                      <a:off x="5607" y="1068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43" name="Line 17571"/>
                                  <wps:cNvCnPr/>
                                  <wps:spPr bwMode="auto">
                                    <a:xfrm>
                                      <a:off x="5613" y="10709"/>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44" name="Line 17572"/>
                                  <wps:cNvCnPr/>
                                  <wps:spPr bwMode="auto">
                                    <a:xfrm>
                                      <a:off x="5618" y="10737"/>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45" name="Line 17573"/>
                                  <wps:cNvCnPr/>
                                  <wps:spPr bwMode="auto">
                                    <a:xfrm>
                                      <a:off x="5625" y="1076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46" name="Line 17574"/>
                                  <wps:cNvCnPr/>
                                  <wps:spPr bwMode="auto">
                                    <a:xfrm>
                                      <a:off x="5630" y="1079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47" name="Line 17575"/>
                                  <wps:cNvCnPr/>
                                  <wps:spPr bwMode="auto">
                                    <a:xfrm>
                                      <a:off x="5636" y="10818"/>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48" name="Line 17576"/>
                                  <wps:cNvCnPr/>
                                  <wps:spPr bwMode="auto">
                                    <a:xfrm>
                                      <a:off x="5642" y="1084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49" name="Line 17577"/>
                                  <wps:cNvCnPr/>
                                  <wps:spPr bwMode="auto">
                                    <a:xfrm>
                                      <a:off x="5648" y="10873"/>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50" name="Line 17578"/>
                                  <wps:cNvCnPr/>
                                  <wps:spPr bwMode="auto">
                                    <a:xfrm>
                                      <a:off x="5653" y="10901"/>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51" name="Line 17579"/>
                                  <wps:cNvCnPr/>
                                  <wps:spPr bwMode="auto">
                                    <a:xfrm>
                                      <a:off x="5660" y="1092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52" name="Line 17580"/>
                                  <wps:cNvCnPr/>
                                  <wps:spPr bwMode="auto">
                                    <a:xfrm>
                                      <a:off x="5665" y="1095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53" name="Line 17581"/>
                                  <wps:cNvCnPr/>
                                  <wps:spPr bwMode="auto">
                                    <a:xfrm>
                                      <a:off x="5671" y="10982"/>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54" name="Line 17582"/>
                                  <wps:cNvCnPr/>
                                  <wps:spPr bwMode="auto">
                                    <a:xfrm>
                                      <a:off x="5678" y="1100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55" name="Line 17583"/>
                                  <wps:cNvCnPr/>
                                  <wps:spPr bwMode="auto">
                                    <a:xfrm>
                                      <a:off x="5683" y="1103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56" name="Line 17584"/>
                                  <wps:cNvCnPr/>
                                  <wps:spPr bwMode="auto">
                                    <a:xfrm>
                                      <a:off x="5688" y="1106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57" name="Line 17585"/>
                                  <wps:cNvCnPr/>
                                  <wps:spPr bwMode="auto">
                                    <a:xfrm>
                                      <a:off x="5694" y="11090"/>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58" name="Line 17586"/>
                                  <wps:cNvCnPr/>
                                  <wps:spPr bwMode="auto">
                                    <a:xfrm>
                                      <a:off x="5701" y="1111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59" name="Line 17587"/>
                                  <wps:cNvCnPr/>
                                  <wps:spPr bwMode="auto">
                                    <a:xfrm>
                                      <a:off x="5706" y="1114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60" name="Line 17588"/>
                                  <wps:cNvCnPr/>
                                  <wps:spPr bwMode="auto">
                                    <a:xfrm>
                                      <a:off x="5711" y="11172"/>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61" name="Line 17589"/>
                                  <wps:cNvCnPr/>
                                  <wps:spPr bwMode="auto">
                                    <a:xfrm>
                                      <a:off x="5718" y="1119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62" name="Line 17590"/>
                                  <wps:cNvCnPr/>
                                  <wps:spPr bwMode="auto">
                                    <a:xfrm>
                                      <a:off x="5724" y="11226"/>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63" name="Line 17591"/>
                                  <wps:cNvCnPr/>
                                  <wps:spPr bwMode="auto">
                                    <a:xfrm>
                                      <a:off x="5729" y="11252"/>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64" name="Line 17592"/>
                                  <wps:cNvCnPr/>
                                  <wps:spPr bwMode="auto">
                                    <a:xfrm>
                                      <a:off x="5736" y="11279"/>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65" name="Line 17593"/>
                                  <wps:cNvCnPr/>
                                  <wps:spPr bwMode="auto">
                                    <a:xfrm>
                                      <a:off x="5741" y="1130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66" name="Line 17594"/>
                                  <wps:cNvCnPr/>
                                  <wps:spPr bwMode="auto">
                                    <a:xfrm>
                                      <a:off x="5747" y="11331"/>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67" name="Line 17595"/>
                                  <wps:cNvCnPr/>
                                  <wps:spPr bwMode="auto">
                                    <a:xfrm>
                                      <a:off x="5753" y="11357"/>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68" name="Line 17596"/>
                                  <wps:cNvCnPr/>
                                  <wps:spPr bwMode="auto">
                                    <a:xfrm>
                                      <a:off x="5759" y="11383"/>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69" name="Line 17597"/>
                                  <wps:cNvCnPr/>
                                  <wps:spPr bwMode="auto">
                                    <a:xfrm>
                                      <a:off x="5764" y="11409"/>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70" name="Line 17598"/>
                                  <wps:cNvCnPr/>
                                  <wps:spPr bwMode="auto">
                                    <a:xfrm>
                                      <a:off x="5771" y="11434"/>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71" name="Line 17599"/>
                                  <wps:cNvCnPr/>
                                  <wps:spPr bwMode="auto">
                                    <a:xfrm>
                                      <a:off x="5776" y="11460"/>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72" name="Line 17600"/>
                                  <wps:cNvCnPr/>
                                  <wps:spPr bwMode="auto">
                                    <a:xfrm>
                                      <a:off x="5782" y="11486"/>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73" name="Line 17601"/>
                                  <wps:cNvCnPr/>
                                  <wps:spPr bwMode="auto">
                                    <a:xfrm>
                                      <a:off x="5787" y="11510"/>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74" name="Line 17602"/>
                                  <wps:cNvCnPr/>
                                  <wps:spPr bwMode="auto">
                                    <a:xfrm>
                                      <a:off x="5794" y="11534"/>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75" name="Line 17603"/>
                                  <wps:cNvCnPr/>
                                  <wps:spPr bwMode="auto">
                                    <a:xfrm>
                                      <a:off x="5799" y="11560"/>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76" name="Line 17604"/>
                                  <wps:cNvCnPr/>
                                  <wps:spPr bwMode="auto">
                                    <a:xfrm>
                                      <a:off x="5805" y="11585"/>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77" name="Line 17605"/>
                                  <wps:cNvCnPr/>
                                  <wps:spPr bwMode="auto">
                                    <a:xfrm>
                                      <a:off x="5812" y="11609"/>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78" name="Line 17606"/>
                                  <wps:cNvCnPr/>
                                  <wps:spPr bwMode="auto">
                                    <a:xfrm>
                                      <a:off x="5817" y="11632"/>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79" name="Line 17607"/>
                                  <wps:cNvCnPr/>
                                  <wps:spPr bwMode="auto">
                                    <a:xfrm>
                                      <a:off x="5822" y="11656"/>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80" name="Line 17608"/>
                                  <wps:cNvCnPr/>
                                  <wps:spPr bwMode="auto">
                                    <a:xfrm>
                                      <a:off x="5829" y="11679"/>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81" name="Line 17609"/>
                                  <wps:cNvCnPr/>
                                  <wps:spPr bwMode="auto">
                                    <a:xfrm>
                                      <a:off x="5835" y="11704"/>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82" name="Line 17610"/>
                                  <wps:cNvCnPr/>
                                  <wps:spPr bwMode="auto">
                                    <a:xfrm>
                                      <a:off x="5840" y="11727"/>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83" name="Line 17611"/>
                                  <wps:cNvCnPr/>
                                  <wps:spPr bwMode="auto">
                                    <a:xfrm>
                                      <a:off x="5847" y="11748"/>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84" name="Line 17612"/>
                                  <wps:cNvCnPr/>
                                  <wps:spPr bwMode="auto">
                                    <a:xfrm>
                                      <a:off x="5852" y="11771"/>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85" name="Line 17613"/>
                                  <wps:cNvCnPr/>
                                  <wps:spPr bwMode="auto">
                                    <a:xfrm>
                                      <a:off x="5858" y="11793"/>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86" name="Line 17614"/>
                                  <wps:cNvCnPr/>
                                  <wps:spPr bwMode="auto">
                                    <a:xfrm>
                                      <a:off x="5864" y="11816"/>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87" name="Line 17615"/>
                                  <wps:cNvCnPr/>
                                  <wps:spPr bwMode="auto">
                                    <a:xfrm>
                                      <a:off x="5870" y="11838"/>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88" name="Line 17616"/>
                                  <wps:cNvCnPr/>
                                  <wps:spPr bwMode="auto">
                                    <a:xfrm>
                                      <a:off x="5875" y="11859"/>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89" name="Line 17617"/>
                                  <wps:cNvCnPr/>
                                  <wps:spPr bwMode="auto">
                                    <a:xfrm>
                                      <a:off x="5881" y="11880"/>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90" name="Line 17618"/>
                                  <wps:cNvCnPr/>
                                  <wps:spPr bwMode="auto">
                                    <a:xfrm>
                                      <a:off x="5887" y="11900"/>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91" name="Line 17619"/>
                                  <wps:cNvCnPr/>
                                  <wps:spPr bwMode="auto">
                                    <a:xfrm>
                                      <a:off x="5893" y="11922"/>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92" name="Line 17620"/>
                                  <wps:cNvCnPr/>
                                  <wps:spPr bwMode="auto">
                                    <a:xfrm>
                                      <a:off x="5898" y="11940"/>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93" name="Line 17621"/>
                                  <wps:cNvCnPr/>
                                  <wps:spPr bwMode="auto">
                                    <a:xfrm>
                                      <a:off x="5905" y="11961"/>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94" name="Line 17622"/>
                                  <wps:cNvCnPr/>
                                  <wps:spPr bwMode="auto">
                                    <a:xfrm>
                                      <a:off x="5910" y="11980"/>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95" name="Line 17623"/>
                                  <wps:cNvCnPr/>
                                  <wps:spPr bwMode="auto">
                                    <a:xfrm>
                                      <a:off x="5916" y="12000"/>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96" name="Line 17624"/>
                                  <wps:cNvCnPr/>
                                  <wps:spPr bwMode="auto">
                                    <a:xfrm>
                                      <a:off x="5923" y="12018"/>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97" name="Line 17625"/>
                                  <wps:cNvCnPr/>
                                  <wps:spPr bwMode="auto">
                                    <a:xfrm>
                                      <a:off x="5928" y="12037"/>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98" name="Line 17626"/>
                                  <wps:cNvCnPr/>
                                  <wps:spPr bwMode="auto">
                                    <a:xfrm>
                                      <a:off x="5933" y="12054"/>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799" name="Line 17627"/>
                                  <wps:cNvCnPr/>
                                  <wps:spPr bwMode="auto">
                                    <a:xfrm>
                                      <a:off x="5940" y="12073"/>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00" name="Line 17628"/>
                                  <wps:cNvCnPr/>
                                  <wps:spPr bwMode="auto">
                                    <a:xfrm>
                                      <a:off x="5946" y="12089"/>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01" name="Line 17629"/>
                                  <wps:cNvCnPr/>
                                  <wps:spPr bwMode="auto">
                                    <a:xfrm>
                                      <a:off x="5951" y="12107"/>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02" name="Line 17630"/>
                                  <wps:cNvCnPr/>
                                  <wps:spPr bwMode="auto">
                                    <a:xfrm>
                                      <a:off x="5956" y="12123"/>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03" name="Line 17631"/>
                                  <wps:cNvCnPr/>
                                  <wps:spPr bwMode="auto">
                                    <a:xfrm>
                                      <a:off x="5963" y="12139"/>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04" name="Line 17632"/>
                                  <wps:cNvCnPr/>
                                  <wps:spPr bwMode="auto">
                                    <a:xfrm>
                                      <a:off x="5969" y="12156"/>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05" name="Line 17633"/>
                                  <wps:cNvCnPr/>
                                  <wps:spPr bwMode="auto">
                                    <a:xfrm>
                                      <a:off x="5974" y="12171"/>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06" name="Line 17634"/>
                                  <wps:cNvCnPr/>
                                  <wps:spPr bwMode="auto">
                                    <a:xfrm>
                                      <a:off x="5981" y="12185"/>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g:grpSp>
                                <wpg:cNvPr id="21807" name="Group 17635"/>
                                <wpg:cNvGrpSpPr>
                                  <a:grpSpLocks/>
                                </wpg:cNvGrpSpPr>
                                <wpg:grpSpPr bwMode="auto">
                                  <a:xfrm>
                                    <a:off x="5866" y="8514"/>
                                    <a:ext cx="1167" cy="3099"/>
                                    <a:chOff x="5986" y="9339"/>
                                    <a:chExt cx="1167" cy="3099"/>
                                  </a:xfrm>
                                </wpg:grpSpPr>
                                <wps:wsp>
                                  <wps:cNvPr id="21808" name="Line 17636"/>
                                  <wps:cNvCnPr/>
                                  <wps:spPr bwMode="auto">
                                    <a:xfrm>
                                      <a:off x="5986" y="12200"/>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09" name="Line 17637"/>
                                  <wps:cNvCnPr/>
                                  <wps:spPr bwMode="auto">
                                    <a:xfrm>
                                      <a:off x="5992" y="12215"/>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10" name="Line 17638"/>
                                  <wps:cNvCnPr/>
                                  <wps:spPr bwMode="auto">
                                    <a:xfrm>
                                      <a:off x="5998" y="12229"/>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11" name="Line 17639"/>
                                  <wps:cNvCnPr/>
                                  <wps:spPr bwMode="auto">
                                    <a:xfrm>
                                      <a:off x="6004" y="12242"/>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12" name="Line 17640"/>
                                  <wps:cNvCnPr/>
                                  <wps:spPr bwMode="auto">
                                    <a:xfrm>
                                      <a:off x="6009" y="12256"/>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13" name="Line 17641"/>
                                  <wps:cNvCnPr/>
                                  <wps:spPr bwMode="auto">
                                    <a:xfrm>
                                      <a:off x="6016" y="12268"/>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14" name="Line 17642"/>
                                  <wps:cNvCnPr/>
                                  <wps:spPr bwMode="auto">
                                    <a:xfrm>
                                      <a:off x="6021" y="12280"/>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15" name="Line 17643"/>
                                  <wps:cNvCnPr/>
                                  <wps:spPr bwMode="auto">
                                    <a:xfrm>
                                      <a:off x="6027" y="12292"/>
                                      <a:ext cx="7"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16" name="Line 17644"/>
                                  <wps:cNvCnPr/>
                                  <wps:spPr bwMode="auto">
                                    <a:xfrm>
                                      <a:off x="6034" y="12303"/>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17" name="Line 17645"/>
                                  <wps:cNvCnPr/>
                                  <wps:spPr bwMode="auto">
                                    <a:xfrm>
                                      <a:off x="6039" y="12314"/>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18" name="Line 17646"/>
                                  <wps:cNvCnPr/>
                                  <wps:spPr bwMode="auto">
                                    <a:xfrm>
                                      <a:off x="6044" y="12325"/>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19" name="Line 17647"/>
                                  <wps:cNvCnPr/>
                                  <wps:spPr bwMode="auto">
                                    <a:xfrm>
                                      <a:off x="6050" y="12334"/>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20" name="Line 17648"/>
                                  <wps:cNvCnPr/>
                                  <wps:spPr bwMode="auto">
                                    <a:xfrm>
                                      <a:off x="6057" y="12344"/>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21" name="Line 17649"/>
                                  <wps:cNvCnPr/>
                                  <wps:spPr bwMode="auto">
                                    <a:xfrm>
                                      <a:off x="6062" y="12353"/>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22" name="Line 17650"/>
                                  <wps:cNvCnPr/>
                                  <wps:spPr bwMode="auto">
                                    <a:xfrm>
                                      <a:off x="6067" y="12361"/>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23" name="Line 17651"/>
                                  <wps:cNvCnPr/>
                                  <wps:spPr bwMode="auto">
                                    <a:xfrm>
                                      <a:off x="6074" y="12370"/>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24" name="Line 17652"/>
                                  <wps:cNvCnPr/>
                                  <wps:spPr bwMode="auto">
                                    <a:xfrm>
                                      <a:off x="6080" y="12378"/>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25" name="Line 17653"/>
                                  <wps:cNvCnPr/>
                                  <wps:spPr bwMode="auto">
                                    <a:xfrm>
                                      <a:off x="6085" y="12384"/>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26" name="Line 17654"/>
                                  <wps:cNvCnPr/>
                                  <wps:spPr bwMode="auto">
                                    <a:xfrm>
                                      <a:off x="6092" y="12391"/>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27" name="Line 17655"/>
                                  <wps:cNvCnPr/>
                                  <wps:spPr bwMode="auto">
                                    <a:xfrm>
                                      <a:off x="6097" y="12398"/>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28" name="Line 17656"/>
                                  <wps:cNvCnPr/>
                                  <wps:spPr bwMode="auto">
                                    <a:xfrm>
                                      <a:off x="6103" y="12403"/>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29" name="Line 17657"/>
                                  <wps:cNvCnPr/>
                                  <wps:spPr bwMode="auto">
                                    <a:xfrm>
                                      <a:off x="6109" y="12409"/>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30" name="Line 17658"/>
                                  <wps:cNvCnPr/>
                                  <wps:spPr bwMode="auto">
                                    <a:xfrm>
                                      <a:off x="6115" y="12414"/>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31" name="Line 17659"/>
                                  <wps:cNvCnPr/>
                                  <wps:spPr bwMode="auto">
                                    <a:xfrm>
                                      <a:off x="6120" y="12418"/>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32" name="Line 17660"/>
                                  <wps:cNvCnPr/>
                                  <wps:spPr bwMode="auto">
                                    <a:xfrm>
                                      <a:off x="6127" y="12422"/>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33" name="Line 17661"/>
                                  <wps:cNvCnPr/>
                                  <wps:spPr bwMode="auto">
                                    <a:xfrm>
                                      <a:off x="6132" y="12426"/>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34" name="Line 17662"/>
                                  <wps:cNvCnPr/>
                                  <wps:spPr bwMode="auto">
                                    <a:xfrm>
                                      <a:off x="6138" y="12429"/>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35" name="Line 17663"/>
                                  <wps:cNvCnPr/>
                                  <wps:spPr bwMode="auto">
                                    <a:xfrm>
                                      <a:off x="6143" y="12432"/>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36" name="Line 17664"/>
                                  <wps:cNvCnPr/>
                                  <wps:spPr bwMode="auto">
                                    <a:xfrm>
                                      <a:off x="6150" y="12435"/>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37" name="Line 17665"/>
                                  <wps:cNvCnPr/>
                                  <wps:spPr bwMode="auto">
                                    <a:xfrm>
                                      <a:off x="6155" y="12436"/>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38" name="Line 17666"/>
                                  <wps:cNvCnPr/>
                                  <wps:spPr bwMode="auto">
                                    <a:xfrm>
                                      <a:off x="6161" y="12437"/>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39" name="Line 17667"/>
                                  <wps:cNvCnPr/>
                                  <wps:spPr bwMode="auto">
                                    <a:xfrm>
                                      <a:off x="6168" y="12437"/>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40" name="Line 17668"/>
                                  <wps:cNvCnPr/>
                                  <wps:spPr bwMode="auto">
                                    <a:xfrm>
                                      <a:off x="6173" y="12437"/>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41" name="Line 17669"/>
                                  <wps:cNvCnPr/>
                                  <wps:spPr bwMode="auto">
                                    <a:xfrm>
                                      <a:off x="6178" y="12437"/>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42" name="Line 17670"/>
                                  <wps:cNvCnPr/>
                                  <wps:spPr bwMode="auto">
                                    <a:xfrm flipV="1">
                                      <a:off x="6185" y="12436"/>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43" name="Line 17671"/>
                                  <wps:cNvCnPr/>
                                  <wps:spPr bwMode="auto">
                                    <a:xfrm flipV="1">
                                      <a:off x="6191" y="12433"/>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44" name="Line 17672"/>
                                  <wps:cNvCnPr/>
                                  <wps:spPr bwMode="auto">
                                    <a:xfrm flipV="1">
                                      <a:off x="6196" y="12432"/>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45" name="Line 17673"/>
                                  <wps:cNvCnPr/>
                                  <wps:spPr bwMode="auto">
                                    <a:xfrm flipV="1">
                                      <a:off x="6203" y="12429"/>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46" name="Line 17674"/>
                                  <wps:cNvCnPr/>
                                  <wps:spPr bwMode="auto">
                                    <a:xfrm flipV="1">
                                      <a:off x="6208" y="12426"/>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47" name="Line 17675"/>
                                  <wps:cNvCnPr/>
                                  <wps:spPr bwMode="auto">
                                    <a:xfrm flipV="1">
                                      <a:off x="6214" y="12422"/>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48" name="Line 17676"/>
                                  <wps:cNvCnPr/>
                                  <wps:spPr bwMode="auto">
                                    <a:xfrm flipV="1">
                                      <a:off x="6219" y="12418"/>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49" name="Line 17677"/>
                                  <wps:cNvCnPr/>
                                  <wps:spPr bwMode="auto">
                                    <a:xfrm flipV="1">
                                      <a:off x="6226" y="12413"/>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50" name="Line 17678"/>
                                  <wps:cNvCnPr/>
                                  <wps:spPr bwMode="auto">
                                    <a:xfrm flipV="1">
                                      <a:off x="6231" y="12409"/>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51" name="Line 17679"/>
                                  <wps:cNvCnPr/>
                                  <wps:spPr bwMode="auto">
                                    <a:xfrm flipV="1">
                                      <a:off x="6237" y="12403"/>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52" name="Line 17680"/>
                                  <wps:cNvCnPr/>
                                  <wps:spPr bwMode="auto">
                                    <a:xfrm flipV="1">
                                      <a:off x="6243" y="12397"/>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53" name="Line 17681"/>
                                  <wps:cNvCnPr/>
                                  <wps:spPr bwMode="auto">
                                    <a:xfrm flipV="1">
                                      <a:off x="6249" y="12391"/>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54" name="Line 17682"/>
                                  <wps:cNvCnPr/>
                                  <wps:spPr bwMode="auto">
                                    <a:xfrm flipV="1">
                                      <a:off x="6254" y="12383"/>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55" name="Line 17683"/>
                                  <wps:cNvCnPr/>
                                  <wps:spPr bwMode="auto">
                                    <a:xfrm flipV="1">
                                      <a:off x="6261" y="12376"/>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56" name="Line 17684"/>
                                  <wps:cNvCnPr/>
                                  <wps:spPr bwMode="auto">
                                    <a:xfrm flipV="1">
                                      <a:off x="6266" y="12368"/>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57" name="Line 17685"/>
                                  <wps:cNvCnPr/>
                                  <wps:spPr bwMode="auto">
                                    <a:xfrm flipV="1">
                                      <a:off x="6272" y="12360"/>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58" name="Line 17686"/>
                                  <wps:cNvCnPr/>
                                  <wps:spPr bwMode="auto">
                                    <a:xfrm flipV="1">
                                      <a:off x="6279" y="12352"/>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59" name="Line 17687"/>
                                  <wps:cNvCnPr/>
                                  <wps:spPr bwMode="auto">
                                    <a:xfrm flipV="1">
                                      <a:off x="6284" y="12342"/>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60" name="Line 17688"/>
                                  <wps:cNvCnPr/>
                                  <wps:spPr bwMode="auto">
                                    <a:xfrm flipV="1">
                                      <a:off x="6289" y="12333"/>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61" name="Line 17689"/>
                                  <wps:cNvCnPr/>
                                  <wps:spPr bwMode="auto">
                                    <a:xfrm flipV="1">
                                      <a:off x="6296" y="12322"/>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62" name="Line 17690"/>
                                  <wps:cNvCnPr/>
                                  <wps:spPr bwMode="auto">
                                    <a:xfrm flipV="1">
                                      <a:off x="6302" y="12313"/>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63" name="Line 17691"/>
                                  <wps:cNvCnPr/>
                                  <wps:spPr bwMode="auto">
                                    <a:xfrm flipV="1">
                                      <a:off x="6307" y="12302"/>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64" name="Line 17692"/>
                                  <wps:cNvCnPr/>
                                  <wps:spPr bwMode="auto">
                                    <a:xfrm flipV="1">
                                      <a:off x="6312" y="12290"/>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65" name="Line 17693"/>
                                  <wps:cNvCnPr/>
                                  <wps:spPr bwMode="auto">
                                    <a:xfrm flipV="1">
                                      <a:off x="6319" y="12278"/>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66" name="Line 17694"/>
                                  <wps:cNvCnPr/>
                                  <wps:spPr bwMode="auto">
                                    <a:xfrm flipV="1">
                                      <a:off x="6325" y="12265"/>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67" name="Line 17695"/>
                                  <wps:cNvCnPr/>
                                  <wps:spPr bwMode="auto">
                                    <a:xfrm flipV="1">
                                      <a:off x="6330" y="12253"/>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68" name="Line 17696"/>
                                  <wps:cNvCnPr/>
                                  <wps:spPr bwMode="auto">
                                    <a:xfrm flipV="1">
                                      <a:off x="6337" y="12240"/>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69" name="Line 17697"/>
                                  <wps:cNvCnPr/>
                                  <wps:spPr bwMode="auto">
                                    <a:xfrm flipV="1">
                                      <a:off x="6342" y="12226"/>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70" name="Line 17698"/>
                                  <wps:cNvCnPr/>
                                  <wps:spPr bwMode="auto">
                                    <a:xfrm flipV="1">
                                      <a:off x="6348" y="12213"/>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71" name="Line 17699"/>
                                  <wps:cNvCnPr/>
                                  <wps:spPr bwMode="auto">
                                    <a:xfrm flipV="1">
                                      <a:off x="6354" y="12199"/>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72" name="Line 17700"/>
                                  <wps:cNvCnPr/>
                                  <wps:spPr bwMode="auto">
                                    <a:xfrm flipV="1">
                                      <a:off x="6360" y="12184"/>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73" name="Line 17701"/>
                                  <wps:cNvCnPr/>
                                  <wps:spPr bwMode="auto">
                                    <a:xfrm flipV="1">
                                      <a:off x="6365" y="12168"/>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74" name="Line 17702"/>
                                  <wps:cNvCnPr/>
                                  <wps:spPr bwMode="auto">
                                    <a:xfrm flipV="1">
                                      <a:off x="6372" y="12153"/>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75" name="Line 17703"/>
                                  <wps:cNvCnPr/>
                                  <wps:spPr bwMode="auto">
                                    <a:xfrm flipV="1">
                                      <a:off x="6377" y="12137"/>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76" name="Line 17704"/>
                                  <wps:cNvCnPr/>
                                  <wps:spPr bwMode="auto">
                                    <a:xfrm flipV="1">
                                      <a:off x="6383" y="12120"/>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77" name="Line 17705"/>
                                  <wps:cNvCnPr/>
                                  <wps:spPr bwMode="auto">
                                    <a:xfrm flipV="1">
                                      <a:off x="6390" y="12104"/>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78" name="Line 17706"/>
                                  <wps:cNvCnPr/>
                                  <wps:spPr bwMode="auto">
                                    <a:xfrm flipV="1">
                                      <a:off x="6395" y="12087"/>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79" name="Line 17707"/>
                                  <wps:cNvCnPr/>
                                  <wps:spPr bwMode="auto">
                                    <a:xfrm flipV="1">
                                      <a:off x="6400" y="12069"/>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80" name="Line 17708"/>
                                  <wps:cNvCnPr/>
                                  <wps:spPr bwMode="auto">
                                    <a:xfrm flipV="1">
                                      <a:off x="6406" y="12051"/>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81" name="Line 17709"/>
                                  <wps:cNvCnPr/>
                                  <wps:spPr bwMode="auto">
                                    <a:xfrm flipV="1">
                                      <a:off x="6413" y="12034"/>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82" name="Line 17710"/>
                                  <wps:cNvCnPr/>
                                  <wps:spPr bwMode="auto">
                                    <a:xfrm flipV="1">
                                      <a:off x="6418" y="12015"/>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83" name="Line 17711"/>
                                  <wps:cNvCnPr/>
                                  <wps:spPr bwMode="auto">
                                    <a:xfrm flipV="1">
                                      <a:off x="6423" y="11996"/>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84" name="Line 17712"/>
                                  <wps:cNvCnPr/>
                                  <wps:spPr bwMode="auto">
                                    <a:xfrm flipV="1">
                                      <a:off x="6430" y="11977"/>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85" name="Line 17713"/>
                                  <wps:cNvCnPr/>
                                  <wps:spPr bwMode="auto">
                                    <a:xfrm flipV="1">
                                      <a:off x="6436" y="11958"/>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86" name="Line 17714"/>
                                  <wps:cNvCnPr/>
                                  <wps:spPr bwMode="auto">
                                    <a:xfrm flipV="1">
                                      <a:off x="6441" y="11938"/>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87" name="Line 17715"/>
                                  <wps:cNvCnPr/>
                                  <wps:spPr bwMode="auto">
                                    <a:xfrm flipV="1">
                                      <a:off x="6448" y="11917"/>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88" name="Line 17716"/>
                                  <wps:cNvCnPr/>
                                  <wps:spPr bwMode="auto">
                                    <a:xfrm flipV="1">
                                      <a:off x="6453" y="11897"/>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89" name="Line 17717"/>
                                  <wps:cNvCnPr/>
                                  <wps:spPr bwMode="auto">
                                    <a:xfrm flipV="1">
                                      <a:off x="6459" y="11877"/>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90" name="Line 17718"/>
                                  <wps:cNvCnPr/>
                                  <wps:spPr bwMode="auto">
                                    <a:xfrm flipV="1">
                                      <a:off x="6465" y="11855"/>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91" name="Line 17719"/>
                                  <wps:cNvCnPr/>
                                  <wps:spPr bwMode="auto">
                                    <a:xfrm flipV="1">
                                      <a:off x="6471" y="11834"/>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92" name="Line 17720"/>
                                  <wps:cNvCnPr/>
                                  <wps:spPr bwMode="auto">
                                    <a:xfrm flipV="1">
                                      <a:off x="6476" y="11812"/>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93" name="Line 17721"/>
                                  <wps:cNvCnPr/>
                                  <wps:spPr bwMode="auto">
                                    <a:xfrm flipV="1">
                                      <a:off x="6482" y="11790"/>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94" name="Line 17722"/>
                                  <wps:cNvCnPr/>
                                  <wps:spPr bwMode="auto">
                                    <a:xfrm flipV="1">
                                      <a:off x="6488" y="11767"/>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95" name="Line 17723"/>
                                  <wps:cNvCnPr/>
                                  <wps:spPr bwMode="auto">
                                    <a:xfrm flipV="1">
                                      <a:off x="6494" y="11746"/>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96" name="Line 17724"/>
                                  <wps:cNvCnPr/>
                                  <wps:spPr bwMode="auto">
                                    <a:xfrm flipV="1">
                                      <a:off x="6499" y="11723"/>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97" name="Line 17725"/>
                                  <wps:cNvCnPr/>
                                  <wps:spPr bwMode="auto">
                                    <a:xfrm flipV="1">
                                      <a:off x="6506" y="11700"/>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98" name="Line 17726"/>
                                  <wps:cNvCnPr/>
                                  <wps:spPr bwMode="auto">
                                    <a:xfrm flipV="1">
                                      <a:off x="6511" y="11677"/>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899" name="Line 17727"/>
                                  <wps:cNvCnPr/>
                                  <wps:spPr bwMode="auto">
                                    <a:xfrm flipV="1">
                                      <a:off x="6517" y="11652"/>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00" name="Line 17728"/>
                                  <wps:cNvCnPr/>
                                  <wps:spPr bwMode="auto">
                                    <a:xfrm flipV="1">
                                      <a:off x="6524" y="11629"/>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01" name="Line 17729"/>
                                  <wps:cNvCnPr/>
                                  <wps:spPr bwMode="auto">
                                    <a:xfrm flipV="1">
                                      <a:off x="6529" y="11605"/>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02" name="Line 17730"/>
                                  <wps:cNvCnPr/>
                                  <wps:spPr bwMode="auto">
                                    <a:xfrm flipV="1">
                                      <a:off x="6534" y="11580"/>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03" name="Line 17731"/>
                                  <wps:cNvCnPr/>
                                  <wps:spPr bwMode="auto">
                                    <a:xfrm flipV="1">
                                      <a:off x="6541" y="11556"/>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04" name="Line 17732"/>
                                  <wps:cNvCnPr/>
                                  <wps:spPr bwMode="auto">
                                    <a:xfrm flipV="1">
                                      <a:off x="6547" y="11530"/>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05" name="Line 17733"/>
                                  <wps:cNvCnPr/>
                                  <wps:spPr bwMode="auto">
                                    <a:xfrm flipV="1">
                                      <a:off x="6552" y="11506"/>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06" name="Line 17734"/>
                                  <wps:cNvCnPr/>
                                  <wps:spPr bwMode="auto">
                                    <a:xfrm flipV="1">
                                      <a:off x="6559" y="11482"/>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07" name="Line 17735"/>
                                  <wps:cNvCnPr/>
                                  <wps:spPr bwMode="auto">
                                    <a:xfrm flipV="1">
                                      <a:off x="6564" y="11456"/>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08" name="Line 17736"/>
                                  <wps:cNvCnPr/>
                                  <wps:spPr bwMode="auto">
                                    <a:xfrm flipV="1">
                                      <a:off x="6570" y="11430"/>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09" name="Line 17737"/>
                                  <wps:cNvCnPr/>
                                  <wps:spPr bwMode="auto">
                                    <a:xfrm flipV="1">
                                      <a:off x="6575" y="11405"/>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10" name="Line 17738"/>
                                  <wps:cNvCnPr/>
                                  <wps:spPr bwMode="auto">
                                    <a:xfrm flipV="1">
                                      <a:off x="6582" y="11379"/>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11" name="Line 17739"/>
                                  <wps:cNvCnPr/>
                                  <wps:spPr bwMode="auto">
                                    <a:xfrm flipV="1">
                                      <a:off x="6587" y="11353"/>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12" name="Line 17740"/>
                                  <wps:cNvCnPr/>
                                  <wps:spPr bwMode="auto">
                                    <a:xfrm flipV="1">
                                      <a:off x="6593" y="11327"/>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13" name="Line 17741"/>
                                  <wps:cNvCnPr/>
                                  <wps:spPr bwMode="auto">
                                    <a:xfrm flipV="1">
                                      <a:off x="6599" y="1130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14" name="Line 17742"/>
                                  <wps:cNvCnPr/>
                                  <wps:spPr bwMode="auto">
                                    <a:xfrm flipV="1">
                                      <a:off x="6605" y="11275"/>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15" name="Line 17743"/>
                                  <wps:cNvCnPr/>
                                  <wps:spPr bwMode="auto">
                                    <a:xfrm flipV="1">
                                      <a:off x="6610" y="11247"/>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16" name="Line 17744"/>
                                  <wps:cNvCnPr/>
                                  <wps:spPr bwMode="auto">
                                    <a:xfrm flipV="1">
                                      <a:off x="6617" y="11222"/>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17" name="Line 17745"/>
                                  <wps:cNvCnPr/>
                                  <wps:spPr bwMode="auto">
                                    <a:xfrm flipV="1">
                                      <a:off x="6622" y="1119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18" name="Line 17746"/>
                                  <wps:cNvCnPr/>
                                  <wps:spPr bwMode="auto">
                                    <a:xfrm flipV="1">
                                      <a:off x="6628" y="11168"/>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19" name="Line 17747"/>
                                  <wps:cNvCnPr/>
                                  <wps:spPr bwMode="auto">
                                    <a:xfrm flipV="1">
                                      <a:off x="6635" y="1114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20" name="Line 17748"/>
                                  <wps:cNvCnPr/>
                                  <wps:spPr bwMode="auto">
                                    <a:xfrm flipV="1">
                                      <a:off x="6640" y="1111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21" name="Line 17749"/>
                                  <wps:cNvCnPr/>
                                  <wps:spPr bwMode="auto">
                                    <a:xfrm flipV="1">
                                      <a:off x="6645" y="11086"/>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22" name="Line 17750"/>
                                  <wps:cNvCnPr/>
                                  <wps:spPr bwMode="auto">
                                    <a:xfrm flipV="1">
                                      <a:off x="6652" y="1105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23" name="Line 17751"/>
                                  <wps:cNvCnPr/>
                                  <wps:spPr bwMode="auto">
                                    <a:xfrm flipV="1">
                                      <a:off x="6658" y="1103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24" name="Line 17752"/>
                                  <wps:cNvCnPr/>
                                  <wps:spPr bwMode="auto">
                                    <a:xfrm flipV="1">
                                      <a:off x="6663" y="1100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25" name="Line 17753"/>
                                  <wps:cNvCnPr/>
                                  <wps:spPr bwMode="auto">
                                    <a:xfrm flipV="1">
                                      <a:off x="6668" y="10978"/>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26" name="Line 17754"/>
                                  <wps:cNvCnPr/>
                                  <wps:spPr bwMode="auto">
                                    <a:xfrm flipV="1">
                                      <a:off x="6675" y="1095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27" name="Line 17755"/>
                                  <wps:cNvCnPr/>
                                  <wps:spPr bwMode="auto">
                                    <a:xfrm flipV="1">
                                      <a:off x="6681" y="1092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28" name="Line 17756"/>
                                  <wps:cNvCnPr/>
                                  <wps:spPr bwMode="auto">
                                    <a:xfrm flipV="1">
                                      <a:off x="6686" y="10896"/>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29" name="Line 17757"/>
                                  <wps:cNvCnPr/>
                                  <wps:spPr bwMode="auto">
                                    <a:xfrm flipV="1">
                                      <a:off x="6693" y="1086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30" name="Line 17758"/>
                                  <wps:cNvCnPr/>
                                  <wps:spPr bwMode="auto">
                                    <a:xfrm flipV="1">
                                      <a:off x="6698" y="10841"/>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31" name="Line 17759"/>
                                  <wps:cNvCnPr/>
                                  <wps:spPr bwMode="auto">
                                    <a:xfrm flipV="1">
                                      <a:off x="6704" y="1081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32" name="Line 17760"/>
                                  <wps:cNvCnPr/>
                                  <wps:spPr bwMode="auto">
                                    <a:xfrm flipV="1">
                                      <a:off x="6710" y="1078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33" name="Line 17761"/>
                                  <wps:cNvCnPr/>
                                  <wps:spPr bwMode="auto">
                                    <a:xfrm flipV="1">
                                      <a:off x="6716" y="10759"/>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34" name="Line 17762"/>
                                  <wps:cNvCnPr/>
                                  <wps:spPr bwMode="auto">
                                    <a:xfrm flipV="1">
                                      <a:off x="6721" y="10732"/>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35" name="Line 17763"/>
                                  <wps:cNvCnPr/>
                                  <wps:spPr bwMode="auto">
                                    <a:xfrm flipV="1">
                                      <a:off x="6728" y="1070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36" name="Line 17764"/>
                                  <wps:cNvCnPr/>
                                  <wps:spPr bwMode="auto">
                                    <a:xfrm flipV="1">
                                      <a:off x="6733" y="1067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37" name="Line 17765"/>
                                  <wps:cNvCnPr/>
                                  <wps:spPr bwMode="auto">
                                    <a:xfrm flipV="1">
                                      <a:off x="6739" y="1065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38" name="Line 17766"/>
                                  <wps:cNvCnPr/>
                                  <wps:spPr bwMode="auto">
                                    <a:xfrm flipV="1">
                                      <a:off x="6744" y="10624"/>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39" name="Line 17767"/>
                                  <wps:cNvCnPr/>
                                  <wps:spPr bwMode="auto">
                                    <a:xfrm flipV="1">
                                      <a:off x="6751" y="10596"/>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40" name="Line 17768"/>
                                  <wps:cNvCnPr/>
                                  <wps:spPr bwMode="auto">
                                    <a:xfrm flipV="1">
                                      <a:off x="6756" y="1056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41" name="Line 17769"/>
                                  <wps:cNvCnPr/>
                                  <wps:spPr bwMode="auto">
                                    <a:xfrm flipV="1">
                                      <a:off x="6762" y="10544"/>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42" name="Line 17770"/>
                                  <wps:cNvCnPr/>
                                  <wps:spPr bwMode="auto">
                                    <a:xfrm flipV="1">
                                      <a:off x="6769" y="1051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43" name="Line 17771"/>
                                  <wps:cNvCnPr/>
                                  <wps:spPr bwMode="auto">
                                    <a:xfrm flipV="1">
                                      <a:off x="6774" y="1049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44" name="Line 17772"/>
                                  <wps:cNvCnPr/>
                                  <wps:spPr bwMode="auto">
                                    <a:xfrm flipV="1">
                                      <a:off x="6779" y="10464"/>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45" name="Line 17773"/>
                                  <wps:cNvCnPr/>
                                  <wps:spPr bwMode="auto">
                                    <a:xfrm flipV="1">
                                      <a:off x="6786" y="1043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46" name="Line 17774"/>
                                  <wps:cNvCnPr/>
                                  <wps:spPr bwMode="auto">
                                    <a:xfrm flipV="1">
                                      <a:off x="6792" y="10411"/>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47" name="Line 17775"/>
                                  <wps:cNvCnPr/>
                                  <wps:spPr bwMode="auto">
                                    <a:xfrm flipV="1">
                                      <a:off x="6797" y="10385"/>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48" name="Line 17776"/>
                                  <wps:cNvCnPr/>
                                  <wps:spPr bwMode="auto">
                                    <a:xfrm flipV="1">
                                      <a:off x="6804" y="1035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49" name="Line 17777"/>
                                  <wps:cNvCnPr/>
                                  <wps:spPr bwMode="auto">
                                    <a:xfrm flipV="1">
                                      <a:off x="6809" y="10333"/>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50" name="Line 17778"/>
                                  <wps:cNvCnPr/>
                                  <wps:spPr bwMode="auto">
                                    <a:xfrm flipV="1">
                                      <a:off x="6815" y="10307"/>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51" name="Line 17779"/>
                                  <wps:cNvCnPr/>
                                  <wps:spPr bwMode="auto">
                                    <a:xfrm flipV="1">
                                      <a:off x="6821" y="10282"/>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52" name="Line 17780"/>
                                  <wps:cNvCnPr/>
                                  <wps:spPr bwMode="auto">
                                    <a:xfrm flipV="1">
                                      <a:off x="6827" y="10257"/>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53" name="Line 17781"/>
                                  <wps:cNvCnPr/>
                                  <wps:spPr bwMode="auto">
                                    <a:xfrm flipV="1">
                                      <a:off x="6832" y="10231"/>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54" name="Line 17782"/>
                                  <wps:cNvCnPr/>
                                  <wps:spPr bwMode="auto">
                                    <a:xfrm flipV="1">
                                      <a:off x="6838" y="10207"/>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55" name="Line 17783"/>
                                  <wps:cNvCnPr/>
                                  <wps:spPr bwMode="auto">
                                    <a:xfrm flipV="1">
                                      <a:off x="6844" y="10182"/>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56" name="Line 17784"/>
                                  <wps:cNvCnPr/>
                                  <wps:spPr bwMode="auto">
                                    <a:xfrm flipV="1">
                                      <a:off x="6850" y="10158"/>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57" name="Line 17785"/>
                                  <wps:cNvCnPr/>
                                  <wps:spPr bwMode="auto">
                                    <a:xfrm flipV="1">
                                      <a:off x="6855" y="10134"/>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58" name="Line 17786"/>
                                  <wps:cNvCnPr/>
                                  <wps:spPr bwMode="auto">
                                    <a:xfrm flipV="1">
                                      <a:off x="6862" y="10109"/>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59" name="Line 17787"/>
                                  <wps:cNvCnPr/>
                                  <wps:spPr bwMode="auto">
                                    <a:xfrm flipV="1">
                                      <a:off x="6867" y="10086"/>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60" name="Line 17788"/>
                                  <wps:cNvCnPr/>
                                  <wps:spPr bwMode="auto">
                                    <a:xfrm flipV="1">
                                      <a:off x="6873" y="10062"/>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61" name="Line 17789"/>
                                  <wps:cNvCnPr/>
                                  <wps:spPr bwMode="auto">
                                    <a:xfrm flipV="1">
                                      <a:off x="6880" y="10039"/>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62" name="Line 17790"/>
                                  <wps:cNvCnPr/>
                                  <wps:spPr bwMode="auto">
                                    <a:xfrm flipV="1">
                                      <a:off x="6885" y="10016"/>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63" name="Line 17791"/>
                                  <wps:cNvCnPr/>
                                  <wps:spPr bwMode="auto">
                                    <a:xfrm flipV="1">
                                      <a:off x="6890" y="9993"/>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64" name="Line 17792"/>
                                  <wps:cNvCnPr/>
                                  <wps:spPr bwMode="auto">
                                    <a:xfrm flipV="1">
                                      <a:off x="6897" y="9971"/>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65" name="Line 17793"/>
                                  <wps:cNvCnPr/>
                                  <wps:spPr bwMode="auto">
                                    <a:xfrm flipV="1">
                                      <a:off x="6903" y="9948"/>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66" name="Line 17794"/>
                                  <wps:cNvCnPr/>
                                  <wps:spPr bwMode="auto">
                                    <a:xfrm flipV="1">
                                      <a:off x="6908" y="9926"/>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67" name="Line 17795"/>
                                  <wps:cNvCnPr/>
                                  <wps:spPr bwMode="auto">
                                    <a:xfrm flipV="1">
                                      <a:off x="6915" y="9905"/>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68" name="Line 17796"/>
                                  <wps:cNvCnPr/>
                                  <wps:spPr bwMode="auto">
                                    <a:xfrm flipV="1">
                                      <a:off x="6920" y="9883"/>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69" name="Line 17797"/>
                                  <wps:cNvCnPr/>
                                  <wps:spPr bwMode="auto">
                                    <a:xfrm flipV="1">
                                      <a:off x="6926" y="9863"/>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70" name="Line 17798"/>
                                  <wps:cNvCnPr/>
                                  <wps:spPr bwMode="auto">
                                    <a:xfrm flipV="1">
                                      <a:off x="6931" y="9841"/>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71" name="Line 17799"/>
                                  <wps:cNvCnPr/>
                                  <wps:spPr bwMode="auto">
                                    <a:xfrm flipV="1">
                                      <a:off x="6938" y="9821"/>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72" name="Line 17800"/>
                                  <wps:cNvCnPr/>
                                  <wps:spPr bwMode="auto">
                                    <a:xfrm flipV="1">
                                      <a:off x="6943" y="9801"/>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73" name="Line 17801"/>
                                  <wps:cNvCnPr/>
                                  <wps:spPr bwMode="auto">
                                    <a:xfrm flipV="1">
                                      <a:off x="6949" y="9782"/>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74" name="Line 17802"/>
                                  <wps:cNvCnPr/>
                                  <wps:spPr bwMode="auto">
                                    <a:xfrm flipV="1">
                                      <a:off x="6955" y="9761"/>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75" name="Line 17803"/>
                                  <wps:cNvCnPr/>
                                  <wps:spPr bwMode="auto">
                                    <a:xfrm flipV="1">
                                      <a:off x="6961" y="9742"/>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76" name="Line 17804"/>
                                  <wps:cNvCnPr/>
                                  <wps:spPr bwMode="auto">
                                    <a:xfrm flipV="1">
                                      <a:off x="6966" y="9723"/>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77" name="Line 17805"/>
                                  <wps:cNvCnPr/>
                                  <wps:spPr bwMode="auto">
                                    <a:xfrm flipV="1">
                                      <a:off x="6973" y="9706"/>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78" name="Line 17806"/>
                                  <wps:cNvCnPr/>
                                  <wps:spPr bwMode="auto">
                                    <a:xfrm flipV="1">
                                      <a:off x="6978" y="9687"/>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79" name="Line 17807"/>
                                  <wps:cNvCnPr/>
                                  <wps:spPr bwMode="auto">
                                    <a:xfrm flipV="1">
                                      <a:off x="6984" y="9669"/>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80" name="Line 17808"/>
                                  <wps:cNvCnPr/>
                                  <wps:spPr bwMode="auto">
                                    <a:xfrm flipV="1">
                                      <a:off x="6991" y="9652"/>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81" name="Line 17809"/>
                                  <wps:cNvCnPr/>
                                  <wps:spPr bwMode="auto">
                                    <a:xfrm flipV="1">
                                      <a:off x="6996" y="9635"/>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82" name="Line 17810"/>
                                  <wps:cNvCnPr/>
                                  <wps:spPr bwMode="auto">
                                    <a:xfrm flipV="1">
                                      <a:off x="7001" y="9618"/>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83" name="Line 17811"/>
                                  <wps:cNvCnPr/>
                                  <wps:spPr bwMode="auto">
                                    <a:xfrm flipV="1">
                                      <a:off x="7007" y="9603"/>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84" name="Line 17812"/>
                                  <wps:cNvCnPr/>
                                  <wps:spPr bwMode="auto">
                                    <a:xfrm flipV="1">
                                      <a:off x="7014" y="9587"/>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85" name="Line 17813"/>
                                  <wps:cNvCnPr/>
                                  <wps:spPr bwMode="auto">
                                    <a:xfrm flipV="1">
                                      <a:off x="7019" y="9571"/>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86" name="Line 17814"/>
                                  <wps:cNvCnPr/>
                                  <wps:spPr bwMode="auto">
                                    <a:xfrm flipV="1">
                                      <a:off x="7024" y="9556"/>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87" name="Line 17815"/>
                                  <wps:cNvCnPr/>
                                  <wps:spPr bwMode="auto">
                                    <a:xfrm flipV="1">
                                      <a:off x="7031" y="9541"/>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88" name="Line 17816"/>
                                  <wps:cNvCnPr/>
                                  <wps:spPr bwMode="auto">
                                    <a:xfrm flipV="1">
                                      <a:off x="7037" y="9527"/>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89" name="Line 17817"/>
                                  <wps:cNvCnPr/>
                                  <wps:spPr bwMode="auto">
                                    <a:xfrm flipV="1">
                                      <a:off x="7042" y="9514"/>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90" name="Line 17818"/>
                                  <wps:cNvCnPr/>
                                  <wps:spPr bwMode="auto">
                                    <a:xfrm flipV="1">
                                      <a:off x="7049" y="9500"/>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91" name="Line 17819"/>
                                  <wps:cNvCnPr/>
                                  <wps:spPr bwMode="auto">
                                    <a:xfrm flipV="1">
                                      <a:off x="7054" y="9487"/>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92" name="Line 17820"/>
                                  <wps:cNvCnPr/>
                                  <wps:spPr bwMode="auto">
                                    <a:xfrm flipV="1">
                                      <a:off x="7060" y="9474"/>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93" name="Line 17821"/>
                                  <wps:cNvCnPr/>
                                  <wps:spPr bwMode="auto">
                                    <a:xfrm flipV="1">
                                      <a:off x="7066" y="9462"/>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94" name="Line 17822"/>
                                  <wps:cNvCnPr/>
                                  <wps:spPr bwMode="auto">
                                    <a:xfrm flipV="1">
                                      <a:off x="7072" y="9450"/>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95" name="Line 17823"/>
                                  <wps:cNvCnPr/>
                                  <wps:spPr bwMode="auto">
                                    <a:xfrm flipV="1">
                                      <a:off x="7077" y="9439"/>
                                      <a:ext cx="7"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96" name="Line 17824"/>
                                  <wps:cNvCnPr/>
                                  <wps:spPr bwMode="auto">
                                    <a:xfrm flipV="1">
                                      <a:off x="7084" y="9428"/>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97" name="Line 17825"/>
                                  <wps:cNvCnPr/>
                                  <wps:spPr bwMode="auto">
                                    <a:xfrm flipV="1">
                                      <a:off x="7089" y="9418"/>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98" name="Line 17826"/>
                                  <wps:cNvCnPr/>
                                  <wps:spPr bwMode="auto">
                                    <a:xfrm flipV="1">
                                      <a:off x="7095" y="9408"/>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999" name="Line 17827"/>
                                  <wps:cNvCnPr/>
                                  <wps:spPr bwMode="auto">
                                    <a:xfrm flipV="1">
                                      <a:off x="7100" y="9399"/>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00" name="Line 17828"/>
                                  <wps:cNvCnPr/>
                                  <wps:spPr bwMode="auto">
                                    <a:xfrm flipV="1">
                                      <a:off x="7107" y="9389"/>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01" name="Line 17829"/>
                                  <wps:cNvCnPr/>
                                  <wps:spPr bwMode="auto">
                                    <a:xfrm flipV="1">
                                      <a:off x="7112" y="9381"/>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02" name="Line 17830"/>
                                  <wps:cNvCnPr/>
                                  <wps:spPr bwMode="auto">
                                    <a:xfrm flipV="1">
                                      <a:off x="7118" y="9373"/>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03" name="Line 17831"/>
                                  <wps:cNvCnPr/>
                                  <wps:spPr bwMode="auto">
                                    <a:xfrm flipV="1">
                                      <a:off x="7125" y="9365"/>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04" name="Line 17832"/>
                                  <wps:cNvCnPr/>
                                  <wps:spPr bwMode="auto">
                                    <a:xfrm flipV="1">
                                      <a:off x="7130" y="9358"/>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05" name="Line 17833"/>
                                  <wps:cNvCnPr/>
                                  <wps:spPr bwMode="auto">
                                    <a:xfrm flipV="1">
                                      <a:off x="7135" y="9351"/>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06" name="Line 17834"/>
                                  <wps:cNvCnPr/>
                                  <wps:spPr bwMode="auto">
                                    <a:xfrm flipV="1">
                                      <a:off x="7142" y="9344"/>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07" name="Line 17835"/>
                                  <wps:cNvCnPr/>
                                  <wps:spPr bwMode="auto">
                                    <a:xfrm flipV="1">
                                      <a:off x="7148" y="9339"/>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g:grpSp>
                                <wpg:cNvPr id="22008" name="Group 17836"/>
                                <wpg:cNvGrpSpPr>
                                  <a:grpSpLocks/>
                                </wpg:cNvGrpSpPr>
                                <wpg:grpSpPr bwMode="auto">
                                  <a:xfrm>
                                    <a:off x="7033" y="8480"/>
                                    <a:ext cx="1167" cy="3133"/>
                                    <a:chOff x="7153" y="9305"/>
                                    <a:chExt cx="1167" cy="3133"/>
                                  </a:xfrm>
                                </wpg:grpSpPr>
                                <wps:wsp>
                                  <wps:cNvPr id="22009" name="Line 17837"/>
                                  <wps:cNvCnPr/>
                                  <wps:spPr bwMode="auto">
                                    <a:xfrm flipV="1">
                                      <a:off x="7153" y="9334"/>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10" name="Line 17838"/>
                                  <wps:cNvCnPr/>
                                  <wps:spPr bwMode="auto">
                                    <a:xfrm flipV="1">
                                      <a:off x="7160" y="9328"/>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11" name="Line 17839"/>
                                  <wps:cNvCnPr/>
                                  <wps:spPr bwMode="auto">
                                    <a:xfrm flipV="1">
                                      <a:off x="7165" y="9324"/>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12" name="Line 17840"/>
                                  <wps:cNvCnPr/>
                                  <wps:spPr bwMode="auto">
                                    <a:xfrm flipV="1">
                                      <a:off x="7171" y="9320"/>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13" name="Line 17841"/>
                                  <wps:cNvCnPr/>
                                  <wps:spPr bwMode="auto">
                                    <a:xfrm flipV="1">
                                      <a:off x="7177" y="9316"/>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14" name="Line 17842"/>
                                  <wps:cNvCnPr/>
                                  <wps:spPr bwMode="auto">
                                    <a:xfrm flipV="1">
                                      <a:off x="7183" y="9313"/>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15" name="Line 17843"/>
                                  <wps:cNvCnPr/>
                                  <wps:spPr bwMode="auto">
                                    <a:xfrm flipV="1">
                                      <a:off x="7188" y="9311"/>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16" name="Line 17844"/>
                                  <wps:cNvCnPr/>
                                  <wps:spPr bwMode="auto">
                                    <a:xfrm flipV="1">
                                      <a:off x="7194" y="9308"/>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17" name="Line 17845"/>
                                  <wps:cNvCnPr/>
                                  <wps:spPr bwMode="auto">
                                    <a:xfrm flipV="1">
                                      <a:off x="7200" y="9307"/>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18" name="Line 17846"/>
                                  <wps:cNvCnPr/>
                                  <wps:spPr bwMode="auto">
                                    <a:xfrm flipV="1">
                                      <a:off x="7206" y="9305"/>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19" name="Line 17847"/>
                                  <wps:cNvCnPr/>
                                  <wps:spPr bwMode="auto">
                                    <a:xfrm>
                                      <a:off x="7211" y="9305"/>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20" name="Line 17848"/>
                                  <wps:cNvCnPr/>
                                  <wps:spPr bwMode="auto">
                                    <a:xfrm>
                                      <a:off x="7218" y="9305"/>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21" name="Line 17849"/>
                                  <wps:cNvCnPr/>
                                  <wps:spPr bwMode="auto">
                                    <a:xfrm>
                                      <a:off x="7223" y="9305"/>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22" name="Line 17850"/>
                                  <wps:cNvCnPr/>
                                  <wps:spPr bwMode="auto">
                                    <a:xfrm>
                                      <a:off x="7229" y="9305"/>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23" name="Line 17851"/>
                                  <wps:cNvCnPr/>
                                  <wps:spPr bwMode="auto">
                                    <a:xfrm>
                                      <a:off x="7236" y="9305"/>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24" name="Line 17852"/>
                                  <wps:cNvCnPr/>
                                  <wps:spPr bwMode="auto">
                                    <a:xfrm>
                                      <a:off x="7241" y="9307"/>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25" name="Line 17853"/>
                                  <wps:cNvCnPr/>
                                  <wps:spPr bwMode="auto">
                                    <a:xfrm>
                                      <a:off x="7246" y="9309"/>
                                      <a:ext cx="7"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26" name="Line 17854"/>
                                  <wps:cNvCnPr/>
                                  <wps:spPr bwMode="auto">
                                    <a:xfrm>
                                      <a:off x="7253" y="9311"/>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27" name="Line 17855"/>
                                  <wps:cNvCnPr/>
                                  <wps:spPr bwMode="auto">
                                    <a:xfrm>
                                      <a:off x="7259" y="9313"/>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28" name="Line 17856"/>
                                  <wps:cNvCnPr/>
                                  <wps:spPr bwMode="auto">
                                    <a:xfrm>
                                      <a:off x="7264" y="9317"/>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29" name="Line 17857"/>
                                  <wps:cNvCnPr/>
                                  <wps:spPr bwMode="auto">
                                    <a:xfrm>
                                      <a:off x="7269" y="9320"/>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30" name="Line 17858"/>
                                  <wps:cNvCnPr/>
                                  <wps:spPr bwMode="auto">
                                    <a:xfrm>
                                      <a:off x="7276" y="9324"/>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31" name="Line 17859"/>
                                  <wps:cNvCnPr/>
                                  <wps:spPr bwMode="auto">
                                    <a:xfrm>
                                      <a:off x="7282" y="9330"/>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32" name="Line 17860"/>
                                  <wps:cNvCnPr/>
                                  <wps:spPr bwMode="auto">
                                    <a:xfrm>
                                      <a:off x="7287" y="9334"/>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33" name="Line 17861"/>
                                  <wps:cNvCnPr/>
                                  <wps:spPr bwMode="auto">
                                    <a:xfrm>
                                      <a:off x="7294" y="9339"/>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34" name="Line 17862"/>
                                  <wps:cNvCnPr/>
                                  <wps:spPr bwMode="auto">
                                    <a:xfrm>
                                      <a:off x="7299" y="9346"/>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35" name="Line 17863"/>
                                  <wps:cNvCnPr/>
                                  <wps:spPr bwMode="auto">
                                    <a:xfrm>
                                      <a:off x="7305" y="9353"/>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36" name="Line 17864"/>
                                  <wps:cNvCnPr/>
                                  <wps:spPr bwMode="auto">
                                    <a:xfrm>
                                      <a:off x="7311" y="9359"/>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37" name="Line 17865"/>
                                  <wps:cNvCnPr/>
                                  <wps:spPr bwMode="auto">
                                    <a:xfrm>
                                      <a:off x="7317" y="9366"/>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38" name="Line 17866"/>
                                  <wps:cNvCnPr/>
                                  <wps:spPr bwMode="auto">
                                    <a:xfrm>
                                      <a:off x="7322" y="9374"/>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39" name="Line 17867"/>
                                  <wps:cNvCnPr/>
                                  <wps:spPr bwMode="auto">
                                    <a:xfrm>
                                      <a:off x="7329" y="9382"/>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40" name="Line 17868"/>
                                  <wps:cNvCnPr/>
                                  <wps:spPr bwMode="auto">
                                    <a:xfrm>
                                      <a:off x="7334" y="9391"/>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41" name="Line 17869"/>
                                  <wps:cNvCnPr/>
                                  <wps:spPr bwMode="auto">
                                    <a:xfrm>
                                      <a:off x="7340" y="9400"/>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42" name="Line 17870"/>
                                  <wps:cNvCnPr/>
                                  <wps:spPr bwMode="auto">
                                    <a:xfrm>
                                      <a:off x="7347" y="9409"/>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43" name="Line 17871"/>
                                  <wps:cNvCnPr/>
                                  <wps:spPr bwMode="auto">
                                    <a:xfrm>
                                      <a:off x="7352" y="9420"/>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44" name="Line 17872"/>
                                  <wps:cNvCnPr/>
                                  <wps:spPr bwMode="auto">
                                    <a:xfrm>
                                      <a:off x="7357" y="9431"/>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45" name="Line 17873"/>
                                  <wps:cNvCnPr/>
                                  <wps:spPr bwMode="auto">
                                    <a:xfrm>
                                      <a:off x="7363" y="9442"/>
                                      <a:ext cx="7"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46" name="Line 17874"/>
                                  <wps:cNvCnPr/>
                                  <wps:spPr bwMode="auto">
                                    <a:xfrm>
                                      <a:off x="7370" y="9453"/>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47" name="Line 17875"/>
                                  <wps:cNvCnPr/>
                                  <wps:spPr bwMode="auto">
                                    <a:xfrm>
                                      <a:off x="7375" y="9465"/>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48" name="Line 17876"/>
                                  <wps:cNvCnPr/>
                                  <wps:spPr bwMode="auto">
                                    <a:xfrm>
                                      <a:off x="7380" y="9477"/>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49" name="Line 17877"/>
                                  <wps:cNvCnPr/>
                                  <wps:spPr bwMode="auto">
                                    <a:xfrm>
                                      <a:off x="7387" y="9489"/>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50" name="Line 17878"/>
                                  <wps:cNvCnPr/>
                                  <wps:spPr bwMode="auto">
                                    <a:xfrm>
                                      <a:off x="7393" y="9503"/>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51" name="Line 17879"/>
                                  <wps:cNvCnPr/>
                                  <wps:spPr bwMode="auto">
                                    <a:xfrm>
                                      <a:off x="7398" y="9516"/>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52" name="Line 17880"/>
                                  <wps:cNvCnPr/>
                                  <wps:spPr bwMode="auto">
                                    <a:xfrm>
                                      <a:off x="7405" y="9530"/>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53" name="Line 17881"/>
                                  <wps:cNvCnPr/>
                                  <wps:spPr bwMode="auto">
                                    <a:xfrm>
                                      <a:off x="7410" y="9545"/>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54" name="Line 17882"/>
                                  <wps:cNvCnPr/>
                                  <wps:spPr bwMode="auto">
                                    <a:xfrm>
                                      <a:off x="7416" y="9560"/>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55" name="Line 17883"/>
                                  <wps:cNvCnPr/>
                                  <wps:spPr bwMode="auto">
                                    <a:xfrm>
                                      <a:off x="7422" y="9575"/>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56" name="Line 17884"/>
                                  <wps:cNvCnPr/>
                                  <wps:spPr bwMode="auto">
                                    <a:xfrm>
                                      <a:off x="7428" y="9589"/>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57" name="Line 17885"/>
                                  <wps:cNvCnPr/>
                                  <wps:spPr bwMode="auto">
                                    <a:xfrm>
                                      <a:off x="7433" y="9606"/>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58" name="Line 17886"/>
                                  <wps:cNvCnPr/>
                                  <wps:spPr bwMode="auto">
                                    <a:xfrm>
                                      <a:off x="7440" y="9622"/>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59" name="Line 17887"/>
                                  <wps:cNvCnPr/>
                                  <wps:spPr bwMode="auto">
                                    <a:xfrm>
                                      <a:off x="7445" y="9638"/>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60" name="Line 17888"/>
                                  <wps:cNvCnPr/>
                                  <wps:spPr bwMode="auto">
                                    <a:xfrm>
                                      <a:off x="7451" y="9656"/>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61" name="Line 17889"/>
                                  <wps:cNvCnPr/>
                                  <wps:spPr bwMode="auto">
                                    <a:xfrm>
                                      <a:off x="7456" y="9673"/>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62" name="Line 17890"/>
                                  <wps:cNvCnPr/>
                                  <wps:spPr bwMode="auto">
                                    <a:xfrm>
                                      <a:off x="7463" y="9691"/>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63" name="Line 17891"/>
                                  <wps:cNvCnPr/>
                                  <wps:spPr bwMode="auto">
                                    <a:xfrm>
                                      <a:off x="7468" y="9709"/>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64" name="Line 17892"/>
                                  <wps:cNvCnPr/>
                                  <wps:spPr bwMode="auto">
                                    <a:xfrm>
                                      <a:off x="7474" y="9728"/>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65" name="Line 17893"/>
                                  <wps:cNvCnPr/>
                                  <wps:spPr bwMode="auto">
                                    <a:xfrm>
                                      <a:off x="7481" y="9746"/>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66" name="Line 17894"/>
                                  <wps:cNvCnPr/>
                                  <wps:spPr bwMode="auto">
                                    <a:xfrm>
                                      <a:off x="7486" y="9765"/>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67" name="Line 17895"/>
                                  <wps:cNvCnPr/>
                                  <wps:spPr bwMode="auto">
                                    <a:xfrm>
                                      <a:off x="7491" y="9786"/>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68" name="Line 17896"/>
                                  <wps:cNvCnPr/>
                                  <wps:spPr bwMode="auto">
                                    <a:xfrm>
                                      <a:off x="7498" y="9805"/>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69" name="Line 17897"/>
                                  <wps:cNvCnPr/>
                                  <wps:spPr bwMode="auto">
                                    <a:xfrm>
                                      <a:off x="7504" y="9825"/>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70" name="Line 17898"/>
                                  <wps:cNvCnPr/>
                                  <wps:spPr bwMode="auto">
                                    <a:xfrm>
                                      <a:off x="7509" y="9845"/>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71" name="Line 17899"/>
                                  <wps:cNvCnPr/>
                                  <wps:spPr bwMode="auto">
                                    <a:xfrm>
                                      <a:off x="7516" y="9867"/>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72" name="Line 17900"/>
                                  <wps:cNvCnPr/>
                                  <wps:spPr bwMode="auto">
                                    <a:xfrm>
                                      <a:off x="7521" y="9887"/>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73" name="Line 17901"/>
                                  <wps:cNvCnPr/>
                                  <wps:spPr bwMode="auto">
                                    <a:xfrm>
                                      <a:off x="7527" y="9909"/>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74" name="Line 17902"/>
                                  <wps:cNvCnPr/>
                                  <wps:spPr bwMode="auto">
                                    <a:xfrm>
                                      <a:off x="7532" y="9931"/>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75" name="Line 17903"/>
                                  <wps:cNvCnPr/>
                                  <wps:spPr bwMode="auto">
                                    <a:xfrm>
                                      <a:off x="7539" y="9954"/>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76" name="Line 17904"/>
                                  <wps:cNvCnPr/>
                                  <wps:spPr bwMode="auto">
                                    <a:xfrm>
                                      <a:off x="7544" y="9975"/>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77" name="Line 17905"/>
                                  <wps:cNvCnPr/>
                                  <wps:spPr bwMode="auto">
                                    <a:xfrm>
                                      <a:off x="7550" y="9998"/>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78" name="Line 17906"/>
                                  <wps:cNvCnPr/>
                                  <wps:spPr bwMode="auto">
                                    <a:xfrm>
                                      <a:off x="7556" y="10021"/>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79" name="Line 17907"/>
                                  <wps:cNvCnPr/>
                                  <wps:spPr bwMode="auto">
                                    <a:xfrm>
                                      <a:off x="7562" y="10044"/>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80" name="Line 17908"/>
                                  <wps:cNvCnPr/>
                                  <wps:spPr bwMode="auto">
                                    <a:xfrm>
                                      <a:off x="7567" y="10067"/>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81" name="Line 17909"/>
                                  <wps:cNvCnPr/>
                                  <wps:spPr bwMode="auto">
                                    <a:xfrm>
                                      <a:off x="7574" y="10090"/>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82" name="Line 17910"/>
                                  <wps:cNvCnPr/>
                                  <wps:spPr bwMode="auto">
                                    <a:xfrm>
                                      <a:off x="7579" y="10115"/>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83" name="Line 17911"/>
                                  <wps:cNvCnPr/>
                                  <wps:spPr bwMode="auto">
                                    <a:xfrm>
                                      <a:off x="7585" y="10139"/>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84" name="Line 17912"/>
                                  <wps:cNvCnPr/>
                                  <wps:spPr bwMode="auto">
                                    <a:xfrm>
                                      <a:off x="7592" y="10163"/>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85" name="Line 17913"/>
                                  <wps:cNvCnPr/>
                                  <wps:spPr bwMode="auto">
                                    <a:xfrm>
                                      <a:off x="7597" y="10188"/>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86" name="Line 17914"/>
                                  <wps:cNvCnPr/>
                                  <wps:spPr bwMode="auto">
                                    <a:xfrm>
                                      <a:off x="7602" y="10212"/>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87" name="Line 17915"/>
                                  <wps:cNvCnPr/>
                                  <wps:spPr bwMode="auto">
                                    <a:xfrm>
                                      <a:off x="7609" y="10236"/>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88" name="Line 17916"/>
                                  <wps:cNvCnPr/>
                                  <wps:spPr bwMode="auto">
                                    <a:xfrm>
                                      <a:off x="7615" y="10262"/>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89" name="Line 17917"/>
                                  <wps:cNvCnPr/>
                                  <wps:spPr bwMode="auto">
                                    <a:xfrm>
                                      <a:off x="7620" y="10288"/>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90" name="Line 17918"/>
                                  <wps:cNvCnPr/>
                                  <wps:spPr bwMode="auto">
                                    <a:xfrm>
                                      <a:off x="7625" y="10312"/>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91" name="Line 17919"/>
                                  <wps:cNvCnPr/>
                                  <wps:spPr bwMode="auto">
                                    <a:xfrm>
                                      <a:off x="7632" y="10338"/>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92" name="Line 17920"/>
                                  <wps:cNvCnPr/>
                                  <wps:spPr bwMode="auto">
                                    <a:xfrm>
                                      <a:off x="7638" y="1036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93" name="Line 17921"/>
                                  <wps:cNvCnPr/>
                                  <wps:spPr bwMode="auto">
                                    <a:xfrm>
                                      <a:off x="7643" y="10391"/>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94" name="Line 17922"/>
                                  <wps:cNvCnPr/>
                                  <wps:spPr bwMode="auto">
                                    <a:xfrm>
                                      <a:off x="7650" y="10416"/>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95" name="Line 17923"/>
                                  <wps:cNvCnPr/>
                                  <wps:spPr bwMode="auto">
                                    <a:xfrm>
                                      <a:off x="7655" y="1044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96" name="Line 17924"/>
                                  <wps:cNvCnPr/>
                                  <wps:spPr bwMode="auto">
                                    <a:xfrm>
                                      <a:off x="7661" y="10469"/>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97" name="Line 17925"/>
                                  <wps:cNvCnPr/>
                                  <wps:spPr bwMode="auto">
                                    <a:xfrm>
                                      <a:off x="7667" y="1049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98" name="Line 17926"/>
                                  <wps:cNvCnPr/>
                                  <wps:spPr bwMode="auto">
                                    <a:xfrm>
                                      <a:off x="7673" y="1052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099" name="Line 17927"/>
                                  <wps:cNvCnPr/>
                                  <wps:spPr bwMode="auto">
                                    <a:xfrm>
                                      <a:off x="7678" y="10549"/>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00" name="Line 17928"/>
                                  <wps:cNvCnPr/>
                                  <wps:spPr bwMode="auto">
                                    <a:xfrm>
                                      <a:off x="7685" y="1057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01" name="Line 17929"/>
                                  <wps:cNvCnPr/>
                                  <wps:spPr bwMode="auto">
                                    <a:xfrm>
                                      <a:off x="7690" y="1060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02" name="Line 17930"/>
                                  <wps:cNvCnPr/>
                                  <wps:spPr bwMode="auto">
                                    <a:xfrm>
                                      <a:off x="7696" y="10629"/>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03" name="Line 17931"/>
                                  <wps:cNvCnPr/>
                                  <wps:spPr bwMode="auto">
                                    <a:xfrm>
                                      <a:off x="7703" y="1065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04" name="Line 17932"/>
                                  <wps:cNvCnPr/>
                                  <wps:spPr bwMode="auto">
                                    <a:xfrm>
                                      <a:off x="7708" y="1068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05" name="Line 17933"/>
                                  <wps:cNvCnPr/>
                                  <wps:spPr bwMode="auto">
                                    <a:xfrm>
                                      <a:off x="7713" y="1071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06" name="Line 17934"/>
                                  <wps:cNvCnPr/>
                                  <wps:spPr bwMode="auto">
                                    <a:xfrm>
                                      <a:off x="7719" y="10737"/>
                                      <a:ext cx="7"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07" name="Line 17935"/>
                                  <wps:cNvCnPr/>
                                  <wps:spPr bwMode="auto">
                                    <a:xfrm>
                                      <a:off x="7726" y="1076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08" name="Line 17936"/>
                                  <wps:cNvCnPr/>
                                  <wps:spPr bwMode="auto">
                                    <a:xfrm>
                                      <a:off x="7731" y="1079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09" name="Line 17937"/>
                                  <wps:cNvCnPr/>
                                  <wps:spPr bwMode="auto">
                                    <a:xfrm>
                                      <a:off x="7736" y="10820"/>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10" name="Line 17938"/>
                                  <wps:cNvCnPr/>
                                  <wps:spPr bwMode="auto">
                                    <a:xfrm>
                                      <a:off x="7743" y="1084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11" name="Line 17939"/>
                                  <wps:cNvCnPr/>
                                  <wps:spPr bwMode="auto">
                                    <a:xfrm>
                                      <a:off x="7749" y="10874"/>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12" name="Line 17940"/>
                                  <wps:cNvCnPr/>
                                  <wps:spPr bwMode="auto">
                                    <a:xfrm>
                                      <a:off x="7754" y="10902"/>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13" name="Line 17941"/>
                                  <wps:cNvCnPr/>
                                  <wps:spPr bwMode="auto">
                                    <a:xfrm>
                                      <a:off x="7761" y="10929"/>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14" name="Line 17942"/>
                                  <wps:cNvCnPr/>
                                  <wps:spPr bwMode="auto">
                                    <a:xfrm>
                                      <a:off x="7766" y="1095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15" name="Line 17943"/>
                                  <wps:cNvCnPr/>
                                  <wps:spPr bwMode="auto">
                                    <a:xfrm>
                                      <a:off x="7772" y="1098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16" name="Line 17944"/>
                                  <wps:cNvCnPr/>
                                  <wps:spPr bwMode="auto">
                                    <a:xfrm>
                                      <a:off x="7778" y="1101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17" name="Line 17945"/>
                                  <wps:cNvCnPr/>
                                  <wps:spPr bwMode="auto">
                                    <a:xfrm>
                                      <a:off x="7784" y="1103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18" name="Line 17946"/>
                                  <wps:cNvCnPr/>
                                  <wps:spPr bwMode="auto">
                                    <a:xfrm>
                                      <a:off x="7789" y="1106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19" name="Line 17947"/>
                                  <wps:cNvCnPr/>
                                  <wps:spPr bwMode="auto">
                                    <a:xfrm>
                                      <a:off x="7795" y="1109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20" name="Line 17948"/>
                                  <wps:cNvCnPr/>
                                  <wps:spPr bwMode="auto">
                                    <a:xfrm>
                                      <a:off x="7801" y="1111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21" name="Line 17949"/>
                                  <wps:cNvCnPr/>
                                  <wps:spPr bwMode="auto">
                                    <a:xfrm>
                                      <a:off x="7807" y="1114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22" name="Line 17950"/>
                                  <wps:cNvCnPr/>
                                  <wps:spPr bwMode="auto">
                                    <a:xfrm>
                                      <a:off x="7812" y="11173"/>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23" name="Line 17951"/>
                                  <wps:cNvCnPr/>
                                  <wps:spPr bwMode="auto">
                                    <a:xfrm>
                                      <a:off x="7819" y="1120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24" name="Line 17952"/>
                                  <wps:cNvCnPr/>
                                  <wps:spPr bwMode="auto">
                                    <a:xfrm>
                                      <a:off x="7824" y="11227"/>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25" name="Line 17953"/>
                                  <wps:cNvCnPr/>
                                  <wps:spPr bwMode="auto">
                                    <a:xfrm>
                                      <a:off x="7830" y="11253"/>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26" name="Line 17954"/>
                                  <wps:cNvCnPr/>
                                  <wps:spPr bwMode="auto">
                                    <a:xfrm>
                                      <a:off x="7837" y="11280"/>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27" name="Line 17955"/>
                                  <wps:cNvCnPr/>
                                  <wps:spPr bwMode="auto">
                                    <a:xfrm>
                                      <a:off x="7842" y="1130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28" name="Line 17956"/>
                                  <wps:cNvCnPr/>
                                  <wps:spPr bwMode="auto">
                                    <a:xfrm>
                                      <a:off x="7847" y="11333"/>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29" name="Line 17957"/>
                                  <wps:cNvCnPr/>
                                  <wps:spPr bwMode="auto">
                                    <a:xfrm>
                                      <a:off x="7854" y="11358"/>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30" name="Line 17958"/>
                                  <wps:cNvCnPr/>
                                  <wps:spPr bwMode="auto">
                                    <a:xfrm>
                                      <a:off x="7860" y="11384"/>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31" name="Line 17959"/>
                                  <wps:cNvCnPr/>
                                  <wps:spPr bwMode="auto">
                                    <a:xfrm>
                                      <a:off x="7865" y="11410"/>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32" name="Line 17960"/>
                                  <wps:cNvCnPr/>
                                  <wps:spPr bwMode="auto">
                                    <a:xfrm>
                                      <a:off x="7872" y="11436"/>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33" name="Line 17961"/>
                                  <wps:cNvCnPr/>
                                  <wps:spPr bwMode="auto">
                                    <a:xfrm>
                                      <a:off x="7877" y="11461"/>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34" name="Line 17962"/>
                                  <wps:cNvCnPr/>
                                  <wps:spPr bwMode="auto">
                                    <a:xfrm>
                                      <a:off x="7883" y="11486"/>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35" name="Line 17963"/>
                                  <wps:cNvCnPr/>
                                  <wps:spPr bwMode="auto">
                                    <a:xfrm>
                                      <a:off x="7888" y="11511"/>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36" name="Line 17964"/>
                                  <wps:cNvCnPr/>
                                  <wps:spPr bwMode="auto">
                                    <a:xfrm>
                                      <a:off x="7895" y="11536"/>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37" name="Line 17965"/>
                                  <wps:cNvCnPr/>
                                  <wps:spPr bwMode="auto">
                                    <a:xfrm>
                                      <a:off x="7900" y="11562"/>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38" name="Line 17966"/>
                                  <wps:cNvCnPr/>
                                  <wps:spPr bwMode="auto">
                                    <a:xfrm>
                                      <a:off x="7906" y="11586"/>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39" name="Line 17967"/>
                                  <wps:cNvCnPr/>
                                  <wps:spPr bwMode="auto">
                                    <a:xfrm>
                                      <a:off x="7912" y="11609"/>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40" name="Line 17968"/>
                                  <wps:cNvCnPr/>
                                  <wps:spPr bwMode="auto">
                                    <a:xfrm>
                                      <a:off x="7918" y="11633"/>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41" name="Line 17969"/>
                                  <wps:cNvCnPr/>
                                  <wps:spPr bwMode="auto">
                                    <a:xfrm>
                                      <a:off x="7923" y="11658"/>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42" name="Line 17970"/>
                                  <wps:cNvCnPr/>
                                  <wps:spPr bwMode="auto">
                                    <a:xfrm>
                                      <a:off x="7930" y="11681"/>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43" name="Line 17971"/>
                                  <wps:cNvCnPr/>
                                  <wps:spPr bwMode="auto">
                                    <a:xfrm>
                                      <a:off x="7935" y="11704"/>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44" name="Line 17972"/>
                                  <wps:cNvCnPr/>
                                  <wps:spPr bwMode="auto">
                                    <a:xfrm>
                                      <a:off x="7941" y="11727"/>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45" name="Line 17973"/>
                                  <wps:cNvCnPr/>
                                  <wps:spPr bwMode="auto">
                                    <a:xfrm>
                                      <a:off x="7948" y="11750"/>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46" name="Line 17974"/>
                                  <wps:cNvCnPr/>
                                  <wps:spPr bwMode="auto">
                                    <a:xfrm>
                                      <a:off x="7953" y="11773"/>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47" name="Line 17975"/>
                                  <wps:cNvCnPr/>
                                  <wps:spPr bwMode="auto">
                                    <a:xfrm>
                                      <a:off x="7958" y="11794"/>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48" name="Line 17976"/>
                                  <wps:cNvCnPr/>
                                  <wps:spPr bwMode="auto">
                                    <a:xfrm>
                                      <a:off x="7965" y="11816"/>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49" name="Line 17977"/>
                                  <wps:cNvCnPr/>
                                  <wps:spPr bwMode="auto">
                                    <a:xfrm>
                                      <a:off x="7971" y="11838"/>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50" name="Line 17978"/>
                                  <wps:cNvCnPr/>
                                  <wps:spPr bwMode="auto">
                                    <a:xfrm>
                                      <a:off x="7976" y="11859"/>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51" name="Line 17979"/>
                                  <wps:cNvCnPr/>
                                  <wps:spPr bwMode="auto">
                                    <a:xfrm>
                                      <a:off x="7981" y="11881"/>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52" name="Line 17980"/>
                                  <wps:cNvCnPr/>
                                  <wps:spPr bwMode="auto">
                                    <a:xfrm>
                                      <a:off x="7988" y="11901"/>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53" name="Line 17981"/>
                                  <wps:cNvCnPr/>
                                  <wps:spPr bwMode="auto">
                                    <a:xfrm>
                                      <a:off x="7994" y="11922"/>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54" name="Line 17982"/>
                                  <wps:cNvCnPr/>
                                  <wps:spPr bwMode="auto">
                                    <a:xfrm>
                                      <a:off x="7999" y="11942"/>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55" name="Line 17983"/>
                                  <wps:cNvCnPr/>
                                  <wps:spPr bwMode="auto">
                                    <a:xfrm>
                                      <a:off x="8006" y="11962"/>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56" name="Line 17984"/>
                                  <wps:cNvCnPr/>
                                  <wps:spPr bwMode="auto">
                                    <a:xfrm>
                                      <a:off x="8011" y="11981"/>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57" name="Line 17985"/>
                                  <wps:cNvCnPr/>
                                  <wps:spPr bwMode="auto">
                                    <a:xfrm>
                                      <a:off x="8017" y="12000"/>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58" name="Line 17986"/>
                                  <wps:cNvCnPr/>
                                  <wps:spPr bwMode="auto">
                                    <a:xfrm>
                                      <a:off x="8023" y="12019"/>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59" name="Line 17987"/>
                                  <wps:cNvCnPr/>
                                  <wps:spPr bwMode="auto">
                                    <a:xfrm>
                                      <a:off x="8029" y="12038"/>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60" name="Line 17988"/>
                                  <wps:cNvCnPr/>
                                  <wps:spPr bwMode="auto">
                                    <a:xfrm>
                                      <a:off x="8034" y="12056"/>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61" name="Line 17989"/>
                                  <wps:cNvCnPr/>
                                  <wps:spPr bwMode="auto">
                                    <a:xfrm>
                                      <a:off x="8041" y="12073"/>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62" name="Line 17990"/>
                                  <wps:cNvCnPr/>
                                  <wps:spPr bwMode="auto">
                                    <a:xfrm>
                                      <a:off x="8046" y="12091"/>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63" name="Line 17991"/>
                                  <wps:cNvCnPr/>
                                  <wps:spPr bwMode="auto">
                                    <a:xfrm>
                                      <a:off x="8052" y="12108"/>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64" name="Line 17992"/>
                                  <wps:cNvCnPr/>
                                  <wps:spPr bwMode="auto">
                                    <a:xfrm>
                                      <a:off x="8057" y="12125"/>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65" name="Line 17993"/>
                                  <wps:cNvCnPr/>
                                  <wps:spPr bwMode="auto">
                                    <a:xfrm>
                                      <a:off x="8064" y="12141"/>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66" name="Line 17994"/>
                                  <wps:cNvCnPr/>
                                  <wps:spPr bwMode="auto">
                                    <a:xfrm>
                                      <a:off x="8069" y="12156"/>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67" name="Line 17995"/>
                                  <wps:cNvCnPr/>
                                  <wps:spPr bwMode="auto">
                                    <a:xfrm>
                                      <a:off x="8075" y="12172"/>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68" name="Line 17996"/>
                                  <wps:cNvCnPr/>
                                  <wps:spPr bwMode="auto">
                                    <a:xfrm>
                                      <a:off x="8082" y="12187"/>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69" name="Line 17997"/>
                                  <wps:cNvCnPr/>
                                  <wps:spPr bwMode="auto">
                                    <a:xfrm>
                                      <a:off x="8087" y="12202"/>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70" name="Line 17998"/>
                                  <wps:cNvCnPr/>
                                  <wps:spPr bwMode="auto">
                                    <a:xfrm>
                                      <a:off x="8092" y="12215"/>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71" name="Line 17999"/>
                                  <wps:cNvCnPr/>
                                  <wps:spPr bwMode="auto">
                                    <a:xfrm>
                                      <a:off x="8099" y="12230"/>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72" name="Line 18000"/>
                                  <wps:cNvCnPr/>
                                  <wps:spPr bwMode="auto">
                                    <a:xfrm>
                                      <a:off x="8105" y="12242"/>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73" name="Line 18001"/>
                                  <wps:cNvCnPr/>
                                  <wps:spPr bwMode="auto">
                                    <a:xfrm>
                                      <a:off x="8110" y="12256"/>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74" name="Line 18002"/>
                                  <wps:cNvCnPr/>
                                  <wps:spPr bwMode="auto">
                                    <a:xfrm>
                                      <a:off x="8117" y="12268"/>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75" name="Line 18003"/>
                                  <wps:cNvCnPr/>
                                  <wps:spPr bwMode="auto">
                                    <a:xfrm>
                                      <a:off x="8122" y="12280"/>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76" name="Line 18004"/>
                                  <wps:cNvCnPr/>
                                  <wps:spPr bwMode="auto">
                                    <a:xfrm>
                                      <a:off x="8128" y="12292"/>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77" name="Line 18005"/>
                                  <wps:cNvCnPr/>
                                  <wps:spPr bwMode="auto">
                                    <a:xfrm>
                                      <a:off x="8134" y="12303"/>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78" name="Line 18006"/>
                                  <wps:cNvCnPr/>
                                  <wps:spPr bwMode="auto">
                                    <a:xfrm>
                                      <a:off x="8140" y="12314"/>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79" name="Line 18007"/>
                                  <wps:cNvCnPr/>
                                  <wps:spPr bwMode="auto">
                                    <a:xfrm>
                                      <a:off x="8145" y="12325"/>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80" name="Line 18008"/>
                                  <wps:cNvCnPr/>
                                  <wps:spPr bwMode="auto">
                                    <a:xfrm>
                                      <a:off x="8151" y="12334"/>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81" name="Line 18009"/>
                                  <wps:cNvCnPr/>
                                  <wps:spPr bwMode="auto">
                                    <a:xfrm>
                                      <a:off x="8157" y="12344"/>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82" name="Line 18010"/>
                                  <wps:cNvCnPr/>
                                  <wps:spPr bwMode="auto">
                                    <a:xfrm>
                                      <a:off x="8163" y="12353"/>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83" name="Line 18011"/>
                                  <wps:cNvCnPr/>
                                  <wps:spPr bwMode="auto">
                                    <a:xfrm>
                                      <a:off x="8168" y="12361"/>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84" name="Line 18012"/>
                                  <wps:cNvCnPr/>
                                  <wps:spPr bwMode="auto">
                                    <a:xfrm>
                                      <a:off x="8175" y="12371"/>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85" name="Line 18013"/>
                                  <wps:cNvCnPr/>
                                  <wps:spPr bwMode="auto">
                                    <a:xfrm>
                                      <a:off x="8180" y="12378"/>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86" name="Line 18014"/>
                                  <wps:cNvCnPr/>
                                  <wps:spPr bwMode="auto">
                                    <a:xfrm>
                                      <a:off x="8186" y="12386"/>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87" name="Line 18015"/>
                                  <wps:cNvCnPr/>
                                  <wps:spPr bwMode="auto">
                                    <a:xfrm>
                                      <a:off x="8193" y="12393"/>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88" name="Line 18016"/>
                                  <wps:cNvCnPr/>
                                  <wps:spPr bwMode="auto">
                                    <a:xfrm>
                                      <a:off x="8198" y="12398"/>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89" name="Line 18017"/>
                                  <wps:cNvCnPr/>
                                  <wps:spPr bwMode="auto">
                                    <a:xfrm>
                                      <a:off x="8203" y="12405"/>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90" name="Line 18018"/>
                                  <wps:cNvCnPr/>
                                  <wps:spPr bwMode="auto">
                                    <a:xfrm>
                                      <a:off x="8210" y="12410"/>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91" name="Line 18019"/>
                                  <wps:cNvCnPr/>
                                  <wps:spPr bwMode="auto">
                                    <a:xfrm>
                                      <a:off x="8216" y="12414"/>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92" name="Line 18020"/>
                                  <wps:cNvCnPr/>
                                  <wps:spPr bwMode="auto">
                                    <a:xfrm>
                                      <a:off x="8221" y="12418"/>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93" name="Line 18021"/>
                                  <wps:cNvCnPr/>
                                  <wps:spPr bwMode="auto">
                                    <a:xfrm>
                                      <a:off x="8228" y="12422"/>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94" name="Line 18022"/>
                                  <wps:cNvCnPr/>
                                  <wps:spPr bwMode="auto">
                                    <a:xfrm>
                                      <a:off x="8233" y="12426"/>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95" name="Line 18023"/>
                                  <wps:cNvCnPr/>
                                  <wps:spPr bwMode="auto">
                                    <a:xfrm>
                                      <a:off x="8239" y="12429"/>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96" name="Line 18024"/>
                                  <wps:cNvCnPr/>
                                  <wps:spPr bwMode="auto">
                                    <a:xfrm>
                                      <a:off x="8244" y="12432"/>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97" name="Line 18025"/>
                                  <wps:cNvCnPr/>
                                  <wps:spPr bwMode="auto">
                                    <a:xfrm>
                                      <a:off x="8251" y="12435"/>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98" name="Line 18026"/>
                                  <wps:cNvCnPr/>
                                  <wps:spPr bwMode="auto">
                                    <a:xfrm>
                                      <a:off x="8256" y="12436"/>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199" name="Line 18027"/>
                                  <wps:cNvCnPr/>
                                  <wps:spPr bwMode="auto">
                                    <a:xfrm>
                                      <a:off x="8262" y="12437"/>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00" name="Line 18028"/>
                                  <wps:cNvCnPr/>
                                  <wps:spPr bwMode="auto">
                                    <a:xfrm>
                                      <a:off x="8268" y="12437"/>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01" name="Line 18029"/>
                                  <wps:cNvCnPr/>
                                  <wps:spPr bwMode="auto">
                                    <a:xfrm>
                                      <a:off x="8274" y="12437"/>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02" name="Line 18030"/>
                                  <wps:cNvCnPr/>
                                  <wps:spPr bwMode="auto">
                                    <a:xfrm>
                                      <a:off x="8279" y="12437"/>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03" name="Line 18031"/>
                                  <wps:cNvCnPr/>
                                  <wps:spPr bwMode="auto">
                                    <a:xfrm flipV="1">
                                      <a:off x="8286" y="12436"/>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04" name="Line 18032"/>
                                  <wps:cNvCnPr/>
                                  <wps:spPr bwMode="auto">
                                    <a:xfrm flipV="1">
                                      <a:off x="8291" y="12433"/>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05" name="Line 18033"/>
                                  <wps:cNvCnPr/>
                                  <wps:spPr bwMode="auto">
                                    <a:xfrm flipV="1">
                                      <a:off x="8297" y="12432"/>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06" name="Line 18034"/>
                                  <wps:cNvCnPr/>
                                  <wps:spPr bwMode="auto">
                                    <a:xfrm flipV="1">
                                      <a:off x="8304" y="12429"/>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07" name="Line 18035"/>
                                  <wps:cNvCnPr/>
                                  <wps:spPr bwMode="auto">
                                    <a:xfrm flipV="1">
                                      <a:off x="8309" y="12425"/>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08" name="Line 18036"/>
                                  <wps:cNvCnPr/>
                                  <wps:spPr bwMode="auto">
                                    <a:xfrm flipV="1">
                                      <a:off x="8314" y="12422"/>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s:wsp>
                                <wps:cNvPr id="22209" name="Line 18037"/>
                                <wps:cNvCnPr/>
                                <wps:spPr bwMode="auto">
                                  <a:xfrm flipV="1">
                                    <a:off x="8200" y="11593"/>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10" name="Line 18038"/>
                                <wps:cNvCnPr/>
                                <wps:spPr bwMode="auto">
                                  <a:xfrm flipV="1">
                                    <a:off x="8207" y="11588"/>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11" name="Line 18039"/>
                                <wps:cNvCnPr/>
                                <wps:spPr bwMode="auto">
                                  <a:xfrm flipV="1">
                                    <a:off x="8212" y="11584"/>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12" name="Line 18040"/>
                                <wps:cNvCnPr/>
                                <wps:spPr bwMode="auto">
                                  <a:xfrm flipV="1">
                                    <a:off x="8217" y="11577"/>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13" name="Line 18041"/>
                                <wps:cNvCnPr/>
                                <wps:spPr bwMode="auto">
                                  <a:xfrm flipV="1">
                                    <a:off x="8224" y="11572"/>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14" name="Line 18042"/>
                                <wps:cNvCnPr/>
                                <wps:spPr bwMode="auto">
                                  <a:xfrm flipV="1">
                                    <a:off x="8230" y="11565"/>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15" name="Line 18043"/>
                                <wps:cNvCnPr/>
                                <wps:spPr bwMode="auto">
                                  <a:xfrm flipV="1">
                                    <a:off x="8235" y="11558"/>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16" name="Line 18044"/>
                                <wps:cNvCnPr/>
                                <wps:spPr bwMode="auto">
                                  <a:xfrm flipV="1">
                                    <a:off x="8242" y="11551"/>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17" name="Line 18045"/>
                                <wps:cNvCnPr/>
                                <wps:spPr bwMode="auto">
                                  <a:xfrm flipV="1">
                                    <a:off x="8247" y="11543"/>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18" name="Line 18046"/>
                                <wps:cNvCnPr/>
                                <wps:spPr bwMode="auto">
                                  <a:xfrm flipV="1">
                                    <a:off x="8253" y="11535"/>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19" name="Line 18047"/>
                                <wps:cNvCnPr/>
                                <wps:spPr bwMode="auto">
                                  <a:xfrm flipV="1">
                                    <a:off x="8259" y="11526"/>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20" name="Line 18048"/>
                                <wps:cNvCnPr/>
                                <wps:spPr bwMode="auto">
                                  <a:xfrm flipV="1">
                                    <a:off x="8265" y="11517"/>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21" name="Line 18049"/>
                                <wps:cNvCnPr/>
                                <wps:spPr bwMode="auto">
                                  <a:xfrm flipV="1">
                                    <a:off x="8270" y="11508"/>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22" name="Line 18050"/>
                                <wps:cNvCnPr/>
                                <wps:spPr bwMode="auto">
                                  <a:xfrm flipV="1">
                                    <a:off x="8277" y="11497"/>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23" name="Line 18051"/>
                                <wps:cNvCnPr/>
                                <wps:spPr bwMode="auto">
                                  <a:xfrm flipV="1">
                                    <a:off x="8282" y="11486"/>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24" name="Line 18052"/>
                                <wps:cNvCnPr/>
                                <wps:spPr bwMode="auto">
                                  <a:xfrm flipV="1">
                                    <a:off x="8288" y="11476"/>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25" name="Line 18053"/>
                                <wps:cNvCnPr/>
                                <wps:spPr bwMode="auto">
                                  <a:xfrm flipV="1">
                                    <a:off x="8293" y="11465"/>
                                    <a:ext cx="7"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26" name="Line 18054"/>
                                <wps:cNvCnPr/>
                                <wps:spPr bwMode="auto">
                                  <a:xfrm flipV="1">
                                    <a:off x="8300" y="11453"/>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27" name="Line 18055"/>
                                <wps:cNvCnPr/>
                                <wps:spPr bwMode="auto">
                                  <a:xfrm flipV="1">
                                    <a:off x="8305" y="11440"/>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28" name="Line 18056"/>
                                <wps:cNvCnPr/>
                                <wps:spPr bwMode="auto">
                                  <a:xfrm flipV="1">
                                    <a:off x="8311" y="11428"/>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29" name="Line 18057"/>
                                <wps:cNvCnPr/>
                                <wps:spPr bwMode="auto">
                                  <a:xfrm flipV="1">
                                    <a:off x="8318" y="11415"/>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30" name="Line 18058"/>
                                <wps:cNvCnPr/>
                                <wps:spPr bwMode="auto">
                                  <a:xfrm flipV="1">
                                    <a:off x="8323" y="11401"/>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31" name="Line 18059"/>
                                <wps:cNvCnPr/>
                                <wps:spPr bwMode="auto">
                                  <a:xfrm flipV="1">
                                    <a:off x="8328" y="11388"/>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32" name="Line 18060"/>
                                <wps:cNvCnPr/>
                                <wps:spPr bwMode="auto">
                                  <a:xfrm flipV="1">
                                    <a:off x="8335" y="11373"/>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33" name="Line 18061"/>
                                <wps:cNvCnPr/>
                                <wps:spPr bwMode="auto">
                                  <a:xfrm flipV="1">
                                    <a:off x="8341" y="11358"/>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34" name="Line 18062"/>
                                <wps:cNvCnPr/>
                                <wps:spPr bwMode="auto">
                                  <a:xfrm flipV="1">
                                    <a:off x="8346" y="11343"/>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35" name="Line 18063"/>
                                <wps:cNvCnPr/>
                                <wps:spPr bwMode="auto">
                                  <a:xfrm flipV="1">
                                    <a:off x="8353" y="11327"/>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36" name="Line 18064"/>
                                <wps:cNvCnPr/>
                                <wps:spPr bwMode="auto">
                                  <a:xfrm flipV="1">
                                    <a:off x="8358" y="11312"/>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37" name="Line 18065"/>
                                <wps:cNvCnPr/>
                                <wps:spPr bwMode="auto">
                                  <a:xfrm flipV="1">
                                    <a:off x="8364" y="11295"/>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38" name="Line 18066"/>
                                <wps:cNvCnPr/>
                                <wps:spPr bwMode="auto">
                                  <a:xfrm flipV="1">
                                    <a:off x="8370" y="11278"/>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39" name="Line 18067"/>
                                <wps:cNvCnPr/>
                                <wps:spPr bwMode="auto">
                                  <a:xfrm flipV="1">
                                    <a:off x="8376" y="11262"/>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40" name="Line 18068"/>
                                <wps:cNvCnPr/>
                                <wps:spPr bwMode="auto">
                                  <a:xfrm flipV="1">
                                    <a:off x="8381" y="11244"/>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41" name="Line 18069"/>
                                <wps:cNvCnPr/>
                                <wps:spPr bwMode="auto">
                                  <a:xfrm flipV="1">
                                    <a:off x="8387" y="11226"/>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42" name="Line 18070"/>
                                <wps:cNvCnPr/>
                                <wps:spPr bwMode="auto">
                                  <a:xfrm flipV="1">
                                    <a:off x="8393" y="11208"/>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43" name="Line 18071"/>
                                <wps:cNvCnPr/>
                                <wps:spPr bwMode="auto">
                                  <a:xfrm flipV="1">
                                    <a:off x="8399" y="11190"/>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44" name="Line 18072"/>
                                <wps:cNvCnPr/>
                                <wps:spPr bwMode="auto">
                                  <a:xfrm flipV="1">
                                    <a:off x="8404" y="11171"/>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45" name="Line 18073"/>
                                <wps:cNvCnPr/>
                                <wps:spPr bwMode="auto">
                                  <a:xfrm flipV="1">
                                    <a:off x="8411" y="11151"/>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46" name="Line 18074"/>
                                <wps:cNvCnPr/>
                                <wps:spPr bwMode="auto">
                                  <a:xfrm flipV="1">
                                    <a:off x="8416" y="11132"/>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47" name="Line 18075"/>
                                <wps:cNvCnPr/>
                                <wps:spPr bwMode="auto">
                                  <a:xfrm flipV="1">
                                    <a:off x="8422" y="11111"/>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48" name="Line 18076"/>
                                <wps:cNvCnPr/>
                                <wps:spPr bwMode="auto">
                                  <a:xfrm flipV="1">
                                    <a:off x="8429" y="11091"/>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49" name="Line 18077"/>
                                <wps:cNvCnPr/>
                                <wps:spPr bwMode="auto">
                                  <a:xfrm flipV="1">
                                    <a:off x="8434" y="11071"/>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50" name="Line 18078"/>
                                <wps:cNvCnPr/>
                                <wps:spPr bwMode="auto">
                                  <a:xfrm flipV="1">
                                    <a:off x="8439" y="11051"/>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51" name="Line 18079"/>
                                <wps:cNvCnPr/>
                                <wps:spPr bwMode="auto">
                                  <a:xfrm flipV="1">
                                    <a:off x="8446" y="11029"/>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52" name="Line 18080"/>
                                <wps:cNvCnPr/>
                                <wps:spPr bwMode="auto">
                                  <a:xfrm flipV="1">
                                    <a:off x="8452" y="11007"/>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53" name="Line 18081"/>
                                <wps:cNvCnPr/>
                                <wps:spPr bwMode="auto">
                                  <a:xfrm flipV="1">
                                    <a:off x="8457" y="10986"/>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54" name="Line 18082"/>
                                <wps:cNvCnPr/>
                                <wps:spPr bwMode="auto">
                                  <a:xfrm flipV="1">
                                    <a:off x="8462" y="10964"/>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55" name="Line 18083"/>
                                <wps:cNvCnPr/>
                                <wps:spPr bwMode="auto">
                                  <a:xfrm flipV="1">
                                    <a:off x="8469" y="10942"/>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56" name="Line 18084"/>
                                <wps:cNvCnPr/>
                                <wps:spPr bwMode="auto">
                                  <a:xfrm flipV="1">
                                    <a:off x="8475" y="10919"/>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57" name="Line 18085"/>
                                <wps:cNvCnPr/>
                                <wps:spPr bwMode="auto">
                                  <a:xfrm flipV="1">
                                    <a:off x="8480" y="10896"/>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58" name="Line 18086"/>
                                <wps:cNvCnPr/>
                                <wps:spPr bwMode="auto">
                                  <a:xfrm flipV="1">
                                    <a:off x="8487" y="10873"/>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59" name="Line 18087"/>
                                <wps:cNvCnPr/>
                                <wps:spPr bwMode="auto">
                                  <a:xfrm flipV="1">
                                    <a:off x="8492" y="10850"/>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60" name="Line 18088"/>
                                <wps:cNvCnPr/>
                                <wps:spPr bwMode="auto">
                                  <a:xfrm flipV="1">
                                    <a:off x="8498" y="10826"/>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61" name="Line 18089"/>
                                <wps:cNvCnPr/>
                                <wps:spPr bwMode="auto">
                                  <a:xfrm flipV="1">
                                    <a:off x="8504" y="10803"/>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62" name="Line 18090"/>
                                <wps:cNvCnPr/>
                                <wps:spPr bwMode="auto">
                                  <a:xfrm flipV="1">
                                    <a:off x="8510" y="10778"/>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63" name="Line 18091"/>
                                <wps:cNvCnPr/>
                                <wps:spPr bwMode="auto">
                                  <a:xfrm flipV="1">
                                    <a:off x="8515" y="10754"/>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64" name="Line 18092"/>
                                <wps:cNvCnPr/>
                                <wps:spPr bwMode="auto">
                                  <a:xfrm flipV="1">
                                    <a:off x="8522" y="10730"/>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65" name="Line 18093"/>
                                <wps:cNvCnPr/>
                                <wps:spPr bwMode="auto">
                                  <a:xfrm flipV="1">
                                    <a:off x="8527" y="10705"/>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66" name="Line 18094"/>
                                <wps:cNvCnPr/>
                                <wps:spPr bwMode="auto">
                                  <a:xfrm flipV="1">
                                    <a:off x="8533" y="10680"/>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67" name="Line 18095"/>
                                <wps:cNvCnPr/>
                                <wps:spPr bwMode="auto">
                                  <a:xfrm flipV="1">
                                    <a:off x="8540" y="10655"/>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68" name="Line 18096"/>
                                <wps:cNvCnPr/>
                                <wps:spPr bwMode="auto">
                                  <a:xfrm flipV="1">
                                    <a:off x="8545" y="10630"/>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69" name="Line 18097"/>
                                <wps:cNvCnPr/>
                                <wps:spPr bwMode="auto">
                                  <a:xfrm flipV="1">
                                    <a:off x="8550" y="10604"/>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70" name="Line 18098"/>
                                <wps:cNvCnPr/>
                                <wps:spPr bwMode="auto">
                                  <a:xfrm flipV="1">
                                    <a:off x="8556" y="10578"/>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71" name="Line 18099"/>
                                <wps:cNvCnPr/>
                                <wps:spPr bwMode="auto">
                                  <a:xfrm flipV="1">
                                    <a:off x="8563" y="10552"/>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72" name="Line 18100"/>
                                <wps:cNvCnPr/>
                                <wps:spPr bwMode="auto">
                                  <a:xfrm flipV="1">
                                    <a:off x="8568" y="10527"/>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73" name="Line 18101"/>
                                <wps:cNvCnPr/>
                                <wps:spPr bwMode="auto">
                                  <a:xfrm flipV="1">
                                    <a:off x="8573" y="10501"/>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74" name="Line 18102"/>
                                <wps:cNvCnPr/>
                                <wps:spPr bwMode="auto">
                                  <a:xfrm flipV="1">
                                    <a:off x="8580" y="1047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75" name="Line 18103"/>
                                <wps:cNvCnPr/>
                                <wps:spPr bwMode="auto">
                                  <a:xfrm flipV="1">
                                    <a:off x="8586" y="10448"/>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76" name="Line 18104"/>
                                <wps:cNvCnPr/>
                                <wps:spPr bwMode="auto">
                                  <a:xfrm flipV="1">
                                    <a:off x="8591" y="10421"/>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77" name="Line 18105"/>
                                <wps:cNvCnPr/>
                                <wps:spPr bwMode="auto">
                                  <a:xfrm flipV="1">
                                    <a:off x="8598" y="10395"/>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78" name="Line 18106"/>
                                <wps:cNvCnPr/>
                                <wps:spPr bwMode="auto">
                                  <a:xfrm flipV="1">
                                    <a:off x="8603" y="1036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79" name="Line 18107"/>
                                <wps:cNvCnPr/>
                                <wps:spPr bwMode="auto">
                                  <a:xfrm flipV="1">
                                    <a:off x="8609" y="1034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80" name="Line 18108"/>
                                <wps:cNvCnPr/>
                                <wps:spPr bwMode="auto">
                                  <a:xfrm flipV="1">
                                    <a:off x="8615" y="1031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81" name="Line 18109"/>
                                <wps:cNvCnPr/>
                                <wps:spPr bwMode="auto">
                                  <a:xfrm flipV="1">
                                    <a:off x="8621" y="1028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82" name="Line 18110"/>
                                <wps:cNvCnPr/>
                                <wps:spPr bwMode="auto">
                                  <a:xfrm flipV="1">
                                    <a:off x="8626" y="10260"/>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83" name="Line 18111"/>
                                <wps:cNvCnPr/>
                                <wps:spPr bwMode="auto">
                                  <a:xfrm flipV="1">
                                    <a:off x="8633" y="1023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84" name="Line 18112"/>
                                <wps:cNvCnPr/>
                                <wps:spPr bwMode="auto">
                                  <a:xfrm flipV="1">
                                    <a:off x="8638" y="1020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85" name="Line 18113"/>
                                <wps:cNvCnPr/>
                                <wps:spPr bwMode="auto">
                                  <a:xfrm flipV="1">
                                    <a:off x="8644" y="1017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86" name="Line 18114"/>
                                <wps:cNvCnPr/>
                                <wps:spPr bwMode="auto">
                                  <a:xfrm flipV="1">
                                    <a:off x="8649" y="10152"/>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87" name="Line 18115"/>
                                <wps:cNvCnPr/>
                                <wps:spPr bwMode="auto">
                                  <a:xfrm flipV="1">
                                    <a:off x="8656" y="1012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88" name="Line 18116"/>
                                <wps:cNvCnPr/>
                                <wps:spPr bwMode="auto">
                                  <a:xfrm flipV="1">
                                    <a:off x="8661" y="1009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89" name="Line 18117"/>
                                <wps:cNvCnPr/>
                                <wps:spPr bwMode="auto">
                                  <a:xfrm flipV="1">
                                    <a:off x="8667" y="10069"/>
                                    <a:ext cx="7"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90" name="Line 18118"/>
                                <wps:cNvCnPr/>
                                <wps:spPr bwMode="auto">
                                  <a:xfrm flipV="1">
                                    <a:off x="8674" y="1004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2291" name="Rectangle 18119"/>
                                <wps:cNvSpPr>
                                  <a:spLocks noChangeArrowheads="1"/>
                                </wps:cNvSpPr>
                                <wps:spPr bwMode="auto">
                                  <a:xfrm>
                                    <a:off x="1967" y="7721"/>
                                    <a:ext cx="35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292" name="Rectangle 18120"/>
                                <wps:cNvSpPr>
                                  <a:spLocks noChangeArrowheads="1"/>
                                </wps:cNvSpPr>
                                <wps:spPr bwMode="auto">
                                  <a:xfrm>
                                    <a:off x="1967" y="7739"/>
                                    <a:ext cx="318"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460A4F" w:rsidRDefault="00050CD6" w:rsidP="0034051E">
                                      <w:pPr>
                                        <w:spacing w:after="0" w:line="240" w:lineRule="auto"/>
                                      </w:pPr>
                                      <w:r w:rsidRPr="00460A4F">
                                        <w:rPr>
                                          <w:rFonts w:cs="Arial"/>
                                          <w:b/>
                                          <w:bCs/>
                                          <w:color w:val="000000"/>
                                          <w:lang w:val="en-US"/>
                                        </w:rPr>
                                        <w:t>V</w:t>
                                      </w:r>
                                    </w:p>
                                  </w:txbxContent>
                                </wps:txbx>
                                <wps:bodyPr rot="0" vert="horz" wrap="square" lIns="0" tIns="0" rIns="0" bIns="0" anchor="t" anchorCtr="0" upright="1">
                                  <a:noAutofit/>
                                </wps:bodyPr>
                              </wps:wsp>
                              <wps:wsp>
                                <wps:cNvPr id="22293" name="Rectangle 18121"/>
                                <wps:cNvSpPr>
                                  <a:spLocks noChangeArrowheads="1"/>
                                </wps:cNvSpPr>
                                <wps:spPr bwMode="auto">
                                  <a:xfrm>
                                    <a:off x="8849" y="9761"/>
                                    <a:ext cx="87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295" name="Rectangle 18123"/>
                                <wps:cNvSpPr>
                                  <a:spLocks noChangeArrowheads="1"/>
                                </wps:cNvSpPr>
                                <wps:spPr bwMode="auto">
                                  <a:xfrm>
                                    <a:off x="7635" y="8799"/>
                                    <a:ext cx="1933" cy="119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34051E">
                                      <w:pPr>
                                        <w:spacing w:before="0" w:after="0" w:line="240" w:lineRule="auto"/>
                                        <w:rPr>
                                          <w:rFonts w:cs="Arial"/>
                                          <w:b/>
                                          <w:bCs/>
                                          <w:color w:val="008000"/>
                                          <w:szCs w:val="24"/>
                                          <w:lang w:val="en-US"/>
                                        </w:rPr>
                                      </w:pPr>
                                      <w:r w:rsidRPr="001216F7">
                                        <w:rPr>
                                          <w:rFonts w:cs="Arial"/>
                                          <w:b/>
                                          <w:bCs/>
                                          <w:color w:val="008000"/>
                                          <w:szCs w:val="24"/>
                                          <w:lang w:val="en-US"/>
                                        </w:rPr>
                                        <w:t>Average</w:t>
                                      </w:r>
                                    </w:p>
                                    <w:p w:rsidR="00050CD6" w:rsidRPr="001216F7" w:rsidRDefault="00050CD6" w:rsidP="0034051E">
                                      <w:pPr>
                                        <w:spacing w:before="0" w:after="0" w:line="240" w:lineRule="auto"/>
                                        <w:rPr>
                                          <w:b/>
                                          <w:bCs/>
                                          <w:color w:val="008000"/>
                                          <w:szCs w:val="24"/>
                                        </w:rPr>
                                      </w:pPr>
                                      <w:r w:rsidRPr="001216F7">
                                        <w:rPr>
                                          <w:rFonts w:cs="Arial"/>
                                          <w:b/>
                                          <w:bCs/>
                                          <w:color w:val="008000"/>
                                          <w:szCs w:val="24"/>
                                          <w:lang w:val="en-US"/>
                                        </w:rPr>
                                        <w:t>Voltage</w:t>
                                      </w:r>
                                    </w:p>
                                  </w:txbxContent>
                                </wps:txbx>
                                <wps:bodyPr rot="0" vert="horz" wrap="square" lIns="0" tIns="0" rIns="0" bIns="0" anchor="t" anchorCtr="0" upright="1">
                                  <a:noAutofit/>
                                </wps:bodyPr>
                              </wps:wsp>
                              <wps:wsp>
                                <wps:cNvPr id="22297" name="Rectangle 18125"/>
                                <wps:cNvSpPr>
                                  <a:spLocks noChangeArrowheads="1"/>
                                </wps:cNvSpPr>
                                <wps:spPr bwMode="auto">
                                  <a:xfrm>
                                    <a:off x="8318" y="9761"/>
                                    <a:ext cx="15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298" name="Rectangle 18126"/>
                                <wps:cNvSpPr>
                                  <a:spLocks noChangeArrowheads="1"/>
                                </wps:cNvSpPr>
                                <wps:spPr bwMode="auto">
                                  <a:xfrm>
                                    <a:off x="8902" y="9844"/>
                                    <a:ext cx="754" cy="76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34051E">
                                      <w:proofErr w:type="gramStart"/>
                                      <w:r>
                                        <w:rPr>
                                          <w:rFonts w:ascii="Arial" w:hAnsi="Arial" w:cs="Arial"/>
                                          <w:color w:val="000000"/>
                                          <w:lang w:val="en-US"/>
                                        </w:rPr>
                                        <w:t>t</w:t>
                                      </w:r>
                                      <w:proofErr w:type="gramEnd"/>
                                    </w:p>
                                  </w:txbxContent>
                                </wps:txbx>
                                <wps:bodyPr rot="0" vert="horz" wrap="square" lIns="0" tIns="0" rIns="0" bIns="0" anchor="t" anchorCtr="0" upright="1">
                                  <a:noAutofit/>
                                </wps:bodyPr>
                              </wps:wsp>
                            </wpg:grpSp>
                            <wps:wsp>
                              <wps:cNvPr id="15" name="Text Box 2"/>
                              <wps:cNvSpPr txBox="1">
                                <a:spLocks noChangeArrowheads="1"/>
                              </wps:cNvSpPr>
                              <wps:spPr bwMode="auto">
                                <a:xfrm>
                                  <a:off x="0" y="655093"/>
                                  <a:ext cx="313898" cy="559558"/>
                                </a:xfrm>
                                <a:prstGeom prst="rect">
                                  <a:avLst/>
                                </a:prstGeom>
                                <a:noFill/>
                                <a:ln w="9525">
                                  <a:noFill/>
                                  <a:miter lim="800000"/>
                                  <a:headEnd/>
                                  <a:tailEnd/>
                                </a:ln>
                              </wps:spPr>
                              <wps:txbx>
                                <w:txbxContent>
                                  <w:p w:rsidR="00050CD6" w:rsidRDefault="00050CD6" w:rsidP="006B2417">
                                    <w:r>
                                      <w:t>0</w:t>
                                    </w:r>
                                  </w:p>
                                </w:txbxContent>
                              </wps:txbx>
                              <wps:bodyPr rot="0" vert="horz" wrap="square" lIns="91440" tIns="45720" rIns="91440" bIns="45720" anchor="t" anchorCtr="0">
                                <a:spAutoFit/>
                              </wps:bodyPr>
                            </wps:wsp>
                          </wpg:wgp>
                        </a:graphicData>
                      </a:graphic>
                    </wp:anchor>
                  </w:drawing>
                </mc:Choice>
                <mc:Fallback>
                  <w:pict>
                    <v:group id="Group 19" o:spid="_x0000_s2531" style="position:absolute;margin-left:-10.7pt;margin-top:7.75pt;width:252.85pt;height:128.55pt;z-index:252258816" coordsize="32111,16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">
                      <v:group id="Group 17031" o:spid="_x0000_s2532" style="position:absolute;left:1091;width:31020;height:16325" coordorigin="1967,7697" coordsize="7754,4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9JZZxgAAAN4A&#10;AAAPAAAAAAAAAAAAAAAAAKoCAABkcnMvZG93bnJldi54bWxQSwUGAAAAAAQABAD6AAAAnQMAAAAA&#10;">
                        <v:group id="Group 17032" o:spid="_x0000_s2533" style="position:absolute;left:2377;top:7697;width:6302;height:4699" coordorigin="2497,8522" coordsize="6302,4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B0OLccAAADe&#10;AAAADwAAAAAAAAAAAAAAAACqAgAAZHJzL2Rvd25yZXYueG1sUEsFBgAAAAAEAAQA+gAAAJ4DAAAA&#10;AA==&#10;">
                          <v:line id="Line 17033" o:spid="_x0000_s2534" style="position:absolute;visibility:visible;mso-wrap-style:square" from="2497,8522" to="2498,1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xEMsMAAADeAAAADwAAAGRycy9kb3ducmV2LnhtbESPT4vCMBTE74LfITzBmyYWV6UaRRZ2&#10;6dU/9Pxonm2xeSlNtq3ffrOw4HGYmd8wh9NoG9FT52vHGlZLBYK4cKbmUsP99rXYgfAB2WDjmDS8&#10;yMPpOJ0cMDVu4Av111CKCGGfooYqhDaV0hcVWfRL1xJH7+E6iyHKrpSmwyHCbSMTpTbSYs1xocKW&#10;Pisqntcfq6HJ+jzfbtSA41rm/nXJvrd3p/V8Np73IAKN4R3+b2dGQ7JK1Af83YlXQB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cRDLDAAAA3gAAAA8AAAAAAAAAAAAA&#10;AAAAoQIAAGRycy9kb3ducmV2LnhtbFBLBQYAAAAABAAEAPkAAACRAwAAAAA=&#10;" strokecolor="#396" strokeweight="1.1pt"/>
                          <v:line id="Line 17034" o:spid="_x0000_s2535" style="position:absolute;visibility:visible;mso-wrap-style:square" from="2497,10871" to="8799,10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7aRcIAAADeAAAADwAAAGRycy9kb3ducmV2LnhtbESPQYvCMBSE74L/ITzBmyYWqVKNIsIu&#10;vepKz4/m2Rabl9Jk2/rvNwsLexxm5hvmeJ5sKwbqfeNYw2atQBCXzjRcaXh8faz2IHxANtg6Jg1v&#10;8nA+zWdHzIwb+UbDPVQiQthnqKEOocuk9GVNFv3adcTRe7reYoiyr6TpcYxw28pEqVRabDgu1NjR&#10;tabydf+2Gtp8KIpdqkactrLw71v+uXs4rZeL6XIAEWgK/+G/dm40JJtEpfB7J14Be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k7aRcIAAADeAAAADwAAAAAAAAAAAAAA&#10;AAChAgAAZHJzL2Rvd25yZXYueG1sUEsFBgAAAAAEAAQA+QAAAJADAAAAAA==&#10;" strokecolor="#396" strokeweight="1.1pt"/>
                          <v:line id="Line 17035" o:spid="_x0000_s2536" style="position:absolute;flip:y;visibility:visible;mso-wrap-style:square" from="2497,10844" to="2502,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gKw8YAAADeAAAADwAAAGRycy9kb3ducmV2LnhtbESPUWvCMBSF3wf7D+EOfJtJC7pZjTIE&#10;YToYq4rPl+baljU3Jcm0/vtlMPDxcM75DmexGmwnLuRD61hDNlYgiCtnWq41HA+b51cQISIb7ByT&#10;hhsFWC0fHxZYGHflki77WIsE4VCghibGvpAyVA1ZDGPXEyfv7LzFmKSvpfF4TXDbyVypqbTYclpo&#10;sKd1Q9X3/sdqOO0+dp/ltJ2Yr8N6U26zmVf5TOvR0/A2BxFpiPfwf/vdaMizXL3A3510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ICsPGAAAA3gAAAA8AAAAAAAAA&#10;AAAAAAAAoQIAAGRycy9kb3ducmV2LnhtbFBLBQYAAAAABAAEAPkAAACUAwAAAAA=&#10;" strokecolor="#396" strokeweight="1.1pt"/>
                          <v:line id="Line 17036" o:spid="_x0000_s2537" style="position:absolute;flip:y;visibility:visible;mso-wrap-style:square" from="2502,10817" to="2509,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eescQAAADeAAAADwAAAGRycy9kb3ducmV2LnhtbERPXWvCMBR9F/Yfwh3sTZMWJto1lSEI&#10;m4NhVfZ8aa5tsbkpSabdv18eBns8nO9yM9lB3MiH3rGGbKFAEDfO9NxqOJ928xWIEJENDo5Jww8F&#10;2FQPsxIL4+5c0+0YW5FCOBSooYtxLKQMTUcWw8KNxIm7OG8xJuhbaTzeU7gdZK7UUlrsOTV0ONK2&#10;o+Z6/LYavvYf+8962T+bw2m7q9+ztVf5Wuunx+n1BUSkKf6L/9xvRkOe5SrtTXfSFZD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156xxAAAAN4AAAAPAAAAAAAAAAAA&#10;AAAAAKECAABkcnMvZG93bnJldi54bWxQSwUGAAAAAAQABAD5AAAAkgMAAAAA&#10;" strokecolor="#396" strokeweight="1.1pt"/>
                          <v:line id="Line 17037" o:spid="_x0000_s2538" style="position:absolute;flip:y;visibility:visible;mso-wrap-style:square" from="2509,10789" to="2514,10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s7KsYAAADeAAAADwAAAGRycy9kb3ducmV2LnhtbESPUWvCMBSF3wf7D+EO9jaTFiZrNYoI&#10;wuZAVhWfL821LTY3Jcm0+/eLMNjj4ZzzHc58OdpeXMmHzrGGbKJAENfOdNxoOB42L28gQkQ22Dsm&#10;DT8UYLl4fJhjadyNK7ruYyMShEOJGtoYh1LKULdkMUzcQJy8s/MWY5K+kcbjLcFtL3OlptJix2mh&#10;xYHWLdWX/bfVcNp+bnfVtHs1X4f1pvrICq/yQuvnp3E1AxFpjP/hv/a70ZBnuSrgfid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bOyrGAAAA3gAAAA8AAAAAAAAA&#10;AAAAAAAAoQIAAGRycy9kb3ducmV2LnhtbFBLBQYAAAAABAAEAPkAAACUAwAAAAA=&#10;" strokecolor="#396" strokeweight="1.1pt"/>
                          <v:line id="Line 17038" o:spid="_x0000_s2539" style="position:absolute;flip:y;visibility:visible;mso-wrap-style:square" from="2514,10762" to="2520,10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gEasQAAADeAAAADwAAAGRycy9kb3ducmV2LnhtbESPzYrCMBSF9wO+Q7iCuzFtQRmrUUQQ&#10;HIVhquL60lzbYnNTkozWtzcLYZaH88e3WPWmFXdyvrGsIB0nIIhLqxuuFJxP288vED4ga2wtk4In&#10;eVgtBx8LzLV9cEH3Y6hEHGGfo4I6hC6X0pc1GfRj2xFH72qdwRClq6R2+IjjppVZkkylwYbjQ40d&#10;bWoqb8c/o+CyP+x/imkz0b+nzbb4TmcuyWZKjYb9eg4iUB/+w+/2TivI0iyNABEnooBc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ARqxAAAAN4AAAAPAAAAAAAAAAAA&#10;AAAAAKECAABkcnMvZG93bnJldi54bWxQSwUGAAAAAAQABAD5AAAAkgMAAAAA&#10;" strokecolor="#396" strokeweight="1.1pt"/>
                          <v:line id="Line 17039" o:spid="_x0000_s2540" style="position:absolute;flip:y;visibility:visible;mso-wrap-style:square" from="2520,10735" to="2526,10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Sh8cYAAADeAAAADwAAAGRycy9kb3ducmV2LnhtbESPUWvCMBSF3wf+h3CFvc00BWVWo4gg&#10;TAey6tjzpbm2xeamJJl2/34RBns8nHO+w1muB9uJG/nQOtagJhkI4sqZlmsNn+fdyyuIEJENdo5J&#10;ww8FWK9GT0ssjLtzSbdTrEWCcChQQxNjX0gZqoYshonriZN3cd5iTNLX0ni8J7jtZJ5lM2mx5bTQ&#10;YE/bhqrr6dtq+Dq8H47lrJ2aj/N2V+7V3Gf5XOvn8bBZgIg0xP/wX/vNaMhVrhQ87qQr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0ofHGAAAA3gAAAA8AAAAAAAAA&#10;AAAAAAAAoQIAAGRycy9kb3ducmV2LnhtbFBLBQYAAAAABAAEAPkAAACUAwAAAAA=&#10;" strokecolor="#396" strokeweight="1.1pt"/>
                          <v:line id="Line 17040" o:spid="_x0000_s2541" style="position:absolute;flip:y;visibility:visible;mso-wrap-style:square" from="2526,10707" to="2532,10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hsMAAADeAAAADwAAAGRycy9kb3ducmV2LnhtbERPXWvCMBR9H+w/hDvY20xbULQzigiC&#10;HyBWxedLc9cWm5uSRO3+vREG4zwdzhdnOu9NK+7kfGNZQTpIQBCXVjdcKTifVl9jED4ga2wtk4Jf&#10;8jCfvb9NMdf2wQXdj6ESsYR9jgrqELpcSl/WZNAPbEcctR/rDIZIXSW1w0csN63MkmQkDTYcF2rs&#10;aFlTeT3ejILLdrfdF6NmqA+n5arYpBOXZBOlPj/6xTeIQH34N/+l11pBlkbA6068AnL2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mP4bDAAAA3gAAAA8AAAAAAAAAAAAA&#10;AAAAoQIAAGRycy9kb3ducmV2LnhtbFBLBQYAAAAABAAEAPkAAACRAwAAAAA=&#10;" strokecolor="#396" strokeweight="1.1pt"/>
                          <v:line id="Line 17041" o:spid="_x0000_s2542" style="position:absolute;flip:y;visibility:visible;mso-wrap-style:square" from="2532,10680" to="2537,10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qaHccAAADeAAAADwAAAGRycy9kb3ducmV2LnhtbESP3WrCQBSE7wt9h+UUelc3SVE0dZUi&#10;CP6AGC29PmRPk9Ds2bC7anx7VxC8HGbmG2Y6700rzuR8Y1lBOkhAEJdWN1wp+DkuP8YgfEDW2Fom&#10;BVfyMJ+9vkwx1/bCBZ0PoRIRwj5HBXUIXS6lL2sy6Ae2I47en3UGQ5SuktrhJcJNK7MkGUmDDceF&#10;Gjta1FT+H05Gwe9mu9kVo2ao98fFslinE5dkE6Xe3/rvLxCB+vAMP9orrSBLs/QT7nfiF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qpodxwAAAN4AAAAPAAAAAAAA&#10;AAAAAAAAAKECAABkcnMvZG93bnJldi54bWxQSwUGAAAAAAQABAD5AAAAlQMAAAAA&#10;" strokecolor="#396" strokeweight="1.1pt"/>
                          <v:line id="Line 17042" o:spid="_x0000_s2543" style="position:absolute;flip:y;visibility:visible;mso-wrap-style:square" from="2537,10653" to="2543,10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MCaccAAADeAAAADwAAAGRycy9kb3ducmV2LnhtbESP3WrCQBSE7wt9h+UUelc3CVU0dZUi&#10;CP6AGC29PmRPk9Ds2bC7anx7VxC8HGbmG2Y6700rzuR8Y1lBOkhAEJdWN1wp+DkuP8YgfEDW2Fom&#10;BVfyMJ+9vkwx1/bCBZ0PoRIRwj5HBXUIXS6lL2sy6Ae2I47en3UGQ5SuktrhJcJNK7MkGUmDDceF&#10;Gjta1FT+H05Gwe9mu9kVo2ao98fFslinE5dkE6Xe3/rvLxCB+vAMP9orrSBLs/QT7nfiF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QwJpxwAAAN4AAAAPAAAAAAAA&#10;AAAAAAAAAKECAABkcnMvZG93bnJldi54bWxQSwUGAAAAAAQABAD5AAAAlQMAAAAA&#10;" strokecolor="#396" strokeweight="1.1pt"/>
                          <v:line id="Line 17043" o:spid="_x0000_s2544" style="position:absolute;flip:y;visibility:visible;mso-wrap-style:square" from="2543,10626" to="2550,10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8sYAAADeAAAADwAAAGRycy9kb3ducmV2LnhtbESP3WrCQBSE7wu+w3KE3tVNAkqNriKC&#10;4A+URsXrQ/Y0Cc2eDburpm/vFgQvh5n5hpkve9OKGznfWFaQjhIQxKXVDVcKzqfNxycIH5A1tpZJ&#10;wR95WC4Gb3PMtb1zQbdjqESEsM9RQR1Cl0vpy5oM+pHtiKP3Y53BEKWrpHZ4j3DTyixJJtJgw3Gh&#10;xo7WNZW/x6tRcNkf9l/FpBnr79N6U+zSqUuyqVLvw341AxGoD6/ws73VCrI0S8fwfyde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Pp/LGAAAA3gAAAA8AAAAAAAAA&#10;AAAAAAAAoQIAAGRycy9kb3ducmV2LnhtbFBLBQYAAAAABAAEAPkAAACUAwAAAAA=&#10;" strokecolor="#396" strokeweight="1.1pt"/>
                          <v:line id="Line 17044" o:spid="_x0000_s2545" style="position:absolute;flip:y;visibility:visible;mso-wrap-style:square" from="2550,10599" to="2555,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05hcYAAADeAAAADwAAAGRycy9kb3ducmV2LnhtbESP3WrCQBSE7wu+w3IE7+omAUNNXaUI&#10;gj8gjZZeH7KnSWj2bNhdNb69KxR6OczMN8xiNZhOXMn51rKCdJqAIK6sbrlW8HXevL6B8AFZY2eZ&#10;FNzJw2o5ellgoe2NS7qeQi0ihH2BCpoQ+kJKXzVk0E9tTxy9H+sMhihdLbXDW4SbTmZJkkuDLceF&#10;BntaN1T9ni5Gwff+sD+WeTvTn+f1ptylc5dkc6Um4+HjHUSgIfyH/9pbrSBLszSH5514BeT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dOYXGAAAA3gAAAA8AAAAAAAAA&#10;AAAAAAAAoQIAAGRycy9kb3ducmV2LnhtbFBLBQYAAAAABAAEAPkAAACUAwAAAAA=&#10;" strokecolor="#396" strokeweight="1.1pt"/>
                          <v:line id="Line 17045" o:spid="_x0000_s2546" style="position:absolute;flip:y;visibility:visible;mso-wrap-style:square" from="2555,10572" to="2560,10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GcHscAAADeAAAADwAAAGRycy9kb3ducmV2LnhtbESP3WrCQBSE7wt9h+UUelc3CdSf6CpF&#10;EKwFMSpeH7LHJDR7Nuyumr59VxC8HGbmG2a26E0rruR8Y1lBOkhAEJdWN1wpOB5WH2MQPiBrbC2T&#10;gj/ysJi/vsww1/bGBV33oRIRwj5HBXUIXS6lL2sy6Ae2I47e2TqDIUpXSe3wFuGmlVmSDKXBhuNC&#10;jR0tayp/9xej4LT52WyLYfOpd4flqvhOJy7JJkq9v/VfUxCB+vAMP9prrSBLs3QE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kZwexwAAAN4AAAAPAAAAAAAA&#10;AAAAAAAAAKECAABkcnMvZG93bnJldi54bWxQSwUGAAAAAAQABAD5AAAAlQMAAAAA&#10;" strokecolor="#396" strokeweight="1.1pt"/>
                          <v:line id="Line 17046" o:spid="_x0000_s2547" style="position:absolute;flip:y;visibility:visible;mso-wrap-style:square" from="2560,10545" to="2567,10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4IbMIAAADeAAAADwAAAGRycy9kb3ducmV2LnhtbERPTYvCMBC9L/gfwgje1rQFZa1GEUFw&#10;FZatiuehGdtiMylJVuu/Nwdhj4/3vVj1phV3cr6xrCAdJyCIS6sbrhScT9vPLxA+IGtsLZOCJ3lY&#10;LQcfC8y1fXBB92OoRAxhn6OCOoQul9KXNRn0Y9sRR+5qncEQoaukdviI4aaVWZJMpcGGY0ONHW1q&#10;Km/HP6Pgsj/sf4ppM9G/p822+E5nLslmSo2G/XoOIlAf/sVv904ryNIsjXvjnXgF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4IbMIAAADeAAAADwAAAAAAAAAAAAAA&#10;AAChAgAAZHJzL2Rvd25yZXYueG1sUEsFBgAAAAAEAAQA+QAAAJADAAAAAA==&#10;" strokecolor="#396" strokeweight="1.1pt"/>
                          <v:line id="Line 17047" o:spid="_x0000_s2548" style="position:absolute;flip:y;visibility:visible;mso-wrap-style:square" from="2567,10519" to="2573,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t98cAAADeAAAADwAAAGRycy9kb3ducmV2LnhtbESPQWvCQBSE74L/YXlCb7pJoGJSN6EI&#10;grVQjJaeH9nXJDT7Nuyumv77bqHQ4zAz3zDbajKDuJHzvWUF6SoBQdxY3XOr4P2yX25A+ICscbBM&#10;Cr7JQ1XOZ1sstL1zTbdzaEWEsC9QQRfCWEjpm44M+pUdiaP3aZ3BEKVrpXZ4j3AzyCxJ1tJgz3Gh&#10;w5F2HTVf56tR8HF8Pb7V6/5Rny67ff2S5i7JcqUeFtPzE4hAU/gP/7UPWkGWZmkOv3fiFZD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Qq33xwAAAN4AAAAPAAAAAAAA&#10;AAAAAAAAAKECAABkcnMvZG93bnJldi54bWxQSwUGAAAAAAQABAD5AAAAlQMAAAAA&#10;" strokecolor="#396" strokeweight="1.1pt"/>
                          <v:line id="Line 17048" o:spid="_x0000_s2549" style="position:absolute;flip:y;visibility:visible;mso-wrap-style:square" from="2573,10492" to="2578,10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TO18UAAADeAAAADwAAAGRycy9kb3ducmV2LnhtbESPXWvCMBSG74X9h3AGu9O0gYl2TWUI&#10;wuZgWJVdH5pjW2xOSpJp9++Xi8EuX94vnnIz2UHcyIfesYZ8kYEgbpzpudVwPu3mKxAhIhscHJOG&#10;HwqwqR5mJRbG3bmm2zG2Io1wKFBDF+NYSBmajiyGhRuJk3dx3mJM0rfSeLyncTtIlWVLabHn9NDh&#10;SNuOmuvx22r42n/sP+tl/2wOp+2ufs/XPlNrrZ8ep9cXEJGm+B/+a78ZDSpXKgEknIQ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TO18UAAADeAAAADwAAAAAAAAAA&#10;AAAAAAChAgAAZHJzL2Rvd25yZXYueG1sUEsFBgAAAAAEAAQA+QAAAJMDAAAAAA==&#10;" strokecolor="#396" strokeweight="1.1pt"/>
                          <v:line id="Line 17049" o:spid="_x0000_s2550" style="position:absolute;flip:y;visibility:visible;mso-wrap-style:square" from="2578,10465" to="2585,10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hrTMYAAADeAAAADwAAAGRycy9kb3ducmV2LnhtbESPUWvCMBSF3wf+h3CFvc20AWVWo4gg&#10;TAey6tjzpbm2xeamJJl2/34RBns8nHO+w1muB9uJG/nQOtaQTzIQxJUzLdcaPs+7l1cQISIb7ByT&#10;hh8KsF6NnpZYGHfnkm6nWIsE4VCghibGvpAyVA1ZDBPXEyfv4rzFmKSvpfF4T3DbSZVlM2mx5bTQ&#10;YE/bhqrr6dtq+Dq8H47lrJ2aj/N2V+7zuc/UXOvn8bBZgIg0xP/wX/vNaFC5Ujk87qQr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Ya0zGAAAA3gAAAA8AAAAAAAAA&#10;AAAAAAAAoQIAAGRycy9kb3ducmV2LnhtbFBLBQYAAAAABAAEAPkAAACUAwAAAAA=&#10;" strokecolor="#396" strokeweight="1.1pt"/>
                          <v:line id="Line 17050" o:spid="_x0000_s2551" style="position:absolute;flip:y;visibility:visible;mso-wrap-style:square" from="2585,10439" to="2590,10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r1O8YAAADeAAAADwAAAGRycy9kb3ducmV2LnhtbESPUWvCMBSF3wf+h3CFvc20AWVWo4gg&#10;TAey6tjzpbm2xeamJJl2/34RBns8nHO+w1muB9uJG/nQOtaQTzIQxJUzLdcaPs+7l1cQISIb7ByT&#10;hh8KsF6NnpZYGHfnkm6nWIsE4VCghibGvpAyVA1ZDBPXEyfv4rzFmKSvpfF4T3DbSZVlM2mx5bTQ&#10;YE/bhqrr6dtq+Dq8H47lrJ2aj/N2V+7zuc/UXOvn8bBZgIg0xP/wX/vNaFC5Ugoed9IV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K9TvGAAAA3gAAAA8AAAAAAAAA&#10;AAAAAAAAoQIAAGRycy9kb3ducmV2LnhtbFBLBQYAAAAABAAEAPkAAACUAwAAAAA=&#10;" strokecolor="#396" strokeweight="1.1pt"/>
                          <v:line id="Line 17051" o:spid="_x0000_s2552" style="position:absolute;flip:y;visibility:visible;mso-wrap-style:square" from="2590,10414" to="2596,10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ZQoMYAAADeAAAADwAAAGRycy9kb3ducmV2LnhtbESPUWvCMBSF34X9h3AHvmnaiDI7owxB&#10;mA7GqmPPl+auLWtuSpJp/fdmMPDxcM75Dme1GWwnzuRD61hDPs1AEFfOtFxr+DztJk8gQkQ22Dkm&#10;DVcKsFk/jFZYGHfhks7HWIsE4VCghibGvpAyVA1ZDFPXEyfv23mLMUlfS+PxkuC2kyrLFtJiy2mh&#10;wZ62DVU/x1+r4evwdngvF+3cfJy2u3KfL32mllqPH4eXZxCRhngP/7dfjQaVKzWDvzvpCsj1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GUKDGAAAA3gAAAA8AAAAAAAAA&#10;AAAAAAAAoQIAAGRycy9kb3ducmV2LnhtbFBLBQYAAAAABAAEAPkAAACUAwAAAAA=&#10;" strokecolor="#396" strokeweight="1.1pt"/>
                          <v:line id="Line 17052" o:spid="_x0000_s2553" style="position:absolute;flip:y;visibility:visible;mso-wrap-style:square" from="2596,10387" to="2602,10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I1MYAAADeAAAADwAAAGRycy9kb3ducmV2LnhtbESPUWvCMBSF34X9h3AHvmnaoDI7owxB&#10;mA7GqmPPl+auLWtuSpJp/fdmMPDxcM75Dme1GWwnzuRD61hDPs1AEFfOtFxr+DztJk8gQkQ22Dkm&#10;DVcKsFk/jFZYGHfhks7HWIsE4VCghibGvpAyVA1ZDFPXEyfv23mLMUlfS+PxkuC2kyrLFtJiy2mh&#10;wZ62DVU/x1+r4evwdngvF+3cfJy2u3KfL32mllqPH4eXZxCRhngP/7dfjQaVKzWDvzvpCsj1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vyNTGAAAA3gAAAA8AAAAAAAAA&#10;AAAAAAAAoQIAAGRycy9kb3ducmV2LnhtbFBLBQYAAAAABAAEAPkAAACUAwAAAAA=&#10;" strokecolor="#396" strokeweight="1.1pt"/>
                          <v:line id="Line 17053" o:spid="_x0000_s2554" style="position:absolute;flip:y;visibility:visible;mso-wrap-style:square" from="2602,10361" to="2608,10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NtT8YAAADeAAAADwAAAGRycy9kb3ducmV2LnhtbESPUWvCMBSF3wf+h3CFvc20AWVWo4gg&#10;OAdjVfH50ty1Zc1NSTLt/v0yEHw8nHO+w1muB9uJK/nQOtaQTzIQxJUzLdcazqfdyyuIEJENdo5J&#10;wy8FWK9GT0ssjLtxSddjrEWCcChQQxNjX0gZqoYshonriZP35bzFmKSvpfF4S3DbSZVlM2mx5bTQ&#10;YE/bhqrv44/VcDm8Hz7KWTs1n6ftrnzL5z5Tc62fx8NmASLSEB/he3tvNKhcqSn830lX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jbU/GAAAA3gAAAA8AAAAAAAAA&#10;AAAAAAAAoQIAAGRycy9kb3ducmV2LnhtbFBLBQYAAAAABAAEAPkAAACUAwAAAAA=&#10;" strokecolor="#396" strokeweight="1.1pt"/>
                          <v:line id="Line 17054" o:spid="_x0000_s2555" style="position:absolute;flip:y;visibility:visible;mso-wrap-style:square" from="2608,10335" to="2613,10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HzOMYAAADeAAAADwAAAGRycy9kb3ducmV2LnhtbESPUWvCMBSF3wf7D+EO9jbTBiyzGkUE&#10;YTqQVceeL821LTY3Jcm0+/eLMNjj4ZzzHc5iNdpeXMmHzrGGfJKBIK6d6bjR8HnavryCCBHZYO+Y&#10;NPxQgNXy8WGBpXE3ruh6jI1IEA4lamhjHEopQ92SxTBxA3Hyzs5bjEn6RhqPtwS3vVRZVkiLHaeF&#10;FgfatFRfjt9Ww9f+fX+oim5qPk6bbbXLZz5TM62fn8b1HESkMf6H/9pvRoPKlSrgfid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x8zjGAAAA3gAAAA8AAAAAAAAA&#10;AAAAAAAAoQIAAGRycy9kb3ducmV2LnhtbFBLBQYAAAAABAAEAPkAAACUAwAAAAA=&#10;" strokecolor="#396" strokeweight="1.1pt"/>
                          <v:line id="Line 17055" o:spid="_x0000_s2556" style="position:absolute;flip:y;visibility:visible;mso-wrap-style:square" from="2613,10310" to="2620,10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1Wo8YAAADeAAAADwAAAGRycy9kb3ducmV2LnhtbESPUWvCMBSF3wf7D+EOfJtpA7pZjTIE&#10;YToYq4rPl+baljU3Jcm0/vtlMPDxcM75DmexGmwnLuRD61hDPs5AEFfOtFxrOB42z68gQkQ22Dkm&#10;DTcKsFo+PiywMO7KJV32sRYJwqFADU2MfSFlqBqyGMauJ07e2XmLMUlfS+PxmuC2kyrLptJiy2mh&#10;wZ7WDVXf+x+r4bT72H2W03Zivg7rTbnNZz5TM61HT8PbHESkId7D/+13o0HlSr3A3510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9VqPGAAAA3gAAAA8AAAAAAAAA&#10;AAAAAAAAoQIAAGRycy9kb3ducmV2LnhtbFBLBQYAAAAABAAEAPkAAACUAwAAAAA=&#10;" strokecolor="#396" strokeweight="1.1pt"/>
                          <v:line id="Line 17056" o:spid="_x0000_s2557" style="position:absolute;flip:y;visibility:visible;mso-wrap-style:square" from="2620,10284" to="2625,10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LC0cQAAADeAAAADwAAAGRycy9kb3ducmV2LnhtbERPXWvCMBR9F/Yfwh3sTdMGJto1lSEI&#10;m4NhVfZ8aa5tsbkpSabdv18eBns8nO9yM9lB3MiH3rGGfJGBIG6c6bnVcD7t5isQISIbHByThh8K&#10;sKkeZiUWxt25ptsxtiKFcChQQxfjWEgZmo4shoUbiRN3cd5iTNC30ni8p3A7SJVlS2mx59TQ4Ujb&#10;jprr8dtq+Np/7D/rZf9sDqftrn7P1z5Ta62fHqfXFxCRpvgv/nO/GQ0qVyrtTXfSFZD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YsLRxAAAAN4AAAAPAAAAAAAAAAAA&#10;AAAAAKECAABkcnMvZG93bnJldi54bWxQSwUGAAAAAAQABAD5AAAAkgMAAAAA&#10;" strokecolor="#396" strokeweight="1.1pt"/>
                          <v:line id="Line 17057" o:spid="_x0000_s2558" style="position:absolute;flip:y;visibility:visible;mso-wrap-style:square" from="2625,10259" to="2631,10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5nSsYAAADeAAAADwAAAGRycy9kb3ducmV2LnhtbESPUWvCMBSF3wf7D+EO9jbTBiZrNYoI&#10;wuZAVhWfL821LTY3Jcm0+/eLMNjj4ZzzHc58OdpeXMmHzrGGfJKBIK6d6bjRcDxsXt5AhIhssHdM&#10;Gn4owHLx+DDH0rgbV3Tdx0YkCIcSNbQxDqWUoW7JYpi4gTh5Z+ctxiR9I43HW4LbXqosm0qLHaeF&#10;Fgdat1Rf9t9Ww2n7ud1V0+7VfB3Wm+ojL3ymCq2fn8bVDESkMf6H/9rvRoPKlSrgfid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uZ0rGAAAA3gAAAA8AAAAAAAAA&#10;AAAAAAAAoQIAAGRycy9kb3ducmV2LnhtbFBLBQYAAAAABAAEAPkAAACUAwAAAAA=&#10;" strokecolor="#396" strokeweight="1.1pt"/>
                          <v:line id="Line 17058" o:spid="_x0000_s2559" style="position:absolute;flip:y;visibility:visible;mso-wrap-style:square" from="2631,10234" to="2636,10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1YCsUAAADeAAAADwAAAGRycy9kb3ducmV2LnhtbESPXWvCMBSG7wf+h3AE72baymRWo4gg&#10;qIOxqnh9aI5tsTkpSdT675eLwS5f3i+exao3rXiQ841lBek4AUFcWt1wpeB82r5/gvABWWNrmRS8&#10;yMNqOXhbYK7tkwt6HEMl4gj7HBXUIXS5lL6syaAf2444elfrDIYoXSW1w2ccN63MkmQqDTYcH2rs&#10;aFNTeTvejYLL4evwXUybD/1z2myLfTpzSTZTajTs13MQgfrwH/5r77SCLM0mESDiRB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1YCsUAAADeAAAADwAAAAAAAAAA&#10;AAAAAAChAgAAZHJzL2Rvd25yZXYueG1sUEsFBgAAAAAEAAQA+QAAAJMDAAAAAA==&#10;" strokecolor="#396" strokeweight="1.1pt"/>
                          <v:line id="Line 17059" o:spid="_x0000_s2560" style="position:absolute;flip:y;visibility:visible;mso-wrap-style:square" from="2636,10209" to="2643,10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H9kccAAADeAAAADwAAAGRycy9kb3ducmV2LnhtbESP3WrCQBSE7wt9h+UUelc3SVE0dZUi&#10;CP6AGC29PmRPk9Ds2bC7anx7VxC8HGbmG2Y6700rzuR8Y1lBOkhAEJdWN1wp+DkuP8YgfEDW2Fom&#10;BVfyMJ+9vkwx1/bCBZ0PoRIRwj5HBXUIXS6lL2sy6Ae2I47en3UGQ5SuktrhJcJNK7MkGUmDDceF&#10;Gjta1FT+H05Gwe9mu9kVo2ao98fFslinE5dkE6Xe3/rvLxCB+vAMP9orrSBLs88U7nfiF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gf2RxwAAAN4AAAAPAAAAAAAA&#10;AAAAAAAAAKECAABkcnMvZG93bnJldi54bWxQSwUGAAAAAAQABAD5AAAAlQMAAAAA&#10;" strokecolor="#396" strokeweight="1.1pt"/>
                          <v:line id="Line 17060" o:spid="_x0000_s2561" style="position:absolute;flip:y;visibility:visible;mso-wrap-style:square" from="2643,10185" to="2648,10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j5sYAAADeAAAADwAAAGRycy9kb3ducmV2LnhtbESPUWvCMBSF34X9h3AHvmnaiDI7owxB&#10;mA7GqmPPl+auLWtuSpJp/fdmMPDxcM75Dme1GWwnzuRD61hDPs1AEFfOtFxr+DztJk8gQkQ22Dkm&#10;DVcKsFk/jFZYGHfhks7HWIsE4VCghibGvpAyVA1ZDFPXEyfv23mLMUlfS+PxkuC2kyrLFtJiy2mh&#10;wZ62DVU/x1+r4evwdngvF+3cfJy2u3KfL32mllqPH4eXZxCRhngP/7dfjQaVq5mCvzvpCsj1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TY+bGAAAA3gAAAA8AAAAAAAAA&#10;AAAAAAAAoQIAAGRycy9kb3ducmV2LnhtbFBLBQYAAAAABAAEAPkAAACUAwAAAAA=&#10;" strokecolor="#396" strokeweight="1.1pt"/>
                          <v:line id="Line 17061" o:spid="_x0000_s2562" style="position:absolute;flip:y;visibility:visible;mso-wrap-style:square" from="2648,10161" to="2654,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GfcYAAADeAAAADwAAAGRycy9kb3ducmV2LnhtbESPQWvCQBSE74L/YXlCb7pJRKnRVYog&#10;tArSaPH8yL4modm3YXer6b93BaHHYWa+YVab3rTiSs43lhWkkwQEcWl1w5WCr/Nu/ArCB2SNrWVS&#10;8EceNuvhYIW5tjcu6HoKlYgQ9jkqqEPocil9WZNBP7EdcfS+rTMYonSV1A5vEW5amSXJXBpsOC7U&#10;2NG2pvLn9GsUXPaH/bGYNzP9ed7uio904ZJsodTLqH9bggjUh//ws/2uFWRpNp3C4068AnJ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fxn3GAAAA3gAAAA8AAAAAAAAA&#10;AAAAAAAAoQIAAGRycy9kb3ducmV2LnhtbFBLBQYAAAAABAAEAPkAAACUAwAAAAA=&#10;" strokecolor="#396" strokeweight="1.1pt"/>
                          <v:line id="Line 17062" o:spid="_x0000_s2563" style="position:absolute;flip:y;visibility:visible;mso-wrap-style:square" from="2654,10136" to="2660,10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ZeCccAAADeAAAADwAAAGRycy9kb3ducmV2LnhtbESP3WrCQBSE74W+w3IK3tVN4g81dRUR&#10;hFZBjJZeH7KnSWj2bNhdNb59t1DwcpiZb5jFqjetuJLzjWUF6SgBQVxa3XCl4PO8fXkF4QOyxtYy&#10;KbiTh9XyabDAXNsbF3Q9hUpECPscFdQhdLmUvqzJoB/Zjjh639YZDFG6SmqHtwg3rcySZCYNNhwX&#10;auxoU1P5c7oYBV+7/e5QzJqpPp432+Ijnbskmys1fO7XbyAC9eER/m+/awVZmo0n8HcnX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9l4JxwAAAN4AAAAPAAAAAAAA&#10;AAAAAAAAAKECAABkcnMvZG93bnJldi54bWxQSwUGAAAAAAQABAD5AAAAlQMAAAAA&#10;" strokecolor="#396" strokeweight="1.1pt"/>
                          <v:line id="Line 17063" o:spid="_x0000_s2564" style="position:absolute;flip:y;visibility:visible;mso-wrap-style:square" from="2660,10112" to="2666,10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r7ksYAAADeAAAADwAAAGRycy9kb3ducmV2LnhtbESPQWvCQBSE7wX/w/KE3uomEUVTVxFB&#10;sArFqPT8yL4modm3YXfV9N93hYLHYWa+YRar3rTiRs43lhWkowQEcWl1w5WCy3n7NgPhA7LG1jIp&#10;+CUPq+XgZYG5tncu6HYKlYgQ9jkqqEPocil9WZNBP7IdcfS+rTMYonSV1A7vEW5amSXJVBpsOC7U&#10;2NGmpvLndDUKvvaH/WcxbSb6eN5si4907pJsrtTrsF+/gwjUh2f4v73TCrI0G0/gcSd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6+5LGAAAA3gAAAA8AAAAAAAAA&#10;AAAAAAAAoQIAAGRycy9kb3ducmV2LnhtbFBLBQYAAAAABAAEAPkAAACUAwAAAAA=&#10;" strokecolor="#396" strokeweight="1.1pt"/>
                          <v:line id="Line 17064" o:spid="_x0000_s2565" style="position:absolute;flip:y;visibility:visible;mso-wrap-style:square" from="2666,10088" to="2671,10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hl5cYAAADeAAAADwAAAGRycy9kb3ducmV2LnhtbESPQWvCQBSE74X+h+UVvNVNIg0aXaUI&#10;QlUoRkvPj+wzCc2+Dbtbjf++KxQ8DjPzDbNYDaYTF3K+tawgHScgiCurW64VfJ02r1MQPiBr7CyT&#10;ght5WC2fnxZYaHvlki7HUIsIYV+ggiaEvpDSVw0Z9GPbE0fvbJ3BEKWrpXZ4jXDTySxJcmmw5bjQ&#10;YE/rhqqf469R8L3b7z7LvH3Th9N6U27TmUuymVKjl+F9DiLQEB7h//aHVpCl2SSH+514Be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oZeXGAAAA3gAAAA8AAAAAAAAA&#10;AAAAAAAAoQIAAGRycy9kb3ducmV2LnhtbFBLBQYAAAAABAAEAPkAAACUAwAAAAA=&#10;" strokecolor="#396" strokeweight="1.1pt"/>
                          <v:line id="Line 17065" o:spid="_x0000_s2566" style="position:absolute;flip:y;visibility:visible;mso-wrap-style:square" from="2671,10065" to="2678,10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TAfscAAADeAAAADwAAAGRycy9kb3ducmV2LnhtbESPQWvCQBSE74X+h+UVetNNUrQ1ukoR&#10;hKpQGhXPj+wzCc2+Dbtbjf/eFYQeh5n5hpktetOKMznfWFaQDhMQxKXVDVcKDvvV4AOED8gaW8uk&#10;4EoeFvPnpxnm2l64oPMuVCJC2OeooA6hy6X0ZU0G/dB2xNE7WWcwROkqqR1eIty0MkuSsTTYcFyo&#10;saNlTeXv7s8oOG62m+9i3Iz0z365KtbpxCXZRKnXl/5zCiJQH/7Dj/aXVpCl2ds73O/EK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JMB+xwAAAN4AAAAPAAAAAAAA&#10;AAAAAAAAAKECAABkcnMvZG93bnJldi54bWxQSwUGAAAAAAQABAD5AAAAlQMAAAAA&#10;" strokecolor="#396" strokeweight="1.1pt"/>
                          <v:line id="Line 17066" o:spid="_x0000_s2567" style="position:absolute;flip:y;visibility:visible;mso-wrap-style:square" from="2678,10042" to="2684,10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tUDMMAAADeAAAADwAAAGRycy9kb3ducmV2LnhtbERPXWvCMBR9H/gfwhV8m2krk1mNIoKg&#10;Dsaq4vOlubbF5qYkUeu/Xx4Gezyc78WqN614kPONZQXpOAFBXFrdcKXgfNq+f4LwAVlja5kUvMjD&#10;ajl4W2Cu7ZMLehxDJWII+xwV1CF0uZS+rMmgH9uOOHJX6wyGCF0ltcNnDDetzJJkKg02HBtq7GhT&#10;U3k73o2Cy+Hr8F1Mmw/9c9psi306c0k2U2o07NdzEIH68C/+c++0gizNJnFvvBOv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7VAzDAAAA3gAAAA8AAAAAAAAAAAAA&#10;AAAAoQIAAGRycy9kb3ducmV2LnhtbFBLBQYAAAAABAAEAPkAAACRAwAAAAA=&#10;" strokecolor="#396" strokeweight="1.1pt"/>
                          <v:line id="Line 17067" o:spid="_x0000_s2568" style="position:absolute;flip:y;visibility:visible;mso-wrap-style:square" from="2684,10019" to="2689,10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fxl8YAAADeAAAADwAAAGRycy9kb3ducmV2LnhtbESPQWvCQBSE74X+h+UVvNVNIkoTXaUI&#10;QqsgjZaeH9lnEpp9G3a3mv57VxA8DjPzDbNYDaYTZ3K+tawgHScgiCurW64VfB83r28gfEDW2Fkm&#10;Bf/kYbV8flpgoe2FSzofQi0ihH2BCpoQ+kJKXzVk0I9tTxy9k3UGQ5SultrhJcJNJ7MkmUmDLceF&#10;BntaN1T9Hv6Mgp/tbrsvZ+1Ufx3Xm/IzzV2S5UqNXob3OYhAQ3iE7+0PrSBLs0kOtzvxCs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38ZfGAAAA3gAAAA8AAAAAAAAA&#10;AAAAAAAAoQIAAGRycy9kb3ducmV2LnhtbFBLBQYAAAAABAAEAPkAAACUAwAAAAA=&#10;" strokecolor="#396" strokeweight="1.1pt"/>
                          <v:line id="Line 17068" o:spid="_x0000_s2569" style="position:absolute;flip:y;visibility:visible;mso-wrap-style:square" from="2689,9996" to="2696,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srd8UAAADeAAAADwAAAGRycy9kb3ducmV2LnhtbESPXWvCMBSG7wf+h3AE72ba4mRWo4gg&#10;qIOxqnh9aI5tsTkpSdT675eLwS5f3i+exao3rXiQ841lBek4AUFcWt1wpeB82r5/gvABWWNrmRS8&#10;yMNqOXhbYK7tkwt6HEMl4gj7HBXUIXS5lL6syaAf2444elfrDIYoXSW1w2ccN63MkmQqDTYcH2rs&#10;aFNTeTvejYLL4evwXUybD/1z2myLfTpzSTZTajTs13MQgfrwH/5r77SCLM0mESDiRB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srd8UAAADeAAAADwAAAAAAAAAA&#10;AAAAAAChAgAAZHJzL2Rvd25yZXYueG1sUEsFBgAAAAAEAAQA+QAAAJMDAAAAAA==&#10;" strokecolor="#396" strokeweight="1.1pt"/>
                          <v:line id="Line 17069" o:spid="_x0000_s2570" style="position:absolute;flip:y;visibility:visible;mso-wrap-style:square" from="2696,9973" to="2701,9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eO7McAAADeAAAADwAAAGRycy9kb3ducmV2LnhtbESP3WrCQBSE7wt9h+UUelc3CVU0dZUi&#10;CP6AGC29PmRPk9Ds2bC7anx7VxC8HGbmG2Y6700rzuR8Y1lBOkhAEJdWN1wp+DkuP8YgfEDW2Fom&#10;BVfyMJ+9vkwx1/bCBZ0PoRIRwj5HBXUIXS6lL2sy6Ae2I47en3UGQ5SuktrhJcJNK7MkGUmDDceF&#10;Gjta1FT+H05Gwe9mu9kVo2ao98fFslinE5dkE6Xe3/rvLxCB+vAMP9orrSBLs88U7nfiF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h47sxwAAAN4AAAAPAAAAAAAA&#10;AAAAAAAAAKECAABkcnMvZG93bnJldi54bWxQSwUGAAAAAAQABAD5AAAAlQMAAAAA&#10;" strokecolor="#396" strokeweight="1.1pt"/>
                          <v:line id="Line 17070" o:spid="_x0000_s2571" style="position:absolute;flip:y;visibility:visible;mso-wrap-style:square" from="2701,9951" to="2707,9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UQm8YAAADeAAAADwAAAGRycy9kb3ducmV2LnhtbESPUWvCMBSF34X9h3AHvmnaoDI7owxB&#10;mA7GqmPPl+auLWtuSpJp/fdmMPDxcM75Dme1GWwnzuRD61hDPs1AEFfOtFxr+DztJk8gQkQ22Dkm&#10;DVcKsFk/jFZYGHfhks7HWIsE4VCghibGvpAyVA1ZDFPXEyfv23mLMUlfS+PxkuC2kyrLFtJiy2mh&#10;wZ62DVU/x1+r4evwdngvF+3cfJy2u3KfL32mllqPH4eXZxCRhngP/7dfjQaVq5mCvzvpCsj1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VEJvGAAAA3gAAAA8AAAAAAAAA&#10;AAAAAAAAoQIAAGRycy9kb3ducmV2LnhtbFBLBQYAAAAABAAEAPkAAACUAwAAAAA=&#10;" strokecolor="#396" strokeweight="1.1pt"/>
                          <v:line id="Line 17071" o:spid="_x0000_s2572" style="position:absolute;flip:y;visibility:visible;mso-wrap-style:square" from="2707,9928" to="2713,9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m1AMcAAADeAAAADwAAAGRycy9kb3ducmV2LnhtbESP3WrCQBSE74W+w3IK3tVN4g81dRUR&#10;hFZBjJZeH7KnSWj2bNhdNb59t1DwcpiZb5jFqjetuJLzjWUF6SgBQVxa3XCl4PO8fXkF4QOyxtYy&#10;KbiTh9XyabDAXNsbF3Q9hUpECPscFdQhdLmUvqzJoB/Zjjh639YZDFG6SmqHtwg3rcySZCYNNhwX&#10;auxoU1P5c7oYBV+7/e5QzJqpPp432+Ijnbskmys1fO7XbyAC9eER/m+/awVZmk3G8HcnX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GbUAxwAAAN4AAAAPAAAAAAAA&#10;AAAAAAAAAKECAABkcnMvZG93bnJldi54bWxQSwUGAAAAAAQABAD5AAAAlQMAAAAA&#10;" strokecolor="#396" strokeweight="1.1pt"/>
                          <v:line id="Line 17072" o:spid="_x0000_s2573" style="position:absolute;flip:y;visibility:visible;mso-wrap-style:square" from="2713,9906" to="2719,9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AtdMYAAADeAAAADwAAAGRycy9kb3ducmV2LnhtbESPQWvCQBSE74L/YXlCb7pJUKnRVYog&#10;tArSaPH8yL4modm3YXer6b93BaHHYWa+YVab3rTiSs43lhWkkwQEcWl1w5WCr/Nu/ArCB2SNrWVS&#10;8EceNuvhYIW5tjcu6HoKlYgQ9jkqqEPocil9WZNBP7EdcfS+rTMYonSV1A5vEW5amSXJXBpsOC7U&#10;2NG2pvLn9GsUXPaH/bGYNzP9ed7uio904ZJsodTLqH9bggjUh//ws/2uFWRpNp3C4068AnJ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wLXTGAAAA3gAAAA8AAAAAAAAA&#10;AAAAAAAAoQIAAGRycy9kb3ducmV2LnhtbFBLBQYAAAAABAAEAPkAAACUAwAAAAA=&#10;" strokecolor="#396" strokeweight="1.1pt"/>
                          <v:line id="Line 17073" o:spid="_x0000_s2574" style="position:absolute;flip:y;visibility:visible;mso-wrap-style:square" from="2719,9886" to="2724,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yI78YAAADeAAAADwAAAGRycy9kb3ducmV2LnhtbESPQWvCQBSE7wX/w/KE3uomQUVTVxFB&#10;sArFqPT8yL4modm3YXfV9N93hYLHYWa+YRar3rTiRs43lhWkowQEcWl1w5WCy3n7NgPhA7LG1jIp&#10;+CUPq+XgZYG5tncu6HYKlYgQ9jkqqEPocil9WZNBP7IdcfS+rTMYonSV1A7vEW5amSXJVBpsOC7U&#10;2NGmpvLndDUKvvaH/WcxbSb6eN5si4907pJsrtTrsF+/gwjUh2f4v73TCrI0G0/gcSd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8iO/GAAAA3gAAAA8AAAAAAAAA&#10;AAAAAAAAoQIAAGRycy9kb3ducmV2LnhtbFBLBQYAAAAABAAEAPkAAACUAwAAAAA=&#10;" strokecolor="#396" strokeweight="1.1pt"/>
                          <v:line id="Line 17074" o:spid="_x0000_s2575" style="position:absolute;flip:y;visibility:visible;mso-wrap-style:square" from="2724,9864" to="2730,9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4WmMYAAADeAAAADwAAAGRycy9kb3ducmV2LnhtbESPQWvCQBSE74X+h+UVvNVNgg0aXaUI&#10;QlUoRkvPj+wzCc2+Dbtbjf++KxQ8DjPzDbNYDaYTF3K+tawgHScgiCurW64VfJ02r1MQPiBr7CyT&#10;ght5WC2fnxZYaHvlki7HUIsIYV+ggiaEvpDSVw0Z9GPbE0fvbJ3BEKWrpXZ4jXDTySxJcmmw5bjQ&#10;YE/rhqqf469R8L3b7z7LvH3Th9N6U27TmUuymVKjl+F9DiLQEB7h//aHVpCl2SSH+514Be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uFpjGAAAA3gAAAA8AAAAAAAAA&#10;AAAAAAAAoQIAAGRycy9kb3ducmV2LnhtbFBLBQYAAAAABAAEAPkAAACUAwAAAAA=&#10;" strokecolor="#396" strokeweight="1.1pt"/>
                          <v:line id="Line 17075" o:spid="_x0000_s2576" style="position:absolute;flip:y;visibility:visible;mso-wrap-style:square" from="2730,9844" to="2736,9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KzA8cAAADeAAAADwAAAGRycy9kb3ducmV2LnhtbESPQWvCQBSE74X+h+UVetNNQrU1ukoR&#10;hKpQGhXPj+wzCc2+Dbtbjf/eFYQeh5n5hpktetOKMznfWFaQDhMQxKXVDVcKDvvV4AOED8gaW8uk&#10;4EoeFvPnpxnm2l64oPMuVCJC2OeooA6hy6X0ZU0G/dB2xNE7WWcwROkqqR1eIty0MkuSsTTYcFyo&#10;saNlTeXv7s8oOG62m+9i3Iz0z365KtbpxCXZRKnXl/5zCiJQH/7Dj/aXVpCl2ds73O/EK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IrMDxwAAAN4AAAAPAAAAAAAA&#10;AAAAAAAAAKECAABkcnMvZG93bnJldi54bWxQSwUGAAAAAAQABAD5AAAAlQMAAAAA&#10;" strokecolor="#396" strokeweight="1.1pt"/>
                          <v:line id="Line 17076" o:spid="_x0000_s2577" style="position:absolute;flip:y;visibility:visible;mso-wrap-style:square" from="2736,9824" to="2742,9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0nccMAAADeAAAADwAAAGRycy9kb3ducmV2LnhtbERPXWvCMBR9H/gfwhV8m2mLk1mNIoKg&#10;Dsaq4vOlubbF5qYkUeu/Xx4Gezyc78WqN614kPONZQXpOAFBXFrdcKXgfNq+f4LwAVlja5kUvMjD&#10;ajl4W2Cu7ZMLehxDJWII+xwV1CF0uZS+rMmgH9uOOHJX6wyGCF0ltcNnDDetzJJkKg02HBtq7GhT&#10;U3k73o2Cy+Hr8F1Mmw/9c9psi306c0k2U2o07NdzEIH68C/+c++0gizNJnFvvBOv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9J3HDAAAA3gAAAA8AAAAAAAAAAAAA&#10;AAAAoQIAAGRycy9kb3ducmV2LnhtbFBLBQYAAAAABAAEAPkAAACRAwAAAAA=&#10;" strokecolor="#396" strokeweight="1.1pt"/>
                          <v:line id="Line 17077" o:spid="_x0000_s2578" style="position:absolute;flip:y;visibility:visible;mso-wrap-style:square" from="2742,9803" to="2747,9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GC6sYAAADeAAAADwAAAGRycy9kb3ducmV2LnhtbESPQWvCQBSE74X+h+UVvNVNgkoTXaUI&#10;QqsgjZaeH9lnEpp9G3a3mv57VxA8DjPzDbNYDaYTZ3K+tawgHScgiCurW64VfB83r28gfEDW2Fkm&#10;Bf/kYbV8flpgoe2FSzofQi0ihH2BCpoQ+kJKXzVk0I9tTxy9k3UGQ5SultrhJcJNJ7MkmUmDLceF&#10;BntaN1T9Hv6Mgp/tbrsvZ+1Ufx3Xm/IzzV2S5UqNXob3OYhAQ3iE7+0PrSBLs0kOtzvxCs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xgurGAAAA3gAAAA8AAAAAAAAA&#10;AAAAAAAAoQIAAGRycy9kb3ducmV2LnhtbFBLBQYAAAAABAAEAPkAAACUAwAAAAA=&#10;" strokecolor="#396" strokeweight="1.1pt"/>
                          <v:line id="Line 17078" o:spid="_x0000_s2579" style="position:absolute;flip:y;visibility:visible;mso-wrap-style:square" from="2747,9783" to="2754,9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9qsQAAADeAAAADwAAAGRycy9kb3ducmV2LnhtbESPy4rCMBSG9wO+QziCuzFtQRmrUUQQ&#10;vMAw1WHWh+bYFpuTkkStb28Wwix//hvfYtWbVtzJ+caygnScgCAurW64UvB73n5+gfABWWNrmRQ8&#10;ycNqOfhYYK7tgwu6n0Il4gj7HBXUIXS5lL6syaAf2444ehfrDIYoXSW1w0ccN63MkmQqDTYcH2rs&#10;aFNTeT3djIK/w/HwXUybif45b7bFPp25JJspNRr26zmIQH34D7/bO60gS7NJBIg4EQXk8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r2qxAAAAN4AAAAPAAAAAAAAAAAA&#10;AAAAAKECAABkcnMvZG93bnJldi54bWxQSwUGAAAAAAQABAD5AAAAkgMAAAAA&#10;" strokecolor="#396" strokeweight="1.1pt"/>
                          <v:line id="Line 17079" o:spid="_x0000_s2580" style="position:absolute;flip:y;visibility:visible;mso-wrap-style:square" from="2754,9764" to="2759,9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4YMcYAAADeAAAADwAAAGRycy9kb3ducmV2LnhtbESP3WrCQBSE7wu+w3KE3tVNAkqNriKC&#10;4A+URsXrQ/Y0Cc2eDburpm/vFgQvh5n5hpkve9OKGznfWFaQjhIQxKXVDVcKzqfNxycIH5A1tpZJ&#10;wR95WC4Gb3PMtb1zQbdjqESEsM9RQR1Cl0vpy5oM+pHtiKP3Y53BEKWrpHZ4j3DTyixJJtJgw3Gh&#10;xo7WNZW/x6tRcNkf9l/FpBnr79N6U+zSqUuyqVLvw341AxGoD6/ws73VCrI0G6fwfyde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eGDHGAAAA3gAAAA8AAAAAAAAA&#10;AAAAAAAAoQIAAGRycy9kb3ducmV2LnhtbFBLBQYAAAAABAAEAPkAAACUAwAAAAA=&#10;" strokecolor="#396" strokeweight="1.1pt"/>
                          <v:line id="Line 17080" o:spid="_x0000_s2581" style="position:absolute;flip:y;visibility:visible;mso-wrap-style:square" from="2759,9744" to="2765,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yGRsYAAADeAAAADwAAAGRycy9kb3ducmV2LnhtbESPUWvCMBSF3wf+h3CFvc20AWVWo4gg&#10;OAdjVfH50ty1Zc1NSTLt/v0yEHw8nHO+w1muB9uJK/nQOtaQTzIQxJUzLdcazqfdyyuIEJENdo5J&#10;wy8FWK9GT0ssjLtxSddjrEWCcChQQxNjX0gZqoYshonriZP35bzFmKSvpfF4S3DbSZVlM2mx5bTQ&#10;YE/bhqrv44/VcDm8Hz7KWTs1n6ftrnzL5z5Tc62fx8NmASLSEB/he3tvNKhcTRX830lX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MhkbGAAAA3gAAAA8AAAAAAAAA&#10;AAAAAAAAoQIAAGRycy9kb3ducmV2LnhtbFBLBQYAAAAABAAEAPkAAACUAwAAAAA=&#10;" strokecolor="#396" strokeweight="1.1pt"/>
                          <v:line id="Line 17081" o:spid="_x0000_s2582" style="position:absolute;flip:y;visibility:visible;mso-wrap-style:square" from="2765,9725" to="2771,9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j3cYAAADeAAAADwAAAGRycy9kb3ducmV2LnhtbESPQWvCQBSE7wX/w/KE3uomEUVTVxFB&#10;sArFqPT8yL4modm3YXfV9N93hYLHYWa+YRar3rTiRs43lhWkowQEcWl1w5WCy3n7NgPhA7LG1jIp&#10;+CUPq+XgZYG5tncu6HYKlYgQ9jkqqEPocil9WZNBP7IdcfS+rTMYonSV1A7vEW5amSXJVBpsOC7U&#10;2NGmpvLndDUKvvaH/WcxbSb6eN5si4907pJsrtTrsF+/gwjUh2f4v73TCrI0m4zhcSd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AI93GAAAA3gAAAA8AAAAAAAAA&#10;AAAAAAAAoQIAAGRycy9kb3ducmV2LnhtbFBLBQYAAAAABAAEAPkAAACUAwAAAAA=&#10;" strokecolor="#396" strokeweight="1.1pt"/>
                          <v:line id="Line 17082" o:spid="_x0000_s2583" style="position:absolute;flip:y;visibility:visible;mso-wrap-style:square" from="2771,9707" to="2777,9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m7qcYAAADeAAAADwAAAGRycy9kb3ducmV2LnhtbESPQWvCQBSE7wX/w/KE3uomQUVTVxFB&#10;sArFqPT8yL4modm3YXfV9N93hYLHYWa+YRar3rTiRs43lhWkowQEcWl1w5WCy3n7NgPhA7LG1jIp&#10;+CUPq+XgZYG5tncu6HYKlYgQ9jkqqEPocil9WZNBP7IdcfS+rTMYonSV1A7vEW5amSXJVBpsOC7U&#10;2NGmpvLndDUKvvaH/WcxbSb6eN5si4907pJsrtTrsF+/gwjUh2f4v73TCrI0m4zhcSd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pu6nGAAAA3gAAAA8AAAAAAAAA&#10;AAAAAAAAoQIAAGRycy9kb3ducmV2LnhtbFBLBQYAAAAABAAEAPkAAACUAwAAAAA=&#10;" strokecolor="#396" strokeweight="1.1pt"/>
                          <v:line id="Line 17083" o:spid="_x0000_s2584" style="position:absolute;flip:y;visibility:visible;mso-wrap-style:square" from="2777,9688" to="2782,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UeMsYAAADeAAAADwAAAGRycy9kb3ducmV2LnhtbESPQWvCQBSE74X+h+UVvNVNApGaukoR&#10;hKogjUrPj+wzCWbfht1V4793hUKPw8x8w8wWg+nElZxvLStIxwkI4srqlmsFx8Pq/QOED8gaO8uk&#10;4E4eFvPXlxkW2t64pOs+1CJC2BeooAmhL6T0VUMG/dj2xNE7WWcwROlqqR3eItx0MkuSiTTYclxo&#10;sKdlQ9V5fzEKfjfbza6ctLn+OSxX5TqduiSbKjV6G74+QQQawn/4r/2tFWRplufwvBOv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lHjLGAAAA3gAAAA8AAAAAAAAA&#10;AAAAAAAAoQIAAGRycy9kb3ducmV2LnhtbFBLBQYAAAAABAAEAPkAAACUAwAAAAA=&#10;" strokecolor="#396" strokeweight="1.1pt"/>
                          <v:line id="Line 17084" o:spid="_x0000_s2585" style="position:absolute;flip:y;visibility:visible;mso-wrap-style:square" from="2782,9671" to="2789,9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eARcYAAADeAAAADwAAAGRycy9kb3ducmV2LnhtbESPQWvCQBSE74X+h+UVequbBAw1dZUi&#10;CFVBGpWeH9lnEsy+Dburpv/eFQSPw8x8w0zng+nEhZxvLStIRwkI4srqlmsFh/3y4xOED8gaO8uk&#10;4J88zGevL1MstL1ySZddqEWEsC9QQRNCX0jpq4YM+pHtiaN3tM5giNLVUju8RrjpZJYkuTTYclxo&#10;sKdFQ9VpdzYK/tab9bbM27H+3S+W5SqduCSbKPX+Nnx/gQg0hGf40f7RCrI0G+dwvxOv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3gEXGAAAA3gAAAA8AAAAAAAAA&#10;AAAAAAAAoQIAAGRycy9kb3ducmV2LnhtbFBLBQYAAAAABAAEAPkAAACUAwAAAAA=&#10;" strokecolor="#396" strokeweight="1.1pt"/>
                          <v:line id="Line 17085" o:spid="_x0000_s2586" style="position:absolute;flip:y;visibility:visible;mso-wrap-style:square" from="2789,9653" to="2795,9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sl3sYAAADeAAAADwAAAGRycy9kb3ducmV2LnhtbESPQWvCQBSE7wX/w/IEb3WTgFZTVxFB&#10;UAulUen5kX1NQrNvw+6q8d93BaHHYWa+YRar3rTiSs43lhWk4wQEcWl1w5WC82n7OgPhA7LG1jIp&#10;uJOH1XLwssBc2xsXdD2GSkQI+xwV1CF0uZS+rMmgH9uOOHo/1hkMUbpKaoe3CDetzJJkKg02HBdq&#10;7GhTU/l7vBgF34ePw2cxbSb667TZFvt07pJsrtRo2K/fQQTqw3/42d5pBVmaTd7gcSd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7Jd7GAAAA3gAAAA8AAAAAAAAA&#10;AAAAAAAAoQIAAGRycy9kb3ducmV2LnhtbFBLBQYAAAAABAAEAPkAAACUAwAAAAA=&#10;" strokecolor="#396" strokeweight="1.1pt"/>
                          <v:line id="Line 17086" o:spid="_x0000_s2587" style="position:absolute;flip:y;visibility:visible;mso-wrap-style:square" from="2795,9637" to="2800,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SxrMMAAADeAAAADwAAAGRycy9kb3ducmV2LnhtbERPy4rCMBTdD/gP4QruxrQFZaxGEUHw&#10;AcNUh1lfmmtbbG5KErX+vVkIszyc92LVm1bcyfnGsoJ0nIAgLq1uuFLwe95+foHwAVlja5kUPMnD&#10;ajn4WGCu7YMLup9CJWII+xwV1CF0uZS+rMmgH9uOOHIX6wyGCF0ltcNHDDetzJJkKg02HBtq7GhT&#10;U3k93YyCv8Px8F1Mm4n+OW+2xT6duSSbKTUa9us5iEB9+Be/3TutIEuzSdwb78Qr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ksazDAAAA3gAAAA8AAAAAAAAAAAAA&#10;AAAAoQIAAGRycy9kb3ducmV2LnhtbFBLBQYAAAAABAAEAPkAAACRAwAAAAA=&#10;" strokecolor="#396" strokeweight="1.1pt"/>
                          <v:line id="Line 17087" o:spid="_x0000_s2588" style="position:absolute;flip:y;visibility:visible;mso-wrap-style:square" from="2800,9621" to="2805,9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gUN8YAAADeAAAADwAAAGRycy9kb3ducmV2LnhtbESPQWvCQBSE74X+h+UVequbBJQmdZUi&#10;CFVBGpWeH9lnEsy+Dburpv/eFQSPw8x8w0zng+nEhZxvLStIRwkI4srqlmsFh/3y4xOED8gaO8uk&#10;4J88zGevL1MstL1ySZddqEWEsC9QQRNCX0jpq4YM+pHtiaN3tM5giNLVUju8RrjpZJYkE2mw5bjQ&#10;YE+LhqrT7mwU/K036205acf6d79Ylqs0d0mWK/X+Nnx/gQg0hGf40f7RCrI0G+dwvxOv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oFDfGAAAA3gAAAA8AAAAAAAAA&#10;AAAAAAAAoQIAAGRycy9kb3ducmV2LnhtbFBLBQYAAAAABAAEAPkAAACUAwAAAAA=&#10;" strokecolor="#396" strokeweight="1.1pt"/>
                          <v:line id="Line 17088" o:spid="_x0000_s2589" style="position:absolute;flip:y;visibility:visible;mso-wrap-style:square" from="2805,9604" to="2812,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53F8UAAADeAAAADwAAAGRycy9kb3ducmV2LnhtbESPXWvCMBSG7wX/QzjC7jRtYWV2pkUE&#10;QR2MVWXXh+asLWtOShK1+/fLxWCXL+8Xz6aazCDu5HxvWUG6SkAQN1b33Cq4XvbLFxA+IGscLJOC&#10;H/JQlfPZBgttH1zT/RxaEUfYF6igC2EspPRNRwb9yo7E0fuyzmCI0rVSO3zEcTPILElyabDn+NDh&#10;SLuOmu/zzSj4PL2d3uu8f9Yfl92+PqZrl2RrpZ4W0/YVRKAp/If/2getIEuzPAJEnIgCsv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53F8UAAADeAAAADwAAAAAAAAAA&#10;AAAAAAChAgAAZHJzL2Rvd25yZXYueG1sUEsFBgAAAAAEAAQA+QAAAJMDAAAAAA==&#10;" strokecolor="#396" strokeweight="1.1pt"/>
                          <v:line id="Line 17089" o:spid="_x0000_s2590" style="position:absolute;flip:y;visibility:visible;mso-wrap-style:square" from="2812,9588" to="2818,9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LSjMYAAADeAAAADwAAAGRycy9kb3ducmV2LnhtbESP3WrCQBSE7wu+w3IE7+omAUNNXaUI&#10;gj8gjZZeH7KnSWj2bNhdNb69KxR6OczMN8xiNZhOXMn51rKCdJqAIK6sbrlW8HXevL6B8AFZY2eZ&#10;FNzJw2o5ellgoe2NS7qeQi0ihH2BCpoQ+kJKXzVk0E9tTxy9H+sMhihdLbXDW4SbTmZJkkuDLceF&#10;BntaN1T9ni5Gwff+sD+WeTvTn+f1ptylc5dkc6Um4+HjHUSgIfyH/9pbrSBLszyF5514BeT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y0ozGAAAA3gAAAA8AAAAAAAAA&#10;AAAAAAAAoQIAAGRycy9kb3ducmV2LnhtbFBLBQYAAAAABAAEAPkAAACUAwAAAAA=&#10;" strokecolor="#396" strokeweight="1.1pt"/>
                          <v:line id="Line 17090" o:spid="_x0000_s2591" style="position:absolute;flip:y;visibility:visible;mso-wrap-style:square" from="2818,9572" to="2823,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M+8YAAADeAAAADwAAAGRycy9kb3ducmV2LnhtbESPUWvCMBSF3wf7D+EO9jbTBiyzGkUE&#10;YTqQVceeL821LTY3Jcm0+/eLMNjj4ZzzHc5iNdpeXMmHzrGGfJKBIK6d6bjR8HnavryCCBHZYO+Y&#10;NPxQgNXy8WGBpXE3ruh6jI1IEA4lamhjHEopQ92SxTBxA3Hyzs5bjEn6RhqPtwS3vVRZVkiLHaeF&#10;FgfatFRfjt9Ww9f+fX+oim5qPk6bbbXLZz5TM62fn8b1HESkMf6H/9pvRoPKVaHgfid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TPvGAAAA3gAAAA8AAAAAAAAA&#10;AAAAAAAAoQIAAGRycy9kb3ducmV2LnhtbFBLBQYAAAAABAAEAPkAAACUAwAAAAA=&#10;" strokecolor="#396" strokeweight="1.1pt"/>
                          <v:line id="Line 17091" o:spid="_x0000_s2592" style="position:absolute;flip:y;visibility:visible;mso-wrap-style:square" from="2823,9557" to="2830,9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zpYMYAAADeAAAADwAAAGRycy9kb3ducmV2LnhtbESPQWvCQBSE74X+h+UVvNVNIg0aXaUI&#10;QlUoRkvPj+wzCc2+Dbtbjf++KxQ8DjPzDbNYDaYTF3K+tawgHScgiCurW64VfJ02r1MQPiBr7CyT&#10;ght5WC2fnxZYaHvlki7HUIsIYV+ggiaEvpDSVw0Z9GPbE0fvbJ3BEKWrpXZ4jXDTySxJcmmw5bjQ&#10;YE/rhqqf469R8L3b7z7LvH3Th9N6U27TmUuymVKjl+F9DiLQEB7h//aHVpClWT6B+514Be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s6WDGAAAA3gAAAA8AAAAAAAAA&#10;AAAAAAAAoQIAAGRycy9kb3ducmV2LnhtbFBLBQYAAAAABAAEAPkAAACUAwAAAAA=&#10;" strokecolor="#396" strokeweight="1.1pt"/>
                          <v:line id="Line 17092" o:spid="_x0000_s2593" style="position:absolute;flip:y;visibility:visible;mso-wrap-style:square" from="2830,9542" to="2835,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VxFMYAAADeAAAADwAAAGRycy9kb3ducmV2LnhtbESPQWvCQBSE74X+h+UVvNVNgg0aXaUI&#10;QlUoRkvPj+wzCc2+Dbtbjf++KxQ8DjPzDbNYDaYTF3K+tawgHScgiCurW64VfJ02r1MQPiBr7CyT&#10;ght5WC2fnxZYaHvlki7HUIsIYV+ggiaEvpDSVw0Z9GPbE0fvbJ3BEKWrpXZ4jXDTySxJcmmw5bjQ&#10;YE/rhqqf469R8L3b7z7LvH3Th9N6U27TmUuymVKjl+F9DiLQEB7h//aHVpClWT6B+514Be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FcRTGAAAA3gAAAA8AAAAAAAAA&#10;AAAAAAAAoQIAAGRycy9kb3ducmV2LnhtbFBLBQYAAAAABAAEAPkAAACUAwAAAAA=&#10;" strokecolor="#396" strokeweight="1.1pt"/>
                          <v:line id="Line 17093" o:spid="_x0000_s2594" style="position:absolute;flip:y;visibility:visible;mso-wrap-style:square" from="2835,9529" to="2841,9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nUj8YAAADeAAAADwAAAGRycy9kb3ducmV2LnhtbESPQWvCQBSE74X+h+UVequbBAw1dZUi&#10;CFVBGpWeH9lnEsy+Dburpv/eFQSPw8x8w0zng+nEhZxvLStIRwkI4srqlmsFh/3y4xOED8gaO8uk&#10;4J88zGevL1MstL1ySZddqEWEsC9QQRNCX0jpq4YM+pHtiaN3tM5giNLVUju8RrjpZJYkuTTYclxo&#10;sKdFQ9VpdzYK/tab9bbM27H+3S+W5SqduCSbKPX+Nnx/gQg0hGf40f7RCrI0y8dwvxOv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J1I/GAAAA3gAAAA8AAAAAAAAA&#10;AAAAAAAAoQIAAGRycy9kb3ducmV2LnhtbFBLBQYAAAAABAAEAPkAAACUAwAAAAA=&#10;" strokecolor="#396" strokeweight="1.1pt"/>
                          <v:line id="Line 17094" o:spid="_x0000_s2595" style="position:absolute;flip:y;visibility:visible;mso-wrap-style:square" from="2841,9515" to="2847,9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tK+MYAAADeAAAADwAAAGRycy9kb3ducmV2LnhtbESPQWvCQBSE74L/YXlCb7pJoEFTVymC&#10;YC0Uo+L5kX1NQrNvw+6q6b/vFgSPw8x8wyzXg+nEjZxvLStIZwkI4srqlmsF59N2OgfhA7LGzjIp&#10;+CUP69V4tMRC2zuXdDuGWkQI+wIVNCH0hZS+asign9meOHrf1hkMUbpaaof3CDedzJIklwZbjgsN&#10;9rRpqPo5Xo2Cy/5z/1Xm7as+nDbb8iNduCRbKPUyGd7fQAQawjP8aO+0gizN8hz+78Qr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bSvjGAAAA3gAAAA8AAAAAAAAA&#10;AAAAAAAAoQIAAGRycy9kb3ducmV2LnhtbFBLBQYAAAAABAAEAPkAAACUAwAAAAA=&#10;" strokecolor="#396" strokeweight="1.1pt"/>
                          <v:line id="Line 17095" o:spid="_x0000_s2596" style="position:absolute;flip:y;visibility:visible;mso-wrap-style:square" from="2847,9502" to="2853,9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vY8YAAADeAAAADwAAAGRycy9kb3ducmV2LnhtbESPQWvCQBSE74X+h+UVvNVNAqYaXaUI&#10;QrVQjJaeH9lnEpp9G3a3Gv99VxA8DjPzDbNYDaYTZ3K+tawgHScgiCurW64VfB83r1MQPiBr7CyT&#10;git5WC2fnxZYaHvhks6HUIsIYV+ggiaEvpDSVw0Z9GPbE0fvZJ3BEKWrpXZ4iXDTySxJcmmw5bjQ&#10;YE/rhqrfw59R8LP73H2VeTvR++N6U27TmUuymVKjl+F9DiLQEB7he/tDK8jSLH+D2514Be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72PGAAAA3gAAAA8AAAAAAAAA&#10;AAAAAAAAoQIAAGRycy9kb3ducmV2LnhtbFBLBQYAAAAABAAEAPkAAACUAwAAAAA=&#10;" strokecolor="#396" strokeweight="1.1pt"/>
                          <v:line id="Line 17096" o:spid="_x0000_s2597" style="position:absolute;flip:y;visibility:visible;mso-wrap-style:square" from="2853,9488" to="2858,9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h7EcQAAADeAAAADwAAAGRycy9kb3ducmV2LnhtbERPXWvCMBR9F/wP4Qp707SFldmZFhEE&#10;dTBWlT1fmru2rLkpSdTu3y8Pgz0ezvemmswg7uR8b1lBukpAEDdW99wquF72yxcQPiBrHCyTgh/y&#10;UJXz2QYLbR9c0/0cWhFD2BeooAthLKT0TUcG/cqOxJH7ss5giNC1Ujt8xHAzyCxJcmmw59jQ4Ui7&#10;jprv880o+Dy9nd7rvH/WH5fdvj6ma5dka6WeFtP2FUSgKfyL/9wHrSBLszzujXfiF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CHsRxAAAAN4AAAAPAAAAAAAAAAAA&#10;AAAAAKECAABkcnMvZG93bnJldi54bWxQSwUGAAAAAAQABAD5AAAAkgMAAAAA&#10;" strokecolor="#396" strokeweight="1.1pt"/>
                          <v:line id="Line 17097" o:spid="_x0000_s2598" style="position:absolute;flip:y;visibility:visible;mso-wrap-style:square" from="2858,9476" to="2865,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eiscAAADeAAAADwAAAGRycy9kb3ducmV2LnhtbESPQWvCQBSE74X+h+UVequbBBqa1FVE&#10;EFoL0kTx/Mi+JsHs27C71fTfdwXB4zAz3zDz5WQGcSbne8sK0lkCgrixuudWwWG/eXkD4QOyxsEy&#10;KfgjD8vF48McS20vXNG5Dq2IEPYlKuhCGEspfdORQT+zI3H0fqwzGKJ0rdQOLxFuBpklSS4N9hwX&#10;Ohxp3VFzqn+NguP2a7ur8v5Vf+/Xm+ozLVySFUo9P02rdxCBpnAP39ofWkGWZnkB1zvxCsj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N6KxwAAAN4AAAAPAAAAAAAA&#10;AAAAAAAAAKECAABkcnMvZG93bnJldi54bWxQSwUGAAAAAAQABAD5AAAAlQMAAAAA&#10;" strokecolor="#396" strokeweight="1.1pt"/>
                          <v:line id="Line 17098" o:spid="_x0000_s2599" style="position:absolute;flip:y;visibility:visible;mso-wrap-style:square" from="2865,9464" to="2870,9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hysUAAADeAAAADwAAAGRycy9kb3ducmV2LnhtbESPXWvCMBSG7wf+h3AE72bagm5Wo4gg&#10;qIOxqnh9aI5tsTkpSdT675eLwS5f3i+exao3rXiQ841lBek4AUFcWt1wpeB82r5/gvABWWNrmRS8&#10;yMNqOXhbYK7tkwt6HEMl4gj7HBXUIXS5lL6syaAf2444elfrDIYoXSW1w2ccN63MkmQqDTYcH2rs&#10;aFNTeTvejYLL4evwXUybif45bbbFPp25JJspNRr26zmIQH34D/+1d1pBlmYfESDiRB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fhysUAAADeAAAADwAAAAAAAAAA&#10;AAAAAAChAgAAZHJzL2Rvd25yZXYueG1sUEsFBgAAAAAEAAQA+QAAAJMDAAAAAA==&#10;" strokecolor="#396" strokeweight="1.1pt"/>
                          <v:line id="Line 17099" o:spid="_x0000_s2600" style="position:absolute;flip:y;visibility:visible;mso-wrap-style:square" from="2870,9451" to="2876,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tEUccAAADeAAAADwAAAGRycy9kb3ducmV2LnhtbESP3WrCQBSE7wt9h+UUelc3CdSf6CpF&#10;EKwFMSpeH7LHJDR7Nuyumr59VxC8HGbmG2a26E0rruR8Y1lBOkhAEJdWN1wpOB5WH2MQPiBrbC2T&#10;gj/ysJi/vsww1/bGBV33oRIRwj5HBXUIXS6lL2sy6Ae2I47e2TqDIUpXSe3wFuGmlVmSDKXBhuNC&#10;jR0tayp/9xej4LT52WyLYfOpd4flqvhOJy7JJkq9v/VfUxCB+vAMP9prrSBLs1EK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60RRxwAAAN4AAAAPAAAAAAAA&#10;AAAAAAAAAKECAABkcnMvZG93bnJldi54bWxQSwUGAAAAAAQABAD5AAAAlQMAAAAA&#10;" strokecolor="#396" strokeweight="1.1pt"/>
                          <v:line id="Line 17100" o:spid="_x0000_s2601" style="position:absolute;flip:y;visibility:visible;mso-wrap-style:square" from="2876,9441" to="2882,9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naJsYAAADeAAAADwAAAGRycy9kb3ducmV2LnhtbESPUWvCMBSF3wf7D+EOfJtpA7pZjTIE&#10;YToYq4rPl+baljU3Jcm0/vtlMPDxcM75DmexGmwnLuRD61hDPs5AEFfOtFxrOB42z68gQkQ22Dkm&#10;DTcKsFo+PiywMO7KJV32sRYJwqFADU2MfSFlqBqyGMauJ07e2XmLMUlfS+PxmuC2kyrLptJiy2mh&#10;wZ7WDVXf+x+r4bT72H2W03Zivg7rTbnNZz5TM61HT8PbHESkId7D/+13o0Hl6kXB3510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52ibGAAAA3gAAAA8AAAAAAAAA&#10;AAAAAAAAoQIAAGRycy9kb3ducmV2LnhtbFBLBQYAAAAABAAEAPkAAACUAwAAAAA=&#10;" strokecolor="#396" strokeweight="1.1pt"/>
                          <v:line id="Line 17101" o:spid="_x0000_s2602" style="position:absolute;flip:y;visibility:visible;mso-wrap-style:square" from="2882,9430" to="2888,9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vccAAADeAAAADwAAAGRycy9kb3ducmV2LnhtbESPQWvCQBSE74X+h+UVetNNUrQ1ukoR&#10;hKpQGhXPj+wzCc2+Dbtbjf/eFYQeh5n5hpktetOKMznfWFaQDhMQxKXVDVcKDvvV4AOED8gaW8uk&#10;4EoeFvPnpxnm2l64oPMuVCJC2OeooA6hy6X0ZU0G/dB2xNE7WWcwROkqqR1eIty0MkuSsTTYcFyo&#10;saNlTeXv7s8oOG62m+9i3Iz0z365KtbpxCXZRKnXl/5zCiJQH/7Dj/aXVpCl2fsb3O/EK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dX+9xwAAAN4AAAAPAAAAAAAA&#10;AAAAAAAAAKECAABkcnMvZG93bnJldi54bWxQSwUGAAAAAAQABAD5AAAAlQMAAAAA&#10;" strokecolor="#396" strokeweight="1.1pt"/>
                          <v:line id="Line 17102" o:spid="_x0000_s2603" style="position:absolute;flip:y;visibility:visible;mso-wrap-style:square" from="2888,9419" to="2893,9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znyccAAADeAAAADwAAAGRycy9kb3ducmV2LnhtbESPQWvCQBSE74X+h+UVetNNQrU1ukoR&#10;hKpQGhXPj+wzCc2+Dbtbjf/eFYQeh5n5hpktetOKMznfWFaQDhMQxKXVDVcKDvvV4AOED8gaW8uk&#10;4EoeFvPnpxnm2l64oPMuVCJC2OeooA6hy6X0ZU0G/dB2xNE7WWcwROkqqR1eIty0MkuSsTTYcFyo&#10;saNlTeXv7s8oOG62m+9i3Iz0z365KtbpxCXZRKnXl/5zCiJQH/7Dj/aXVpCl2fsb3O/EK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nOfJxwAAAN4AAAAPAAAAAAAA&#10;AAAAAAAAAKECAABkcnMvZG93bnJldi54bWxQSwUGAAAAAAQABAD5AAAAlQMAAAAA&#10;" strokecolor="#396" strokeweight="1.1pt"/>
                          <v:line id="Line 17103" o:spid="_x0000_s2604" style="position:absolute;flip:y;visibility:visible;mso-wrap-style:square" from="2893,9408" to="2899,9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CUsYAAADeAAAADwAAAGRycy9kb3ducmV2LnhtbESPQWvCQBSE7wX/w/IEb3WTgFZTVxFB&#10;UAulUen5kX1NQrNvw+6q8d93BaHHYWa+YRar3rTiSs43lhWk4wQEcWl1w5WC82n7OgPhA7LG1jIp&#10;uJOH1XLwssBc2xsXdD2GSkQI+xwV1CF0uZS+rMmgH9uOOHo/1hkMUbpKaoe3CDetzJJkKg02HBdq&#10;7GhTU/l7vBgF34ePw2cxbSb667TZFvt07pJsrtRo2K/fQQTqw3/42d5pBVmavU3gcSd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QQlLGAAAA3gAAAA8AAAAAAAAA&#10;AAAAAAAAoQIAAGRycy9kb3ducmV2LnhtbFBLBQYAAAAABAAEAPkAAACUAwAAAAA=&#10;" strokecolor="#396" strokeweight="1.1pt"/>
                          <v:line id="Line 17104" o:spid="_x0000_s2605" style="position:absolute;flip:y;visibility:visible;mso-wrap-style:square" from="2899,9399" to="2905,9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LcJcYAAADeAAAADwAAAGRycy9kb3ducmV2LnhtbESPQWvCQBSE74X+h+UVvNVNAqYaXaUI&#10;QrVQjJaeH9lnEpp9G3a3Gv99VxA8DjPzDbNYDaYTZ3K+tawgHScgiCurW64VfB83r1MQPiBr7CyT&#10;git5WC2fnxZYaHvhks6HUIsIYV+ggiaEvpDSVw0Z9GPbE0fvZJ3BEKWrpXZ4iXDTySxJcmmw5bjQ&#10;YE/rhqrfw59R8LP73H2VeTvR++N6U27TmUuymVKjl+F9DiLQEB7he/tDK8jS7C2H2514Be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C3CXGAAAA3gAAAA8AAAAAAAAA&#10;AAAAAAAAoQIAAGRycy9kb3ducmV2LnhtbFBLBQYAAAAABAAEAPkAAACUAwAAAAA=&#10;" strokecolor="#396" strokeweight="1.1pt"/>
                          <v:line id="Line 17105" o:spid="_x0000_s2606" style="position:absolute;flip:y;visibility:visible;mso-wrap-style:square" from="2905,9391" to="2911,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55vsYAAADeAAAADwAAAGRycy9kb3ducmV2LnhtbESP3WrCQBSE7wu+w3KE3tVNAv6lriKC&#10;YBWKUen1IXuahGbPht1V07fvCgUvh5n5hlmsetOKGznfWFaQjhIQxKXVDVcKLuft2wyED8gaW8uk&#10;4Jc8rJaDlwXm2t65oNspVCJC2OeooA6hy6X0ZU0G/ch2xNH7ts5giNJVUju8R7hpZZYkE2mw4bhQ&#10;Y0ebmsqf09Uo+Nof9p/FpBnr43mzLT7SuUuyuVKvw379DiJQH57h//ZOK8jSbDqFx514Be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Oeb7GAAAA3gAAAA8AAAAAAAAA&#10;AAAAAAAAoQIAAGRycy9kb3ducmV2LnhtbFBLBQYAAAAABAAEAPkAAACUAwAAAAA=&#10;" strokecolor="#396" strokeweight="1.1pt"/>
                          <v:line id="Line 17106" o:spid="_x0000_s2607" style="position:absolute;flip:y;visibility:visible;mso-wrap-style:square" from="2911,9381" to="2916,9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HtzMMAAADeAAAADwAAAGRycy9kb3ducmV2LnhtbERPXWvCMBR9H/gfwhV8m2kLulmNIoKg&#10;Dsaq4vOlubbF5qYkUeu/Xx4Gezyc78WqN614kPONZQXpOAFBXFrdcKXgfNq+f4LwAVlja5kUvMjD&#10;ajl4W2Cu7ZMLehxDJWII+xwV1CF0uZS+rMmgH9uOOHJX6wyGCF0ltcNnDDetzJJkKg02HBtq7GhT&#10;U3k73o2Cy+Hr8F1Mm4n+OW22xT6duSSbKTUa9us5iEB9+Bf/uXdaQZZmH3FvvBOv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R7czDAAAA3gAAAA8AAAAAAAAAAAAA&#10;AAAAoQIAAGRycy9kb3ducmV2LnhtbFBLBQYAAAAABAAEAPkAAACRAwAAAAA=&#10;" strokecolor="#396" strokeweight="1.1pt"/>
                          <v:line id="Line 17107" o:spid="_x0000_s2608" style="position:absolute;flip:y;visibility:visible;mso-wrap-style:square" from="2916,9373" to="2923,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1IV8YAAADeAAAADwAAAGRycy9kb3ducmV2LnhtbESPQWvCQBSE70L/w/IK3nSTgNpEVymC&#10;0FqQRkvPj+wzCc2+DbtbTf99VxA8DjPzDbPaDKYTF3K+tawgnSYgiCurW64VfJ12kxcQPiBr7CyT&#10;gj/ysFk/jVZYaHvlki7HUIsIYV+ggiaEvpDSVw0Z9FPbE0fvbJ3BEKWrpXZ4jXDTySxJ5tJgy3Gh&#10;wZ62DVU/x1+j4Hv/sT+U83amP0/bXfme5i7JcqXGz8PrEkSgITzC9/abVpCl2SKH2514BeT6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dSFfGAAAA3gAAAA8AAAAAAAAA&#10;AAAAAAAAoQIAAGRycy9kb3ducmV2LnhtbFBLBQYAAAAABAAEAPkAAACUAwAAAAA=&#10;" strokecolor="#396" strokeweight="1.1pt"/>
                          <v:line id="Line 17108" o:spid="_x0000_s2609" style="position:absolute;flip:y;visibility:visible;mso-wrap-style:square" from="2923,9365" to="2929,9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KR7cQAAADeAAAADwAAAGRycy9kb3ducmV2LnhtbESPy4rCMBSG98K8QzgDs9O0BUU7RhFB&#10;8AIyVXF9aM60xeakJFE7b28Wwix//hvffNmbVjzI+caygnSUgCAurW64UnA5b4ZTED4ga2wtk4I/&#10;8rBcfAzmmGv75IIep1CJOMI+RwV1CF0upS9rMuhHtiOO3q91BkOUrpLa4TOOm1ZmSTKRBhuODzV2&#10;tK6pvJ3uRsF1f9gfi0kz1j/n9abYpTOXZDOlvj771TeIQH34D7/bW60gS7NpBIg4EQXk4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cpHtxAAAAN4AAAAPAAAAAAAAAAAA&#10;AAAAAKECAABkcnMvZG93bnJldi54bWxQSwUGAAAAAAQABAD5AAAAkgMAAAAA&#10;" strokecolor="#396" strokeweight="1.1pt"/>
                          <v:line id="Line 17109" o:spid="_x0000_s2610" style="position:absolute;flip:y;visibility:visible;mso-wrap-style:square" from="2929,9358" to="2934,9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40dsYAAADeAAAADwAAAGRycy9kb3ducmV2LnhtbESPQWvCQBSE7wX/w/IKvdVNAhWNbkIR&#10;BLVQGhXPj+wzCWbfht1V03/fLRR6HGbmG2ZVjqYXd3K+s6wgnSYgiGurO24UnI6b1zkIH5A19pZJ&#10;wTd5KIvJ0wpzbR9c0f0QGhEh7HNU0IYw5FL6uiWDfmoH4uhdrDMYonSN1A4fEW56mSXJTBrsOC60&#10;ONC6pfp6uBkF5/3H/rOadW/667jeVLt04ZJsodTL8/i+BBFoDP/hv/ZWK8jSbJ7C7514BWT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NHbGAAAA3gAAAA8AAAAAAAAA&#10;AAAAAAAAoQIAAGRycy9kb3ducmV2LnhtbFBLBQYAAAAABAAEAPkAAACUAwAAAAA=&#10;" strokecolor="#396" strokeweight="1.1pt"/>
                          <v:line id="Line 17110" o:spid="_x0000_s2611" style="position:absolute;flip:y;visibility:visible;mso-wrap-style:square" from="2934,9351" to="2941,9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qAcYAAADeAAAADwAAAGRycy9kb3ducmV2LnhtbESPUWvCMBSF34X9h3AHvmnagKKdUYYg&#10;bA7Equz50ty1Zc1NSTLt/v0yEHw8nHO+w1ltBtuJK/nQOtaQTzMQxJUzLdcaLufdZAEiRGSDnWPS&#10;8EsBNuun0QoL425c0vUUa5EgHArU0MTYF1KGqiGLYep64uR9OW8xJulraTzeEtx2UmXZXFpsOS00&#10;2NO2oer79GM1fO4/9ody3s7M8bzdle/50mdqqfX4eXh9ARFpiI/wvf1mNKhcLRT830lX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qgHGAAAA3gAAAA8AAAAAAAAA&#10;AAAAAAAAoQIAAGRycy9kb3ducmV2LnhtbFBLBQYAAAAABAAEAPkAAACUAwAAAAA=&#10;" strokecolor="#396" strokeweight="1.1pt"/>
                          <v:line id="Line 17111" o:spid="_x0000_s2612" style="position:absolute;flip:y;visibility:visible;mso-wrap-style:square" from="2941,9344" to="2946,9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PmsYAAADeAAAADwAAAGRycy9kb3ducmV2LnhtbESPQWvCQBSE7wX/w/IEb3WTiKKpq4gg&#10;tArFaOn5kX1Ngtm3YXer6b93hYLHYWa+YZbr3rTiSs43lhWk4wQEcWl1w5WCr/PudQ7CB2SNrWVS&#10;8Ece1qvByxJzbW9c0PUUKhEh7HNUUIfQ5VL6siaDfmw74uj9WGcwROkqqR3eIty0MkuSmTTYcFyo&#10;saNtTeXl9GsUfO8P+89i1kz18bzdFR/pwiXZQqnRsN+8gQjUh2f4v/2uFWRpNp/A4068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gD5rGAAAA3gAAAA8AAAAAAAAA&#10;AAAAAAAAoQIAAGRycy9kb3ducmV2LnhtbFBLBQYAAAAABAAEAPkAAACUAwAAAAA=&#10;" strokecolor="#396" strokeweight="1.1pt"/>
                          <v:line id="Line 17112" o:spid="_x0000_s2613" style="position:absolute;flip:y;visibility:visible;mso-wrap-style:square" from="2946,9339" to="2952,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X7sYAAADeAAAADwAAAGRycy9kb3ducmV2LnhtbESPQWvCQBSE7wX/w/IEb3WToKKpq4gg&#10;tArFaOn5kX1Ngtm3YXer6b93hYLHYWa+YZbr3rTiSs43lhWk4wQEcWl1w5WCr/PudQ7CB2SNrWVS&#10;8Ece1qvByxJzbW9c0PUUKhEh7HNUUIfQ5VL6siaDfmw74uj9WGcwROkqqR3eIty0MkuSmTTYcFyo&#10;saNtTeXl9GsUfO8P+89i1kz18bzdFR/pwiXZQqnRsN+8gQjUh2f4v/2uFWRpNp/A4068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Jl+7GAAAA3gAAAA8AAAAAAAAA&#10;AAAAAAAAoQIAAGRycy9kb3ducmV2LnhtbFBLBQYAAAAABAAEAPkAAACUAwAAAAA=&#10;" strokecolor="#396" strokeweight="1.1pt"/>
                          <v:line id="Line 17113" o:spid="_x0000_s2614" style="position:absolute;flip:y;visibility:visible;mso-wrap-style:square" from="2952,9334" to="2958,9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UydcYAAADeAAAADwAAAGRycy9kb3ducmV2LnhtbESPQWvCQBSE7wX/w/IEb3WTgKKpqxRB&#10;UAvSqHh+ZF+T0OzbsLtq/PduQehxmJlvmMWqN624kfONZQXpOAFBXFrdcKXgfNq8z0D4gKyxtUwK&#10;HuRhtRy8LTDX9s4F3Y6hEhHCPkcFdQhdLqUvazLox7Yjjt6PdQZDlK6S2uE9wk0rsySZSoMNx4Ua&#10;O1rXVP4er0bBZf+1PxTTZqK/T+tNsUvnLsnmSo2G/ecHiEB9+A+/2lutIEuz2QT+7sQr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FMnXGAAAA3gAAAA8AAAAAAAAA&#10;AAAAAAAAoQIAAGRycy9kb3ducmV2LnhtbFBLBQYAAAAABAAEAPkAAACUAwAAAAA=&#10;" strokecolor="#396" strokeweight="1.1pt"/>
                          <v:line id="Line 17114" o:spid="_x0000_s2615" style="position:absolute;flip:y;visibility:visible;mso-wrap-style:square" from="2958,9328" to="2964,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sAsYAAADeAAAADwAAAGRycy9kb3ducmV2LnhtbESPQWvCQBSE70L/w/IK3nSTgEFTVymC&#10;UC1Io9LzI/tMgtm3YXfV9N93C0KPw8x8wyzXg+nEnZxvLStIpwkI4srqlmsF59N2MgfhA7LGzjIp&#10;+CEP69XLaImFtg8u6X4MtYgQ9gUqaELoCyl91ZBBP7U9cfQu1hkMUbpaaoePCDedzJIklwZbjgsN&#10;9rRpqLoeb0bB9/5zfyjzdqa/TpttuUsXLskWSo1fh/c3EIGG8B9+tj+0gizN5jn83YlX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XrALGAAAA3gAAAA8AAAAAAAAA&#10;AAAAAAAAoQIAAGRycy9kb3ducmV2LnhtbFBLBQYAAAAABAAEAPkAAACUAwAAAAA=&#10;" strokecolor="#396" strokeweight="1.1pt"/>
                          <v:line id="Line 17115" o:spid="_x0000_s2616" style="position:absolute;flip:y;visibility:visible;mso-wrap-style:square" from="2964,9324" to="2969,9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sJmcYAAADeAAAADwAAAGRycy9kb3ducmV2LnhtbESPQWvCQBSE7wX/w/IEb3WTgFZTVxFB&#10;qBaK0dLzI/uaBLNvw+5W47/vCoLHYWa+YRar3rTiQs43lhWk4wQEcWl1w5WC79P2dQbCB2SNrWVS&#10;cCMPq+XgZYG5tlcu6HIMlYgQ9jkqqEPocil9WZNBP7YdcfR+rTMYonSV1A6vEW5amSXJVBpsOC7U&#10;2NGmpvJ8/DMKfvaf+69i2kz04bTZFrt07pJsrtRo2K/fQQTqwzP8aH9oBVmazd7gfide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CZnGAAAA3gAAAA8AAAAAAAAA&#10;AAAAAAAAoQIAAGRycy9kb3ducmV2LnhtbFBLBQYAAAAABAAEAPkAAACUAwAAAAA=&#10;" strokecolor="#396" strokeweight="1.1pt"/>
                          <v:line id="Line 17116" o:spid="_x0000_s2617" style="position:absolute;flip:y;visibility:visible;mso-wrap-style:square" from="2969,9320" to="2976,9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Sd68MAAADeAAAADwAAAGRycy9kb3ducmV2LnhtbERPy4rCMBTdC/MP4Q7MTtMWFO0YRQTB&#10;B8hUxfWludMWm5uSRO38vVkIszyc93zZm1Y8yPnGsoJ0lIAgLq1uuFJwOW+GUxA+IGtsLZOCP/Kw&#10;XHwM5phr++SCHqdQiRjCPkcFdQhdLqUvazLoR7YjjtyvdQZDhK6S2uEzhptWZkkykQYbjg01drSu&#10;qbyd7kbBdX/YH4tJM9Y/5/Wm2KUzl2Qzpb4++9U3iEB9+Be/3VutIEuzadwb78Qr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4EnevDAAAA3gAAAA8AAAAAAAAAAAAA&#10;AAAAoQIAAGRycy9kb3ducmV2LnhtbFBLBQYAAAAABAAEAPkAAACRAwAAAAA=&#10;" strokecolor="#396" strokeweight="1.1pt"/>
                          <v:line id="Line 17117" o:spid="_x0000_s2618" style="position:absolute;flip:y;visibility:visible;mso-wrap-style:square" from="2976,9316" to="2981,9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g4cMYAAADeAAAADwAAAGRycy9kb3ducmV2LnhtbESPQWvCQBSE70L/w/IKvekmgYqJrlIE&#10;oVqQRsXzI/tMgtm3YXfV9N93C0KPw8x8wyxWg+nEnZxvLStIJwkI4srqlmsFp+NmPAPhA7LGzjIp&#10;+CEPq+XLaIGFtg8u6X4ItYgQ9gUqaELoCyl91ZBBP7E9cfQu1hkMUbpaaoePCDedzJJkKg22HBca&#10;7GndUHU93IyC8+5rty+n7bv+Pq435TbNXZLlSr29Dh9zEIGG8B9+tj+1gizNZjn83YlX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IOHDGAAAA3gAAAA8AAAAAAAAA&#10;AAAAAAAAoQIAAGRycy9kb3ducmV2LnhtbFBLBQYAAAAABAAEAPkAAACUAwAAAAA=&#10;" strokecolor="#396" strokeweight="1.1pt"/>
                          <v:line id="Line 17118" o:spid="_x0000_s2619" style="position:absolute;flip:y;visibility:visible;mso-wrap-style:square" from="2981,9313" to="2987,9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sHMMUAAADeAAAADwAAAGRycy9kb3ducmV2LnhtbESPXWvCMBSG7wf+h3AE72bagrJ2RhFB&#10;8APGqrLrQ3PWljUnJYla/725EHb58n7xLFaD6cSNnG8tK0inCQjiyuqWawWX8/b9A4QPyBo7y6Tg&#10;QR5Wy9HbAgtt71zS7RRqEUfYF6igCaEvpPRVQwb91PbE0fu1zmCI0tVSO7zHcdPJLEnm0mDL8aHB&#10;njYNVX+nq1Hwczgevsp5O9Pf58223Ke5S7Jcqcl4WH+CCDSE//CrvdMKsjTLI0DEiSggl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sHMMUAAADeAAAADwAAAAAAAAAA&#10;AAAAAAChAgAAZHJzL2Rvd25yZXYueG1sUEsFBgAAAAAEAAQA+QAAAJMDAAAAAA==&#10;" strokecolor="#396" strokeweight="1.1pt"/>
                          <v:line id="Line 17119" o:spid="_x0000_s2620" style="position:absolute;flip:y;visibility:visible;mso-wrap-style:square" from="2987,9311" to="2992,9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eiq8cAAADeAAAADwAAAGRycy9kb3ducmV2LnhtbESPQWvCQBSE74L/YXlCb7pJoGJSN6EI&#10;grVQjJaeH9nXJDT7Nuyumv77bqHQ4zAz3zDbajKDuJHzvWUF6SoBQdxY3XOr4P2yX25A+ICscbBM&#10;Cr7JQ1XOZ1sstL1zTbdzaEWEsC9QQRfCWEjpm44M+pUdiaP3aZ3BEKVrpXZ4j3AzyCxJ1tJgz3Gh&#10;w5F2HTVf56tR8HF8Pb7V6/5Rny67ff2S5i7JcqUeFtPzE4hAU/gP/7UPWkGWZnkKv3fiFZD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56KrxwAAAN4AAAAPAAAAAAAA&#10;AAAAAAAAAKECAABkcnMvZG93bnJldi54bWxQSwUGAAAAAAQABAD5AAAAlQMAAAAA&#10;" strokecolor="#396" strokeweight="1.1pt"/>
                          <v:line id="Line 17120" o:spid="_x0000_s2621" style="position:absolute;flip:y;visibility:visible;mso-wrap-style:square" from="2992,9308" to="2999,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U83MYAAADeAAAADwAAAGRycy9kb3ducmV2LnhtbESPUWvCMBSF3wf7D+EO9jbTBiZrNYoI&#10;wuZAVhWfL821LTY3Jcm0+/eLMNjj4ZzzHc58OdpeXMmHzrGGfJKBIK6d6bjRcDxsXt5AhIhssHdM&#10;Gn4owHLx+DDH0rgbV3Tdx0YkCIcSNbQxDqWUoW7JYpi4gTh5Z+ctxiR9I43HW4LbXqosm0qLHaeF&#10;Fgdat1Rf9t9Ww2n7ud1V0+7VfB3Wm+ojL3ymCq2fn8bVDESkMf6H/9rvRoPKVaHgfid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1PNzGAAAA3gAAAA8AAAAAAAAA&#10;AAAAAAAAoQIAAGRycy9kb3ducmV2LnhtbFBLBQYAAAAABAAEAPkAAACUAwAAAAA=&#10;" strokecolor="#396" strokeweight="1.1pt"/>
                          <v:line id="Line 17121" o:spid="_x0000_s2622" style="position:absolute;flip:y;visibility:visible;mso-wrap-style:square" from="2999,9307" to="3004,9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mZR8YAAADeAAAADwAAAGRycy9kb3ducmV2LnhtbESPQWvCQBSE74X+h+UVvNVNIkoTXaUI&#10;QqsgjZaeH9lnEpp9G3a3mv57VxA8DjPzDbNYDaYTZ3K+tawgHScgiCurW64VfB83r28gfEDW2Fkm&#10;Bf/kYbV8flpgoe2FSzofQi0ihH2BCpoQ+kJKXzVk0I9tTxy9k3UGQ5SultrhJcJNJ7MkmUmDLceF&#10;BntaN1T9Hv6Mgp/tbrsvZ+1Ufx3Xm/IzzV2S5UqNXob3OYhAQ3iE7+0PrSBLs3wCtzvxCs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5mUfGAAAA3gAAAA8AAAAAAAAA&#10;AAAAAAAAoQIAAGRycy9kb3ducmV2LnhtbFBLBQYAAAAABAAEAPkAAACUAwAAAAA=&#10;" strokecolor="#396" strokeweight="1.1pt"/>
                          <v:line id="Line 17122" o:spid="_x0000_s2623" style="position:absolute;flip:y;visibility:visible;mso-wrap-style:square" from="3004,9305" to="3010,9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BM8YAAADeAAAADwAAAGRycy9kb3ducmV2LnhtbESPQWvCQBSE74X+h+UVvNVNgkoTXaUI&#10;QqsgjZaeH9lnEpp9G3a3mv57VxA8DjPzDbNYDaYTZ3K+tawgHScgiCurW64VfB83r28gfEDW2Fkm&#10;Bf/kYbV8flpgoe2FSzofQi0ihH2BCpoQ+kJKXzVk0I9tTxy9k3UGQ5SultrhJcJNJ7MkmUmDLceF&#10;BntaN1T9Hv6Mgp/tbrsvZ+1Ufx3Xm/IzzV2S5UqNXob3OYhAQ3iE7+0PrSBLs3wCtzvxCs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QATPGAAAA3gAAAA8AAAAAAAAA&#10;AAAAAAAAoQIAAGRycy9kb3ducmV2LnhtbFBLBQYAAAAABAAEAPkAAACUAwAAAAA=&#10;" strokecolor="#396" strokeweight="1.1pt"/>
                          <v:line id="Line 17123" o:spid="_x0000_s2624" style="position:absolute;visibility:visible;mso-wrap-style:square" from="3010,9305" to="3016,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bRtcQAAADeAAAADwAAAGRycy9kb3ducmV2LnhtbESPzWrDMBCE74W8g9hAb7Uc0zqtGyWE&#10;QIKvSY3Pi7W1Ta2VsRT/vH1UKPQ4zMw3zO4wm06MNLjWsoJNFIMgrqxuuVZQfJ1f3kE4j6yxs0wK&#10;FnJw2K+edphpO/GVxpuvRYCwy1BB432fSemqhgy6yPbEwfu2g0Ef5FBLPeAU4KaTSRyn0mDLYaHB&#10;nk4NVT+3u1HQ5WNZbtN4wvlVlm655pdtYZV6Xs/HTxCeZv8f/mvnWkGyST7e4PdOu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tG1xAAAAN4AAAAPAAAAAAAAAAAA&#10;AAAAAKECAABkcnMvZG93bnJldi54bWxQSwUGAAAAAAQABAD5AAAAkgMAAAAA&#10;" strokecolor="#396" strokeweight="1.1pt"/>
                          <v:line id="Line 17124" o:spid="_x0000_s2625" style="position:absolute;visibility:visible;mso-wrap-style:square" from="3016,9305" to="3022,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RPwsMAAADeAAAADwAAAGRycy9kb3ducmV2LnhtbESPQYvCMBSE7wv7H8Jb8LamFqlajbIs&#10;rPSqlp4fzbMtNi+lybb13xtB8DjMzDfM7jCZVgzUu8aygsU8AkFcWt1wpSC//H2vQTiPrLG1TAru&#10;5OCw//zYYartyCcazr4SAcIuRQW1910qpStrMujmtiMO3tX2Bn2QfSV1j2OAm1bGUZRIgw2HhRo7&#10;+q2pvJ3/jYI2G4pilUQjTktZuPspO65yq9Tsa/rZgvA0+Xf41c60gngRbxJ43glXQO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ET8LDAAAA3gAAAA8AAAAAAAAAAAAA&#10;AAAAoQIAAGRycy9kb3ducmV2LnhtbFBLBQYAAAAABAAEAPkAAACRAwAAAAA=&#10;" strokecolor="#396" strokeweight="1.1pt"/>
                          <v:line id="Line 17125" o:spid="_x0000_s2626" style="position:absolute;visibility:visible;mso-wrap-style:square" from="3022,9305" to="3027,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jqWcMAAADeAAAADwAAAGRycy9kb3ducmV2LnhtbESPQYvCMBSE7wv7H8Jb8LamFrFajbIs&#10;rPSqlp4fzbMtNi+lybb13xtB8DjMzDfM7jCZVgzUu8aygsU8AkFcWt1wpSC//H2vQTiPrLG1TAru&#10;5OCw//zYYartyCcazr4SAcIuRQW1910qpStrMujmtiMO3tX2Bn2QfSV1j2OAm1bGUbSSBhsOCzV2&#10;9FtTeTv/GwVtNhRFsopGnJaycPdTdkxyq9Tsa/rZgvA0+Xf41c60gngRbxJ43glXQO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I6lnDAAAA3gAAAA8AAAAAAAAAAAAA&#10;AAAAoQIAAGRycy9kb3ducmV2LnhtbFBLBQYAAAAABAAEAPkAAACRAwAAAAA=&#10;" strokecolor="#396" strokeweight="1.1pt"/>
                          <v:line id="Line 17126" o:spid="_x0000_s2627" style="position:absolute;visibility:visible;mso-wrap-style:square" from="3027,9305" to="3034,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d+K8AAAADeAAAADwAAAGRycy9kb3ducmV2LnhtbERPy4qDMBTdF+Yfwi3Mro2VoQ+nUYbC&#10;DG7biuuLuaNScyMmVfv3zaLQ5eG8j9lsOjHS4FrLCjbrCARxZXXLtYLi+rvag3AeWWNnmRQ8yEGW&#10;fiyOmGg78ZnGi69FCGGXoILG+z6R0lUNGXRr2xMH7t8OBn2AQy31gFMIN52Mo2grDbYcGhrs6dRQ&#10;dbvcjYIuH8tyt40mnL9k6R7n/G9XWKU+l/PPNwhPs3+LX+5cK4g38SHsDXfCFZD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CXfivAAAAA3gAAAA8AAAAAAAAAAAAAAAAA&#10;oQIAAGRycy9kb3ducmV2LnhtbFBLBQYAAAAABAAEAPkAAACOAwAAAAA=&#10;" strokecolor="#396" strokeweight="1.1pt"/>
                          <v:line id="Line 17127" o:spid="_x0000_s2628" style="position:absolute;visibility:visible;mso-wrap-style:square" from="3034,9305" to="3039,9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vbsMQAAADeAAAADwAAAGRycy9kb3ducmV2LnhtbESPzWrDMBCE74G8g9hAb4lsU5LasRJK&#10;IMXXpMHnxdraJtbKWKp/3r4qFHocZuYbJj/PphMjDa61rCDeRSCIK6tbrhU8Pq/bNxDOI2vsLJOC&#10;hRycT+tVjpm2E99ovPtaBAi7DBU03veZlK5qyKDb2Z44eF92MOiDHGqpB5wC3HQyiaK9NNhyWGiw&#10;p0tD1fP+bRR0xViWh3004fwqS7fcio/Dwyr1spnfjyA8zf4//NcutIIkTtIUfu+EKyB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29uwxAAAAN4AAAAPAAAAAAAAAAAA&#10;AAAAAKECAABkcnMvZG93bnJldi54bWxQSwUGAAAAAAQABAD5AAAAkgMAAAAA&#10;" strokecolor="#396" strokeweight="1.1pt"/>
                          <v:line id="Line 17128" o:spid="_x0000_s2629" style="position:absolute;visibility:visible;mso-wrap-style:square" from="3039,9307" to="3045,9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roN8IAAADeAAAADwAAAGRycy9kb3ducmV2LnhtbESPy4rCMBSG9wO+QziCuzHREZVqWoaB&#10;Gbr1QteH5tgWm5PSZNr69mYhuPz5b3zHbLKtGKj3jWMNq6UCQVw603Cl4Xr5/dyD8AHZYOuYNDzI&#10;Q5bOPo6YGDfyiYZzqEQcYZ+ghjqELpHSlzVZ9EvXEUfv5nqLIcq+kqbHMY7bVq6V2kqLDceHGjv6&#10;qam8n/+thjYfimK3VSNOG1n4xyn/212d1ov59H0AEWgK7/CrnRsN69WXigARJ6KAT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roN8IAAADeAAAADwAAAAAAAAAAAAAA&#10;AAChAgAAZHJzL2Rvd25yZXYueG1sUEsFBgAAAAAEAAQA+QAAAJADAAAAAA==&#10;" strokecolor="#396" strokeweight="1.1pt"/>
                          <v:line id="Line 17129" o:spid="_x0000_s2630" style="position:absolute;visibility:visible;mso-wrap-style:square" from="3045,9309" to="3052,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NrMIAAADeAAAADwAAAGRycy9kb3ducmV2LnhtbESPQYvCMBSE7wv+h/AEb2tSXVSqUWRB&#10;6VVXen40z7bYvJQm29Z/b4SFPQ4z8w2zO4y2ET11vnasIZkrEMSFMzWXGm4/p88NCB+QDTaOScOT&#10;PBz2k48dpsYNfKH+GkoRIexT1FCF0KZS+qIii37uWuLo3V1nMUTZldJ0OES4beRCqZW0WHNcqLCl&#10;74qKx/XXamiyPs/XKzXg+CVz/7xk5/XNaT2bjsctiEBj+A//tTOjYZEsVQLvO/EKyP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NrMIAAADeAAAADwAAAAAAAAAAAAAA&#10;AAChAgAAZHJzL2Rvd25yZXYueG1sUEsFBgAAAAAEAAQA+QAAAJADAAAAAA==&#10;" strokecolor="#396" strokeweight="1.1pt"/>
                          <v:line id="Line 17130" o:spid="_x0000_s2631" style="position:absolute;visibility:visible;mso-wrap-style:square" from="3052,9311" to="3057,9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TT28MAAADeAAAADwAAAGRycy9kb3ducmV2LnhtbESPT4vCMBTE74LfITzBmybWRaUaRRZ2&#10;6dU/9Pxonm2xeSlNtq3ffrOw4HGYmd8wh9NoG9FT52vHGlZLBYK4cKbmUsP99rXYgfAB2WDjmDS8&#10;yMPpOJ0cMDVu4Av111CKCGGfooYqhDaV0hcVWfRL1xJH7+E6iyHKrpSmwyHCbSMTpTbSYs1xocKW&#10;Pisqntcfq6HJ+jzfbtSA44fM/euSfW/vTuv5bDzvQQQawzv8386MhmS1Vgn83YlXQB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09vDAAAA3gAAAA8AAAAAAAAAAAAA&#10;AAAAoQIAAGRycy9kb3ducmV2LnhtbFBLBQYAAAAABAAEAPkAAACRAwAAAAA=&#10;" strokecolor="#396" strokeweight="1.1pt"/>
                          <v:line id="Line 17131" o:spid="_x0000_s2632" style="position:absolute;visibility:visible;mso-wrap-style:square" from="3057,9313" to="3063,9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h2QMIAAADeAAAADwAAAGRycy9kb3ducmV2LnhtbESPQYvCMBSE74L/ITzBmybqolKNIgsr&#10;vepKz4/m2Rabl9LEtv57IyzscZiZb5j9cbC16Kj1lWMNi7kCQZw7U3Gh4fb7M9uC8AHZYO2YNLzI&#10;w/EwHu0xMa7nC3XXUIgIYZ+ghjKEJpHS5yVZ9HPXEEfv7lqLIcq2kKbFPsJtLZdKraXFiuNCiQ19&#10;l5Q/rk+roU67LNusVY/Dl8z865KeNzen9XQynHYgAg3hP/zXTo2G5WKlVvC5E6+APL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h2QMIAAADeAAAADwAAAAAAAAAAAAAA&#10;AAChAgAAZHJzL2Rvd25yZXYueG1sUEsFBgAAAAAEAAQA+QAAAJADAAAAAA==&#10;" strokecolor="#396" strokeweight="1.1pt"/>
                          <v:line id="Line 17132" o:spid="_x0000_s2633" style="position:absolute;visibility:visible;mso-wrap-style:square" from="3063,9316" to="3068,9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HuNMIAAADeAAAADwAAAGRycy9kb3ducmV2LnhtbESPT4vCMBTE74LfITxhb5r4B5VqFFlY&#10;6VVXen40z7bYvJQmtvXbbwRhj8PM/IbZHwdbi45aXznWMJ8pEMS5MxUXGm6/P9MtCB+QDdaOScOL&#10;PBwP49EeE+N6vlB3DYWIEPYJaihDaBIpfV6SRT9zDXH07q61GKJsC2la7CPc1nKh1FparDgulNjQ&#10;d0n54/q0Guq0y7LNWvU4rGTmX5f0vLk5rb8mw2kHItAQ/sOfdmo0LOZLtYL3nXgF5O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zHuNMIAAADeAAAADwAAAAAAAAAAAAAA&#10;AAChAgAAZHJzL2Rvd25yZXYueG1sUEsFBgAAAAAEAAQA+QAAAJADAAAAAA==&#10;" strokecolor="#396" strokeweight="1.1pt"/>
                          <v:line id="Line 17133" o:spid="_x0000_s2634" style="position:absolute;visibility:visible;mso-wrap-style:square" from="3068,9320" to="3075,9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1Lr8MAAADeAAAADwAAAGRycy9kb3ducmV2LnhtbESPS2vDMBCE74X8B7GB3hop7+BECaGQ&#10;4mse+LxYG9vEWhlLtZ1/XxUCOQ4z8w2zOwy2Fh21vnKsYTpRIIhzZyouNNyup68NCB+QDdaOScOT&#10;PBz2o48dJsb1fKbuEgoRIewT1FCG0CRS+rwki37iGuLo3V1rMUTZFtK02Ee4reVMqZW0WHFcKLGh&#10;75Lyx+XXaqjTLsvWK9XjsJCZf57Tn/XNaf05Ho5bEIGG8A6/2qnRMJvO1RL+78QrIP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9S6/DAAAA3gAAAA8AAAAAAAAAAAAA&#10;AAAAoQIAAGRycy9kb3ducmV2LnhtbFBLBQYAAAAABAAEAPkAAACRAwAAAAA=&#10;" strokecolor="#396" strokeweight="1.1pt"/>
                          <v:line id="Line 17134" o:spid="_x0000_s2635" style="position:absolute;visibility:visible;mso-wrap-style:square" from="3075,9324" to="3080,9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V2MMAAADeAAAADwAAAGRycy9kb3ducmV2LnhtbESPT4vCMBTE74LfIbyFvWmiu1SpRpEF&#10;pVf/0POjebZlm5fSZNv67Y2w4HGYmd8w2/1oG9FT52vHGhZzBYK4cKbmUsPtepytQfiAbLBxTBoe&#10;5GG/m062mBo38Jn6SyhFhLBPUUMVQptK6YuKLPq5a4mjd3edxRBlV0rT4RDhtpFLpRJpsea4UGFL&#10;PxUVv5c/q6HJ+jxfJWrA8Vvm/nHOTqub0/rzYzxsQAQawzv8386MhuXiSyXwuhOv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v1djDAAAA3gAAAA8AAAAAAAAAAAAA&#10;AAAAoQIAAGRycy9kb3ducmV2LnhtbFBLBQYAAAAABAAEAPkAAACRAwAAAAA=&#10;" strokecolor="#396" strokeweight="1.1pt"/>
                          <v:line id="Line 17135" o:spid="_x0000_s2636" style="position:absolute;visibility:visible;mso-wrap-style:square" from="3080,9328" to="3086,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wQ8IAAADeAAAADwAAAGRycy9kb3ducmV2LnhtbESPQYvCMBSE7wv+h/AEb2uiLlaqUWRB&#10;6VVXen40z7bYvJQm29Z/b4SFPQ4z8w2zO4y2ET11vnasYTFXIIgLZ2ouNdx+Tp8bED4gG2wck4Yn&#10;eTjsJx87TI0b+EL9NZQiQtinqKEKoU2l9EVFFv3ctcTRu7vOYoiyK6XpcIhw28ilUmtpsea4UGFL&#10;3xUVj+uv1dBkfZ4nazXg+CVz/7xk5+TmtJ5Nx+MWRKAx/If/2pnRsFysVALvO/EKyP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wQ8IAAADeAAAADwAAAAAAAAAAAAAA&#10;AAChAgAAZHJzL2Rvd25yZXYueG1sUEsFBgAAAAAEAAQA+QAAAJADAAAAAA==&#10;" strokecolor="#396" strokeweight="1.1pt"/>
                          <v:line id="Line 17136" o:spid="_x0000_s2637" style="position:absolute;visibility:visible;mso-wrap-style:square" from="3086,9334" to="3092,9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zkMcAAAADeAAAADwAAAGRycy9kb3ducmV2LnhtbERPy4rCMBTdD/gP4QruxkRHVKppGQZm&#10;6NYHXV+aa1tsbkqTaevfm4Xg8nDex2yyrRio941jDaulAkFcOtNwpeF6+f3cg/AB2WDrmDQ8yEOW&#10;zj6OmBg38omGc6hEDGGfoIY6hC6R0pc1WfRL1xFH7uZ6iyHCvpKmxzGG21auldpKiw3Hhho7+qmp&#10;vJ//rYY2H4pit1UjThtZ+Mcp/9tdndaL+fR9ABFoCm/xy50bDevVl4p74514BWT6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585DHAAAAA3gAAAA8AAAAAAAAAAAAAAAAA&#10;oQIAAGRycy9kb3ducmV2LnhtbFBLBQYAAAAABAAEAPkAAACOAwAAAAA=&#10;" strokecolor="#396" strokeweight="1.1pt"/>
                          <v:line id="Line 17137" o:spid="_x0000_s2638" style="position:absolute;visibility:visible;mso-wrap-style:square" from="3092,9339" to="3098,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BBqsQAAADeAAAADwAAAGRycy9kb3ducmV2LnhtbESPS2vDMBCE74H+B7GF3BIpD/Jwo4QS&#10;SPE1D3xerI1taq2MpdrOv68CgRyHmfmG2R0GW4uOWl851jCbKhDEuTMVFxpu19NkA8IHZIO1Y9Lw&#10;IA+H/cdoh4lxPZ+pu4RCRAj7BDWUITSJlD4vyaKfuoY4enfXWgxRtoU0LfYRbms5V2olLVYcF0ps&#10;6FhS/nv5sxrqtMuy9Ur1OCxl5h/n9Gd9c1qPP4fvLxCBhvAOv9qp0TCfLdQWnnfiFZD7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MEGqxAAAAN4AAAAPAAAAAAAAAAAA&#10;AAAAAKECAABkcnMvZG93bnJldi54bWxQSwUGAAAAAAQABAD5AAAAkgMAAAAA&#10;" strokecolor="#396" strokeweight="1.1pt"/>
                          <v:line id="Line 17138" o:spid="_x0000_s2639" style="position:absolute;visibility:visible;mso-wrap-style:square" from="3098,9344" to="3103,9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N+6sIAAADeAAAADwAAAGRycy9kb3ducmV2LnhtbESPy2rCQBSG9wXfYThCd3USLbFER5FC&#10;JdukkvUhc5oEM2dCZszl7TsLweXPf+M7nmfTiZEG11pWEG8iEMSV1S3XCm6/Px9fIJxH1thZJgUL&#10;OTifVm9HTLWdOKex8LUII+xSVNB436dSuqohg25je+Lg/dnBoA9yqKUecArjppPbKEqkwZbDQ4M9&#10;fTdU3YuHUdBlY1nuk2jC+VOWbsmz6/5mlXpfz5cDCE+zf4Wf7Uwr2Ma7OAAEnIAC8vQ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N+6sIAAADeAAAADwAAAAAAAAAAAAAA&#10;AAChAgAAZHJzL2Rvd25yZXYueG1sUEsFBgAAAAAEAAQA+QAAAJADAAAAAA==&#10;" strokecolor="#396" strokeweight="1.1pt"/>
                          <v:line id="Line 17139" o:spid="_x0000_s2640" style="position:absolute;visibility:visible;mso-wrap-style:square" from="3103,9351" to="3110,9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bccMAAADeAAAADwAAAGRycy9kb3ducmV2LnhtbESPT4vCMBTE78J+h/AEb5pWRaVrWhZh&#10;l179Q8+P5m1bbF5KE9v67TcLgsdhZn7DHLPJtGKg3jWWFcSrCARxaXXDlYLb9Xt5AOE8ssbWMil4&#10;koMs/ZgdMdF25DMNF1+JAGGXoILa+y6R0pU1GXQr2xEH79f2Bn2QfSV1j2OAm1auo2gnDTYcFmrs&#10;6FRTeb88jII2H4piv4tGnLaycM9z/rO/WaUW8+nrE4Snyb/Dr3auFazjTRzD/51wBW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f23HDAAAA3gAAAA8AAAAAAAAAAAAA&#10;AAAAoQIAAGRycy9kb3ducmV2LnhtbFBLBQYAAAAABAAEAPkAAACRAwAAAAA=&#10;" strokecolor="#396" strokeweight="1.1pt"/>
                          <v:line id="Line 17140" o:spid="_x0000_s2641" style="position:absolute;visibility:visible;mso-wrap-style:square" from="3110,9358" to="3115,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1FBsIAAADeAAAADwAAAGRycy9kb3ducmV2LnhtbESPQYvCMBSE74L/ITzBm6atolKNIgtK&#10;r7rS86N5tsXmpTTZtv77zYKwx2FmvmEOp9E0oqfO1ZYVxMsIBHFhdc2lgsf3ZbED4TyyxsYyKXiT&#10;g9NxOjlgqu3AN+rvvhQBwi5FBZX3bSqlKyoy6Ja2JQ7e03YGfZBdKXWHQ4CbRiZRtJEGaw4LFbb0&#10;VVHxuv8YBU3W5/l2Ew04rmXu3rfsun1Ypeaz8bwH4Wn0/+FPO9MKkngVJ/B3J1wBe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1FBsIAAADeAAAADwAAAAAAAAAAAAAA&#10;AAChAgAAZHJzL2Rvd25yZXYueG1sUEsFBgAAAAAEAAQA+QAAAJADAAAAAA==&#10;" strokecolor="#396" strokeweight="1.1pt"/>
                          <v:line id="Line 17141" o:spid="_x0000_s2642" style="position:absolute;visibility:visible;mso-wrap-style:square" from="3115,9366" to="3121,9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HgncQAAADeAAAADwAAAGRycy9kb3ducmV2LnhtbESPS2vDMBCE74H+B7GF3GLZTkmKayWE&#10;QoOveeDzYm1tU2tlLMWPf18VCjkOM/MNkx9n04mRBtdaVpBEMQjiyuqWawX329fmHYTzyBo7y6Rg&#10;IQfHw8sqx0zbiS80Xn0tAoRdhgoa7/tMSlc1ZNBFticO3rcdDPogh1rqAacAN51M43gnDbYcFhrs&#10;6bOh6uf6MAq6YizL/S6ecH6TpVsuxXl/t0qtX+fTBwhPs3+G/9uFVpAm22QLf3fCFZCH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eCdxAAAAN4AAAAPAAAAAAAAAAAA&#10;AAAAAKECAABkcnMvZG93bnJldi54bWxQSwUGAAAAAAQABAD5AAAAkgMAAAAA&#10;" strokecolor="#396" strokeweight="1.1pt"/>
                          <v:line id="Line 17142" o:spid="_x0000_s2643" style="position:absolute;visibility:visible;mso-wrap-style:square" from="3121,9373" to="3127,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h46cQAAADeAAAADwAAAGRycy9kb3ducmV2LnhtbESPS2vDMBCE74X+B7GF3GrZbkiCayWU&#10;QouveeDzYm1sU2tlLNWPfx8FAjkOM/MNkx9m04mRBtdaVpBEMQjiyuqWawWX88/7DoTzyBo7y6Rg&#10;IQeH/etLjpm2Ex9pPPlaBAi7DBU03veZlK5qyKCLbE8cvKsdDPogh1rqAacAN51M43gjDbYcFhrs&#10;6buh6u/0bxR0xViW20084byWpVuOxe/2YpVavc1fnyA8zf4ZfrQLrSBNPpI13O+EKyD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6HjpxAAAAN4AAAAPAAAAAAAAAAAA&#10;AAAAAKECAABkcnMvZG93bnJldi54bWxQSwUGAAAAAAQABAD5AAAAkgMAAAAA&#10;" strokecolor="#396" strokeweight="1.1pt"/>
                          <v:line id="Line 17143" o:spid="_x0000_s2644" style="position:absolute;visibility:visible;mso-wrap-style:square" from="3127,9381" to="3133,9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TdcsIAAADeAAAADwAAAGRycy9kb3ducmV2LnhtbESPT4vCMBTE7wt+h/AEb2ta/y7VKLKg&#10;9KorPT+aZ1tsXkqTbeu3N4LgcZiZ3zDb/WBq0VHrKssK4mkEgji3uuJCwfXv+P0DwnlkjbVlUvAg&#10;B/vd6GuLibY9n6m7+EIECLsEFZTeN4mULi/JoJvahjh4N9sa9EG2hdQt9gFuajmLopU0WHFYKLGh&#10;35Ly++XfKKjTLsvWq6jHYSEz9zinp/XVKjUZD4cNCE+D/4Tf7VQrmMXzeAmvO+EKyN0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aTdcsIAAADeAAAADwAAAAAAAAAAAAAA&#10;AAChAgAAZHJzL2Rvd25yZXYueG1sUEsFBgAAAAAEAAQA+QAAAJADAAAAAA==&#10;" strokecolor="#396" strokeweight="1.1pt"/>
                          <v:line id="Line 17144" o:spid="_x0000_s2645" style="position:absolute;visibility:visible;mso-wrap-style:square" from="3133,9391" to="3138,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ZDBcIAAADeAAAADwAAAGRycy9kb3ducmV2LnhtbESPQYvCMBSE74L/ITzBm6bVpUo1ighK&#10;r7rS86N5tsXmpTSxrf9+s7Cwx2FmvmH2x9E0oqfO1ZYVxMsIBHFhdc2lgsf3ZbEF4TyyxsYyKfiQ&#10;g+NhOtljqu3AN+rvvhQBwi5FBZX3bSqlKyoy6Ja2JQ7e03YGfZBdKXWHQ4CbRq6iKJEGaw4LFbZ0&#10;rqh43d9GQZP1eb5JogHHL5m7zy27bh5WqflsPO1AeBr9f/ivnWkFq3gdJ/B7J1wBef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XZDBcIAAADeAAAADwAAAAAAAAAAAAAA&#10;AAChAgAAZHJzL2Rvd25yZXYueG1sUEsFBgAAAAAEAAQA+QAAAJADAAAAAA==&#10;" strokecolor="#396" strokeweight="1.1pt"/>
                          <v:line id="Line 17145" o:spid="_x0000_s2646" style="position:absolute;visibility:visible;mso-wrap-style:square" from="3138,9400" to="3145,9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rmnsIAAADeAAAADwAAAGRycy9kb3ducmV2LnhtbESPQYvCMBSE74L/ITzBm6ZVsVKNIgtK&#10;r7rS86N5tsXmpTTZtv77zYKwx2FmvmEOp9E0oqfO1ZYVxMsIBHFhdc2lgsf3ZbED4TyyxsYyKXiT&#10;g9NxOjlgqu3AN+rvvhQBwi5FBZX3bSqlKyoy6Ja2JQ7e03YGfZBdKXWHQ4CbRq6iaCsN1hwWKmzp&#10;q6Lidf8xCpqsz/NkGw04bmTu3rfsmjysUvPZeN6D8DT6//CnnWkFq3gdJ/B3J1wBe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jrmnsIAAADeAAAADwAAAAAAAAAAAAAA&#10;AAChAgAAZHJzL2Rvd25yZXYueG1sUEsFBgAAAAAEAAQA+QAAAJADAAAAAA==&#10;" strokecolor="#396" strokeweight="1.1pt"/>
                          <v:line id="Line 17146" o:spid="_x0000_s2647" style="position:absolute;visibility:visible;mso-wrap-style:square" from="3145,9409" to="3150,9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Vy7MEAAADeAAAADwAAAGRycy9kb3ducmV2LnhtbERPy2rCQBTdF/yH4Qrd1Um0xBIdRQqV&#10;bJNK1pfMbRLM3AmZMY+/7ywEl4fzPp5n04mRBtdaVhBvIhDEldUt1wpuvz8fXyCcR9bYWSYFCzk4&#10;n1ZvR0y1nTinsfC1CCHsUlTQeN+nUrqqIYNuY3viwP3ZwaAPcKilHnAK4aaT2yhKpMGWQ0ODPX03&#10;VN2Lh1HQZWNZ7pNowvlTlm7Js+v+ZpV6X8+XAwhPs3+Jn+5MK9jGuzjsDXfCFZC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pXLswQAAAN4AAAAPAAAAAAAAAAAAAAAA&#10;AKECAABkcnMvZG93bnJldi54bWxQSwUGAAAAAAQABAD5AAAAjwMAAAAA&#10;" strokecolor="#396" strokeweight="1.1pt"/>
                          <v:line id="Line 17147" o:spid="_x0000_s2648" style="position:absolute;visibility:visible;mso-wrap-style:square" from="3150,9419" to="3156,9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nXd8QAAADeAAAADwAAAGRycy9kb3ducmV2LnhtbESPzWrDMBCE74W8g9hAb7XstDitGyWE&#10;QIKvSY3Pi7W1Ta2VsRT/vH1UKPQ4zMw3zO4wm06MNLjWsoIkikEQV1a3XCsovs4v7yCcR9bYWSYF&#10;Czk47FdPO8y0nfhK483XIkDYZaig8b7PpHRVQwZdZHvi4H3bwaAPcqilHnAKcNPJTRyn0mDLYaHB&#10;nk4NVT+3u1HQ5WNZbtN4wvlNlm655pdtYZV6Xs/HTxCeZv8f/mvnWsEmeU0+4PdOu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6dd3xAAAAN4AAAAPAAAAAAAAAAAA&#10;AAAAAKECAABkcnMvZG93bnJldi54bWxQSwUGAAAAAAQABAD5AAAAkgMAAAAA&#10;" strokecolor="#396" strokeweight="1.1pt"/>
                          <v:line id="Line 17148" o:spid="_x0000_s2649" style="position:absolute;visibility:visible;mso-wrap-style:square" from="3156,9430" to="3161,9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0V8IAAADeAAAADwAAAGRycy9kb3ducmV2LnhtbESPy2rCQBSG9wXfYThCd3ViLLFER5FC&#10;JdukkvUhc5oEM2dCZszl7TsLweXPf+M7nmfTiZEG11pWsN1EIIgrq1uuFdx+fz6+QDiPrLGzTAoW&#10;cnA+rd6OmGo7cU5j4WsRRtilqKDxvk+ldFVDBt3G9sTB+7ODQR/kUEs94BTGTSfjKEqkwZbDQ4M9&#10;fTdU3YuHUdBlY1nuk2jC+VOWbsmz6/5mlXpfz5cDCE+zf4Wf7UwriLe7OAAEnIAC8vQ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7+0V8IAAADeAAAADwAAAAAAAAAAAAAA&#10;AAChAgAAZHJzL2Rvd25yZXYueG1sUEsFBgAAAAAEAAQA+QAAAJADAAAAAA==&#10;" strokecolor="#396" strokeweight="1.1pt"/>
                          <v:line id="Line 17149" o:spid="_x0000_s2650" style="position:absolute;visibility:visible;mso-wrap-style:square" from="3161,9441" to="3168,9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MRzMIAAADeAAAADwAAAGRycy9kb3ducmV2LnhtbESPQYvCMBSE74L/ITzBm6atolKNIgtK&#10;r7rS86N5tsXmpTTZtv77zYKwx2FmvmEOp9E0oqfO1ZYVxMsIBHFhdc2lgsf3ZbED4TyyxsYyKXiT&#10;g9NxOjlgqu3AN+rvvhQBwi5FBZX3bSqlKyoy6Ja2JQ7e03YGfZBdKXWHQ4CbRiZRtJEGaw4LFbb0&#10;VVHxuv8YBU3W5/l2Ew04rmXu3rfsun1Ypeaz8bwH4Wn0/+FPO9MKkniVxPB3J1wBe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MRzMIAAADeAAAADwAAAAAAAAAAAAAA&#10;AAChAgAAZHJzL2Rvd25yZXYueG1sUEsFBgAAAAAEAAQA+QAAAJADAAAAAA==&#10;" strokecolor="#396" strokeweight="1.1pt"/>
                          <v:line id="Line 17150" o:spid="_x0000_s2651" style="position:absolute;visibility:visible;mso-wrap-style:square" from="3168,9451" to="3174,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GPu8MAAADeAAAADwAAAGRycy9kb3ducmV2LnhtbESPT4vCMBTE78J+h/AW9qapXVHpmpZF&#10;UHr1Dz0/mrdt2ealNLGt394IgsdhZn7D7LLJtGKg3jWWFSwXEQji0uqGKwXXy2G+BeE8ssbWMim4&#10;k4Ms/ZjtMNF25BMNZ1+JAGGXoILa+y6R0pU1GXQL2xEH78/2Bn2QfSV1j2OAm1bGUbSWBhsOCzV2&#10;tK+p/D/fjII2H4pis45GnFaycPdTftxcrVJfn9PvDwhPk3+HX+1cK4iX33EMzzvhCsj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hj7vDAAAA3gAAAA8AAAAAAAAAAAAA&#10;AAAAoQIAAGRycy9kb3ducmV2LnhtbFBLBQYAAAAABAAEAPkAAACRAwAAAAA=&#10;" strokecolor="#396" strokeweight="1.1pt"/>
                          <v:line id="Line 17151" o:spid="_x0000_s2652" style="position:absolute;visibility:visible;mso-wrap-style:square" from="3174,9464" to="3179,9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0qIMQAAADeAAAADwAAAGRycy9kb3ducmV2LnhtbESPS2vDMBCE74H8B7GB3mLZTkmKYyWU&#10;QouveeDzYm1tE2tlLNWPf18VCjkOM/MNk59n04mRBtdaVpBEMQjiyuqWawX32+f2DYTzyBo7y6Rg&#10;IQfn03qVY6btxBcar74WAcIuQwWN930mpasaMugi2xMH79sOBn2QQy31gFOAm06mcbyXBlsOCw32&#10;9NFQ9bj+GAVdMZblYR9POL/K0i2X4utwt0q9bOb3IwhPs3+G/9uFVpAmu3QHf3fCFZCn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SogxAAAAN4AAAAPAAAAAAAAAAAA&#10;AAAAAKECAABkcnMvZG93bnJldi54bWxQSwUGAAAAAAQABAD5AAAAkgMAAAAA&#10;" strokecolor="#396" strokeweight="1.1pt"/>
                          <v:line id="Line 17152" o:spid="_x0000_s2653" style="position:absolute;visibility:visible;mso-wrap-style:square" from="3179,9476" to="3186,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SyVMQAAADeAAAADwAAAGRycy9kb3ducmV2LnhtbESPzWrDMBCE74G8g9hAb7FsNyTFsRJK&#10;IMXXpMHnxdraJtbKWKp/3r4qFHocZuYbJj/PphMjDa61rCCJYhDEldUt1woen9ftGwjnkTV2lknB&#10;Qg7Op/Uqx0zbiW803n0tAoRdhgoa7/tMSlc1ZNBFticO3pcdDPogh1rqAacAN51M43gvDbYcFhrs&#10;6dJQ9bx/GwVdMZblYR9POO9k6ZZb8XF4WKVeNvP7EYSn2f+H/9qFVpAmr+kOfu+EKyB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hLJUxAAAAN4AAAAPAAAAAAAAAAAA&#10;AAAAAKECAABkcnMvZG93bnJldi54bWxQSwUGAAAAAAQABAD5AAAAkgMAAAAA&#10;" strokecolor="#396" strokeweight="1.1pt"/>
                          <v:line id="Line 17153" o:spid="_x0000_s2654" style="position:absolute;visibility:visible;mso-wrap-style:square" from="3186,9488" to="3191,9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Xz8QAAADeAAAADwAAAGRycy9kb3ducmV2LnhtbESPS2vDMBCE74X+B7GF3ho5bh7FiWJK&#10;ocHXpMHnxdpYptbKWKof/74KBHIcZuYbZp9PthUD9b5xrGC5SEAQV043XCu4/Hy/fYDwAVlj65gU&#10;zOQhPzw/7THTbuQTDedQiwhhn6ECE0KXSekrQxb9wnXE0bu63mKIsq+l7nGMcNvKNEk20mLDccFg&#10;R1+Gqt/zn1XQFkNZbjfJiNNKln4+FcftxSn1+jJ97kAEmsIjfG8XWkG6fE/XcLsTr4A8/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yBfPxAAAAN4AAAAPAAAAAAAAAAAA&#10;AAAAAKECAABkcnMvZG93bnJldi54bWxQSwUGAAAAAAQABAD5AAAAkgMAAAAA&#10;" strokecolor="#396" strokeweight="1.1pt"/>
                          <v:line id="Line 17154" o:spid="_x0000_s2655" style="position:absolute;visibility:visible;mso-wrap-style:square" from="3191,9502" to="3197,9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qJuMIAAADeAAAADwAAAGRycy9kb3ducmV2LnhtbESPQYvCMBSE74L/ITzBm6bWpUo1ighK&#10;r7rS86N5tsXmpTSxrf9+s7Cwx2FmvmH2x9E0oqfO1ZYVrJYRCOLC6ppLBY/vy2ILwnlkjY1lUvAh&#10;B8fDdLLHVNuBb9TffSkChF2KCirv21RKV1Rk0C1tSxy8p+0M+iC7UuoOhwA3jYyjKJEGaw4LFbZ0&#10;rqh43d9GQZP1eb5JogHHL5m7zy27bh5WqflsPO1AeBr9f/ivnWkF8WodJ/B7J1wBef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xqJuMIAAADeAAAADwAAAAAAAAAAAAAA&#10;AAChAgAAZHJzL2Rvd25yZXYueG1sUEsFBgAAAAAEAAQA+QAAAJADAAAAAA==&#10;" strokecolor="#396" strokeweight="1.1pt"/>
                          <v:line id="Line 17155" o:spid="_x0000_s2656" style="position:absolute;visibility:visible;mso-wrap-style:square" from="3197,9515" to="3203,9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YsI8IAAADeAAAADwAAAGRycy9kb3ducmV2LnhtbESPQYvCMBSE74L/ITzBm6ZWsVKNIgtK&#10;r7rS86N5tsXmpTTZtv77zYKwx2FmvmEOp9E0oqfO1ZYVrJYRCOLC6ppLBY/vy2IHwnlkjY1lUvAm&#10;B6fjdHLAVNuBb9TffSkChF2KCirv21RKV1Rk0C1tSxy8p+0M+iC7UuoOhwA3jYyjaCsN1hwWKmzp&#10;q6Lidf8xCpqsz/NkGw04bmTu3rfsmjysUvPZeN6D8DT6//CnnWkF8WodJ/B3J1wBe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YsI8IAAADeAAAADwAAAAAAAAAAAAAA&#10;AAChAgAAZHJzL2Rvd25yZXYueG1sUEsFBgAAAAAEAAQA+QAAAJADAAAAAA==&#10;" strokecolor="#396" strokeweight="1.1pt"/>
                          <v:line id="Line 17156" o:spid="_x0000_s2657" style="position:absolute;visibility:visible;mso-wrap-style:square" from="3203,9529" to="3209,9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m4UcEAAADeAAAADwAAAGRycy9kb3ducmV2LnhtbERPy2rCQBTdF/yH4Qrd1YmxxBIdRQqV&#10;bJNK1pfMbRLM3AmZMY+/7ywEl4fzPp5n04mRBtdaVrDdRCCIK6tbrhXcfn8+vkA4j6yxs0wKFnJw&#10;Pq3ejphqO3FOY+FrEULYpaig8b5PpXRVQwbdxvbEgfuzg0Ef4FBLPeAUwk0n4yhKpMGWQ0ODPX03&#10;VN2Lh1HQZWNZ7pNowvlTlm7Js+v+ZpV6X8+XAwhPs3+Jn+5MK4i3uzjsDXfCFZC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ybhRwQAAAN4AAAAPAAAAAAAAAAAAAAAA&#10;AKECAABkcnMvZG93bnJldi54bWxQSwUGAAAAAAQABAD5AAAAjwMAAAAA&#10;" strokecolor="#396" strokeweight="1.1pt"/>
                          <v:line id="Line 17157" o:spid="_x0000_s2658" style="position:absolute;visibility:visible;mso-wrap-style:square" from="3209,9543" to="3214,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UdysQAAADeAAAADwAAAGRycy9kb3ducmV2LnhtbESPzWrDMBCE74W8g9hAb7UctzitGyWE&#10;QIKvSY3Pi7W1Ta2VsRT/vH1UKPQ4zMw3zO4wm06MNLjWsoJNFIMgrqxuuVZQfJ1f3kE4j6yxs0wK&#10;FnJw2K+edphpO/GVxpuvRYCwy1BB432fSemqhgy6yPbEwfu2g0Ef5FBLPeAU4KaTSRyn0mDLYaHB&#10;nk4NVT+3u1HQ5WNZbtN4wvlNlm655pdtYZV6Xs/HTxCeZv8f/mvnWkGyeU0+4PdOu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hR3KxAAAAN4AAAAPAAAAAAAAAAAA&#10;AAAAAKECAABkcnMvZG93bnJldi54bWxQSwUGAAAAAAQABAD5AAAAkgMAAAAA&#10;" strokecolor="#396" strokeweight="1.1pt"/>
                          <v:line id="Line 17158" o:spid="_x0000_s2659" style="position:absolute;visibility:visible;mso-wrap-style:square" from="3214,9558" to="3221,9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Yiir8AAADeAAAADwAAAGRycy9kb3ducmV2LnhtbESPywrCMBBF94L/EEZwp6kPVKpRRFC6&#10;9UHXQzO2xWZSmtjWvzcLweXlvji7Q28q0VLjSssKZtMIBHFmdcm5gsf9PNmAcB5ZY2WZFHzIwWE/&#10;HOww1rbjK7U3n4swwi5GBYX3dSylywoy6Ka2Jg7e0zYGfZBNLnWDXRg3lZxH0UoaLDk8FFjTqaDs&#10;dXsbBVXSpul6FXXYL2XqPtfksn5Ypcaj/rgF4an3//CvnWgF89liEQACTkABuf8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mYiir8AAADeAAAADwAAAAAAAAAAAAAAAACh&#10;AgAAZHJzL2Rvd25yZXYueG1sUEsFBgAAAAAEAAQA+QAAAI0DAAAAAA==&#10;" strokecolor="#396" strokeweight="1.1pt"/>
                          <v:line id="Line 17159" o:spid="_x0000_s2660" style="position:absolute;visibility:visible;mso-wrap-style:square" from="3221,9573" to="3226,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qHEcQAAADeAAAADwAAAGRycy9kb3ducmV2LnhtbESPS2vDMBCE74H+B7GF3GLZTkmKayWE&#10;QoOveeDzYm1tU2tlLMWPf18VCjkOM/MNkx9n04mRBtdaVpBEMQjiyuqWawX329fmHYTzyBo7y6Rg&#10;IQfHw8sqx0zbiS80Xn0tAoRdhgoa7/tMSlc1ZNBFticO3rcdDPogh1rqAacAN51M43gnDbYcFhrs&#10;6bOh6uf6MAq6YizL/S6ecH6TpVsuxXl/t0qtX+fTBwhPs3+G/9uFVpAm220Cf3fCFZCH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KocRxAAAAN4AAAAPAAAAAAAAAAAA&#10;AAAAAKECAABkcnMvZG93bnJldi54bWxQSwUGAAAAAAQABAD5AAAAkgMAAAAA&#10;" strokecolor="#396" strokeweight="1.1pt"/>
                          <v:line id="Line 17160" o:spid="_x0000_s2661" style="position:absolute;visibility:visible;mso-wrap-style:square" from="3226,9588" to="3232,9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gZZsQAAADeAAAADwAAAGRycy9kb3ducmV2LnhtbESPS2vDMBCE74H8B7GB3mLZTkmKYyWU&#10;QouveeDzYm1tE2tlLNWPf18VCjkOM/MNk59n04mRBtdaVpBEMQjiyuqWawX32+f2DYTzyBo7y6Rg&#10;IQfn03qVY6btxBcar74WAcIuQwWN930mpasaMugi2xMH79sOBn2QQy31gFOAm06mcbyXBlsOCw32&#10;9NFQ9bj+GAVdMZblYR9POL/K0i2X4utwt0q9bOb3IwhPs3+G/9uFVpAmu10Kf3fCFZCn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BlmxAAAAN4AAAAPAAAAAAAAAAAA&#10;AAAAAKECAABkcnMvZG93bnJldi54bWxQSwUGAAAAAAQABAD5AAAAkgMAAAAA&#10;" strokecolor="#396" strokeweight="1.1pt"/>
                          <v:line id="Line 17161" o:spid="_x0000_s2662" style="position:absolute;visibility:visible;mso-wrap-style:square" from="3232,9604" to="3238,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S8/cQAAADeAAAADwAAAGRycy9kb3ducmV2LnhtbESPzWrDMBCE74G8g9hAb4mcuCTFiRJK&#10;ocVXJ8HnxdpaJtbKWKp/3r4qFHIcZuYb5nSZbCsG6n3jWMF2k4AgrpxuuFZwv32u30D4gKyxdUwK&#10;ZvJwOS8XJ8y0G7mg4RpqESHsM1RgQugyKX1lyKLfuI44et+utxii7Gupexwj3LZylyR7abHhuGCw&#10;ow9D1eP6YxW0+VCWh30y4vQqSz8X+dfh7pR6WU3vRxCBpvAM/7dzrWC3TdMU/u7EKyDP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tLz9xAAAAN4AAAAPAAAAAAAAAAAA&#10;AAAAAKECAABkcnMvZG93bnJldi54bWxQSwUGAAAAAAQABAD5AAAAkgMAAAAA&#10;" strokecolor="#396" strokeweight="1.1pt"/>
                          <v:line id="Line 17162" o:spid="_x0000_s2663" style="position:absolute;visibility:visible;mso-wrap-style:square" from="3238,9621" to="3244,9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0kicQAAADeAAAADwAAAGRycy9kb3ducmV2LnhtbESPS2vDMBCE74X8B7GF3BrZTkiCG8WE&#10;QoKveeDzYm1tU2tlLNWPfx8VCjkOM/MNc8gm04qBetdYVhCvIhDEpdUNVwoe9/PHHoTzyBpby6Rg&#10;JgfZcfF2wFTbka803HwlAoRdigpq77tUSlfWZNCtbEccvG/bG/RB9pXUPY4BblqZRNFWGmw4LNTY&#10;0VdN5c/t1yho86EodttoxGkjCzdf88vuYZVavk+nTxCeJv8K/7dzrSCJ1+sN/N0JV0Ae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XSSJxAAAAN4AAAAPAAAAAAAAAAAA&#10;AAAAAKECAABkcnMvZG93bnJldi54bWxQSwUGAAAAAAQABAD5AAAAkgMAAAAA&#10;" strokecolor="#396" strokeweight="1.1pt"/>
                          <v:line id="Line 17163" o:spid="_x0000_s2664" style="position:absolute;visibility:visible;mso-wrap-style:square" from="3244,9637" to="3249,9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GBEsQAAADeAAAADwAAAGRycy9kb3ducmV2LnhtbESPS2vDMBCE74X8B7GB3ho5dvPAjRJC&#10;ocVXJ8HnxdrYptbKWIof/74qFHIcZuYb5nCaTCsG6l1jWcF6FYEgLq1uuFJwu3697UE4j6yxtUwK&#10;ZnJwOi5eDphqO3JOw8VXIkDYpaig9r5LpXRlTQbdynbEwbvb3qAPsq+k7nEMcNPKOIq20mDDYaHG&#10;jj5rKn8uD6OgzYai2G2jEad3Wbg5z753N6vU63I6f4DwNPln+L+daQXxOkk28HcnXAF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YESxAAAAN4AAAAPAAAAAAAAAAAA&#10;AAAAAKECAABkcnMvZG93bnJldi54bWxQSwUGAAAAAAQABAD5AAAAkgMAAAAA&#10;" strokecolor="#396" strokeweight="1.1pt"/>
                          <v:line id="Line 17164" o:spid="_x0000_s2665" style="position:absolute;visibility:visible;mso-wrap-style:square" from="3249,9654" to="3255,9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MfZcQAAADeAAAADwAAAGRycy9kb3ducmV2LnhtbESPS2vDMBCE74H+B7GF3BI5D5zgRjah&#10;0OBrHvi8WBvb1FoZS7Gdf18VAjkOM/MNc8gm04qBetdYVrBaRiCIS6sbrhTcrj+LPQjnkTW2lknB&#10;kxxk6cfsgIm2I59puPhKBAi7BBXU3neJlK6syaBb2o44eHfbG/RB9pXUPY4Bblq5jqJYGmw4LNTY&#10;0XdN5e/lYRS0+VAUuzgacdrKwj3P+Wl3s0rNP6fjFwhPk3+HX+1cK1ivNpsY/u+EKy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x9lxAAAAN4AAAAPAAAAAAAAAAAA&#10;AAAAAKECAABkcnMvZG93bnJldi54bWxQSwUGAAAAAAQABAD5AAAAkgMAAAAA&#10;" strokecolor="#396" strokeweight="1.1pt"/>
                          <v:line id="Line 17165" o:spid="_x0000_s2666" style="position:absolute;visibility:visible;mso-wrap-style:square" from="3255,9672" to="3261,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6/sQAAADeAAAADwAAAGRycy9kb3ducmV2LnhtbESPS2vDMBCE74H+B7GF3BLZTomLG8WE&#10;QoOveeDzYm1tU2tlLMWPf18VCjkOM/MNc8hn04mRBtdaVhBvIxDEldUt1wrut6/NOwjnkTV2lknB&#10;Qg7y48vqgJm2E19ovPpaBAi7DBU03veZlK5qyKDb2p44eN92MOiDHGqpB5wC3HQyiaK9NNhyWGiw&#10;p8+Gqp/rwyjoirEs03004fwmS7dcinN6t0qtX+fTBwhPs3+G/9uFVpDEu10Kf3fCFZDH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j7r+xAAAAN4AAAAPAAAAAAAAAAAA&#10;AAAAAKECAABkcnMvZG93bnJldi54bWxQSwUGAAAAAAQABAD5AAAAkgMAAAAA&#10;" strokecolor="#396" strokeweight="1.1pt"/>
                          <v:line id="Line 17166" o:spid="_x0000_s2667" style="position:absolute;visibility:visible;mso-wrap-style:square" from="3261,9690" to="3267,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AujL0AAADeAAAADwAAAGRycy9kb3ducmV2LnhtbERPyQrCMBC9C/5DGMGbpi6oVKOIoPTq&#10;Qs9DM7bFZlKa2Na/NwfB4+Ptu0NvKtFS40rLCmbTCARxZnXJuYLH/TzZgHAeWWNlmRR8yMFhPxzs&#10;MNa24yu1N5+LEMIuRgWF93UspcsKMuimtiYO3NM2Bn2ATS51g10IN5WcR9FKGiw5NBRY06mg7HV7&#10;GwVV0qbpehV12C9l6j7X5LJ+WKXGo/64BeGp93/xz51oBfPZYhH2hjvhCsj9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AQLoy9AAAA3gAAAA8AAAAAAAAAAAAAAAAAoQIA&#10;AGRycy9kb3ducmV2LnhtbFBLBQYAAAAABAAEAPkAAACLAwAAAAA=&#10;" strokecolor="#396" strokeweight="1.1pt"/>
                          <v:line id="Line 17167" o:spid="_x0000_s2668" style="position:absolute;visibility:visible;mso-wrap-style:square" from="3267,9707" to="3272,9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yLF8QAAADeAAAADwAAAGRycy9kb3ducmV2LnhtbESPT2vCQBTE7wW/w/IK3upGU4ymriIF&#10;JVc15PzIviah2bchu82fb+8WCj0OM/Mb5nCaTCsG6l1jWcF6FYEgLq1uuFKQPy5vOxDOI2tsLZOC&#10;mRycjouXA6bajnyj4e4rESDsUlRQe9+lUrqyJoNuZTvi4H3Z3qAPsq+k7nEMcNPKTRRtpcGGw0KN&#10;HX3WVH7ff4yCNhuKItlGI07vsnDzLbsmuVVq+TqdP0B4mvx/+K+daQWbdRzv4fdOuALy+A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XIsXxAAAAN4AAAAPAAAAAAAAAAAA&#10;AAAAAKECAABkcnMvZG93bnJldi54bWxQSwUGAAAAAAQABAD5AAAAkgMAAAAA&#10;" strokecolor="#396" strokeweight="1.1pt"/>
                          <v:line id="Line 17168" o:spid="_x0000_s2669" style="position:absolute;visibility:visible;mso-wrap-style:square" from="3272,9726" to="3279,9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BR978AAADeAAAADwAAAGRycy9kb3ducmV2LnhtbESPywrCMBBF94L/EEZwp6kPVKpRRFC6&#10;9UHXQzO2xWZSmtjWvzcLweXlvji7Q28q0VLjSssKZtMIBHFmdcm5gsf9PNmAcB5ZY2WZFHzIwWE/&#10;HOww1rbjK7U3n4swwi5GBYX3dSylywoy6Ka2Jg7e0zYGfZBNLnWDXRg3lZxH0UoaLDk8FFjTqaDs&#10;dXsbBVXSpul6FXXYL2XqPtfksn5Ypcaj/rgF4an3//CvnWgF89liGQACTkABuf8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mBR978AAADeAAAADwAAAAAAAAAAAAAAAACh&#10;AgAAZHJzL2Rvd25yZXYueG1sUEsFBgAAAAAEAAQA+QAAAI0DAAAAAA==&#10;" strokecolor="#396" strokeweight="1.1pt"/>
                          <v:line id="Line 17169" o:spid="_x0000_s2670" style="position:absolute;visibility:visible;mso-wrap-style:square" from="3279,9745" to="3284,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z0bMQAAADeAAAADwAAAGRycy9kb3ducmV2LnhtbESPS2vDMBCE74X+B7GF3GrZbkiCayWU&#10;QouveeDzYm1sU2tlLNWPfx8FAjkOM/MNkx9m04mRBtdaVpBEMQjiyuqWawWX88/7DoTzyBo7y6Rg&#10;IQeH/etLjpm2Ex9pPPlaBAi7DBU03veZlK5qyKCLbE8cvKsdDPogh1rqAacAN51M43gjDbYcFhrs&#10;6buh6u/0bxR0xViW20084byWpVuOxe/2YpVavc1fnyA8zf4ZfrQLrSBNPtYJ3O+EKyD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LPRsxAAAAN4AAAAPAAAAAAAAAAAA&#10;AAAAAKECAABkcnMvZG93bnJldi54bWxQSwUGAAAAAAQABAD5AAAAkgMAAAAA&#10;" strokecolor="#396" strokeweight="1.1pt"/>
                          <v:line id="Line 17170" o:spid="_x0000_s2671" style="position:absolute;visibility:visible;mso-wrap-style:square" from="3284,9764" to="3290,9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5qG8QAAADeAAAADwAAAGRycy9kb3ducmV2LnhtbESPzWrDMBCE74G8g9hAb7FsNyTFsRJK&#10;IMXXpMHnxdraJtbKWKp/3r4qFHocZuYbJj/PphMjDa61rCCJYhDEldUt1woen9ftGwjnkTV2lknB&#10;Qg7Op/Uqx0zbiW803n0tAoRdhgoa7/tMSlc1ZNBFticO3pcdDPogh1rqAacAN51M43gvDbYcFhrs&#10;6dJQ9bx/GwVdMZblYR9POO9k6ZZb8XF4WKVeNvP7EYSn2f+H/9qFVpAmr7sUfu+EKyB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mobxAAAAN4AAAAPAAAAAAAAAAAA&#10;AAAAAKECAABkcnMvZG93bnJldi54bWxQSwUGAAAAAAQABAD5AAAAkgMAAAAA&#10;" strokecolor="#396" strokeweight="1.1pt"/>
                          <v:line id="Line 17171" o:spid="_x0000_s2672" style="position:absolute;visibility:visible;mso-wrap-style:square" from="3290,9783" to="3297,9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LPgMQAAADeAAAADwAAAGRycy9kb3ducmV2LnhtbESPS2vDMBCE74X8B7GF3BrZTkiCG8WE&#10;QoKveeDzYm1tU2tlLNWPfx8VCjkOM/MNc8gm04qBetdYVhCvIhDEpdUNVwoe9/PHHoTzyBpby6Rg&#10;JgfZcfF2wFTbka803HwlAoRdigpq77tUSlfWZNCtbEccvG/bG/RB9pXUPY4BblqZRNFWGmw4LNTY&#10;0VdN5c/t1yho86EodttoxGkjCzdf88vuYZVavk+nTxCeJv8K/7dzrSCJ15s1/N0JV0Ae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ss+AxAAAAN4AAAAPAAAAAAAAAAAA&#10;AAAAAKECAABkcnMvZG93bnJldi54bWxQSwUGAAAAAAQABAD5AAAAkgMAAAAA&#10;" strokecolor="#396" strokeweight="1.1pt"/>
                          <v:line id="Line 17172" o:spid="_x0000_s2673" style="position:absolute;visibility:visible;mso-wrap-style:square" from="3297,9803" to="3302,9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tX9MQAAADeAAAADwAAAGRycy9kb3ducmV2LnhtbESPT2uDQBTE74V8h+UFequrVpJg3IRS&#10;aPGaP3h+uC8qcd+Ku1Xz7buFQo7DzPyGKY6L6cVEo+ssK0iiGARxbXXHjYLr5ettB8J5ZI29ZVLw&#10;IAfHw+qlwFzbmU80nX0jAoRdjgpa74dcSle3ZNBFdiAO3s2OBn2QYyP1iHOAm16mcbyRBjsOCy0O&#10;9NlSfT//GAV9OVXVdhPPuGSyco9T+b29WqVe18vHHoSnxT/D/+1SK0iT9yyDvzvhCs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W1f0xAAAAN4AAAAPAAAAAAAAAAAA&#10;AAAAAKECAABkcnMvZG93bnJldi54bWxQSwUGAAAAAAQABAD5AAAAkgMAAAAA&#10;" strokecolor="#396" strokeweight="1.1pt"/>
                          <v:line id="Line 17173" o:spid="_x0000_s2674" style="position:absolute;visibility:visible;mso-wrap-style:square" from="3302,9824" to="3308,9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fyb8QAAADeAAAADwAAAGRycy9kb3ducmV2LnhtbESPQWuDQBSE74X+h+UVemvWpNYU4xpC&#10;ocWriXh+uK8qcd+Ku1Hz77uFQo/DzHzDZMfVDGKmyfWWFWw3EQjixuqeWwXV5fPlHYTzyBoHy6Tg&#10;Tg6O+eNDhqm2C5c0n30rAoRdigo678dUStd0ZNBt7EgcvG87GfRBTq3UEy4Bbga5i6JEGuw5LHQ4&#10;0kdHzfV8MwqGYq7rfRItuMaydvey+NpXVqnnp/V0AOFp9f/hv3ahFey2r/Eb/N4JV0D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F/JvxAAAAN4AAAAPAAAAAAAAAAAA&#10;AAAAAKECAABkcnMvZG93bnJldi54bWxQSwUGAAAAAAQABAD5AAAAkgMAAAAA&#10;" strokecolor="#396" strokeweight="1.1pt"/>
                          <v:line id="Line 17174" o:spid="_x0000_s2675" style="position:absolute;visibility:visible;mso-wrap-style:square" from="3308,9844" to="3314,9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VsGMQAAADeAAAADwAAAGRycy9kb3ducmV2LnhtbESPT2uDQBTE74V8h+UFequrNphg3IRS&#10;aPGaP3h+uC8qcd+Ku1Xz7buFQo7DzPyGKY6L6cVEo+ssK0iiGARxbXXHjYLr5ettB8J5ZI29ZVLw&#10;IAfHw+qlwFzbmU80nX0jAoRdjgpa74dcSle3ZNBFdiAO3s2OBn2QYyP1iHOAm16mcZxJgx2HhRYH&#10;+mypvp9/jIK+nKpqm8UzLhtZucep/N5erVKv6+VjD8LT4p/h/3apFaTJ+yaDvzvhCs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xWwYxAAAAN4AAAAPAAAAAAAAAAAA&#10;AAAAAKECAABkcnMvZG93bnJldi54bWxQSwUGAAAAAAQABAD5AAAAkgMAAAAA&#10;" strokecolor="#396" strokeweight="1.1pt"/>
                          <v:line id="Line 17175" o:spid="_x0000_s2676" style="position:absolute;visibility:visible;mso-wrap-style:square" from="3314,9864" to="3320,9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nJg8MAAADeAAAADwAAAGRycy9kb3ducmV2LnhtbESPT4vCMBTE74LfITxhb5r6B7vUpiKC&#10;0quu9Pxo3rbF5qU0sa3ffrOwsMdhZn7DpMfJtGKg3jWWFaxXEQji0uqGKwWPr8vyE4TzyBpby6Tg&#10;TQ6O2XyWYqLtyDca7r4SAcIuQQW1910ipStrMuhWtiMO3rftDfog+0rqHscAN63cRNFeGmw4LNTY&#10;0bmm8nl/GQVtPhRFvI9GnHaycO9bfo0fVqmPxXQ6gPA0+f/wXzvXCjbr7S6G3zvhCs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JyYPDAAAA3gAAAA8AAAAAAAAAAAAA&#10;AAAAoQIAAGRycy9kb3ducmV2LnhtbFBLBQYAAAAABAAEAPkAAACRAwAAAAA=&#10;" strokecolor="#396" strokeweight="1.1pt"/>
                          <v:line id="Line 17176" o:spid="_x0000_s2677" style="position:absolute;visibility:visible;mso-wrap-style:square" from="3320,9886" to="3325,9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d8b0AAADeAAAADwAAAGRycy9kb3ducmV2LnhtbERPyQrCMBC9C/5DGMGbpi6oVKOIoPTq&#10;Qs9DM7bFZlKa2Na/NwfB4+Ptu0NvKtFS40rLCmbTCARxZnXJuYLH/TzZgHAeWWNlmRR8yMFhPxzs&#10;MNa24yu1N5+LEMIuRgWF93UspcsKMuimtiYO3NM2Bn2ATS51g10IN5WcR9FKGiw5NBRY06mg7HV7&#10;GwVV0qbpehV12C9l6j7X5LJ+WKXGo/64BeGp93/xz51oBfPZYhn2hjvhCsj9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gWXfG9AAAA3gAAAA8AAAAAAAAAAAAAAAAAoQIA&#10;AGRycy9kb3ducmV2LnhtbFBLBQYAAAAABAAEAPkAAACLAwAAAAA=&#10;" strokecolor="#396" strokeweight="1.1pt"/>
                          <v:line id="Line 17177" o:spid="_x0000_s2678" style="position:absolute;visibility:visible;mso-wrap-style:square" from="3325,9908" to="3331,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r4asQAAADeAAAADwAAAGRycy9kb3ducmV2LnhtbESPS2vDMBCE74X8B7GF3Go5D5zEtRJC&#10;IcXXPPB5sba2qbUylurHv48KhR6HmfmGyU6TacVAvWssK1hFMQji0uqGKwWP++VtD8J5ZI2tZVIw&#10;k4PTcfGSYartyFcabr4SAcIuRQW1910qpStrMugi2xEH78v2Bn2QfSV1j2OAm1au4ziRBhsOCzV2&#10;9FFT+X37MQrafCiKXRKPOG1l4eZr/rl7WKWWr9P5HYSnyf+H/9q5VrBebbYH+L0TroA8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WvhqxAAAAN4AAAAPAAAAAAAAAAAA&#10;AAAAAKECAABkcnMvZG93bnJldi54bWxQSwUGAAAAAAQABAD5AAAAkgMAAAAA&#10;" strokecolor="#396" strokeweight="1.1pt"/>
                          <v:line id="Line 17178" o:spid="_x0000_s2679" style="position:absolute;visibility:visible;mso-wrap-style:square" from="3331,9929" to="3337,9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nHKsIAAADeAAAADwAAAGRycy9kb3ducmV2LnhtbESPy4qDMBSG94V5h3AGumujvdjBNpZh&#10;YIrbXnB9MGdUak7EZNS+fbModPnz3/gOx8m0YqDeNZYVxMsIBHFpdcOVgtv1d/EFwnlkja1lUvAg&#10;B8fsY3bAVNuRzzRcfCXCCLsUFdTed6mUrqzJoFvajjh4f7Y36IPsK6l7HMO4aeUqihJpsOHwUGNH&#10;PzWV98u/UdDmQ1HskmjEaSML9zjnp93NKjX/nL73IDxN/h1+tXOtYBWvtwEg4AQUk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7nHKsIAAADeAAAADwAAAAAAAAAAAAAA&#10;AAChAgAAZHJzL2Rvd25yZXYueG1sUEsFBgAAAAAEAAQA+QAAAJADAAAAAA==&#10;" strokecolor="#396" strokeweight="1.1pt"/>
                          <v:line id="Line 17179" o:spid="_x0000_s2680" style="position:absolute;visibility:visible;mso-wrap-style:square" from="3337,9951" to="3343,9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ViscIAAADeAAAADwAAAGRycy9kb3ducmV2LnhtbESPT4vCMBTE7wt+h/AEb2ta/y7VKLKg&#10;9KorPT+aZ1tsXkqTbeu3N4LgcZiZ3zDb/WBq0VHrKssK4mkEgji3uuJCwfXv+P0DwnlkjbVlUvAg&#10;B/vd6GuLibY9n6m7+EIECLsEFZTeN4mULi/JoJvahjh4N9sa9EG2hdQt9gFuajmLopU0WHFYKLGh&#10;35Ly++XfKKjTLsvWq6jHYSEz9zinp/XVKjUZD4cNCE+D/4Tf7VQrmMXzZQyvO+EKyN0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PViscIAAADeAAAADwAAAAAAAAAAAAAA&#10;AAChAgAAZHJzL2Rvd25yZXYueG1sUEsFBgAAAAAEAAQA+QAAAJADAAAAAA==&#10;" strokecolor="#396" strokeweight="1.1pt"/>
                          <v:line id="Line 17180" o:spid="_x0000_s2681" style="position:absolute;visibility:visible;mso-wrap-style:square" from="3343,9973" to="3348,9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f8xsQAAADeAAAADwAAAGRycy9kb3ducmV2LnhtbESPS2vDMBCE74X+B7GF3ho5bh7FiWJK&#10;ocHXpMHnxdpYptbKWKof/74KBHIcZuYbZp9PthUD9b5xrGC5SEAQV043XCu4/Hy/fYDwAVlj65gU&#10;zOQhPzw/7THTbuQTDedQiwhhn6ECE0KXSekrQxb9wnXE0bu63mKIsq+l7nGMcNvKNEk20mLDccFg&#10;R1+Gqt/zn1XQFkNZbjfJiNNKln4+FcftxSn1+jJ97kAEmsIjfG8XWkG6fF+ncLsTr4A8/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J/zGxAAAAN4AAAAPAAAAAAAAAAAA&#10;AAAAAKECAABkcnMvZG93bnJldi54bWxQSwUGAAAAAAQABAD5AAAAkgMAAAAA&#10;" strokecolor="#396" strokeweight="1.1pt"/>
                          <v:line id="Line 17181" o:spid="_x0000_s2682" style="position:absolute;visibility:visible;mso-wrap-style:square" from="3348,9996" to="3355,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tZXcQAAADeAAAADwAAAGRycy9kb3ducmV2LnhtbESPS2vDMBCE74X8B7GB3ho5dvPAjRJC&#10;ocVXJ8HnxdrYptbKWIof/74qFHIcZuYb5nCaTCsG6l1jWcF6FYEgLq1uuFJwu3697UE4j6yxtUwK&#10;ZnJwOi5eDphqO3JOw8VXIkDYpaig9r5LpXRlTQbdynbEwbvb3qAPsq+k7nEMcNPKOIq20mDDYaHG&#10;jj5rKn8uD6OgzYai2G2jEad3Wbg5z753N6vU63I6f4DwNPln+L+daQXxOtkk8HcnXAF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1ldxAAAAN4AAAAPAAAAAAAAAAAA&#10;AAAAAKECAABkcnMvZG93bnJldi54bWxQSwUGAAAAAAQABAD5AAAAkgMAAAAA&#10;" strokecolor="#396" strokeweight="1.1pt"/>
                          <v:line id="Line 17182" o:spid="_x0000_s2683" style="position:absolute;visibility:visible;mso-wrap-style:square" from="3355,10019" to="3360,10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BKcQAAADeAAAADwAAAGRycy9kb3ducmV2LnhtbESPQWuDQBSE74X+h+UVemvWpNYU4xpC&#10;ocWriXh+uK8qcd+Ku1Hz77uFQo/DzHzDZMfVDGKmyfWWFWw3EQjixuqeWwXV5fPlHYTzyBoHy6Tg&#10;Tg6O+eNDhqm2C5c0n30rAoRdigo678dUStd0ZNBt7EgcvG87GfRBTq3UEy4Bbga5i6JEGuw5LHQ4&#10;0kdHzfV8MwqGYq7rfRItuMaydvey+NpXVqnnp/V0AOFp9f/hv3ahFey2r28x/N4JV0D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gsEpxAAAAN4AAAAPAAAAAAAAAAAA&#10;AAAAAKECAABkcnMvZG93bnJldi54bWxQSwUGAAAAAAQABAD5AAAAkgMAAAAA&#10;" strokecolor="#396" strokeweight="1.1pt"/>
                          <v:line id="Line 17183" o:spid="_x0000_s2684" style="position:absolute;visibility:visible;mso-wrap-style:square" from="3360,10042" to="3366,10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5kssMAAADeAAAADwAAAGRycy9kb3ducmV2LnhtbESPS2vDMBCE74H+B7GF3BI57+JYDqXQ&#10;4Gse+LxYW9vEWhlLtZ1/HwUCOQ4z8w2THEbTiJ46V1tWsJhHIIgLq2suFVwvv7MvEM4ja2wsk4I7&#10;OTikH5MEY20HPlF/9qUIEHYxKqi8b2MpXVGRQTe3LXHw/mxn0AfZlVJ3OAS4aeQyirbSYM1hocKW&#10;fioqbud/o6DJ+jzfbaMBx7XM3f2UHXdXq9T0c/zeg/A0+nf41c60guVitdnA8064AjJ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OZLLDAAAA3gAAAA8AAAAAAAAAAAAA&#10;AAAAoQIAAGRycy9kb3ducmV2LnhtbFBLBQYAAAAABAAEAPkAAACRAwAAAAA=&#10;" strokecolor="#396" strokeweight="1.1pt"/>
                          <v:line id="Line 17184" o:spid="_x0000_s2685" style="position:absolute;visibility:visible;mso-wrap-style:square" from="3366,10065" to="3372,10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z6xcQAAADeAAAADwAAAGRycy9kb3ducmV2LnhtbESPQWuDQBSE74H+h+UVektW09YEm42U&#10;QItXjXh+uK8qdd+Ku1Hz77uFQo/DzHzDnLLVDGKmyfWWFcS7CARxY3XPrYLq+rE9gnAeWeNgmRTc&#10;yUF2fticMNV24YLm0rciQNilqKDzfkyldE1HBt3OjsTB+7KTQR/k1Eo94RLgZpD7KEqkwZ7DQocj&#10;XTpqvsubUTDkc10fkmjB9UXW7l7kn4fKKvX0uL6/gfC0+v/wXzvXCvbx82sCv3fCFZD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PrFxAAAAN4AAAAPAAAAAAAAAAAA&#10;AAAAAKECAABkcnMvZG93bnJldi54bWxQSwUGAAAAAAQABAD5AAAAkgMAAAAA&#10;" strokecolor="#396" strokeweight="1.1pt"/>
                          <v:line id="Line 17185" o:spid="_x0000_s2686" style="position:absolute;visibility:visible;mso-wrap-style:square" from="3372,10089" to="3378,10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BfXsQAAADeAAAADwAAAGRycy9kb3ducmV2LnhtbESPQWuDQBSE74H+h+UVektW01aDzUZK&#10;oMWrJnh+uK8qdd+Ku1Hz77uFQo/DzHzDHPPVDGKmyfWWFcS7CARxY3XPrYLr5WN7AOE8ssbBMim4&#10;k4P89LA5YqbtwiXNlW9FgLDLUEHn/ZhJ6ZqODLqdHYmD92Ungz7IqZV6wiXAzSD3UZRIgz2HhQ5H&#10;OnfUfFc3o2Ao5rpOk2jB9UXW7l4Wn+nVKvX0uL6/gfC0+v/wX7vQCvbx82sKv3fCFZC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UF9exAAAAN4AAAAPAAAAAAAAAAAA&#10;AAAAAKECAABkcnMvZG93bnJldi54bWxQSwUGAAAAAAQABAD5AAAAkgMAAAAA&#10;" strokecolor="#396" strokeweight="1.1pt"/>
                          <v:line id="Line 17186" o:spid="_x0000_s2687" style="position:absolute;visibility:visible;mso-wrap-style:square" from="3378,10112" to="3383,10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LLMEAAADeAAAADwAAAGRycy9kb3ducmV2LnhtbERPy4qDMBTdF+Yfwh3oro32YQfbWIaB&#10;KW77wPXF3FGpuRGTUfv3zaLQ5eG8D8fJtGKg3jWWFcTLCARxaXXDlYLb9XfxBcJ5ZI2tZVLwIAfH&#10;7GN2wFTbkc80XHwlQgi7FBXU3neplK6syaBb2o44cH+2N+gD7CupexxDuGnlKooSabDh0FBjRz81&#10;lffLv1HQ5kNR7JJoxGkjC/c456fdzSo1/5y+9yA8Tf4tfrlzrWAVr7dhb7gTroD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z8sswQAAAN4AAAAPAAAAAAAAAAAAAAAA&#10;AKECAABkcnMvZG93bnJldi54bWxQSwUGAAAAAAQABAD5AAAAjwMAAAAA&#10;" strokecolor="#396" strokeweight="1.1pt"/>
                          <v:line id="Line 17187" o:spid="_x0000_s2688" style="position:absolute;visibility:visible;mso-wrap-style:square" from="3383,10136" to="3390,10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Nut8UAAADeAAAADwAAAGRycy9kb3ducmV2LnhtbESPS2vDMBCE74X+B7GB3Go5TuskbpRQ&#10;Cim+5oHPi7W1TayVsVQ//n1UKPQ4zMw3zP44mVYM1LvGsoJVFIMgLq1uuFJwu55etiCcR9bYWiYF&#10;Mzk4Hp6f9phpO/KZhouvRICwy1BB7X2XSenKmgy6yHbEwfu2vUEfZF9J3eMY4KaVSRyn0mDDYaHG&#10;jj5rKu+XH6OgzYei2KTxiNOrLNx8zr82N6vUcjF9vIPwNPn/8F871wqS1fptB793whWQh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Nut8UAAADeAAAADwAAAAAAAAAA&#10;AAAAAAChAgAAZHJzL2Rvd25yZXYueG1sUEsFBgAAAAAEAAQA+QAAAJMDAAAAAA==&#10;" strokecolor="#396" strokeweight="1.1pt"/>
                          <v:line id="Line 17188" o:spid="_x0000_s2689" style="position:absolute;visibility:visible;mso-wrap-style:square" from="3390,10161" to="3395,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UNl8IAAADeAAAADwAAAGRycy9kb3ducmV2LnhtbESPzYrCMBSF98K8Q7gD7jTVkSq1qQyC&#10;Q7dq6frSXNtic1OaTFvf3iwGZnk4f3zpaTadGGlwrWUFm3UEgriyuuVaQXG/rA4gnEfW2FkmBS9y&#10;cMo+Fikm2k58pfHmaxFG2CWooPG+T6R0VUMG3dr2xMF72MGgD3KopR5wCuOmk9soiqXBlsNDgz2d&#10;G6qet1+joMvHstzH0YTzTpbudc1/9oVVavk5fx9BeJr9f/ivnWsF281XHAACTkABmb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dUNl8IAAADeAAAADwAAAAAAAAAAAAAA&#10;AAChAgAAZHJzL2Rvd25yZXYueG1sUEsFBgAAAAAEAAQA+QAAAJADAAAAAA==&#10;" strokecolor="#396" strokeweight="1.1pt"/>
                          <v:line id="Line 17189" o:spid="_x0000_s2690" style="position:absolute;visibility:visible;mso-wrap-style:square" from="3395,10185" to="3401,10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moDMIAAADeAAAADwAAAGRycy9kb3ducmV2LnhtbESPQYvCMBSE74L/ITzBm6bVpUo1ighK&#10;r7rS86N5tsXmpTSxrf9+s7Cwx2FmvmH2x9E0oqfO1ZYVxMsIBHFhdc2lgsf3ZbEF4TyyxsYyKfiQ&#10;g+NhOtljqu3AN+rvvhQBwi5FBZX3bSqlKyoy6Ja2JQ7e03YGfZBdKXWHQ4CbRq6iKJEGaw4LFbZ0&#10;rqh43d9GQZP1eb5JogHHL5m7zy27bh5WqflsPO1AeBr9f/ivnWkFq3idxPB7J1wBef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moDMIAAADeAAAADwAAAAAAAAAAAAAA&#10;AAChAgAAZHJzL2Rvd25yZXYueG1sUEsFBgAAAAAEAAQA+QAAAJADAAAAAA==&#10;" strokecolor="#396" strokeweight="1.1pt"/>
                          <v:line id="Line 17190" o:spid="_x0000_s2691" style="position:absolute;visibility:visible;mso-wrap-style:square" from="3401,10209" to="3408,10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s2e8IAAADeAAAADwAAAGRycy9kb3ducmV2LnhtbESPQYvCMBSE74L/ITzBm6bWpUo1ighK&#10;r7rS86N5tsXmpTSxrf9+s7Cwx2FmvmH2x9E0oqfO1ZYVrJYRCOLC6ppLBY/vy2ILwnlkjY1lUvAh&#10;B8fDdLLHVNuBb9TffSkChF2KCirv21RKV1Rk0C1tSxy8p+0M+iC7UuoOhwA3jYyjKJEGaw4LFbZ0&#10;rqh43d9GQZP1eb5JogHHL5m7zy27bh5WqflsPO1AeBr9f/ivnWkF8WqdxPB7J1wBef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ks2e8IAAADeAAAADwAAAAAAAAAAAAAA&#10;AAChAgAAZHJzL2Rvd25yZXYueG1sUEsFBgAAAAAEAAQA+QAAAJADAAAAAA==&#10;" strokecolor="#396" strokeweight="1.1pt"/>
                          <v:line id="Line 17191" o:spid="_x0000_s2692" style="position:absolute;visibility:visible;mso-wrap-style:square" from="3408,10235" to="3413,10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eT4MQAAADeAAAADwAAAGRycy9kb3ducmV2LnhtbESPS2vDMBCE74H+B7GF3BI5D5zgRjah&#10;0OBrHvi8WBvb1FoZS7Gdf18VAjkOM/MNc8gm04qBetdYVrBaRiCIS6sbrhTcrj+LPQjnkTW2lknB&#10;kxxk6cfsgIm2I59puPhKBAi7BBXU3neJlK6syaBb2o44eHfbG/RB9pXUPY4Bblq5jqJYGmw4LNTY&#10;0XdN5e/lYRS0+VAUuzgacdrKwj3P+Wl3s0rNP6fjFwhPk3+HX+1cK1ivNvEG/u+EKy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5PgxAAAAN4AAAAPAAAAAAAAAAAA&#10;AAAAAKECAABkcnMvZG93bnJldi54bWxQSwUGAAAAAAQABAD5AAAAkgMAAAAA&#10;" strokecolor="#396" strokeweight="1.1pt"/>
                          <v:line id="Line 17192" o:spid="_x0000_s2693" style="position:absolute;visibility:visible;mso-wrap-style:square" from="3413,10259" to="3418,1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4LlMQAAADeAAAADwAAAGRycy9kb3ducmV2LnhtbESPT2uDQBTE74V8h+UFequrNphg3IRS&#10;aPGaP3h+uC8qcd+Ku1Xz7buFQo7DzPyGKY6L6cVEo+ssK0iiGARxbXXHjYLr5ettB8J5ZI29ZVLw&#10;IAfHw+qlwFzbmU80nX0jAoRdjgpa74dcSle3ZNBFdiAO3s2OBn2QYyP1iHOAm16mcZxJgx2HhRYH&#10;+mypvp9/jIK+nKpqm8UzLhtZucep/N5erVKv6+VjD8LT4p/h/3apFaTJe7aBvzvhCs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7guUxAAAAN4AAAAPAAAAAAAAAAAA&#10;AAAAAKECAABkcnMvZG93bnJldi54bWxQSwUGAAAAAAQABAD5AAAAkgMAAAAA&#10;" strokecolor="#396" strokeweight="1.1pt"/>
                          <v:line id="Line 17193" o:spid="_x0000_s2694" style="position:absolute;visibility:visible;mso-wrap-style:square" from="3418,10285" to="3424,10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KuD8QAAADeAAAADwAAAGRycy9kb3ducmV2LnhtbESPQWuDQBSE74H+h+UVektW09YEm42U&#10;QItXjXh+uK8qdd+Ku1Hz77uFQo/DzHzDnLLVDGKmyfWWFcS7CARxY3XPrYLq+rE9gnAeWeNgmRTc&#10;yUF2fticMNV24YLm0rciQNilqKDzfkyldE1HBt3OjsTB+7KTQR/k1Eo94RLgZpD7KEqkwZ7DQocj&#10;XTpqvsubUTDkc10fkmjB9UXW7l7kn4fKKvX0uL6/gfC0+v/wXzvXCvbxc/IKv3fCFZD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oq4PxAAAAN4AAAAPAAAAAAAAAAAA&#10;AAAAAKECAABkcnMvZG93bnJldi54bWxQSwUGAAAAAAQABAD5AAAAkgMAAAAA&#10;" strokecolor="#396" strokeweight="1.1pt"/>
                          <v:line id="Line 17194" o:spid="_x0000_s2695" style="position:absolute;visibility:visible;mso-wrap-style:square" from="3424,10311" to="3431,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AweMQAAADeAAAADwAAAGRycy9kb3ducmV2LnhtbESPS2vDMBCE74H+B7GB3BI5D5zgRjYl&#10;0OJrHvi8WFvbxFoZS7Gdf18VAjkOM/MNc8wm04qBetdYVrBeRSCIS6sbrhTcrt/LAwjnkTW2lknB&#10;kxxk6cfsiIm2I59puPhKBAi7BBXU3neJlK6syaBb2Y44eL+2N+iD7CupexwD3LRyE0WxNNhwWKix&#10;o1NN5f3yMArafCiKfRyNOO1k4Z7n/Gd/s0ot5tPXJwhPk3+HX+1cK9ist3EM/3fCFZDp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cDB4xAAAAN4AAAAPAAAAAAAAAAAA&#10;AAAAAKECAABkcnMvZG93bnJldi54bWxQSwUGAAAAAAQABAD5AAAAkgMAAAAA&#10;" strokecolor="#396" strokeweight="1.1pt"/>
                          <v:line id="Line 17195" o:spid="_x0000_s2696" style="position:absolute;visibility:visible;mso-wrap-style:square" from="3431,10337" to="3436,10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yV48IAAADeAAAADwAAAGRycy9kb3ducmV2LnhtbESPQYvCMBSE74L/ITzBm6bq0ko1ighK&#10;r7rS86N5tsXmpTSxrf9+s7Cwx2FmvmH2x9E0oqfO1ZYVrJYRCOLC6ppLBY/vy2ILwnlkjY1lUvAh&#10;B8fDdLLHVNuBb9TffSkChF2KCirv21RKV1Rk0C1tSxy8p+0M+iC7UuoOhwA3jVxHUSwN1hwWKmzp&#10;XFHxur+Ngibr8zyJowHHL5m7zy27Jg+r1Hw2nnYgPI3+P/zXzrSC9WoTJ/B7J1wBef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jyV48IAAADeAAAADwAAAAAAAAAAAAAA&#10;AAChAgAAZHJzL2Rvd25yZXYueG1sUEsFBgAAAAAEAAQA+QAAAJADAAAAAA==&#10;" strokecolor="#396" strokeweight="1.1pt"/>
                          <v:line id="Line 17196" o:spid="_x0000_s2697" style="position:absolute;visibility:visible;mso-wrap-style:square" from="3436,10362" to="3442,10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MBkcAAAADeAAAADwAAAGRycy9kb3ducmV2LnhtbERPTYvCMBC9C/sfwix401RXqtSmsggu&#10;vaql56EZ22IzKU22rf/eHBb2+Hjf6Wk2nRhpcK1lBZt1BIK4srrlWkFxv6wOIJxH1thZJgUvcnDK&#10;PhYpJtpOfKXx5msRQtglqKDxvk+kdFVDBt3a9sSBe9jBoA9wqKUecArhppPbKIqlwZZDQ4M9nRuq&#10;nrdfo6DLx7Lcx9GE806W7nXNf/aFVWr5OX8fQXia/b/4z51rBdvNVxz2hjvhCsjs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OjAZHAAAAA3gAAAA8AAAAAAAAAAAAAAAAA&#10;oQIAAGRycy9kb3ducmV2LnhtbFBLBQYAAAAABAAEAPkAAACOAwAAAAA=&#10;" strokecolor="#396" strokeweight="1.1pt"/>
                          <v:line id="Line 17197" o:spid="_x0000_s2698" style="position:absolute;visibility:visible;mso-wrap-style:square" from="3442,10388" to="3448,10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kCsIAAADeAAAADwAAAGRycy9kb3ducmV2LnhtbESPQYvCMBSE7wv+h/AEb2uqLnWtRhFB&#10;6VVXen40z7bYvJQmtvXfmwXB4zAz3zCb3WBq0VHrKssKZtMIBHFudcWFguvf8fsXhPPIGmvLpOBJ&#10;Dnbb0dcGE217PlN38YUIEHYJKii9bxIpXV6SQTe1DXHwbrY16INsC6lb7APc1HIeRbE0WHFYKLGh&#10;Q0n5/fIwCuq0y7JlHPU4/MjMPc/paXm1Sk3Gw34NwtPgP+F3O9UK5rNFvIL/O+EKyO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O+kCsIAAADeAAAADwAAAAAAAAAAAAAA&#10;AAChAgAAZHJzL2Rvd25yZXYueG1sUEsFBgAAAAAEAAQA+QAAAJADAAAAAA==&#10;" strokecolor="#396" strokeweight="1.1pt"/>
                          <v:line id="Line 17198" o:spid="_x0000_s2699" style="position:absolute;visibility:visible;mso-wrap-style:square" from="3448,10414" to="3454,10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ybSsIAAADeAAAADwAAAGRycy9kb3ducmV2LnhtbESPy2rCQBSG9wXfYThCd3WSWEyJjiKF&#10;SraxkvUhc5oEM2dCZszl7TsLweXPf+M7nGbTiZEG11pWEG8iEMSV1S3XCm6/Px9fIJxH1thZJgUL&#10;OTgdV28HzLSduKDx6msRRthlqKDxvs+kdFVDBt3G9sTB+7ODQR/kUEs94BTGTSeTKNpJgy2HhwZ7&#10;+m6oul8fRkGXj2WZ7qIJ509ZuqXIL+nNKvW+ns97EJ5m/wo/27lWkMTbNAAEnIAC8vg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ybSsIAAADeAAAADwAAAAAAAAAAAAAA&#10;AAChAgAAZHJzL2Rvd25yZXYueG1sUEsFBgAAAAAEAAQA+QAAAJADAAAAAA==&#10;" strokecolor="#396" strokeweight="1.1pt"/>
                          <v:line id="Line 17199" o:spid="_x0000_s2700" style="position:absolute;visibility:visible;mso-wrap-style:square" from="3454,10439" to="3459,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A+0cIAAADeAAAADwAAAGRycy9kb3ducmV2LnhtbESPQYvCMBSE74L/ITzBm6ZVsVKNIgtK&#10;r7rS86N5tsXmpTTZtv77zYKwx2FmvmEOp9E0oqfO1ZYVxMsIBHFhdc2lgsf3ZbED4TyyxsYyKXiT&#10;g9NxOjlgqu3AN+rvvhQBwi5FBZX3bSqlKyoy6Ja2JQ7e03YGfZBdKXWHQ4CbRq6iaCsN1hwWKmzp&#10;q6Lidf8xCpqsz/NkGw04bmTu3rfsmjysUvPZeN6D8DT6//CnnWkFq3idxPB3J1wBe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0A+0cIAAADeAAAADwAAAAAAAAAAAAAA&#10;AAChAgAAZHJzL2Rvd25yZXYueG1sUEsFBgAAAAAEAAQA+QAAAJADAAAAAA==&#10;" strokecolor="#396" strokeweight="1.1pt"/>
                          <v:line id="Line 17200" o:spid="_x0000_s2701" style="position:absolute;visibility:visible;mso-wrap-style:square" from="3459,10467" to="3466,10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KgpsIAAADeAAAADwAAAGRycy9kb3ducmV2LnhtbESPQYvCMBSE74L/ITzBm6ZWsVKNIgtK&#10;r7rS86N5tsXmpTTZtv77zYKwx2FmvmEOp9E0oqfO1ZYVrJYRCOLC6ppLBY/vy2IHwnlkjY1lUvAm&#10;B6fjdHLAVNuBb9TffSkChF2KCirv21RKV1Rk0C1tSxy8p+0M+iC7UuoOhwA3jYyjaCsN1hwWKmzp&#10;q6Lidf8xCpqsz/NkGw04bmTu3rfsmjysUvPZeN6D8DT6//CnnWkF8WqdxPB3J1wBe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5KgpsIAAADeAAAADwAAAAAAAAAAAAAA&#10;AAChAgAAZHJzL2Rvd25yZXYueG1sUEsFBgAAAAAEAAQA+QAAAJADAAAAAA==&#10;" strokecolor="#396" strokeweight="1.1pt"/>
                          <v:line id="Line 17201" o:spid="_x0000_s2702" style="position:absolute;visibility:visible;mso-wrap-style:square" from="3466,10492" to="3471,10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4FPcQAAADeAAAADwAAAGRycy9kb3ducmV2LnhtbESPS2vDMBCE74H+B7GF3BLZTomLG8WE&#10;QoOveeDzYm1tU2tlLMWPf18VCjkOM/MNc8hn04mRBtdaVhBvIxDEldUt1wrut6/NOwjnkTV2lknB&#10;Qg7y48vqgJm2E19ovPpaBAi7DBU03veZlK5qyKDb2p44eN92MOiDHGqpB5wC3HQyiaK9NNhyWGiw&#10;p8+Gqp/rwyjoirEs03004fwmS7dcinN6t0qtX+fTBwhPs3+G/9uFVpDEu3QHf3fCFZDH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3gU9xAAAAN4AAAAPAAAAAAAAAAAA&#10;AAAAAKECAABkcnMvZG93bnJldi54bWxQSwUGAAAAAAQABAD5AAAAkgMAAAAA&#10;" strokecolor="#396" strokeweight="1.1pt"/>
                          <v:line id="Line 17202" o:spid="_x0000_s2703" style="position:absolute;visibility:visible;mso-wrap-style:square" from="3471,10519" to="3477,10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edScMAAADeAAAADwAAAGRycy9kb3ducmV2LnhtbESPT4vCMBTE74LfITxhb5r6B7vUpiKC&#10;0quu9Pxo3rbF5qU0sa3ffrOwsMdhZn7DpMfJtGKg3jWWFaxXEQji0uqGKwWPr8vyE4TzyBpby6Tg&#10;TQ6O2XyWYqLtyDca7r4SAcIuQQW1910ipStrMuhWtiMO3rftDfog+0rqHscAN63cRNFeGmw4LNTY&#10;0bmm8nl/GQVtPhRFvI9GnHaycO9bfo0fVqmPxXQ6gPA0+f/wXzvXCjbrbbyD3zvhCs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3nUnDAAAA3gAAAA8AAAAAAAAAAAAA&#10;AAAAoQIAAGRycy9kb3ducmV2LnhtbFBLBQYAAAAABAAEAPkAAACRAwAAAAA=&#10;" strokecolor="#396" strokeweight="1.1pt"/>
                          <v:line id="Line 17203" o:spid="_x0000_s2704" style="position:absolute;visibility:visible;mso-wrap-style:square" from="3477,10546" to="3483,10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s40sQAAADeAAAADwAAAGRycy9kb3ducmV2LnhtbESPQWuDQBSE74H+h+UVektW01aDzUZK&#10;oMWrJnh+uK8qdd+Ku1Hz77uFQo/DzHzDHPPVDGKmyfWWFcS7CARxY3XPrYLr5WN7AOE8ssbBMim4&#10;k4P89LA5YqbtwiXNlW9FgLDLUEHn/ZhJ6ZqODLqdHYmD92Ungz7IqZV6wiXAzSD3UZRIgz2HhQ5H&#10;OnfUfFc3o2Ao5rpOk2jB9UXW7l4Wn+nVKvX0uL6/gfC0+v/wX7vQCvbxc/oKv3fCFZC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ezjSxAAAAN4AAAAPAAAAAAAAAAAA&#10;AAAAAKECAABkcnMvZG93bnJldi54bWxQSwUGAAAAAAQABAD5AAAAkgMAAAAA&#10;" strokecolor="#396" strokeweight="1.1pt"/>
                          <v:line id="Line 17204" o:spid="_x0000_s2705" style="position:absolute;visibility:visible;mso-wrap-style:square" from="3483,10573" to="3489,10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mmpcIAAADeAAAADwAAAGRycy9kb3ducmV2LnhtbESPQYvCMBSE74L/ITzBm6bq0ko1ighK&#10;r7rS86N5tsXmpTSxrf9+s7Cwx2FmvmH2x9E0oqfO1ZYVrJYRCOLC6ppLBY/vy2ILwnlkjY1lUvAh&#10;B8fDdLLHVNuBb9TffSkChF2KCirv21RKV1Rk0C1tSxy8p+0M+iC7UuoOhwA3jVxHUSwN1hwWKmzp&#10;XFHxur+Ngibr8zyJowHHL5m7zy27Jg+r1Hw2nnYgPI3+P/zXzrSC9WqTxPB7J1wBef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mmpcIAAADeAAAADwAAAAAAAAAAAAAA&#10;AAChAgAAZHJzL2Rvd25yZXYueG1sUEsFBgAAAAAEAAQA+QAAAJADAAAAAA==&#10;" strokecolor="#396" strokeweight="1.1pt"/>
                          <v:line id="Line 17205" o:spid="_x0000_s2706" style="position:absolute;visibility:visible;mso-wrap-style:square" from="3489,10599" to="3494,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DPsQAAADeAAAADwAAAGRycy9kb3ducmV2LnhtbESPS2vDMBCE74H+B7GB3BI5D+LgWg4l&#10;0OJrHvi8WFvbxFoZS7Gdf18VAjkOM/MNkx4n04qBetdYVrBeRSCIS6sbrhTcrt/LAwjnkTW2lknB&#10;kxwcs49Ziom2I59puPhKBAi7BBXU3neJlK6syaBb2Y44eL+2N+iD7CupexwD3LRyE0V7abDhsFBj&#10;R6eayvvlYRS0+VAU8T4acdrJwj3P+U98s0ot5tPXJwhPk3+HX+1cK9ist3EM/3fCFZ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5QM+xAAAAN4AAAAPAAAAAAAAAAAA&#10;AAAAAKECAABkcnMvZG93bnJldi54bWxQSwUGAAAAAAQABAD5AAAAkgMAAAAA&#10;" strokecolor="#396" strokeweight="1.1pt"/>
                          <v:line id="Line 17206" o:spid="_x0000_s2707" style="position:absolute;visibility:visible;mso-wrap-style:square" from="3494,10626" to="3501,10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qXTMEAAADeAAAADwAAAGRycy9kb3ducmV2LnhtbERPy2rCQBTdF/yH4Qrd1UliMSU6ihQq&#10;2cZK1pfMbRLM3AmZMY+/7ywEl4fzPpxm04mRBtdaVhBvIhDEldUt1wpuvz8fXyCcR9bYWSYFCzk4&#10;HVdvB8y0nbig8eprEULYZaig8b7PpHRVQwbdxvbEgfuzg0Ef4FBLPeAUwk0nkyjaSYMth4YGe/pu&#10;qLpfH0ZBl49lme6iCedPWbqlyC/pzSr1vp7PexCeZv8SP925VpDE2zTsDXfCFZDH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epdMwQAAAN4AAAAPAAAAAAAAAAAAAAAA&#10;AKECAABkcnMvZG93bnJldi54bWxQSwUGAAAAAAQABAD5AAAAjwMAAAAA&#10;" strokecolor="#396" strokeweight="1.1pt"/>
                          <v:line id="Line 17207" o:spid="_x0000_s2708" style="position:absolute;visibility:visible;mso-wrap-style:square" from="3501,10653" to="3506,10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Yy18QAAADeAAAADwAAAGRycy9kb3ducmV2LnhtbESPwWrDMBBE74X8g9hAb42ctMStGyWE&#10;QIKvdoPPi7W1TK2VsRTb+fuoUOhxmJk3zO4w206MNPjWsYL1KgFBXDvdcqPg+nV+eQfhA7LGzjEp&#10;uJOHw37xtMNMu4kLGsvQiAhhn6ECE0KfSelrQxb9yvXE0ft2g8UQ5dBIPeAU4baTmyTZSostxwWD&#10;PZ0M1T/lzSro8rGq0m0y4fwmK38v8kt6dUo9L+fjJ4hAc/gP/7VzrWCzfk0/4PdOv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jLXxAAAAN4AAAAPAAAAAAAAAAAA&#10;AAAAAKECAABkcnMvZG93bnJldi54bWxQSwUGAAAAAAQABAD5AAAAkgMAAAAA&#10;" strokecolor="#396" strokeweight="1.1pt"/>
                          <v:line id="Line 17208" o:spid="_x0000_s2709" style="position:absolute;visibility:visible;mso-wrap-style:square" from="3506,10680" to="3512,10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rbb8AAADeAAAADwAAAGRycy9kb3ducmV2LnhtbESPywrCMBBF94L/EEZwp6kPVKpRRFC6&#10;9UHXQzO2xWZSmtjWvzcLweXlvji7Q28q0VLjSssKZtMIBHFmdcm5gsf9PNmAcB5ZY2WZFHzIwWE/&#10;HOww1rbjK7U3n4swwi5GBYX3dSylywoy6Ka2Jg7e0zYGfZBNLnWDXRg3lZxH0UoaLDk8FFjTqaDs&#10;dXsbBVXSpul6FXXYL2XqPtfksn5Ypcaj/rgF4an3//CvnWgF89liEwACTkABuf8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nrbb8AAADeAAAADwAAAAAAAAAAAAAAAACh&#10;AgAAZHJzL2Rvd25yZXYueG1sUEsFBgAAAAAEAAQA+QAAAI0DAAAAAA==&#10;" strokecolor="#396" strokeweight="1.1pt"/>
                          <v:line id="Line 17209" o:spid="_x0000_s2710" style="position:absolute;visibility:visible;mso-wrap-style:square" from="3512,10707" to="3517,1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VO9sMAAADeAAAADwAAAGRycy9kb3ducmV2LnhtbESPT4vCMBTE7wt+h/CEva1pXVHpNhUR&#10;dunVP/T8aN62xealNLGt394IgsdhZn7DpLvJtGKg3jWWFcSLCARxaXXDlYLL+fdrC8J5ZI2tZVJw&#10;Jwe7bPaRYqLtyEcaTr4SAcIuQQW1910ipStrMugWtiMO3r/tDfog+0rqHscAN61cRtFaGmw4LNTY&#10;0aGm8nq6GQVtPhTFZh2NOK1k4e7H/G9zsUp9zqf9DwhPk3+HX+1cK1jG39sYnnfCFZD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VTvbDAAAA3gAAAA8AAAAAAAAAAAAA&#10;AAAAoQIAAGRycy9kb3ducmV2LnhtbFBLBQYAAAAABAAEAPkAAACRAwAAAAA=&#10;" strokecolor="#396" strokeweight="1.1pt"/>
                          <v:line id="Line 17210" o:spid="_x0000_s2711" style="position:absolute;visibility:visible;mso-wrap-style:square" from="3517,10736" to="3524,10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fQgcQAAADeAAAADwAAAGRycy9kb3ducmV2LnhtbESPQWvCQBSE7wX/w/KE3urGtBhJXUUK&#10;LbmqIedH9jUJZt+G7DZZ/70rFDwOM/MNszsE04uJRtdZVrBeJSCIa6s7bhSUl++3LQjnkTX2lknB&#10;jRwc9ouXHebaznyi6ewbESHsclTQej/kUrq6JYNuZQfi6P3a0aCPcmykHnGOcNPLNEk20mDHcaHF&#10;gb5aqq/nP6OgL6aqyjbJjOFDVu52Kn6y0ir1ugzHTxCegn+G/9uFVpCu37cpPO7EKyD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9CBxAAAAN4AAAAPAAAAAAAAAAAA&#10;AAAAAKECAABkcnMvZG93bnJldi54bWxQSwUGAAAAAAQABAD5AAAAkgMAAAAA&#10;" strokecolor="#396" strokeweight="1.1pt"/>
                          <v:line id="Line 17211" o:spid="_x0000_s2712" style="position:absolute;visibility:visible;mso-wrap-style:square" from="3524,10763" to="3529,10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t1GsQAAADeAAAADwAAAGRycy9kb3ducmV2LnhtbESPQWvCQBSE70L/w/IK3nSTWFSiq5RC&#10;JddEyfmRfSbB7NuQ3Sbx33cLBY/DzHzDHM+z6cRIg2stK4jXEQjiyuqWawW36/dqD8J5ZI2dZVLw&#10;JAfn09viiKm2E+c0Fr4WAcIuRQWN930qpasaMujWticO3t0OBn2QQy31gFOAm04mUbSVBlsOCw32&#10;9NVQ9Sh+jIIuG8tyt40mnD9k6Z55dtndrFLL9/nzAMLT7F/h/3amFSTxZr+BvzvhCs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C3UaxAAAAN4AAAAPAAAAAAAAAAAA&#10;AAAAAKECAABkcnMvZG93bnJldi54bWxQSwUGAAAAAAQABAD5AAAAkgMAAAAA&#10;" strokecolor="#396" strokeweight="1.1pt"/>
                          <v:line id="Line 17212" o:spid="_x0000_s2713" style="position:absolute;visibility:visible;mso-wrap-style:square" from="3529,10790" to="3535,10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tbsMAAADeAAAADwAAAGRycy9kb3ducmV2LnhtbESPQYvCMBSE7wv+h/AEb2uqKypd0yIL&#10;u/Sqlp4fzbMt27yUJrb13xtB8DjMzDfMIZ1MKwbqXWNZwWoZgSAurW64UpBffj/3IJxH1thaJgV3&#10;cpAms48DxtqOfKLh7CsRIOxiVFB738VSurImg25pO+LgXW1v0AfZV1L3OAa4aeU6irbSYMNhocaO&#10;fmoq/883o6DNhqLYbaMRp40s3P2U/e1yq9RiPh2/QXia/Dv8amdawXr1td/A8064AjJ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i7W7DAAAA3gAAAA8AAAAAAAAAAAAA&#10;AAAAoQIAAGRycy9kb3ducmV2LnhtbFBLBQYAAAAABAAEAPkAAACRAwAAAAA=&#10;" strokecolor="#396" strokeweight="1.1pt"/>
                          <v:line id="Line 17213" o:spid="_x0000_s2714" style="position:absolute;visibility:visible;mso-wrap-style:square" from="3535,10817" to="3542,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5I9cQAAADeAAAADwAAAGRycy9kb3ducmV2LnhtbESPzWrDMBCE74G+g9hCb4nstHWCGzmU&#10;QIuvTozPi7W1Ta2VsRT/vH1VKPQ4zMw3zOm8mF5MNLrOsoJ4F4Egrq3uuFFQ3j62RxDOI2vsLZOC&#10;lRycs4fNCVNtZy5ouvpGBAi7FBW03g+plK5uyaDb2YE4eF92NOiDHBupR5wD3PRyH0WJNNhxWGhx&#10;oEtL9ff1bhT0+VRVhySacXmRlVuL/PNQWqWeHpf3NxCeFv8f/mvnWsE+fj6+wu+dcAVk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j1xAAAAN4AAAAPAAAAAAAAAAAA&#10;AAAAAKECAABkcnMvZG93bnJldi54bWxQSwUGAAAAAAQABAD5AAAAkgMAAAAA&#10;" strokecolor="#396" strokeweight="1.1pt"/>
                          <v:line id="Line 17214" o:spid="_x0000_s2715" style="position:absolute;visibility:visible;mso-wrap-style:square" from="3542,10844" to="3547,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zWgsMAAADeAAAADwAAAGRycy9kb3ducmV2LnhtbESPS4vCQBCE7wv7H4YWvK0To0SJjrIs&#10;7JKrD3JuMm0SzPSEzGwe/94RBI9FVX1F7Y+jaURPnastK1guIhDEhdU1lwqul9+vLQjnkTU2lknB&#10;RA6Oh8+PPabaDnyi/uxLESDsUlRQed+mUrqiIoNuYVvi4N1sZ9AH2ZVSdzgEuGlkHEWJNFhzWKiw&#10;pZ+Kivv53yhosj7PN0k04LiWuZtO2d/mapWaz8bvHQhPo3+HX+1MK4iXq20CzzvhCsjD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81oLDAAAA3gAAAA8AAAAAAAAAAAAA&#10;AAAAoQIAAGRycy9kb3ducmV2LnhtbFBLBQYAAAAABAAEAPkAAACRAwAAAAA=&#10;" strokecolor="#396" strokeweight="1.1pt"/>
                          <v:line id="Line 17215" o:spid="_x0000_s2716" style="position:absolute;visibility:visible;mso-wrap-style:square" from="3547,10871" to="3552,10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BzGcQAAADeAAAADwAAAGRycy9kb3ducmV2LnhtbESPS2vDMBCE74X+B7GB3Bo5D+LgRjYl&#10;0OJrHvi8WFvbxFoZS7Gdfx8FAjkOM/MNs88m04qBetdYVrBcRCCIS6sbrhRczr9fOxDOI2tsLZOC&#10;OznI0s+PPSbajnyk4eQrESDsElRQe98lUrqyJoNuYTvi4P3b3qAPsq+k7nEMcNPKVRRtpcGGw0KN&#10;HR1qKq+nm1HQ5kNRxNtoxGkjC3c/5n/xxSo1n00/3yA8Tf4dfrVzrWC1XO9ieN4JV0C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MHMZxAAAAN4AAAAPAAAAAAAAAAAA&#10;AAAAAKECAABkcnMvZG93bnJldi54bWxQSwUGAAAAAAQABAD5AAAAkgMAAAAA&#10;" strokecolor="#396" strokeweight="1.1pt"/>
                          <v:line id="Line 17216" o:spid="_x0000_s2717" style="position:absolute;visibility:visible;mso-wrap-style:square" from="3552,10900" to="3559,10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na70AAADeAAAADwAAAGRycy9kb3ducmV2LnhtbERPyQrCMBC9C/5DGMGbpi6oVKOIoPTq&#10;Qs9DM7bFZlKa2Na/NwfB4+Ptu0NvKtFS40rLCmbTCARxZnXJuYLH/TzZgHAeWWNlmRR8yMFhPxzs&#10;MNa24yu1N5+LEMIuRgWF93UspcsKMuimtiYO3NM2Bn2ATS51g10IN5WcR9FKGiw5NBRY06mg7HV7&#10;GwVV0qbpehV12C9l6j7X5LJ+WKXGo/64BeGp93/xz51oBfPZYhP2hjvhCsj9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Ov52u9AAAA3gAAAA8AAAAAAAAAAAAAAAAAoQIA&#10;AGRycy9kb3ducmV2LnhtbFBLBQYAAAAABAAEAPkAAACLAwAAAAA=&#10;" strokecolor="#396" strokeweight="1.1pt"/>
                          <v:line id="Line 17217" o:spid="_x0000_s2718" style="position:absolute;visibility:visible;mso-wrap-style:square" from="3559,10927" to="3565,10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NC8MQAAADeAAAADwAAAGRycy9kb3ducmV2LnhtbESPS4vCQBCE78L+h6EXvOnEB+rGTGRZ&#10;WMnVBzk3md4kmOkJmdkk/ntHEDwWVfUVlRxG04ieOldbVrCYRyCIC6trLhVcL7+zHQjnkTU2lknB&#10;nRwc0o9JgrG2A5+oP/tSBAi7GBVU3rexlK6oyKCb25Y4eH+2M+iD7EqpOxwC3DRyGUUbabDmsFBh&#10;Sz8VFbfzv1HQZH2ebzfRgONa5u5+yo7bq1Vq+jl+70F4Gv07/GpnWsFysdp9wfNOuAIy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40LwxAAAAN4AAAAPAAAAAAAAAAAA&#10;AAAAAKECAABkcnMvZG93bnJldi54bWxQSwUGAAAAAAQABAD5AAAAkgMAAAAA&#10;" strokecolor="#396" strokeweight="1.1pt"/>
                          <v:line id="Line 17218" o:spid="_x0000_s2719" style="position:absolute;visibility:visible;mso-wrap-style:square" from="3565,10954" to="3570,10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B9sMMAAADeAAAADwAAAGRycy9kb3ducmV2LnhtbESPy2qDQBSG94G+w3AK3SVjbNHWOoYS&#10;aHFrElwfnFOVOmfEmXh5+86i0OXPf+PLT6sZxEyT6y0rOB4iEMSN1T23Cm7Xz/0rCOeRNQ6WScFG&#10;Dk7Fwy7HTNuFK5ovvhVhhF2GCjrvx0xK13Rk0B3sSBy8bzsZ9EFOrdQTLmHcDDKOokQa7Dk8dDjS&#10;uaPm53I3CoZyrus0iRZcX2Tttqr8Sm9WqafH9eMdhKfV/4f/2qVWEB+f3wJAwAkoI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AfbDDAAAA3gAAAA8AAAAAAAAAAAAA&#10;AAAAoQIAAGRycy9kb3ducmV2LnhtbFBLBQYAAAAABAAEAPkAAACRAwAAAAA=&#10;" strokecolor="#396" strokeweight="1.1pt"/>
                          <v:line id="Line 17219" o:spid="_x0000_s2720" style="position:absolute;visibility:visible;mso-wrap-style:square" from="3570,10981" to="3577,11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zYK8QAAADeAAAADwAAAGRycy9kb3ducmV2LnhtbESPzWrDMBCE74W8g9hAb7XstDitGyWE&#10;QIKvSY3Pi7W1Ta2VsRT/vH1UKPQ4zMw3zO4wm06MNLjWsoIkikEQV1a3XCsovs4v7yCcR9bYWSYF&#10;Czk47FdPO8y0nfhK483XIkDYZaig8b7PpHRVQwZdZHvi4H3bwaAPcqilHnAKcNPJTRyn0mDLYaHB&#10;nk4NVT+3u1HQ5WNZbtN4wvlNlm655pdtYZV6Xs/HTxCeZv8f/mvnWsEmef1I4PdOu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TNgrxAAAAN4AAAAPAAAAAAAAAAAA&#10;AAAAAKECAABkcnMvZG93bnJldi54bWxQSwUGAAAAAAQABAD5AAAAkgMAAAAA&#10;" strokecolor="#396" strokeweight="1.1pt"/>
                          <v:line id="Line 17220" o:spid="_x0000_s2721" style="position:absolute;visibility:visible;mso-wrap-style:square" from="3577,11008" to="3582,1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5GXMQAAADeAAAADwAAAGRycy9kb3ducmV2LnhtbESPzWrDMBCE74W8g9hAb7UctzitGyWE&#10;QIKvSY3Pi7W1Ta2VsRT/vH1UKPQ4zMw3zO4wm06MNLjWsoJNFIMgrqxuuVZQfJ1f3kE4j6yxs0wK&#10;FnJw2K+edphpO/GVxpuvRYCwy1BB432fSemqhgy6yPbEwfu2g0Ef5FBLPeAU4KaTSRyn0mDLYaHB&#10;nk4NVT+3u1HQ5WNZbtN4wvlNlm655pdtYZV6Xs/HTxCeZv8f/mvnWkGyef1I4PdOu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nkZcxAAAAN4AAAAPAAAAAAAAAAAA&#10;AAAAAKECAABkcnMvZG93bnJldi54bWxQSwUGAAAAAAQABAD5AAAAkgMAAAAA&#10;" strokecolor="#396" strokeweight="1.1pt"/>
                          <v:line id="Line 17221" o:spid="_x0000_s2722" style="position:absolute;visibility:visible;mso-wrap-style:square" from="3582,11035" to="3588,1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Ljx8QAAADeAAAADwAAAGRycy9kb3ducmV2LnhtbESPT2vCQBTE7wW/w/IK3upGU4ymriIF&#10;JVc15PzIviah2bchu82fb+8WCj0OM/Mb5nCaTCsG6l1jWcF6FYEgLq1uuFKQPy5vOxDOI2tsLZOC&#10;mRycjouXA6bajnyj4e4rESDsUlRQe9+lUrqyJoNuZTvi4H3Z3qAPsq+k7nEMcNPKTRRtpcGGw0KN&#10;HX3WVH7ff4yCNhuKItlGI07vsnDzLbsmuVVq+TqdP0B4mvx/+K+daQWbdbyP4fdOuALy+A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0uPHxAAAAN4AAAAPAAAAAAAAAAAA&#10;AAAAAKECAABkcnMvZG93bnJldi54bWxQSwUGAAAAAAQABAD5AAAAkgMAAAAA&#10;" strokecolor="#396" strokeweight="1.1pt"/>
                          <v:line id="Line 17222" o:spid="_x0000_s2723" style="position:absolute;visibility:visible;mso-wrap-style:square" from="3588,11063" to="3593,11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t7s8QAAADeAAAADwAAAGRycy9kb3ducmV2LnhtbESPS2vDMBCE74X8B7GF3Go5D5zEtRJC&#10;IcXXPPB5sba2qbUylurHv48KhR6HmfmGyU6TacVAvWssK1hFMQji0uqGKwWP++VtD8J5ZI2tZVIw&#10;k4PTcfGSYartyFcabr4SAcIuRQW1910qpStrMugi2xEH78v2Bn2QfSV1j2OAm1au4ziRBhsOCzV2&#10;9FFT+X37MQrafCiKXRKPOG1l4eZr/rl7WKWWr9P5HYSnyf+H/9q5VrBebQ5b+L0TroA8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O3uzxAAAAN4AAAAPAAAAAAAAAAAA&#10;AAAAAKECAABkcnMvZG93bnJldi54bWxQSwUGAAAAAAQABAD5AAAAkgMAAAAA&#10;" strokecolor="#396" strokeweight="1.1pt"/>
                          <v:line id="Line 17223" o:spid="_x0000_s2724" style="position:absolute;visibility:visible;mso-wrap-style:square" from="3593,11090" to="3600,11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feKMUAAADeAAAADwAAAGRycy9kb3ducmV2LnhtbESPS2vDMBCE74X+B7GB3Go5TuskbpRQ&#10;Cim+5oHPi7W1TayVsVQ//n1UKPQ4zMw3zP44mVYM1LvGsoJVFIMgLq1uuFJwu55etiCcR9bYWiYF&#10;Mzk4Hp6f9phpO/KZhouvRICwy1BB7X2XSenKmgy6yHbEwfu2vUEfZF9J3eMY4KaVSRyn0mDDYaHG&#10;jj5rKu+XH6OgzYei2KTxiNOrLNx8zr82N6vUcjF9vIPwNPn/8F871wqS1Xr3Br93whWQh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feKMUAAADeAAAADwAAAAAAAAAA&#10;AAAAAAChAgAAZHJzL2Rvd25yZXYueG1sUEsFBgAAAAAEAAQA+QAAAJMDAAAAAA==&#10;" strokecolor="#396" strokeweight="1.1pt"/>
                          <v:line id="Line 17224" o:spid="_x0000_s2725" style="position:absolute;visibility:visible;mso-wrap-style:square" from="3600,11118" to="3605,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VAX8IAAADeAAAADwAAAGRycy9kb3ducmV2LnhtbESPQYvCMBSE7wv+h/AEb2uqLnWtRhFB&#10;6VVXen40z7bYvJQmtvXfmwXB4zAz3zCb3WBq0VHrKssKZtMIBHFudcWFguvf8fsXhPPIGmvLpOBJ&#10;Dnbb0dcGE217PlN38YUIEHYJKii9bxIpXV6SQTe1DXHwbrY16INsC6lb7APc1HIeRbE0WHFYKLGh&#10;Q0n5/fIwCuq0y7JlHPU4/MjMPc/paXm1Sk3Gw34NwtPgP+F3O9UK5rPFKob/O+EKyO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VAX8IAAADeAAAADwAAAAAAAAAAAAAA&#10;AAChAgAAZHJzL2Rvd25yZXYueG1sUEsFBgAAAAAEAAQA+QAAAJADAAAAAA==&#10;" strokecolor="#396" strokeweight="1.1pt"/>
                          <v:line id="Line 17225" o:spid="_x0000_s2726" style="position:absolute;visibility:visible;mso-wrap-style:square" from="3605,11143" to="3611,1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lxMQAAADeAAAADwAAAGRycy9kb3ducmV2LnhtbESPwWrDMBBE74X8g9hAb42ctMStGyWE&#10;QIKvdoPPi7W1TK2VsRTb+fuoUOhxmJk3zO4w206MNPjWsYL1KgFBXDvdcqPg+nV+eQfhA7LGzjEp&#10;uJOHw37xtMNMu4kLGsvQiAhhn6ECE0KfSelrQxb9yvXE0ft2g8UQ5dBIPeAU4baTmyTZSostxwWD&#10;PZ0M1T/lzSro8rGq0m0y4fwmK38v8kt6dUo9L+fjJ4hAc/gP/7VzrWCzfv1I4fdOv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6eXExAAAAN4AAAAPAAAAAAAAAAAA&#10;AAAAAKECAABkcnMvZG93bnJldi54bWxQSwUGAAAAAAQABAD5AAAAkgMAAAAA&#10;" strokecolor="#396" strokeweight="1.1pt"/>
                          <v:line id="Line 17226" o:spid="_x0000_s2727" style="position:absolute;visibility:visible;mso-wrap-style:square" from="3611,11170" to="3617,11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ZxtsEAAADeAAAADwAAAGRycy9kb3ducmV2LnhtbERPy2qDQBTdB/oPwy10l4yxRVvrGEqg&#10;xa1JcH1xblXq3BFn4uPvO4tCl4fzzk+rGcRMk+stKzgeIhDEjdU9twpu18/9KwjnkTUOlknBRg5O&#10;xcMux0zbhSuaL74VIYRdhgo678dMStd0ZNAd7EgcuG87GfQBTq3UEy4h3AwyjqJEGuw5NHQ40rmj&#10;5udyNwqGcq7rNIkWXF9k7baq/EpvVqmnx/XjHYSn1f+L/9ylVhAfn9/C3nAnXAF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dnG2wQAAAN4AAAAPAAAAAAAAAAAAAAAA&#10;AKECAABkcnMvZG93bnJldi54bWxQSwUGAAAAAAQABAD5AAAAjwMAAAAA&#10;" strokecolor="#396" strokeweight="1.1pt"/>
                          <v:line id="Line 17227" o:spid="_x0000_s2728" style="position:absolute;visibility:visible;mso-wrap-style:square" from="3617,11197" to="3623,1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rULcQAAADeAAAADwAAAGRycy9kb3ducmV2LnhtbESPQWuDQBSE74X8h+UFeqtr0mKizSaE&#10;QIpXk+D54b6o1H0r7kbNv+8WCj0OM/MNszvMphMjDa61rGAVxSCIK6tbrhXcrue3LQjnkTV2lknB&#10;kxwc9ouXHWbaTlzQePG1CBB2GSpovO8zKV3VkEEX2Z44eHc7GPRBDrXUA04Bbjq5juNEGmw5LDTY&#10;06mh6vvyMAq6fCzLTRJPOH/I0j2L/Gtzs0q9LufjJwhPs/8P/7VzrWC9ek9T+L0TroD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OtQtxAAAAN4AAAAPAAAAAAAAAAAA&#10;AAAAAKECAABkcnMvZG93bnJldi54bWxQSwUGAAAAAAQABAD5AAAAkgMAAAAA&#10;" strokecolor="#396" strokeweight="1.1pt"/>
                          <v:line id="Line 17228" o:spid="_x0000_s2729" style="position:absolute;visibility:visible;mso-wrap-style:square" from="3623,11224" to="3628,11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AlUsEAAADeAAAADwAAAGRycy9kb3ducmV2LnhtbESPzYrCMBSF98K8Q7jC7GxSEZVqLDLg&#10;0K2OdH1prm2xuSlNbOvbTxYDszycP75jPttOjDT41rGGNFEgiCtnWq413H8uqz0IH5ANdo5Jw5s8&#10;5KePxREz4ya+0ngLtYgj7DPU0ITQZ1L6qiGLPnE9cfQebrAYohxqaQac4rjt5FqprbTYcnxosKev&#10;hqrn7WU1dMVYlrutmnDeyNK/r8X37u60/lzO5wOIQHP4D/+1C6NhnW5UBIg4EQXk6R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oCVSwQAAAN4AAAAPAAAAAAAAAAAAAAAA&#10;AKECAABkcnMvZG93bnJldi54bWxQSwUGAAAAAAQABAD5AAAAjwMAAAAA&#10;" strokecolor="#396" strokeweight="1.1pt"/>
                          <v:line id="Line 17229" o:spid="_x0000_s2730" style="position:absolute;visibility:visible;mso-wrap-style:square" from="3628,11250" to="3635,1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AycIAAADeAAAADwAAAGRycy9kb3ducmV2LnhtbESPQYvCMBSE7wv+h/CEvW2TiqhUo4iw&#10;S6+60vOjebbF5qU0sa3/fiMIexxm5htmd5hsKwbqfeNYQ5ooEMSlMw1XGq6/318bED4gG2wdk4Yn&#10;eTjsZx87zIwb+UzDJVQiQthnqKEOocuk9GVNFn3iOuLo3VxvMUTZV9L0OEa4beVCqZW02HBcqLGj&#10;U03l/fKwGtp8KIr1So04LWXhn+f8Z311Wn/Op+MWRKAp/Iff7dxoWKRLlcLrTrwCcv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AycIAAADeAAAADwAAAAAAAAAAAAAA&#10;AAChAgAAZHJzL2Rvd25yZXYueG1sUEsFBgAAAAAEAAQA+QAAAJADAAAAAA==&#10;" strokecolor="#396" strokeweight="1.1pt"/>
                          <v:line id="Line 17230" o:spid="_x0000_s2731" style="position:absolute;visibility:visible;mso-wrap-style:square" from="3635,11277" to="3640,11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4evsIAAADeAAAADwAAAGRycy9kb3ducmV2LnhtbESPQYvCMBSE78L+h/AWvNnEIirVKIuw&#10;S6+60vOjebZlm5fSxLb+eyMIexxm5htmf5xsKwbqfeNYwzJRIIhLZxquNFx/vxdbED4gG2wdk4YH&#10;eTgePmZ7zIwb+UzDJVQiQthnqKEOocuk9GVNFn3iOuLo3VxvMUTZV9L0OEa4bWWq1FpabDgu1NjR&#10;qaby73K3Gtp8KIrNWo04rWThH+f8Z3N1Ws8/p68diEBT+A+/27nRkC5XKoXXnXgF5OE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4evsIAAADeAAAADwAAAAAAAAAAAAAA&#10;AAChAgAAZHJzL2Rvd25yZXYueG1sUEsFBgAAAAAEAAQA+QAAAJADAAAAAA==&#10;" strokecolor="#396" strokeweight="1.1pt"/>
                          <v:line id="Line 17231" o:spid="_x0000_s2732" style="position:absolute;visibility:visible;mso-wrap-style:square" from="3640,11303" to="3646,11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K7JcIAAADeAAAADwAAAGRycy9kb3ducmV2LnhtbESPT4vCMBTE74LfITxhb5r4B5VqFFlY&#10;6VVXen40z7bYvJQmtvXbbwRhj8PM/IbZHwdbi45aXznWMJ8pEMS5MxUXGm6/P9MtCB+QDdaOScOL&#10;PBwP49EeE+N6vlB3DYWIEPYJaihDaBIpfV6SRT9zDXH07q61GKJsC2la7CPc1nKh1FparDgulNjQ&#10;d0n54/q0Guq0y7LNWvU4rGTmX5f0vLk5rb8mw2kHItAQ/sOfdmo0LOYrtYT3nXgF5O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HK7JcIAAADeAAAADwAAAAAAAAAAAAAA&#10;AAChAgAAZHJzL2Rvd25yZXYueG1sUEsFBgAAAAAEAAQA+QAAAJADAAAAAA==&#10;" strokecolor="#396" strokeweight="1.1pt"/>
                          <v:line id="Line 17232" o:spid="_x0000_s2733" style="position:absolute;visibility:visible;mso-wrap-style:square" from="3646,11330" to="3653,11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sjUcMAAADeAAAADwAAAGRycy9kb3ducmV2LnhtbESPT4vCMBTE7wt+h/CEvW0TpahUo4iw&#10;S6/+oedH82yLzUtpYlu//WZhweMwM79hdofJtmKg3jeONSwSBYK4dKbhSsPt+v21AeEDssHWMWl4&#10;kYfDfvaxw8y4kc80XEIlIoR9hhrqELpMSl/WZNEnriOO3t31FkOUfSVNj2OE21YulVpJiw3HhRo7&#10;OtVUPi5Pq6HNh6JYr9SIUyoL/zrnP+ub0/pzPh23IAJN4R3+b+dGw3KRqhT+7sQr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I1HDAAAA3gAAAA8AAAAAAAAAAAAA&#10;AAAAoQIAAGRycy9kb3ducmV2LnhtbFBLBQYAAAAABAAEAPkAAACRAwAAAAA=&#10;" strokecolor="#396" strokeweight="1.1pt"/>
                        </v:group>
                        <v:group id="Group 17233" o:spid="_x0000_s2734" style="position:absolute;left:3533;top:9081;width:1166;height:2532" coordorigin="3653,9906" coordsize="1166,2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GmlOxgAAAN4A&#10;AAAPAAAAAAAAAAAAAAAAAKoCAABkcnMvZG93bnJldi54bWxQSwUGAAAAAAQABAD6AAAAnQMAAAAA&#10;">
                          <v:line id="Line 17234" o:spid="_x0000_s2735" style="position:absolute;visibility:visible;mso-wrap-style:square" from="3653,11356" to="3658,11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F2/McAAADeAAAADwAAAGRycy9kb3ducmV2LnhtbESPzWrDMBCE74W8g9hALiWREkIIbmQT&#10;0gYKOeXvkNvW2sqm1sq11Nh9+6pQ6HGYmW+YTTG4RtypC7VnDfOZAkFcelOz1XA576drECEiG2w8&#10;k4ZvClDko4cNZsb3fKT7KVqRIBwy1FDF2GZShrIih2HmW+LkvfvOYUyys9J02Ce4a+RCqZV0WHNa&#10;qLClXUXlx+nLaTCHa/kZevt8e7sYeY3ty9E+Kq0n42H7BCLSEP/Df+1Xo2ExX6oV/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AXb8xwAAAN4AAAAPAAAAAAAA&#10;AAAAAAAAAKECAABkcnMvZG93bnJldi54bWxQSwUGAAAAAAQABAD5AAAAlQMAAAAA&#10;" strokeweight="1.1pt"/>
                          <v:line id="Line 17235" o:spid="_x0000_s2736" style="position:absolute;visibility:visible;mso-wrap-style:square" from="3658,11381" to="3663,11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3TZ8cAAADeAAAADwAAAGRycy9kb3ducmV2LnhtbESPT2sCMRTE74V+h/AKvRRNFLFlNUrp&#10;HxA8qevB23Pzml26edluUnf99kYQPA4z8xtmvuxdLU7UhsqzhtFQgSAuvKnYash334M3ECEiG6w9&#10;k4YzBVguHh/mmBnf8YZO22hFgnDIUEMZY5NJGYqSHIahb4iT9+NbhzHJ1krTYpfgrpZjpabSYcVp&#10;ocSGPkoqfrf/ToNZ74u/0NnPwzE3ch+br419UVo/P/XvMxCR+ngP39oro2E8mqhX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TdNnxwAAAN4AAAAPAAAAAAAA&#10;AAAAAAAAAKECAABkcnMvZG93bnJldi54bWxQSwUGAAAAAAQABAD5AAAAlQMAAAAA&#10;" strokeweight="1.1pt"/>
                          <v:line id="Line 17236" o:spid="_x0000_s2737" style="position:absolute;visibility:visible;mso-wrap-style:square" from="3663,11407" to="3670,1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JHFcQAAADeAAAADwAAAGRycy9kb3ducmV2LnhtbERPTWvCMBi+C/sP4R14kZkoIlKbytgm&#10;DDz5ddjttXlNi82brsls9++Xw8Djw/OdbwbXiDt1ofasYTZVIIhLb2q2Gk7H7csKRIjIBhvPpOGX&#10;AmyKp1GOmfE97+l+iFakEA4ZaqhibDMpQ1mRwzD1LXHirr5zGBPsrDQd9incNXKu1FI6rDk1VNjS&#10;W0Xl7fDjNJjdufwOvX3/upyMPMf2Y28nSuvx8/C6BhFpiA/xv/vTaJjPFirtTXfSFZ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0kcVxAAAAN4AAAAPAAAAAAAAAAAA&#10;AAAAAKECAABkcnMvZG93bnJldi54bWxQSwUGAAAAAAQABAD5AAAAkgMAAAAA&#10;" strokeweight="1.1pt"/>
                          <v:line id="Line 17237" o:spid="_x0000_s2738" style="position:absolute;visibility:visible;mso-wrap-style:square" from="3670,11433" to="3676,11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7ijscAAADeAAAADwAAAGRycy9kb3ducmV2LnhtbESPT2sCMRTE74V+h/AKvRRNFJF2NUrp&#10;HxA8qevB23Pzml26edluUnf99kYQPA4z8xtmvuxdLU7UhsqzhtFQgSAuvKnYash334NXECEiG6w9&#10;k4YzBVguHh/mmBnf8YZO22hFgnDIUEMZY5NJGYqSHIahb4iT9+NbhzHJ1krTYpfgrpZjpabSYcVp&#10;ocSGPkoqfrf/ToNZ74u/0NnPwzE3ch+br419UVo/P/XvMxCR+ngP39oro2E8mqg3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nuKOxwAAAN4AAAAPAAAAAAAA&#10;AAAAAAAAAKECAABkcnMvZG93bnJldi54bWxQSwUGAAAAAAQABAD5AAAAlQMAAAAA&#10;" strokeweight="1.1pt"/>
                          <v:line id="Line 17238" o:spid="_x0000_s2739" style="position:absolute;visibility:visible;mso-wrap-style:square" from="3676,11459" to="3681,1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3dzsQAAADeAAAADwAAAGRycy9kb3ducmV2LnhtbESPy4rCMBSG94LvEI7gRjStDCIdo4ij&#10;IMzK28LdmeZMWqY56TTR1rc3C8Hlz3/jW6w6W4k7Nb50rCCdJCCIc6dLNgrOp914DsIHZI2VY1Lw&#10;IA+rZb+3wEy7lg90PwYj4gj7DBUUIdSZlD4vyKKfuJo4er+usRiibIzUDbZx3FZymiQzabHk+FBg&#10;TZuC8r/jzSrQ35f837fm6/pz1vIS6u3BjBKlhoNu/QkiUBfe4Vd7rxVM0480AkSci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fd3OxAAAAN4AAAAPAAAAAAAAAAAA&#10;AAAAAKECAABkcnMvZG93bnJldi54bWxQSwUGAAAAAAQABAD5AAAAkgMAAAAA&#10;" strokeweight="1.1pt"/>
                          <v:line id="Line 17239" o:spid="_x0000_s2740" style="position:absolute;visibility:visible;mso-wrap-style:square" from="3681,11484" to="3687,1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F4VcYAAADeAAAADwAAAGRycy9kb3ducmV2LnhtbESPT4vCMBTE78J+h/AW9rJoWpFlqUYR&#10;dWHBk/8Oe3s2z7TYvNQma+u3N4LgcZiZ3zCTWWcrcaXGl44VpIMEBHHudMlGwX730/8G4QOyxsox&#10;KbiRh9n0rTfBTLuWN3TdBiMihH2GCooQ6kxKnxdk0Q9cTRy9k2sshigbI3WDbYTbSg6T5EtaLDku&#10;FFjToqD8vP23CvT6kF98a5Z/x72Wh1CvNuYzUerjvZuPQQTqwiv8bP9qBcN0lKbwuBOvgJ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xeFXGAAAA3gAAAA8AAAAAAAAA&#10;AAAAAAAAoQIAAGRycy9kb3ducmV2LnhtbFBLBQYAAAAABAAEAPkAAACUAwAAAAA=&#10;" strokeweight="1.1pt"/>
                          <v:line id="Line 17240" o:spid="_x0000_s2741" style="position:absolute;visibility:visible;mso-wrap-style:square" from="3687,11509" to="3693,1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PmIscAAADeAAAADwAAAGRycy9kb3ducmV2LnhtbESPzWrDMBCE74G+g9hCLyGRbUooTmRT&#10;2gYKOeXv0NvG2sim1sq1lNh5+6pQyHGYmW+YVTnaVlyp941jBek8AUFcOd2wUXDYr2cvIHxA1tg6&#10;JgU38lAWD5MV5toNvKXrLhgRIexzVFCH0OVS+qomi37uOuLonV1vMUTZG6l7HCLctjJLkoW02HBc&#10;qLGjt5qq793FKtCbY/XjB/P+dTpoeQzdx9ZME6WeHsfXJYhAY7iH/9ufWkGWPqcZ/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YixwAAAN4AAAAPAAAAAAAA&#10;AAAAAAAAAKECAABkcnMvZG93bnJldi54bWxQSwUGAAAAAAQABAD5AAAAlQMAAAAA&#10;" strokeweight="1.1pt"/>
                          <v:line id="Line 17241" o:spid="_x0000_s2742" style="position:absolute;visibility:visible;mso-wrap-style:square" from="3693,11534" to="3699,11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9DuccAAADeAAAADwAAAGRycy9kb3ducmV2LnhtbESPT2vCQBTE70K/w/IKXkQ3sVJKdJVS&#10;FQqe/Hfw9sy+bkKzb2N2Nem37wqCx2FmfsPMFp2txI0aXzpWkI4SEMS50yUbBYf9evgBwgdkjZVj&#10;UvBHHhbzl94MM+1a3tJtF4yIEPYZKihCqDMpfV6QRT9yNXH0flxjMUTZGKkbbCPcVnKcJO/SYslx&#10;ocCavgrKf3dXq0BvjvnFt2Z5Oh+0PIZ6tTWDRKn+a/c5BRGoC8/wo/2tFYzTSfoG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r0O5xwAAAN4AAAAPAAAAAAAA&#10;AAAAAAAAAKECAABkcnMvZG93bnJldi54bWxQSwUGAAAAAAQABAD5AAAAlQMAAAAA&#10;" strokeweight="1.1pt"/>
                          <v:line id="Line 17242" o:spid="_x0000_s2743" style="position:absolute;visibility:visible;mso-wrap-style:square" from="3699,11559" to="3704,11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bbzcYAAADeAAAADwAAAGRycy9kb3ducmV2LnhtbESPT4vCMBTE78J+h/AW9iKaVkSkGmXZ&#10;dUHw5L+Dt2fzTIvNS7eJtn57s7DgcZiZ3zDzZWcrcafGl44VpMMEBHHudMlGwWH/M5iC8AFZY+WY&#10;FDzIw3Lx1ptjpl3LW7rvghERwj5DBUUIdSalzwuy6IeuJo7exTUWQ5SNkbrBNsJtJUdJMpEWS44L&#10;Bdb0VVB+3d2sAr055r++Nd+n80HLY6hXW9NPlPp47z5nIAJ14RX+b6+1glE6Ts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G283GAAAA3gAAAA8AAAAAAAAA&#10;AAAAAAAAoQIAAGRycy9kb3ducmV2LnhtbFBLBQYAAAAABAAEAPkAAACUAwAAAAA=&#10;" strokeweight="1.1pt"/>
                          <v:line id="Line 17243" o:spid="_x0000_s2744" style="position:absolute;visibility:visible;mso-wrap-style:square" from="3704,11583" to="3711,1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p+VscAAADeAAAADwAAAGRycy9kb3ducmV2LnhtbESPT2vCQBTE70K/w/IKXkQ3kVpKdJVS&#10;FQqe/Hfw9sy+bkKzb2N2Nem37wqCx2FmfsPMFp2txI0aXzpWkI4SEMS50yUbBYf9evgBwgdkjZVj&#10;UvBHHhbzl94MM+1a3tJtF4yIEPYZKihCqDMpfV6QRT9yNXH0flxjMUTZGKkbbCPcVnKcJO/SYslx&#10;ocCavgrKf3dXq0BvjvnFt2Z5Oh+0PIZ6tTWDRKn+a/c5BRGoC8/wo/2tFYzTt3QC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Cn5WxwAAAN4AAAAPAAAAAAAA&#10;AAAAAAAAAKECAABkcnMvZG93bnJldi54bWxQSwUGAAAAAAQABAD5AAAAlQMAAAAA&#10;" strokeweight="1.1pt"/>
                          <v:line id="Line 17244" o:spid="_x0000_s2745" style="position:absolute;visibility:visible;mso-wrap-style:square" from="3711,11608" to="3716,1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gIccAAADeAAAADwAAAGRycy9kb3ducmV2LnhtbESPQWvCQBSE74X+h+UVehHdRERKzEZK&#10;baHgSasHb8/scxPMvo3ZrUn/vSsIPQ4z8w2TLwfbiCt1vnasIJ0kIIhLp2s2CnY/X+M3ED4ga2wc&#10;k4I/8rAsnp9yzLTreUPXbTAiQthnqKAKoc2k9GVFFv3EtcTRO7nOYoiyM1J32Ee4beQ0SebSYs1x&#10;ocKWPioqz9tfq0Cv9+XF92Z1OO603If2c2NGiVKvL8P7AkSgIfyHH+1vrWCaztI5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2OAhxwAAAN4AAAAPAAAAAAAA&#10;AAAAAAAAAKECAABkcnMvZG93bnJldi54bWxQSwUGAAAAAAQABAD5AAAAlQMAAAAA&#10;" strokeweight="1.1pt"/>
                          <v:line id="Line 17245" o:spid="_x0000_s2746" style="position:absolute;visibility:visible;mso-wrap-style:square" from="3716,11632" to="3722,11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RFuscAAADeAAAADwAAAGRycy9kb3ducmV2LnhtbESPT2vCQBTE70K/w/IKXkQ3kWJLdJVS&#10;FQqe/Hfw9sy+bkKzb2N2Nem37wqCx2FmfsPMFp2txI0aXzpWkI4SEMS50yUbBYf9evgBwgdkjZVj&#10;UvBHHhbzl94MM+1a3tJtF4yIEPYZKihCqDMpfV6QRT9yNXH0flxjMUTZGKkbbCPcVnKcJBNpseS4&#10;UGBNXwXlv7urVaA3x/ziW7M8nQ9aHkO92ppBolT/tfucggjUhWf40f7WCsbpW/oO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lEW6xwAAAN4AAAAPAAAAAAAA&#10;AAAAAAAAAKECAABkcnMvZG93bnJldi54bWxQSwUGAAAAAAQABAD5AAAAlQMAAAAA&#10;" strokeweight="1.1pt"/>
                          <v:line id="Line 17246" o:spid="_x0000_s2747" style="position:absolute;visibility:visible;mso-wrap-style:square" from="3722,11655" to="3728,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vRyMMAAADeAAAADwAAAGRycy9kb3ducmV2LnhtbERPy4rCMBTdC/5DuIIb0bQyiHSMIo6C&#10;MCtfC3d3mjtpmeam00Rb/94sBJeH816sOluJOzW+dKwgnSQgiHOnSzYKzqfdeA7CB2SNlWNS8CAP&#10;q2W/t8BMu5YPdD8GI2II+wwVFCHUmZQ+L8iin7iaOHK/rrEYImyM1A22MdxWcpokM2mx5NhQYE2b&#10;gvK/480q0N+X/N+35uv6c9byEurtwYwSpYaDbv0JIlAX3uKXe68VTNOPNO6Nd+IV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L0cjDAAAA3gAAAA8AAAAAAAAAAAAA&#10;AAAAoQIAAGRycy9kb3ducmV2LnhtbFBLBQYAAAAABAAEAPkAAACRAwAAAAA=&#10;" strokeweight="1.1pt"/>
                          <v:line id="Line 17247" o:spid="_x0000_s2748" style="position:absolute;visibility:visible;mso-wrap-style:square" from="3728,11679" to="3734,1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d0U8cAAADeAAAADwAAAGRycy9kb3ducmV2LnhtbESPT2vCQBTE70K/w/IKXkQ3kSJtdJVS&#10;FQqe/Hfw9sy+bkKzb2N2Nem37wqCx2FmfsPMFp2txI0aXzpWkI4SEMS50yUbBYf9evgOwgdkjZVj&#10;UvBHHhbzl94MM+1a3tJtF4yIEPYZKihCqDMpfV6QRT9yNXH0flxjMUTZGKkbbCPcVnKcJBNpseS4&#10;UGBNXwXlv7urVaA3x/ziW7M8nQ9aHkO92ppBolT/tfucggjUhWf40f7WCsbpW/oB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R3RTxwAAAN4AAAAPAAAAAAAA&#10;AAAAAAAAAKECAABkcnMvZG93bnJldi54bWxQSwUGAAAAAAQABAD5AAAAlQMAAAAA&#10;" strokeweight="1.1pt"/>
                          <v:line id="Line 17248" o:spid="_x0000_s2749" style="position:absolute;visibility:visible;mso-wrap-style:square" from="3734,11702" to="3739,1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EXc8YAAADeAAAADwAAAGRycy9kb3ducmV2LnhtbESPzWrCQBSF94LvMFyhG6mTBCkldRTR&#10;FgRXSXXR3W3mdhKauRMz0yS+fWdR6PJw/vg2u8m2YqDeN44VpKsEBHHldMNGweX97fEZhA/IGlvH&#10;pOBOHnbb+WyDuXYjFzSUwYg4wj5HBXUIXS6lr2qy6FeuI47el+sthih7I3WPYxy3rcyS5ElabDg+&#10;1NjRoabqu/yxCvT5Wt38aI4fnxctr6F7LcwyUephMe1fQASawn/4r33SCrJ0nUWAiBNR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RF3PGAAAA3gAAAA8AAAAAAAAA&#10;AAAAAAAAoQIAAGRycy9kb3ducmV2LnhtbFBLBQYAAAAABAAEAPkAAACUAwAAAAA=&#10;" strokeweight="1.1pt"/>
                          <v:line id="Line 17249" o:spid="_x0000_s2750" style="position:absolute;visibility:visible;mso-wrap-style:square" from="3739,11725" to="3746,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2y6McAAADeAAAADwAAAGRycy9kb3ducmV2LnhtbESPzWrDMBCE74G+g9hCLyGRbUooTmRT&#10;2gYKOeXv0NvG2sim1sq1lNh5+6pQyHGYmW+YVTnaVlyp941jBek8AUFcOd2wUXDYr2cvIHxA1tg6&#10;JgU38lAWD5MV5toNvKXrLhgRIexzVFCH0OVS+qomi37uOuLonV1vMUTZG6l7HCLctjJLkoW02HBc&#10;qLGjt5qq793FKtCbY/XjB/P+dTpoeQzdx9ZME6WeHsfXJYhAY7iH/9ufWkGWPmcp/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XbLoxwAAAN4AAAAPAAAAAAAA&#10;AAAAAAAAAKECAABkcnMvZG93bnJldi54bWxQSwUGAAAAAAQABAD5AAAAlQMAAAAA&#10;" strokeweight="1.1pt"/>
                          <v:line id="Line 17250" o:spid="_x0000_s2751" style="position:absolute;visibility:visible;mso-wrap-style:square" from="3746,11748" to="3751,11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8sn8cAAADeAAAADwAAAGRycy9kb3ducmV2LnhtbESPT2vCQBTE74V+h+UVvIhuDCIlZiPS&#10;PyD0pMZDb8/scxPMvk2zW5N+e7dQ6HGYmd8w+Wa0rbhR7xvHChbzBARx5XTDRkF5fJ89g/ABWWPr&#10;mBT8kIdN8fiQY6bdwHu6HYIREcI+QwV1CF0mpa9qsujnriOO3sX1FkOUvZG6xyHCbSvTJFlJiw3H&#10;hRo7eqmpuh6+rQL9caq+/GBeP8+llqfQve3NNFFq8jRu1yACjeE//NfeaQXpYpmm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jyyfxwAAAN4AAAAPAAAAAAAA&#10;AAAAAAAAAKECAABkcnMvZG93bnJldi54bWxQSwUGAAAAAAQABAD5AAAAlQMAAAAA&#10;" strokeweight="1.1pt"/>
                          <v:line id="Line 17251" o:spid="_x0000_s2752" style="position:absolute;visibility:visible;mso-wrap-style:square" from="3751,11770" to="3757,11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OJBMcAAADeAAAADwAAAGRycy9kb3ducmV2LnhtbESPT2vCQBTE70K/w/IKvYhuTKWU6Cql&#10;Vih48t/B2zP73ASzb2N2Nem37wqCx2FmfsNM552txI0aXzpWMBomIIhzp0s2Cnbb5eAThA/IGivH&#10;pOCPPMxnL70pZtq1vKbbJhgRIewzVFCEUGdS+rwgi37oauLonVxjMUTZGKkbbCPcVjJNkg9pseS4&#10;UGBN3wXl583VKtCrfX7xrVkcjjst96H+WZt+otTba/c1ARGoC8/wo/2rFaSjcfo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w4kExwAAAN4AAAAPAAAAAAAA&#10;AAAAAAAAAKECAABkcnMvZG93bnJldi54bWxQSwUGAAAAAAQABAD5AAAAlQMAAAAA&#10;" strokeweight="1.1pt"/>
                          <v:line id="Line 17252" o:spid="_x0000_s2753" style="position:absolute;visibility:visible;mso-wrap-style:square" from="3757,11793" to="3764,11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oRcMYAAADeAAAADwAAAGRycy9kb3ducmV2LnhtbESPT4vCMBTE78J+h/AW9iKaWkSkGmXZ&#10;dUHw5L+Dt2fzTIvNS7eJtn57s7DgcZiZ3zDzZWcrcafGl44VjIYJCOLc6ZKNgsP+ZzAF4QOyxsox&#10;KXiQh+XirTfHTLuWt3TfBSMihH2GCooQ6kxKnxdk0Q9dTRy9i2sshigbI3WDbYTbSqZJMpEWS44L&#10;Bdb0VVB+3d2sAr055r++Nd+n80HLY6hXW9NPlPp47z5nIAJ14RX+b6+1gnQ0Ts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qEXDGAAAA3gAAAA8AAAAAAAAA&#10;AAAAAAAAoQIAAGRycy9kb3ducmV2LnhtbFBLBQYAAAAABAAEAPkAAACUAwAAAAA=&#10;" strokeweight="1.1pt"/>
                          <v:line id="Line 17253" o:spid="_x0000_s2754" style="position:absolute;visibility:visible;mso-wrap-style:square" from="3764,11815" to="3769,1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a068cAAADeAAAADwAAAGRycy9kb3ducmV2LnhtbESPT2vCQBTE70K/w/IKvYhuDLWU6Cql&#10;Vih48t/B2zP73ASzb2N2Nem37wqCx2FmfsNM552txI0aXzpWMBomIIhzp0s2Cnbb5eAThA/IGivH&#10;pOCPPMxnL70pZtq1vKbbJhgRIewzVFCEUGdS+rwgi37oauLonVxjMUTZGKkbbCPcVjJNkg9pseS4&#10;UGBN3wXl583VKtCrfX7xrVkcjjst96H+WZt+otTba/c1ARGoC8/wo/2rFaSj93QM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TrxwAAAN4AAAAPAAAAAAAA&#10;AAAAAAAAAKECAABkcnMvZG93bnJldi54bWxQSwUGAAAAAAQABAD5AAAAlQMAAAAA&#10;" strokeweight="1.1pt"/>
                          <v:line id="Line 17254" o:spid="_x0000_s2755" style="position:absolute;visibility:visible;mso-wrap-style:square" from="3769,11836" to="3774,11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QqnMcAAADeAAAADwAAAGRycy9kb3ducmV2LnhtbESPQWvCQBSE74X+h+UVehHdGERKzEZK&#10;baHgSasHb8/scxPMvo3ZrUn/vSsIPQ4z8w2TLwfbiCt1vnasYDpJQBCXTtdsFOx+vsZvIHxA1tg4&#10;JgV/5GFZPD/lmGnX84au22BEhLDPUEEVQptJ6cuKLPqJa4mjd3KdxRBlZ6TusI9w28g0SebSYs1x&#10;ocKWPioqz9tfq0Cv9+XF92Z1OO603If2c2NGiVKvL8P7AkSgIfyHH+1vrSCdztI5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tCqcxwAAAN4AAAAPAAAAAAAA&#10;AAAAAAAAAKECAABkcnMvZG93bnJldi54bWxQSwUGAAAAAAQABAD5AAAAlQMAAAAA&#10;" strokeweight="1.1pt"/>
                          <v:line id="Line 17255" o:spid="_x0000_s2756" style="position:absolute;visibility:visible;mso-wrap-style:square" from="3774,11858" to="378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iPB8cAAADeAAAADwAAAGRycy9kb3ducmV2LnhtbESPT2vCQBTE70K/w/IKvYhuDMWW6Cql&#10;Vih48t/B2zP73ASzb2N2Nem37wqCx2FmfsNM552txI0aXzpWMBomIIhzp0s2Cnbb5eAThA/IGivH&#10;pOCPPMxnL70pZtq1vKbbJhgRIewzVFCEUGdS+rwgi37oauLonVxjMUTZGKkbbCPcVjJNkrG0WHJc&#10;KLCm74Ly8+ZqFejVPr/41iwOx52W+1D/rE0/UerttfuagAjUhWf40f7VCtLRe/oB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I8HxwAAAN4AAAAPAAAAAAAA&#10;AAAAAAAAAKECAABkcnMvZG93bnJldi54bWxQSwUGAAAAAAQABAD5AAAAlQMAAAAA&#10;" strokeweight="1.1pt"/>
                          <v:line id="Line 17256" o:spid="_x0000_s2757" style="position:absolute;visibility:visible;mso-wrap-style:square" from="3780,11878" to="3787,1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cbdcQAAADeAAAADwAAAGRycy9kb3ducmV2LnhtbERPz2vCMBS+C/4P4Qm7yExbZIzOKKIb&#10;CJ7a6WG3t+YtLWteapO19b9fDoMdP77fm91kWzFQ7xvHCtJVAoK4crpho+Dy/vb4DMIHZI2tY1Jw&#10;Jw+77Xy2wVy7kQsaymBEDGGfo4I6hC6X0lc1WfQr1xFH7sv1FkOEvZG6xzGG21ZmSfIkLTYcG2rs&#10;6FBT9V3+WAX6fK1ufjTHj8+LltfQvRZmmSj1sJj2LyACTeFf/Oc+aQVZus7i3ngnX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Zxt1xAAAAN4AAAAPAAAAAAAAAAAA&#10;AAAAAKECAABkcnMvZG93bnJldi54bWxQSwUGAAAAAAQABAD5AAAAkgMAAAAA&#10;" strokeweight="1.1pt"/>
                          <v:line id="Line 17257" o:spid="_x0000_s2758" style="position:absolute;visibility:visible;mso-wrap-style:square" from="3787,11900" to="3792,1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u+7scAAADeAAAADwAAAGRycy9kb3ducmV2LnhtbESPT2vCQBTE70K/w/IKvYhuDEXa6Cql&#10;Vih48t/B2zP73ASzb2N2Nem37wqCx2FmfsNM552txI0aXzpWMBomIIhzp0s2Cnbb5eADhA/IGivH&#10;pOCPPMxnL70pZtq1vKbbJhgRIewzVFCEUGdS+rwgi37oauLonVxjMUTZGKkbbCPcVjJNkrG0WHJc&#10;KLCm74Ly8+ZqFejVPr/41iwOx52W+1D/rE0/UerttfuagAjUhWf40f7VCtLRe/oJ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77uxwAAAN4AAAAPAAAAAAAA&#10;AAAAAAAAAKECAABkcnMvZG93bnJldi54bWxQSwUGAAAAAAQABAD5AAAAlQMAAAAA&#10;" strokeweight="1.1pt"/>
                          <v:line id="Line 17258" o:spid="_x0000_s2759" style="position:absolute;visibility:visible;mso-wrap-style:square" from="3792,11920" to="3797,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iBrsYAAADeAAAADwAAAGRycy9kb3ducmV2LnhtbESPzWrCQBSF9wXfYbgFN6VOkkopqaOI&#10;rSC4MtVFd7eZ20lo5k7MjEn69s5CcHk4f3yL1Wgb0VPna8cK0lkCgrh0umaj4Pi1fX4D4QOyxsYx&#10;KfgnD6vl5GGBuXYDH6gvghFxhH2OCqoQ2lxKX1Zk0c9cSxy9X9dZDFF2RuoOhzhuG5klyau0WHN8&#10;qLClTUXlX3GxCvT+VJ79YD6+f45ankL7eTBPiVLTx3H9DiLQGO7hW3unFWTp/CUCRJyI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Iga7GAAAA3gAAAA8AAAAAAAAA&#10;AAAAAAAAoQIAAGRycy9kb3ducmV2LnhtbFBLBQYAAAAABAAEAPkAAACUAwAAAAA=&#10;" strokeweight="1.1pt"/>
                          <v:line id="Line 17259" o:spid="_x0000_s2760" style="position:absolute;visibility:visible;mso-wrap-style:square" from="3797,11940" to="3804,1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QkNccAAADeAAAADwAAAGRycy9kb3ducmV2LnhtbESPT2vCQBTE70K/w/IKXkQ3sVJKdJVS&#10;FQqe/Hfw9sy+bkKzb2N2Nem37wqCx2FmfsPMFp2txI0aXzpWkI4SEMS50yUbBYf9evgBwgdkjZVj&#10;UvBHHhbzl94MM+1a3tJtF4yIEPYZKihCqDMpfV6QRT9yNXH0flxjMUTZGKkbbCPcVnKcJO/SYslx&#10;ocCavgrKf3dXq0BvjvnFt2Z5Oh+0PIZ6tTWDRKn+a/c5BRGoC8/wo/2tFYzTyVsK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hCQ1xwAAAN4AAAAPAAAAAAAA&#10;AAAAAAAAAKECAABkcnMvZG93bnJldi54bWxQSwUGAAAAAAQABAD5AAAAlQMAAAAA&#10;" strokeweight="1.1pt"/>
                          <v:line id="Line 17260" o:spid="_x0000_s2761" style="position:absolute;visibility:visible;mso-wrap-style:square" from="3804,11959" to="3810,1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a6QscAAADeAAAADwAAAGRycy9kb3ducmV2LnhtbESPT2vCQBTE70K/w/IKvYhuTKWU6Cql&#10;Vih48t/B2zP73ASzb2N2Nem37wqCx2FmfsNM552txI0aXzpWMBomIIhzp0s2Cnbb5eAThA/IGivH&#10;pOCPPMxnL70pZtq1vKbbJhgRIewzVFCEUGdS+rwgi37oauLonVxjMUTZGKkbbCPcVjJNkg9pseS4&#10;UGBN3wXl583VKtCrfX7xrVkcjjst96H+WZt+otTba/c1ARGoC8/wo/2rFaSj8XsK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VrpCxwAAAN4AAAAPAAAAAAAA&#10;AAAAAAAAAKECAABkcnMvZG93bnJldi54bWxQSwUGAAAAAAQABAD5AAAAlQMAAAAA&#10;" strokeweight="1.1pt"/>
                          <v:line id="Line 17261" o:spid="_x0000_s2762" style="position:absolute;visibility:visible;mso-wrap-style:square" from="3810,11980" to="3815,11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of2ccAAADeAAAADwAAAGRycy9kb3ducmV2LnhtbESPQWvCQBSE7wX/w/KEXkrdqKWUNBsR&#10;W0HwpI0Hb8/s6yaYfRuzW5P++65Q8DjMzDdMthhsI67U+dqxgukkAUFcOl2zUVB8rZ/fQPiArLFx&#10;TAp+ycMiHz1kmGrX846u+2BEhLBPUUEVQptK6cuKLPqJa4mj9+06iyHKzkjdYR/htpGzJHmVFmuO&#10;CxW2tKqoPO9/rAK9PZQX35uP46nQ8hDaz515SpR6HA/LdxCBhnAP/7c3WsFs+jKfw+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Gh/ZxwAAAN4AAAAPAAAAAAAA&#10;AAAAAAAAAKECAABkcnMvZG93bnJldi54bWxQSwUGAAAAAAQABAD5AAAAlQMAAAAA&#10;" strokeweight="1.1pt"/>
                          <v:line id="Line 17262" o:spid="_x0000_s2763" style="position:absolute;visibility:visible;mso-wrap-style:square" from="3815,11999" to="3822,1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OHrccAAADeAAAADwAAAGRycy9kb3ducmV2LnhtbESPQWvCQBSE7wX/w/KEXkrdaKWUNBsR&#10;W0HwpI0Hb8/s6yaYfRuzW5P+e7dQ8DjMzDdMthhsI67U+dqxgukkAUFcOl2zUVB8rZ/fQPiArLFx&#10;TAp+ycMiHz1kmGrX846u+2BEhLBPUUEVQptK6cuKLPqJa4mj9+06iyHKzkjdYR/htpGzJHmVFmuO&#10;CxW2tKqoPO9/rAK9PZQX35uP46nQ8hDaz515SpR6HA/LdxCBhnAP/7c3WsFsOn+Zw9+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84etxwAAAN4AAAAPAAAAAAAA&#10;AAAAAAAAAKECAABkcnMvZG93bnJldi54bWxQSwUGAAAAAAQABAD5AAAAlQMAAAAA&#10;" strokeweight="1.1pt"/>
                          <v:line id="Line 17263" o:spid="_x0000_s2764" style="position:absolute;visibility:visible;mso-wrap-style:square" from="3822,12018" to="3827,1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iNscAAADeAAAADwAAAGRycy9kb3ducmV2LnhtbESPQWvCQBSE7wX/w/KEXoputFpKdBPE&#10;tlDwpNWDt9fscxPMvo3ZrUn/fbcgeBxm5htmmfe2FldqfeVYwWScgCAunK7YKNh/fYxeQfiArLF2&#10;TAp+yUOeDR6WmGrX8Zauu2BEhLBPUUEZQpNK6YuSLPqxa4ijd3KtxRBla6RusYtwW8tpkrxIixXH&#10;hRIbWpdUnHc/VoHeHIqL78zb8Xuv5SE071vzlCj1OOxXCxCB+nAP39qfWsF0Mnuew/+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vyI2xwAAAN4AAAAPAAAAAAAA&#10;AAAAAAAAAKECAABkcnMvZG93bnJldi54bWxQSwUGAAAAAAQABAD5AAAAlQMAAAAA&#10;" strokeweight="1.1pt"/>
                          <v:line id="Line 17264" o:spid="_x0000_s2765" style="position:absolute;visibility:visible;mso-wrap-style:square" from="3827,12035" to="3833,1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28QccAAADeAAAADwAAAGRycy9kb3ducmV2LnhtbESPT2sCMRTE74V+h/AKXopm/YOU1Sil&#10;KgietHrw9tw8s4ubl3UT3e23bwTB4zAzv2Gm89aW4k61Lxwr6PcSEMSZ0wUbBfvfVfcLhA/IGkvH&#10;pOCPPMxn729TTLVreEv3XTAiQtinqCAPoUql9FlOFn3PVcTRO7vaYoiyNlLX2ES4LeUgScbSYsFx&#10;IceKfnLKLrubVaA3h+zqG7M4nvZaHkK13JrPRKnOR/s9ARGoDa/ws73WCgb90XAMj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bbxBxwAAAN4AAAAPAAAAAAAA&#10;AAAAAAAAAKECAABkcnMvZG93bnJldi54bWxQSwUGAAAAAAQABAD5AAAAlQMAAAAA&#10;" strokeweight="1.1pt"/>
                          <v:line id="Line 17265" o:spid="_x0000_s2766" style="position:absolute;visibility:visible;mso-wrap-style:square" from="3833,12054" to="3839,12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EZ2scAAADeAAAADwAAAGRycy9kb3ducmV2LnhtbESPQWvCQBSE7wX/w/KEXoputGJLdBPE&#10;tlDwpNWDt9fscxPMvo3ZrUn/fbcgeBxm5htmmfe2FldqfeVYwWScgCAunK7YKNh/fYxeQfiArLF2&#10;TAp+yUOeDR6WmGrX8Zauu2BEhLBPUUEZQpNK6YuSLPqxa4ijd3KtxRBla6RusYtwW8tpksylxYrj&#10;QokNrUsqzrsfq0BvDsXFd+bt+L3X8hCa9615SpR6HParBYhAfbiHb+1PrWA6mT2/wP+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IRnaxwAAAN4AAAAPAAAAAAAA&#10;AAAAAAAAAKECAABkcnMvZG93bnJldi54bWxQSwUGAAAAAAQABAD5AAAAlQMAAAAA&#10;" strokeweight="1.1pt"/>
                          <v:line id="Line 17266" o:spid="_x0000_s2767" style="position:absolute;visibility:visible;mso-wrap-style:square" from="3839,12072" to="3845,1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6NqMQAAADeAAAADwAAAGRycy9kb3ducmV2LnhtbERPz2vCMBS+D/wfwht4GTNtJ2N0RhE3&#10;QfBkp4fd3pq3tKx5qU1su//eHASPH9/vxWq0jeip87VjBeksAUFcOl2zUXD82j6/gfABWWPjmBT8&#10;k4fVcvKwwFy7gQ/UF8GIGMI+RwVVCG0upS8rsuhnriWO3K/rLIYIOyN1h0MMt43MkuRVWqw5NlTY&#10;0qai8q+4WAV6fyrPfjAf3z9HLU+h/TyYp0Sp6eO4fgcRaAx38c290wqydP4S98Y78Qr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o2oxAAAAN4AAAAPAAAAAAAAAAAA&#10;AAAAAKECAABkcnMvZG93bnJldi54bWxQSwUGAAAAAAQABAD5AAAAkgMAAAAA&#10;" strokeweight="1.1pt"/>
                          <v:line id="Line 17267" o:spid="_x0000_s2768" style="position:absolute;visibility:visible;mso-wrap-style:square" from="3845,12089" to="3850,1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oM8cAAADeAAAADwAAAGRycy9kb3ducmV2LnhtbESPQWvCQBSE7wX/w/KEXoputCJtdBPE&#10;tlDwpNWDt9fscxPMvo3ZrUn/fbcgeBxm5htmmfe2FldqfeVYwWScgCAunK7YKNh/fYxeQPiArLF2&#10;TAp+yUOeDR6WmGrX8Zauu2BEhLBPUUEZQpNK6YuSLPqxa4ijd3KtxRBla6RusYtwW8tpksylxYrj&#10;QokNrUsqzrsfq0BvDsXFd+bt+L3X8hCa9615SpR6HParBYhAfbiHb+1PrWA6mT2/wv+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8igzxwAAAN4AAAAPAAAAAAAA&#10;AAAAAAAAAKECAABkcnMvZG93bnJldi54bWxQSwUGAAAAAAQABAD5AAAAlQMAAAAA&#10;" strokeweight="1.1pt"/>
                          <v:line id="Line 17268" o:spid="_x0000_s2769" style="position:absolute;visibility:visible;mso-wrap-style:square" from="3850,12106" to="3856,12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7y08UAAADeAAAADwAAAGRycy9kb3ducmV2LnhtbESPy4rCMBSG94LvEI4wGxlTRQbpGEW8&#10;wIArtS7cnWnOpMXmpDbR1rc3C2GWP/+Nb77sbCUe1PjSsYLxKAFBnDtdslGQnXafMxA+IGusHJOC&#10;J3lYLvq9OabatXygxzEYEUfYp6igCKFOpfR5QRb9yNXE0ftzjcUQZWOkbrCN47aSkyT5khZLjg8F&#10;1rQuKL8e71aB3p/zm2/N5vKbaXkO9fZgholSH4Nu9Q0iUBf+w+/2j1YwGU+nESDiRBS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7y08UAAADeAAAADwAAAAAAAAAA&#10;AAAAAAChAgAAZHJzL2Rvd25yZXYueG1sUEsFBgAAAAAEAAQA+QAAAJMDAAAAAA==&#10;" strokeweight="1.1pt"/>
                          <v:line id="Line 17269" o:spid="_x0000_s2770" style="position:absolute;visibility:visible;mso-wrap-style:square" from="3856,12123" to="3862,1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JXSMYAAADeAAAADwAAAGRycy9kb3ducmV2LnhtbESPT4vCMBTE78J+h/AW9iKaVkSkGmXZ&#10;dUHw5L+Dt2fzTIvNS7eJtn57s7DgcZiZ3zDzZWcrcafGl44VpMMEBHHudMlGwWH/M5iC8AFZY+WY&#10;FDzIw3Lx1ptjpl3LW7rvghERwj5DBUUIdSalzwuy6IeuJo7exTUWQ5SNkbrBNsJtJUdJMpEWS44L&#10;Bdb0VVB+3d2sAr055r++Nd+n80HLY6hXW9NPlPp47z5nIAJ14RX+b6+1glE6Hq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CV0jGAAAA3gAAAA8AAAAAAAAA&#10;AAAAAAAAoQIAAGRycy9kb3ducmV2LnhtbFBLBQYAAAAABAAEAPkAAACUAwAAAAA=&#10;" strokeweight="1.1pt"/>
                          <v:line id="Line 17270" o:spid="_x0000_s2771" style="position:absolute;visibility:visible;mso-wrap-style:square" from="3862,12139" to="3868,1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DJP8YAAADeAAAADwAAAGRycy9kb3ducmV2LnhtbESPT4vCMBTE78J+h/AW9iKaWkSkGmXZ&#10;dUHw5L+Dt2fzTIvNS7eJtn57s7DgcZiZ3zDzZWcrcafGl44VjIYJCOLc6ZKNgsP+ZzAF4QOyxsox&#10;KXiQh+XirTfHTLuWt3TfBSMihH2GCooQ6kxKnxdk0Q9dTRy9i2sshigbI3WDbYTbSqZJMpEWS44L&#10;Bdb0VVB+3d2sAr055r++Nd+n80HLY6hXW9NPlPp47z5nIAJ14RX+b6+1gnQ0Hq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QyT/GAAAA3gAAAA8AAAAAAAAA&#10;AAAAAAAAoQIAAGRycy9kb3ducmV2LnhtbFBLBQYAAAAABAAEAPkAAACUAwAAAAA=&#10;" strokeweight="1.1pt"/>
                          <v:line id="Line 17271" o:spid="_x0000_s2772" style="position:absolute;visibility:visible;mso-wrap-style:square" from="3868,12154" to="3873,12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spMcAAADeAAAADwAAAGRycy9kb3ducmV2LnhtbESPQWvCQBSE7wX/w/KEXkrdaKWUNBsR&#10;W0HwpI0Hb8/s6yaYfRuzW5P+e7dQ8DjMzDdMthhsI67U+dqxgukkAUFcOl2zUVB8rZ/fQPiArLFx&#10;TAp+ycMiHz1kmGrX846u+2BEhLBPUUEVQptK6cuKLPqJa4mj9+06iyHKzkjdYR/htpGzJHmVFmuO&#10;CxW2tKqoPO9/rAK9PZQX35uP46nQ8hDaz515SpR6HA/LdxCBhnAP/7c3WsFsOp+/wN+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HGykxwAAAN4AAAAPAAAAAAAA&#10;AAAAAAAAAKECAABkcnMvZG93bnJldi54bWxQSwUGAAAAAAQABAD5AAAAlQMAAAAA&#10;" strokeweight="1.1pt"/>
                          <v:line id="Line 17272" o:spid="_x0000_s2773" style="position:absolute;visibility:visible;mso-wrap-style:square" from="3873,12171" to="3880,1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X00MYAAADeAAAADwAAAGRycy9kb3ducmV2LnhtbESPT4vCMBTE7wt+h/AEL4umSlmkGkVc&#10;hYU9+e/g7dk802Lz0m2i7X77jSDscZiZ3zDzZWcr8aDGl44VjEcJCOLc6ZKNguNhO5yC8AFZY+WY&#10;FPySh+Wi9zbHTLuWd/TYByMihH2GCooQ6kxKnxdk0Y9cTRy9q2sshigbI3WDbYTbSk6S5ENaLDku&#10;FFjTuqD8tr9bBfr7lP/41nyeL0ctT6He7Mx7otSg361mIAJ14T/8an9pBZNxmqbwvBOv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19NDGAAAA3gAAAA8AAAAAAAAA&#10;AAAAAAAAoQIAAGRycy9kb3ducmV2LnhtbFBLBQYAAAAABAAEAPkAAACUAwAAAAA=&#10;" strokeweight="1.1pt"/>
                          <v:line id="Line 17273" o:spid="_x0000_s2774" style="position:absolute;visibility:visible;mso-wrap-style:square" from="3880,12185" to="3885,12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lRS8cAAADeAAAADwAAAGRycy9kb3ducmV2LnhtbESPQWvCQBSE7wX/w/KEXkrdKLaUNBsR&#10;W0HwpI0Hb8/s6yaYfRuzW5P++65Q8DjMzDdMthhsI67U+dqxgukkAUFcOl2zUVB8rZ/fQPiArLFx&#10;TAp+ycMiHz1kmGrX846u+2BEhLBPUUEVQptK6cuKLPqJa4mj9+06iyHKzkjdYR/htpGzJHmVFmuO&#10;CxW2tKqoPO9/rAK9PZQX35uP46nQ8hDaz515SpR6HA/LdxCBhnAP/7c3WsFsOp+/wO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uVFLxwAAAN4AAAAPAAAAAAAA&#10;AAAAAAAAAKECAABkcnMvZG93bnJldi54bWxQSwUGAAAAAAQABAD5AAAAlQMAAAAA&#10;" strokeweight="1.1pt"/>
                          <v:line id="Line 17274" o:spid="_x0000_s2775" style="position:absolute;visibility:visible;mso-wrap-style:square" from="3885,12200" to="3891,1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vPPMYAAADeAAAADwAAAGRycy9kb3ducmV2LnhtbESPT4vCMBTE78J+h/AWvCyaKiJLNYqo&#10;C4In/x329myeabF5qU3W1m9vhAWPw8z8hpnOW1uKO9W+cKxg0E9AEGdOF2wUHA8/vW8QPiBrLB2T&#10;ggd5mM8+OlNMtWt4R/d9MCJC2KeoIA+hSqX0WU4Wfd9VxNG7uNpiiLI2UtfYRLgt5TBJxtJiwXEh&#10;x4qWOWXX/Z9VoLen7OYbs/o9H7U8hWq9M1+JUt3PdjEBEagN7/B/e6MVDAej0Rhed+IV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rzzzGAAAA3gAAAA8AAAAAAAAA&#10;AAAAAAAAoQIAAGRycy9kb3ducmV2LnhtbFBLBQYAAAAABAAEAPkAAACUAwAAAAA=&#10;" strokeweight="1.1pt"/>
                          <v:line id="Line 17275" o:spid="_x0000_s2776" style="position:absolute;visibility:visible;mso-wrap-style:square" from="3891,12214" to="3898,12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dqp8cAAADeAAAADwAAAGRycy9kb3ducmV2LnhtbESPQWvCQBSE7wX/w/KEXkrdKNKWNBsR&#10;W0HwpI0Hb8/s6yaYfRuzW5P++65Q8DjMzDdMthhsI67U+dqxgukkAUFcOl2zUVB8rZ/fQPiArLFx&#10;TAp+ycMiHz1kmGrX846u+2BEhLBPUUEVQptK6cuKLPqJa4mj9+06iyHKzkjdYR/htpGzJHmRFmuO&#10;CxW2tKqoPO9/rAK9PZQX35uP46nQ8hDaz515SpR6HA/LdxCBhnAP/7c3WsFsOp+/wu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J2qnxwAAAN4AAAAPAAAAAAAA&#10;AAAAAAAAAKECAABkcnMvZG93bnJldi54bWxQSwUGAAAAAAQABAD5AAAAlQMAAAAA&#10;" strokeweight="1.1pt"/>
                          <v:line id="Line 17276" o:spid="_x0000_s2777" style="position:absolute;visibility:visible;mso-wrap-style:square" from="3898,12229" to="3903,1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1cMAAADeAAAADwAAAGRycy9kb3ducmV2LnhtbERPy4rCMBTdC/5DuMJsZEwVGaRjFPEB&#10;A67UunB3p7mTFpub2kRb/94shFkeznu+7GwlHtT40rGC8SgBQZw7XbJRkJ12nzMQPiBrrByTgid5&#10;WC76vTmm2rV8oMcxGBFD2KeooAihTqX0eUEW/cjVxJH7c43FEGFjpG6wjeG2kpMk+ZIWS44NBda0&#10;Lii/Hu9Wgd6f85tvzebym2l5DvX2YIaJUh+DbvUNIlAX/sVv949WMBlPp3FvvBOv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4/tXDAAAA3gAAAA8AAAAAAAAAAAAA&#10;AAAAoQIAAGRycy9kb3ducmV2LnhtbFBLBQYAAAAABAAEAPkAAACRAwAAAAA=&#10;" strokeweight="1.1pt"/>
                          <v:line id="Line 17277" o:spid="_x0000_s2778" style="position:absolute;visibility:visible;mso-wrap-style:square" from="3903,12242" to="3908,1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bTscAAADeAAAADwAAAGRycy9kb3ducmV2LnhtbESPQWvCQBSE7wX/w/KEXkrdKFLaNBsR&#10;W0HwpI0Hb8/s6yaYfRuzW5P++65Q8DjMzDdMthhsI67U+dqxgukkAUFcOl2zUVB8rZ9fQfiArLFx&#10;TAp+ycMiHz1kmGrX846u+2BEhLBPUUEVQptK6cuKLPqJa4mj9+06iyHKzkjdYR/htpGzJHmRFmuO&#10;CxW2tKqoPO9/rAK9PZQX35uP46nQ8hDaz515SpR6HA/LdxCBhnAP/7c3WsFsOp+/we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9FtOxwAAAN4AAAAPAAAAAAAA&#10;AAAAAAAAAKECAABkcnMvZG93bnJldi54bWxQSwUGAAAAAAQABAD5AAAAlQMAAAAA&#10;" strokeweight="1.1pt"/>
                          <v:line id="Line 17278" o:spid="_x0000_s2779" style="position:absolute;visibility:visible;mso-wrap-style:square" from="3908,12254" to="3915,1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dkDsYAAADeAAAADwAAAGRycy9kb3ducmV2LnhtbESPzWrCQBSF9wXfYbgFN6VOEmopqaOI&#10;rSC4MtVFd7eZ20lo5k7MjEn69s5CcHk4f3yL1Wgb0VPna8cK0lkCgrh0umaj4Pi1fX4D4QOyxsYx&#10;KfgnD6vl5GGBuXYDH6gvghFxhH2OCqoQ2lxKX1Zk0c9cSxy9X9dZDFF2RuoOhzhuG5klyau0WHN8&#10;qLClTUXlX3GxCvT+VJ79YD6+f45ankL7eTBPiVLTx3H9DiLQGO7hW3unFWTpyzwCRJyI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XZA7GAAAA3gAAAA8AAAAAAAAA&#10;AAAAAAAAoQIAAGRycy9kb3ducmV2LnhtbFBLBQYAAAAABAAEAPkAAACUAwAAAAA=&#10;" strokeweight="1.1pt"/>
                          <v:line id="Line 17279" o:spid="_x0000_s2780" style="position:absolute;visibility:visible;mso-wrap-style:square" from="3915,12267" to="3921,1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vBlccAAADeAAAADwAAAGRycy9kb3ducmV2LnhtbESPT2vCQBTE70K/w/IKXkQ3kVpKdJVS&#10;FQqe/Hfw9sy+bkKzb2N2Nem37wqCx2FmfsPMFp2txI0aXzpWkI4SEMS50yUbBYf9evgBwgdkjZVj&#10;UvBHHhbzl94MM+1a3tJtF4yIEPYZKihCqDMpfV6QRT9yNXH0flxjMUTZGKkbbCPcVnKcJO/SYslx&#10;ocCavgrKf3dXq0BvjvnFt2Z5Oh+0PIZ6tTWDRKn+a/c5BRGoC8/wo/2tFYzTt0kK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W8GVxwAAAN4AAAAPAAAAAAAA&#10;AAAAAAAAAKECAABkcnMvZG93bnJldi54bWxQSwUGAAAAAAQABAD5AAAAlQMAAAAA&#10;" strokeweight="1.1pt"/>
                          <v:line id="Line 17280" o:spid="_x0000_s2781" style="position:absolute;visibility:visible;mso-wrap-style:square" from="3921,12279" to="3926,1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lf4scAAADeAAAADwAAAGRycy9kb3ducmV2LnhtbESPT2vCQBTE70K/w/IKvYhuDLWU6Cql&#10;Vih48t/B2zP73ASzb2N2Nem37wqCx2FmfsNM552txI0aXzpWMBomIIhzp0s2Cnbb5eAThA/IGivH&#10;pOCPPMxnL70pZtq1vKbbJhgRIewzVFCEUGdS+rwgi37oauLonVxjMUTZGKkbbCPcVjJNkg9pseS4&#10;UGBN3wXl583VKtCrfX7xrVkcjjst96H+WZt+otTba/c1ARGoC8/wo/2rFaSj93EK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iV/ixwAAAN4AAAAPAAAAAAAA&#10;AAAAAAAAAKECAABkcnMvZG93bnJldi54bWxQSwUGAAAAAAQABAD5AAAAlQMAAAAA&#10;" strokeweight="1.1pt"/>
                          <v:line id="Line 17281" o:spid="_x0000_s2782" style="position:absolute;visibility:visible;mso-wrap-style:square" from="3926,12291" to="3933,12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X6eccAAADeAAAADwAAAGRycy9kb3ducmV2LnhtbESPQWvCQBSE7wX/w/KEXoputFpKdBPE&#10;tlDwpNWDt9fscxPMvo3ZrUn/fbcgeBxm5htmmfe2FldqfeVYwWScgCAunK7YKNh/fYxeQfiArLF2&#10;TAp+yUOeDR6WmGrX8Zauu2BEhLBPUUEZQpNK6YuSLPqxa4ijd3KtxRBla6RusYtwW8tpkrxIixXH&#10;hRIbWpdUnHc/VoHeHIqL78zb8Xuv5SE071vzlCj1OOxXCxCB+nAP39qfWsF0Mps/w/+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xfp5xwAAAN4AAAAPAAAAAAAA&#10;AAAAAAAAAKECAABkcnMvZG93bnJldi54bWxQSwUGAAAAAAQABAD5AAAAlQMAAAAA&#10;" strokeweight="1.1pt"/>
                          <v:line id="Line 17282" o:spid="_x0000_s2783" style="position:absolute;visibility:visible;mso-wrap-style:square" from="3933,12303" to="3938,12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xiDccAAADeAAAADwAAAGRycy9kb3ducmV2LnhtbESPQWvCQBSE7wX/w/KEXkrdKLaUNBsR&#10;W0HwpI0Hb8/s6yaYfRuzW5P++65Q8DjMzDdMthhsI67U+dqxgukkAUFcOl2zUVB8rZ/fQPiArLFx&#10;TAp+ycMiHz1kmGrX846u+2BEhLBPUUEVQptK6cuKLPqJa4mj9+06iyHKzkjdYR/htpGzJHmVFmuO&#10;CxW2tKqoPO9/rAK9PZQX35uP46nQ8hDaz515SpR6HA/LdxCBhnAP/7c3WsFsOn+Zw+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LGINxwAAAN4AAAAPAAAAAAAA&#10;AAAAAAAAAKECAABkcnMvZG93bnJldi54bWxQSwUGAAAAAAQABAD5AAAAlQMAAAAA&#10;" strokeweight="1.1pt"/>
                          <v:line id="Line 17283" o:spid="_x0000_s2784" style="position:absolute;visibility:visible;mso-wrap-style:square" from="3938,12314" to="3944,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DHlscAAADeAAAADwAAAGRycy9kb3ducmV2LnhtbESPQWvCQBSE7wX/w/KEXkrdKLWUNBsR&#10;W0HwpI0Hb8/s6yaYfRuzW5P+e7dQ8DjMzDdMthhsI67U+dqxgukkAUFcOl2zUVB8rZ/fQPiArLFx&#10;TAp+ycMiHz1kmGrX846u+2BEhLBPUUEVQptK6cuKLPqJa4mj9+06iyHKzkjdYR/htpGzJHmVFmuO&#10;CxW2tKqoPO9/rAK9PZQX35uP46nQ8hDaz515SpR6HA/LdxCBhnAP/7c3WsFs+jKfw9+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YMeWxwAAAN4AAAAPAAAAAAAA&#10;AAAAAAAAAKECAABkcnMvZG93bnJldi54bWxQSwUGAAAAAAQABAD5AAAAlQMAAAAA&#10;" strokeweight="1.1pt"/>
                          <v:line id="Line 17284" o:spid="_x0000_s2785" style="position:absolute;visibility:visible;mso-wrap-style:square" from="3944,12324" to="3949,12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JZ4cYAAADeAAAADwAAAGRycy9kb3ducmV2LnhtbESPQWsCMRSE74X+h/AKXopmFZWyGqVU&#10;BcGTVg/enptndnHzsm6iu/33jSB4HGbmG2Y6b20p7lT7wrGCfi8BQZw5XbBRsP9ddb9A+ICssXRM&#10;Cv7Iw3z2/jbFVLuGt3TfBSMihH2KCvIQqlRKn+Vk0fdcRRy9s6sthihrI3WNTYTbUg6SZCwtFhwX&#10;cqzoJ6fssrtZBXpzyK6+MYvjaa/lIVTLrflMlOp8tN8TEIHa8Ao/22utYNAfjsb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yWeHGAAAA3gAAAA8AAAAAAAAA&#10;AAAAAAAAoQIAAGRycy9kb3ducmV2LnhtbFBLBQYAAAAABAAEAPkAAACUAwAAAAA=&#10;" strokeweight="1.1pt"/>
                          <v:line id="Line 17285" o:spid="_x0000_s2786" style="position:absolute;visibility:visible;mso-wrap-style:square" from="3949,12334" to="3956,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8escAAADeAAAADwAAAGRycy9kb3ducmV2LnhtbESPQWvCQBSE7wX/w/KEXopulGpLdBPE&#10;tlDwpNWDt9fscxPMvo3ZrUn/fbcgeBxm5htmmfe2FldqfeVYwWScgCAunK7YKNh/fYxeQfiArLF2&#10;TAp+yUOeDR6WmGrX8Zauu2BEhLBPUUEZQpNK6YuSLPqxa4ijd3KtxRBla6RusYtwW8tpksylxYrj&#10;QokNrUsqzrsfq0BvDsXFd+bt+L3X8hCa9615SpR6HParBYhAfbiHb+1PrWA6eZ69wP+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vx6xwAAAN4AAAAPAAAAAAAA&#10;AAAAAAAAAKECAABkcnMvZG93bnJldi54bWxQSwUGAAAAAAQABAD5AAAAlQMAAAAA&#10;" strokeweight="1.1pt"/>
                          <v:line id="Line 17286" o:spid="_x0000_s2787" style="position:absolute;visibility:visible;mso-wrap-style:square" from="3956,12344" to="3961,1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FoCMQAAADeAAAADwAAAGRycy9kb3ducmV2LnhtbERPz2vCMBS+D/wfwht4GTNtmWN0RhE3&#10;QfBkp4fd3pq3tKx5qU1su//eHASPH9/vxWq0jeip87VjBeksAUFcOl2zUXD82j6/gfABWWPjmBT8&#10;k4fVcvKwwFy7gQ/UF8GIGMI+RwVVCG0upS8rsuhnriWO3K/rLIYIOyN1h0MMt43MkuRVWqw5NlTY&#10;0qai8q+4WAV6fyrPfjAf3z9HLU+h/TyYp0Sp6eO4fgcRaAx38c290wqy9GUe98Y78Qr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YWgIxAAAAN4AAAAPAAAAAAAAAAAA&#10;AAAAAKECAABkcnMvZG93bnJldi54bWxQSwUGAAAAAAQABAD5AAAAkgMAAAAA&#10;" strokeweight="1.1pt"/>
                          <v:line id="Line 17287" o:spid="_x0000_s2788" style="position:absolute;visibility:visible;mso-wrap-style:square" from="3961,12352" to="3967,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3Nk8cAAADeAAAADwAAAGRycy9kb3ducmV2LnhtbESPQWvCQBSE7wX/w/KEXopulCptdBPE&#10;tlDwpNWDt9fscxPMvo3ZrUn/fbcgeBxm5htmmfe2FldqfeVYwWScgCAunK7YKNh/fYxeQPiArLF2&#10;TAp+yUOeDR6WmGrX8Zauu2BEhLBPUUEZQpNK6YuSLPqxa4ijd3KtxRBla6RusYtwW8tpksylxYrj&#10;QokNrUsqzrsfq0BvDsXFd+bt+L3X8hCa9615SpR6HParBYhAfbiHb+1PrWA6eZ69wv+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Lc2TxwAAAN4AAAAPAAAAAAAA&#10;AAAAAAAAAKECAABkcnMvZG93bnJldi54bWxQSwUGAAAAAAQABAD5AAAAlQMAAAAA&#10;" strokeweight="1.1pt"/>
                          <v:line id="Line 17288" o:spid="_x0000_s2789" style="position:absolute;visibility:visible;mso-wrap-style:square" from="3967,12361" to="3973,12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uus8UAAADeAAAADwAAAGRycy9kb3ducmV2LnhtbESPy4rCMBSG9wO+QzjCbIYxVUSkYxTx&#10;AgOu1Lpwd6Y5kxabk9pEW9/eLASXP/+Nb7bobCXu1PjSsYLhIAFBnDtdslGQHbffUxA+IGusHJOC&#10;B3lYzHsfM0y1a3lP90MwIo6wT1FBEUKdSunzgiz6gauJo/fvGoshysZI3WAbx20lR0kykRZLjg8F&#10;1rQqKL8cblaB3p3yq2/N+vyXaXkK9WZvvhKlPvvd8gdEoC68w6/2r1YwGo4nESDiRBS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uus8UAAADeAAAADwAAAAAAAAAA&#10;AAAAAAChAgAAZHJzL2Rvd25yZXYueG1sUEsFBgAAAAAEAAQA+QAAAJMDAAAAAA==&#10;" strokeweight="1.1pt"/>
                          <v:line id="Line 17289" o:spid="_x0000_s2790" style="position:absolute;visibility:visible;mso-wrap-style:square" from="3973,12370" to="3979,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cLKMcAAADeAAAADwAAAGRycy9kb3ducmV2LnhtbESPQWvCQBSE74X+h+UVehHdRERKzEZK&#10;baHgSasHb8/scxPMvo3ZrUn/vSsIPQ4z8w2TLwfbiCt1vnasIJ0kIIhLp2s2CnY/X+M3ED4ga2wc&#10;k4I/8rAsnp9yzLTreUPXbTAiQthnqKAKoc2k9GVFFv3EtcTRO7nOYoiyM1J32Ee4beQ0SebSYs1x&#10;ocKWPioqz9tfq0Cv9+XF92Z1OO603If2c2NGiVKvL8P7AkSgIfyHH+1vrWCazuY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NwsoxwAAAN4AAAAPAAAAAAAA&#10;AAAAAAAAAKECAABkcnMvZG93bnJldi54bWxQSwUGAAAAAAQABAD5AAAAlQMAAAAA&#10;" strokeweight="1.1pt"/>
                          <v:line id="Line 17290" o:spid="_x0000_s2791" style="position:absolute;visibility:visible;mso-wrap-style:square" from="3979,12378" to="3984,1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WVX8cAAADeAAAADwAAAGRycy9kb3ducmV2LnhtbESPQWvCQBSE74X+h+UVehHdGERKzEZK&#10;baHgSasHb8/scxPMvo3ZrUn/vSsIPQ4z8w2TLwfbiCt1vnasYDpJQBCXTtdsFOx+vsZvIHxA1tg4&#10;JgV/5GFZPD/lmGnX84au22BEhLDPUEEVQptJ6cuKLPqJa4mjd3KdxRBlZ6TusI9w28g0SebSYs1x&#10;ocKWPioqz9tfq0Cv9+XF92Z1OO603If2c2NGiVKvL8P7AkSgIfyHH+1vrSCdzuY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5ZVfxwAAAN4AAAAPAAAAAAAA&#10;AAAAAAAAAKECAABkcnMvZG93bnJldi54bWxQSwUGAAAAAAQABAD5AAAAlQMAAAAA&#10;" strokeweight="1.1pt"/>
                          <v:line id="Line 17291" o:spid="_x0000_s2792" style="position:absolute;visibility:visible;mso-wrap-style:square" from="3984,12384" to="3991,1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kwxMcAAADeAAAADwAAAGRycy9kb3ducmV2LnhtbESPT2sCMRTE74V+h/AKXopm/YOU1Sil&#10;KgietHrw9tw8s4ubl3UT3e23bwTB4zAzv2Gm89aW4k61Lxwr6PcSEMSZ0wUbBfvfVfcLhA/IGkvH&#10;pOCPPMxn729TTLVreEv3XTAiQtinqCAPoUql9FlOFn3PVcTRO7vaYoiyNlLX2ES4LeUgScbSYsFx&#10;IceKfnLKLrubVaA3h+zqG7M4nvZaHkK13JrPRKnOR/s9ARGoDa/ws73WCgb90XgIj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qTDExwAAAN4AAAAPAAAAAAAA&#10;AAAAAAAAAKECAABkcnMvZG93bnJldi54bWxQSwUGAAAAAAQABAD5AAAAlQMAAAAA&#10;" strokeweight="1.1pt"/>
                          <v:line id="Line 17292" o:spid="_x0000_s2793" style="position:absolute;visibility:visible;mso-wrap-style:square" from="3991,12391" to="3996,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CosMYAAADeAAAADwAAAGRycy9kb3ducmV2LnhtbESPT4vCMBTE78J+h/AWvCyaKiJLNYqo&#10;C4In/x329myeabF5qU3W1m9vhAWPw8z8hpnOW1uKO9W+cKxg0E9AEGdOF2wUHA8/vW8QPiBrLB2T&#10;ggd5mM8+OlNMtWt4R/d9MCJC2KeoIA+hSqX0WU4Wfd9VxNG7uNpiiLI2UtfYRLgt5TBJxtJiwXEh&#10;x4qWOWXX/Z9VoLen7OYbs/o9H7U8hWq9M1+JUt3PdjEBEagN7/B/e6MVDAej8Qhed+IV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AqLDGAAAA3gAAAA8AAAAAAAAA&#10;AAAAAAAAoQIAAGRycy9kb3ducmV2LnhtbFBLBQYAAAAABAAEAPkAAACUAwAAAAA=&#10;" strokeweight="1.1pt"/>
                          <v:line id="Line 17293" o:spid="_x0000_s2794" style="position:absolute;visibility:visible;mso-wrap-style:square" from="3996,12398" to="4002,12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wNK8YAAADeAAAADwAAAGRycy9kb3ducmV2LnhtbESPQWsCMRSE74X+h/AKXopmFZWyGqVU&#10;BcGTVg/enptndnHzsm6iu/33jSB4HGbmG2Y6b20p7lT7wrGCfi8BQZw5XbBRsP9ddb9A+ICssXRM&#10;Cv7Iw3z2/jbFVLuGt3TfBSMihH2KCvIQqlRKn+Vk0fdcRRy9s6sthihrI3WNTYTbUg6SZCwtFhwX&#10;cqzoJ6fssrtZBXpzyK6+MYvjaa/lIVTLrflMlOp8tN8TEIHa8Ao/22utYNAfjkf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MDSvGAAAA3gAAAA8AAAAAAAAA&#10;AAAAAAAAoQIAAGRycy9kb3ducmV2LnhtbFBLBQYAAAAABAAEAPkAAACUAwAAAAA=&#10;" strokeweight="1.1pt"/>
                          <v:line id="Line 17294" o:spid="_x0000_s2795" style="position:absolute;visibility:visible;mso-wrap-style:square" from="4002,12403" to="4009,12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6TXMcAAADeAAAADwAAAGRycy9kb3ducmV2LnhtbESPT2vCQBTE70K/w/IKvYhulBJKzEZK&#10;/4DQk1YP3p7Z5yaYfZtmtyZ+e1cQPA4z8xsmXw62EWfqfO1YwWyagCAuna7ZKNj+fk/eQPiArLFx&#10;TAou5GFZPI1yzLTreU3nTTAiQthnqKAKoc2k9GVFFv3UtcTRO7rOYoiyM1J32Ee4beQ8SVJpsea4&#10;UGFLHxWVp82/VaB/duWf783n/rDVchfar7UZJ0q9PA/vCxCBhvAI39srrWA+e01Tu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3pNcxwAAAN4AAAAPAAAAAAAA&#10;AAAAAAAAAKECAABkcnMvZG93bnJldi54bWxQSwUGAAAAAAQABAD5AAAAlQMAAAAA&#10;" strokeweight="1.1pt"/>
                          <v:line id="Line 17295" o:spid="_x0000_s2796" style="position:absolute;visibility:visible;mso-wrap-style:square" from="4009,12409" to="4014,1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I2x8cAAADeAAAADwAAAGRycy9kb3ducmV2LnhtbESPQWvCQBSE7wX/w/KEXkrdKMWWNBsR&#10;W0HwpI0Hb8/s6yaYfRuzW5P+e7dQ8DjMzDdMthhsI67U+dqxgukkAUFcOl2zUVB8rZ/fQPiArLFx&#10;TAp+ycMiHz1kmGrX846u+2BEhLBPUUEVQptK6cuKLPqJa4mj9+06iyHKzkjdYR/htpGzJJlLizXH&#10;hQpbWlVUnvc/VoHeHsqL783H8VRoeQjt5848JUo9joflO4hAQ7iH/9sbrWA2fZm/wt+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kjbHxwAAAN4AAAAPAAAAAAAA&#10;AAAAAAAAAKECAABkcnMvZG93bnJldi54bWxQSwUGAAAAAAQABAD5AAAAlQMAAAAA&#10;" strokeweight="1.1pt"/>
                          <v:line id="Line 17296" o:spid="_x0000_s2797" style="position:absolute;visibility:visible;mso-wrap-style:square" from="4014,12414" to="4019,12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2itcMAAADeAAAADwAAAGRycy9kb3ducmV2LnhtbERPy4rCMBTdD/gP4QqzGcZUEZGOUcQH&#10;DLhS68LdneZOWmxuahNt/XuzEFweznu26Gwl7tT40rGC4SABQZw7XbJRkB2331MQPiBrrByTggd5&#10;WMx7HzNMtWt5T/dDMCKGsE9RQRFCnUrp84Is+oGriSP37xqLIcLGSN1gG8NtJUdJMpEWS44NBda0&#10;Kii/HG5Wgd6d8qtvzfr8l2l5CvVmb74SpT773fIHRKAuvMUv969WMBqOJ3FvvBOv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NorXDAAAA3gAAAA8AAAAAAAAAAAAA&#10;AAAAoQIAAGRycy9kb3ducmV2LnhtbFBLBQYAAAAABAAEAPkAAACRAwAAAAA=&#10;" strokeweight="1.1pt"/>
                          <v:line id="Line 17297" o:spid="_x0000_s2798" style="position:absolute;visibility:visible;mso-wrap-style:square" from="4019,12418" to="4026,1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EHLscAAADeAAAADwAAAGRycy9kb3ducmV2LnhtbESPQWvCQBSE7wX/w/KEXkrdKEXaNBsR&#10;W0HwpI0Hb8/s6yaYfRuzW5P+e7dQ8DjMzDdMthhsI67U+dqxgukkAUFcOl2zUVB8rZ9fQfiArLFx&#10;TAp+ycMiHz1kmGrX846u+2BEhLBPUUEVQptK6cuKLPqJa4mj9+06iyHKzkjdYR/htpGzJJlLizXH&#10;hQpbWlVUnvc/VoHeHsqL783H8VRoeQjt5848JUo9joflO4hAQ7iH/9sbrWA2fZm/wd+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QQcuxwAAAN4AAAAPAAAAAAAA&#10;AAAAAAAAAKECAABkcnMvZG93bnJldi54bWxQSwUGAAAAAAQABAD5AAAAlQMAAAAA&#10;" strokeweight="1.1pt"/>
                          <v:line id="Line 17298" o:spid="_x0000_s2799" style="position:absolute;visibility:visible;mso-wrap-style:square" from="4026,12422" to="4032,1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I4bsYAAADeAAAADwAAAGRycy9kb3ducmV2LnhtbESPzWrCQBSF9wXfYbgFN6VOEootqaOI&#10;rSC4MtVFd7eZ20lo5k7MjEn69s5CcHk4f3yL1Wgb0VPna8cK0lkCgrh0umaj4Pi1fX4D4QOyxsYx&#10;KfgnD6vl5GGBuXYDH6gvghFxhH2OCqoQ2lxKX1Zk0c9cSxy9X9dZDFF2RuoOhzhuG5klyVxarDk+&#10;VNjSpqLyr7hYBXp/Ks9+MB/fP0ctT6H9PJinRKnp47h+BxFoDPfwrb3TCrL05TUCRJyI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iOG7GAAAA3gAAAA8AAAAAAAAA&#10;AAAAAAAAoQIAAGRycy9kb3ducmV2LnhtbFBLBQYAAAAABAAEAPkAAACUAwAAAAA=&#10;" strokeweight="1.1pt"/>
                          <v:line id="Line 17299" o:spid="_x0000_s2800" style="position:absolute;visibility:visible;mso-wrap-style:square" from="4032,12426" to="4037,1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d9ccAAADeAAAADwAAAGRycy9kb3ducmV2LnhtbESPT2vCQBTE70K/w/IKXkQ3kWJLdJVS&#10;FQqe/Hfw9sy+bkKzb2N2Nem37wqCx2FmfsPMFp2txI0aXzpWkI4SEMS50yUbBYf9evgBwgdkjZVj&#10;UvBHHhbzl94MM+1a3tJtF4yIEPYZKihCqDMpfV6QRT9yNXH0flxjMUTZGKkbbCPcVnKcJBNpseS4&#10;UGBNXwXlv7urVaA3x/ziW7M8nQ9aHkO92ppBolT/tfucggjUhWf40f7WCsbp23sK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7p31xwAAAN4AAAAPAAAAAAAA&#10;AAAAAAAAAKECAABkcnMvZG93bnJldi54bWxQSwUGAAAAAAQABAD5AAAAlQMAAAAA&#10;" strokeweight="1.1pt"/>
                          <v:line id="Line 17300" o:spid="_x0000_s2801" style="position:absolute;visibility:visible;mso-wrap-style:square" from="4037,12429" to="4042,1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wDgscAAADeAAAADwAAAGRycy9kb3ducmV2LnhtbESPT2vCQBTE70K/w/IKvYhuDMWW6Cql&#10;Vih48t/B2zP73ASzb2N2Nem37wqCx2FmfsNM552txI0aXzpWMBomIIhzp0s2Cnbb5eAThA/IGivH&#10;pOCPPMxnL70pZtq1vKbbJhgRIewzVFCEUGdS+rwgi37oauLonVxjMUTZGKkbbCPcVjJNkrG0WHJc&#10;KLCm74Ly8+ZqFejVPr/41iwOx52W+1D/rE0/UerttfuagAjUhWf40f7VCtLR+0cK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PAOCxwAAAN4AAAAPAAAAAAAA&#10;AAAAAAAAAKECAABkcnMvZG93bnJldi54bWxQSwUGAAAAAAQABAD5AAAAlQMAAAAA&#10;" strokeweight="1.1pt"/>
                          <v:line id="Line 17301" o:spid="_x0000_s2802" style="position:absolute;visibility:visible;mso-wrap-style:square" from="4042,12432" to="4049,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CmGccAAADeAAAADwAAAGRycy9kb3ducmV2LnhtbESPQWvCQBSE7wX/w/KEXoputGJLdBPE&#10;tlDwpNWDt9fscxPMvo3ZrUn/fbcgeBxm5htmmfe2FldqfeVYwWScgCAunK7YKNh/fYxeQfiArLF2&#10;TAp+yUOeDR6WmGrX8Zauu2BEhLBPUUEZQpNK6YuSLPqxa4ijd3KtxRBla6RusYtwW8tpksylxYrj&#10;QokNrUsqzrsfq0BvDsXFd+bt+L3X8hCa9615SpR6HParBYhAfbiHb+1PrWA6mb08w/+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cKYZxwAAAN4AAAAPAAAAAAAA&#10;AAAAAAAAAKECAABkcnMvZG93bnJldi54bWxQSwUGAAAAAAQABAD5AAAAlQMAAAAA&#10;" strokeweight="1.1pt"/>
                          <v:line id="Line 17302" o:spid="_x0000_s2803" style="position:absolute;visibility:visible;mso-wrap-style:square" from="4049,12435" to="4055,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k+bccAAADeAAAADwAAAGRycy9kb3ducmV2LnhtbESPQWvCQBSE7wX/w/KEXkrdKNKWNBsR&#10;W0HwpI0Hb8/s6yaYfRuzW5P++65Q8DjMzDdMthhsI67U+dqxgukkAUFcOl2zUVB8rZ/fQPiArLFx&#10;TAp+ycMiHz1kmGrX846u+2BEhLBPUUEVQptK6cuKLPqJa4mj9+06iyHKzkjdYR/htpGzJHmRFmuO&#10;CxW2tKqoPO9/rAK9PZQX35uP46nQ8hDaz515SpR6HA/LdxCBhnAP/7c3WsFsOn+dw+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mT5txwAAAN4AAAAPAAAAAAAA&#10;AAAAAAAAAKECAABkcnMvZG93bnJldi54bWxQSwUGAAAAAAQABAD5AAAAlQMAAAAA&#10;" strokeweight="1.1pt"/>
                          <v:line id="Line 17303" o:spid="_x0000_s2804" style="position:absolute;visibility:visible;mso-wrap-style:square" from="4055,12436" to="4060,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Wb9scAAADeAAAADwAAAGRycy9kb3ducmV2LnhtbESPQWvCQBSE7wX/w/KEXopulGpLdBPE&#10;tlDwpNWDt9fscxPMvo3ZrUn/fbcgeBxm5htmmfe2FldqfeVYwWScgCAunK7YKNh/fYxeQfiArLF2&#10;TAp+yUOeDR6WmGrX8Zauu2BEhLBPUUEZQpNK6YuSLPqxa4ijd3KtxRBla6RusYtwW8tpksylxYrj&#10;QokNrUsqzrsfq0BvDsXFd+bt+L3X8hCa9615SpR6HParBYhAfbiHb+1PrWA6eX6Zwf+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1Zv2xwAAAN4AAAAPAAAAAAAA&#10;AAAAAAAAAKECAABkcnMvZG93bnJldi54bWxQSwUGAAAAAAQABAD5AAAAlQMAAAAA&#10;" strokeweight="1.1pt"/>
                          <v:line id="Line 17304" o:spid="_x0000_s2805" style="position:absolute;visibility:visible;mso-wrap-style:square" from="4060,12437" to="4067,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cFgccAAADeAAAADwAAAGRycy9kb3ducmV2LnhtbESPQWvCQBSE7wX/w/KEXkrdKMWWNBsR&#10;W0HwpI0Hb8/s6yaYfRuzW5P+e7dQ8DjMzDdMthhsI67U+dqxgukkAUFcOl2zUVB8rZ/fQPiArLFx&#10;TAp+ycMiHz1kmGrX846u+2BEhLBPUUEVQptK6cuKLPqJa4mj9+06iyHKzkjdYR/htpGzJJlLizXH&#10;hQpbWlVUnvc/VoHeHsqL783H8VRoeQjt5848JUo9joflO4hAQ7iH/9sbrWA2fXmdw9+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BwWBxwAAAN4AAAAPAAAAAAAA&#10;AAAAAAAAAKECAABkcnMvZG93bnJldi54bWxQSwUGAAAAAAQABAD5AAAAlQMAAAAA&#10;" strokeweight="1.1pt"/>
                          <v:line id="Line 17305" o:spid="_x0000_s2806" style="position:absolute;visibility:visible;mso-wrap-style:square" from="4067,12437" to="4072,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ugGsYAAADeAAAADwAAAGRycy9kb3ducmV2LnhtbESPQWsCMRSE74X+h/AKXopmFdGyGqVU&#10;BcGTVg/enptndnHzsm6iu/33jSB4HGbmG2Y6b20p7lT7wrGCfi8BQZw5XbBRsP9ddb9A+ICssXRM&#10;Cv7Iw3z2/jbFVLuGt3TfBSMihH2KCvIQqlRKn+Vk0fdcRRy9s6sthihrI3WNTYTbUg6SZCQtFhwX&#10;cqzoJ6fssrtZBXpzyK6+MYvjaa/lIVTLrflMlOp8tN8TEIHa8Ao/22utYNAfjsf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LoBrGAAAA3gAAAA8AAAAAAAAA&#10;AAAAAAAAoQIAAGRycy9kb3ducmV2LnhtbFBLBQYAAAAABAAEAPkAAACUAwAAAAA=&#10;" strokeweight="1.1pt"/>
                          <v:line id="Line 17306" o:spid="_x0000_s2807" style="position:absolute;visibility:visible;mso-wrap-style:square" from="4072,12437" to="4078,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Q0aMQAAADeAAAADwAAAGRycy9kb3ducmV2LnhtbERPz2vCMBS+D/wfwht4GTNtGW50RhE3&#10;QfBkp4fd3pq3tKx5qU1su//eHASPH9/vxWq0jeip87VjBeksAUFcOl2zUXD82j6/gfABWWPjmBT8&#10;k4fVcvKwwFy7gQ/UF8GIGMI+RwVVCG0upS8rsuhnriWO3K/rLIYIOyN1h0MMt43MkmQuLdYcGyps&#10;aVNR+VdcrAK9P5VnP5iP75+jlqfQfh7MU6LU9HFcv4MINIa7+ObeaQVZ+vIa98Y78Qr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1DRoxAAAAN4AAAAPAAAAAAAAAAAA&#10;AAAAAKECAABkcnMvZG93bnJldi54bWxQSwUGAAAAAAQABAD5AAAAkgMAAAAA&#10;" strokeweight="1.1pt"/>
                          <v:line id="Line 17307" o:spid="_x0000_s2808" style="position:absolute;visibility:visible;mso-wrap-style:square" from="4078,12437" to="4084,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iR88cAAADeAAAADwAAAGRycy9kb3ducmV2LnhtbESPQWvCQBSE7wX/w/KEXopulKJtdBPE&#10;tlDwpNWDt9fscxPMvo3ZrUn/fbcgeBxm5htmmfe2FldqfeVYwWScgCAunK7YKNh/fYxeQPiArLF2&#10;TAp+yUOeDR6WmGrX8Zauu2BEhLBPUUEZQpNK6YuSLPqxa4ijd3KtxRBla6RusYtwW8tpksykxYrj&#10;QokNrUsqzrsfq0BvDsXFd+bt+L3X8hCa9615SpR6HParBYhAfbiHb+1PrWA6eZ6/wv+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mJHzxwAAAN4AAAAPAAAAAAAA&#10;AAAAAAAAAKECAABkcnMvZG93bnJldi54bWxQSwUGAAAAAAQABAD5AAAAlQMAAAAA&#10;" strokeweight="1.1pt"/>
                          <v:line id="Line 17308" o:spid="_x0000_s2809" style="position:absolute;flip:y;visibility:visible;mso-wrap-style:square" from="4084,12436" to="4090,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yR8YAAADeAAAADwAAAGRycy9kb3ducmV2LnhtbESPzWrCQBSF90LfYbgFN6ITRUVSRykt&#10;guAmaiu6u2Ruk9DMnSQzxvj2zkJweTh/fMt1Z0rRUuMKywrGowgEcWp1wZmCn+NmuADhPLLG0jIp&#10;uJOD9eqtt8RY2xvvqT34TIQRdjEqyL2vYildmpNBN7IVcfD+bGPQB9lkUjd4C+OmlJMomkuDBYeH&#10;HCv6yin9P1yNApnWm3Ord8nld1a3p3ud7L8HiVL99+7zA4Snzr/Cz/ZWK5iMp4sAEHACCsjV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f8kfGAAAA3gAAAA8AAAAAAAAA&#10;AAAAAAAAoQIAAGRycy9kb3ducmV2LnhtbFBLBQYAAAAABAAEAPkAAACUAwAAAAA=&#10;" strokeweight="1.1pt"/>
                          <v:line id="Line 17309" o:spid="_x0000_s2810" style="position:absolute;flip:y;visibility:visible;mso-wrap-style:square" from="4090,12433" to="4095,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NX3MgAAADeAAAADwAAAGRycy9kb3ducmV2LnhtbESPQWvCQBSE74L/YXmCl1I3kVZC6iql&#10;IhR6idaKvT2yr0lo9m2S3cb4712h4HGYmW+Y5Xowteipc5VlBfEsAkGcW11xoeDwuX1MQDiPrLG2&#10;TAou5GC9Go+WmGp75h31e1+IAGGXooLS+yaV0uUlGXQz2xAH78d2Bn2QXSF1h+cAN7WcR9FCGqw4&#10;LJTY0FtJ+e/+zyiQebs99foj+/56bvvjpc12m4dMqelkeH0B4Wnw9/B/+10rmMdPSQy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JNX3MgAAADeAAAADwAAAAAA&#10;AAAAAAAAAAChAgAAZHJzL2Rvd25yZXYueG1sUEsFBgAAAAAEAAQA+QAAAJYDAAAAAA==&#10;" strokeweight="1.1pt"/>
                          <v:line id="Line 17310" o:spid="_x0000_s2811" style="position:absolute;flip:y;visibility:visible;mso-wrap-style:square" from="4095,12432" to="4102,12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HJq8gAAADeAAAADwAAAGRycy9kb3ducmV2LnhtbESPQWvCQBSE74L/YXmCl1I3hlZC6iql&#10;IhR6idaKvT2yr0lo9m2S3cb4712h4HGYmW+Y5Xowteipc5VlBfNZBII4t7riQsHhc/uYgHAeWWNt&#10;mRRcyMF6NR4tMdX2zDvq974QAcIuRQWl900qpctLMuhmtiEO3o/tDPogu0LqDs8BbmoZR9FCGqw4&#10;LJTY0FtJ+e/+zyiQebs99foj+/56bvvjpc12m4dMqelkeH0B4Wnw9/B/+10riOdPSQy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EHJq8gAAADeAAAADwAAAAAA&#10;AAAAAAAAAAChAgAAZHJzL2Rvd25yZXYueG1sUEsFBgAAAAAEAAQA+QAAAJYDAAAAAA==&#10;" strokeweight="1.1pt"/>
                          <v:line id="Line 17311" o:spid="_x0000_s2812" style="position:absolute;flip:y;visibility:visible;mso-wrap-style:square" from="4102,12429" to="4107,1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1sMMgAAADeAAAADwAAAGRycy9kb3ducmV2LnhtbESPT2vCQBTE7wW/w/KEXoputK1IdBVp&#10;EQq9xL/o7ZF9JsHs2yS7jfHbd4VCj8PM/IaZLztTipYaV1hWMBpGIIhTqwvOFOx368EUhPPIGkvL&#10;pOBODpaL3tMcY21vvKF26zMRIOxiVJB7X8VSujQng25oK+LgXWxj0AfZZFI3eAtwU8pxFE2kwYLD&#10;Qo4VfeSUXrc/RoFM6/Wp1d/J+fBet8d7nWw+XxKlnvvdagbCU+f/w3/tL61gPHqbvs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w1sMMgAAADeAAAADwAAAAAA&#10;AAAAAAAAAAChAgAAZHJzL2Rvd25yZXYueG1sUEsFBgAAAAAEAAQA+QAAAJYDAAAAAA==&#10;" strokeweight="1.1pt"/>
                          <v:line id="Line 17312" o:spid="_x0000_s2813" style="position:absolute;flip:y;visibility:visible;mso-wrap-style:square" from="4107,12426" to="4113,1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T0RMgAAADeAAAADwAAAGRycy9kb3ducmV2LnhtbESPQWvCQBSE7wX/w/IKXkQ3ihaJriIt&#10;guAl2lb09sg+k9Ds2yS7xvjvuwWhx2FmvmGW686UoqXGFZYVjEcRCOLU6oIzBV+f2+EchPPIGkvL&#10;pOBBDtar3ssSY23vfKD26DMRIOxiVJB7X8VSujQng25kK+LgXW1j0AfZZFI3eA9wU8pJFL1JgwWH&#10;hRwres8p/TnejAKZ1ttzq/fJ5XtWt6dHnRw+BolS/dduswDhqfP/4Wd7pxVMxtP5F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OT0RMgAAADeAAAADwAAAAAA&#10;AAAAAAAAAAChAgAAZHJzL2Rvd25yZXYueG1sUEsFBgAAAAAEAAQA+QAAAJYDAAAAAA==&#10;" strokeweight="1.1pt"/>
                          <v:line id="Line 17313" o:spid="_x0000_s2814" style="position:absolute;flip:y;visibility:visible;mso-wrap-style:square" from="4113,12422" to="4118,1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hR38gAAADeAAAADwAAAGRycy9kb3ducmV2LnhtbESPQWvCQBSE7wX/w/IKXkQ3Si0SXUVa&#10;BMFLtK3o7ZF9JqHZt0l2jfHfuwWhx2FmvmEWq86UoqXGFZYVjEcRCOLU6oIzBd9fm+EMhPPIGkvL&#10;pOBODlbL3ssCY21vvKf24DMRIOxiVJB7X8VSujQng25kK+LgXWxj0AfZZFI3eAtwU8pJFL1LgwWH&#10;hRwr+sgp/T1cjQKZ1ptTq3fJ+Wdat8d7new/B4lS/dduPQfhqfP/4Wd7qxVMxm+zKf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6hR38gAAADeAAAADwAAAAAA&#10;AAAAAAAAAAChAgAAZHJzL2Rvd25yZXYueG1sUEsFBgAAAAAEAAQA+QAAAJYDAAAAAA==&#10;" strokeweight="1.1pt"/>
                          <v:line id="Line 17314" o:spid="_x0000_s2815" style="position:absolute;flip:y;visibility:visible;mso-wrap-style:square" from="4118,12418" to="4125,1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rPqMgAAADeAAAADwAAAGRycy9kb3ducmV2LnhtbESPQWvCQBSE7wX/w/IKXopulCoSXUVa&#10;BMFLtK3o7ZF9JqHZt0l2jfHfuwWhx2FmvmEWq86UoqXGFZYVjIYRCOLU6oIzBd9fm8EMhPPIGkvL&#10;pOBODlbL3ssCY21vvKf24DMRIOxiVJB7X8VSujQng25oK+LgXWxj0AfZZFI3eAtwU8pxFE2lwYLD&#10;Qo4VfeSU/h6uRoFM682p1bvk/DOp2+O9Tvafb4lS/dduPQfhqfP/4Wd7qxWMR++zKf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3rPqMgAAADeAAAADwAAAAAA&#10;AAAAAAAAAAChAgAAZHJzL2Rvd25yZXYueG1sUEsFBgAAAAAEAAQA+QAAAJYDAAAAAA==&#10;" strokeweight="1.1pt"/>
                          <v:line id="Line 17315" o:spid="_x0000_s2816" style="position:absolute;flip:y;visibility:visible;mso-wrap-style:square" from="4125,12414" to="4130,12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ZqM8gAAADeAAAADwAAAGRycy9kb3ducmV2LnhtbESPT2vCQBTE7wW/w/KEXopulLZKdBVp&#10;EQq9xL/o7ZF9JsHs2yS7jfHbd4VCj8PM/IaZLztTipYaV1hWMBpGIIhTqwvOFOx368EUhPPIGkvL&#10;pOBODpaL3tMcY21vvKF26zMRIOxiVJB7X8VSujQng25oK+LgXWxj0AfZZFI3eAtwU8pxFL1LgwWH&#10;hRwr+sgpvW5/jAKZ1utTq7+T8+Gtbo/3Otl8viRKPfe71QyEp87/h//aX1rBePQ6ncD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DZqM8gAAADeAAAADwAAAAAA&#10;AAAAAAAAAAChAgAAZHJzL2Rvd25yZXYueG1sUEsFBgAAAAAEAAQA+QAAAJYDAAAAAA==&#10;" strokeweight="1.1pt"/>
                          <v:line id="Line 17316" o:spid="_x0000_s2817" style="position:absolute;flip:y;visibility:visible;mso-wrap-style:square" from="4130,12409" to="4136,1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QcUAAADeAAAADwAAAGRycy9kb3ducmV2LnhtbERPTWvCQBC9C/0PyxS8iG4UFUldpbQI&#10;gpeorehtyE6T0Oxskl1j/PfuQfD4eN/LdWdK0VLjCssKxqMIBHFqdcGZgp/jZrgA4TyyxtIyKbiT&#10;g/XqrbfEWNsb76k9+EyEEHYxKsi9r2IpXZqTQTeyFXHg/mxj0AfYZFI3eAvhppSTKJpLgwWHhhwr&#10;+sop/T9cjQKZ1ptzq3fJ5XdWt6d7ney/B4lS/ffu8wOEp86/xE/3ViuYjKeLsDfcCVd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QcUAAADeAAAADwAAAAAAAAAA&#10;AAAAAAChAgAAZHJzL2Rvd25yZXYueG1sUEsFBgAAAAAEAAQA+QAAAJMDAAAAAA==&#10;" strokeweight="1.1pt"/>
                          <v:line id="Line 17317" o:spid="_x0000_s2818" style="position:absolute;flip:y;visibility:visible;mso-wrap-style:square" from="4136,12403" to="4143,12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Vb2sgAAADeAAAADwAAAGRycy9kb3ducmV2LnhtbESPT2vCQBTE74V+h+UVeim6UapodJXS&#10;IhR6iX/R2yP7TEKzb5PsNsZv3xUEj8PM/IaZLztTipYaV1hWMOhHIIhTqwvOFOy2q94EhPPIGkvL&#10;pOBKDpaL56c5xtpeeE3txmciQNjFqCD3voqldGlOBl3fVsTBO9vGoA+yyaRu8BLgppTDKBpLgwWH&#10;hRwr+swp/d38GQUyrVfHVv8kp/2obg/XOll/vSVKvb50HzMQnjr/CN/b31rBcPA+mcLtTrgCcvE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uVb2sgAAADeAAAADwAAAAAA&#10;AAAAAAAAAAChAgAAZHJzL2Rvd25yZXYueG1sUEsFBgAAAAAEAAQA+QAAAJYDAAAAAA==&#10;" strokeweight="1.1pt"/>
                          <v:line id="Line 17318" o:spid="_x0000_s2819" style="position:absolute;flip:y;visibility:visible;mso-wrap-style:square" from="4143,12398" to="4148,12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ZkmscAAADeAAAADwAAAGRycy9kb3ducmV2LnhtbESPy2rCQBSG90LfYTgFN1InipY2dRRR&#10;BMFNvNLuDpnTJDRzJsmMMb69sxC6/PlvfLNFZ0rRUuMKywpGwwgEcWp1wZmC03Hz9gHCeWSNpWVS&#10;cCcHi/lLb4axtjfeU3vwmQgj7GJUkHtfxVK6NCeDbmgr4uD92sagD7LJpG7wFsZNKcdR9C4NFhwe&#10;cqxolVP6d7gaBTKtN9+t3iU/52ndXu51sl8PEqX6r93yC4Snzv+Hn+2tVjAeTT4DQMAJKC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BmSaxwAAAN4AAAAPAAAAAAAA&#10;AAAAAAAAAKECAABkcnMvZG93bnJldi54bWxQSwUGAAAAAAQABAD5AAAAlQMAAAAA&#10;" strokeweight="1.1pt"/>
                          <v:line id="Line 17319" o:spid="_x0000_s2820" style="position:absolute;flip:y;visibility:visible;mso-wrap-style:square" from="4148,12391" to="4153,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rBAckAAADeAAAADwAAAGRycy9kb3ducmV2LnhtbESPT2vCQBTE74V+h+UVvBTdRKxo6iql&#10;RRB6iX/R2yP7moRm3ybZNcZv3y0Uehxm5jfMYtWbSnTUutKygngUgSDOrC45V3DYr4czEM4ja6ws&#10;k4I7OVgtHx8WmGh74y11O5+LAGGXoILC+zqR0mUFGXQjWxMH78u2Bn2QbS51i7cAN5UcR9FUGiw5&#10;LBRY03tB2ffuahTIrFmfO/2ZXo4vTXe6N+n24zlVavDUv72C8NT7//Bfe6MVjOPJPIb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lKwQHJAAAA3gAAAA8AAAAA&#10;AAAAAAAAAAAAoQIAAGRycy9kb3ducmV2LnhtbFBLBQYAAAAABAAEAPkAAACXAwAAAAA=&#10;" strokeweight="1.1pt"/>
                          <v:line id="Line 17320" o:spid="_x0000_s2821" style="position:absolute;flip:y;visibility:visible;mso-wrap-style:square" from="4153,12384" to="4160,1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hfdskAAADeAAAADwAAAGRycy9kb3ducmV2LnhtbESPT2vCQBTE74V+h+UVvBTdGFrR1FWK&#10;IhR6iX/R2yP7moRm3ybZNcZv3y0Uehxm5jfMfNmbSnTUutKygvEoAkGcWV1yruCw3wynIJxH1lhZ&#10;JgV3crBcPD7MMdH2xlvqdj4XAcIuQQWF93UipcsKMuhGtiYO3pdtDfog21zqFm8BbioZR9FEGiw5&#10;LBRY06qg7Ht3NQpk1mzOnf5ML8fXpjvdm3S7fk6VGjz1728gPPX+P/zX/tAK4vHLLIb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mYX3bJAAAA3gAAAA8AAAAA&#10;AAAAAAAAAAAAoQIAAGRycy9kb3ducmV2LnhtbFBLBQYAAAAABAAEAPkAAACXAwAAAAA=&#10;" strokeweight="1.1pt"/>
                          <v:line id="Line 17321" o:spid="_x0000_s2822" style="position:absolute;flip:y;visibility:visible;mso-wrap-style:square" from="4160,12376" to="4166,1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T67ckAAADeAAAADwAAAGRycy9kb3ducmV2LnhtbESPT2vCQBTE74V+h+UVvBTdaKvY1FVK&#10;RRB6iX9pb4/saxKafZtktzF+e1cQPA4z8xtmtuhMKVpqXGFZwXAQgSBOrS44U7DfrfpTEM4jaywt&#10;k4IzOVjMHx9mGGt74g21W5+JAGEXo4Lc+yqW0qU5GXQDWxEH79c2Bn2QTSZ1g6cAN6UcRdFEGiw4&#10;LORY0WdO6d/23yiQab36bvVX8nMY1+3xXCeb5XOiVO+p+3gH4anz9/CtvdYKRsPXtxe43glXQM4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bU+u3JAAAA3gAAAA8AAAAA&#10;AAAAAAAAAAAAoQIAAGRycy9kb3ducmV2LnhtbFBLBQYAAAAABAAEAPkAAACXAwAAAAA=&#10;" strokeweight="1.1pt"/>
                          <v:line id="Line 17322" o:spid="_x0000_s2823" style="position:absolute;flip:y;visibility:visible;mso-wrap-style:square" from="4166,12370" to="4171,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imcgAAADeAAAADwAAAGRycy9kb3ducmV2LnhtbESPT2vCQBTE74V+h+UJXopuFFs0dZVS&#10;EQpe4l/s7ZF9JqHZt0l2G+O3d4VCj8PM/IaZLztTipYaV1hWMBpGIIhTqwvOFBz268EUhPPIGkvL&#10;pOBGDpaL56c5xtpeeUvtzmciQNjFqCD3voqldGlOBt3QVsTBu9jGoA+yyaRu8BrgppTjKHqTBgsO&#10;CzlW9JlT+rP7NQpkWq/Prd4k38fXuj3d6mS7ekmU6ve6j3cQnjr/H/5rf2kF49FkNoHHnXAF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1imcgAAADeAAAADwAAAAAA&#10;AAAAAAAAAAChAgAAZHJzL2Rvd25yZXYueG1sUEsFBgAAAAAEAAQA+QAAAJYDAAAAAA==&#10;" strokeweight="1.1pt"/>
                          <v:line id="Line 17323" o:spid="_x0000_s2824" style="position:absolute;flip:y;visibility:visible;mso-wrap-style:square" from="4171,12360" to="4178,12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HHAsgAAADeAAAADwAAAGRycy9kb3ducmV2LnhtbESPT2vCQBTE74V+h+UJXopulFo0dZVS&#10;EYRe4l/s7ZF9JqHZt0l2jfHbd4VCj8PM/IaZLztTipYaV1hWMBpGIIhTqwvOFBz268EUhPPIGkvL&#10;pOBODpaL56c5xtreeEvtzmciQNjFqCD3voqldGlOBt3QVsTBu9jGoA+yyaRu8BbgppTjKHqTBgsO&#10;CzlW9JlT+rO7GgUyrdfnVn8l38dJ3Z7udbJdvSRK9XvdxzsIT53/D/+1N1rBePQ6m8D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nHHAsgAAADeAAAADwAAAAAA&#10;AAAAAAAAAAChAgAAZHJzL2Rvd25yZXYueG1sUEsFBgAAAAAEAAQA+QAAAJYDAAAAAA==&#10;" strokeweight="1.1pt"/>
                          <v:line id="Line 17324" o:spid="_x0000_s2825" style="position:absolute;flip:y;visibility:visible;mso-wrap-style:square" from="4178,12352" to="4183,1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NZdcgAAADeAAAADwAAAGRycy9kb3ducmV2LnhtbESPT2vCQBTE74V+h+UJXopuFCuaukqp&#10;CAUv8S/29sg+k9Ds2yS7jfHbd4VCj8PM/IZZrDpTipYaV1hWMBpGIIhTqwvOFBwPm8EMhPPIGkvL&#10;pOBODlbL56cFxtreeEft3mciQNjFqCD3voqldGlOBt3QVsTBu9rGoA+yyaRu8BbgppTjKJpKgwWH&#10;hRwr+sgp/d7/GAUyrTeXVm+Tr9Nr3Z7vdbJbvyRK9Xvd+xsIT53/D/+1P7WC8Wgyn8LjTrg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qNZdcgAAADeAAAADwAAAAAA&#10;AAAAAAAAAAChAgAAZHJzL2Rvd25yZXYueG1sUEsFBgAAAAAEAAQA+QAAAJYDAAAAAA==&#10;" strokeweight="1.1pt"/>
                          <v:line id="Line 17325" o:spid="_x0000_s2826" style="position:absolute;flip:y;visibility:visible;mso-wrap-style:square" from="4183,12342" to="4189,1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87skAAADeAAAADwAAAGRycy9kb3ducmV2LnhtbESPT2vCQBTE74V+h+UVvBTdKK3a1FVK&#10;RRB6iX9pb4/saxKafZtktzF+e1cQPA4z8xtmtuhMKVpqXGFZwXAQgSBOrS44U7DfrfpTEM4jaywt&#10;k4IzOVjMHx9mGGt74g21W5+JAGEXo4Lc+yqW0qU5GXQDWxEH79c2Bn2QTSZ1g6cAN6UcRdFYGiw4&#10;LORY0WdO6d/23yiQab36bvVX8nN4rdvjuU42y+dEqd5T9/EOwlPn7+Fbe60VjIYvbxO43glXQM4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nv/O7JAAAA3gAAAA8AAAAA&#10;AAAAAAAAAAAAoQIAAGRycy9kb3ducmV2LnhtbFBLBQYAAAAABAAEAPkAAACXAwAAAAA=&#10;" strokeweight="1.1pt"/>
                          <v:line id="Line 17326" o:spid="_x0000_s2827" style="position:absolute;flip:y;visibility:visible;mso-wrap-style:square" from="4189,12333" to="4195,1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BonMUAAADeAAAADwAAAGRycy9kb3ducmV2LnhtbERPy2rCQBTdC/2H4RbcSJ0oWtrUUUQR&#10;BDfxSbu7ZG6T0MydJDPG+PfOQujycN6zRWdK0VLjCssKRsMIBHFqdcGZgtNx8/YBwnlkjaVlUnAn&#10;B4v5S2+GsbY33lN78JkIIexiVJB7X8VSujQng25oK+LA/drGoA+wyaRu8BbCTSnHUfQuDRYcGnKs&#10;aJVT+ne4GgUyrTffrd4lP+dp3V7udbJfDxKl+q/d8guEp87/i5/urVYwHk0+w95wJ1w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BonMUAAADeAAAADwAAAAAAAAAA&#10;AAAAAAChAgAAZHJzL2Rvd25yZXYueG1sUEsFBgAAAAAEAAQA+QAAAJMDAAAAAA==&#10;" strokeweight="1.1pt"/>
                          <v:line id="Line 17327" o:spid="_x0000_s2828" style="position:absolute;flip:y;visibility:visible;mso-wrap-style:square" from="4195,12324" to="4201,12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zNB8gAAADeAAAADwAAAGRycy9kb3ducmV2LnhtbESPT2vCQBTE7wW/w/KEXopulLZodBVp&#10;EQq9xL/o7ZF9JsHs2yS7jfHbd4VCj8PM/IaZLztTipYaV1hWMBpGIIhTqwvOFOx368EEhPPIGkvL&#10;pOBODpaL3tMcY21vvKF26zMRIOxiVJB7X8VSujQng25oK+LgXWxj0AfZZFI3eAtwU8pxFL1LgwWH&#10;hRwr+sgpvW5/jAKZ1utTq7+T8+Gtbo/3Otl8viRKPfe71QyEp87/h//aX1rBePQ6nc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zzNB8gAAADeAAAADwAAAAAA&#10;AAAAAAAAAAChAgAAZHJzL2Rvd25yZXYueG1sUEsFBgAAAAAEAAQA+QAAAJYDAAAAAA==&#10;" strokeweight="1.1pt"/>
                          <v:line id="Line 17328" o:spid="_x0000_s2829" style="position:absolute;flip:y;visibility:visible;mso-wrap-style:square" from="4201,12313" to="4206,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3+gMcAAADeAAAADwAAAGRycy9kb3ducmV2LnhtbESPy2rCQBSG9wXfYThCN1InBiKSOoq0&#10;CIVuoq1Fd4fMaRLMnEky01zevrModPnz3/i2+9HUoqfOVZYVrJYRCOLc6ooLBZ8fx6cNCOeRNdaW&#10;ScFEDva72cMWU20HPlF/9oUII+xSVFB636RSurwkg25pG+LgfdvOoA+yK6TucAjjppZxFK2lwYrD&#10;Q4kNvZSU388/RoHM2+O11+/Z7ZK0/dfUZqfXRabU43w8PIPwNPr/8F/7TSuIV0kUAAJOQAG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7f6AxwAAAN4AAAAPAAAAAAAA&#10;AAAAAAAAAKECAABkcnMvZG93bnJldi54bWxQSwUGAAAAAAQABAD5AAAAlQMAAAAA&#10;" strokeweight="1.1pt"/>
                          <v:line id="Line 17329" o:spid="_x0000_s2830" style="position:absolute;flip:y;visibility:visible;mso-wrap-style:square" from="4206,12302" to="4212,1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FbG8cAAADeAAAADwAAAGRycy9kb3ducmV2LnhtbESPQWvCQBSE74L/YXmCF9FNBEtJXUUU&#10;Qeglalvs7ZF9TUKzb5PsGuO/7xYEj8PMfMMs172pREetKy0riGcRCOLM6pJzBR/n/fQVhPPIGivL&#10;pOBODtar4WCJibY3PlJ38rkIEHYJKii8rxMpXVaQQTezNXHwfmxr0AfZ5lK3eAtwU8l5FL1IgyWH&#10;hQJr2haU/Z6uRoHMmv2l0+/p9+ei6b7uTXrcTVKlxqN+8wbCU++f4Uf7oBXM40UU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oVsbxwAAAN4AAAAPAAAAAAAA&#10;AAAAAAAAAKECAABkcnMvZG93bnJldi54bWxQSwUGAAAAAAQABAD5AAAAlQMAAAAA&#10;" strokeweight="1.1pt"/>
                          <v:line id="Line 17330" o:spid="_x0000_s2831" style="position:absolute;flip:y;visibility:visible;mso-wrap-style:square" from="4212,12291" to="4218,1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FbMcAAADeAAAADwAAAGRycy9kb3ducmV2LnhtbESPQWvCQBSE74L/YXmCF9GNAUtJXUUU&#10;Qeglalvs7ZF9TUKzb5PsGuO/7xYEj8PMfMMs172pREetKy0rmM8iEMSZ1SXnCj7O++krCOeRNVaW&#10;ScGdHKxXw8ESE21vfKTu5HMRIOwSVFB4XydSuqwgg25ma+Lg/djWoA+yzaVu8RbgppJxFL1IgyWH&#10;hQJr2haU/Z6uRoHMmv2l0+/p9+ei6b7uTXrcTVKlxqN+8wbCU++f4Uf7oBXE80UU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c8VsxwAAAN4AAAAPAAAAAAAA&#10;AAAAAAAAAKECAABkcnMvZG93bnJldi54bWxQSwUGAAAAAAQABAD5AAAAlQMAAAAA&#10;" strokeweight="1.1pt"/>
                          <v:line id="Line 17331" o:spid="_x0000_s2832" style="position:absolute;flip:y;visibility:visible;mso-wrap-style:square" from="4218,12279" to="4224,1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9g98gAAADeAAAADwAAAGRycy9kb3ducmV2LnhtbESPQWvCQBSE7wX/w/KEXkrdqCglugnS&#10;IgheorWlvT2yzySYfZtktzH++65Q6HGYmW+YdTqYWvTUucqygukkAkGcW11xoeD0vn1+AeE8ssba&#10;Mim4kYM0GT2sMdb2ygfqj74QAcIuRgWl900spctLMugmtiEO3tl2Bn2QXSF1h9cAN7WcRdFSGqw4&#10;LJTY0GtJ+eX4YxTIvN1+9XqffX8s2v7z1maHt6dMqcfxsFmB8DT4//Bfe6cVzKaLaA7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D9g98gAAADeAAAADwAAAAAA&#10;AAAAAAAAAAChAgAAZHJzL2Rvd25yZXYueG1sUEsFBgAAAAAEAAQA+QAAAJYDAAAAAA==&#10;" strokeweight="1.1pt"/>
                          <v:line id="Line 17332" o:spid="_x0000_s2833" style="position:absolute;flip:y;visibility:visible;mso-wrap-style:square" from="4224,12267" to="4229,1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b4g8gAAADeAAAADwAAAGRycy9kb3ducmV2LnhtbESPQWvCQBSE7wX/w/KEXkrdKColugnS&#10;IgheorWlvT2yzySYfZtktzH++65Q6HGYmW+YdTqYWvTUucqygukkAkGcW11xoeD0vn1+AeE8ssba&#10;Mim4kYM0GT2sMdb2ygfqj74QAcIuRgWl900spctLMugmtiEO3tl2Bn2QXSF1h9cAN7WcRdFSGqw4&#10;LJTY0GtJ+eX4YxTIvN1+9XqffX8s2v7z1maHt6dMqcfxsFmB8DT4//Bfe6cVzKaLaA7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9b4g8gAAADeAAAADwAAAAAA&#10;AAAAAAAAAAChAgAAZHJzL2Rvd25yZXYueG1sUEsFBgAAAAAEAAQA+QAAAJYDAAAAAA==&#10;" strokeweight="1.1pt"/>
                          <v:line id="Line 17333" o:spid="_x0000_s2834" style="position:absolute;flip:y;visibility:visible;mso-wrap-style:square" from="4229,12253" to="4236,1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pdGMcAAADeAAAADwAAAGRycy9kb3ducmV2LnhtbESPQWvCQBSE74L/YXmCF9GNQkpJXUUU&#10;Qeglalvs7ZF9TUKzb5PsGuO/7xYEj8PMfMMs172pREetKy0rmM8iEMSZ1SXnCj7O++krCOeRNVaW&#10;ScGdHKxXw8ESE21vfKTu5HMRIOwSVFB4XydSuqwgg25ma+Lg/djWoA+yzaVu8RbgppKLKHqRBksO&#10;CwXWtC0o+z1djQKZNftLp9/T78+46b7uTXrcTVKlxqN+8wbCU++f4Uf7oBUs5nEU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ml0YxwAAAN4AAAAPAAAAAAAA&#10;AAAAAAAAAKECAABkcnMvZG93bnJldi54bWxQSwUGAAAAAAQABAD5AAAAlQMAAAAA&#10;" strokeweight="1.1pt"/>
                          <v:line id="Line 17334" o:spid="_x0000_s2835" style="position:absolute;flip:y;visibility:visible;mso-wrap-style:square" from="4236,12241" to="4241,12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b8gAAADeAAAADwAAAGRycy9kb3ducmV2LnhtbESPQWvCQBSE7wX/w/KEXkqziaBI6hpE&#10;EQq9RFtLe3tkX5Ng9m2S3cb4712h0OMwM98wq2w0jRiod7VlBUkUgyAurK65VPDxvn9egnAeWWNj&#10;mRRcyUG2njysMNX2wgcajr4UAcIuRQWV920qpSsqMugi2xIH78f2Bn2QfSl1j5cAN42cxfFCGqw5&#10;LFTY0rai4nz8NQpk0e2/Bv2Wf5/m3fB57fLD7ilX6nE6bl5AeBr9f/iv/aoVzJJ5vID7nXAF5Po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jDb8gAAADeAAAADwAAAAAA&#10;AAAAAAAAAAChAgAAZHJzL2Rvd25yZXYueG1sUEsFBgAAAAAEAAQA+QAAAJYDAAAAAA==&#10;" strokeweight="1.1pt"/>
                          <v:line id="Line 17335" o:spid="_x0000_s2836" style="position:absolute;flip:y;visibility:visible;mso-wrap-style:square" from="4241,12227" to="4247,1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Rm9MgAAADeAAAADwAAAGRycy9kb3ducmV2LnhtbESPQWvCQBSE70L/w/IKXkQ3ClpJXaUo&#10;QqGXaKvo7ZF9TUKzb5PsGuO/d4WCx2FmvmEWq86UoqXGFZYVjEcRCOLU6oIzBT/f2+EchPPIGkvL&#10;pOBGDlbLl94CY22vvKN27zMRIOxiVJB7X8VSujQng25kK+Lg/drGoA+yyaRu8BrgppSTKJpJgwWH&#10;hRwrWueU/u0vRoFM6+2p1V/J+TCt2+OtTnabQaJU/7X7eAfhqfPP8H/7UyuYjKfRGz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Rm9MgAAADeAAAADwAAAAAA&#10;AAAAAAAAAAChAgAAZHJzL2Rvd25yZXYueG1sUEsFBgAAAAAEAAQA+QAAAJYDAAAAAA==&#10;" strokeweight="1.1pt"/>
                          <v:line id="Line 17336" o:spid="_x0000_s2837" style="position:absolute;flip:y;visibility:visible;mso-wrap-style:square" from="4247,12214" to="4254,1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vyhsYAAADeAAAADwAAAGRycy9kb3ducmV2LnhtbERPy2rCQBTdF/yH4QrdSJ0YiEjqKNIi&#10;FLqJthbdXTK3STBzJ8lM8/j7zqLQ5eG8t/vR1KKnzlWWFayWEQji3OqKCwWfH8enDQjnkTXWlknB&#10;RA72u9nDFlNtBz5Rf/aFCCHsUlRQet+kUrq8JINuaRviwH3bzqAPsCuk7nAI4aaWcRStpcGKQ0OJ&#10;Db2UlN/PP0aBzNvjtdfv2e2StP3X1Gan10Wm1ON8PDyD8DT6f/Gf+00riFdJFPaGO+EKy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b8obGAAAA3gAAAA8AAAAAAAAA&#10;AAAAAAAAoQIAAGRycy9kb3ducmV2LnhtbFBLBQYAAAAABAAEAPkAAACUAwAAAAA=&#10;" strokeweight="1.1pt"/>
                          <v:line id="Line 17337" o:spid="_x0000_s2838" style="position:absolute;flip:y;visibility:visible;mso-wrap-style:square" from="4254,12199" to="4259,1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dXHcgAAADeAAAADwAAAGRycy9kb3ducmV2LnhtbESPQWvCQBSE70L/w/IKXkQ3CkpNXaUo&#10;QqGXaKvo7ZF9TUKzb5PsGuO/d4WCx2FmvmEWq86UoqXGFZYVjEcRCOLU6oIzBT/f2+EbCOeRNZaW&#10;ScGNHKyWL70FxtpeeUft3mciQNjFqCD3voqldGlOBt3IVsTB+7WNQR9kk0nd4DXATSknUTSTBgsO&#10;CzlWtM4p/dtfjAKZ1ttTq7+S82Fat8dbnew2g0Sp/mv38Q7CU+ef4f/2p1YwGU+jO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ddXHcgAAADeAAAADwAAAAAA&#10;AAAAAAAAAAChAgAAZHJzL2Rvd25yZXYueG1sUEsFBgAAAAAEAAQA+QAAAJYDAAAAAA==&#10;" strokeweight="1.1pt"/>
                          <v:line id="Line 17338" o:spid="_x0000_s2839" style="position:absolute;flip:y;visibility:visible;mso-wrap-style:square" from="4259,12184" to="4264,12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RoXccAAADeAAAADwAAAGRycy9kb3ducmV2LnhtbESPy2rCQBSG94W+w3AK3UgziaBIdBRp&#10;EQpu4q20u0PmmAQzZ5LMGOPbOwuhy5//xrdYDaYWPXWusqwgiWIQxLnVFRcKjofNxwyE88gaa8uk&#10;4E4OVsvXlwWm2t54R/3eFyKMsEtRQel9k0rp8pIMusg2xME7286gD7IrpO7wFsZNLcdxPJUGKw4P&#10;JTb0WVJ+2V+NApm3m99eb7O/06Ttf+5ttvsaZUq9vw3rOQhPg/8PP9vfWsE4mSQBIOAEFJDL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GhdxwAAAN4AAAAPAAAAAAAA&#10;AAAAAAAAAKECAABkcnMvZG93bnJldi54bWxQSwUGAAAAAAQABAD5AAAAlQMAAAAA&#10;" strokeweight="1.1pt"/>
                          <v:line id="Line 17339" o:spid="_x0000_s2840" style="position:absolute;flip:y;visibility:visible;mso-wrap-style:square" from="4264,12169" to="4271,1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jNxscAAADeAAAADwAAAGRycy9kb3ducmV2LnhtbESPQWvCQBSE74L/YXmCF9FNBEtJXUUU&#10;Qeglalvs7ZF9TUKzb5PsGuO/7xYEj8PMfMMs172pREetKy0riGcRCOLM6pJzBR/n/fQVhPPIGivL&#10;pOBODtar4WCJibY3PlJ38rkIEHYJKii8rxMpXVaQQTezNXHwfmxr0AfZ5lK3eAtwU8l5FL1IgyWH&#10;hQJr2haU/Z6uRoHMmv2l0+/p9+ei6b7uTXrcTVKlxqN+8wbCU++f4Uf7oBXM40Uc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eM3GxwAAAN4AAAAPAAAAAAAA&#10;AAAAAAAAAKECAABkcnMvZG93bnJldi54bWxQSwUGAAAAAAQABAD5AAAAlQMAAAAA&#10;" strokeweight="1.1pt"/>
                          <v:line id="Line 17340" o:spid="_x0000_s2841" style="position:absolute;flip:y;visibility:visible;mso-wrap-style:square" from="4271,12154" to="4277,12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TscgAAADeAAAADwAAAGRycy9kb3ducmV2LnhtbESPT2vCQBTE74LfYXlCL6VuErBI6ipi&#10;EQq9xL+0t0f2mQSzb5PsNsZv3y0UPA4z8xtmsRpMLXrqXGVZQTyNQBDnVldcKDgeti9zEM4ja6wt&#10;k4I7OVgtx6MFptreeEf93hciQNilqKD0vkmldHlJBt3UNsTBu9jOoA+yK6Tu8BbgppZJFL1KgxWH&#10;hRIb2pSUX/c/RoHM2+1Xrz+z79Os7c/3Ntu9P2dKPU2G9RsIT4N/hP/bH1pBEs/iBP7uh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qpTscgAAADeAAAADwAAAAAA&#10;AAAAAAAAAAChAgAAZHJzL2Rvd25yZXYueG1sUEsFBgAAAAAEAAQA+QAAAJYDAAAAAA==&#10;" strokeweight="1.1pt"/>
                          <v:line id="Line 17341" o:spid="_x0000_s2842" style="position:absolute;flip:y;visibility:visible;mso-wrap-style:square" from="4277,12138" to="4282,1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b2KsgAAADeAAAADwAAAGRycy9kb3ducmV2LnhtbESPQWvCQBSE74X+h+UVvBTdxKJIdJXS&#10;IgheolXR2yP7TEKzb5PsGuO/7xYKPQ4z8w2zWPWmEh21rrSsIB5FIIgzq0vOFRy+1sMZCOeRNVaW&#10;ScGDHKyWz08LTLS98466vc9FgLBLUEHhfZ1I6bKCDLqRrYmDd7WtQR9km0vd4j3ATSXHUTSVBksO&#10;CwXW9FFQ9r2/GQUya9bnTm/Ty3HSdKdHk+4+X1OlBi/9+xyEp97/h//aG61gHE/iN/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eb2KsgAAADeAAAADwAAAAAA&#10;AAAAAAAAAAChAgAAZHJzL2Rvd25yZXYueG1sUEsFBgAAAAAEAAQA+QAAAJYDAAAAAA==&#10;" strokeweight="1.1pt"/>
                          <v:line id="Line 17342" o:spid="_x0000_s2843" style="position:absolute;flip:y;visibility:visible;mso-wrap-style:square" from="4282,12122" to="4289,12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9uXsgAAADeAAAADwAAAGRycy9kb3ducmV2LnhtbESPQWvCQBSE74X+h+UVvBTdRKpIdJXS&#10;IgheolXR2yP7TEKzb5PsGuO/7xYKPQ4z8w2zWPWmEh21rrSsIB5FIIgzq0vOFRy+1sMZCOeRNVaW&#10;ScGDHKyWz08LTLS98466vc9FgLBLUEHhfZ1I6bKCDLqRrYmDd7WtQR9km0vd4j3ATSXHUTSVBksO&#10;CwXW9FFQ9r2/GQUya9bnTm/Ty3HSdKdHk+4+X1OlBi/9+xyEp97/h//aG61gHE/iN/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g9uXsgAAADeAAAADwAAAAAA&#10;AAAAAAAAAAChAgAAZHJzL2Rvd25yZXYueG1sUEsFBgAAAAAEAAQA+QAAAJYDAAAAAA==&#10;" strokeweight="1.1pt"/>
                          <v:line id="Line 17343" o:spid="_x0000_s2844" style="position:absolute;flip:y;visibility:visible;mso-wrap-style:square" from="4289,12104" to="4294,12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PLxcgAAADeAAAADwAAAGRycy9kb3ducmV2LnhtbESPT2vCQBTE74LfYXlCL6VuIqRI6ipi&#10;EQq9xL+0t0f2mQSzb5PsNsZv3y0UPA4z8xtmsRpMLXrqXGVZQTyNQBDnVldcKDgeti9zEM4ja6wt&#10;k4I7OVgtx6MFptreeEf93hciQNilqKD0vkmldHlJBt3UNsTBu9jOoA+yK6Tu8BbgppazKHqVBisO&#10;CyU2tCkpv+5/jAKZt9uvXn9m36ek7c/3Ntu9P2dKPU2G9RsIT4N/hP/bH1rBLE7iBP7uh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UPLxcgAAADeAAAADwAAAAAA&#10;AAAAAAAAAAChAgAAZHJzL2Rvd25yZXYueG1sUEsFBgAAAAAEAAQA+QAAAJYDAAAAAA==&#10;" strokeweight="1.1pt"/>
                          <v:line id="Line 17344" o:spid="_x0000_s2845" style="position:absolute;flip:y;visibility:visible;mso-wrap-style:square" from="4294,12088" to="4300,1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FVssgAAADeAAAADwAAAGRycy9kb3ducmV2LnhtbESPT2vCQBTE7wW/w/KEXkrdRFAkdZWi&#10;CAUv8V/R2yP7moRm3ybZNcZv7wqFHoeZ+Q0zX/amEh21rrSsIB5FIIgzq0vOFRwPm/cZCOeRNVaW&#10;ScGdHCwXg5c5JtreeEfd3uciQNglqKDwvk6kdFlBBt3I1sTB+7GtQR9km0vd4i3ATSXHUTSVBksO&#10;CwXWtCoo+91fjQKZNZtzp7fp5TRpuu97k+7Wb6lSr8P+8wOEp97/h//aX1rBOJ7EU3jeCVdAL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ZFVssgAAADeAAAADwAAAAAA&#10;AAAAAAAAAAChAgAAZHJzL2Rvd25yZXYueG1sUEsFBgAAAAAEAAQA+QAAAJYDAAAAAA==&#10;" strokeweight="1.1pt"/>
                          <v:line id="Line 17345" o:spid="_x0000_s2846" style="position:absolute;flip:y;visibility:visible;mso-wrap-style:square" from="4300,12070" to="4305,1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3wKcgAAADeAAAADwAAAGRycy9kb3ducmV2LnhtbESPQWvCQBSE74X+h+UVvBTdRLBKdJXS&#10;IgheolXR2yP7TEKzb5PsGuO/7xYKPQ4z8w2zWPWmEh21rrSsIB5FIIgzq0vOFRy+1sMZCOeRNVaW&#10;ScGDHKyWz08LTLS98466vc9FgLBLUEHhfZ1I6bKCDLqRrYmDd7WtQR9km0vd4j3ATSXHUfQmDZYc&#10;Fgqs6aOg7Ht/Mwpk1qzPnd6ml+Ok6U6PJt19vqZKDV769zkIT73/D/+1N1rBOJ7EU/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t3wKcgAAADeAAAADwAAAAAA&#10;AAAAAAAAAAChAgAAZHJzL2Rvd25yZXYueG1sUEsFBgAAAAAEAAQA+QAAAJYDAAAAAA==&#10;" strokeweight="1.1pt"/>
                          <v:line id="Line 17346" o:spid="_x0000_s2847" style="position:absolute;flip:y;visibility:visible;mso-wrap-style:square" from="4305,12053" to="4312,1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JkW8UAAADeAAAADwAAAGRycy9kb3ducmV2LnhtbERPy2rCQBTdF/oPwy10I80kgiLRUaRF&#10;KLiJr9LuLplrEszcSTJjjH/vLIQuD+e9WA2mFj11rrKsIIliEMS51RUXCo6HzccMhPPIGmvLpOBO&#10;DlbL15cFptreeEf93hcihLBLUUHpfZNK6fKSDLrINsSBO9vOoA+wK6Tu8BbCTS3HcTyVBisODSU2&#10;9FlSftlfjQKZt5vfXm+zv9Ok7X/ubbb7GmVKvb8N6zkIT4P/Fz/d31rBOJkkYW+4E6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JkW8UAAADeAAAADwAAAAAAAAAA&#10;AAAAAAChAgAAZHJzL2Rvd25yZXYueG1sUEsFBgAAAAAEAAQA+QAAAJMDAAAAAA==&#10;" strokeweight="1.1pt"/>
                          <v:line id="Line 17347" o:spid="_x0000_s2848" style="position:absolute;flip:y;visibility:visible;mso-wrap-style:square" from="4312,12035" to="4317,12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7BwMgAAADeAAAADwAAAGRycy9kb3ducmV2LnhtbESPQWvCQBSE74X+h+UVvBTdRLBodJXS&#10;IgheolXR2yP7TEKzb5PsGuO/7xYKPQ4z8w2zWPWmEh21rrSsIB5FIIgzq0vOFRy+1sMpCOeRNVaW&#10;ScGDHKyWz08LTLS98466vc9FgLBLUEHhfZ1I6bKCDLqRrYmDd7WtQR9km0vd4j3ATSXHUfQmDZYc&#10;Fgqs6aOg7Ht/Mwpk1qzPnd6ml+Ok6U6PJt19vqZKDV769zkIT73/D/+1N1rBOJ7EM/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A7BwMgAAADeAAAADwAAAAAA&#10;AAAAAAAAAAChAgAAZHJzL2Rvd25yZXYueG1sUEsFBgAAAAAEAAQA+QAAAJYDAAAAAA==&#10;" strokeweight="1.1pt"/>
                          <v:line id="Line 17348" o:spid="_x0000_s2849" style="position:absolute;flip:y;visibility:visible;mso-wrap-style:square" from="4317,12016" to="4323,1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ii4McAAADeAAAADwAAAGRycy9kb3ducmV2LnhtbESPzWrCQBSF94LvMFzBTdFJApaSOoai&#10;CEI30baiu0vmNgnN3Eky0xjfvrMouDycP751NppGDNS72rKCeBmBIC6srrlU8PmxX7yAcB5ZY2OZ&#10;FNzJQbaZTtaYanvjIw0nX4owwi5FBZX3bSqlKyoy6Ja2JQ7et+0N+iD7Uuoeb2HcNDKJomdpsObw&#10;UGFL24qKn9OvUSCLbn8Z9Ht+/Vp1w/ne5cfdU67UfDa+vYLwNPpH+L990AqSeJUEgIATUE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WKLgxwAAAN4AAAAPAAAAAAAA&#10;AAAAAAAAAKECAABkcnMvZG93bnJldi54bWxQSwUGAAAAAAQABAD5AAAAlQMAAAAA&#10;" strokeweight="1.1pt"/>
                          <v:line id="Line 17349" o:spid="_x0000_s2850" style="position:absolute;flip:y;visibility:visible;mso-wrap-style:square" from="4323,11997" to="4329,1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QHe8gAAADeAAAADwAAAGRycy9kb3ducmV2LnhtbESPT2vCQBTE74LfYXlCL6VuErBI6ipi&#10;EQq9xL+0t0f2mQSzb5PsNsZv3y0UPA4z8xtmsRpMLXrqXGVZQTyNQBDnVldcKDgeti9zEM4ja6wt&#10;k4I7OVgtx6MFptreeEf93hciQNilqKD0vkmldHlJBt3UNsTBu9jOoA+yK6Tu8BbgppZJFL1KgxWH&#10;hRIb2pSUX/c/RoHM2+1Xrz+z79Os7c/3Ntu9P2dKPU2G9RsIT4N/hP/bH1pBEs+SGP7uh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BQHe8gAAADeAAAADwAAAAAA&#10;AAAAAAAAAAChAgAAZHJzL2Rvd25yZXYueG1sUEsFBgAAAAAEAAQA+QAAAJYDAAAAAA==&#10;" strokeweight="1.1pt"/>
                          <v:line id="Line 17350" o:spid="_x0000_s2851" style="position:absolute;flip:y;visibility:visible;mso-wrap-style:square" from="4329,11978" to="4335,1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aZDMcAAADeAAAADwAAAGRycy9kb3ducmV2LnhtbESPQWvCQBSE74L/YXmCF9GNAUtJXUUU&#10;Qeglalvs7ZF9TUKzb5PsGuO/7xYEj8PMfMMs172pREetKy0rmM8iEMSZ1SXnCj7O++krCOeRNVaW&#10;ScGdHKxXw8ESE21vfKTu5HMRIOwSVFB4XydSuqwgg25ma+Lg/djWoA+yzaVu8RbgppJxFL1IgyWH&#10;hQJr2haU/Z6uRoHMmv2l0+/p9+ei6b7uTXrcTVKlxqN+8wbCU++f4Uf7oBXE80Uc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xpkMxwAAAN4AAAAPAAAAAAAA&#10;AAAAAAAAAKECAABkcnMvZG93bnJldi54bWxQSwUGAAAAAAQABAD5AAAAlQMAAAAA&#10;" strokeweight="1.1pt"/>
                          <v:line id="Line 17351" o:spid="_x0000_s2852" style="position:absolute;flip:y;visibility:visible;mso-wrap-style:square" from="4335,11958" to="4340,11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8l8gAAADeAAAADwAAAGRycy9kb3ducmV2LnhtbESPQWvCQBSE74X+h+UVvBTdmKJIdJXS&#10;IgheolXR2yP7TEKzb5PsGuO/7xYKPQ4z8w2zWPWmEh21rrSsYDyKQBBnVpecKzh8rYczEM4ja6ws&#10;k4IHOVgtn58WmGh75x11e5+LAGGXoILC+zqR0mUFGXQjWxMH72pbgz7INpe6xXuAm0rGUTSVBksO&#10;CwXW9FFQ9r2/GQUya9bnTm/Ty3HSdKdHk+4+X1OlBi/9+xyEp97/h//aG60gHk/iN/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4o8l8gAAADeAAAADwAAAAAA&#10;AAAAAAAAAAChAgAAZHJzL2Rvd25yZXYueG1sUEsFBgAAAAAEAAQA+QAAAJYDAAAAAA==&#10;" strokeweight="1.1pt"/>
                          <v:line id="Line 17352" o:spid="_x0000_s2853" style="position:absolute;flip:y;visibility:visible;mso-wrap-style:square" from="4340,11939" to="4347,1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Ok48gAAADeAAAADwAAAGRycy9kb3ducmV2LnhtbESPQWvCQBSE74X+h+UVvBTdGKpIdJXS&#10;IgheolXR2yP7TEKzb5PsGuO/7xYKPQ4z8w2zWPWmEh21rrSsYDyKQBBnVpecKzh8rYczEM4ja6ws&#10;k4IHOVgtn58WmGh75x11e5+LAGGXoILC+zqR0mUFGXQjWxMH72pbgz7INpe6xXuAm0rGUTSVBksO&#10;CwXW9FFQ9r2/GQUya9bnTm/Ty3HSdKdHk+4+X1OlBi/9+xyEp97/h//aG60gHk/iN/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GOk48gAAADeAAAADwAAAAAA&#10;AAAAAAAAAAChAgAAZHJzL2Rvd25yZXYueG1sUEsFBgAAAAAEAAQA+QAAAJYDAAAAAA==&#10;" strokeweight="1.1pt"/>
                          <v:line id="Line 17353" o:spid="_x0000_s2854" style="position:absolute;flip:y;visibility:visible;mso-wrap-style:square" from="4347,11919" to="4352,1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8BeMgAAADeAAAADwAAAGRycy9kb3ducmV2LnhtbESPT2vCQBTE74LfYXlCL6VuDKRI6ipi&#10;EQq9xL+0t0f2mQSzb5PsNsZv3y0UPA4z8xtmsRpMLXrqXGVZwWwagSDOra64UHA8bF/mIJxH1lhb&#10;JgV3crBajkcLTLW98Y76vS9EgLBLUUHpfZNK6fKSDLqpbYiDd7GdQR9kV0jd4S3ATS3jKHqVBisO&#10;CyU2tCkpv+5/jAKZt9uvXn9m36ek7c/3Ntu9P2dKPU2G9RsIT4N/hP/bH1pBPEviBP7uh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y8BeMgAAADeAAAADwAAAAAA&#10;AAAAAAAAAAChAgAAZHJzL2Rvd25yZXYueG1sUEsFBgAAAAAEAAQA+QAAAJYDAAAAAA==&#10;" strokeweight="1.1pt"/>
                          <v:line id="Line 17354" o:spid="_x0000_s2855" style="position:absolute;flip:y;visibility:visible;mso-wrap-style:square" from="4352,11899" to="4358,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fD8gAAADeAAAADwAAAGRycy9kb3ducmV2LnhtbESPT2vCQBTE7wW/w/KEXkrdGFAkdZWi&#10;CAUv8V/R2yP7moRm3ybZNcZv7wqFHoeZ+Q0zX/amEh21rrSsYDyKQBBnVpecKzgeNu8zEM4ja6ws&#10;k4I7OVguBi9zTLS98Y66vc9FgLBLUEHhfZ1I6bKCDLqRrYmD92Nbgz7INpe6xVuAm0rGUTSVBksO&#10;CwXWtCoo+91fjQKZNZtzp7fp5TRpuu97k+7Wb6lSr8P+8wOEp97/h//aX1pBPJ7EU3jeCVdAL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2fD8gAAADeAAAADwAAAAAA&#10;AAAAAAAAAAChAgAAZHJzL2Rvd25yZXYueG1sUEsFBgAAAAAEAAQA+QAAAJYDAAAAAA==&#10;" strokeweight="1.1pt"/>
                          <v:line id="Line 17355" o:spid="_x0000_s2856" style="position:absolute;flip:y;visibility:visible;mso-wrap-style:square" from="4358,11877" to="4365,11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E6lMgAAADeAAAADwAAAGRycy9kb3ducmV2LnhtbESPQWvCQBSE74X+h+UVvBTdGLBKdJXS&#10;IgheolXR2yP7TEKzb5PsGuO/7xYKPQ4z8w2zWPWmEh21rrSsYDyKQBBnVpecKzh8rYczEM4ja6ws&#10;k4IHOVgtn58WmGh75x11e5+LAGGXoILC+zqR0mUFGXQjWxMH72pbgz7INpe6xXuAm0rGUfQmDZYc&#10;Fgqs6aOg7Ht/Mwpk1qzPnd6ml+Ok6U6PJt19vqZKDV769zkIT73/D/+1N1pBPJ7EU/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E6lMgAAADeAAAADwAAAAAA&#10;AAAAAAAAAAChAgAAZHJzL2Rvd25yZXYueG1sUEsFBgAAAAAEAAQA+QAAAJYDAAAAAA==&#10;" strokeweight="1.1pt"/>
                          <v:line id="Line 17356" o:spid="_x0000_s2857" style="position:absolute;flip:y;visibility:visible;mso-wrap-style:square" from="4365,11857" to="4370,11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6u5sUAAADeAAAADwAAAGRycy9kb3ducmV2LnhtbERPTWvCQBC9C/6HZQQvRTcJWErqGooi&#10;CL1E24rehuw0Cc3OJtltjP++eyh4fLzvdTaaRgzUu9qygngZgSAurK65VPD5sV+8gHAeWWNjmRTc&#10;yUG2mU7WmGp74yMNJ1+KEMIuRQWV920qpSsqMuiWtiUO3LftDfoA+1LqHm8h3DQyiaJnabDm0FBh&#10;S9uKip/Tr1Egi25/GfR7fv1adcP53uXH3VOu1Hw2vr2C8DT6h/jffdAKkniVhL3hTrg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6u5sUAAADeAAAADwAAAAAAAAAA&#10;AAAAAAChAgAAZHJzL2Rvd25yZXYueG1sUEsFBgAAAAAEAAQA+QAAAJMDAAAAAA==&#10;" strokeweight="1.1pt"/>
                          <v:line id="Line 17357" o:spid="_x0000_s2858" style="position:absolute;flip:y;visibility:visible;mso-wrap-style:square" from="4370,11835" to="4375,1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ILfcgAAADeAAAADwAAAGRycy9kb3ducmV2LnhtbESPQWvCQBSE74X+h+UVvBTdGLBodJXS&#10;IgheolXR2yP7TEKzb5PsGuO/7xYKPQ4z8w2zWPWmEh21rrSsYDyKQBBnVpecKzh8rYdTEM4ja6ws&#10;k4IHOVgtn58WmGh75x11e5+LAGGXoILC+zqR0mUFGXQjWxMH72pbgz7INpe6xXuAm0rGUfQmDZYc&#10;Fgqs6aOg7Ht/Mwpk1qzPnd6ml+Ok6U6PJt19vqZKDV769zkIT73/D/+1N1pBPJ7EM/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mILfcgAAADeAAAADwAAAAAA&#10;AAAAAAAAAAChAgAAZHJzL2Rvd25yZXYueG1sUEsFBgAAAAAEAAQA+QAAAJYDAAAAAA==&#10;" strokeweight="1.1pt"/>
                          <v:line id="Line 17358" o:spid="_x0000_s2859" style="position:absolute;flip:y;visibility:visible;mso-wrap-style:square" from="4375,11813" to="4381,1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E0PccAAADeAAAADwAAAGRycy9kb3ducmV2LnhtbESPy2rCQBSG94LvMByhG9GJFotERxGL&#10;UOgmphfq7pA5JsHMmSQzTeLbdxYFlz//jW+7H0wlOmpdaVnBYh6BIM6sLjlX8Plxmq1BOI+ssbJM&#10;Cu7kYL8bj7YYa9vzmbrU5yKMsItRQeF9HUvpsoIMurmtiYN3ta1BH2SbS91iH8ZNJZdR9CINlhwe&#10;CqzpWFB2S3+NApk1p59OvyeXr1XTfd+b5Pw6TZR6mgyHDQhPg3+E/9tvWsFysXoOAAEnoID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gTQ9xwAAAN4AAAAPAAAAAAAA&#10;AAAAAAAAAKECAABkcnMvZG93bnJldi54bWxQSwUGAAAAAAQABAD5AAAAlQMAAAAA&#10;" strokeweight="1.1pt"/>
                          <v:line id="Line 17359" o:spid="_x0000_s2860" style="position:absolute;flip:y;visibility:visible;mso-wrap-style:square" from="4381,11792" to="4388,11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2RpsgAAADeAAAADwAAAGRycy9kb3ducmV2LnhtbESPQWvCQBSE74X+h+UVvBTdxKJIdJXS&#10;IgheolXR2yP7TEKzb5PsGuO/7xYKPQ4z8w2zWPWmEh21rrSsIB5FIIgzq0vOFRy+1sMZCOeRNVaW&#10;ScGDHKyWz08LTLS98466vc9FgLBLUEHhfZ1I6bKCDLqRrYmDd7WtQR9km0vd4j3ATSXHUTSVBksO&#10;CwXW9FFQ9r2/GQUya9bnTm/Ty3HSdKdHk+4+X1OlBi/9+xyEp97/h//aG61gHE/e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c2RpsgAAADeAAAADwAAAAAA&#10;AAAAAAAAAAChAgAAZHJzL2Rvd25yZXYueG1sUEsFBgAAAAAEAAQA+QAAAJYDAAAAAA==&#10;" strokeweight="1.1pt"/>
                          <v:line id="Line 17360" o:spid="_x0000_s2861" style="position:absolute;flip:y;visibility:visible;mso-wrap-style:square" from="4388,11769" to="4393,11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8P0cgAAADeAAAADwAAAGRycy9kb3ducmV2LnhtbESPQWvCQBSE74X+h+UVvBTdmKJIdJXS&#10;IgheolXR2yP7TEKzb5PsGuO/7xYKPQ4z8w2zWPWmEh21rrSsYDyKQBBnVpecKzh8rYczEM4ja6ws&#10;k4IHOVgtn58WmGh75x11e5+LAGGXoILC+zqR0mUFGXQjWxMH72pbgz7INpe6xXuAm0rGUTSVBksO&#10;CwXW9FFQ9r2/GQUya9bnTm/Ty3HSdKdHk+4+X1OlBi/9+xyEp97/h//aG60gHk/e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8P0cgAAADeAAAADwAAAAAA&#10;AAAAAAAAAAChAgAAZHJzL2Rvd25yZXYueG1sUEsFBgAAAAAEAAQA+QAAAJYDAAAAAA==&#10;" strokeweight="1.1pt"/>
                          <v:line id="Line 17361" o:spid="_x0000_s2862" style="position:absolute;flip:y;visibility:visible;mso-wrap-style:square" from="4393,11746" to="4398,1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OqSsgAAADeAAAADwAAAGRycy9kb3ducmV2LnhtbESPT4vCMBTE74LfITxhL6KpiotUo4iL&#10;sLCX6v5hvT2aZ1tsXtomW+u3NwuCx2FmfsOsNp0pRUuNKywrmIwjEMSp1QVnCr4+96MFCOeRNZaW&#10;ScGNHGzW/d4KY22vfKD26DMRIOxiVJB7X8VSujQng25sK+LgnW1j0AfZZFI3eA1wU8ppFL1KgwWH&#10;hRwr2uWUXo5/RoFM6/1vqz+S0/e8bn9udXJ4GyZKvQy67RKEp84/w4/2u1YwncxnM/i/E66AX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OqSsgAAADeAAAADwAAAAAA&#10;AAAAAAAAAAChAgAAZHJzL2Rvd25yZXYueG1sUEsFBgAAAAAEAAQA+QAAAJYDAAAAAA==&#10;" strokeweight="1.1pt"/>
                          <v:line id="Line 17362" o:spid="_x0000_s2863" style="position:absolute;flip:y;visibility:visible;mso-wrap-style:square" from="4398,11724" to="4405,1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oyPsgAAADeAAAADwAAAGRycy9kb3ducmV2LnhtbESPT2vCQBTE74V+h+UJXopu1CqSukqp&#10;CAUv8S/29sg+k9Ds2yS7jfHbd4VCj8PM/IZZrDpTipYaV1hWMBpGIIhTqwvOFBwPm8EchPPIGkvL&#10;pOBODlbL56cFxtreeEft3mciQNjFqCD3voqldGlOBt3QVsTBu9rGoA+yyaRu8BbgppTjKJpJgwWH&#10;hRwr+sgp/d7/GAUyrTeXVm+Tr9O0bs/3OtmtXxKl+r3u/Q2Ep87/h//an1rBeDSdvMLjTrg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boyPsgAAADeAAAADwAAAAAA&#10;AAAAAAAAAAChAgAAZHJzL2Rvd25yZXYueG1sUEsFBgAAAAAEAAQA+QAAAJYDAAAAAA==&#10;" strokeweight="1.1pt"/>
                          <v:line id="Line 17363" o:spid="_x0000_s2864" style="position:absolute;flip:y;visibility:visible;mso-wrap-style:square" from="4405,11701" to="4411,1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aXpcgAAADeAAAADwAAAGRycy9kb3ducmV2LnhtbESPQWvCQBSE74X+h+UVvBTdaIlIdJXS&#10;IgheolXR2yP7TEKzb5PsGuO/7xYKPQ4z8w2zWPWmEh21rrSsYDyKQBBnVpecKzh8rYczEM4ja6ws&#10;k4IHOVgtn58WmGh75x11e5+LAGGXoILC+zqR0mUFGXQjWxMH72pbgz7INpe6xXuAm0pOomgqDZYc&#10;Fgqs6aOg7Ht/Mwpk1qzPnd6ml2PcdKdHk+4+X1OlBi/9+xyEp97/h//aG61gMo7f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vaXpcgAAADeAAAADwAAAAAA&#10;AAAAAAAAAAChAgAAZHJzL2Rvd25yZXYueG1sUEsFBgAAAAAEAAQA+QAAAJYDAAAAAA==&#10;" strokeweight="1.1pt"/>
                          <v:line id="Line 17364" o:spid="_x0000_s2865" style="position:absolute;flip:y;visibility:visible;mso-wrap-style:square" from="4411,11677" to="4416,1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QJ0sgAAADeAAAADwAAAGRycy9kb3ducmV2LnhtbESPT4vCMBTE74LfITxhL6KpiiLVKOIi&#10;LOylun9Yb4/m2Rabl7bJ1vrtzYKwx2FmfsOst50pRUuNKywrmIwjEMSp1QVnCj4/DqMlCOeRNZaW&#10;ScGdHGw3/d4aY21vfKT25DMRIOxiVJB7X8VSujQng25sK+LgXWxj0AfZZFI3eAtwU8ppFC2kwYLD&#10;Qo4V7XNKr6dfo0Cm9eGn1e/J+Wtet9/3Ojm+DhOlXgbdbgXCU+f/w8/2m1YwncxnC/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iQJ0sgAAADeAAAADwAAAAAA&#10;AAAAAAAAAAChAgAAZHJzL2Rvd25yZXYueG1sUEsFBgAAAAAEAAQA+QAAAJYDAAAAAA==&#10;" strokeweight="1.1pt"/>
                          <v:line id="Line 17365" o:spid="_x0000_s2866" style="position:absolute;flip:y;visibility:visible;mso-wrap-style:square" from="4416,11654" to="4423,1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isScgAAADeAAAADwAAAGRycy9kb3ducmV2LnhtbESPT2vCQBTE74V+h+UJXoputFgldZVS&#10;EYRe4l/s7ZF9JqHZt0l2jfHbd4VCj8PM/IaZLztTipYaV1hWMBpGIIhTqwvOFBz268EMhPPIGkvL&#10;pOBODpaL56c5xtreeEvtzmciQNjFqCD3voqldGlOBt3QVsTBu9jGoA+yyaRu8BbgppTjKHqTBgsO&#10;CzlW9JlT+rO7GgUyrdfnVn8l38dJ3Z7udbJdvSRK9XvdxzsIT53/D/+1N1rBeDR5nc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WisScgAAADeAAAADwAAAAAA&#10;AAAAAAAAAAChAgAAZHJzL2Rvd25yZXYueG1sUEsFBgAAAAAEAAQA+QAAAJYDAAAAAA==&#10;" strokeweight="1.1pt"/>
                          <v:line id="Line 17366" o:spid="_x0000_s2867" style="position:absolute;flip:y;visibility:visible;mso-wrap-style:square" from="4423,11629" to="4428,11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c4O8UAAADeAAAADwAAAGRycy9kb3ducmV2LnhtbERPy2rCQBTdC/7DcIVuRCdaLBIdRSxC&#10;oZuYPqi7S+aaBDN3ksw0iX/fWRRcHs57ux9MJTpqXWlZwWIegSDOrC45V/D5cZqtQTiPrLGyTAru&#10;5GC/G4+2GGvb85m61OcihLCLUUHhfR1L6bKCDLq5rYkDd7WtQR9gm0vdYh/CTSWXUfQiDZYcGgqs&#10;6VhQdkt/jQKZNaefTr8nl69V033fm+T8Ok2UepoMhw0IT4N/iP/db1rBcrF6DnvDnXAF5O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c4O8UAAADeAAAADwAAAAAAAAAA&#10;AAAAAAChAgAAZHJzL2Rvd25yZXYueG1sUEsFBgAAAAAEAAQA+QAAAJMDAAAAAA==&#10;" strokeweight="1.1pt"/>
                          <v:line id="Line 17367" o:spid="_x0000_s2868" style="position:absolute;flip:y;visibility:visible;mso-wrap-style:square" from="4428,11606" to="4434,1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udoMgAAADeAAAADwAAAGRycy9kb3ducmV2LnhtbESPT2vCQBTE74V+h+UJXoputFg0dZVS&#10;EYRe4l/s7ZF9JqHZt0l2jfHbd4VCj8PM/IaZLztTipYaV1hWMBpGIIhTqwvOFBz268EUhPPIGkvL&#10;pOBODpaL56c5xtreeEvtzmciQNjFqCD3voqldGlOBt3QVsTBu9jGoA+yyaRu8BbgppTjKHqTBgsO&#10;CzlW9JlT+rO7GgUyrdfnVn8l38dJ3Z7udbJdvSRK9XvdxzsIT53/D/+1N1rBeDR5ncH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7udoMgAAADeAAAADwAAAAAA&#10;AAAAAAAAAAChAgAAZHJzL2Rvd25yZXYueG1sUEsFBgAAAAAEAAQA+QAAAJYDAAAAAA==&#10;" strokeweight="1.1pt"/>
                          <v:line id="Line 17368" o:spid="_x0000_s2869" style="position:absolute;flip:y;visibility:visible;mso-wrap-style:square" from="4434,11582" to="4440,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dHQMcAAADeAAAADwAAAGRycy9kb3ducmV2LnhtbESPy2rCQBSG94LvMByhG9GJUotERxGL&#10;UOgmphfq7pA5JsHMmSQzTeLbdxYFlz//jW+7H0wlOmpdaVnBYh6BIM6sLjlX8Plxmq1BOI+ssbJM&#10;Cu7kYL8bj7YYa9vzmbrU5yKMsItRQeF9HUvpsoIMurmtiYN3ta1BH2SbS91iH8ZNJZdR9CINlhwe&#10;CqzpWFB2S3+NApk1p59OvyeXr1XTfd+b5Pw6TZR6mgyHDQhPg3+E/9tvWsFysXoOAAEnoID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h0dAxwAAAN4AAAAPAAAAAAAA&#10;AAAAAAAAAKECAABkcnMvZG93bnJldi54bWxQSwUGAAAAAAQABAD5AAAAlQMAAAAA&#10;" strokeweight="1.1pt"/>
                          <v:line id="Line 17369" o:spid="_x0000_s2870" style="position:absolute;flip:y;visibility:visible;mso-wrap-style:square" from="4440,11557" to="4446,11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vi28gAAADeAAAADwAAAGRycy9kb3ducmV2LnhtbESPQWvCQBSE74X+h+UVvBTdRKpIdJXS&#10;IgheolXR2yP7TEKzb5PsGuO/7xYKPQ4z8w2zWPWmEh21rrSsIB5FIIgzq0vOFRy+1sMZCOeRNVaW&#10;ScGDHKyWz08LTLS98466vc9FgLBLUEHhfZ1I6bKCDLqRrYmDd7WtQR9km0vd4j3ATSXHUTSVBksO&#10;CwXW9FFQ9r2/GQUya9bnTm/Ty3HSdKdHk+4+X1OlBi/9+xyEp97/h//aG61gHE/e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cvi28gAAADeAAAADwAAAAAA&#10;AAAAAAAAAAChAgAAZHJzL2Rvd25yZXYueG1sUEsFBgAAAAAEAAQA+QAAAJYDAAAAAA==&#10;" strokeweight="1.1pt"/>
                          <v:line id="Line 17370" o:spid="_x0000_s2871" style="position:absolute;flip:y;visibility:visible;mso-wrap-style:square" from="4446,11532" to="4451,11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l8rMgAAADeAAAADwAAAGRycy9kb3ducmV2LnhtbESPQWvCQBSE74X+h+UVvBTdGKpIdJXS&#10;IgheolXR2yP7TEKzb5PsGuO/7xYKPQ4z8w2zWPWmEh21rrSsYDyKQBBnVpecKzh8rYczEM4ja6ws&#10;k4IHOVgtn58WmGh75x11e5+LAGGXoILC+zqR0mUFGXQjWxMH72pbgz7INpe6xXuAm0rGUTSVBksO&#10;CwXW9FFQ9r2/GQUya9bnTm/Ty3HSdKdHk+4+X1OlBi/9+xyEp97/h//aG60gHk/e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Rl8rMgAAADeAAAADwAAAAAA&#10;AAAAAAAAAAChAgAAZHJzL2Rvd25yZXYueG1sUEsFBgAAAAAEAAQA+QAAAJYDAAAAAA==&#10;" strokeweight="1.1pt"/>
                          <v:line id="Line 17371" o:spid="_x0000_s2872" style="position:absolute;flip:y;visibility:visible;mso-wrap-style:square" from="4451,11507" to="4458,11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ZN8gAAADeAAAADwAAAGRycy9kb3ducmV2LnhtbESPT2vCQBTE74V+h+UJXopu1CqSukqp&#10;CAUv8S/29sg+k9Ds2yS7jfHbd4VCj8PM/IZZrDpTipYaV1hWMBpGIIhTqwvOFBwPm8EchPPIGkvL&#10;pOBODlbL56cFxtreeEft3mciQNjFqCD3voqldGlOBt3QVsTBu9rGoA+yyaRu8BbgppTjKJpJgwWH&#10;hRwr+sgp/d7/GAUyrTeXVm+Tr9O0bs/3OtmtXxKl+r3u/Q2Ep87/h//an1rBeDR9ncDjTrg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lXZN8gAAADeAAAADwAAAAAA&#10;AAAAAAAAAAChAgAAZHJzL2Rvd25yZXYueG1sUEsFBgAAAAAEAAQA+QAAAJYDAAAAAA==&#10;" strokeweight="1.1pt"/>
                          <v:line id="Line 17372" o:spid="_x0000_s2873" style="position:absolute;flip:y;visibility:visible;mso-wrap-style:square" from="4458,11482" to="4463,1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xBQ8gAAADeAAAADwAAAGRycy9kb3ducmV2LnhtbESPT4vCMBTE74LfITxhL6KpootUo4iL&#10;sLCX6v5hvT2aZ1tsXtomW+u3NwuCx2FmfsOsNp0pRUuNKywrmIwjEMSp1QVnCr4+96MFCOeRNZaW&#10;ScGNHGzW/d4KY22vfKD26DMRIOxiVJB7X8VSujQng25sK+LgnW1j0AfZZFI3eA1wU8ppFL1KgwWH&#10;hRwr2uWUXo5/RoFM6/1vqz+S0/e8bn9udXJ4GyZKvQy67RKEp84/w4/2u1YwncxnM/i/E66AX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bxBQ8gAAADeAAAADwAAAAAA&#10;AAAAAAAAAAChAgAAZHJzL2Rvd25yZXYueG1sUEsFBgAAAAAEAAQA+QAAAJYDAAAAAA==&#10;" strokeweight="1.1pt"/>
                          <v:line id="Line 17373" o:spid="_x0000_s2874" style="position:absolute;flip:y;visibility:visible;mso-wrap-style:square" from="4463,11457" to="4469,1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Dk2MgAAADeAAAADwAAAGRycy9kb3ducmV2LnhtbESPQWvCQBSE74X+h+UVvBTdKI1IdJXS&#10;IgheolXR2yP7TEKzb5PsGuO/7xYKPQ4z8w2zWPWmEh21rrSsYDyKQBBnVpecKzh8rYczEM4ja6ws&#10;k4IHOVgtn58WmGh75x11e5+LAGGXoILC+zqR0mUFGXQjWxMH72pbgz7INpe6xXuAm0pOomgqDZYc&#10;Fgqs6aOg7Ht/Mwpk1qzPnd6ml2PcdKdHk+4+X1OlBi/9+xyEp97/h//aG61gMo7f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vDk2MgAAADeAAAADwAAAAAA&#10;AAAAAAAAAAChAgAAZHJzL2Rvd25yZXYueG1sUEsFBgAAAAAEAAQA+QAAAJYDAAAAAA==&#10;" strokeweight="1.1pt"/>
                          <v:line id="Line 17374" o:spid="_x0000_s2875" style="position:absolute;flip:y;visibility:visible;mso-wrap-style:square" from="4469,11432" to="4474,11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J6r8gAAADeAAAADwAAAGRycy9kb3ducmV2LnhtbESPT4vCMBTE74LfITxhL6KpoiLVKOIi&#10;LOylun9Yb4/m2Rabl7bJ1vrtzYKwx2FmfsOst50pRUuNKywrmIwjEMSp1QVnCj4/DqMlCOeRNZaW&#10;ScGdHGw3/d4aY21vfKT25DMRIOxiVJB7X8VSujQng25sK+LgXWxj0AfZZFI3eAtwU8ppFC2kwYLD&#10;Qo4V7XNKr6dfo0Cm9eGn1e/J+Wtet9/3Ojm+DhOlXgbdbgXCU+f/w8/2m1YwncxnC/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iJ6r8gAAADeAAAADwAAAAAA&#10;AAAAAAAAAAChAgAAZHJzL2Rvd25yZXYueG1sUEsFBgAAAAAEAAQA+QAAAJYDAAAAAA==&#10;" strokeweight="1.1pt"/>
                          <v:line id="Line 17375" o:spid="_x0000_s2876" style="position:absolute;flip:y;visibility:visible;mso-wrap-style:square" from="4474,11406" to="4481,1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7fNMgAAADeAAAADwAAAGRycy9kb3ducmV2LnhtbESPT2vCQBTE74V+h+UJXopulFoldZVS&#10;EYRe4l/s7ZF9JqHZt0l2jfHbd4VCj8PM/IaZLztTipYaV1hWMBpGIIhTqwvOFBz268EMhPPIGkvL&#10;pOBODpaL56c5xtreeEvtzmciQNjFqCD3voqldGlOBt3QVsTBu9jGoA+yyaRu8BbgppTjKHqTBgsO&#10;CzlW9JlT+rO7GgUyrdfnVn8l38dJ3Z7udbJdvSRK9XvdxzsIT53/D/+1N1rBeDR5nc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W7fNMgAAADeAAAADwAAAAAA&#10;AAAAAAAAAAChAgAAZHJzL2Rvd25yZXYueG1sUEsFBgAAAAAEAAQA+QAAAJYDAAAAAA==&#10;" strokeweight="1.1pt"/>
                          <v:line id="Line 17376" o:spid="_x0000_s2877" style="position:absolute;flip:y;visibility:visible;mso-wrap-style:square" from="4481,11380" to="4486,11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FLRsUAAADeAAAADwAAAGRycy9kb3ducmV2LnhtbERPy2rCQBTdC/7DcIVuRCdKLRIdRSxC&#10;oZuYPqi7S+aaBDN3ksw0iX/fWRRcHs57ux9MJTpqXWlZwWIegSDOrC45V/D5cZqtQTiPrLGyTAru&#10;5GC/G4+2GGvb85m61OcihLCLUUHhfR1L6bKCDLq5rYkDd7WtQR9gm0vdYh/CTSWXUfQiDZYcGgqs&#10;6VhQdkt/jQKZNaefTr8nl69V033fm+T8Ok2UepoMhw0IT4N/iP/db1rBcrF6DnvDnXAF5O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FLRsUAAADeAAAADwAAAAAAAAAA&#10;AAAAAAChAgAAZHJzL2Rvd25yZXYueG1sUEsFBgAAAAAEAAQA+QAAAJMDAAAAAA==&#10;" strokeweight="1.1pt"/>
                          <v:line id="Line 17377" o:spid="_x0000_s2878" style="position:absolute;flip:y;visibility:visible;mso-wrap-style:square" from="4486,11354" to="4492,1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3u3cgAAADeAAAADwAAAGRycy9kb3ducmV2LnhtbESPT2vCQBTE74V+h+UJXopulFo0dZVS&#10;EYRe4l/s7ZF9JqHZt0l2jfHbd4VCj8PM/IaZLztTipYaV1hWMBpGIIhTqwvOFBz268EUhPPIGkvL&#10;pOBODpaL56c5xtreeEvtzmciQNjFqCD3voqldGlOBt3QVsTBu9jGoA+yyaRu8BbgppTjKHqTBgsO&#10;CzlW9JlT+rO7GgUyrdfnVn8l38dJ3Z7udbJdvSRK9XvdxzsIT53/D/+1N1rBeDR5ncH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73u3cgAAADeAAAADwAAAAAA&#10;AAAAAAAAAAChAgAAZHJzL2Rvd25yZXYueG1sUEsFBgAAAAAEAAQA+QAAAJYDAAAAAA==&#10;" strokeweight="1.1pt"/>
                          <v:line id="Line 17378" o:spid="_x0000_s2879" style="position:absolute;flip:y;visibility:visible;mso-wrap-style:square" from="4492,11329" to="4499,11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7RnccAAADeAAAADwAAAGRycy9kb3ducmV2LnhtbESPzWrCQBSF90LfYbiFbkQnESIldQxF&#10;EQpuom1Fd5fMbRKauZNkxhjfvrMouDycP75VNppGDNS72rKCeB6BIC6srrlU8PW5m72CcB5ZY2OZ&#10;FNzJQbZ+mqww1fbGBxqOvhRhhF2KCirv21RKV1Rk0M1tSxy8H9sb9EH2pdQ93sK4aeQiipbSYM3h&#10;ocKWNhUVv8erUSCLbnce9D6/fCfdcLp3+WE7zZV6eR7f30B4Gv0j/N/+0AoWcZIEgIATUEC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XtGdxwAAAN4AAAAPAAAAAAAA&#10;AAAAAAAAAKECAABkcnMvZG93bnJldi54bWxQSwUGAAAAAAQABAD5AAAAlQMAAAAA&#10;" strokeweight="1.1pt"/>
                          <v:line id="Line 17379" o:spid="_x0000_s2880" style="position:absolute;flip:y;visibility:visible;mso-wrap-style:square" from="4499,11302" to="4504,1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J0BsgAAADeAAAADwAAAGRycy9kb3ducmV2LnhtbESPT2vCQBTE74LfYXlCL6VuIqRI6ipi&#10;EQq9xL+0t0f2mQSzb5PsNsZv3y0UPA4z8xtmsRpMLXrqXGVZQTyNQBDnVldcKDgeti9zEM4ja6wt&#10;k4I7OVgtx6MFptreeEf93hciQNilqKD0vkmldHlJBt3UNsTBu9jOoA+yK6Tu8BbgppazKHqVBisO&#10;CyU2tCkpv+5/jAKZt9uvXn9m36ek7c/3Ntu9P2dKPU2G9RsIT4N/hP/bH1rBLE6SGP7uh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BJ0BsgAAADeAAAADwAAAAAA&#10;AAAAAAAAAAChAgAAZHJzL2Rvd25yZXYueG1sUEsFBgAAAAAEAAQA+QAAAJYDAAAAAA==&#10;" strokeweight="1.1pt"/>
                          <v:line id="Line 17380" o:spid="_x0000_s2881" style="position:absolute;flip:y;visibility:visible;mso-wrap-style:square" from="4504,11276" to="4509,11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DqccgAAADeAAAADwAAAGRycy9kb3ducmV2LnhtbESPT2vCQBTE74LfYXlCL6VuDKRI6ipi&#10;EQq9xL+0t0f2mQSzb5PsNsZv3y0UPA4z8xtmsRpMLXrqXGVZwWwagSDOra64UHA8bF/mIJxH1lhb&#10;JgV3crBajkcLTLW98Y76vS9EgLBLUUHpfZNK6fKSDLqpbYiDd7GdQR9kV0jd4S3ATS3jKHqVBisO&#10;CyU2tCkpv+5/jAKZt9uvXn9m36ek7c/3Ntu9P2dKPU2G9RsIT4N/hP/bH1pBPEuSGP7uh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MDqccgAAADeAAAADwAAAAAA&#10;AAAAAAAAAAChAgAAZHJzL2Rvd25yZXYueG1sUEsFBgAAAAAEAAQA+QAAAJYDAAAAAA==&#10;" strokeweight="1.1pt"/>
                          <v:line id="Line 17381" o:spid="_x0000_s2882" style="position:absolute;flip:y;visibility:visible;mso-wrap-style:square" from="4509,11249" to="4516,11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P6sgAAADeAAAADwAAAGRycy9kb3ducmV2LnhtbESPQWvCQBSE74X+h+UVvBTdaIlIdJXS&#10;IgheolXR2yP7TEKzb5PsGuO/7xYKPQ4z8w2zWPWmEh21rrSsYDyKQBBnVpecKzh8rYczEM4ja6ws&#10;k4IHOVgtn58WmGh75x11e5+LAGGXoILC+zqR0mUFGXQjWxMH72pbgz7INpe6xXuAm0pOomgqDZYc&#10;Fgqs6aOg7Ht/Mwpk1qzPnd6ml2PcdKdHk+4+X1OlBi/9+xyEp97/h//aG61gMo7jN/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xP6sgAAADeAAAADwAAAAAA&#10;AAAAAAAAAAChAgAAZHJzL2Rvd25yZXYueG1sUEsFBgAAAAAEAAQA+QAAAJYDAAAAAA==&#10;" strokeweight="1.1pt"/>
                          <v:line id="Line 17382" o:spid="_x0000_s2883" style="position:absolute;flip:y;visibility:visible;mso-wrap-style:square" from="4516,11222" to="4522,11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XXnsgAAADeAAAADwAAAGRycy9kb3ducmV2LnhtbESPQWvCQBSE74X+h+UVvBTdKI1IdJXS&#10;IgheolXR2yP7TEKzb5PsGuO/7xYKPQ4z8w2zWPWmEh21rrSsYDyKQBBnVpecKzh8rYczEM4ja6ws&#10;k4IHOVgtn58WmGh75x11e5+LAGGXoILC+zqR0mUFGXQjWxMH72pbgz7INpe6xXuAm0pOomgqDZYc&#10;Fgqs6aOg7Ht/Mwpk1qzPnd6ml2PcdKdHk+4+X1OlBi/9+xyEp97/h//aG61gMo7jN/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XXnsgAAADeAAAADwAAAAAA&#10;AAAAAAAAAAChAgAAZHJzL2Rvd25yZXYueG1sUEsFBgAAAAAEAAQA+QAAAJYDAAAAAA==&#10;" strokeweight="1.1pt"/>
                          <v:line id="Line 17383" o:spid="_x0000_s2884" style="position:absolute;flip:y;visibility:visible;mso-wrap-style:square" from="4522,11196" to="4527,1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lyBccAAADeAAAADwAAAGRycy9kb3ducmV2LnhtbESPQWvCQBSE74L/YXmCF9GNQkpJXUUU&#10;Qeglalvs7ZF9TUKzb5PsGuO/7xYEj8PMfMMs172pREetKy0rmM8iEMSZ1SXnCj7O++krCOeRNVaW&#10;ScGdHKxXw8ESE21vfKTu5HMRIOwSVFB4XydSuqwgg25ma+Lg/djWoA+yzaVu8RbgppKLKHqRBksO&#10;CwXWtC0o+z1djQKZNftLp9/T78+46b7uTXrcTVKlxqN+8wbCU++f4Uf7oBUs5nEc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KXIFxwAAAN4AAAAPAAAAAAAA&#10;AAAAAAAAAKECAABkcnMvZG93bnJldi54bWxQSwUGAAAAAAQABAD5AAAAlQMAAAAA&#10;" strokeweight="1.1pt"/>
                          <v:line id="Line 17384" o:spid="_x0000_s2885" style="position:absolute;flip:y;visibility:visible;mso-wrap-style:square" from="4527,11169" to="4534,1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scskAAADeAAAADwAAAGRycy9kb3ducmV2LnhtbESPzWrDMBCE74W8g9hAL6WRE3AobmRT&#10;EgKFXpyfluS2WFvb1FrZluo4bx8FCj0OM/MNs8pG04iBeldbVjCfRSCIC6trLhUcD9vnFxDOI2ts&#10;LJOCKznI0snDChNtL7yjYe9LESDsElRQed8mUrqiIoNuZlvi4H3b3qAPsi+l7vES4KaRiyhaSoM1&#10;h4UKW1pXVPzsf40CWXTb06A/8vNn3A1f1y7fbZ5ypR6n49srCE+j/w//td+1gsU8jpdwvxOugEx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v77HLJAAAA3gAAAA8AAAAA&#10;AAAAAAAAAAAAoQIAAGRycy9kb3ducmV2LnhtbFBLBQYAAAAABAAEAPkAAACXAwAAAAA=&#10;" strokeweight="1.1pt"/>
                          <v:line id="Line 17385" o:spid="_x0000_s2886" style="position:absolute;flip:y;visibility:visible;mso-wrap-style:square" from="4534,11142" to="4539,11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dJ6cgAAADeAAAADwAAAGRycy9kb3ducmV2LnhtbESPQWvCQBSE70L/w/IKvRTdKKRKdJXS&#10;IhR6iVZFb4/sMwnNvk2y2xj/vSsUPA4z8w2zWPWmEh21rrSsYDyKQBBnVpecK9j9rIczEM4ja6ws&#10;k4IrOVgtnwYLTLS98Ia6rc9FgLBLUEHhfZ1I6bKCDLqRrYmDd7atQR9km0vd4iXATSUnUfQmDZYc&#10;Fgqs6aOg7Hf7ZxTIrFkfO/2dnvZx0x2uTbr5fE2Vennu3+cgPPX+Ef5vf2kFk3EcT+F+J1wB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LdJ6cgAAADeAAAADwAAAAAA&#10;AAAAAAAAAAChAgAAZHJzL2Rvd25yZXYueG1sUEsFBgAAAAAEAAQA+QAAAJYDAAAAAA==&#10;" strokeweight="1.1pt"/>
                          <v:line id="Line 17386" o:spid="_x0000_s2887" style="position:absolute;flip:y;visibility:visible;mso-wrap-style:square" from="4539,11115" to="4545,1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jdm8UAAADeAAAADwAAAGRycy9kb3ducmV2LnhtbERPTWvCQBC9C/0PyxR6Ed1EiJTUNRRF&#10;KHiJthW9DdlpEpqdTbJrjP++eyh4fLzvVTaaRgzUu9qygngegSAurK65VPD1uZu9gnAeWWNjmRTc&#10;yUG2fpqsMNX2xgcajr4UIYRdigoq79tUSldUZNDNbUscuB/bG/QB9qXUPd5CuGnkIoqW0mDNoaHC&#10;ljYVFb/Hq1Egi253HvQ+v3wn3XC6d/lhO82Venke399AeBr9Q/zv/tAKFnGShL3hTrg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jdm8UAAADeAAAADwAAAAAAAAAA&#10;AAAAAAChAgAAZHJzL2Rvd25yZXYueG1sUEsFBgAAAAAEAAQA+QAAAJMDAAAAAA==&#10;" strokeweight="1.1pt"/>
                          <v:line id="Line 17387" o:spid="_x0000_s2888" style="position:absolute;flip:y;visibility:visible;mso-wrap-style:square" from="4545,11088" to="4551,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R4AMgAAADeAAAADwAAAGRycy9kb3ducmV2LnhtbESPQWvCQBSE70L/w/IKvRTdKKRodJXS&#10;IhR6iVZFb4/sMwnNvk2y2xj/vSsUPA4z8w2zWPWmEh21rrSsYDyKQBBnVpecK9j9rIdTEM4ja6ws&#10;k4IrOVgtnwYLTLS98Ia6rc9FgLBLUEHhfZ1I6bKCDLqRrYmDd7atQR9km0vd4iXATSUnUfQmDZYc&#10;Fgqs6aOg7Hf7ZxTIrFkfO/2dnvZx0x2uTbr5fE2Vennu3+cgPPX+Ef5vf2kFk3Ecz+B+J1wB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mR4AMgAAADeAAAADwAAAAAA&#10;AAAAAAAAAAChAgAAZHJzL2Rvd25yZXYueG1sUEsFBgAAAAAEAAQA+QAAAJYDAAAAAA==&#10;" strokeweight="1.1pt"/>
                          <v:line id="Line 17388" o:spid="_x0000_s2889" style="position:absolute;flip:y;visibility:visible;mso-wrap-style:square" from="4551,11061" to="4557,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bIMYAAADeAAAADwAAAGRycy9kb3ducmV2LnhtbESPzYrCMBSF98K8Q7gDbkRTBWWoRhlG&#10;BMFN1VF0d2nutGWam7aJtb69WQguD+ePb7HqTClaalxhWcF4FIEgTq0uOFPwe9wMv0A4j6yxtEwK&#10;HuRgtfzoLTDW9s57ag8+E2GEXYwKcu+rWEqX5mTQjWxFHLw/2xj0QTaZ1A3ew7gp5SSKZtJgweEh&#10;x4p+ckr/DzejQKb15tLqXXI9Tev2/KiT/XqQKNX/7L7nIDx1/h1+tbdawWQ8nQWAgBNQQC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yGyDGAAAA3gAAAA8AAAAAAAAA&#10;AAAAAAAAoQIAAGRycy9kb3ducmV2LnhtbFBLBQYAAAAABAAEAPkAAACUAwAAAAA=&#10;" strokeweight="1.1pt"/>
                          <v:line id="Line 17389" o:spid="_x0000_s2890" style="position:absolute;flip:y;visibility:visible;mso-wrap-style:square" from="4557,11034" to="4562,11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6+u8gAAADeAAAADwAAAGRycy9kb3ducmV2LnhtbESPT2vCQBTE7wW/w/KEXkrdRFAkdZWi&#10;CAUv8V/R2yP7moRm3ybZNcZv7wqFHoeZ+Q0zX/amEh21rrSsIB5FIIgzq0vOFRwPm/cZCOeRNVaW&#10;ScGdHCwXg5c5JtreeEfd3uciQNglqKDwvk6kdFlBBt3I1sTB+7GtQR9km0vd4i3ATSXHUTSVBksO&#10;CwXWtCoo+91fjQKZNZtzp7fp5TRpuu97k+7Wb6lSr8P+8wOEp97/h//aX1rBOJ5MY3jeCVdAL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n6+u8gAAADeAAAADwAAAAAA&#10;AAAAAAAAAAChAgAAZHJzL2Rvd25yZXYueG1sUEsFBgAAAAAEAAQA+QAAAJYDAAAAAA==&#10;" strokeweight="1.1pt"/>
                          <v:line id="Line 17390" o:spid="_x0000_s2891" style="position:absolute;flip:y;visibility:visible;mso-wrap-style:square" from="4562,11007" to="4568,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gzMgAAADeAAAADwAAAGRycy9kb3ducmV2LnhtbESPT2vCQBTE7wW/w/KEXkrdGFAkdZWi&#10;CAUv8V/R2yP7moRm3ybZNcZv7wqFHoeZ+Q0zX/amEh21rrSsYDyKQBBnVpecKzgeNu8zEM4ja6ws&#10;k4I7OVguBi9zTLS98Y66vc9FgLBLUEHhfZ1I6bKCDLqRrYmD92Nbgz7INpe6xVuAm0rGUTSVBksO&#10;CwXWtCoo+91fjQKZNZtzp7fp5TRpuu97k+7Wb6lSr8P+8wOEp97/h//aX1pBPJ5MY3jeCVdAL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qwgzMgAAADeAAAADwAAAAAA&#10;AAAAAAAAAAChAgAAZHJzL2Rvd25yZXYueG1sUEsFBgAAAAAEAAQA+QAAAJYDAAAAAA==&#10;" strokeweight="1.1pt"/>
                          <v:line id="Line 17391" o:spid="_x0000_s2892" style="position:absolute;flip:y;visibility:visible;mso-wrap-style:square" from="4568,10980" to="4574,1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CFV8gAAADeAAAADwAAAGRycy9kb3ducmV2LnhtbESPT4vCMBTE74LfITxhL6KpiiLVKOIi&#10;LOylun9Yb4/m2Rabl7bJ1vrtzYKwx2FmfsOst50pRUuNKywrmIwjEMSp1QVnCj4/DqMlCOeRNZaW&#10;ScGdHGw3/d4aY21vfKT25DMRIOxiVJB7X8VSujQng25sK+LgXWxj0AfZZFI3eAtwU8ppFC2kwYLD&#10;Qo4V7XNKr6dfo0Cm9eGn1e/J+Wtet9/3Ojm+DhOlXgbdbgXCU+f/w8/2m1YwncwXM/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eCFV8gAAADeAAAADwAAAAAA&#10;AAAAAAAAAAChAgAAZHJzL2Rvd25yZXYueG1sUEsFBgAAAAAEAAQA+QAAAJYDAAAAAA==&#10;" strokeweight="1.1pt"/>
                          <v:line id="Line 17392" o:spid="_x0000_s2893" style="position:absolute;flip:y;visibility:visible;mso-wrap-style:square" from="4574,10952" to="4580,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kdI8gAAADeAAAADwAAAGRycy9kb3ducmV2LnhtbESPT4vCMBTE74LfITxhL6KpoiLVKOIi&#10;LOylun9Yb4/m2Rabl7bJ1vrtzYKwx2FmfsOst50pRUuNKywrmIwjEMSp1QVnCj4/DqMlCOeRNZaW&#10;ScGdHGw3/d4aY21vfKT25DMRIOxiVJB7X8VSujQng25sK+LgXWxj0AfZZFI3eAtwU8ppFC2kwYLD&#10;Qo4V7XNKr6dfo0Cm9eGn1e/J+Wtet9/3Ojm+DhOlXgbdbgXCU+f/w8/2m1YwncwXM/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gkdI8gAAADeAAAADwAAAAAA&#10;AAAAAAAAAAChAgAAZHJzL2Rvd25yZXYueG1sUEsFBgAAAAAEAAQA+QAAAJYDAAAAAA==&#10;" strokeweight="1.1pt"/>
                          <v:line id="Line 17393" o:spid="_x0000_s2894" style="position:absolute;flip:y;visibility:visible;mso-wrap-style:square" from="4580,10924" to="4585,10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W4uMkAAADeAAAADwAAAGRycy9kb3ducmV2LnhtbESPzWrDMBCE74W8g9hAL6WRE3AobmRT&#10;EgKFXpyfluS2WFvb1FrZluo4bx8FCj0OM/MNs8pG04iBeldbVjCfRSCIC6trLhUcD9vnFxDOI2ts&#10;LJOCKznI0snDChNtL7yjYe9LESDsElRQed8mUrqiIoNuZlvi4H3b3qAPsi+l7vES4KaRiyhaSoM1&#10;h4UKW1pXVPzsf40CWXTb06A/8vNn3A1f1y7fbZ5ypR6n49srCE+j/w//td+1gsU8XsZwvxOugEx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VFuLjJAAAA3gAAAA8AAAAA&#10;AAAAAAAAAAAAoQIAAGRycy9kb3ducmV2LnhtbFBLBQYAAAAABAAEAPkAAACXAwAAAAA=&#10;" strokeweight="1.1pt"/>
                          <v:line id="Line 17394" o:spid="_x0000_s2895" style="position:absolute;flip:y;visibility:visible;mso-wrap-style:square" from="4585,10897" to="4592,10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cmz8gAAADeAAAADwAAAGRycy9kb3ducmV2LnhtbESPT2vCQBTE74LfYXlCL6VuFAySukpR&#10;hIKX+K/o7ZF9TUKzb5PsGuO37xYKHoeZ+Q2zWPWmEh21rrSsYDKOQBBnVpecKzgdt29zEM4ja6ws&#10;k4IHOVgth4MFJtreeU/dweciQNglqKDwvk6kdFlBBt3Y1sTB+7atQR9km0vd4j3ATSWnURRLgyWH&#10;hQJrWheU/RxuRoHMmu2l07v0ep413dejSfeb11Spl1H/8Q7CU++f4f/2p1YwncziGP7uh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Zcmz8gAAADeAAAADwAAAAAA&#10;AAAAAAAAAAChAgAAZHJzL2Rvd25yZXYueG1sUEsFBgAAAAAEAAQA+QAAAJYDAAAAAA==&#10;" strokeweight="1.1pt"/>
                          <v:line id="Line 17395" o:spid="_x0000_s2896" style="position:absolute;flip:y;visibility:visible;mso-wrap-style:square" from="4592,10870" to="4597,10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uDVMgAAADeAAAADwAAAGRycy9kb3ducmV2LnhtbESPT4vCMBTE74LfITxhL6Kpgq5Uo4iL&#10;sLCX6v5hvT2aZ1tsXtomW+u3NwuCx2FmfsOsNp0pRUuNKywrmIwjEMSp1QVnCr4+96MFCOeRNZaW&#10;ScGNHGzW/d4KY22vfKD26DMRIOxiVJB7X8VSujQng25sK+LgnW1j0AfZZFI3eA1wU8ppFM2lwYLD&#10;Qo4V7XJKL8c/o0Cm9f631R/J6XtWtz+3Ojm8DROlXgbddgnCU+ef4Uf7XSuYTmbzV/i/E66AX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tuDVMgAAADeAAAADwAAAAAA&#10;AAAAAAAAAAChAgAAZHJzL2Rvd25yZXYueG1sUEsFBgAAAAAEAAQA+QAAAJYDAAAAAA==&#10;" strokeweight="1.1pt"/>
                          <v:line id="Line 17396" o:spid="_x0000_s2897" style="position:absolute;flip:y;visibility:visible;mso-wrap-style:square" from="4597,10843" to="4603,10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QXJsQAAADeAAAADwAAAGRycy9kb3ducmV2LnhtbERPTYvCMBC9C/sfwix4EU0VlKUaZVkR&#10;BC9VV9Hb0My2ZZtJ28Ra/705CB4f73ux6kwpWmpcYVnBeBSBIE6tLjhT8HvcDL9AOI+ssbRMCh7k&#10;YLX86C0w1vbOe2oPPhMhhF2MCnLvq1hKl+Zk0I1sRRy4P9sY9AE2mdQN3kO4KeUkimbSYMGhIceK&#10;fnJK/w83o0Cm9ebS6l1yPU3r9vyok/16kCjV/+y+5yA8df4tfrm3WsFkPJ2FveFOu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RBcmxAAAAN4AAAAPAAAAAAAAAAAA&#10;AAAAAKECAABkcnMvZG93bnJldi54bWxQSwUGAAAAAAQABAD5AAAAkgMAAAAA&#10;" strokeweight="1.1pt"/>
                          <v:line id="Line 17397" o:spid="_x0000_s2898" style="position:absolute;flip:y;visibility:visible;mso-wrap-style:square" from="4603,10816" to="4610,10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iyvcgAAADeAAAADwAAAGRycy9kb3ducmV2LnhtbESPT4vCMBTE74LfITxhL6KpgrJWo4iL&#10;sLCX6v5hvT2aZ1tsXtomW+u3NwuCx2FmfsOsNp0pRUuNKywrmIwjEMSp1QVnCr4+96NXEM4jaywt&#10;k4IbOdis+70Vxtpe+UDt0WciQNjFqCD3voqldGlOBt3YVsTBO9vGoA+yyaRu8BrgppTTKJpLgwWH&#10;hRwr2uWUXo5/RoFM6/1vqz+S0/esbn9udXJ4GyZKvQy67RKEp84/w4/2u1YwnczmC/i/E66AX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AiyvcgAAADeAAAADwAAAAAA&#10;AAAAAAAAAAChAgAAZHJzL2Rvd25yZXYueG1sUEsFBgAAAAAEAAQA+QAAAJYDAAAAAA==&#10;" strokeweight="1.1pt"/>
                          <v:line id="Line 17398" o:spid="_x0000_s2899" style="position:absolute;flip:y;visibility:visible;mso-wrap-style:square" from="4610,10787" to="4615,10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uN/ccAAADeAAAADwAAAGRycy9kb3ducmV2LnhtbESPy2rCQBSG94LvMByhG9GJQlqJjiIW&#10;odBNtBfq7pA5JsHMmSQzTeLbdxYFlz//jW+zG0wlOmpdaVnBYh6BIM6sLjlX8PlxnK1AOI+ssbJM&#10;Cu7kYLcdjzaYaNvzibqzz0UYYZeggsL7OpHSZQUZdHNbEwfvaluDPsg2l7rFPoybSi6j6FkaLDk8&#10;FFjToaDsdv41CmTWHH86/Z5evuKm+7436el1mir1NBn2axCeBv8I/7fftILlIn4JAAEnoID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6439xwAAAN4AAAAPAAAAAAAA&#10;AAAAAAAAAKECAABkcnMvZG93bnJldi54bWxQSwUGAAAAAAQABAD5AAAAlQMAAAAA&#10;" strokeweight="1.1pt"/>
                          <v:line id="Line 17399" o:spid="_x0000_s2900" style="position:absolute;flip:y;visibility:visible;mso-wrap-style:square" from="4615,10760" to="4620,10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coZsgAAADeAAAADwAAAGRycy9kb3ducmV2LnhtbESPQWvCQBSE74X+h+UVvBTdRLBKdJXS&#10;IgheolXR2yP7TEKzb5PsGuO/7xYKPQ4z8w2zWPWmEh21rrSsIB5FIIgzq0vOFRy+1sMZCOeRNVaW&#10;ScGDHKyWz08LTLS98466vc9FgLBLUEHhfZ1I6bKCDLqRrYmDd7WtQR9km0vd4j3ATSXHUfQmDZYc&#10;Fgqs6aOg7Ht/Mwpk1qzPnd6ml+Ok6U6PJt19vqZKDV769zkIT73/D/+1N1rBOJ5M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6coZsgAAADeAAAADwAAAAAA&#10;AAAAAAAAAAChAgAAZHJzL2Rvd25yZXYueG1sUEsFBgAAAAAEAAQA+QAAAJYDAAAAAA==&#10;" strokeweight="1.1pt"/>
                          <v:line id="Line 17400" o:spid="_x0000_s2901" style="position:absolute;flip:y;visibility:visible;mso-wrap-style:square" from="4620,10733" to="4627,10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2EcgAAADeAAAADwAAAGRycy9kb3ducmV2LnhtbESPQWvCQBSE74X+h+UVvBTdGLBKdJXS&#10;IgheolXR2yP7TEKzb5PsGuO/7xYKPQ4z8w2zWPWmEh21rrSsYDyKQBBnVpecKzh8rYczEM4ja6ws&#10;k4IHOVgtn58WmGh75x11e5+LAGGXoILC+zqR0mUFGXQjWxMH72pbgz7INpe6xXuAm0rGUfQmDZYc&#10;Fgqs6aOg7Ht/Mwpk1qzPnd6ml+Ok6U6PJt19vqZKDV769zkIT73/D/+1N1pBPJ5M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3W2EcgAAADeAAAADwAAAAAA&#10;AAAAAAAAAAChAgAAZHJzL2Rvd25yZXYueG1sUEsFBgAAAAAEAAQA+QAAAJYDAAAAAA==&#10;" strokeweight="1.1pt"/>
                          <v:line id="Line 17401" o:spid="_x0000_s2902" style="position:absolute;flip:y;visibility:visible;mso-wrap-style:square" from="4627,10706" to="4633,10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kTisgAAADeAAAADwAAAGRycy9kb3ducmV2LnhtbESPT2vCQBTE74V+h+UJXoputFgldZVS&#10;EYRe4l/s7ZF9JqHZt0l2jfHbd4VCj8PM/IaZLztTipYaV1hWMBpGIIhTqwvOFBz268EMhPPIGkvL&#10;pOBODpaL56c5xtreeEvtzmciQNjFqCD3voqldGlOBt3QVsTBu9jGoA+yyaRu8BbgppTjKHqTBgsO&#10;CzlW9JlT+rO7GgUyrdfnVn8l38dJ3Z7udbJdvSRK9XvdxzsIT53/D/+1N1rBeDSZvs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kTisgAAADeAAAADwAAAAAA&#10;AAAAAAAAAAChAgAAZHJzL2Rvd25yZXYueG1sUEsFBgAAAAAEAAQA+QAAAJYDAAAAAA==&#10;" strokeweight="1.1pt"/>
                          <v:line id="Line 17402" o:spid="_x0000_s2903" style="position:absolute;flip:y;visibility:visible;mso-wrap-style:square" from="4633,10679" to="4638,10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CL/sgAAADeAAAADwAAAGRycy9kb3ducmV2LnhtbESPT2vCQBTE74V+h+UJXopulFoldZVS&#10;EYRe4l/s7ZF9JqHZt0l2jfHbd4VCj8PM/IaZLztTipYaV1hWMBpGIIhTqwvOFBz268EMhPPIGkvL&#10;pOBODpaL56c5xtreeEvtzmciQNjFqCD3voqldGlOBt3QVsTBu9jGoA+yyaRu8BbgppTjKHqTBgsO&#10;CzlW9JlT+rO7GgUyrdfnVn8l38dJ3Z7udbJdvSRK9XvdxzsIT53/D/+1N1rBeDSZvs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9CL/sgAAADeAAAADwAAAAAA&#10;AAAAAAAAAAChAgAAZHJzL2Rvd25yZXYueG1sUEsFBgAAAAAEAAQA+QAAAJYDAAAAAA==&#10;" strokeweight="1.1pt"/>
                          <v:line id="Line 17403" o:spid="_x0000_s2904" style="position:absolute;flip:y;visibility:visible;mso-wrap-style:square" from="4638,10652" to="4643,10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wuZcgAAADeAAAADwAAAGRycy9kb3ducmV2LnhtbESPQWvCQBSE70L/w/IKvRTdKKRKdJXS&#10;IhR6iVZFb4/sMwnNvk2y2xj/vSsUPA4z8w2zWPWmEh21rrSsYDyKQBBnVpecK9j9rIczEM4ja6ws&#10;k4IrOVgtnwYLTLS98Ia6rc9FgLBLUEHhfZ1I6bKCDLqRrYmDd7atQR9km0vd4iXATSUnUfQmDZYc&#10;Fgqs6aOg7Hf7ZxTIrFkfO/2dnvZx0x2uTbr5fE2Vennu3+cgPPX+Ef5vf2kFk3E8jeF+J1wB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JwuZcgAAADeAAAADwAAAAAA&#10;AAAAAAAAAAChAgAAZHJzL2Rvd25yZXYueG1sUEsFBgAAAAAEAAQA+QAAAJYDAAAAAA==&#10;" strokeweight="1.1pt"/>
                          <v:line id="Line 17404" o:spid="_x0000_s2905" style="position:absolute;flip:y;visibility:visible;mso-wrap-style:square" from="4643,10625" to="4650,10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6wEsgAAADeAAAADwAAAGRycy9kb3ducmV2LnhtbESPT4vCMBTE74LfITxhL6Kpgq5Uo4iL&#10;sLCX6v5hvT2aZ1tsXtomW+u3NwuCx2FmfsOsNp0pRUuNKywrmIwjEMSp1QVnCr4+96MFCOeRNZaW&#10;ScGNHGzW/d4KY22vfKD26DMRIOxiVJB7X8VSujQng25sK+LgnW1j0AfZZFI3eA1wU8ppFM2lwYLD&#10;Qo4V7XJKL8c/o0Cm9f631R/J6XtWtz+3Ojm8DROlXgbddgnCU+ef4Uf7XSuYTmavc/i/E66AX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E6wEsgAAADeAAAADwAAAAAA&#10;AAAAAAAAAAChAgAAZHJzL2Rvd25yZXYueG1sUEsFBgAAAAAEAAQA+QAAAJYDAAAAAA==&#10;" strokeweight="1.1pt"/>
                          <v:line id="Line 17405" o:spid="_x0000_s2906" style="position:absolute;flip:y;visibility:visible;mso-wrap-style:square" from="4650,10598" to="4656,10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IVicgAAADeAAAADwAAAGRycy9kb3ducmV2LnhtbESPS4vCQBCE74L/YWhhL6ITBR9ERxEX&#10;YWEv0X2w3ppMmwQzPUlmNsZ/7ywIeyyq6itqve1MKVpqXGFZwWQcgSBOrS44U/D5cRgtQTiPrLG0&#10;TAru5GC76ffWGGt74yO1J5+JAGEXo4Lc+yqW0qU5GXRjWxEH72Ibgz7IJpO6wVuAm1JOo2guDRYc&#10;FnKsaJ9Tej39GgUyrQ8/rX5Pzl+zuv2+18nxdZgo9TLodisQnjr/H36237SC6WS2WMDfnXAF5O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wIVicgAAADeAAAADwAAAAAA&#10;AAAAAAAAAAChAgAAZHJzL2Rvd25yZXYueG1sUEsFBgAAAAAEAAQA+QAAAJYDAAAAAA==&#10;" strokeweight="1.1pt"/>
                          <v:line id="Line 17406" o:spid="_x0000_s2907" style="position:absolute;flip:y;visibility:visible;mso-wrap-style:square" from="4656,10571" to="4661,10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2B+8UAAADeAAAADwAAAGRycy9kb3ducmV2LnhtbERPy2rCQBTdC/7DcIVuRCcKaSU6iliE&#10;QjfRPqi7S+aaBDN3ksw0iX/fWRRcHs57sxtMJTpqXWlZwWIegSDOrC45V/D5cZytQDiPrLGyTAru&#10;5GC3HY82mGjb84m6s89FCGGXoILC+zqR0mUFGXRzWxMH7mpbgz7ANpe6xT6Em0ouo+hZGiw5NBRY&#10;06Gg7Hb+NQpk1hx/Ov2eXr7ipvu+N+npdZoq9TQZ9msQngb/EP+737SC5SJ+CXvDnXAF5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2B+8UAAADeAAAADwAAAAAAAAAA&#10;AAAAAAChAgAAZHJzL2Rvd25yZXYueG1sUEsFBgAAAAAEAAQA+QAAAJMDAAAAAA==&#10;" strokeweight="1.1pt"/>
                          <v:line id="Line 17407" o:spid="_x0000_s2908" style="position:absolute;flip:y;visibility:visible;mso-wrap-style:square" from="4661,10544" to="4668,10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EkYMgAAADeAAAADwAAAGRycy9kb3ducmV2LnhtbESPT2vCQBTE74V+h+UJXopuFGw1dZVS&#10;EQpe4l/s7ZF9JqHZt0l2G+O3d4VCj8PM/IaZLztTipYaV1hWMBpGIIhTqwvOFBz268EUhPPIGkvL&#10;pOBGDpaL56c5xtpeeUvtzmciQNjFqCD3voqldGlOBt3QVsTBu9jGoA+yyaRu8BrgppTjKHqVBgsO&#10;CzlW9JlT+rP7NQpkWq/Prd4k38dJ3Z5udbJdvSRK9XvdxzsIT53/D/+1v7SC8WjyNoPHnXAF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dEkYMgAAADeAAAADwAAAAAA&#10;AAAAAAAAAAChAgAAZHJzL2Rvd25yZXYueG1sUEsFBgAAAAAEAAQA+QAAAJYDAAAAAA==&#10;" strokeweight="1.1pt"/>
                          <v:line id="Line 17408" o:spid="_x0000_s2909" style="position:absolute;flip:y;visibility:visible;mso-wrap-style:square" from="4668,10518" to="4673,10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792sYAAADeAAAADwAAAGRycy9kb3ducmV2LnhtbESPzYrCMBSF94LvEK7gRsZUQZFqFJlB&#10;ENxUnRlmdpfm2habm7aJtb69WQguD+ePb7XpTClaalxhWcFkHIEgTq0uOFPwfd59LEA4j6yxtEwK&#10;HuRgs+73Vhhre+cjtSefiTDCLkYFufdVLKVLczLoxrYiDt7FNgZ9kE0mdYP3MG5KOY2iuTRYcHjI&#10;saLPnNLr6WYUyLTe/bX6kPz/zOr291Enx69RotRw0G2XIDx1/h1+tfdawXQyWwSAgBNQQK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drGAAAA3gAAAA8AAAAAAAAA&#10;AAAAAAAAoQIAAGRycy9kb3ducmV2LnhtbFBLBQYAAAAABAAEAPkAAACUAwAAAAA=&#10;" strokeweight="1.1pt"/>
                          <v:line id="Line 17409" o:spid="_x0000_s2910" style="position:absolute;flip:y;visibility:visible;mso-wrap-style:square" from="4673,10491" to="4679,10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JYQcgAAADeAAAADwAAAGRycy9kb3ducmV2LnhtbESPQWvCQBSE7wX/w/IKvRTdRFAkukpR&#10;BKGXaKvo7ZF9JsHs2yS7jfHfd4VCj8PMfMMsVr2pREetKy0riEcRCOLM6pJzBd9f2+EMhPPIGivL&#10;pOBBDlbLwcsCE23vvKfu4HMRIOwSVFB4XydSuqwgg25ka+LgXW1r0AfZ5lK3eA9wU8lxFE2lwZLD&#10;QoE1rQvKbocfo0Bmzfbc6c/0cpw03enRpPvNe6rU22v/MQfhqff/4b/2TisYx5NZDM874Qr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nJYQcgAAADeAAAADwAAAAAA&#10;AAAAAAAAAAChAgAAZHJzL2Rvd25yZXYueG1sUEsFBgAAAAAEAAQA+QAAAJYDAAAAAA==&#10;" strokeweight="1.1pt"/>
                          <v:line id="Line 17410" o:spid="_x0000_s2911" style="position:absolute;flip:y;visibility:visible;mso-wrap-style:square" from="4679,10465" to="4685,10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DGNsgAAADeAAAADwAAAGRycy9kb3ducmV2LnhtbESPQWvCQBSE7wX/w/IKvRTdGFAkukpR&#10;BKGXaKvo7ZF9JsHs2yS7jfHfd4VCj8PMfMMsVr2pREetKy0rGI8iEMSZ1SXnCr6/tsMZCOeRNVaW&#10;ScGDHKyWg5cFJtreeU/dweciQNglqKDwvk6kdFlBBt3I1sTBu9rWoA+yzaVu8R7gppJxFE2lwZLD&#10;QoE1rQvKbocfo0Bmzfbc6c/0cpw03enRpPvNe6rU22v/MQfhqff/4b/2TiuIx5NZDM874Qr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qDGNsgAAADeAAAADwAAAAAA&#10;AAAAAAAAAAChAgAAZHJzL2Rvd25yZXYueG1sUEsFBgAAAAAEAAQA+QAAAJYDAAAAAA==&#10;" strokeweight="1.1pt"/>
                          <v:line id="Line 17411" o:spid="_x0000_s2912" style="position:absolute;flip:y;visibility:visible;mso-wrap-style:square" from="4685,10438" to="4691,10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xjrcgAAADeAAAADwAAAGRycy9kb3ducmV2LnhtbESPQWvCQBSE7wX/w/IKXkQ3WiwSXUVa&#10;BMFLtK3o7ZF9JqHZt0l2jfHfuwWhx2FmvmEWq86UoqXGFZYVjEcRCOLU6oIzBd9fm+EMhPPIGkvL&#10;pOBODlbL3ssCY21vvKf24DMRIOxiVJB7X8VSujQng25kK+LgXWxj0AfZZFI3eAtwU8pJFL1LgwWH&#10;hRwr+sgp/T1cjQKZ1ptTq3fJ+Wdat8d7new/B4lS/dduPQfhqfP/4Wd7qxVMxtPZG/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exjrcgAAADeAAAADwAAAAAA&#10;AAAAAAAAAAChAgAAZHJzL2Rvd25yZXYueG1sUEsFBgAAAAAEAAQA+QAAAJYDAAAAAA==&#10;" strokeweight="1.1pt"/>
                          <v:line id="Line 17412" o:spid="_x0000_s2913" style="position:absolute;flip:y;visibility:visible;mso-wrap-style:square" from="4691,10412" to="4696,10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X72cgAAADeAAAADwAAAGRycy9kb3ducmV2LnhtbESPQWvCQBSE7wX/w/IKXkQ3Si0SXUVa&#10;BMFLtK3o7ZF9JqHZt0l2jfHfuwWhx2FmvmEWq86UoqXGFZYVjEcRCOLU6oIzBd9fm+EMhPPIGkvL&#10;pOBODlbL3ssCY21vvKf24DMRIOxiVJB7X8VSujQng25kK+LgXWxj0AfZZFI3eAtwU8pJFL1LgwWH&#10;hRwr+sgp/T1cjQKZ1ptTq3fJ+Wdat8d7new/B4lS/dduPQfhqfP/4Wd7qxVMxtPZG/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gX72cgAAADeAAAADwAAAAAA&#10;AAAAAAAAAAChAgAAZHJzL2Rvd25yZXYueG1sUEsFBgAAAAAEAAQA+QAAAJYDAAAAAA==&#10;" strokeweight="1.1pt"/>
                          <v:line id="Line 17413" o:spid="_x0000_s2914" style="position:absolute;flip:y;visibility:visible;mso-wrap-style:square" from="4696,10385" to="4703,10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leQsgAAADeAAAADwAAAGRycy9kb3ducmV2LnhtbESPQWvCQBSE7wX/w/IKvRTdKEQkukpR&#10;BKGXaKvo7ZF9JsHs2yS7jfHfd4VCj8PMfMMsVr2pREetKy0rGI8iEMSZ1SXnCr6/tsMZCOeRNVaW&#10;ScGDHKyWg5cFJtreeU/dweciQNglqKDwvk6kdFlBBt3I1sTBu9rWoA+yzaVu8R7gppKTKJpKgyWH&#10;hQJrWheU3Q4/RoHMmu2505/p5Rg33enRpPvNe6rU22v/MQfhqff/4b/2TiuYjONZDM874Qr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UleQsgAAADeAAAADwAAAAAA&#10;AAAAAAAAAAChAgAAZHJzL2Rvd25yZXYueG1sUEsFBgAAAAAEAAQA+QAAAJYDAAAAAA==&#10;" strokeweight="1.1pt"/>
                          <v:line id="Line 17414" o:spid="_x0000_s2915" style="position:absolute;flip:y;visibility:visible;mso-wrap-style:square" from="4703,10360" to="4708,10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vANccAAADeAAAADwAAAGRycy9kb3ducmV2LnhtbESPT2vCQBTE7wW/w/KEXopuFBSJrlIU&#10;oeAl/kVvj+wzCc2+TbJrjN++Wyj0OMzMb5jFqjOlaKlxhWUFo2EEgji1uuBMwem4HcxAOI+ssbRM&#10;Cl7kYLXsvS0w1vbJe2oPPhMBwi5GBbn3VSylS3My6Ia2Ig7e3TYGfZBNJnWDzwA3pRxH0VQaLDgs&#10;5FjROqf0+/AwCmRab6+t3iW386RuL6862W8+EqXe+93nHISnzv+H/9pfWsF4NJlN4fdOu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m8A1xwAAAN4AAAAPAAAAAAAA&#10;AAAAAAAAAKECAABkcnMvZG93bnJldi54bWxQSwUGAAAAAAQABAD5AAAAlQMAAAAA&#10;" strokeweight="1.1pt"/>
                          <v:line id="Line 17415" o:spid="_x0000_s2916" style="position:absolute;flip:y;visibility:visible;mso-wrap-style:square" from="4708,10334" to="4714,10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lrsgAAADeAAAADwAAAGRycy9kb3ducmV2LnhtbESPQWvCQBSE7wX/w/IKXkQ3ClqJriIt&#10;guAl2lb09sg+k9Ds2yS7xvjvuwWhx2FmvmGW686UoqXGFZYVjEcRCOLU6oIzBV+f2+EchPPIGkvL&#10;pOBBDtar3ssSY23vfKD26DMRIOxiVJB7X8VSujQng25kK+LgXW1j0AfZZFI3eA9wU8pJFM2kwYLD&#10;Qo4VveeU/hxvRoFM6+251fvk8j2t29OjTg4fg0Sp/mu3WYDw1Pn/8LO90wom4+n8Df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dlrsgAAADeAAAADwAAAAAA&#10;AAAAAAAAAAChAgAAZHJzL2Rvd25yZXYueG1sUEsFBgAAAAAEAAQA+QAAAJYDAAAAAA==&#10;" strokeweight="1.1pt"/>
                          <v:line id="Line 17416" o:spid="_x0000_s2917" style="position:absolute;flip:y;visibility:visible;mso-wrap-style:square" from="4714,10308" to="4721,10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jx3MQAAADeAAAADwAAAGRycy9kb3ducmV2LnhtbERPTYvCMBC9C/6HMIIXWVMFRapRZBdB&#10;8FJ1d9m9Dc3YFptJ28Ra/705CB4f73u16UwpWmpcYVnBZByBIE6tLjhT8H3efSxAOI+ssbRMCh7k&#10;YLPu91YYa3vnI7Unn4kQwi5GBbn3VSylS3My6Ma2Ig7cxTYGfYBNJnWD9xBuSjmNork0WHBoyLGi&#10;z5zS6+lmFMi03v21+pD8/8zq9vdRJ8evUaLUcNBtlyA8df4tfrn3WsF0MluEveFOu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SPHcxAAAAN4AAAAPAAAAAAAAAAAA&#10;AAAAAKECAABkcnMvZG93bnJldi54bWxQSwUGAAAAAAQABAD5AAAAkgMAAAAA&#10;" strokeweight="1.1pt"/>
                          <v:line id="Line 17417" o:spid="_x0000_s2918" style="position:absolute;flip:y;visibility:visible;mso-wrap-style:square" from="4721,10284" to="4726,10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RUR8gAAADeAAAADwAAAGRycy9kb3ducmV2LnhtbESPT4vCMBTE74LfITxhL6KpgqLVKOIi&#10;LOylun9Yb4/m2Rabl7bJ1vrtzYKwx2FmfsOst50pRUuNKywrmIwjEMSp1QVnCj4/DqMFCOeRNZaW&#10;ScGdHGw3/d4aY21vfKT25DMRIOxiVJB7X8VSujQng25sK+LgXWxj0AfZZFI3eAtwU8ppFM2lwYLD&#10;Qo4V7XNKr6dfo0Cm9eGn1e/J+WtWt9/3Ojm+DhOlXgbdbgXCU+f/w8/2m1YwncwWS/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ARUR8gAAADeAAAADwAAAAAA&#10;AAAAAAAAAAChAgAAZHJzL2Rvd25yZXYueG1sUEsFBgAAAAAEAAQA+QAAAJYDAAAAAA==&#10;" strokeweight="1.1pt"/>
                          <v:line id="Line 17418" o:spid="_x0000_s2919" style="position:absolute;flip:y;visibility:visible;mso-wrap-style:square" from="4726,10258" to="4731,10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drB8cAAADeAAAADwAAAGRycy9kb3ducmV2LnhtbESPy2rCQBSG94LvMByhG9GJQkqNjiIW&#10;odBNtBfq7pA5JsHMmSQzTeLbdxYFlz//jW+zG0wlOmpdaVnBYh6BIM6sLjlX8PlxnL2AcB5ZY2WZ&#10;FNzJwW47Hm0w0bbnE3Vnn4swwi5BBYX3dSKlywoy6Oa2Jg7e1bYGfZBtLnWLfRg3lVxG0bM0WHJ4&#10;KLCmQ0HZ7fxrFMisOf50+j29fMVN931v0tPrNFXqaTLs1yA8Df4R/m+/aQXLRbwKAAEnoID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52sHxwAAAN4AAAAPAAAAAAAA&#10;AAAAAAAAAKECAABkcnMvZG93bnJldi54bWxQSwUGAAAAAAQABAD5AAAAlQMAAAAA&#10;" strokeweight="1.1pt"/>
                          <v:line id="Line 17419" o:spid="_x0000_s2920" style="position:absolute;flip:y;visibility:visible;mso-wrap-style:square" from="4731,10232" to="4737,10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vOnMgAAADeAAAADwAAAGRycy9kb3ducmV2LnhtbESPQWvCQBSE74X+h+UVvBTdRLBodJXS&#10;IgheolXR2yP7TEKzb5PsGuO/7xYKPQ4z8w2zWPWmEh21rrSsIB5FIIgzq0vOFRy+1sMpCOeRNVaW&#10;ScGDHKyWz08LTLS98466vc9FgLBLUEHhfZ1I6bKCDLqRrYmDd7WtQR9km0vd4j3ATSXHUfQmDZYc&#10;Fgqs6aOg7Ht/Mwpk1qzPnd6ml+Ok6U6PJt19vqZKDV769zkIT73/D/+1N1rBOJ7M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6vOnMgAAADeAAAADwAAAAAA&#10;AAAAAAAAAAChAgAAZHJzL2Rvd25yZXYueG1sUEsFBgAAAAAEAAQA+QAAAJYDAAAAAA==&#10;" strokeweight="1.1pt"/>
                          <v:line id="Line 17420" o:spid="_x0000_s2921" style="position:absolute;flip:y;visibility:visible;mso-wrap-style:square" from="4737,10208" to="4744,10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lQ68gAAADeAAAADwAAAGRycy9kb3ducmV2LnhtbESPQWvCQBSE74X+h+UVvBTdGLBodJXS&#10;IgheolXR2yP7TEKzb5PsGuO/7xYKPQ4z8w2zWPWmEh21rrSsYDyKQBBnVpecKzh8rYdTEM4ja6ws&#10;k4IHOVgtn58WmGh75x11e5+LAGGXoILC+zqR0mUFGXQjWxMH72pbgz7INpe6xXuAm0rGUfQmDZYc&#10;Fgqs6aOg7Ht/Mwpk1qzPnd6ml+Ok6U6PJt19vqZKDV769zkIT73/D/+1N1pBPJ7M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3lQ68gAAADeAAAADwAAAAAA&#10;AAAAAAAAAAChAgAAZHJzL2Rvd25yZXYueG1sUEsFBgAAAAAEAAQA+QAAAJYDAAAAAA==&#10;" strokeweight="1.1pt"/>
                          <v:line id="Line 17421" o:spid="_x0000_s2922" style="position:absolute;flip:y;visibility:visible;mso-wrap-style:square" from="4744,10184" to="4749,10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X1cMgAAADeAAAADwAAAGRycy9kb3ducmV2LnhtbESPT2vCQBTE74V+h+UJXoputFg0dZVS&#10;EYRe4l/s7ZF9JqHZt0l2jfHbd4VCj8PM/IaZLztTipYaV1hWMBpGIIhTqwvOFBz268EUhPPIGkvL&#10;pOBODpaL56c5xtreeEvtzmciQNjFqCD3voqldGlOBt3QVsTBu9jGoA+yyaRu8BbgppTjKHqTBgsO&#10;CzlW9JlT+rO7GgUyrdfnVn8l38dJ3Z7udbJdvSRK9XvdxzsIT53/D/+1N1rBeDSZvc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DX1cMgAAADeAAAADwAAAAAA&#10;AAAAAAAAAAChAgAAZHJzL2Rvd25yZXYueG1sUEsFBgAAAAAEAAQA+QAAAJYDAAAAAA==&#10;" strokeweight="1.1pt"/>
                          <v:line id="Line 17422" o:spid="_x0000_s2923" style="position:absolute;flip:y;visibility:visible;mso-wrap-style:square" from="4749,10159" to="4754,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xtBMgAAADeAAAADwAAAGRycy9kb3ducmV2LnhtbESPT2vCQBTE74V+h+UJXopulFo0dZVS&#10;EYRe4l/s7ZF9JqHZt0l2jfHbd4VCj8PM/IaZLztTipYaV1hWMBpGIIhTqwvOFBz268EUhPPIGkvL&#10;pOBODpaL56c5xtreeEvtzmciQNjFqCD3voqldGlOBt3QVsTBu9jGoA+yyaRu8BbgppTjKHqTBgsO&#10;CzlW9JlT+rO7GgUyrdfnVn8l38dJ3Z7udbJdvSRK9XvdxzsIT53/D/+1N1rBeDSZvc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9xtBMgAAADeAAAADwAAAAAA&#10;AAAAAAAAAAChAgAAZHJzL2Rvd25yZXYueG1sUEsFBgAAAAAEAAQA+QAAAJYDAAAAAA==&#10;" strokeweight="1.1pt"/>
                          <v:line id="Line 17423" o:spid="_x0000_s2924" style="position:absolute;flip:y;visibility:visible;mso-wrap-style:square" from="4754,10135" to="4761,10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In8gAAADeAAAADwAAAGRycy9kb3ducmV2LnhtbESPQWvCQBSE70L/w/IKvRTdKKRodJXS&#10;IhR6iVZFb4/sMwnNvk2y2xj/vSsUPA4z8w2zWPWmEh21rrSsYDyKQBBnVpecK9j9rIdTEM4ja6ws&#10;k4IrOVgtnwYLTLS98Ia6rc9FgLBLUEHhfZ1I6bKCDLqRrYmDd7atQR9km0vd4iXATSUnUfQmDZYc&#10;Fgqs6aOg7Hf7ZxTIrFkfO/2dnvZx0x2uTbr5fE2Vennu3+cgPPX+Ef5vf2kFk3E8i+F+J1wB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JDIn8gAAADeAAAADwAAAAAA&#10;AAAAAAAAAAChAgAAZHJzL2Rvd25yZXYueG1sUEsFBgAAAAAEAAQA+QAAAJYDAAAAAA==&#10;" strokeweight="1.1pt"/>
                          <v:line id="Line 17424" o:spid="_x0000_s2925" style="position:absolute;flip:y;visibility:visible;mso-wrap-style:square" from="4761,10111" to="4767,10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JW6MgAAADeAAAADwAAAGRycy9kb3ducmV2LnhtbESPT4vCMBTE74LfITxhL6KpgrJWo4iL&#10;sLCX6v5hvT2aZ1tsXtomW+u3NwuCx2FmfsOsNp0pRUuNKywrmIwjEMSp1QVnCr4+96NXEM4jaywt&#10;k4IbOdis+70Vxtpe+UDt0WciQNjFqCD3voqldGlOBt3YVsTBO9vGoA+yyaRu8BrgppTTKJpLgwWH&#10;hRwr2uWUXo5/RoFM6/1vqz+S0/esbn9udXJ4GyZKvQy67RKEp84/w4/2u1YwncwWc/i/E66AX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EJW6MgAAADeAAAADwAAAAAA&#10;AAAAAAAAAAChAgAAZHJzL2Rvd25yZXYueG1sUEsFBgAAAAAEAAQA+QAAAJYDAAAAAA==&#10;" strokeweight="1.1pt"/>
                          <v:line id="Line 17425" o:spid="_x0000_s2926" style="position:absolute;flip:y;visibility:visible;mso-wrap-style:square" from="4767,10086" to="4772,10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7zc8gAAADeAAAADwAAAGRycy9kb3ducmV2LnhtbESPT2vCQBTE74V+h+UJXopuFGw1dZVS&#10;EQpe4l/s7ZF9JqHZt0l2G+O3d4VCj8PM/IaZLztTipYaV1hWMBpGIIhTqwvOFBz268EUhPPIGkvL&#10;pOBGDpaL56c5xtpeeUvtzmciQNjFqCD3voqldGlOBt3QVsTBu9jGoA+yyaRu8BrgppTjKHqVBgsO&#10;CzlW9JlT+rP7NQpkWq/Prd4k38dJ3Z5udbJdvSRK9XvdxzsIT53/D/+1v7SC8Wgye4PHnXAF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w7zc8gAAADeAAAADwAAAAAA&#10;AAAAAAAAAAChAgAAZHJzL2Rvd25yZXYueG1sUEsFBgAAAAAEAAQA+QAAAJYDAAAAAA==&#10;" strokeweight="1.1pt"/>
                          <v:line id="Line 17426" o:spid="_x0000_s2927" style="position:absolute;flip:y;visibility:visible;mso-wrap-style:square" from="4772,10063" to="4779,10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FnAcUAAADeAAAADwAAAGRycy9kb3ducmV2LnhtbERPy2rCQBTdC/7DcIVuRCcKKTU6iliE&#10;QjfRPqi7S+aaBDN3ksw0iX/fWRRcHs57sxtMJTpqXWlZwWIegSDOrC45V/D5cZy9gHAeWWNlmRTc&#10;ycFuOx5tMNG25xN1Z5+LEMIuQQWF93UipcsKMujmtiYO3NW2Bn2AbS51i30IN5VcRtGzNFhyaCiw&#10;pkNB2e38axTIrDn+dPo9vXzFTfd9b9LT6zRV6mky7NcgPA3+If53v2kFy0W8CnvDnXAF5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FnAcUAAADeAAAADwAAAAAAAAAA&#10;AAAAAAChAgAAZHJzL2Rvd25yZXYueG1sUEsFBgAAAAAEAAQA+QAAAJMDAAAAAA==&#10;" strokeweight="1.1pt"/>
                          <v:line id="Line 17427" o:spid="_x0000_s2928" style="position:absolute;flip:y;visibility:visible;mso-wrap-style:square" from="4779,10040" to="4784,10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3CmsgAAADeAAAADwAAAGRycy9kb3ducmV2LnhtbESPQWvCQBSE7wX/w/IKXkQ3CkqNriIt&#10;guAl2lb09sg+k9Ds2yS7xvjvuwWhx2FmvmGW686UoqXGFZYVjEcRCOLU6oIzBV+f2+EbCOeRNZaW&#10;ScGDHKxXvZclxtre+UDt0WciQNjFqCD3voqldGlOBt3IVsTBu9rGoA+yyaRu8B7gppSTKJpJgwWH&#10;hRwres8p/TnejAKZ1ttzq/fJ5Xtat6dHnRw+BolS/dduswDhqfP/4Wd7pxVMxtP5H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d3CmsgAAADeAAAADwAAAAAA&#10;AAAAAAAAAAChAgAAZHJzL2Rvd25yZXYueG1sUEsFBgAAAAAEAAQA+QAAAJYDAAAAAA==&#10;" strokeweight="1.1pt"/>
                          <v:line id="Line 17428" o:spid="_x0000_s2929" style="position:absolute;flip:y;visibility:visible;mso-wrap-style:square" from="4784,10017" to="4790,10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if/McAAADeAAAADwAAAGRycy9kb3ducmV2LnhtbESPzWrCQBSF94LvMFyhm1InBiqSOoq0&#10;BArdJLYW3V0yt0kwcyfJTJP49p1FweXh/PFt95NpxEC9qy0rWC0jEMSF1TWXCr4+06cNCOeRNTaW&#10;ScGNHOx389kWE21Hzmk4+lKEEXYJKqi8bxMpXVGRQbe0LXHwfmxv0AfZl1L3OIZx08g4itbSYM3h&#10;ocKWXisqrsdfo0AWXXoe9Ed2OT13w/ety/K3x0yph8V0eAHhafL38H/7XSuIV+soAAScgAJy9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yJ/8xwAAAN4AAAAPAAAAAAAA&#10;AAAAAAAAAKECAABkcnMvZG93bnJldi54bWxQSwUGAAAAAAQABAD5AAAAlQMAAAAA&#10;" strokeweight="1.1pt"/>
                          <v:line id="Line 17429" o:spid="_x0000_s2930" style="position:absolute;flip:y;visibility:visible;mso-wrap-style:square" from="4790,9994" to="4796,10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Q6Z8gAAADeAAAADwAAAGRycy9kb3ducmV2LnhtbESPT2vCQBTE7wW/w/IEL0U3ESqSuooo&#10;gtBL/NNib4/saxKafZtk1xi/vSsUehxm5jfMYtWbSnTUutKygngSgSDOrC45V3A+7cZzEM4ja6ws&#10;k4I7OVgtBy8LTLS98YG6o89FgLBLUEHhfZ1I6bKCDLqJrYmD92Nbgz7INpe6xVuAm0pOo2gmDZYc&#10;FgqsaVNQ9nu8GgUya3aXTn+k359vTfd1b9LD9jVVajTs1+8gPPX+P/zX3msF03gWxf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IQ6Z8gAAADeAAAADwAAAAAA&#10;AAAAAAAAAAChAgAAZHJzL2Rvd25yZXYueG1sUEsFBgAAAAAEAAQA+QAAAJYDAAAAAA==&#10;" strokeweight="1.1pt"/>
                          <v:line id="Line 17430" o:spid="_x0000_s2931" style="position:absolute;flip:y;visibility:visible;mso-wrap-style:square" from="4796,9971" to="4802,9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akEMgAAADeAAAADwAAAGRycy9kb3ducmV2LnhtbESPT2vCQBTE7wW/w/IEL0U3BiqSuooo&#10;gtBL/NNib4/saxKafZtk1xi/vSsUehxm5jfMYtWbSnTUutKygukkAkGcWV1yruB82o3nIJxH1lhZ&#10;JgV3crBaDl4WmGh74wN1R5+LAGGXoILC+zqR0mUFGXQTWxMH78e2Bn2QbS51i7cAN5WMo2gmDZYc&#10;FgqsaVNQ9nu8GgUya3aXTn+k359vTfd1b9LD9jVVajTs1+8gPPX+P/zX3msF8XQWxf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FakEMgAAADeAAAADwAAAAAA&#10;AAAAAAAAAAChAgAAZHJzL2Rvd25yZXYueG1sUEsFBgAAAAAEAAQA+QAAAJYDAAAAAA==&#10;" strokeweight="1.1pt"/>
                          <v:line id="Line 17431" o:spid="_x0000_s2932" style="position:absolute;flip:y;visibility:visible;mso-wrap-style:square" from="4802,9950" to="4807,9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oBi8kAAADeAAAADwAAAGRycy9kb3ducmV2LnhtbESPT2vCQBTE7wW/w/KEXkrdqFRKdBOk&#10;RRC8xD8t7e2RfSbB7Nsku43x23eFQo/DzPyGWaWDqUVPnassK5hOIhDEudUVFwpOx83zKwjnkTXW&#10;lknBjRykyehhhbG2V95Tf/CFCBB2MSoovW9iKV1ekkE3sQ1x8M62M+iD7AqpO7wGuKnlLIoW0mDF&#10;YaHEht5Kyi+HH6NA5u3mq9e77Pvjpe0/b222f3/KlHocD+slCE+D/w//tbdawWy6iOZ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MaAYvJAAAA3gAAAA8AAAAA&#10;AAAAAAAAAAAAoQIAAGRycy9kb3ducmV2LnhtbFBLBQYAAAAABAAEAPkAAACXAwAAAAA=&#10;" strokeweight="1.1pt"/>
                          <v:line id="Line 17432" o:spid="_x0000_s2933" style="position:absolute;flip:y;visibility:visible;mso-wrap-style:square" from="4807,9928" to="4814,9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OZ/8kAAADeAAAADwAAAGRycy9kb3ducmV2LnhtbESPT2vCQBTE7wW/w/KEXkrdKFZKdBOk&#10;RRC8xD8t7e2RfSbB7Nsku43x23eFQo/DzPyGWaWDqUVPnassK5hOIhDEudUVFwpOx83zKwjnkTXW&#10;lknBjRykyehhhbG2V95Tf/CFCBB2MSoovW9iKV1ekkE3sQ1x8M62M+iD7AqpO7wGuKnlLIoW0mDF&#10;YaHEht5Kyi+HH6NA5u3mq9e77Pvjpe0/b222f3/KlHocD+slCE+D/w//tbdawWy6iOZ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zzmf/JAAAA3gAAAA8AAAAA&#10;AAAAAAAAAAAAoQIAAGRycy9kb3ducmV2LnhtbFBLBQYAAAAABAAEAPkAAACXAwAAAAA=&#10;" strokeweight="1.1pt"/>
                          <v:line id="Line 17433" o:spid="_x0000_s2934" style="position:absolute;flip:y;visibility:visible;mso-wrap-style:square" from="4814,9906" to="4819,9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88ZMgAAADeAAAADwAAAGRycy9kb3ducmV2LnhtbESPQWvCQBSE7wX/w/KEXkqziaBI6hpE&#10;EQq9RFtLe3tkX5Ng9m2S3cb4712h0OMwM98wq2w0jRiod7VlBUkUgyAurK65VPDxvn9egnAeWWNj&#10;mRRcyUG2njysMNX2wgcajr4UAcIuRQWV920qpSsqMugi2xIH78f2Bn2QfSl1j5cAN42cxfFCGqw5&#10;LFTY0rai4nz8NQpk0e2/Bv2Wf5/m3fB57fLD7ilX6nE6bl5AeBr9f/iv/aoVzJJFPIf7nXAF5Po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788ZMgAAADeAAAADwAAAAAA&#10;AAAAAAAAAAChAgAAZHJzL2Rvd25yZXYueG1sUEsFBgAAAAAEAAQA+QAAAJYDAAAAAA==&#10;" strokeweight="1.1pt"/>
                        </v:group>
                        <v:group id="Group 17434" o:spid="_x0000_s2935" style="position:absolute;left:4699;top:8480;width:1167;height:2895" coordorigin="4819,9305" coordsize="1167,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DJnYxgAAAN4A&#10;AAAPAAAAAAAAAAAAAAAAAKoCAABkcnMvZG93bnJldi54bWxQSwUGAAAAAAQABAD6AAAAnQMAAAAA&#10;">
                          <v:line id="Line 17435" o:spid="_x0000_s2936" style="position:absolute;flip:y;visibility:visible;mso-wrap-style:square" from="4819,9885" to="482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EHiMgAAADeAAAADwAAAGRycy9kb3ducmV2LnhtbESPQWvCQBSE7wX/w/KEXkrdKKglugnS&#10;IgheorWlvT2yzySYfZtktzH++65Q6HGYmW+YdTqYWvTUucqygukkAkGcW11xoeD0vn1+AeE8ssba&#10;Mim4kYM0GT2sMdb2ygfqj74QAcIuRgWl900spctLMugmtiEO3tl2Bn2QXSF1h9cAN7WcRdFCGqw4&#10;LJTY0GtJ+eX4YxTIvN1+9XqffX/M2/7z1maHt6dMqcfxsFmB8DT4//Bfe6cVzKaLaAn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EHiMgAAADeAAAADwAAAAAA&#10;AAAAAAAAAAChAgAAZHJzL2Rvd25yZXYueG1sUEsFBgAAAAAEAAQA+QAAAJYDAAAAAA==&#10;" strokeweight="1.1pt"/>
                          <v:line id="Line 17436" o:spid="_x0000_s2937" style="position:absolute;flip:y;visibility:visible;mso-wrap-style:square" from="4825,9863" to="4830,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6T+sYAAADeAAAADwAAAGRycy9kb3ducmV2LnhtbERPTWvCQBC9C/6HZYReSt0YqEjqKtIS&#10;KPSS2Fr0NmSnSTA7m2S3Sfz33UPB4+N9b/eTacRAvastK1gtIxDEhdU1lwq+PtOnDQjnkTU2lknB&#10;jRzsd/PZFhNtR85pOPpShBB2CSqovG8TKV1RkUG3tC1x4H5sb9AH2JdS9ziGcNPIOIrW0mDNoaHC&#10;ll4rKq7HX6NAFl16HvRHdjk9d8P3rcvyt8dMqYfFdHgB4Wnyd/G/+10riFfrKOwNd8IVkL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k/rGAAAA3gAAAA8AAAAAAAAA&#10;AAAAAAAAoQIAAGRycy9kb3ducmV2LnhtbFBLBQYAAAAABAAEAPkAAACUAwAAAAA=&#10;" strokeweight="1.1pt"/>
                          <v:line id="Line 17437" o:spid="_x0000_s2938" style="position:absolute;flip:y;visibility:visible;mso-wrap-style:square" from="4830,9843" to="4837,9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I2YcgAAADeAAAADwAAAGRycy9kb3ducmV2LnhtbESPQWvCQBSE7wX/w/KEXkrdKCg2ugnS&#10;IgheorWlvT2yzySYfZtktzH++65Q6HGYmW+YdTqYWvTUucqygukkAkGcW11xoeD0vn1egnAeWWNt&#10;mRTcyEGajB7WGGt75QP1R1+IAGEXo4LS+yaW0uUlGXQT2xAH72w7gz7IrpC6w2uAm1rOomghDVYc&#10;Fkps6LWk/HL8MQpk3m6/er3Pvj/mbf95a7PD21Om1ON42KxAeBr8f/ivvdMKZtNF9AL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vI2YcgAAADeAAAADwAAAAAA&#10;AAAAAAAAAAChAgAAZHJzL2Rvd25yZXYueG1sUEsFBgAAAAAEAAQA+QAAAJYDAAAAAA==&#10;" strokeweight="1.1pt"/>
                          <v:line id="Line 17438" o:spid="_x0000_s2939" style="position:absolute;flip:y;visibility:visible;mso-wrap-style:square" from="4837,9822" to="4842,9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EJIccAAADeAAAADwAAAGRycy9kb3ducmV2LnhtbESPzWrCQBSF90LfYbiFbopOIlQkOgZp&#10;EQrdRFtFd5fMNQlm7iSZaUzevrMouDycP751Opha9NS5yrKCeBaBIM6trrhQ8PO9my5BOI+ssbZM&#10;CkZykG6eJmtMtL3znvqDL0QYYZeggtL7JpHS5SUZdDPbEAfvajuDPsiukLrDexg3tZxH0UIarDg8&#10;lNjQe0n57fBrFMi83Z17/ZVdjm9tfxrbbP/xmin18jxsVyA8Df4R/m9/agXzeBEHgIATUE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EQkhxwAAAN4AAAAPAAAAAAAA&#10;AAAAAAAAAKECAABkcnMvZG93bnJldi54bWxQSwUGAAAAAAQABAD5AAAAlQMAAAAA&#10;" strokeweight="1.1pt"/>
                          <v:line id="Line 17439" o:spid="_x0000_s2940" style="position:absolute;flip:y;visibility:visible;mso-wrap-style:square" from="4842,9802" to="4848,9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2susgAAADeAAAADwAAAGRycy9kb3ducmV2LnhtbESPT2vCQBTE7wW/w/IEL0U3ESqSuooo&#10;gtBL/NNib4/saxKafZtk1xi/vSsUehxm5jfMYtWbSnTUutKygngSgSDOrC45V3A+7cZzEM4ja6ws&#10;k4I7OVgtBy8LTLS98YG6o89FgLBLUEHhfZ1I6bKCDLqJrYmD92Nbgz7INpe6xVuAm0pOo2gmDZYc&#10;FgqsaVNQ9nu8GgUya3aXTn+k359vTfd1b9LD9jVVajTs1+8gPPX+P/zX3msF03gWx/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V2susgAAADeAAAADwAAAAAA&#10;AAAAAAAAAAChAgAAZHJzL2Rvd25yZXYueG1sUEsFBgAAAAAEAAQA+QAAAJYDAAAAAA==&#10;" strokeweight="1.1pt"/>
                          <v:line id="Line 17440" o:spid="_x0000_s2941" style="position:absolute;flip:y;visibility:visible;mso-wrap-style:square" from="4848,9782" to="4855,9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8yzcgAAADeAAAADwAAAGRycy9kb3ducmV2LnhtbESPT2vCQBTE74LfYXlCL6VuEqhI6ipi&#10;EQq9xD8t7e2RfSbB7Nsku43x27tCweMwM79hFqvB1KKnzlWWFcTTCARxbnXFhYLjYfsyB+E8ssba&#10;Mim4koPVcjxaYKrthXfU730hAoRdigpK75tUSpeXZNBNbUMcvJPtDPogu0LqDi8BbmqZRNFMGqw4&#10;LJTY0Kak/Lz/Mwpk3m5/ev2Z/X69tv33tc1278+ZUk+TYf0GwtPgH+H/9odWkMSzOIH7nXAF5P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Y8yzcgAAADeAAAADwAAAAAA&#10;AAAAAAAAAAChAgAAZHJzL2Rvd25yZXYueG1sUEsFBgAAAAAEAAQA+QAAAJYDAAAAAA==&#10;" strokeweight="1.1pt"/>
                          <v:line id="Line 17441" o:spid="_x0000_s2942" style="position:absolute;flip:y;visibility:visible;mso-wrap-style:square" from="4855,9763" to="4860,9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OXVsgAAADeAAAADwAAAGRycy9kb3ducmV2LnhtbESPT2vCQBTE74V+h+UVvBTdxFKR6Cql&#10;RRC8xL/o7ZF9JqHZt0l2jfHbdwuFHoeZ+Q0zX/amEh21rrSsIB5FIIgzq0vOFRz2q+EUhPPIGivL&#10;pOBBDpaL56c5JtreeUvdzuciQNglqKDwvk6kdFlBBt3I1sTBu9rWoA+yzaVu8R7gppLjKJpIgyWH&#10;hQJr+iwo+97djAKZNatzpzfp5fjedKdHk26/XlOlBi/9xwyEp97/h//aa61gHE/iN/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sOXVsgAAADeAAAADwAAAAAA&#10;AAAAAAAAAAChAgAAZHJzL2Rvd25yZXYueG1sUEsFBgAAAAAEAAQA+QAAAJYDAAAAAA==&#10;" strokeweight="1.1pt"/>
                          <v:line id="Line 17442" o:spid="_x0000_s2943" style="position:absolute;flip:y;visibility:visible;mso-wrap-style:square" from="4860,9744" to="4865,9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PIsgAAADeAAAADwAAAGRycy9kb3ducmV2LnhtbESPT2vCQBTE74V+h+UVvBTdRFqR6Cql&#10;RRC8xL/o7ZF9JqHZt0l2jfHbdwuFHoeZ+Q0zX/amEh21rrSsIB5FIIgzq0vOFRz2q+EUhPPIGivL&#10;pOBBDpaL56c5JtreeUvdzuciQNglqKDwvk6kdFlBBt3I1sTBu9rWoA+yzaVu8R7gppLjKJpIgyWH&#10;hQJr+iwo+97djAKZNatzpzfp5fjedKdHk26/XlOlBi/9xwyEp97/h//aa61gHE/iN/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SoPIsgAAADeAAAADwAAAAAA&#10;AAAAAAAAAAChAgAAZHJzL2Rvd25yZXYueG1sUEsFBgAAAAAEAAQA+QAAAJYDAAAAAA==&#10;" strokeweight="1.1pt"/>
                          <v:line id="Line 17443" o:spid="_x0000_s2944" style="position:absolute;flip:y;visibility:visible;mso-wrap-style:square" from="4865,9725" to="4872,9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qucgAAADeAAAADwAAAGRycy9kb3ducmV2LnhtbESPT2vCQBTE7wW/w/KEXkrdRFAkdZWi&#10;CAUv8V/R2yP7moRm3ybZNcZv7wqFHoeZ+Q0zX/amEh21rrSsIB5FIIgzq0vOFRwPm/cZCOeRNVaW&#10;ScGdHCwXg5c5JtreeEfd3uciQNglqKDwvk6kdFlBBt3I1sTB+7GtQR9km0vd4i3ATSXHUTSVBksO&#10;CwXWtCoo+91fjQKZNZtzp7fp5TRpuu97k+7Wb6lSr8P+8wOEp97/h//aX1rBOJ7GE3jeCVdAL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maqucgAAADeAAAADwAAAAAA&#10;AAAAAAAAAAChAgAAZHJzL2Rvd25yZXYueG1sUEsFBgAAAAAEAAQA+QAAAJYDAAAAAA==&#10;" strokeweight="1.1pt"/>
                          <v:line id="Line 17444" o:spid="_x0000_s2945" style="position:absolute;flip:y;visibility:visible;mso-wrap-style:square" from="4872,9706" to="4878,9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Q0zsgAAADeAAAADwAAAGRycy9kb3ducmV2LnhtbESPT2vCQBTE7wW/w/IKvRTdRGiQ6CpF&#10;EYRe4p8WvT2yr0lo9m2S3cb47V2h0OMwM79hFqvB1KKnzlWWFcSTCARxbnXFhYLTcTuegXAeWWNt&#10;mRTcyMFqOXpaYKrtlffUH3whAoRdigpK75tUSpeXZNBNbEMcvG/bGfRBdoXUHV4D3NRyGkWJNFhx&#10;WCixoXVJ+c/h1yiQebs99/oju3y+tf3Xrc32m9dMqZfn4X0OwtPg/8N/7Z1WMI2TOIHHnXAF5P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rQ0zsgAAADeAAAADwAAAAAA&#10;AAAAAAAAAAChAgAAZHJzL2Rvd25yZXYueG1sUEsFBgAAAAAEAAQA+QAAAJYDAAAAAA==&#10;" strokeweight="1.1pt"/>
                          <v:line id="Line 17445" o:spid="_x0000_s2946" style="position:absolute;flip:y;visibility:visible;mso-wrap-style:square" from="4878,9688" to="4883,9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RVcgAAADeAAAADwAAAGRycy9kb3ducmV2LnhtbESPQWvCQBSE74X+h+UVvBTdRKhKdJXS&#10;IgheolXR2yP7TEKzb5PsGuO/7xYKPQ4z8w2zWPWmEh21rrSsIB5FIIgzq0vOFRy+1sMZCOeRNVaW&#10;ScGDHKyWz08LTLS98466vc9FgLBLUEHhfZ1I6bKCDLqRrYmDd7WtQR9km0vd4j3ATSXHUTSRBksO&#10;CwXW9FFQ9r2/GQUya9bnTm/Ty/Gt6U6PJt19vqZKDV769zkIT73/D/+1N1rBOJ7EU/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fiRVcgAAADeAAAADwAAAAAA&#10;AAAAAAAAAAChAgAAZHJzL2Rvd25yZXYueG1sUEsFBgAAAAAEAAQA+QAAAJYDAAAAAA==&#10;" strokeweight="1.1pt"/>
                          <v:line id="Line 17446" o:spid="_x0000_s2947" style="position:absolute;flip:y;visibility:visible;mso-wrap-style:square" from="4883,9671" to="4890,9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cFJ8UAAADeAAAADwAAAGRycy9kb3ducmV2LnhtbERPTWvCQBC9C/0PyxR6KbqJUJHoGqRF&#10;KPQSbRW9DdkxCWZnk+w2Jv++eyh4fLzvdTqYWvTUucqygngWgSDOra64UPDzvZsuQTiPrLG2TApG&#10;cpBuniZrTLS98576gy9ECGGXoILS+yaR0uUlGXQz2xAH7mo7gz7ArpC6w3sIN7WcR9FCGqw4NJTY&#10;0HtJ+e3waxTIvN2de/2VXY5vbX8a22z/8Zop9fI8bFcgPA3+If53f2oF83gRh73hTrg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cFJ8UAAADeAAAADwAAAAAAAAAA&#10;AAAAAAChAgAAZHJzL2Rvd25yZXYueG1sUEsFBgAAAAAEAAQA+QAAAJMDAAAAAA==&#10;" strokeweight="1.1pt"/>
                          <v:line id="Line 17447" o:spid="_x0000_s2948" style="position:absolute;flip:y;visibility:visible;mso-wrap-style:square" from="4890,9653" to="4895,9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ugvMgAAADeAAAADwAAAGRycy9kb3ducmV2LnhtbESPQWvCQBSE74X+h+UVvBTdRKhodJXS&#10;IgheolXR2yP7TEKzb5PsGuO/7xYKPQ4z8w2zWPWmEh21rrSsIB5FIIgzq0vOFRy+1sMpCOeRNVaW&#10;ScGDHKyWz08LTLS98466vc9FgLBLUEHhfZ1I6bKCDLqRrYmDd7WtQR9km0vd4j3ATSXHUTSRBksO&#10;CwXW9FFQ9r2/GQUya9bnTm/Ty/Gt6U6PJt19vqZKDV769zkIT73/D/+1N1rBOJ7EM/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yugvMgAAADeAAAADwAAAAAA&#10;AAAAAAAAAAChAgAAZHJzL2Rvd25yZXYueG1sUEsFBgAAAAAEAAQA+QAAAJYDAAAAAA==&#10;" strokeweight="1.1pt"/>
                          <v:line id="Line 17448" o:spid="_x0000_s2949" style="position:absolute;flip:y;visibility:visible;mso-wrap-style:square" from="4895,9635" to="4901,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3DnMcAAADeAAAADwAAAGRycy9kb3ducmV2LnhtbESPy2qDQBSG94W8w3AC3ZQ4KjQUm4mU&#10;hEChG3NpSHYH51Slzhl1psa8fWdR6PLnv/Gt8sm0YqTBNZYVJFEMgri0uuFKwem4W7yAcB5ZY2uZ&#10;FNzJQb6ePaww0/bGexoPvhJhhF2GCmrvu0xKV9Zk0EW2Iw7elx0M+iCHSuoBb2HctDKN46U02HB4&#10;qLGjTU3l9+HHKJBlv7uM+qO4fj734/neF/vtU6HU43x6ewXhafL/4b/2u1aQJss0AAScg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fcOcxwAAAN4AAAAPAAAAAAAA&#10;AAAAAAAAAKECAABkcnMvZG93bnJldi54bWxQSwUGAAAAAAQABAD5AAAAlQMAAAAA&#10;" strokeweight="1.1pt"/>
                          <v:line id="Line 17449" o:spid="_x0000_s2950" style="position:absolute;flip:y;visibility:visible;mso-wrap-style:square" from="4901,9619" to="4906,9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FmB8gAAADeAAAADwAAAGRycy9kb3ducmV2LnhtbESPT2vCQBTE74LfYXlCL6VuEqhI6ipi&#10;EQq9xD8t7e2RfSbB7Nsku43x27tCweMwM79hFqvB1KKnzlWWFcTTCARxbnXFhYLjYfsyB+E8ssba&#10;Mim4koPVcjxaYKrthXfU730hAoRdigpK75tUSpeXZNBNbUMcvJPtDPogu0LqDi8BbmqZRNFMGqw4&#10;LJTY0Kak/Lz/Mwpk3m5/ev2Z/X69tv33tc1278+ZUk+TYf0GwtPgH+H/9odWkMSzJIb7nXAF5P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zFmB8gAAADeAAAADwAAAAAA&#10;AAAAAAAAAAChAgAAZHJzL2Rvd25yZXYueG1sUEsFBgAAAAAEAAQA+QAAAJYDAAAAAA==&#10;" strokeweight="1.1pt"/>
                          <v:line id="Line 17450" o:spid="_x0000_s2951" style="position:absolute;flip:y;visibility:visible;mso-wrap-style:square" from="4906,9603" to="4913,9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4cMgAAADeAAAADwAAAGRycy9kb3ducmV2LnhtbESPT2vCQBTE7wW/w/IEL0U3BiqSuooo&#10;gtBL/NNib4/saxKafZtk1xi/vSsUehxm5jfMYtWbSnTUutKygukkAkGcWV1yruB82o3nIJxH1lhZ&#10;JgV3crBaDl4WmGh74wN1R5+LAGGXoILC+zqR0mUFGXQTWxMH78e2Bn2QbS51i7cAN5WMo2gmDZYc&#10;FgqsaVNQ9nu8GgUya3aXTn+k359vTfd1b9LD9jVVajTs1+8gPPX+P/zX3msF8XQWx/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P4cMgAAADeAAAADwAAAAAA&#10;AAAAAAAAAAChAgAAZHJzL2Rvd25yZXYueG1sUEsFBgAAAAAEAAQA+QAAAJYDAAAAAA==&#10;" strokeweight="1.1pt"/>
                          <v:line id="Line 17451" o:spid="_x0000_s2952" style="position:absolute;flip:y;visibility:visible;mso-wrap-style:square" from="4913,9587" to="4918,9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9d68gAAADeAAAADwAAAGRycy9kb3ducmV2LnhtbESPT2vCQBTE74V+h+UVvBTdmFKR6Cql&#10;RRC8xL/o7ZF9JqHZt0l2jfHbdwuFHoeZ+Q0zX/amEh21rrSsYDyKQBBnVpecKzjsV8MpCOeRNVaW&#10;ScGDHCwXz09zTLS985a6nc9FgLBLUEHhfZ1I6bKCDLqRrYmDd7WtQR9km0vd4j3ATSXjKJpIgyWH&#10;hQJr+iwo+97djAKZNatzpzfp5fjedKdHk26/XlOlBi/9xwyEp97/h//aa60gHk/iN/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K9d68gAAADeAAAADwAAAAAA&#10;AAAAAAAAAAChAgAAZHJzL2Rvd25yZXYueG1sUEsFBgAAAAAEAAQA+QAAAJYDAAAAAA==&#10;" strokeweight="1.1pt"/>
                          <v:line id="Line 17452" o:spid="_x0000_s2953" style="position:absolute;flip:y;visibility:visible;mso-wrap-style:square" from="4918,9572" to="4924,9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Fn8gAAADeAAAADwAAAGRycy9kb3ducmV2LnhtbESPT2vCQBTE74V+h+UVvBTdGFqR6Cql&#10;RRC8xL/o7ZF9JqHZt0l2jfHbdwuFHoeZ+Q0zX/amEh21rrSsYDyKQBBnVpecKzjsV8MpCOeRNVaW&#10;ScGDHCwXz09zTLS985a6nc9FgLBLUEHhfZ1I6bKCDLqRrYmDd7WtQR9km0vd4j3ATSXjKJpIgyWH&#10;hQJr+iwo+97djAKZNatzpzfp5fjedKdHk26/XlOlBi/9xwyEp97/h//aa60gHk/iN/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0bFn8gAAADeAAAADwAAAAAA&#10;AAAAAAAAAAChAgAAZHJzL2Rvd25yZXYueG1sUEsFBgAAAAAEAAQA+QAAAJYDAAAAAA==&#10;" strokeweight="1.1pt"/>
                          <v:line id="Line 17453" o:spid="_x0000_s2954" style="position:absolute;flip:y;visibility:visible;mso-wrap-style:square" from="4924,9557" to="4930,9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gBMgAAADeAAAADwAAAGRycy9kb3ducmV2LnhtbESPT2vCQBTE7wW/w/KEXkrdGFAkdZWi&#10;CAUv8V/R2yP7moRm3ybZNcZv7wqFHoeZ+Q0zX/amEh21rrSsYDyKQBBnVpecKzgeNu8zEM4ja6ws&#10;k4I7OVguBi9zTLS98Y66vc9FgLBLUEHhfZ1I6bKCDLqRrYmD92Nbgz7INpe6xVuAm0rGUTSVBksO&#10;CwXWtCoo+91fjQKZNZtzp7fp5TRpuu97k+7Wb6lSr8P+8wOEp97/h//aX1pBPJ7GE3jeCVdAL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ApgBMgAAADeAAAADwAAAAAA&#10;AAAAAAAAAAChAgAAZHJzL2Rvd25yZXYueG1sUEsFBgAAAAAEAAQA+QAAAJYDAAAAAA==&#10;" strokeweight="1.1pt"/>
                          <v:line id="Line 17454" o:spid="_x0000_s2955" style="position:absolute;flip:y;visibility:visible;mso-wrap-style:square" from="4930,9542" to="4936,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c8gAAADeAAAADwAAAGRycy9kb3ducmV2LnhtbESPT2vCQBTE7wW/w/IKvRTdGGiQ6CpF&#10;EYRe4p8WvT2yr0lo9m2S3cb47V2h0OMwM79hFqvB1KKnzlWWFUwnEQji3OqKCwWn43Y8A+E8ssba&#10;Mim4kYPVcvS0wFTbK++pP/hCBAi7FBWU3jeplC4vyaCb2IY4eN+2M+iD7AqpO7wGuKllHEWJNFhx&#10;WCixoXVJ+c/h1yiQebs99/oju3y+tf3Xrc32m9dMqZfn4X0OwtPg/8N/7Z1WEE+TOIHHnXAF5P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Nj+c8gAAADeAAAADwAAAAAA&#10;AAAAAAAAAAChAgAAZHJzL2Rvd25yZXYueG1sUEsFBgAAAAAEAAQA+QAAAJYDAAAAAA==&#10;" strokeweight="1.1pt"/>
                          <v:line id="Line 17455" o:spid="_x0000_s2956" style="position:absolute;flip:y;visibility:visible;mso-wrap-style:square" from="4936,9527" to="4941,9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b6MgAAADeAAAADwAAAGRycy9kb3ducmV2LnhtbESPQWvCQBSE74X+h+UVvBTdGKhKdJXS&#10;IgheolXR2yP7TEKzb5PsGuO/7xYKPQ4z8w2zWPWmEh21rrSsYDyKQBBnVpecKzh8rYczEM4ja6ws&#10;k4IHOVgtn58WmGh75x11e5+LAGGXoILC+zqR0mUFGXQjWxMH72pbgz7INpe6xXuAm0rGUTSRBksO&#10;CwXW9FFQ9r2/GQUya9bnTm/Ty/Gt6U6PJt19vqZKDV769zkIT73/D/+1N1pBPJ7EU/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5Rb6MgAAADeAAAADwAAAAAA&#10;AAAAAAAAAAChAgAAZHJzL2Rvd25yZXYueG1sUEsFBgAAAAAEAAQA+QAAAJYDAAAAAA==&#10;" strokeweight="1.1pt"/>
                          <v:line id="Line 17456" o:spid="_x0000_s2957" style="position:absolute;flip:y;visibility:visible;mso-wrap-style:square" from="4941,9514" to="4948,9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vPmsYAAADeAAAADwAAAGRycy9kb3ducmV2LnhtbERPy2qDQBTdF/IPww10U+Ko0FBsJlIS&#10;AoVuzKMh2V2cW5U6d9SZGvP3nUWhy8N5r/LJtGKkwTWWFSRRDIK4tLrhSsHpuFu8gHAeWWNrmRTc&#10;yUG+nj2sMNP2xnsaD74SIYRdhgpq77tMSlfWZNBFtiMO3JcdDPoAh0rqAW8h3LQyjeOlNNhwaKix&#10;o01N5ffhxyiQZb+7jPqjuH4+9+P53hf77VOh1ON8ensF4Wny/+I/97tWkCbLNOwNd8IV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Lz5rGAAAA3gAAAA8AAAAAAAAA&#10;AAAAAAAAoQIAAGRycy9kb3ducmV2LnhtbFBLBQYAAAAABAAEAPkAAACUAwAAAAA=&#10;" strokeweight="1.1pt"/>
                          <v:line id="Line 17457" o:spid="_x0000_s2958" style="position:absolute;flip:y;visibility:visible;mso-wrap-style:square" from="4948,9500" to="4953,9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dqAcgAAADeAAAADwAAAGRycy9kb3ducmV2LnhtbESPQWvCQBSE74X+h+UVvBTdGKhodJXS&#10;IgheolXR2yP7TEKzb5PsGuO/7xYKPQ4z8w2zWPWmEh21rrSsYDyKQBBnVpecKzh8rYdTEM4ja6ws&#10;k4IHOVgtn58WmGh75x11e5+LAGGXoILC+zqR0mUFGXQjWxMH72pbgz7INpe6xXuAm0rGUTSRBksO&#10;CwXW9FFQ9r2/GQUya9bnTm/Ty/Gt6U6PJt19vqZKDV769zkIT73/D/+1N1pBPJ7EM/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UdqAcgAAADeAAAADwAAAAAA&#10;AAAAAAAAAAChAgAAZHJzL2Rvd25yZXYueG1sUEsFBgAAAAAEAAQA+QAAAJYDAAAAAA==&#10;" strokeweight="1.1pt"/>
                          <v:line id="Line 17458" o:spid="_x0000_s2959" style="position:absolute;flip:y;visibility:visible;mso-wrap-style:square" from="4953,9488" to="4959,9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VQcYAAADeAAAADwAAAGRycy9kb3ducmV2LnhtbESPzWrCQBSF9wXfYbhCN0UnKopER5EW&#10;odBNtFV0d8lck2DmTpKZxvj2zkJweTh/fMt1Z0rRUuMKywpGwwgEcWp1wZmCv9/tYA7CeWSNpWVS&#10;cCcH61XvbYmxtjfeUbv3mQgj7GJUkHtfxVK6NCeDbmgr4uBdbGPQB9lkUjd4C+OmlOMomkmDBYeH&#10;HCv6zCm97v+NApnW21Orf5LzYVq3x3ud7L4+EqXe+91mAcJT51/hZ/tbKxiPZpMAEHACCsjV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kVUHGAAAA3gAAAA8AAAAAAAAA&#10;AAAAAAAAoQIAAGRycy9kb3ducmV2LnhtbFBLBQYAAAAABAAEAPkAAACUAwAAAAA=&#10;" strokeweight="1.1pt"/>
                          <v:line id="Line 17459" o:spid="_x0000_s2960" style="position:absolute;flip:y;visibility:visible;mso-wrap-style:square" from="4959,9474" to="4966,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w2sgAAADeAAAADwAAAGRycy9kb3ducmV2LnhtbESPT2vCQBTE74V+h+UVvBTdxFKR6Cql&#10;RRC8xL/o7ZF9JqHZt0l2jfHbdwuFHoeZ+Q0zX/amEh21rrSsIB5FIIgzq0vOFRz2q+EUhPPIGivL&#10;pOBBDpaL56c5JtreeUvdzuciQNglqKDwvk6kdFlBBt3I1sTBu9rWoA+yzaVu8R7gppLjKJpIgyWH&#10;hQJr+iwo+97djAKZNatzpzfp5fjedKdHk26/XlOlBi/9xwyEp97/h//aa61gHE/eYv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ujw2sgAAADeAAAADwAAAAAA&#10;AAAAAAAAAAChAgAAZHJzL2Rvd25yZXYueG1sUEsFBgAAAAAEAAQA+QAAAJYDAAAAAA==&#10;" strokeweight="1.1pt"/>
                          <v:line id="Line 17460" o:spid="_x0000_s2961" style="position:absolute;flip:y;visibility:visible;mso-wrap-style:square" from="4966,9462" to="4971,9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urcgAAADeAAAADwAAAGRycy9kb3ducmV2LnhtbESPT2vCQBTE74V+h+UVvBTdmFKR6Cql&#10;RRC8xL/o7ZF9JqHZt0l2jfHbdwuFHoeZ+Q0zX/amEh21rrSsYDyKQBBnVpecKzjsV8MpCOeRNVaW&#10;ScGDHCwXz09zTLS985a6nc9FgLBLUEHhfZ1I6bKCDLqRrYmDd7WtQR9km0vd4j3ATSXjKJpIgyWH&#10;hQJr+iwo+97djAKZNatzpzfp5fjedKdHk26/XlOlBi/9xwyEp97/h//aa60gHk/eYv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purcgAAADeAAAADwAAAAAA&#10;AAAAAAAAAAChAgAAZHJzL2Rvd25yZXYueG1sUEsFBgAAAAAEAAQA+QAAAJYDAAAAAA==&#10;" strokeweight="1.1pt"/>
                          <v:line id="Line 17461" o:spid="_x0000_s2962" style="position:absolute;flip:y;visibility:visible;mso-wrap-style:square" from="4971,9451" to="4976,9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LNsgAAADeAAAADwAAAGRycy9kb3ducmV2LnhtbESPT4vCMBTE74LfITxhL6KpiiLVKOIi&#10;LOylun9Yb4/m2Rabl7bJ1vrtzYKwx2FmfsOst50pRUuNKywrmIwjEMSp1QVnCj4/DqMlCOeRNZaW&#10;ScGdHGw3/d4aY21vfKT25DMRIOxiVJB7X8VSujQng25sK+LgXWxj0AfZZFI3eAtwU8ppFC2kwYLD&#10;Qo4V7XNKr6dfo0Cm9eGn1e/J+Wtet9/3Ojm+DhOlXgbdbgXCU+f/w8/2m1YwnSxmM/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bLNsgAAADeAAAADwAAAAAA&#10;AAAAAAAAAAChAgAAZHJzL2Rvd25yZXYueG1sUEsFBgAAAAAEAAQA+QAAAJYDAAAAAA==&#10;" strokeweight="1.1pt"/>
                          <v:line id="Line 17462" o:spid="_x0000_s2963" style="position:absolute;flip:y;visibility:visible;mso-wrap-style:square" from="4976,9439" to="4983,9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TQsgAAADeAAAADwAAAGRycy9kb3ducmV2LnhtbESPT2vCQBTE74V+h+UVeim60apIdJXS&#10;IhR6iX/R2yP7TEKzb5PsNsZv3xUEj8PM/IaZLztTipYaV1hWMOhHIIhTqwvOFOy2q94UhPPIGkvL&#10;pOBKDpaL56c5xtpeeE3txmciQNjFqCD3voqldGlOBl3fVsTBO9vGoA+yyaRu8BLgppTDKJpIgwWH&#10;hRwr+swp/d38GQUyrVfHVv8kp/24bg/XOll/vSVKvb50HzMQnjr/CN/b31rBcDB5H8HtTrgCcvE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9TQsgAAADeAAAADwAAAAAA&#10;AAAAAAAAAAChAgAAZHJzL2Rvd25yZXYueG1sUEsFBgAAAAAEAAQA+QAAAJYDAAAAAA==&#10;" strokeweight="1.1pt"/>
                          <v:line id="Line 17463" o:spid="_x0000_s2964" style="position:absolute;flip:y;visibility:visible;mso-wrap-style:square" from="4983,9428" to="4989,9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22cgAAADeAAAADwAAAGRycy9kb3ducmV2LnhtbESPT4vCMBTE74LfITxhL6KpiiLVKOIi&#10;LOylun9Yb4/m2Rabl7bJ1vrtzYKwx2FmfsOst50pRUuNKywrmIwjEMSp1QVnCj4/DqMlCOeRNZaW&#10;ScGdHGw3/d4aY21vfKT25DMRIOxiVJB7X8VSujQng25sK+LgXWxj0AfZZFI3eAtwU8ppFC2kwYLD&#10;Qo4V7XNKr6dfo0Cm9eGn1e/J+Wtet9/3Ojm+DhOlXgbdbgXCU+f/w8/2m1YwnSxmc/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dP22cgAAADeAAAADwAAAAAA&#10;AAAAAAAAAAChAgAAZHJzL2Rvd25yZXYueG1sUEsFBgAAAAAEAAQA+QAAAJYDAAAAAA==&#10;" strokeweight="1.1pt"/>
                          <v:line id="Line 17464" o:spid="_x0000_s2965" style="position:absolute;flip:y;visibility:visible;mso-wrap-style:square" from="4989,9419" to="4994,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ForsgAAADeAAAADwAAAGRycy9kb3ducmV2LnhtbESPT2vCQBTE74V+h+UVvBTdaGmQ6Cql&#10;RRC8xL/o7ZF9JqHZt0l2jfHbdwuFHoeZ+Q0zX/amEh21rrSsYDyKQBBnVpecKzjsV8MpCOeRNVaW&#10;ScGDHCwXz09zTLS985a6nc9FgLBLUEHhfZ1I6bKCDLqRrYmDd7WtQR9km0vd4j3ATSUnURRLgyWH&#10;hQJr+iwo+97djAKZNatzpzfp5fjedKdHk26/XlOlBi/9xwyEp97/h//aa61gMo7fYv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QForsgAAADeAAAADwAAAAAA&#10;AAAAAAAAAAChAgAAZHJzL2Rvd25yZXYueG1sUEsFBgAAAAAEAAQA+QAAAJYDAAAAAA==&#10;" strokeweight="1.1pt"/>
                          <v:line id="Line 17465" o:spid="_x0000_s2966" style="position:absolute;flip:y;visibility:visible;mso-wrap-style:square" from="4994,9408" to="4999,9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3NNcgAAADeAAAADwAAAGRycy9kb3ducmV2LnhtbESPT2vCQBTE74V+h+UJXopuVKqSukqp&#10;CAUv8S/29sg+k9Ds2yS7jfHbd4VCj8PM/IZZrDpTipYaV1hWMBpGIIhTqwvOFBwPm8EchPPIGkvL&#10;pOBODlbL56cFxtreeEft3mciQNjFqCD3voqldGlOBt3QVsTBu9rGoA+yyaRu8BbgppTjKJpKgwWH&#10;hRwr+sgp/d7/GAUyrTeXVm+Tr9Nr3Z7vdbJbvyRK9Xvd+xsIT53/D/+1P7WC8Wg6mcHjTrg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3NNcgAAADeAAAADwAAAAAA&#10;AAAAAAAAAAChAgAAZHJzL2Rvd25yZXYueG1sUEsFBgAAAAAEAAQA+QAAAJYDAAAAAA==&#10;" strokeweight="1.1pt"/>
                          <v:line id="Line 17466" o:spid="_x0000_s2967" style="position:absolute;flip:y;visibility:visible;mso-wrap-style:square" from="4999,9399" to="5006,9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JZR8UAAADeAAAADwAAAGRycy9kb3ducmV2LnhtbERPTWvCQBC9F/wPywi9FN2oKBJdRVqE&#10;Qi/RVtHbkB2TYHY2yW5j/PfuQfD4eN/LdWdK0VLjCssKRsMIBHFqdcGZgr/f7WAOwnlkjaVlUnAn&#10;B+tV722JsbY33lG795kIIexiVJB7X8VSujQng25oK+LAXWxj0AfYZFI3eAvhppTjKJpJgwWHhhwr&#10;+swpve7/jQKZ1ttTq3+S82Fat8d7ney+PhKl3vvdZgHCU+df4qf7WysYj2aTsDfcCVd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JZR8UAAADeAAAADwAAAAAAAAAA&#10;AAAAAAChAgAAZHJzL2Rvd25yZXYueG1sUEsFBgAAAAAEAAQA+QAAAJMDAAAAAA==&#10;" strokeweight="1.1pt"/>
                          <v:line id="Line 17467" o:spid="_x0000_s2968" style="position:absolute;flip:y;visibility:visible;mso-wrap-style:square" from="5006,9389" to="5012,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783MgAAADeAAAADwAAAGRycy9kb3ducmV2LnhtbESPT2vCQBTE74V+h+UJXopuVCqaukqp&#10;CAUv8S/29sg+k9Ds2yS7jfHbd4VCj8PM/IZZrDpTipYaV1hWMBpGIIhTqwvOFBwPm8EMhPPIGkvL&#10;pOBODlbL56cFxtreeEft3mciQNjFqCD3voqldGlOBt3QVsTBu9rGoA+yyaRu8BbgppTjKJpKgwWH&#10;hRwr+sgp/d7/GAUyrTeXVm+Tr9Nr3Z7vdbJbvyRK9Xvd+xsIT53/D/+1P7WC8Wg6mcPjTrg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J783MgAAADeAAAADwAAAAAA&#10;AAAAAAAAAAChAgAAZHJzL2Rvd25yZXYueG1sUEsFBgAAAAAEAAQA+QAAAJYDAAAAAA==&#10;" strokeweight="1.1pt"/>
                          <v:line id="Line 17468" o:spid="_x0000_s2969" style="position:absolute;flip:y;visibility:visible;mso-wrap-style:square" from="5012,9381" to="5017,9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ImPMYAAADeAAAADwAAAGRycy9kb3ducmV2LnhtbESPzWrCQBSF9wXfYbhCN0UniopER5EW&#10;odBNtFV0d8lck2DmTpKZxvj2zkJweTh/fMt1Z0rRUuMKywpGwwgEcWp1wZmCv9/tYA7CeWSNpWVS&#10;cCcH61XvbYmxtjfeUbv3mQgj7GJUkHtfxVK6NCeDbmgr4uBdbGPQB9lkUjd4C+OmlOMomkmDBYeH&#10;HCv6zCm97v+NApnW21Orf5LzYVq3x3ud7L4+EqXe+91mAcJT51/hZ/tbKxiPZpMAEHACCsjV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iJjzGAAAA3gAAAA8AAAAAAAAA&#10;AAAAAAAAoQIAAGRycy9kb3ducmV2LnhtbFBLBQYAAAAABAAEAPkAAACUAwAAAAA=&#10;" strokeweight="1.1pt"/>
                          <v:line id="Line 17469" o:spid="_x0000_s2970" style="position:absolute;flip:y;visibility:visible;mso-wrap-style:square" from="5017,9373" to="5024,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6Dp8gAAADeAAAADwAAAGRycy9kb3ducmV2LnhtbESPT2vCQBTE74V+h+UVvBTdRFqR6Cql&#10;RRC8xL/o7ZF9JqHZt0l2jfHbdwuFHoeZ+Q0zX/amEh21rrSsIB5FIIgzq0vOFRz2q+EUhPPIGivL&#10;pOBBDpaL56c5JtreeUvdzuciQNglqKDwvk6kdFlBBt3I1sTBu9rWoA+yzaVu8R7gppLjKJpIgyWH&#10;hQJr+iwo+97djAKZNatzpzfp5fjedKdHk26/XlOlBi/9xwyEp97/h//aa61gHE/eYv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u6Dp8gAAADeAAAADwAAAAAA&#10;AAAAAAAAAAChAgAAZHJzL2Rvd25yZXYueG1sUEsFBgAAAAAEAAQA+QAAAJYDAAAAAA==&#10;" strokeweight="1.1pt"/>
                          <v:line id="Line 17470" o:spid="_x0000_s2971" style="position:absolute;flip:y;visibility:visible;mso-wrap-style:square" from="5024,9365" to="5029,9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d0MgAAADeAAAADwAAAGRycy9kb3ducmV2LnhtbESPT2vCQBTE74V+h+UVvBTdGFqR6Cql&#10;RRC8xL/o7ZF9JqHZt0l2jfHbdwuFHoeZ+Q0zX/amEh21rrSsYDyKQBBnVpecKzjsV8MpCOeRNVaW&#10;ScGDHCwXz09zTLS985a6nc9FgLBLUEHhfZ1I6bKCDLqRrYmDd7WtQR9km0vd4j3ATSXjKJpIgyWH&#10;hQJr+iwo+97djAKZNatzpzfp5fjedKdHk26/XlOlBi/9xwyEp97/h//aa60gHk/eYv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jwd0MgAAADeAAAADwAAAAAA&#10;AAAAAAAAAAChAgAAZHJzL2Rvd25yZXYueG1sUEsFBgAAAAAEAAQA+QAAAJYDAAAAAA==&#10;" strokeweight="1.1pt"/>
                          <v:line id="Line 17471" o:spid="_x0000_s2972" style="position:absolute;flip:y;visibility:visible;mso-wrap-style:square" from="5029,9358" to="5035,9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C4S8gAAADeAAAADwAAAGRycy9kb3ducmV2LnhtbESPT2vCQBTE74V+h+UVeim60apIdJXS&#10;IhR6iX/R2yP7TEKzb5PsNsZv3xUEj8PM/IaZLztTipYaV1hWMOhHIIhTqwvOFOy2q94UhPPIGkvL&#10;pOBKDpaL56c5xtpeeE3txmciQNjFqCD3voqldGlOBl3fVsTBO9vGoA+yyaRu8BLgppTDKJpIgwWH&#10;hRwr+swp/d38GQUyrVfHVv8kp/24bg/XOll/vSVKvb50HzMQnjr/CN/b31rBcDAZvcPtTrgCcvE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XC4S8gAAADeAAAADwAAAAAA&#10;AAAAAAAAAAChAgAAZHJzL2Rvd25yZXYueG1sUEsFBgAAAAAEAAQA+QAAAJYDAAAAAA==&#10;" strokeweight="1.1pt"/>
                          <v:line id="Line 17472" o:spid="_x0000_s2973" style="position:absolute;flip:y;visibility:visible;mso-wrap-style:square" from="5035,9351" to="5041,9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kgP8gAAADeAAAADwAAAGRycy9kb3ducmV2LnhtbESPT4vCMBTE74LfITxhL6KpoiLVKOIi&#10;LOylun9Yb4/m2Rabl7bJ1vrtzYKwx2FmfsOst50pRUuNKywrmIwjEMSp1QVnCj4/DqMlCOeRNZaW&#10;ScGdHGw3/d4aY21vfKT25DMRIOxiVJB7X8VSujQng25sK+LgXWxj0AfZZFI3eAtwU8ppFC2kwYLD&#10;Qo4V7XNKr6dfo0Cm9eGn1e/J+Wtet9/3Ojm+DhOlXgbdbgXCU+f/w8/2m1YwnSxmM/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pkgP8gAAADeAAAADwAAAAAA&#10;AAAAAAAAAAChAgAAZHJzL2Rvd25yZXYueG1sUEsFBgAAAAAEAAQA+QAAAJYDAAAAAA==&#10;" strokeweight="1.1pt"/>
                          <v:line id="Line 17473" o:spid="_x0000_s2974" style="position:absolute;flip:y;visibility:visible;mso-wrap-style:square" from="5041,9344" to="5047,9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FpMgAAADeAAAADwAAAGRycy9kb3ducmV2LnhtbESPT4vCMBTE74LfITxhL6KpoiLVKOIi&#10;LOylun9Yb4/m2Rabl7bJ1vrtzYKwx2FmfsOst50pRUuNKywrmIwjEMSp1QVnCj4/DqMlCOeRNZaW&#10;ScGdHGw3/d4aY21vfKT25DMRIOxiVJB7X8VSujQng25sK+LgXWxj0AfZZFI3eAtwU8ppFC2kwYLD&#10;Qo4V7XNKr6dfo0Cm9eGn1e/J+Wtet9/3Ojm+DhOlXgbdbgXCU+f/w8/2m1YwnSxmc/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dWFpMgAAADeAAAADwAAAAAA&#10;AAAAAAAAAAChAgAAZHJzL2Rvd25yZXYueG1sUEsFBgAAAAAEAAQA+QAAAJYDAAAAAA==&#10;" strokeweight="1.1pt"/>
                          <v:line id="Line 17474" o:spid="_x0000_s2975" style="position:absolute;flip:y;visibility:visible;mso-wrap-style:square" from="5047,9339" to="5052,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cb08gAAADeAAAADwAAAGRycy9kb3ducmV2LnhtbESPT2vCQBTE74V+h+UVvBTdKG2Q6Cql&#10;RRC8xL/o7ZF9JqHZt0l2jfHbdwuFHoeZ+Q0zX/amEh21rrSsYDyKQBBnVpecKzjsV8MpCOeRNVaW&#10;ScGDHCwXz09zTLS985a6nc9FgLBLUEHhfZ1I6bKCDLqRrYmDd7WtQR9km0vd4j3ATSUnURRLgyWH&#10;hQJr+iwo+97djAKZNatzpzfp5fjedKdHk26/XlOlBi/9xwyEp97/h//aa61gMo7fYv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Qcb08gAAADeAAAADwAAAAAA&#10;AAAAAAAAAAChAgAAZHJzL2Rvd25yZXYueG1sUEsFBgAAAAAEAAQA+QAAAJYDAAAAAA==&#10;" strokeweight="1.1pt"/>
                          <v:line id="Line 17475" o:spid="_x0000_s2976" style="position:absolute;flip:y;visibility:visible;mso-wrap-style:square" from="5052,9334" to="5059,9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SMgAAADeAAAADwAAAGRycy9kb3ducmV2LnhtbESPT2vCQBTE74V+h+UJXopuFKuSukqp&#10;CAUv8S/29sg+k9Ds2yS7jfHbd4VCj8PM/IZZrDpTipYaV1hWMBpGIIhTqwvOFBwPm8EchPPIGkvL&#10;pOBODlbL56cFxtreeEft3mciQNjFqCD3voqldGlOBt3QVsTBu9rGoA+yyaRu8BbgppTjKJpKgwWH&#10;hRwr+sgp/d7/GAUyrTeXVm+Tr9Nr3Z7vdbJbvyRK9Xvd+xsIT53/D/+1P7WC8Wg6mcHjTrg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ku+SMgAAADeAAAADwAAAAAA&#10;AAAAAAAAAAChAgAAZHJzL2Rvd25yZXYueG1sUEsFBgAAAAAEAAQA+QAAAJYDAAAAAA==&#10;" strokeweight="1.1pt"/>
                          <v:line id="Line 17476" o:spid="_x0000_s2977" style="position:absolute;flip:y;visibility:visible;mso-wrap-style:square" from="5059,9328" to="5064,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QqOsUAAADeAAAADwAAAGRycy9kb3ducmV2LnhtbERPTWvCQBC9F/wPywi9FN0oKhJdRVqE&#10;Qi/RVtHbkB2TYHY2yW5j/PfuQfD4eN/LdWdK0VLjCssKRsMIBHFqdcGZgr/f7WAOwnlkjaVlUnAn&#10;B+tV722JsbY33lG795kIIexiVJB7X8VSujQng25oK+LAXWxj0AfYZFI3eAvhppTjKJpJgwWHhhwr&#10;+swpve7/jQKZ1ttTq3+S82Fat8d7ney+PhKl3vvdZgHCU+df4qf7WysYj2aTsDfcCVd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9QqOsUAAADeAAAADwAAAAAAAAAA&#10;AAAAAAChAgAAZHJzL2Rvd25yZXYueG1sUEsFBgAAAAAEAAQA+QAAAJMDAAAAAA==&#10;" strokeweight="1.1pt"/>
                          <v:line id="Line 17477" o:spid="_x0000_s2978" style="position:absolute;flip:y;visibility:visible;mso-wrap-style:square" from="5064,9324" to="5070,9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iPocgAAADeAAAADwAAAGRycy9kb3ducmV2LnhtbESPT2vCQBTE74V+h+UJXopuFCuaukqp&#10;CAUv8S/29sg+k9Ds2yS7jfHbd4VCj8PM/IZZrDpTipYaV1hWMBpGIIhTqwvOFBwPm8EMhPPIGkvL&#10;pOBODlbL56cFxtreeEft3mciQNjFqCD3voqldGlOBt3QVsTBu9rGoA+yyaRu8BbgppTjKJpKgwWH&#10;hRwr+sgp/d7/GAUyrTeXVm+Tr9Nr3Z7vdbJbvyRK9Xvd+xsIT53/D/+1P7WC8Wg6mcPjTrg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JiPocgAAADeAAAADwAAAAAA&#10;AAAAAAAAAAChAgAAZHJzL2Rvd25yZXYueG1sUEsFBgAAAAAEAAQA+QAAAJYDAAAAAA==&#10;" strokeweight="1.1pt"/>
                          <v:line id="Line 17478" o:spid="_x0000_s2979" style="position:absolute;flip:y;visibility:visible;mso-wrap-style:square" from="5070,9320" to="5077,9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uw4cYAAADeAAAADwAAAGRycy9kb3ducmV2LnhtbESPzYrCMBSF98K8Q7gDbkRTBWWoRhlG&#10;BMFN1VF0d2nutGWam7aJtb69WQguD+ePb7HqTClaalxhWcF4FIEgTq0uOFPwe9wMv0A4j6yxtEwK&#10;HuRgtfzoLTDW9s57ag8+E2GEXYwKcu+rWEqX5mTQjWxFHLw/2xj0QTaZ1A3ew7gp5SSKZtJgweEh&#10;x4p+ckr/DzejQKb15tLqXXI9Tev2/KiT/XqQKNX/7L7nIDx1/h1+tbdawWQ8mwaAgBNQQC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7sOHGAAAA3gAAAA8AAAAAAAAA&#10;AAAAAAAAoQIAAGRycy9kb3ducmV2LnhtbFBLBQYAAAAABAAEAPkAAACUAwAAAAA=&#10;" strokeweight="1.1pt"/>
                          <v:line id="Line 17479" o:spid="_x0000_s2980" style="position:absolute;flip:y;visibility:visible;mso-wrap-style:square" from="5077,9316" to="5082,9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VesgAAADeAAAADwAAAGRycy9kb3ducmV2LnhtbESPT2vCQBTE7wW/w/KEXkrdRFAkdZWi&#10;CAUv8V/R2yP7moRm3ybZNcZv7wqFHoeZ+Q0zX/amEh21rrSsIB5FIIgzq0vOFRwPm/cZCOeRNVaW&#10;ScGdHCwXg5c5JtreeEfd3uciQNglqKDwvk6kdFlBBt3I1sTB+7GtQR9km0vd4i3ATSXHUTSVBksO&#10;CwXWtCoo+91fjQKZNZtzp7fp5TRpuu97k+7Wb6lSr8P+8wOEp97/h//aX1rBOJ5OYnjeCVdAL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zcVesgAAADeAAAADwAAAAAA&#10;AAAAAAAAAAChAgAAZHJzL2Rvd25yZXYueG1sUEsFBgAAAAAEAAQA+QAAAJYDAAAAAA==&#10;" strokeweight="1.1pt"/>
                          <v:line id="Line 17480" o:spid="_x0000_s2981" style="position:absolute;flip:y;visibility:visible;mso-wrap-style:square" from="5082,9313" to="5087,9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LDcgAAADeAAAADwAAAGRycy9kb3ducmV2LnhtbESPT2vCQBTE7wW/w/KEXkrdGFAkdZWi&#10;CAUv8V/R2yP7moRm3ybZNcZv7wqFHoeZ+Q0zX/amEh21rrSsYDyKQBBnVpecKzgeNu8zEM4ja6ws&#10;k4I7OVguBi9zTLS98Y66vc9FgLBLUEHhfZ1I6bKCDLqRrYmD92Nbgz7INpe6xVuAm0rGUTSVBksO&#10;CwXWtCoo+91fjQKZNZtzp7fp5TRpuu97k+7Wb6lSr8P+8wOEp97/h//aX1pBPJ5OYnjeCVdAL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WLDcgAAADeAAAADwAAAAAA&#10;AAAAAAAAAAChAgAAZHJzL2Rvd25yZXYueG1sUEsFBgAAAAAEAAQA+QAAAJYDAAAAAA==&#10;" strokeweight="1.1pt"/>
                          <v:line id="Line 17481" o:spid="_x0000_s2982" style="position:absolute;flip:y;visibility:visible;mso-wrap-style:square" from="5087,9311" to="5093,9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kulsgAAADeAAAADwAAAGRycy9kb3ducmV2LnhtbESPT4vCMBTE74LfITxhL6KpiiLVKOIi&#10;LOylun9Yb4/m2Rabl7bJ1vrtzYKwx2FmfsOst50pRUuNKywrmIwjEMSp1QVnCj4/DqMlCOeRNZaW&#10;ScGdHGw3/d4aY21vfKT25DMRIOxiVJB7X8VSujQng25sK+LgXWxj0AfZZFI3eAtwU8ppFC2kwYLD&#10;Qo4V7XNKr6dfo0Cm9eGn1e/J+Wtet9/3Ojm+DhOlXgbdbgXCU+f/w8/2m1YwnSzmM/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KkulsgAAADeAAAADwAAAAAA&#10;AAAAAAAAAAChAgAAZHJzL2Rvd25yZXYueG1sUEsFBgAAAAAEAAQA+QAAAJYDAAAAAA==&#10;" strokeweight="1.1pt"/>
                          <v:line id="Line 17482" o:spid="_x0000_s2983" style="position:absolute;flip:y;visibility:visible;mso-wrap-style:square" from="5093,9308" to="5100,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C24sgAAADeAAAADwAAAGRycy9kb3ducmV2LnhtbESPT4vCMBTE74LfITxhL6KpoiLVKOIi&#10;LOylun9Yb4/m2Rabl7bJ1vrtzYKwx2FmfsOst50pRUuNKywrmIwjEMSp1QVnCj4/DqMlCOeRNZaW&#10;ScGdHGw3/d4aY21vfKT25DMRIOxiVJB7X8VSujQng25sK+LgXWxj0AfZZFI3eAtwU8ppFC2kwYLD&#10;Qo4V7XNKr6dfo0Cm9eGn1e/J+Wtet9/3Ojm+DhOlXgbdbgXCU+f/w8/2m1YwnSzmM/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0C24sgAAADeAAAADwAAAAAA&#10;AAAAAAAAAAChAgAAZHJzL2Rvd25yZXYueG1sUEsFBgAAAAAEAAQA+QAAAJYDAAAAAA==&#10;" strokeweight="1.1pt"/>
                          <v:line id="Line 17483" o:spid="_x0000_s2984" style="position:absolute;flip:y;visibility:visible;mso-wrap-style:square" from="5100,9307" to="5105,9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wTeckAAADeAAAADwAAAGRycy9kb3ducmV2LnhtbESPzWrDMBCE74W8g9hAL6WRE3AobmRT&#10;EgKFXpyfluS2WFvb1FrZluo4bx8FCj0OM/MNs8pG04iBeldbVjCfRSCIC6trLhUcD9vnFxDOI2ts&#10;LJOCKznI0snDChNtL7yjYe9LESDsElRQed8mUrqiIoNuZlvi4H3b3qAPsi+l7vES4KaRiyhaSoM1&#10;h4UKW1pXVPzsf40CWXTb06A/8vNn3A1f1y7fbZ5ypR6n49srCE+j/w//td+1gsV8GcdwvxOugEx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AME3nJAAAA3gAAAA8AAAAA&#10;AAAAAAAAAAAAoQIAAGRycy9kb3ducmV2LnhtbFBLBQYAAAAABAAEAPkAAACXAwAAAAA=&#10;" strokeweight="1.1pt"/>
                          <v:line id="Line 17484" o:spid="_x0000_s2985" style="position:absolute;flip:y;visibility:visible;mso-wrap-style:square" from="5105,9305" to="5110,9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6NDsgAAADeAAAADwAAAGRycy9kb3ducmV2LnhtbESPT2vCQBTE74LfYXlCL6VuFAySukpR&#10;hIKX+K/o7ZF9TUKzb5PsGuO37xYKHoeZ+Q2zWPWmEh21rrSsYDKOQBBnVpecKzgdt29zEM4ja6ws&#10;k4IHOVgth4MFJtreeU/dweciQNglqKDwvk6kdFlBBt3Y1sTB+7atQR9km0vd4j3ATSWnURRLgyWH&#10;hQJrWheU/RxuRoHMmu2l07v0ep413dejSfeb11Spl1H/8Q7CU++f4f/2p1YwncSzGP7uh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N6NDsgAAADeAAAADwAAAAAA&#10;AAAAAAAAAAChAgAAZHJzL2Rvd25yZXYueG1sUEsFBgAAAAAEAAQA+QAAAJYDAAAAAA==&#10;" strokeweight="1.1pt"/>
                          <v:line id="Line 17485" o:spid="_x0000_s2986" style="position:absolute;visibility:visible;mso-wrap-style:square" from="5110,9305" to="5117,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qSm8cAAADeAAAADwAAAGRycy9kb3ducmV2LnhtbESPQWvCQBSE7wX/w/KEXkrdKNSWNBsR&#10;W0HwpI0Hb8/s6yaYfRuzW5P+e7dQ8DjMzDdMthhsI67U+dqxgukkAUFcOl2zUVB8rZ/fQPiArLFx&#10;TAp+ycMiHz1kmGrX846u+2BEhLBPUUEVQptK6cuKLPqJa4mj9+06iyHKzkjdYR/htpGzJJlLizXH&#10;hQpbWlVUnvc/VoHeHsqL783H8VRoeQjt5848JUo9joflO4hAQ7iH/9sbrWA2nb+8wt+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pKbxwAAAN4AAAAPAAAAAAAA&#10;AAAAAAAAAKECAABkcnMvZG93bnJldi54bWxQSwUGAAAAAAQABAD5AAAAlQMAAAAA&#10;" strokeweight="1.1pt"/>
                          <v:line id="Line 17486" o:spid="_x0000_s2987" style="position:absolute;visibility:visible;mso-wrap-style:square" from="5117,9305" to="5123,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UG6cMAAADeAAAADwAAAGRycy9kb3ducmV2LnhtbERPy4rCMBTdD/gP4QqzGcZUQZGOUcQH&#10;DLhS68LdneZOWmxuahNt/XuzEFweznu26Gwl7tT40rGC4SABQZw7XbJRkB2331MQPiBrrByTggd5&#10;WMx7HzNMtWt5T/dDMCKGsE9RQRFCnUrp84Is+oGriSP37xqLIcLGSN1gG8NtJUdJMpEWS44NBda0&#10;Kii/HG5Wgd6d8qtvzfr8l2l5CvVmb74SpT773fIHRKAuvMUv969WMBpOxnFvvBOv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lBunDAAAA3gAAAA8AAAAAAAAAAAAA&#10;AAAAoQIAAGRycy9kb3ducmV2LnhtbFBLBQYAAAAABAAEAPkAAACRAwAAAAA=&#10;" strokeweight="1.1pt"/>
                          <v:line id="Line 17487" o:spid="_x0000_s2988" style="position:absolute;visibility:visible;mso-wrap-style:square" from="5123,9305" to="5128,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jcscAAADeAAAADwAAAGRycy9kb3ducmV2LnhtbESPQWvCQBSE7wX/w/KEXkrdKFTaNBsR&#10;W0HwpI0Hb8/s6yaYfRuzW5P+e7dQ8DjMzDdMthhsI67U+dqxgukkAUFcOl2zUVB8rZ9fQfiArLFx&#10;TAp+ycMiHz1kmGrX846u+2BEhLBPUUEVQptK6cuKLPqJa4mj9+06iyHKzkjdYR/htpGzJJlLizXH&#10;hQpbWlVUnvc/VoHeHsqL783H8VRoeQjt5848JUo9joflO4hAQ7iH/9sbrWA2nb+8wd+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6aNyxwAAAN4AAAAPAAAAAAAA&#10;AAAAAAAAAKECAABkcnMvZG93bnJldi54bWxQSwUGAAAAAAQABAD5AAAAlQMAAAAA&#10;" strokeweight="1.1pt"/>
                          <v:line id="Line 17488" o:spid="_x0000_s2989" style="position:absolute;visibility:visible;mso-wrap-style:square" from="5128,9305" to="5135,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AUsQAAADeAAAADwAAAGRycy9kb3ducmV2LnhtbESPzYrCMBSF94LvEK7gRjTVRZFqlGFG&#10;QXCl1oW7a3NNi81Np4m28/aTxcAsD+ePb73tbS3e1PrKsYL5LAFBXDhdsVGQX/bTJQgfkDXWjknB&#10;D3nYboaDNWbadXyi9zkYEUfYZ6igDKHJpPRFSRb9zDXE0Xu41mKIsjVSt9jFcVvLRZKk0mLF8aHE&#10;hj5LKp7nl1Wgj9fi23fm63bPtbyGZncyk0Sp8aj/WIEI1If/8F/7oBUs5mkaASJOR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v8BSxAAAAN4AAAAPAAAAAAAAAAAA&#10;AAAAAKECAABkcnMvZG93bnJldi54bWxQSwUGAAAAAAQABAD5AAAAkgMAAAAA&#10;" strokeweight="1.1pt"/>
                          <v:line id="Line 17489" o:spid="_x0000_s2990" style="position:absolute;visibility:visible;mso-wrap-style:square" from="5135,9305" to="5140,9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lycYAAADeAAAADwAAAGRycy9kb3ducmV2LnhtbESPQWvCQBSE70L/w/IKvUjdxEOQ1FVK&#10;q1DwpMaDt9fs6yY0+zZmVxP/vSsIHoeZ+YaZLwfbiAt1vnasIJ0kIIhLp2s2Cor9+n0GwgdkjY1j&#10;UnAlD8vFy2iOuXY9b+myC0ZECPscFVQhtLmUvqzIop+4ljh6f66zGKLsjNQd9hFuGzlNkkxarDku&#10;VNjSV0Xl/+5sFejNoTz53nwffwstD6Fdbc04Uertdfj8ABFoCM/wo/2jFUzTLEvhfid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zZcnGAAAA3gAAAA8AAAAAAAAA&#10;AAAAAAAAoQIAAGRycy9kb3ducmV2LnhtbFBLBQYAAAAABAAEAPkAAACUAwAAAAA=&#10;" strokeweight="1.1pt"/>
                          <v:line id="Line 17490" o:spid="_x0000_s2991" style="position:absolute;visibility:visible;mso-wrap-style:square" from="5140,9307" to="5146,9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H7vsYAAADeAAAADwAAAGRycy9kb3ducmV2LnhtbESPQWvCQBSE7wX/w/KEXorZmEMo0Y0U&#10;rVDwpNWDt9fs6yY0+zbNrib++25B8DjMzDfMcjXaVlyp941jBfMkBUFcOd2wUXD83M5eQfiArLF1&#10;TApu5GFVTp6WWGg38J6uh2BEhLAvUEEdQldI6auaLPrEdcTR+3a9xRBlb6TucYhw28osTXNpseG4&#10;UGNH65qqn8PFKtC7U/XrB7M5fx21PIXufW9eUqWep+PbAkSgMTzC9/aHVpDN8zyD/zvxCsj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h+77GAAAA3gAAAA8AAAAAAAAA&#10;AAAAAAAAoQIAAGRycy9kb3ducmV2LnhtbFBLBQYAAAAABAAEAPkAAACUAwAAAAA=&#10;" strokeweight="1.1pt"/>
                          <v:line id="Line 17491" o:spid="_x0000_s2992" style="position:absolute;visibility:visible;mso-wrap-style:square" from="5146,9309" to="5152,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1eJccAAADeAAAADwAAAGRycy9kb3ducmV2LnhtbESPT2vCQBTE70K/w/IKvYhutBBKzEZK&#10;/4DQk1YP3p7Z5yaYfZtmtyZ+e1cQPA4z8xsmXw62EWfqfO1YwWyagCAuna7ZKNj+fk/eQPiArLFx&#10;TAou5GFZPI1yzLTreU3nTTAiQthnqKAKoc2k9GVFFv3UtcTRO7rOYoiyM1J32Ee4beQ8SVJpsea4&#10;UGFLHxWVp82/VaB/duWf783n/rDVchfar7UZJ0q9PA/vCxCBhvAI39srrWA+S9NXu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V4lxwAAAN4AAAAPAAAAAAAA&#10;AAAAAAAAAKECAABkcnMvZG93bnJldi54bWxQSwUGAAAAAAQABAD5AAAAlQMAAAAA&#10;" strokeweight="1.1pt"/>
                          <v:line id="Line 17492" o:spid="_x0000_s2993" style="position:absolute;visibility:visible;mso-wrap-style:square" from="5152,9311" to="5158,9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TGUccAAADeAAAADwAAAGRycy9kb3ducmV2LnhtbESPT2vCQBTE70K/w/IKvYhulBJKzEZK&#10;/4DQk1YP3p7Z5yaYfZtmtyZ+e1cQPA4z8xsmXw62EWfqfO1YwWyagCAuna7ZKNj+fk/eQPiArLFx&#10;TAou5GFZPI1yzLTreU3nTTAiQthnqKAKoc2k9GVFFv3UtcTRO7rOYoiyM1J32Ee4beQ8SVJpsea4&#10;UGFLHxWVp82/VaB/duWf783n/rDVchfar7UZJ0q9PA/vCxCBhvAI39srrWA+S9NXu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hMZRxwAAAN4AAAAPAAAAAAAA&#10;AAAAAAAAAKECAABkcnMvZG93bnJldi54bWxQSwUGAAAAAAQABAD5AAAAlQMAAAAA&#10;" strokeweight="1.1pt"/>
                          <v:line id="Line 17493" o:spid="_x0000_s2994" style="position:absolute;visibility:visible;mso-wrap-style:square" from="5158,9313" to="5163,9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hjyscAAADeAAAADwAAAGRycy9kb3ducmV2LnhtbESPT2vCQBTE70K/w/IKvYhuFBpKzEZK&#10;/4DQk1YP3p7Z5yaYfZtmtyZ+e1cQPA4z8xsmXw62EWfqfO1YwWyagCAuna7ZKNj+fk/eQPiArLFx&#10;TAou5GFZPI1yzLTreU3nTTAiQthnqKAKoc2k9GVFFv3UtcTRO7rOYoiyM1J32Ee4beQ8SVJpsea4&#10;UGFLHxWVp82/VaB/duWf783n/rDVchfar7UZJ0q9PA/vCxCBhvAI39srrWA+S9NXu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yGPKxwAAAN4AAAAPAAAAAAAA&#10;AAAAAAAAAKECAABkcnMvZG93bnJldi54bWxQSwUGAAAAAAQABAD5AAAAlQMAAAAA&#10;" strokeweight="1.1pt"/>
                          <v:line id="Line 17494" o:spid="_x0000_s2995" style="position:absolute;visibility:visible;mso-wrap-style:square" from="5163,9316" to="5169,9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r9vcUAAADeAAAADwAAAGRycy9kb3ducmV2LnhtbESPT4vCMBTE78J+h/AEL7KmeijSNYq4&#10;Lgh78t/B27N5psXmpTZZ2/32RhA8DjPzG2a26Gwl7tT40rGC8SgBQZw7XbJRcNj/fE5B+ICssXJM&#10;Cv7Jw2L+0Zthpl3LW7rvghERwj5DBUUIdSalzwuy6EeuJo7exTUWQ5SNkbrBNsJtJSdJkkqLJceF&#10;AmtaFZRfd39Wgf495jffmu/T+aDlMdTrrRkmSg363fILRKAuvMOv9kYrmIzTNIXnnXgF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r9vcUAAADeAAAADwAAAAAAAAAA&#10;AAAAAAChAgAAZHJzL2Rvd25yZXYueG1sUEsFBgAAAAAEAAQA+QAAAJMDAAAAAA==&#10;" strokeweight="1.1pt"/>
                          <v:line id="Line 17495" o:spid="_x0000_s2996" style="position:absolute;visibility:visible;mso-wrap-style:square" from="5169,9320" to="5175,9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ZYJsYAAADeAAAADwAAAGRycy9kb3ducmV2LnhtbESPT4vCMBTE7wt+h/AEL4umeuhKNYq4&#10;Cgt78t/B27N5psXmpdtE2/32G0HY4zAzv2Hmy85W4kGNLx0rGI8SEMS50yUbBcfDdjgF4QOyxsox&#10;KfglD8tF722OmXYt7+ixD0ZECPsMFRQh1JmUPi/Ioh+5mjh6V9dYDFE2RuoG2wi3lZwkSSotlhwX&#10;CqxpXVB+29+tAv19yn98az7Pl6OWp1BvduY9UWrQ71YzEIG68B9+tb+0gsk4TT/geSde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WWCbGAAAA3gAAAA8AAAAAAAAA&#10;AAAAAAAAoQIAAGRycy9kb3ducmV2LnhtbFBLBQYAAAAABAAEAPkAAACUAwAAAAA=&#10;" strokeweight="1.1pt"/>
                          <v:line id="Line 17496" o:spid="_x0000_s2997" style="position:absolute;visibility:visible;mso-wrap-style:square" from="5175,9324" to="5181,9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nMVMMAAADeAAAADwAAAGRycy9kb3ducmV2LnhtbERPTYvCMBC9C/6HMIIX0VQPRapRll0F&#10;wZNaD97GZkyLzaTbRNv995vDwh4f73u97W0t3tT6yrGC+SwBQVw4XbFRkF/20yUIH5A11o5JwQ95&#10;2G6GgzVm2nV8ovc5GBFD2GeooAyhyaT0RUkW/cw1xJF7uNZiiLA1UrfYxXBby0WSpNJixbGhxIY+&#10;Syqe55dVoI/X4tt35ut2z7W8hmZ3MpNEqfGo/1iBCNSHf/Gf+6AVLOZpGvfGO/EK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JzFTDAAAA3gAAAA8AAAAAAAAAAAAA&#10;AAAAoQIAAGRycy9kb3ducmV2LnhtbFBLBQYAAAAABAAEAPkAAACRAwAAAAA=&#10;" strokeweight="1.1pt"/>
                          <v:line id="Line 17497" o:spid="_x0000_s2998" style="position:absolute;visibility:visible;mso-wrap-style:square" from="5181,9328" to="5186,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Vpz8YAAADeAAAADwAAAGRycy9kb3ducmV2LnhtbESPT4vCMBTE7wt+h/AEL4umeihrNYq4&#10;Cgt78t/B27N5psXmpdtE2/32G0HY4zAzv2Hmy85W4kGNLx0rGI8SEMS50yUbBcfDdvgBwgdkjZVj&#10;UvBLHpaL3tscM+1a3tFjH4yIEPYZKihCqDMpfV6QRT9yNXH0rq6xGKJsjNQNthFuKzlJklRaLDku&#10;FFjTuqD8tr9bBfr7lP/41nyeL0ctT6He7Mx7otSg361mIAJ14T/8an9pBZNxmk7heSde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Fac/GAAAA3gAAAA8AAAAAAAAA&#10;AAAAAAAAoQIAAGRycy9kb3ducmV2LnhtbFBLBQYAAAAABAAEAPkAAACUAwAAAAA=&#10;" strokeweight="1.1pt"/>
                          <v:line id="Line 17498" o:spid="_x0000_s2999" style="position:absolute;visibility:visible;mso-wrap-style:square" from="5186,9334" to="5193,9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ZWj8UAAADeAAAADwAAAGRycy9kb3ducmV2LnhtbESPy4rCMBSG94LvEI4wGxlTXTjSMYp4&#10;gQFXal24O9OcSYvNSW2irW9vFsIsf/4b33zZ2Uo8qPGlYwXjUQKCOHe6ZKMgO+0+ZyB8QNZYOSYF&#10;T/KwXPR7c0y1a/lAj2MwIo6wT1FBEUKdSunzgiz6kauJo/fnGoshysZI3WAbx20lJ0kylRZLjg8F&#10;1rQuKL8e71aB3p/zm2/N5vKbaXkO9fZgholSH4Nu9Q0iUBf+w+/2j1YwGU+/IkDEiSg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ZWj8UAAADeAAAADwAAAAAAAAAA&#10;AAAAAAChAgAAZHJzL2Rvd25yZXYueG1sUEsFBgAAAAAEAAQA+QAAAJMDAAAAAA==&#10;" strokeweight="1.1pt"/>
                          <v:line id="Line 17499" o:spid="_x0000_s3000" style="position:absolute;visibility:visible;mso-wrap-style:square" from="5193,9339" to="5198,9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zFMYAAADeAAAADwAAAGRycy9kb3ducmV2LnhtbESPT4vCMBTE78J+h/AW9iKa1oNKNcqy&#10;64LgyX8Hb8/mmRabl24Tbf32ZmHB4zAzv2Hmy85W4k6NLx0rSIcJCOLc6ZKNgsP+ZzAF4QOyxsox&#10;KXiQh+XirTfHTLuWt3TfBSMihH2GCooQ6kxKnxdk0Q9dTRy9i2sshigbI3WDbYTbSo6SZCwtlhwX&#10;Cqzpq6D8urtZBXpzzH99a75P54OWx1CvtqafKPXx3n3OQATqwiv8315rBaN0PEnh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q8xTGAAAA3gAAAA8AAAAAAAAA&#10;AAAAAAAAoQIAAGRycy9kb3ducmV2LnhtbFBLBQYAAAAABAAEAPkAAACUAwAAAAA=&#10;" strokeweight="1.1pt"/>
                          <v:line id="Line 17500" o:spid="_x0000_s3001" style="position:absolute;visibility:visible;mso-wrap-style:square" from="5198,9346" to="5204,9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htY8YAAADeAAAADwAAAGRycy9kb3ducmV2LnhtbESPT4vCMBTE78J+h/AW9iKa2oNKNcqy&#10;64LgyX8Hb8/mmRabl24Tbf32ZmHB4zAzv2Hmy85W4k6NLx0rGA0TEMS50yUbBYf9z2AKwgdkjZVj&#10;UvAgD8vFW2+OmXYtb+m+C0ZECPsMFRQh1JmUPi/Ioh+6mjh6F9dYDFE2RuoG2wi3lUyTZCwtlhwX&#10;Cqzpq6D8urtZBXpzzH99a75P54OWx1CvtqafKPXx3n3OQATqwiv8315rBeloPEnh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4bWPGAAAA3gAAAA8AAAAAAAAA&#10;AAAAAAAAoQIAAGRycy9kb3ducmV2LnhtbFBLBQYAAAAABAAEAPkAAACUAwAAAAA=&#10;" strokeweight="1.1pt"/>
                          <v:line id="Line 17501" o:spid="_x0000_s3002" style="position:absolute;visibility:visible;mso-wrap-style:square" from="5204,9351" to="5211,9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TI+McAAADeAAAADwAAAGRycy9kb3ducmV2LnhtbESPQWvCQBSE7wX/w/KEXkrdaMGWNBsR&#10;W0HwpI0Hb8/s6yaYfRuzW5P+e7dQ8DjMzDdMthhsI67U+dqxgukkAUFcOl2zUVB8rZ/fQPiArLFx&#10;TAp+ycMiHz1kmGrX846u+2BEhLBPUUEVQptK6cuKLPqJa4mj9+06iyHKzkjdYR/htpGzJJlLizXH&#10;hQpbWlVUnvc/VoHeHsqL783H8VRoeQjt5848JUo9joflO4hAQ7iH/9sbrWA2nb++wN+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tMj4xwAAAN4AAAAPAAAAAAAA&#10;AAAAAAAAAKECAABkcnMvZG93bnJldi54bWxQSwUGAAAAAAQABAD5AAAAlQMAAAAA&#10;" strokeweight="1.1pt"/>
                          <v:line id="Line 17502" o:spid="_x0000_s3003" style="position:absolute;visibility:visible;mso-wrap-style:square" from="5211,9358" to="5216,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1QjMcAAADeAAAADwAAAGRycy9kb3ducmV2LnhtbESPQWvCQBSE7wX/w/KEXkrdKMWWNBsR&#10;W0HwpI0Hb8/s6yaYfRuzW5P+e7dQ8DjMzDdMthhsI67U+dqxgukkAUFcOl2zUVB8rZ/fQPiArLFx&#10;TAp+ycMiHz1kmGrX846u+2BEhLBPUUEVQptK6cuKLPqJa4mj9+06iyHKzkjdYR/htpGzJJlLizXH&#10;hQpbWlVUnvc/VoHeHsqL783H8VRoeQjt5848JUo9joflO4hAQ7iH/9sbrWA2nb++wN+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XVCMxwAAAN4AAAAPAAAAAAAA&#10;AAAAAAAAAKECAABkcnMvZG93bnJldi54bWxQSwUGAAAAAAQABAD5AAAAlQMAAAAA&#10;" strokeweight="1.1pt"/>
                          <v:line id="Line 17503" o:spid="_x0000_s3004" style="position:absolute;visibility:visible;mso-wrap-style:square" from="5216,9366" to="5221,9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H1F8cAAADeAAAADwAAAGRycy9kb3ducmV2LnhtbESPQWvCQBSE7wX/w/KEXkrdKNSWNBsR&#10;W0HwpI0Hb8/s6yaYfRuzW5P+e7dQ8DjMzDdMthhsI67U+dqxgukkAUFcOl2zUVB8rZ/fQPiArLFx&#10;TAp+ycMiHz1kmGrX846u+2BEhLBPUUEVQptK6cuKLPqJa4mj9+06iyHKzkjdYR/htpGzJJlLizXH&#10;hQpbWlVUnvc/VoHeHsqL783H8VRoeQjt5848JUo9joflO4hAQ7iH/9sbrWA2nb++wN+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EfUXxwAAAN4AAAAPAAAAAAAA&#10;AAAAAAAAAKECAABkcnMvZG93bnJldi54bWxQSwUGAAAAAAQABAD5AAAAlQMAAAAA&#10;" strokeweight="1.1pt"/>
                          <v:line id="Line 17504" o:spid="_x0000_s3005" style="position:absolute;visibility:visible;mso-wrap-style:square" from="5221,9374" to="5228,9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NrYMYAAADeAAAADwAAAGRycy9kb3ducmV2LnhtbESPT4vCMBTE7wt+h/AEL4umeuhKNYq4&#10;Cgt78t/B27N5psXmpdtE2/32G0HY4zAzv2Hmy85W4kGNLx0rGI8SEMS50yUbBcfDdjgF4QOyxsox&#10;KfglD8tF722OmXYt7+ixD0ZECPsMFRQh1JmUPi/Ioh+5mjh6V9dYDFE2RuoG2wi3lZwkSSotlhwX&#10;CqxpXVB+29+tAv19yn98az7Pl6OWp1BvduY9UWrQ71YzEIG68B9+tb+0gsk4/UjheSde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Da2DGAAAA3gAAAA8AAAAAAAAA&#10;AAAAAAAAoQIAAGRycy9kb3ducmV2LnhtbFBLBQYAAAAABAAEAPkAAACUAwAAAAA=&#10;" strokeweight="1.1pt"/>
                          <v:line id="Line 17505" o:spid="_x0000_s3006" style="position:absolute;visibility:visible;mso-wrap-style:square" from="5228,9382" to="5234,9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O+8YAAADeAAAADwAAAGRycy9kb3ducmV2LnhtbESPT4vCMBTE78J+h/AWvCya6kGXahRR&#10;FwRP/jvs7dk802LzUpusrd/eCAseh5n5DTOdt7YUd6p94VjBoJ+AIM6cLtgoOB5+et8gfEDWWDom&#10;BQ/yMJ99dKaYatfwju77YESEsE9RQR5ClUrps5ws+r6riKN3cbXFEGVtpK6xiXBbymGSjKTFguNC&#10;jhUtc8qu+z+rQG9P2c03ZvV7Pmp5CtV6Z74Spbqf7WICIlAb3uH/9kYrGA5G4zG87sQrIG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PzvvGAAAA3gAAAA8AAAAAAAAA&#10;AAAAAAAAoQIAAGRycy9kb3ducmV2LnhtbFBLBQYAAAAABAAEAPkAAACUAwAAAAA=&#10;" strokeweight="1.1pt"/>
                          <v:line id="Line 17506" o:spid="_x0000_s3007" style="position:absolute;visibility:visible;mso-wrap-style:square" from="5234,9391" to="5239,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BaicMAAADeAAAADwAAAGRycy9kb3ducmV2LnhtbERPy4rCMBTdC/5DuMJsZEx14UjHKOID&#10;BlypdeHuTnMnLTY3tYm2/r1ZCLM8nPd82dlKPKjxpWMF41ECgjh3umSjIDvtPmcgfEDWWDkmBU/y&#10;sFz0e3NMtWv5QI9jMCKGsE9RQRFCnUrp84Is+pGriSP35xqLIcLGSN1gG8NtJSdJMpUWS44NBda0&#10;Lii/Hu9Wgd6f85tvzebym2l5DvX2YIaJUh+DbvUNIlAX/sVv949WMBlPv+LeeCdeAbl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QWonDAAAA3gAAAA8AAAAAAAAAAAAA&#10;AAAAoQIAAGRycy9kb3ducmV2LnhtbFBLBQYAAAAABAAEAPkAAACRAwAAAAA=&#10;" strokeweight="1.1pt"/>
                          <v:line id="Line 17507" o:spid="_x0000_s3008" style="position:absolute;visibility:visible;mso-wrap-style:square" from="5239,9400" to="5246,9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z/EscAAADeAAAADwAAAGRycy9kb3ducmV2LnhtbESPQWvCQBSE7wX/w/KEXkrd6MG2aTYi&#10;toLgSRsP3p7Z100w+zZmtyb9912h4HGYmW+YbDHYRlyp87VjBdNJAoK4dLpmo6D4Wj+/gvABWWPj&#10;mBT8kodFPnrIMNWu5x1d98GICGGfooIqhDaV0pcVWfQT1xJH79t1FkOUnZG6wz7CbSNnSTKXFmuO&#10;CxW2tKqoPO9/rAK9PZQX35uP46nQ8hDaz515SpR6HA/LdxCBhnAP/7c3WsFsOn95g9udeAV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XP8SxwAAAN4AAAAPAAAAAAAA&#10;AAAAAAAAAKECAABkcnMvZG93bnJldi54bWxQSwUGAAAAAAQABAD5AAAAlQMAAAAA&#10;" strokeweight="1.1pt"/>
                          <v:line id="Line 17508" o:spid="_x0000_s3009" style="position:absolute;visibility:visible;mso-wrap-style:square" from="5246,9409" to="5251,9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MmqMUAAADeAAAADwAAAGRycy9kb3ducmV2LnhtbESPy4rCMBSG94LvEI7gRjTVhUg1LYMX&#10;EGalowt3Z5ozaZnmpDbRdt7eLIRZ/vw3vk3e21o8qfWVYwXzWQKCuHC6YqPg8nWYrkD4gKyxdkwK&#10;/shDng0HG0y16/hEz3MwIo6wT1FBGUKTSumLkiz6mWuIo/fjWoshytZI3WIXx20tF0mylBYrjg8l&#10;NrQtqfg9P6wC/Xkt7r4zu9v3RctraPYnM0mUGo/6jzWIQH34D7/bR61gMV+uIkDEiSggs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MmqMUAAADeAAAADwAAAAAAAAAA&#10;AAAAAAChAgAAZHJzL2Rvd25yZXYueG1sUEsFBgAAAAAEAAQA+QAAAJMDAAAAAA==&#10;" strokeweight="1.1pt"/>
                          <v:line id="Line 17509" o:spid="_x0000_s3010" style="position:absolute;visibility:visible;mso-wrap-style:square" from="5251,9419" to="5257,9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8cAAADeAAAADwAAAGRycy9kb3ducmV2LnhtbESPzWrDMBCE74G+g9hCL6GR7YMJTpRQ&#10;2gQKPTk/h9y21kY2sVaupdru21eFQo7DzHzDrLeTbcVAvW8cK0gXCQjiyumGjYLTcf+8BOEDssbW&#10;MSn4IQ/bzcNsjYV2I5c0HIIREcK+QAV1CF0hpa9qsugXriOO3tX1FkOUvZG6xzHCbSuzJMmlxYbj&#10;Qo0dvdZU3Q7fVoH+OFdffjRvl8+TlufQ7UozT5R6epxeViACTeEe/m+/awVZmi9T+LsTr4D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4MzxwAAAN4AAAAPAAAAAAAA&#10;AAAAAAAAAKECAABkcnMvZG93bnJldi54bWxQSwUGAAAAAAQABAD5AAAAlQMAAAAA&#10;" strokeweight="1.1pt"/>
                          <v:line id="Line 17510" o:spid="_x0000_s3011" style="position:absolute;visibility:visible;mso-wrap-style:square" from="5257,9430" to="5262,9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0dRMUAAADeAAAADwAAAGRycy9kb3ducmV2LnhtbESPT4vCMBTE74LfITzBi6ypPYhUoyy7&#10;CoIn/x28vW2eabF56TbRdr/9RhA8DjPzG2ax6mwlHtT40rGCyTgBQZw7XbJRcDpuPmYgfEDWWDkm&#10;BX/kYbXs9xaYadfynh6HYESEsM9QQRFCnUnp84Is+rGriaN3dY3FEGVjpG6wjXBbyTRJptJiyXGh&#10;wJq+Cspvh7tVoHfn/Ne35vvyc9LyHOr13owSpYaD7nMOIlAX3uFXe6sVpJPpLIXnnXgF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0dRMUAAADeAAAADwAAAAAAAAAA&#10;AAAAAAChAgAAZHJzL2Rvd25yZXYueG1sUEsFBgAAAAAEAAQA+QAAAJMDAAAAAA==&#10;" strokeweight="1.1pt"/>
                          <v:line id="Line 17511" o:spid="_x0000_s3012" style="position:absolute;visibility:visible;mso-wrap-style:square" from="5262,9441" to="5269,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G438UAAADeAAAADwAAAGRycy9kb3ducmV2LnhtbESPQYvCMBSE78L+h/AWvIimKohUo4i6&#10;IOxJVw97ezbPtNi81CZru//eCILHYWa+YebL1pbiTrUvHCsYDhIQxJnTBRsFx5+v/hSED8gaS8ek&#10;4J88LBcfnTmm2jW8p/shGBEh7FNUkIdQpVL6LCeLfuAq4uhdXG0xRFkbqWtsItyWcpQkE2mx4LiQ&#10;Y0XrnLLr4c8q0N+n7OYbs/k9H7U8hWq7N71Eqe5nu5qBCNSGd/jV3mkFo+FkOobnnXgF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G438UAAADeAAAADwAAAAAAAAAA&#10;AAAAAAChAgAAZHJzL2Rvd25yZXYueG1sUEsFBgAAAAAEAAQA+QAAAJMDAAAAAA==&#10;" strokeweight="1.1pt"/>
                          <v:line id="Line 17512" o:spid="_x0000_s3013" style="position:absolute;visibility:visible;mso-wrap-style:square" from="5269,9453" to="5274,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ggq8UAAADeAAAADwAAAGRycy9kb3ducmV2LnhtbESPQYvCMBSE78L+h/AWvIimiohUo4i6&#10;IOxJVw97ezbPtNi81CZru//eCILHYWa+YebL1pbiTrUvHCsYDhIQxJnTBRsFx5+v/hSED8gaS8ek&#10;4J88LBcfnTmm2jW8p/shGBEh7FNUkIdQpVL6LCeLfuAq4uhdXG0xRFkbqWtsItyWcpQkE2mx4LiQ&#10;Y0XrnLLr4c8q0N+n7OYbs/k9H7U8hWq7N71Eqe5nu5qBCNSGd/jV3mkFo+FkOobnnXgF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ggq8UAAADeAAAADwAAAAAAAAAA&#10;AAAAAAChAgAAZHJzL2Rvd25yZXYueG1sUEsFBgAAAAAEAAQA+QAAAJMDAAAAAA==&#10;" strokeweight="1.1pt"/>
                          <v:line id="Line 17513" o:spid="_x0000_s3014" style="position:absolute;visibility:visible;mso-wrap-style:square" from="5274,9464" to="5280,9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SFMMUAAADeAAAADwAAAGRycy9kb3ducmV2LnhtbESPQYvCMBSE78L+h/AWvIimCopUo4i6&#10;IOxJVw97ezbPtNi81CZru//eCILHYWa+YebL1pbiTrUvHCsYDhIQxJnTBRsFx5+v/hSED8gaS8ek&#10;4J88LBcfnTmm2jW8p/shGBEh7FNUkIdQpVL6LCeLfuAq4uhdXG0xRFkbqWtsItyWcpQkE2mx4LiQ&#10;Y0XrnLLr4c8q0N+n7OYbs/k9H7U8hWq7N71Eqe5nu5qBCNSGd/jV3mkFo+FkOobnnXgF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SFMMUAAADeAAAADwAAAAAAAAAA&#10;AAAAAAChAgAAZHJzL2Rvd25yZXYueG1sUEsFBgAAAAAEAAQA+QAAAJMDAAAAAA==&#10;" strokeweight="1.1pt"/>
                          <v:line id="Line 17514" o:spid="_x0000_s3015" style="position:absolute;visibility:visible;mso-wrap-style:square" from="5280,9476" to="5286,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YbR8cAAADeAAAADwAAAGRycy9kb3ducmV2LnhtbESPQWvCQBSE70L/w/IKvUjd6CGE6Cql&#10;VSj0lFQP3l6zz00w+zbNbpP033cFocdhZr5hNrvJtmKg3jeOFSwXCQjiyumGjYLj5+E5A+EDssbW&#10;MSn4JQ+77cNsg7l2Ixc0lMGICGGfo4I6hC6X0lc1WfQL1xFH7+J6iyHK3kjd4xjhtpWrJEmlxYbj&#10;Qo0dvdZUXcsfq0B/nKpvP5q389dRy1Po9oWZJ0o9PU4vaxCBpvAfvrfftYLVMs1SuN2JV0B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FhtHxwAAAN4AAAAPAAAAAAAA&#10;AAAAAAAAAKECAABkcnMvZG93bnJldi54bWxQSwUGAAAAAAQABAD5AAAAlQMAAAAA&#10;" strokeweight="1.1pt"/>
                          <v:line id="Line 17515" o:spid="_x0000_s3016" style="position:absolute;visibility:visible;mso-wrap-style:square" from="5286,9489" to="5292,9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q+3MUAAADeAAAADwAAAGRycy9kb3ducmV2LnhtbESPQYvCMBSE78L+h/AWvIimenClGkXU&#10;BcGTrh729myeabF5qU3W1n9vhAWPw8x8w8wWrS3FnWpfOFYwHCQgiDOnCzYKjj/f/QkIH5A1lo5J&#10;wYM8LOYfnRmm2jW8p/shGBEh7FNUkIdQpVL6LCeLfuAq4uhdXG0xRFkbqWtsItyWcpQkY2mx4LiQ&#10;Y0WrnLLr4c8q0LtTdvONWf+ej1qeQrXZm16iVPezXU5BBGrDO/zf3moFo+F48gWvO/EK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1q+3MUAAADeAAAADwAAAAAAAAAA&#10;AAAAAAChAgAAZHJzL2Rvd25yZXYueG1sUEsFBgAAAAAEAAQA+QAAAJMDAAAAAA==&#10;" strokeweight="1.1pt"/>
                          <v:line id="Line 17516" o:spid="_x0000_s3017" style="position:absolute;visibility:visible;mso-wrap-style:square" from="5292,9502" to="5297,9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UqrsMAAADeAAAADwAAAGRycy9kb3ducmV2LnhtbERPy4rCMBTdC/5DuIIb0VQXItW0DD5A&#10;mJWOLtzdae6kZZqb2kTb+XuzEGZ5OO9N3ttaPKn1lWMF81kCgrhwumKj4PJ1mK5A+ICssXZMCv7I&#10;Q54NBxtMtev4RM9zMCKGsE9RQRlCk0rpi5Is+plriCP341qLIcLWSN1iF8NtLRdJspQWK44NJTa0&#10;Lan4PT+sAv15Le6+M7vb90XLa2j2JzNJlBqP+o81iEB9+Be/3UetYDFfruLeeCdeAZm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FKq7DAAAA3gAAAA8AAAAAAAAAAAAA&#10;AAAAoQIAAGRycy9kb3ducmV2LnhtbFBLBQYAAAAABAAEAPkAAACRAwAAAAA=&#10;" strokeweight="1.1pt"/>
                          <v:line id="Line 17517" o:spid="_x0000_s3018" style="position:absolute;visibility:visible;mso-wrap-style:square" from="5297,9515" to="5304,9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mPNcYAAADeAAAADwAAAGRycy9kb3ducmV2LnhtbESPT4vCMBTE78J+h/AWvCya6kHcahRR&#10;FwRP/jvs7dk802LzUpusrd/eCAseh5n5DTOdt7YUd6p94VjBoJ+AIM6cLtgoOB5+emMQPiBrLB2T&#10;ggd5mM8+OlNMtWt4R/d9MCJC2KeoIA+hSqX0WU4Wfd9VxNG7uNpiiLI2UtfYRLgt5TBJRtJiwXEh&#10;x4qWOWXX/Z9VoLen7OYbs/o9H7U8hWq9M1+JUt3PdjEBEagN7/B/e6MVDAej8Te87sQrIG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JjzXGAAAA3gAAAA8AAAAAAAAA&#10;AAAAAAAAoQIAAGRycy9kb3ducmV2LnhtbFBLBQYAAAAABAAEAPkAAACUAwAAAAA=&#10;" strokeweight="1.1pt"/>
                          <v:line id="Line 17518" o:spid="_x0000_s3019" style="position:absolute;visibility:visible;mso-wrap-style:square" from="5304,9530" to="5309,9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qwdcUAAADeAAAADwAAAGRycy9kb3ducmV2LnhtbESPy4rCMBSG94LvEI4wGxlTXcjYMYp4&#10;gQFXal24O9OcSYvNSW2irW9vFsIsf/4b33zZ2Uo8qPGlYwXjUQKCOHe6ZKMgO+0+v0D4gKyxckwK&#10;nuRhuej35phq1/KBHsdgRBxhn6KCIoQ6ldLnBVn0I1cTR+/PNRZDlI2RusE2jttKTpJkKi2WHB8K&#10;rGldUH493q0CvT/nN9+azeU30/Ic6u3BDBOlPgbd6htEoC78h9/tH61gMp7OIkDEiSg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qwdcUAAADeAAAADwAAAAAAAAAA&#10;AAAAAAChAgAAZHJzL2Rvd25yZXYueG1sUEsFBgAAAAAEAAQA+QAAAJMDAAAAAA==&#10;" strokeweight="1.1pt"/>
                          <v:line id="Line 17519" o:spid="_x0000_s3020" style="position:absolute;visibility:visible;mso-wrap-style:square" from="5309,9543" to="5315,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YV7sYAAADeAAAADwAAAGRycy9kb3ducmV2LnhtbESPT4vCMBTE78J+h/AW9iKa1oNoNcqy&#10;64LgyX8Hb8/mmRabl24Tbf32ZmHB4zAzv2Hmy85W4k6NLx0rSIcJCOLc6ZKNgsP+ZzAB4QOyxsox&#10;KXiQh+XirTfHTLuWt3TfBSMihH2GCooQ6kxKnxdk0Q9dTRy9i2sshigbI3WDbYTbSo6SZCwtlhwX&#10;Cqzpq6D8urtZBXpzzH99a75P54OWx1CvtqafKPXx3n3OQATqwiv8315rBaN0PE3h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mFe7GAAAA3gAAAA8AAAAAAAAA&#10;AAAAAAAAoQIAAGRycy9kb3ducmV2LnhtbFBLBQYAAAAABAAEAPkAAACUAwAAAAA=&#10;" strokeweight="1.1pt"/>
                          <v:line id="Line 17520" o:spid="_x0000_s3021" style="position:absolute;visibility:visible;mso-wrap-style:square" from="5315,9558" to="5322,9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SLmcYAAADeAAAADwAAAGRycy9kb3ducmV2LnhtbESPT4vCMBTE78J+h/AW9iKa2oNoNcqy&#10;64LgyX8Hb8/mmRabl24Tbf32ZmHB4zAzv2Hmy85W4k6NLx0rGA0TEMS50yUbBYf9z2ACwgdkjZVj&#10;UvAgD8vFW2+OmXYtb+m+C0ZECPsMFRQh1JmUPi/Ioh+6mjh6F9dYDFE2RuoG2wi3lUyTZCwtlhwX&#10;Cqzpq6D8urtZBXpzzH99a75P54OWx1CvtqafKPXx3n3OQATqwiv8315rBeloPE3h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0i5nGAAAA3gAAAA8AAAAAAAAA&#10;AAAAAAAAoQIAAGRycy9kb3ducmV2LnhtbFBLBQYAAAAABAAEAPkAAACUAwAAAAA=&#10;" strokeweight="1.1pt"/>
                          <v:line id="Line 17521" o:spid="_x0000_s3022" style="position:absolute;visibility:visible;mso-wrap-style:square" from="5322,9573" to="5327,9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guAscAAADeAAAADwAAAGRycy9kb3ducmV2LnhtbESPQWvCQBSE7wX/w/KEXkrdaEHaNBsR&#10;W0HwpI0Hb8/s6yaYfRuzW5P+e7dQ8DjMzDdMthhsI67U+dqxgukkAUFcOl2zUVB8rZ9fQfiArLFx&#10;TAp+ycMiHz1kmGrX846u+2BEhLBPUUEVQptK6cuKLPqJa4mj9+06iyHKzkjdYR/htpGzJJlLizXH&#10;hQpbWlVUnvc/VoHeHsqL783H8VRoeQjt5848JUo9joflO4hAQ7iH/9sbrWA2nb+9wN+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uC4CxwAAAN4AAAAPAAAAAAAA&#10;AAAAAAAAAKECAABkcnMvZG93bnJldi54bWxQSwUGAAAAAAQABAD5AAAAlQMAAAAA&#10;" strokeweight="1.1pt"/>
                          <v:line id="Line 17522" o:spid="_x0000_s3023" style="position:absolute;visibility:visible;mso-wrap-style:square" from="5327,9589" to="5332,9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G2dscAAADeAAAADwAAAGRycy9kb3ducmV2LnhtbESPQWvCQBSE7wX/w/KEXkrdKEXaNBsR&#10;W0HwpI0Hb8/s6yaYfRuzW5P+e7dQ8DjMzDdMthhsI67U+dqxgukkAUFcOl2zUVB8rZ9fQfiArLFx&#10;TAp+ycMiHz1kmGrX846u+2BEhLBPUUEVQptK6cuKLPqJa4mj9+06iyHKzkjdYR/htpGzJJlLizXH&#10;hQpbWlVUnvc/VoHeHsqL783H8VRoeQjt5848JUo9joflO4hAQ7iH/9sbrWA2nb+9wN+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UbZ2xwAAAN4AAAAPAAAAAAAA&#10;AAAAAAAAAKECAABkcnMvZG93bnJldi54bWxQSwUGAAAAAAQABAD5AAAAlQMAAAAA&#10;" strokeweight="1.1pt"/>
                          <v:line id="Line 17523" o:spid="_x0000_s3024" style="position:absolute;visibility:visible;mso-wrap-style:square" from="5332,9604" to="5339,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0T7ccAAADeAAAADwAAAGRycy9kb3ducmV2LnhtbESPQWvCQBSE7wX/w/KEXkrdKFTaNBsR&#10;W0HwpI0Hb8/s6yaYfRuzW5P+e7dQ8DjMzDdMthhsI67U+dqxgukkAUFcOl2zUVB8rZ9fQfiArLFx&#10;TAp+ycMiHz1kmGrX846u+2BEhLBPUUEVQptK6cuKLPqJa4mj9+06iyHKzkjdYR/htpGzJJlLizXH&#10;hQpbWlVUnvc/VoHeHsqL783H8VRoeQjt5848JUo9joflO4hAQ7iH/9sbrWA2nb+9wN+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HRPtxwAAAN4AAAAPAAAAAAAA&#10;AAAAAAAAAKECAABkcnMvZG93bnJldi54bWxQSwUGAAAAAAQABAD5AAAAlQMAAAAA&#10;" strokeweight="1.1pt"/>
                          <v:line id="Line 17524" o:spid="_x0000_s3025" style="position:absolute;visibility:visible;mso-wrap-style:square" from="5339,9621" to="5345,9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NmsYAAADeAAAADwAAAGRycy9kb3ducmV2LnhtbESPT4vCMBTE7wt+h/AEL4umeihrNYq4&#10;Cgt78t/B27N5psXmpdtE2/32G0HY4zAzv2Hmy85W4kGNLx0rGI8SEMS50yUbBcfDdvgBwgdkjZVj&#10;UvBLHpaL3tscM+1a3tFjH4yIEPYZKihCqDMpfV6QRT9yNXH0rq6xGKJsjNQNthFuKzlJklRaLDku&#10;FFjTuqD8tr9bBfr7lP/41nyeL0ctT6He7Mx7otSg361mIAJ14T/8an9pBZNxOk3heSde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PjZrGAAAA3gAAAA8AAAAAAAAA&#10;AAAAAAAAoQIAAGRycy9kb3ducmV2LnhtbFBLBQYAAAAABAAEAPkAAACUAwAAAAA=&#10;" strokeweight="1.1pt"/>
                          <v:line id="Line 17525" o:spid="_x0000_s3026" style="position:absolute;visibility:visible;mso-wrap-style:square" from="5345,9638" to="5350,9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MoAccAAADeAAAADwAAAGRycy9kb3ducmV2LnhtbESPQWvCQBSE7wX/w/KEXkrd6MG2aTYi&#10;toLgSRsP3p7Z100w+zZmtyb9912h4HGYmW+YbDHYRlyp87VjBdNJAoK4dLpmo6D4Wj+/gvABWWPj&#10;mBT8kodFPnrIMNWu5x1d98GICGGfooIqhDaV0pcVWfQT1xJH79t1FkOUnZG6wz7CbSNnSTKXFmuO&#10;CxW2tKqoPO9/rAK9PZQX35uP46nQ8hDaz515SpR6HA/LdxCBhnAP/7c3WsFsOn97gdudeAV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gygBxwAAAN4AAAAPAAAAAAAA&#10;AAAAAAAAAKECAABkcnMvZG93bnJldi54bWxQSwUGAAAAAAQABAD5AAAAlQMAAAAA&#10;" strokeweight="1.1pt"/>
                          <v:line id="Line 17526" o:spid="_x0000_s3027" style="position:absolute;visibility:visible;mso-wrap-style:square" from="5350,9654" to="5355,9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y8c8MAAADeAAAADwAAAGRycy9kb3ducmV2LnhtbERPy4rCMBTdC/5DuMJsZEx1IWPHKOID&#10;BlypdeHuTnMnLTY3tYm2/r1ZCLM8nPd82dlKPKjxpWMF41ECgjh3umSjIDvtPr9A+ICssXJMCp7k&#10;Ybno9+aYatfygR7HYEQMYZ+igiKEOpXS5wVZ9CNXE0fuzzUWQ4SNkbrBNobbSk6SZCotlhwbCqxp&#10;XVB+Pd6tAr0/5zffms3lN9PyHOrtwQwTpT4G3eobRKAu/Ivf7h+tYDKezuLeeCdeAbl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cvHPDAAAA3gAAAA8AAAAAAAAAAAAA&#10;AAAAoQIAAGRycy9kb3ducmV2LnhtbFBLBQYAAAAABAAEAPkAAACRAwAAAAA=&#10;" strokeweight="1.1pt"/>
                          <v:line id="Line 17527" o:spid="_x0000_s3028" style="position:absolute;visibility:visible;mso-wrap-style:square" from="5355,9672" to="5362,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AZ6MUAAADeAAAADwAAAGRycy9kb3ducmV2LnhtbESPQYvCMBSE78L+h/AWvIimepC1GkXU&#10;BcGTrh729myeabF5qU3W1n9vhAWPw8x8w8wWrS3FnWpfOFYwHCQgiDOnCzYKjj/f/S8QPiBrLB2T&#10;ggd5WMw/OjNMtWt4T/dDMCJC2KeoIA+hSqX0WU4W/cBVxNG7uNpiiLI2UtfYRLgt5ShJxtJiwXEh&#10;x4pWOWXXw59VoHen7OYbs/49H7U8hWqzN71Eqe5nu5yCCNSGd/i/vdUKRsPxZAKvO/EK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AZ6MUAAADeAAAADwAAAAAAAAAA&#10;AAAAAAChAgAAZHJzL2Rvd25yZXYueG1sUEsFBgAAAAAEAAQA+QAAAJMDAAAAAA==&#10;" strokeweight="1.1pt"/>
                          <v:line id="Line 17528" o:spid="_x0000_s3029" style="position:absolute;visibility:visible;mso-wrap-style:square" from="5362,9690" to="5368,9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Eqb8UAAADeAAAADwAAAGRycy9kb3ducmV2LnhtbESPu27CMBSGd6S+g3UqsaBiwwAoxEFV&#10;W6RKTNyGbof44ETEx2nskvTt66ES46//pi/fDK4Rd+pC7VnDbKpAEJfe1Gw1nI7blxWIEJENNp5J&#10;wy8F2BRPoxwz43ve0/0QrUgjHDLUUMXYZlKGsiKHYepb4uRdfecwJtlZaTrs07hr5FyphXRYc3qo&#10;sKW3isrb4cdpMLtz+R16+/51ORl5ju3H3k6U1uPn4XUNItIQH+H/9qfRMJ8tVQJIOAkF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4Eqb8UAAADeAAAADwAAAAAAAAAA&#10;AAAAAAChAgAAZHJzL2Rvd25yZXYueG1sUEsFBgAAAAAEAAQA+QAAAJMDAAAAAA==&#10;" strokeweight="1.1pt"/>
                          <v:line id="Line 17529" o:spid="_x0000_s3030" style="position:absolute;visibility:visible;mso-wrap-style:square" from="5368,9709" to="5373,9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2P9MYAAADeAAAADwAAAGRycy9kb3ducmV2LnhtbESPT2sCMRTE7wW/Q3iCl1KT9dDKapRi&#10;Kwie/Hfw9rp5ZpduXtZNdNdv3xQKPQ4z8xtmvuxdLe7UhsqzhmysQBAX3lRsNRwP65cpiBCRDdae&#10;ScODAiwXg6c55sZ3vKP7PlqRIBxy1FDG2ORShqIkh2HsG+LkXXzrMCbZWmla7BLc1XKi1Kt0WHFa&#10;KLGhVUnF9/7mNJjtqbiGzn6cv45GnmLzubPPSuvRsH+fgYjUx//wX3tjNEyyN5X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Nj/TGAAAA3gAAAA8AAAAAAAAA&#10;AAAAAAAAoQIAAGRycy9kb3ducmV2LnhtbFBLBQYAAAAABAAEAPkAAACUAwAAAAA=&#10;" strokeweight="1.1pt"/>
                          <v:line id="Line 17530" o:spid="_x0000_s3031" style="position:absolute;visibility:visible;mso-wrap-style:square" from="5373,9726" to="5380,9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8Rg8YAAADeAAAADwAAAGRycy9kb3ducmV2LnhtbESPT2sCMRTE7wW/Q3hCL0UT99DKahSx&#10;FQo9+e/g7bl5Zhc3L+smuttv3xQKPQ4z8xtmvuxdLR7UhsqzhslYgSAuvKnYajjsN6MpiBCRDdae&#10;ScM3BVguBk9zzI3veEuPXbQiQTjkqKGMscmlDEVJDsPYN8TJu/jWYUyytdK02CW4q2Wm1Kt0WHFa&#10;KLGhdUnFdXd3GszXsbiFzr6fzgcjj7H52NoXpfXzsF/NQETq43/4r/1pNGSTN5X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fEYPGAAAA3gAAAA8AAAAAAAAA&#10;AAAAAAAAoQIAAGRycy9kb3ducmV2LnhtbFBLBQYAAAAABAAEAPkAAACUAwAAAAA=&#10;" strokeweight="1.1pt"/>
                          <v:line id="Line 17531" o:spid="_x0000_s3032" style="position:absolute;visibility:visible;mso-wrap-style:square" from="5380,9745" to="5385,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O0GMcAAADeAAAADwAAAGRycy9kb3ducmV2LnhtbESPT2sCMRTE74V+h/AKvRRNVLBlNUrp&#10;HxA8qevB23Pzml26edluUnf99kYQPA4z8xtmvuxdLU7UhsqzhtFQgSAuvKnYash334M3ECEiG6w9&#10;k4YzBVguHh/mmBnf8YZO22hFgnDIUEMZY5NJGYqSHIahb4iT9+NbhzHJ1krTYpfgrpZjpabSYcVp&#10;ocSGPkoqfrf/ToNZ74u/0NnPwzE3ch+br419UVo/P/XvMxCR+ngP39oro2E8elU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U7QYxwAAAN4AAAAPAAAAAAAA&#10;AAAAAAAAAKECAABkcnMvZG93bnJldi54bWxQSwUGAAAAAAQABAD5AAAAlQMAAAAA&#10;" strokeweight="1.1pt"/>
                          <v:line id="Line 17532" o:spid="_x0000_s3033" style="position:absolute;visibility:visible;mso-wrap-style:square" from="5385,9765" to="5391,9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sbMcAAADeAAAADwAAAGRycy9kb3ducmV2LnhtbESPT2sCMRTE74V+h/AKvRRNFLFlNUrp&#10;HxA8qevB23Pzml26edluUnf99kYQPA4z8xtmvuxdLU7UhsqzhtFQgSAuvKnYash334M3ECEiG6w9&#10;k4YzBVguHh/mmBnf8YZO22hFgnDIUEMZY5NJGYqSHIahb4iT9+NbhzHJ1krTYpfgrpZjpabSYcVp&#10;ocSGPkoqfrf/ToNZ74u/0NnPwzE3ch+br419UVo/P/XvMxCR+ngP39oro2E8elU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ixsxwAAAN4AAAAPAAAAAAAA&#10;AAAAAAAAAKECAABkcnMvZG93bnJldi54bWxQSwUGAAAAAAQABAD5AAAAlQMAAAAA&#10;" strokeweight="1.1pt"/>
                          <v:line id="Line 17533" o:spid="_x0000_s3034" style="position:absolute;visibility:visible;mso-wrap-style:square" from="5391,9784" to="5397,9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J98cAAADeAAAADwAAAGRycy9kb3ducmV2LnhtbESPT2sCMRTE74V+h/AKvRRNFLRlNUrp&#10;HxA8qevB23Pzml26edluUnf99kYQPA4z8xtmvuxdLU7UhsqzhtFQgSAuvKnYash334M3ECEiG6w9&#10;k4YzBVguHh/mmBnf8YZO22hFgnDIUEMZY5NJGYqSHIahb4iT9+NbhzHJ1krTYpfgrpZjpabSYcVp&#10;ocSGPkoqfrf/ToNZ74u/0NnPwzE3ch+br419UVo/P/XvMxCR+ngP39oro2E8elU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9on3xwAAAN4AAAAPAAAAAAAA&#10;AAAAAAAAAKECAABkcnMvZG93bnJldi54bWxQSwUGAAAAAAQABAD5AAAAlQMAAAAA&#10;" strokeweight="1.1pt"/>
                          <v:line id="Line 17534" o:spid="_x0000_s3035" style="position:absolute;visibility:visible;mso-wrap-style:square" from="5397,9805" to="5403,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QXgMcAAADeAAAADwAAAGRycy9kb3ducmV2LnhtbESPQWsCMRSE74L/IbyCl6KJHmzZml2K&#10;rSD0pNWDt9fNa3bp5mW7Sd313zeC4HGYmW+YVTG4RpypC7VnDfOZAkFcelOz1XD43EyfQYSIbLDx&#10;TBouFKDIx6MVZsb3vKPzPlqRIBwy1FDF2GZShrIih2HmW+LkffvOYUyys9J02Ce4a+RCqaV0WHNa&#10;qLCldUXlz/7PaTAfx/I39Pbt9HUw8hjb9519VFpPHobXFxCRhngP39pbo2Exf1JLuN5JV0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JBeAxwAAAN4AAAAPAAAAAAAA&#10;AAAAAAAAAKECAABkcnMvZG93bnJldi54bWxQSwUGAAAAAAQABAD5AAAAlQMAAAAA&#10;" strokeweight="1.1pt"/>
                          <v:line id="Line 17535" o:spid="_x0000_s3036" style="position:absolute;visibility:visible;mso-wrap-style:square" from="5403,9825" to="5408,9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iyG8cAAADeAAAADwAAAGRycy9kb3ducmV2LnhtbESPzWrDMBCE74W8g9hALiWRkkMS3Mgm&#10;pA0UcsrfIbettZVNrZVrqbH79lWh0OMwM98wm2JwjbhTF2rPGuYzBYK49KZmq+Fy3k/XIEJENth4&#10;Jg3fFKDIRw8bzIzv+Uj3U7QiQThkqKGKsc2kDGVFDsPMt8TJe/edw5hkZ6XpsE9w18iFUkvpsOa0&#10;UGFLu4rKj9OX02AO1/Iz9Pb59nYx8hrbl6N9VFpPxsP2CUSkIf6H/9qvRsNivlIr+L2TroD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aLIbxwAAAN4AAAAPAAAAAAAA&#10;AAAAAAAAAKECAABkcnMvZG93bnJldi54bWxQSwUGAAAAAAQABAD5AAAAlQMAAAAA&#10;" strokeweight="1.1pt"/>
                          <v:line id="Line 17536" o:spid="_x0000_s3037" style="position:absolute;visibility:visible;mso-wrap-style:square" from="5408,9845" to="5415,9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cmacQAAADeAAAADwAAAGRycy9kb3ducmV2LnhtbERPu27CMBTdkfoP1q3EgooNA6AQB1Vt&#10;kSox8Rq6XeKLExFfp7FL0r+vh0qMR+edbwbXiDt1ofasYTZVIIhLb2q2Gk7H7csKRIjIBhvPpOGX&#10;AmyKp1GOmfE97+l+iFakEA4ZaqhibDMpQ1mRwzD1LXHirr5zGBPsrDQd9incNXKu1EI6rDk1VNjS&#10;W0Xl7fDjNJjdufwOvX3/upyMPMf2Y28nSuvx8/C6BhFpiA/xv/vTaJjPlirtTXfSFZ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9yZpxAAAAN4AAAAPAAAAAAAAAAAA&#10;AAAAAKECAABkcnMvZG93bnJldi54bWxQSwUGAAAAAAQABAD5AAAAkgMAAAAA&#10;" strokeweight="1.1pt"/>
                          <v:line id="Line 17537" o:spid="_x0000_s3038" style="position:absolute;visibility:visible;mso-wrap-style:square" from="5415,9866" to="5420,9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uD8scAAADeAAAADwAAAGRycy9kb3ducmV2LnhtbESPT2sCMRTE74V+h/AKvRRN9KDtapTS&#10;PyB4UteDt+fmNbt087LdpO767Y0geBxm5jfMfNm7WpyoDZVnDaOhAkFceFOx1ZDvvgevIEJENlh7&#10;Jg1nCrBcPD7MMTO+4w2dttGKBOGQoYYyxiaTMhQlOQxD3xAn78e3DmOSrZWmxS7BXS3HSk2kw4rT&#10;QokNfZRU/G7/nQaz3hd/obOfh2Nu5D42Xxv7orR+furfZyAi9fEevrVXRsN4NFVvcL2Tr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u4PyxwAAAN4AAAAPAAAAAAAA&#10;AAAAAAAAAKECAABkcnMvZG93bnJldi54bWxQSwUGAAAAAAQABAD5AAAAlQMAAAAA&#10;" strokeweight="1.1pt"/>
                          <v:line id="Line 17538" o:spid="_x0000_s3039" style="position:absolute;visibility:visible;mso-wrap-style:square" from="5420,9887" to="5426,9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i8ssQAAADeAAAADwAAAGRycy9kb3ducmV2LnhtbESPy4rCMBSG94LvEI7gRjSti1E6RhFH&#10;QZiVt4W7M82ZtExz0mmirW9vFoLLn//Gt1h1thJ3anzpWEE6SUAQ506XbBScT7vxHIQPyBorx6Tg&#10;QR5Wy35vgZl2LR/ofgxGxBH2GSooQqgzKX1ekEU/cTVx9H5dYzFE2RipG2zjuK3kNEk+pMWS40OB&#10;NW0Kyv+ON6tAf1/yf9+ar+vPWctLqLcHM0qUGg669SeIQF14h1/tvVYwTWdpBIg4EQX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WLyyxAAAAN4AAAAPAAAAAAAAAAAA&#10;AAAAAKECAABkcnMvZG93bnJldi54bWxQSwUGAAAAAAQABAD5AAAAkgMAAAAA&#10;" strokeweight="1.1pt"/>
                          <v:line id="Line 17539" o:spid="_x0000_s3040" style="position:absolute;visibility:visible;mso-wrap-style:square" from="5426,9909" to="5431,9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QZKcYAAADeAAAADwAAAGRycy9kb3ducmV2LnhtbESPT4vCMBTE78J+h/AW9rJoWg/uUo0i&#10;6sKCJ/8d9vZsnmmxealN1tZvbwTB4zAzv2Ems85W4kqNLx0rSAcJCOLc6ZKNgv3up/8NwgdkjZVj&#10;UnAjD7PpW2+CmXYtb+i6DUZECPsMFRQh1JmUPi/Ioh+4mjh6J9dYDFE2RuoG2wi3lRwmyUhaLDku&#10;FFjToqD8vP23CvT6kF98a5Z/x72Wh1CvNuYzUerjvZuPQQTqwiv8bP9qBcP0K03hcSdeATm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UGSnGAAAA3gAAAA8AAAAAAAAA&#10;AAAAAAAAoQIAAGRycy9kb3ducmV2LnhtbFBLBQYAAAAABAAEAPkAAACUAwAAAAA=&#10;" strokeweight="1.1pt"/>
                          <v:line id="Line 17540" o:spid="_x0000_s3041" style="position:absolute;visibility:visible;mso-wrap-style:square" from="5431,9931" to="5438,9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aHXscAAADeAAAADwAAAGRycy9kb3ducmV2LnhtbESPzWrDMBCE74G+g9hCLyGR7UNTnMim&#10;tA0UcsrfobeNtZFNrZVrKbHz9lWhkOMwM98wq3K0rbhS7xvHCtJ5AoK4crpho+CwX89eQPiArLF1&#10;TApu5KEsHiYrzLUbeEvXXTAiQtjnqKAOocul9FVNFv3cdcTRO7veYoiyN1L3OES4bWWWJM/SYsNx&#10;ocaO3mqqvncXq0BvjtWPH8z71+mg5TF0H1szTZR6ehxflyACjeEe/m9/agVZukgz+LsTr4As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xodexwAAAN4AAAAPAAAAAAAA&#10;AAAAAAAAAKECAABkcnMvZG93bnJldi54bWxQSwUGAAAAAAQABAD5AAAAlQMAAAAA&#10;" strokeweight="1.1pt"/>
                          <v:line id="Line 17541" o:spid="_x0000_s3042" style="position:absolute;visibility:visible;mso-wrap-style:square" from="5438,9952" to="5443,9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oixccAAADeAAAADwAAAGRycy9kb3ducmV2LnhtbESPT2vCQBTE70K/w/IKXkQ3sWBLdJVS&#10;FQqe/Hfw9sy+bkKzb2N2Nem37wqCx2FmfsPMFp2txI0aXzpWkI4SEMS50yUbBYf9evgBwgdkjZVj&#10;UvBHHhbzl94MM+1a3tJtF4yIEPYZKihCqDMpfV6QRT9yNXH0flxjMUTZGKkbbCPcVnKcJBNpseS4&#10;UGBNXwXlv7urVaA3x/ziW7M8nQ9aHkO92ppBolT/tfucggjUhWf40f7WCsbpe/oG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iiLFxwAAAN4AAAAPAAAAAAAA&#10;AAAAAAAAAKECAABkcnMvZG93bnJldi54bWxQSwUGAAAAAAQABAD5AAAAlQMAAAAA&#10;" strokeweight="1.1pt"/>
                          <v:line id="Line 17542" o:spid="_x0000_s3043" style="position:absolute;visibility:visible;mso-wrap-style:square" from="5443,9974" to="5449,9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O6sccAAADeAAAADwAAAGRycy9kb3ducmV2LnhtbESPT2vCQBTE70K/w/IKXkQ3kWJLdJVS&#10;FQqe/Hfw9sy+bkKzb2N2Nem37wqCx2FmfsPMFp2txI0aXzpWkI4SEMS50yUbBYf9evgBwgdkjZVj&#10;UvBHHhbzl94MM+1a3tJtF4yIEPYZKihCqDMpfV6QRT9yNXH0flxjMUTZGKkbbCPcVnKcJBNpseS4&#10;UGBNXwXlv7urVaA3x/ziW7M8nQ9aHkO92ppBolT/tfucggjUhWf40f7WCsbpe/oG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Y7qxxwAAAN4AAAAPAAAAAAAA&#10;AAAAAAAAAKECAABkcnMvZG93bnJldi54bWxQSwUGAAAAAAQABAD5AAAAlQMAAAAA&#10;" strokeweight="1.1pt"/>
                          <v:line id="Line 17543" o:spid="_x0000_s3044" style="position:absolute;visibility:visible;mso-wrap-style:square" from="5449,9997" to="5456,10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8fKscAAADeAAAADwAAAGRycy9kb3ducmV2LnhtbESPT2vCQBTE70K/w/IKXkQ3EWpLdJVS&#10;FQqe/Hfw9sy+bkKzb2N2Nem37wqCx2FmfsPMFp2txI0aXzpWkI4SEMS50yUbBYf9evgBwgdkjZVj&#10;UvBHHhbzl94MM+1a3tJtF4yIEPYZKihCqDMpfV6QRT9yNXH0flxjMUTZGKkbbCPcVnKcJBNpseS4&#10;UGBNXwXlv7urVaA3x/ziW7M8nQ9aHkO92ppBolT/tfucggjUhWf40f7WCsbpe/oG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Lx8qxwAAAN4AAAAPAAAAAAAA&#10;AAAAAAAAAKECAABkcnMvZG93bnJldi54bWxQSwUGAAAAAAQABAD5AAAAlQMAAAAA&#10;" strokeweight="1.1pt"/>
                          <v:line id="Line 17544" o:spid="_x0000_s3045" style="position:absolute;visibility:visible;mso-wrap-style:square" from="5456,10020" to="5461,10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2BXcYAAADeAAAADwAAAGRycy9kb3ducmV2LnhtbESPT4vCMBTE78J+h/AW9iKa1oNKNcqy&#10;64LgyX8Hb8/mmRabl24Tbf32ZmHB4zAzv2Hmy85W4k6NLx0rSIcJCOLc6ZKNgsP+ZzAF4QOyxsox&#10;KXiQh+XirTfHTLuWt3TfBSMihH2GCooQ6kxKnxdk0Q9dTRy9i2sshigbI3WDbYTbSo6SZCwtlhwX&#10;Cqzpq6D8urtZBXpzzH99a75P54OWx1CvtqafKPXx3n3OQATqwiv8315rBaN0ko7h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9gV3GAAAA3gAAAA8AAAAAAAAA&#10;AAAAAAAAoQIAAGRycy9kb3ducmV2LnhtbFBLBQYAAAAABAAEAPkAAACUAwAAAAA=&#10;" strokeweight="1.1pt"/>
                          <v:line id="Line 17545" o:spid="_x0000_s3046" style="position:absolute;visibility:visible;mso-wrap-style:square" from="5461,10043" to="5466,10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EkxscAAADeAAAADwAAAGRycy9kb3ducmV2LnhtbESPQWvCQBSE74X+h+UVehHdxIOWmI2U&#10;2kLBk1YP3p7Z5yaYfRuzW5P+e1cQehxm5hsmXw62EVfqfO1YQTpJQBCXTtdsFOx+vsZvIHxA1tg4&#10;JgV/5GFZPD/lmGnX84au22BEhLDPUEEVQptJ6cuKLPqJa4mjd3KdxRBlZ6TusI9w28hpksykxZrj&#10;QoUtfVRUnre/VoFe78uL783qcNxpuQ/t58aMEqVeX4b3BYhAQ/gPP9rfWsE0nadz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sSTGxwAAAN4AAAAPAAAAAAAA&#10;AAAAAAAAAKECAABkcnMvZG93bnJldi54bWxQSwUGAAAAAAQABAD5AAAAlQMAAAAA&#10;" strokeweight="1.1pt"/>
                          <v:line id="Line 17546" o:spid="_x0000_s3047" style="position:absolute;visibility:visible;mso-wrap-style:square" from="5466,10066" to="5473,10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6wtMMAAADeAAAADwAAAGRycy9kb3ducmV2LnhtbERPy4rCMBTdC/5DuIIb0bQuRukYRRwF&#10;YVa+Fu7uNHfSMs1Np4m2/r1ZCC4P571YdbYSd2p86VhBOklAEOdOl2wUnE+78RyED8gaK8ek4EEe&#10;Vst+b4GZdi0f6H4MRsQQ9hkqKEKoMyl9XpBFP3E1ceR+XWMxRNgYqRtsY7it5DRJPqTFkmNDgTVt&#10;Csr/jjerQH9f8n/fmq/rz1nLS6i3BzNKlBoOuvUniEBdeItf7r1WME1nadwb78Qr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usLTDAAAA3gAAAA8AAAAAAAAAAAAA&#10;AAAAoQIAAGRycy9kb3ducmV2LnhtbFBLBQYAAAAABAAEAPkAAACRAwAAAAA=&#10;" strokeweight="1.1pt"/>
                          <v:line id="Line 17547" o:spid="_x0000_s3048" style="position:absolute;visibility:visible;mso-wrap-style:square" from="5473,10089" to="5479,10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IVL8cAAADeAAAADwAAAGRycy9kb3ducmV2LnhtbESPT2vCQBTE70K/w/IKXkQ38VDb6Cql&#10;KhQ8+e/g7Zl93YRm38bsatJv3xUEj8PM/IaZLTpbiRs1vnSsIB0lIIhzp0s2Cg779fAdhA/IGivH&#10;pOCPPCzmL70ZZtq1vKXbLhgRIewzVFCEUGdS+rwgi37kauLo/bjGYoiyMVI32Ea4reQ4Sd6kxZLj&#10;QoE1fRWU/+6uVoHeHPOLb83ydD5oeQz1amsGiVL91+5zCiJQF57hR/tbKxink/QD7nfi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YhUvxwAAAN4AAAAPAAAAAAAA&#10;AAAAAAAAAKECAABkcnMvZG93bnJldi54bWxQSwUGAAAAAAQABAD5AAAAlQMAAAAA&#10;" strokeweight="1.1pt"/>
                          <v:line id="Line 17548" o:spid="_x0000_s3049" style="position:absolute;visibility:visible;mso-wrap-style:square" from="5479,10113" to="5484,10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R2D8YAAADeAAAADwAAAGRycy9kb3ducmV2LnhtbESPvW7CMBSFdyTewbpIXVBxkoFWKQYh&#10;aCUkpqQwdLuNb52o8XWI3SS8fT1U6nh0/vRtdpNtxUC9bxwrSFcJCOLK6YaNgsv72+MzCB+QNbaO&#10;ScGdPOy289kGc+1GLmgogxFxhH2OCuoQulxKX9Vk0a9cRxy9L9dbDFH2RuoexzhuW5klyVpabDg+&#10;1NjRoabqu/yxCvT5Wt38aI4fnxctr6F7LcwyUephMe1fQASawn/4r33SCrL0KYsAESei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0dg/GAAAA3gAAAA8AAAAAAAAA&#10;AAAAAAAAoQIAAGRycy9kb3ducmV2LnhtbFBLBQYAAAAABAAEAPkAAACUAwAAAAA=&#10;" strokeweight="1.1pt"/>
                          <v:line id="Line 17549" o:spid="_x0000_s3050" style="position:absolute;visibility:visible;mso-wrap-style:square" from="5484,10138" to="5491,10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jTlMcAAADeAAAADwAAAGRycy9kb3ducmV2LnhtbESPzWrDMBCE74G+g9hCLyGR7UNTnMim&#10;tA0UcsrfobeNtZFNrZVrKbHz9lWhkOMwM98wq3K0rbhS7xvHCtJ5AoK4crpho+CwX89eQPiArLF1&#10;TApu5KEsHiYrzLUbeEvXXTAiQtjnqKAOocul9FVNFv3cdcTRO7veYoiyN1L3OES4bWWWJM/SYsNx&#10;ocaO3mqqvncXq0BvjtWPH8z71+mg5TF0H1szTZR6ehxflyACjeEe/m9/agVZushS+LsTr4As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eNOUxwAAAN4AAAAPAAAAAAAA&#10;AAAAAAAAAKECAABkcnMvZG93bnJldi54bWxQSwUGAAAAAAQABAD5AAAAlQMAAAAA&#10;" strokeweight="1.1pt"/>
                          <v:line id="Line 17550" o:spid="_x0000_s3051" style="position:absolute;visibility:visible;mso-wrap-style:square" from="5491,10162" to="5496,10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pN48cAAADeAAAADwAAAGRycy9kb3ducmV2LnhtbESPT2vCQBTE74V+h+UVvIhuzEFLzEak&#10;f0DoSY2H3p7Z5yaYfZtmtyb99m6h0OMwM79h8s1oW3Gj3jeOFSzmCQjiyumGjYLy+D57BuEDssbW&#10;MSn4IQ+b4vEhx0y7gfd0OwQjIoR9hgrqELpMSl/VZNHPXUccvYvrLYYoeyN1j0OE21amSbKUFhuO&#10;CzV29FJTdT18WwX641R9+cG8fp5LLU+he9ubaaLU5GncrkEEGsN/+K+90wrSxSpN4fdOvAKy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qk3jxwAAAN4AAAAPAAAAAAAA&#10;AAAAAAAAAKECAABkcnMvZG93bnJldi54bWxQSwUGAAAAAAQABAD5AAAAlQMAAAAA&#10;" strokeweight="1.1pt"/>
                          <v:line id="Line 17551" o:spid="_x0000_s3052" style="position:absolute;visibility:visible;mso-wrap-style:square" from="5496,10186" to="5502,10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boeMcAAADeAAAADwAAAGRycy9kb3ducmV2LnhtbESPT2vCQBTE70K/w/IKvYhuTMGW6Cql&#10;Vih48t/B2zP73ASzb2N2Nem37wqCx2FmfsNM552txI0aXzpWMBomIIhzp0s2Cnbb5eAThA/IGivH&#10;pOCPPMxnL70pZtq1vKbbJhgRIewzVFCEUGdS+rwgi37oauLonVxjMUTZGKkbbCPcVjJNkrG0WHJc&#10;KLCm74Ly8+ZqFejVPr/41iwOx52W+1D/rE0/UerttfuagAjUhWf40f7VCtLRR/o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5uh4xwAAAN4AAAAPAAAAAAAA&#10;AAAAAAAAAKECAABkcnMvZG93bnJldi54bWxQSwUGAAAAAAQABAD5AAAAlQMAAAAA&#10;" strokeweight="1.1pt"/>
                          <v:line id="Line 17552" o:spid="_x0000_s3053" style="position:absolute;visibility:visible;mso-wrap-style:square" from="5502,10211" to="5508,10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9wDMcAAADeAAAADwAAAGRycy9kb3ducmV2LnhtbESPT2vCQBTE70K/w/IKvYhuDMWW6Cql&#10;Vih48t/B2zP73ASzb2N2Nem37wqCx2FmfsNM552txI0aXzpWMBomIIhzp0s2Cnbb5eAThA/IGivH&#10;pOCPPMxnL70pZtq1vKbbJhgRIewzVFCEUGdS+rwgi37oauLonVxjMUTZGKkbbCPcVjJNkrG0WHJc&#10;KLCm74Ly8+ZqFejVPr/41iwOx52W+1D/rE0/UerttfuagAjUhWf40f7VCtLRR/o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D3AMxwAAAN4AAAAPAAAAAAAA&#10;AAAAAAAAAKECAABkcnMvZG93bnJldi54bWxQSwUGAAAAAAQABAD5AAAAlQMAAAAA&#10;" strokeweight="1.1pt"/>
                          <v:line id="Line 17553" o:spid="_x0000_s3054" style="position:absolute;visibility:visible;mso-wrap-style:square" from="5508,10236" to="5514,10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PVl8cAAADeAAAADwAAAGRycy9kb3ducmV2LnhtbESPT2vCQBTE70K/w/IKvYhuDNSW6Cql&#10;Vih48t/B2zP73ASzb2N2Nem37wqCx2FmfsNM552txI0aXzpWMBomIIhzp0s2Cnbb5eAThA/IGivH&#10;pOCPPMxnL70pZtq1vKbbJhgRIewzVFCEUGdS+rwgi37oauLonVxjMUTZGKkbbCPcVjJNkrG0WHJc&#10;KLCm74Ly8+ZqFejVPr/41iwOx52W+1D/rE0/UerttfuagAjUhWf40f7VCtLRR/o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Q9WXxwAAAN4AAAAPAAAAAAAA&#10;AAAAAAAAAKECAABkcnMvZG93bnJldi54bWxQSwUGAAAAAAQABAD5AAAAlQMAAAAA&#10;" strokeweight="1.1pt"/>
                          <v:line id="Line 17554" o:spid="_x0000_s3055" style="position:absolute;visibility:visible;mso-wrap-style:square" from="5514,10261" to="551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FL4MYAAADeAAAADwAAAGRycy9kb3ducmV2LnhtbESPT4vCMBTE78J+h/AW9iKa2oNKNcqy&#10;64LgyX8Hb8/mmRabl24Tbf32ZmHB4zAzv2Hmy85W4k6NLx0rGA0TEMS50yUbBYf9z2AKwgdkjZVj&#10;UvAgD8vFW2+OmXYtb+m+C0ZECPsMFRQh1JmUPi/Ioh+6mjh6F9dYDFE2RuoG2wi3lUyTZCwtlhwX&#10;Cqzpq6D8urtZBXpzzH99a75P54OWx1CvtqafKPXx3n3OQATqwiv8315rBeloko7h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RS+DGAAAA3gAAAA8AAAAAAAAA&#10;AAAAAAAAoQIAAGRycy9kb3ducmV2LnhtbFBLBQYAAAAABAAEAPkAAACUAwAAAAA=&#10;" strokeweight="1.1pt"/>
                          <v:line id="Line 17555" o:spid="_x0000_s3056" style="position:absolute;visibility:visible;mso-wrap-style:square" from="5519,10287" to="5525,10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3ue8cAAADeAAAADwAAAGRycy9kb3ducmV2LnhtbESPQWvCQBSE74X+h+UVehHdmIOWmI2U&#10;2kLBk1YP3p7Z5yaYfRuzW5P+e1cQehxm5hsmXw62EVfqfO1YwXSSgCAuna7ZKNj9fI3fQPiArLFx&#10;TAr+yMOyeH7KMdOu5w1dt8GICGGfoYIqhDaT0pcVWfQT1xJH7+Q6iyHKzkjdYR/htpFpksykxZrj&#10;QoUtfVRUnre/VoFe78uL783qcNxpuQ/t58aMEqVeX4b3BYhAQ/gPP9rfWkE6nadz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3e57xwAAAN4AAAAPAAAAAAAA&#10;AAAAAAAAAKECAABkcnMvZG93bnJldi54bWxQSwUGAAAAAAQABAD5AAAAlQMAAAAA&#10;" strokeweight="1.1pt"/>
                          <v:line id="Line 17556" o:spid="_x0000_s3057" style="position:absolute;visibility:visible;mso-wrap-style:square" from="5525,10312" to="5531,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J6CcQAAADeAAAADwAAAGRycy9kb3ducmV2LnhtbERPPW/CMBDdkfgP1iF1QcVJBlqlGISg&#10;lZCYksLQ7RpfnajxOcRuEv59PVTq+PS+N7vJtmKg3jeOFaSrBARx5XTDRsHl/e3xGYQPyBpbx6Tg&#10;Th522/lsg7l2Ixc0lMGIGMI+RwV1CF0upa9qsuhXriOO3JfrLYYIeyN1j2MMt63MkmQtLTYcG2rs&#10;6FBT9V3+WAX6fK1ufjTHj8+LltfQvRZmmSj1sJj2LyACTeFf/Oc+aQVZ+pTFvfFOv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QnoJxAAAAN4AAAAPAAAAAAAAAAAA&#10;AAAAAKECAABkcnMvZG93bnJldi54bWxQSwUGAAAAAAQABAD5AAAAkgMAAAAA&#10;" strokeweight="1.1pt"/>
                          <v:line id="Line 17557" o:spid="_x0000_s3058" style="position:absolute;visibility:visible;mso-wrap-style:square" from="5531,10337" to="5537,10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7fkscAAADeAAAADwAAAGRycy9kb3ducmV2LnhtbESPT2vCQBTE70K/w/IKvYhuzKG20VVK&#10;rVDw5L+Dt2f2uQlm38bsatJv3xUEj8PM/IaZzjtbiRs1vnSsYDRMQBDnTpdsFOy2y8EHCB+QNVaO&#10;ScEfeZjPXnpTzLRreU23TTAiQthnqKAIoc6k9HlBFv3Q1cTRO7nGYoiyMVI32Ea4rWSaJO/SYslx&#10;ocCavgvKz5urVaBX+/ziW7M4HHda7kP9szb9RKm31+5rAiJQF57hR/tXK0hH4/QT7nfiFZC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Dt+SxwAAAN4AAAAPAAAAAAAA&#10;AAAAAAAAAKECAABkcnMvZG93bnJldi54bWxQSwUGAAAAAAQABAD5AAAAlQMAAAAA&#10;" strokeweight="1.1pt"/>
                          <v:line id="Line 17558" o:spid="_x0000_s3059" style="position:absolute;visibility:visible;mso-wrap-style:square" from="5537,10362" to="5542,10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3g0sYAAADeAAAADwAAAGRycy9kb3ducmV2LnhtbESPzWrCQBSF9wXfYbgFN6VOkoItqaOI&#10;rSC4MtVFd7eZ20lo5k7MjEn69s5CcHk4f3yL1Wgb0VPna8cK0lkCgrh0umaj4Pi1fX4D4QOyxsYx&#10;KfgnD6vl5GGBuXYDH6gvghFxhH2OCqoQ2lxKX1Zk0c9cSxy9X9dZDFF2RuoOhzhuG5klyVxarDk+&#10;VNjSpqLyr7hYBXp/Ks9+MB/fP0ctT6H9PJinRKnp47h+BxFoDPfwrb3TCrL09SUCRJyI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t4NLGAAAA3gAAAA8AAAAAAAAA&#10;AAAAAAAAoQIAAGRycy9kb3ducmV2LnhtbFBLBQYAAAAABAAEAPkAAACUAwAAAAA=&#10;" strokeweight="1.1pt"/>
                          <v:line id="Line 17559" o:spid="_x0000_s3060" style="position:absolute;visibility:visible;mso-wrap-style:square" from="5542,10389" to="5549,10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FFSccAAADeAAAADwAAAGRycy9kb3ducmV2LnhtbESPT2vCQBTE70K/w/IKXkQ3sWBLdJVS&#10;FQqe/Hfw9sy+bkKzb2N2Nem37wqCx2FmfsPMFp2txI0aXzpWkI4SEMS50yUbBYf9evgBwgdkjZVj&#10;UvBHHhbzl94MM+1a3tJtF4yIEPYZKihCqDMpfV6QRT9yNXH0flxjMUTZGKkbbCPcVnKcJBNpseS4&#10;UGBNXwXlv7urVaA3x/ziW7M8nQ9aHkO92ppBolT/tfucggjUhWf40f7WCsbp+1sK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oUVJxwAAAN4AAAAPAAAAAAAA&#10;AAAAAAAAAKECAABkcnMvZG93bnJldi54bWxQSwUGAAAAAAQABAD5AAAAlQMAAAAA&#10;" strokeweight="1.1pt"/>
                          <v:line id="Line 17560" o:spid="_x0000_s3061" style="position:absolute;visibility:visible;mso-wrap-style:square" from="5549,10415" to="5554,10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PbPscAAADeAAAADwAAAGRycy9kb3ducmV2LnhtbESPT2vCQBTE70K/w/IKvYhuTMGW6Cql&#10;Vih48t/B2zP73ASzb2N2Nem37wqCx2FmfsNM552txI0aXzpWMBomIIhzp0s2Cnbb5eAThA/IGivH&#10;pOCPPMxnL70pZtq1vKbbJhgRIewzVFCEUGdS+rwgi37oauLonVxjMUTZGKkbbCPcVjJNkrG0WHJc&#10;KLCm74Ly8+ZqFejVPr/41iwOx52W+1D/rE0/UerttfuagAjUhWf40f7VCtLRx3sK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c9s+xwAAAN4AAAAPAAAAAAAA&#10;AAAAAAAAAKECAABkcnMvZG93bnJldi54bWxQSwUGAAAAAAQABAD5AAAAlQMAAAAA&#10;" strokeweight="1.1pt"/>
                          <v:line id="Line 17561" o:spid="_x0000_s3062" style="position:absolute;visibility:visible;mso-wrap-style:square" from="5554,10441" to="5560,10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9+pccAAADeAAAADwAAAGRycy9kb3ducmV2LnhtbESPQWvCQBSE7wX/w/KEXkrdqNCWNBsR&#10;W0HwpI0Hb8/s6yaYfRuzW5P++65Q8DjMzDdMthhsI67U+dqxgukkAUFcOl2zUVB8rZ/fQPiArLFx&#10;TAp+ycMiHz1kmGrX846u+2BEhLBPUUEVQptK6cuKLPqJa4mj9+06iyHKzkjdYR/htpGzJHmRFmuO&#10;CxW2tKqoPO9/rAK9PZQX35uP46nQ8hDaz515SpR6HA/LdxCBhnAP/7c3WsFs+jqfw+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P36lxwAAAN4AAAAPAAAAAAAA&#10;AAAAAAAAAKECAABkcnMvZG93bnJldi54bWxQSwUGAAAAAAQABAD5AAAAlQMAAAAA&#10;" strokeweight="1.1pt"/>
                          <v:line id="Line 17562" o:spid="_x0000_s3063" style="position:absolute;visibility:visible;mso-wrap-style:square" from="5560,10468" to="5567,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bm0ccAAADeAAAADwAAAGRycy9kb3ducmV2LnhtbESPQWvCQBSE7wX/w/KEXoputGJLdBPE&#10;tlDwpNWDt9fscxPMvo3ZrUn/fbcgeBxm5htmmfe2FldqfeVYwWScgCAunK7YKNh/fYxeQfiArLF2&#10;TAp+yUOeDR6WmGrX8Zauu2BEhLBPUUEZQpNK6YuSLPqxa4ijd3KtxRBla6RusYtwW8tpksylxYrj&#10;QokNrUsqzrsfq0BvDsXFd+bt+L3X8hCa9615SpR6HParBYhAfbiHb+1PrWA6eXmewf+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1ubRxwAAAN4AAAAPAAAAAAAA&#10;AAAAAAAAAKECAABkcnMvZG93bnJldi54bWxQSwUGAAAAAAQABAD5AAAAlQMAAAAA&#10;" strokeweight="1.1pt"/>
                          <v:line id="Line 17563" o:spid="_x0000_s3064" style="position:absolute;visibility:visible;mso-wrap-style:square" from="5567,10494" to="5572,10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pDSscAAADeAAAADwAAAGRycy9kb3ducmV2LnhtbESPQWvCQBSE7wX/w/KEXoputGhLdBPE&#10;tlDwpNWDt9fscxPMvo3ZrUn/fbcgeBxm5htmmfe2FldqfeVYwWScgCAunK7YKNh/fYxeQfiArLF2&#10;TAp+yUOeDR6WmGrX8Zauu2BEhLBPUUEZQpNK6YuSLPqxa4ijd3KtxRBla6RusYtwW8tpksylxYrj&#10;QokNrUsqzrsfq0BvDsXFd+bt+L3X8hCa9615SpR6HParBYhAfbiHb+1PrWA6eXmewf+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mkNKxwAAAN4AAAAPAAAAAAAA&#10;AAAAAAAAAKECAABkcnMvZG93bnJldi54bWxQSwUGAAAAAAQABAD5AAAAlQMAAAAA&#10;" strokeweight="1.1pt"/>
                          <v:line id="Line 17564" o:spid="_x0000_s3065" style="position:absolute;visibility:visible;mso-wrap-style:square" from="5572,10521" to="5577,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jdPccAAADeAAAADwAAAGRycy9kb3ducmV2LnhtbESPQWvCQBSE7wX/w/KEXkrdaMGWNBsR&#10;W0HwpI0Hb8/s6yaYfRuzW5P+e7dQ8DjMzDdMthhsI67U+dqxgukkAUFcOl2zUVB8rZ/fQPiArLFx&#10;TAp+ycMiHz1kmGrX846u+2BEhLBPUUEVQptK6cuKLPqJa4mj9+06iyHKzkjdYR/htpGzJJlLizXH&#10;hQpbWlVUnvc/VoHeHsqL783H8VRoeQjt5848JUo9joflO4hAQ7iH/9sbrWA2fX2Zw9+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SN09xwAAAN4AAAAPAAAAAAAA&#10;AAAAAAAAAKECAABkcnMvZG93bnJldi54bWxQSwUGAAAAAAQABAD5AAAAlQMAAAAA&#10;" strokeweight="1.1pt"/>
                          <v:line id="Line 17565" o:spid="_x0000_s3066" style="position:absolute;visibility:visible;mso-wrap-style:square" from="5577,10548" to="5584,10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4psYAAADeAAAADwAAAGRycy9kb3ducmV2LnhtbESPQWsCMRSE74X+h/AKXopmVdCyGqVU&#10;BcGTVg/enptndnHzsm6iu/33jSB4HGbmG2Y6b20p7lT7wrGCfi8BQZw5XbBRsP9ddb9A+ICssXRM&#10;Cv7Iw3z2/jbFVLuGt3TfBSMihH2KCvIQqlRKn+Vk0fdcRRy9s6sthihrI3WNTYTbUg6SZCQtFhwX&#10;cqzoJ6fssrtZBXpzyK6+MYvjaa/lIVTLrflMlOp8tN8TEIHa8Ao/22utYNAfD8f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EeKbGAAAA3gAAAA8AAAAAAAAA&#10;AAAAAAAAoQIAAGRycy9kb3ducmV2LnhtbFBLBQYAAAAABAAEAPkAAACUAwAAAAA=&#10;" strokeweight="1.1pt"/>
                          <v:line id="Line 17566" o:spid="_x0000_s3067" style="position:absolute;visibility:visible;mso-wrap-style:square" from="5584,10575" to="5590,10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vs1MQAAADeAAAADwAAAGRycy9kb3ducmV2LnhtbERPz2vCMBS+D/wfwht4GTNtB250RhE3&#10;QfBkp4fd3pq3tKx5qU1su//eHASPH9/vxWq0jeip87VjBeksAUFcOl2zUXD82j6/gfABWWPjmBT8&#10;k4fVcvKwwFy7gQ/UF8GIGMI+RwVVCG0upS8rsuhnriWO3K/rLIYIOyN1h0MMt43MkmQuLdYcGyps&#10;aVNR+VdcrAK9P5VnP5iP75+jlqfQfh7MU6LU9HFcv4MINIa7+ObeaQVZ+voS98Y78Qr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m+zUxAAAAN4AAAAPAAAAAAAAAAAA&#10;AAAAAKECAABkcnMvZG93bnJldi54bWxQSwUGAAAAAAQABAD5AAAAkgMAAAAA&#10;" strokeweight="1.1pt"/>
                          <v:line id="Line 17567" o:spid="_x0000_s3068" style="position:absolute;visibility:visible;mso-wrap-style:square" from="5590,10601" to="5595,10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dJT8cAAADeAAAADwAAAGRycy9kb3ducmV2LnhtbESPQWvCQBSE7wX/w/KEXoputKBtdBPE&#10;tlDwpNWDt9fscxPMvo3ZrUn/fbcgeBxm5htmmfe2FldqfeVYwWScgCAunK7YKNh/fYxeQPiArLF2&#10;TAp+yUOeDR6WmGrX8Zauu2BEhLBPUUEZQpNK6YuSLPqxa4ijd3KtxRBla6RusYtwW8tpksykxYrj&#10;QokNrUsqzrsfq0BvDsXFd+bt+L3X8hCa9615SpR6HParBYhAfbiHb+1PrWA6mT+/wv+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10lPxwAAAN4AAAAPAAAAAAAA&#10;AAAAAAAAAKECAABkcnMvZG93bnJldi54bWxQSwUGAAAAAAQABAD5AAAAlQMAAAAA&#10;" strokeweight="1.1pt"/>
                          <v:line id="Line 17568" o:spid="_x0000_s3069" style="position:absolute;visibility:visible;mso-wrap-style:square" from="5595,10628" to="5602,10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Tr8YAAADeAAAADwAAAGRycy9kb3ducmV2LnhtbESPzWrCQBSF9wXfYbgFN6VOEootqaOI&#10;rSC4MtVFd7eZ20lo5k7MjEn69s5CcHk4f3yL1Wgb0VPna8cK0lkCgrh0umaj4Pi1fX4D4QOyxsYx&#10;KfgnD6vl5GGBuXYDH6gvghFxhH2OCqoQ2lxKX1Zk0c9cSxy9X9dZDFF2RuoOhzhuG5klyVxarDk+&#10;VNjSpqLyr7hYBXp/Ks9+MB/fP0ctT6H9PJinRKnp47h+BxFoDPfwrb3TCrL09SUCRJyI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rk6/GAAAA3gAAAA8AAAAAAAAA&#10;AAAAAAAAoQIAAGRycy9kb3ducmV2LnhtbFBLBQYAAAAABAAEAPkAAACUAwAAAAA=&#10;" strokeweight="1.1pt"/>
                          <v:line id="Line 17569" o:spid="_x0000_s3070" style="position:absolute;visibility:visible;mso-wrap-style:square" from="5602,10655" to="5607,10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c2NMcAAADeAAAADwAAAGRycy9kb3ducmV2LnhtbESPT2vCQBTE70K/w/IKXkQ3kWJLdJVS&#10;FQqe/Hfw9sy+bkKzb2N2Nem37wqCx2FmfsPMFp2txI0aXzpWkI4SEMS50yUbBYf9evgBwgdkjZVj&#10;UvBHHhbzl94MM+1a3tJtF4yIEPYZKihCqDMpfV6QRT9yNXH0flxjMUTZGKkbbCPcVnKcJBNpseS4&#10;UGBNXwXlv7urVaA3x/ziW7M8nQ9aHkO92ppBolT/tfucggjUhWf40f7WCsbp+1sK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pzY0xwAAAN4AAAAPAAAAAAAA&#10;AAAAAAAAAKECAABkcnMvZG93bnJldi54bWxQSwUGAAAAAAQABAD5AAAAlQMAAAAA&#10;" strokeweight="1.1pt"/>
                          <v:line id="Line 17570" o:spid="_x0000_s3071" style="position:absolute;visibility:visible;mso-wrap-style:square" from="5607,10682" to="5613,10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WoQ8cAAADeAAAADwAAAGRycy9kb3ducmV2LnhtbESPT2vCQBTE70K/w/IKvYhuDMWW6Cql&#10;Vih48t/B2zP73ASzb2N2Nem37wqCx2FmfsNM552txI0aXzpWMBomIIhzp0s2Cnbb5eAThA/IGivH&#10;pOCPPMxnL70pZtq1vKbbJhgRIewzVFCEUGdS+rwgi37oauLonVxjMUTZGKkbbCPcVjJNkrG0WHJc&#10;KLCm74Ly8+ZqFejVPr/41iwOx52W+1D/rE0/UerttfuagAjUhWf40f7VCtLRx3sK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dahDxwAAAN4AAAAPAAAAAAAA&#10;AAAAAAAAAKECAABkcnMvZG93bnJldi54bWxQSwUGAAAAAAQABAD5AAAAlQMAAAAA&#10;" strokeweight="1.1pt"/>
                          <v:line id="Line 17571" o:spid="_x0000_s3072" style="position:absolute;visibility:visible;mso-wrap-style:square" from="5613,10709" to="5618,10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kN2McAAADeAAAADwAAAGRycy9kb3ducmV2LnhtbESPQWvCQBSE7wX/w/KEXoputGJLdBPE&#10;tlDwpNWDt9fscxPMvo3ZrUn/fbcgeBxm5htmmfe2FldqfeVYwWScgCAunK7YKNh/fYxeQfiArLF2&#10;TAp+yUOeDR6WmGrX8Zauu2BEhLBPUUEZQpNK6YuSLPqxa4ijd3KtxRBla6RusYtwW8tpksylxYrj&#10;QokNrUsqzrsfq0BvDsXFd+bt+L3X8hCa9615SpR6HParBYhAfbiHb+1PrWA6eZk9w/+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Q3YxwAAAN4AAAAPAAAAAAAA&#10;AAAAAAAAAKECAABkcnMvZG93bnJldi54bWxQSwUGAAAAAAQABAD5AAAAlQMAAAAA&#10;" strokeweight="1.1pt"/>
                          <v:line id="Line 17572" o:spid="_x0000_s3073" style="position:absolute;visibility:visible;mso-wrap-style:square" from="5618,10737" to="5625,10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CVrMcAAADeAAAADwAAAGRycy9kb3ducmV2LnhtbESPQWvCQBSE7wX/w/KEXkrdKNKWNBsR&#10;W0HwpI0Hb8/s6yaYfRuzW5P++65Q8DjMzDdMthhsI67U+dqxgukkAUFcOl2zUVB8rZ/fQPiArLFx&#10;TAp+ycMiHz1kmGrX846u+2BEhLBPUUEVQptK6cuKLPqJa4mj9+06iyHKzkjdYR/htpGzJHmRFmuO&#10;CxW2tKqoPO9/rAK9PZQX35uP46nQ8hDaz515SpR6HA/LdxCBhnAP/7c3WsFs+jqfw+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0JWsxwAAAN4AAAAPAAAAAAAA&#10;AAAAAAAAAKECAABkcnMvZG93bnJldi54bWxQSwUGAAAAAAQABAD5AAAAlQMAAAAA&#10;" strokeweight="1.1pt"/>
                          <v:line id="Line 17573" o:spid="_x0000_s3074" style="position:absolute;visibility:visible;mso-wrap-style:square" from="5625,10764" to="5630,10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wwN8cAAADeAAAADwAAAGRycy9kb3ducmV2LnhtbESPQWvCQBSE7wX/w/KEXopulGpLdBPE&#10;tlDwpNWDt9fscxPMvo3ZrUn/fbcgeBxm5htmmfe2FldqfeVYwWScgCAunK7YKNh/fYxeQfiArLF2&#10;TAp+yUOeDR6WmGrX8Zauu2BEhLBPUUEZQpNK6YuSLPqxa4ijd3KtxRBla6RusYtwW8tpksylxYrj&#10;QokNrUsqzrsfq0BvDsXFd+bt+L3X8hCa9615SpR6HParBYhAfbiHb+1PrWA6eXmewf+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nDA3xwAAAN4AAAAPAAAAAAAA&#10;AAAAAAAAAKECAABkcnMvZG93bnJldi54bWxQSwUGAAAAAAQABAD5AAAAlQMAAAAA&#10;" strokeweight="1.1pt"/>
                          <v:line id="Line 17574" o:spid="_x0000_s3075" style="position:absolute;visibility:visible;mso-wrap-style:square" from="5630,10791" to="5636,10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6uQMcAAADeAAAADwAAAGRycy9kb3ducmV2LnhtbESPQWvCQBSE7wX/w/KEXkrdKMWWNBsR&#10;W0HwpI0Hb8/s6yaYfRuzW5P+e7dQ8DjMzDdMthhsI67U+dqxgukkAUFcOl2zUVB8rZ/fQPiArLFx&#10;TAp+ycMiHz1kmGrX846u+2BEhLBPUUEVQptK6cuKLPqJa4mj9+06iyHKzkjdYR/htpGzJJlLizXH&#10;hQpbWlVUnvc/VoHeHsqL783H8VRoeQjt5848JUo9joflO4hAQ7iH/9sbrWA2fX2Zw9+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q5AxwAAAN4AAAAPAAAAAAAA&#10;AAAAAAAAAKECAABkcnMvZG93bnJldi54bWxQSwUGAAAAAAQABAD5AAAAlQMAAAAA&#10;" strokeweight="1.1pt"/>
                          <v:line id="Line 17575" o:spid="_x0000_s3076" style="position:absolute;visibility:visible;mso-wrap-style:square" from="5636,10818" to="5642,10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IL28YAAADeAAAADwAAAGRycy9kb3ducmV2LnhtbESPQWsCMRSE74X+h/AKXopmFdGyGqVU&#10;BcGTVg/enptndnHzsm6iu/33jSB4HGbmG2Y6b20p7lT7wrGCfi8BQZw5XbBRsP9ddb9A+ICssXRM&#10;Cv7Iw3z2/jbFVLuGt3TfBSMihH2KCvIQqlRKn+Vk0fdcRRy9s6sthihrI3WNTYTbUg6SZCQtFhwX&#10;cqzoJ6fssrtZBXpzyK6+MYvjaa/lIVTLrflMlOp8tN8TEIHa8Ao/22utYNAfD8f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CC9vGAAAA3gAAAA8AAAAAAAAA&#10;AAAAAAAAoQIAAGRycy9kb3ducmV2LnhtbFBLBQYAAAAABAAEAPkAAACUAwAAAAA=&#10;" strokeweight="1.1pt"/>
                          <v:line id="Line 17576" o:spid="_x0000_s3077" style="position:absolute;visibility:visible;mso-wrap-style:square" from="5642,10846" to="5648,10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2fqcQAAADeAAAADwAAAGRycy9kb3ducmV2LnhtbERPz2vCMBS+D/wfwht4GTNtGW50RhE3&#10;QfBkp4fd3pq3tKx5qU1su//eHASPH9/vxWq0jeip87VjBeksAUFcOl2zUXD82j6/gfABWWPjmBT8&#10;k4fVcvKwwFy7gQ/UF8GIGMI+RwVVCG0upS8rsuhnriWO3K/rLIYIOyN1h0MMt43MkmQuLdYcGyps&#10;aVNR+VdcrAK9P5VnP5iP75+jlqfQfh7MU6LU9HFcv4MINIa7+ObeaQVZ+voS98Y78Qr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nZ+pxAAAAN4AAAAPAAAAAAAAAAAA&#10;AAAAAKECAABkcnMvZG93bnJldi54bWxQSwUGAAAAAAQABAD5AAAAkgMAAAAA&#10;" strokeweight="1.1pt"/>
                          <v:line id="Line 17577" o:spid="_x0000_s3078" style="position:absolute;visibility:visible;mso-wrap-style:square" from="5648,10873" to="5653,10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E6MscAAADeAAAADwAAAGRycy9kb3ducmV2LnhtbESPQWvCQBSE7wX/w/KEXopulKJtdBPE&#10;tlDwpNWDt9fscxPMvo3ZrUn/fbcgeBxm5htmmfe2FldqfeVYwWScgCAunK7YKNh/fYxeQPiArLF2&#10;TAp+yUOeDR6WmGrX8Zauu2BEhLBPUUEZQpNK6YuSLPqxa4ijd3KtxRBla6RusYtwW8tpksykxYrj&#10;QokNrUsqzrsfq0BvDsXFd+bt+L3X8hCa9615SpR6HParBYhAfbiHb+1PrWA6mT+/wv+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0ToyxwAAAN4AAAAPAAAAAAAA&#10;AAAAAAAAAKECAABkcnMvZG93bnJldi54bWxQSwUGAAAAAAQABAD5AAAAlQMAAAAA&#10;" strokeweight="1.1pt"/>
                          <v:line id="Line 17578" o:spid="_x0000_s3079" style="position:absolute;visibility:visible;mso-wrap-style:square" from="5653,10901" to="5660,10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IFcsYAAADeAAAADwAAAGRycy9kb3ducmV2LnhtbESPzWrCQBSF9wXfYbgFN6VOEqgtqaOI&#10;rSC4MtVFd7eZ20lo5k7MjEn69s5CcHk4f3yL1Wgb0VPna8cK0lkCgrh0umaj4Pi1fX4D4QOyxsYx&#10;KfgnD6vl5GGBuXYDH6gvghFxhH2OCqoQ2lxKX1Zk0c9cSxy9X9dZDFF2RuoOhzhuG5klyVxarDk+&#10;VNjSpqLyr7hYBXp/Ks9+MB/fP0ctT6H9PJinRKnp47h+BxFoDPfwrb3TCrL09SUCRJyI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yBXLGAAAA3gAAAA8AAAAAAAAA&#10;AAAAAAAAoQIAAGRycy9kb3ducmV2LnhtbFBLBQYAAAAABAAEAPkAAACUAwAAAAA=&#10;" strokeweight="1.1pt"/>
                          <v:line id="Line 17579" o:spid="_x0000_s3080" style="position:absolute;visibility:visible;mso-wrap-style:square" from="5660,10928" to="5665,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6g6ccAAADeAAAADwAAAGRycy9kb3ducmV2LnhtbESPT2vCQBTE70K/w/IKXkQ3EWpLdJVS&#10;FQqe/Hfw9sy+bkKzb2N2Nem37wqCx2FmfsPMFp2txI0aXzpWkI4SEMS50yUbBYf9evgBwgdkjZVj&#10;UvBHHhbzl94MM+1a3tJtF4yIEPYZKihCqDMpfV6QRT9yNXH0flxjMUTZGKkbbCPcVnKcJBNpseS4&#10;UGBNXwXlv7urVaA3x/ziW7M8nQ9aHkO92ppBolT/tfucggjUhWf40f7WCsbp+1sK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fqDpxwAAAN4AAAAPAAAAAAAA&#10;AAAAAAAAAKECAABkcnMvZG93bnJldi54bWxQSwUGAAAAAAQABAD5AAAAlQMAAAAA&#10;" strokeweight="1.1pt"/>
                          <v:line id="Line 17580" o:spid="_x0000_s3081" style="position:absolute;visibility:visible;mso-wrap-style:square" from="5665,10955" to="5671,10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w+nscAAADeAAAADwAAAGRycy9kb3ducmV2LnhtbESPT2vCQBTE70K/w/IKvYhuDNSW6Cql&#10;Vih48t/B2zP73ASzb2N2Nem37wqCx2FmfsNM552txI0aXzpWMBomIIhzp0s2Cnbb5eAThA/IGivH&#10;pOCPPMxnL70pZtq1vKbbJhgRIewzVFCEUGdS+rwgi37oauLonVxjMUTZGKkbbCPcVjJNkrG0WHJc&#10;KLCm74Ly8+ZqFejVPr/41iwOx52W+1D/rE0/UerttfuagAjUhWf40f7VCtLRx3sK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D6exwAAAN4AAAAPAAAAAAAA&#10;AAAAAAAAAKECAABkcnMvZG93bnJldi54bWxQSwUGAAAAAAQABAD5AAAAlQMAAAAA&#10;" strokeweight="1.1pt"/>
                          <v:line id="Line 17581" o:spid="_x0000_s3082" style="position:absolute;visibility:visible;mso-wrap-style:square" from="5671,10982" to="5678,1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CbBccAAADeAAAADwAAAGRycy9kb3ducmV2LnhtbESPQWvCQBSE7wX/w/KEXoputGhLdBPE&#10;tlDwpNWDt9fscxPMvo3ZrUn/fbcgeBxm5htmmfe2FldqfeVYwWScgCAunK7YKNh/fYxeQfiArLF2&#10;TAp+yUOeDR6WmGrX8Zauu2BEhLBPUUEZQpNK6YuSLPqxa4ijd3KtxRBla6RusYtwW8tpksylxYrj&#10;QokNrUsqzrsfq0BvDsXFd+bt+L3X8hCa9615SpR6HParBYhAfbiHb+1PrWA6eZk9w/+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4JsFxwAAAN4AAAAPAAAAAAAA&#10;AAAAAAAAAKECAABkcnMvZG93bnJldi54bWxQSwUGAAAAAAQABAD5AAAAlQMAAAAA&#10;" strokeweight="1.1pt"/>
                          <v:line id="Line 17582" o:spid="_x0000_s3083" style="position:absolute;visibility:visible;mso-wrap-style:square" from="5678,11009" to="5683,11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kDcccAAADeAAAADwAAAGRycy9kb3ducmV2LnhtbESPQWvCQBSE7wX/w/KEXopulGpLdBPE&#10;tlDwpNWDt9fscxPMvo3ZrUn/fbcgeBxm5htmmfe2FldqfeVYwWScgCAunK7YKNh/fYxeQfiArLF2&#10;TAp+yUOeDR6WmGrX8Zauu2BEhLBPUUEZQpNK6YuSLPqxa4ijd3KtxRBla6RusYtwW8tpksylxYrj&#10;QokNrUsqzrsfq0BvDsXFd+bt+L3X8hCa9615SpR6HParBYhAfbiHb+1PrWA6eZk9w/+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CQNxxwAAAN4AAAAPAAAAAAAA&#10;AAAAAAAAAKECAABkcnMvZG93bnJldi54bWxQSwUGAAAAAAQABAD5AAAAlQMAAAAA&#10;" strokeweight="1.1pt"/>
                          <v:line id="Line 17583" o:spid="_x0000_s3084" style="position:absolute;visibility:visible;mso-wrap-style:square" from="5683,11036" to="5688,1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Wm6scAAADeAAAADwAAAGRycy9kb3ducmV2LnhtbESPQWvCQBSE7wX/w/KEXkrdKNiWNBsR&#10;W0HwpI0Hb8/s6yaYfRuzW5P++65Q8DjMzDdMthhsI67U+dqxgukkAUFcOl2zUVB8rZ/fQPiArLFx&#10;TAp+ycMiHz1kmGrX846u+2BEhLBPUUEVQptK6cuKLPqJa4mj9+06iyHKzkjdYR/htpGzJHmRFmuO&#10;CxW2tKqoPO9/rAK9PZQX35uP46nQ8hDaz515SpR6HA/LdxCBhnAP/7c3WsFs+jqfw+1Ov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RabqxwAAAN4AAAAPAAAAAAAA&#10;AAAAAAAAAKECAABkcnMvZG93bnJldi54bWxQSwUGAAAAAAQABAD5AAAAlQMAAAAA&#10;" strokeweight="1.1pt"/>
                          <v:line id="Line 17584" o:spid="_x0000_s3085" style="position:absolute;visibility:visible;mso-wrap-style:square" from="5688,11063" to="5694,11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c4nccAAADeAAAADwAAAGRycy9kb3ducmV2LnhtbESPQWvCQBSE7wX/w/KEXkrdKNSWNBsR&#10;W0HwpI0Hb8/s6yaYfRuzW5P+e7dQ8DjMzDdMthhsI67U+dqxgukkAUFcOl2zUVB8rZ/fQPiArLFx&#10;TAp+ycMiHz1kmGrX846u+2BEhLBPUUEVQptK6cuKLPqJa4mj9+06iyHKzkjdYR/htpGzJJlLizXH&#10;hQpbWlVUnvc/VoHeHsqL783H8VRoeQjt5848JUo9joflO4hAQ7iH/9sbrWA2fX2Zw9+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zidxwAAAN4AAAAPAAAAAAAA&#10;AAAAAAAAAKECAABkcnMvZG93bnJldi54bWxQSwUGAAAAAAQABAD5AAAAlQMAAAAA&#10;" strokeweight="1.1pt"/>
                          <v:line id="Line 17585" o:spid="_x0000_s3086" style="position:absolute;visibility:visible;mso-wrap-style:square" from="5694,11090" to="5701,11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udBsYAAADeAAAADwAAAGRycy9kb3ducmV2LnhtbESPQWsCMRSE74X+h/AKXopmFdSyGqVU&#10;BcGTVg/enptndnHzsm6iu/33jSB4HGbmG2Y6b20p7lT7wrGCfi8BQZw5XbBRsP9ddb9A+ICssXRM&#10;Cv7Iw3z2/jbFVLuGt3TfBSMihH2KCvIQqlRKn+Vk0fdcRRy9s6sthihrI3WNTYTbUg6SZCQtFhwX&#10;cqzoJ6fssrtZBXpzyK6+MYvjaa/lIVTLrflMlOp8tN8TEIHa8Ao/22utYNAfD8f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bnQbGAAAA3gAAAA8AAAAAAAAA&#10;AAAAAAAAoQIAAGRycy9kb3ducmV2LnhtbFBLBQYAAAAABAAEAPkAAACUAwAAAAA=&#10;" strokeweight="1.1pt"/>
                          <v:line id="Line 17586" o:spid="_x0000_s3087" style="position:absolute;visibility:visible;mso-wrap-style:square" from="5701,11118" to="5706,1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JdMQAAADeAAAADwAAAGRycy9kb3ducmV2LnhtbERPz2vCMBS+D/wfwht4GTNtYW50RhE3&#10;QfBkp4fd3pq3tKx5qU1su//eHASPH9/vxWq0jeip87VjBeksAUFcOl2zUXD82j6/gfABWWPjmBT8&#10;k4fVcvKwwFy7gQ/UF8GIGMI+RwVVCG0upS8rsuhnriWO3K/rLIYIOyN1h0MMt43MkmQuLdYcGyps&#10;aVNR+VdcrAK9P5VnP5iP75+jlqfQfh7MU6LU9HFcv4MINIa7+ObeaQVZ+voS98Y78Qr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RAl0xAAAAN4AAAAPAAAAAAAAAAAA&#10;AAAAAKECAABkcnMvZG93bnJldi54bWxQSwUGAAAAAAQABAD5AAAAkgMAAAAA&#10;" strokeweight="1.1pt"/>
                          <v:line id="Line 17587" o:spid="_x0000_s3088" style="position:absolute;visibility:visible;mso-wrap-style:square" from="5706,11145" to="5711,1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is78cAAADeAAAADwAAAGRycy9kb3ducmV2LnhtbESPQWvCQBSE7wX/w/KEXopuFKptdBPE&#10;tlDwpNWDt9fscxPMvo3ZrUn/fbcgeBxm5htmmfe2FldqfeVYwWScgCAunK7YKNh/fYxeQPiArLF2&#10;TAp+yUOeDR6WmGrX8Zauu2BEhLBPUUEZQpNK6YuSLPqxa4ijd3KtxRBla6RusYtwW8tpksykxYrj&#10;QokNrUsqzrsfq0BvDsXFd+bt+L3X8hCa9615SpR6HParBYhAfbiHb+1PrWA6mT+/wv+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CKzvxwAAAN4AAAAPAAAAAAAA&#10;AAAAAAAAAKECAABkcnMvZG93bnJldi54bWxQSwUGAAAAAAQABAD5AAAAlQMAAAAA&#10;" strokeweight="1.1pt"/>
                          <v:line id="Line 17588" o:spid="_x0000_s3089" style="position:absolute;visibility:visible;mso-wrap-style:square" from="5711,11172" to="5718,1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7Pz8UAAADeAAAADwAAAGRycy9kb3ducmV2LnhtbESPy4rCMBSG94LvEI4wGxlTXTjSMYp4&#10;gQFXal24O9OcSYvNSW2irW9vFsIsf/4b33zZ2Uo8qPGlYwXjUQKCOHe6ZKMgO+0+ZyB8QNZYOSYF&#10;T/KwXPR7c0y1a/lAj2MwIo6wT1FBEUKdSunzgiz6kauJo/fnGoshysZI3WAbx20lJ0kylRZLjg8F&#10;1rQuKL8e71aB3p/zm2/N5vKbaXkO9fZgholSH4Nu9Q0iUBf+w+/2j1YwGX9NI0DEiSg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7Pz8UAAADeAAAADwAAAAAAAAAA&#10;AAAAAAChAgAAZHJzL2Rvd25yZXYueG1sUEsFBgAAAAAEAAQA+QAAAJMDAAAAAA==&#10;" strokeweight="1.1pt"/>
                          <v:line id="Line 17589" o:spid="_x0000_s3090" style="position:absolute;visibility:visible;mso-wrap-style:square" from="5718,11199" to="5724,11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JqVMYAAADeAAAADwAAAGRycy9kb3ducmV2LnhtbESPT4vCMBTE78J+h/AW9iKa1oNKNcqy&#10;64LgyX8Hb8/mmRabl24Tbf32ZmHB4zAzv2Hmy85W4k6NLx0rSIcJCOLc6ZKNgsP+ZzAF4QOyxsox&#10;KXiQh+XirTfHTLuWt3TfBSMihH2GCooQ6kxKnxdk0Q9dTRy9i2sshigbI3WDbYTbSo6SZCwtlhwX&#10;Cqzpq6D8urtZBXpzzH99a75P54OWx1CvtqafKPXx3n3OQATqwiv8315rBaN0Mk7h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SalTGAAAA3gAAAA8AAAAAAAAA&#10;AAAAAAAAoQIAAGRycy9kb3ducmV2LnhtbFBLBQYAAAAABAAEAPkAAACUAwAAAAA=&#10;" strokeweight="1.1pt"/>
                          <v:line id="Line 17590" o:spid="_x0000_s3091" style="position:absolute;visibility:visible;mso-wrap-style:square" from="5724,11226" to="5729,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0I8YAAADeAAAADwAAAGRycy9kb3ducmV2LnhtbESPT4vCMBTE78J+h/AW9iKa2oNKNcqy&#10;64LgyX8Hb8/mmRabl24Tbf32ZmHB4zAzv2Hmy85W4k6NLx0rGA0TEMS50yUbBYf9z2AKwgdkjZVj&#10;UvAgD8vFW2+OmXYtb+m+C0ZECPsMFRQh1JmUPi/Ioh+6mjh6F9dYDFE2RuoG2wi3lUyTZCwtlhwX&#10;Cqzpq6D8urtZBXpzzH99a75P54OWx1CvtqafKPXx3n3OQATqwiv8315rBeloMk7h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A9CPGAAAA3gAAAA8AAAAAAAAA&#10;AAAAAAAAoQIAAGRycy9kb3ducmV2LnhtbFBLBQYAAAAABAAEAPkAAACUAwAAAAA=&#10;" strokeweight="1.1pt"/>
                          <v:line id="Line 17591" o:spid="_x0000_s3092" style="position:absolute;visibility:visible;mso-wrap-style:square" from="5729,11252" to="5736,1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xRuMcAAADeAAAADwAAAGRycy9kb3ducmV2LnhtbESPQWvCQBSE7wX/w/KEXkrdaMGWNBsR&#10;W0HwpI0Hb8/s6yaYfRuzW5P+e7dQ8DjMzDdMthhsI67U+dqxgukkAUFcOl2zUVB8rZ/fQPiArLFx&#10;TAp+ycMiHz1kmGrX846u+2BEhLBPUUEVQptK6cuKLPqJa4mj9+06iyHKzkjdYR/htpGzJJlLizXH&#10;hQpbWlVUnvc/VoHeHsqL783H8VRoeQjt5848JUo9joflO4hAQ7iH/9sbrWA2fZ2/wN+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jFG4xwAAAN4AAAAPAAAAAAAA&#10;AAAAAAAAAKECAABkcnMvZG93bnJldi54bWxQSwUGAAAAAAQABAD5AAAAlQMAAAAA&#10;" strokeweight="1.1pt"/>
                          <v:line id="Line 17592" o:spid="_x0000_s3093" style="position:absolute;visibility:visible;mso-wrap-style:square" from="5736,11279" to="5741,1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XJzMcAAADeAAAADwAAAGRycy9kb3ducmV2LnhtbESPQWvCQBSE7wX/w/KEXkrdKMWWNBsR&#10;W0HwpI0Hb8/s6yaYfRuzW5P+e7dQ8DjMzDdMthhsI67U+dqxgukkAUFcOl2zUVB8rZ/fQPiArLFx&#10;TAp+ycMiHz1kmGrX846u+2BEhLBPUUEVQptK6cuKLPqJa4mj9+06iyHKzkjdYR/htpGzJJlLizXH&#10;hQpbWlVUnvc/VoHeHsqL783H8VRoeQjt5848JUo9joflO4hAQ7iH/9sbrWA2fZ2/wN+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ZcnMxwAAAN4AAAAPAAAAAAAA&#10;AAAAAAAAAKECAABkcnMvZG93bnJldi54bWxQSwUGAAAAAAQABAD5AAAAlQMAAAAA&#10;" strokeweight="1.1pt"/>
                          <v:line id="Line 17593" o:spid="_x0000_s3094" style="position:absolute;visibility:visible;mso-wrap-style:square" from="5741,11304" to="5747,11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lsV8cAAADeAAAADwAAAGRycy9kb3ducmV2LnhtbESPQWvCQBSE7wX/w/KEXkrdKNSWNBsR&#10;W0HwpI0Hb8/s6yaYfRuzW5P+e7dQ8DjMzDdMthhsI67U+dqxgukkAUFcOl2zUVB8rZ/fQPiArLFx&#10;TAp+ycMiHz1kmGrX846u+2BEhLBPUUEVQptK6cuKLPqJa4mj9+06iyHKzkjdYR/htpGzJJlLizXH&#10;hQpbWlVUnvc/VoHeHsqL783H8VRoeQjt5848JUo9joflO4hAQ7iH/9sbrWA2fZ2/wN+deAVk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KWxXxwAAAN4AAAAPAAAAAAAA&#10;AAAAAAAAAKECAABkcnMvZG93bnJldi54bWxQSwUGAAAAAAQABAD5AAAAlQMAAAAA&#10;" strokeweight="1.1pt"/>
                          <v:line id="Line 17594" o:spid="_x0000_s3095" style="position:absolute;visibility:visible;mso-wrap-style:square" from="5747,11331" to="5753,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vyIMYAAADeAAAADwAAAGRycy9kb3ducmV2LnhtbESPT4vCMBTE7wt+h/AEL4umeuhKNYq4&#10;Cgt78t/B27N5psXmpdtE2/32G0HY4zAzv2Hmy85W4kGNLx0rGI8SEMS50yUbBcfDdjgF4QOyxsox&#10;KfglD8tF722OmXYt7+ixD0ZECPsMFRQh1JmUPi/Ioh+5mjh6V9dYDFE2RuoG2wi3lZwkSSotlhwX&#10;CqxpXVB+29+tAv19yn98az7Pl6OWp1BvduY9UWrQ71YzEIG68B9+tb+0gsn4I03heSde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78iDGAAAA3gAAAA8AAAAAAAAA&#10;AAAAAAAAoQIAAGRycy9kb3ducmV2LnhtbFBLBQYAAAAABAAEAPkAAACUAwAAAAA=&#10;" strokeweight="1.1pt"/>
                          <v:line id="Line 17595" o:spid="_x0000_s3096" style="position:absolute;visibility:visible;mso-wrap-style:square" from="5753,11357" to="5759,1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dXu8YAAADeAAAADwAAAGRycy9kb3ducmV2LnhtbESPT4vCMBTE78J+h/AWvCya6kGXahRR&#10;FwRP/jvs7dk802LzUpusrd/eCAseh5n5DTOdt7YUd6p94VjBoJ+AIM6cLtgoOB5+et8gfEDWWDom&#10;BQ/yMJ99dKaYatfwju77YESEsE9RQR5ClUrps5ws+r6riKN3cbXFEGVtpK6xiXBbymGSjKTFguNC&#10;jhUtc8qu+z+rQG9P2c03ZvV7Pmp5CtV6Z74Spbqf7WICIlAb3uH/9kYrGA7GozG87sQrIG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23V7vGAAAA3gAAAA8AAAAAAAAA&#10;AAAAAAAAoQIAAGRycy9kb3ducmV2LnhtbFBLBQYAAAAABAAEAPkAAACUAwAAAAA=&#10;" strokeweight="1.1pt"/>
                          <v:line id="Line 17596" o:spid="_x0000_s3097" style="position:absolute;visibility:visible;mso-wrap-style:square" from="5759,11383" to="5764,11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jDycMAAADeAAAADwAAAGRycy9kb3ducmV2LnhtbERPy4rCMBTdC/5DuMJsZEx14UjHKOID&#10;BlypdeHuTnMnLTY3tYm2/r1ZCLM8nPd82dlKPKjxpWMF41ECgjh3umSjIDvtPmcgfEDWWDkmBU/y&#10;sFz0e3NMtWv5QI9jMCKGsE9RQRFCnUrp84Is+pGriSP35xqLIcLGSN1gG8NtJSdJMpUWS44NBda0&#10;Lii/Hu9Wgd6f85tvzebym2l5DvX2YIaJUh+DbvUNIlAX/sVv949WMBl/TePeeCdeAbl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ow8nDAAAA3gAAAA8AAAAAAAAAAAAA&#10;AAAAoQIAAGRycy9kb3ducmV2LnhtbFBLBQYAAAAABAAEAPkAAACRAwAAAAA=&#10;" strokeweight="1.1pt"/>
                          <v:line id="Line 17597" o:spid="_x0000_s3098" style="position:absolute;visibility:visible;mso-wrap-style:square" from="5764,11409" to="5771,1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RmUscAAADeAAAADwAAAGRycy9kb3ducmV2LnhtbESPQWvCQBSE7wX/w/KEXkrd6MG2aTYi&#10;toLgSRsP3p7Z100w+zZmtyb9912h4HGYmW+YbDHYRlyp87VjBdNJAoK4dLpmo6D4Wj+/gvABWWPj&#10;mBT8kodFPnrIMNWu5x1d98GICGGfooIqhDaV0pcVWfQT1xJH79t1FkOUnZG6wz7CbSNnSTKXFmuO&#10;CxW2tKqoPO9/rAK9PZQX35uP46nQ8hDaz515SpR6HA/LdxCBhnAP/7c3WsFs+jJ/g9udeAV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ZGZSxwAAAN4AAAAPAAAAAAAA&#10;AAAAAAAAAKECAABkcnMvZG93bnJldi54bWxQSwUGAAAAAAQABAD5AAAAlQMAAAAA&#10;" strokeweight="1.1pt"/>
                          <v:line id="Line 17598" o:spid="_x0000_s3099" style="position:absolute;visibility:visible;mso-wrap-style:square" from="5771,11434" to="5776,11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dZEsUAAADeAAAADwAAAGRycy9kb3ducmV2LnhtbESPy4rCMBSG9wO+QzjCbIYx1YVKxyji&#10;BQZcqXXh7kxzJi02J7WJtr69WQguf/4b32zR2UrcqfGlYwXDQQKCOHe6ZKMgO26/pyB8QNZYOSYF&#10;D/KwmPc+Zphq1/Ke7odgRBxhn6KCIoQ6ldLnBVn0A1cTR+/fNRZDlI2RusE2jttKjpJkLC2WHB8K&#10;rGlVUH453KwCvTvlV9+a9fkv0/IU6s3efCVKffa75Q+IQF14h1/tX61gNJxMIkDEiSg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4dZEsUAAADeAAAADwAAAAAAAAAA&#10;AAAAAAChAgAAZHJzL2Rvd25yZXYueG1sUEsFBgAAAAAEAAQA+QAAAJMDAAAAAA==&#10;" strokeweight="1.1pt"/>
                          <v:line id="Line 17599" o:spid="_x0000_s3100" style="position:absolute;visibility:visible;mso-wrap-style:square" from="5776,11460" to="5782,11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v8iccAAADeAAAADwAAAGRycy9kb3ducmV2LnhtbESPQWvCQBSE74X+h+UVehHdxIOWmI2U&#10;2kLBk1YP3p7Z5yaYfRuzW5P+e1cQehxm5hsmXw62EVfqfO1YQTpJQBCXTtdsFOx+vsZvIHxA1tg4&#10;JgV/5GFZPD/lmGnX84au22BEhLDPUEEVQptJ6cuKLPqJa4mjd3KdxRBlZ6TusI9w28hpksykxZrj&#10;QoUtfVRUnre/VoFe78uL783qcNxpuQ/t58aMEqVeX4b3BYhAQ/gPP9rfWsE0nc9T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y/yJxwAAAN4AAAAPAAAAAAAA&#10;AAAAAAAAAKECAABkcnMvZG93bnJldi54bWxQSwUGAAAAAAQABAD5AAAAlQMAAAAA&#10;" strokeweight="1.1pt"/>
                          <v:line id="Line 17600" o:spid="_x0000_s3101" style="position:absolute;visibility:visible;mso-wrap-style:square" from="5782,11486" to="5787,1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li/scAAADeAAAADwAAAGRycy9kb3ducmV2LnhtbESPQWvCQBSE74X+h+UVehHdmIOWmI2U&#10;2kLBk1YP3p7Z5yaYfRuzW5P+e1cQehxm5hsmXw62EVfqfO1YwXSSgCAuna7ZKNj9fI3fQPiArLFx&#10;TAr+yMOyeH7KMdOu5w1dt8GICGGfoYIqhDaT0pcVWfQT1xJH7+Q6iyHKzkjdYR/htpFpksykxZrj&#10;QoUtfVRUnre/VoFe78uL783qcNxpuQ/t58aMEqVeX4b3BYhAQ/gPP9rfWkE6nc9T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GWL+xwAAAN4AAAAPAAAAAAAA&#10;AAAAAAAAAKECAABkcnMvZG93bnJldi54bWxQSwUGAAAAAAQABAD5AAAAlQMAAAAA&#10;" strokeweight="1.1pt"/>
                          <v:line id="Line 17601" o:spid="_x0000_s3102" style="position:absolute;visibility:visible;mso-wrap-style:square" from="5787,11510" to="5794,1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XHZcYAAADeAAAADwAAAGRycy9kb3ducmV2LnhtbESPQWsCMRSE74X+h/AKXopmVdCyGqVU&#10;BcGTVg/enptndnHzsm6iu/33jSB4HGbmG2Y6b20p7lT7wrGCfi8BQZw5XbBRsP9ddb9A+ICssXRM&#10;Cv7Iw3z2/jbFVLuGt3TfBSMihH2KCvIQqlRKn+Vk0fdcRRy9s6sthihrI3WNTYTbUg6SZCQtFhwX&#10;cqzoJ6fssrtZBXpzyK6+MYvjaa/lIVTLrflMlOp8tN8TEIHa8Ao/22utYNAfj4f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Vx2XGAAAA3gAAAA8AAAAAAAAA&#10;AAAAAAAAoQIAAGRycy9kb3ducmV2LnhtbFBLBQYAAAAABAAEAPkAAACUAwAAAAA=&#10;" strokeweight="1.1pt"/>
                          <v:line id="Line 17602" o:spid="_x0000_s3103" style="position:absolute;visibility:visible;mso-wrap-style:square" from="5794,11534" to="5799,1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xfEcYAAADeAAAADwAAAGRycy9kb3ducmV2LnhtbESPQWsCMRSE74X+h/AKXopmFdGyGqVU&#10;BcGTVg/enptndnHzsm6iu/33jSB4HGbmG2Y6b20p7lT7wrGCfi8BQZw5XbBRsP9ddb9A+ICssXRM&#10;Cv7Iw3z2/jbFVLuGt3TfBSMihH2KCvIQqlRKn+Vk0fdcRRy9s6sthihrI3WNTYTbUg6SZCQtFhwX&#10;cqzoJ6fssrtZBXpzyK6+MYvjaa/lIVTLrflMlOp8tN8TEIHa8Ao/22utYNAfj4f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8XxHGAAAA3gAAAA8AAAAAAAAA&#10;AAAAAAAAoQIAAGRycy9kb3ducmV2LnhtbFBLBQYAAAAABAAEAPkAAACUAwAAAAA=&#10;" strokeweight="1.1pt"/>
                          <v:line id="Line 17603" o:spid="_x0000_s3104" style="position:absolute;visibility:visible;mso-wrap-style:square" from="5799,11560" to="5805,1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6isYAAADeAAAADwAAAGRycy9kb3ducmV2LnhtbESPQWsCMRSE74X+h/AKXopmFdSyGqVU&#10;BcGTVg/enptndnHzsm6iu/33jSB4HGbmG2Y6b20p7lT7wrGCfi8BQZw5XbBRsP9ddb9A+ICssXRM&#10;Cv7Iw3z2/jbFVLuGt3TfBSMihH2KCvIQqlRKn+Vk0fdcRRy9s6sthihrI3WNTYTbUg6SZCQtFhwX&#10;cqzoJ6fssrtZBXpzyK6+MYvjaa/lIVTLrflMlOp8tN8TEIHa8Ao/22utYNAfj4f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w+orGAAAA3gAAAA8AAAAAAAAA&#10;AAAAAAAAoQIAAGRycy9kb3ducmV2LnhtbFBLBQYAAAAABAAEAPkAAACUAwAAAAA=&#10;" strokeweight="1.1pt"/>
                          <v:line id="Line 17604" o:spid="_x0000_s3105" style="position:absolute;visibility:visible;mso-wrap-style:square" from="5805,11585" to="5812,1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Jk/cYAAADeAAAADwAAAGRycy9kb3ducmV2LnhtbESPT4vCMBTE78J+h/AWvCya6kGXahRR&#10;FwRP/jvs7dk802LzUpusrd/eCAseh5n5DTOdt7YUd6p94VjBoJ+AIM6cLtgoOB5+et8gfEDWWDom&#10;BQ/yMJ99dKaYatfwju77YESEsE9RQR5ClUrps5ws+r6riKN3cbXFEGVtpK6xiXBbymGSjKTFguNC&#10;jhUtc8qu+z+rQG9P2c03ZvV7Pmp5CtV6Z74Spbqf7WICIlAb3uH/9kYrGA7G4xG87sQrIG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iZP3GAAAA3gAAAA8AAAAAAAAA&#10;AAAAAAAAoQIAAGRycy9kb3ducmV2LnhtbFBLBQYAAAAABAAEAPkAAACUAwAAAAA=&#10;" strokeweight="1.1pt"/>
                          <v:line id="Line 17605" o:spid="_x0000_s3106" style="position:absolute;visibility:visible;mso-wrap-style:square" from="5812,11609" to="5817,1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7BZscAAADeAAAADwAAAGRycy9kb3ducmV2LnhtbESPT2vCQBTE70K/w/IKvYhu9NCUmI2U&#10;/gGhJ60evD2zz00w+zbNbk389q4geBxm5jdMvhxsI87U+dqxgtk0AUFcOl2zUbD9/Z68gfABWWPj&#10;mBRcyMOyeBrlmGnX85rOm2BEhLDPUEEVQptJ6cuKLPqpa4mjd3SdxRBlZ6TusI9w28h5krxKizXH&#10;hQpb+qioPG3+rQL9syv/fG8+94etlrvQfq3NOFHq5Xl4X4AINIRH+N5eaQXzWZqmcLsTr4As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bsFmxwAAAN4AAAAPAAAAAAAA&#10;AAAAAAAAAKECAABkcnMvZG93bnJldi54bWxQSwUGAAAAAAQABAD5AAAAlQMAAAAA&#10;" strokeweight="1.1pt"/>
                          <v:line id="Line 17606" o:spid="_x0000_s3107" style="position:absolute;visibility:visible;mso-wrap-style:square" from="5817,11632" to="5822,11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VFMMAAADeAAAADwAAAGRycy9kb3ducmV2LnhtbERPy4rCMBTdD/gP4QqzGcZUFyodo4gP&#10;GHCl1oW7O82dtNjc1Cba+vdmIbg8nPds0dlK3KnxpWMFw0ECgjh3umSjIDtuv6cgfEDWWDkmBQ/y&#10;sJj3PmaYatfynu6HYEQMYZ+igiKEOpXS5wVZ9ANXE0fu3zUWQ4SNkbrBNobbSo6SZCwtlhwbCqxp&#10;VVB+OdysAr075VffmvX5L9PyFOrN3nwlSn32u+UPiEBdeItf7l+tYDScTOLeeCdeAT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xVRTDAAAA3gAAAA8AAAAAAAAAAAAA&#10;AAAAoQIAAGRycy9kb3ducmV2LnhtbFBLBQYAAAAABAAEAPkAAACRAwAAAAA=&#10;" strokeweight="1.1pt"/>
                          <v:line id="Line 17607" o:spid="_x0000_s3108" style="position:absolute;visibility:visible;mso-wrap-style:square" from="5822,11656" to="5829,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3wj8cAAADeAAAADwAAAGRycy9kb3ducmV2LnhtbESPQWvCQBSE7wX/w/KEXkrd6KG2aTYi&#10;toLgSRsP3p7Z100w+zZmtyb9926h4HGYmW+YbDHYRlyp87VjBdNJAoK4dLpmo6D4Wj+/gvABWWPj&#10;mBT8kodFPnrIMNWu5x1d98GICGGfooIqhDaV0pcVWfQT1xJH79t1FkOUnZG6wz7CbSNnSfIiLdYc&#10;FypsaVVRed7/WAV6eygvvjcfx1Oh5SG0nzvzlCj1OB6W7yACDeEe/m9vtILZdD5/g7878QrI/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vfCPxwAAAN4AAAAPAAAAAAAA&#10;AAAAAAAAAKECAABkcnMvZG93bnJldi54bWxQSwUGAAAAAAQABAD5AAAAlQMAAAAA&#10;" strokeweight="1.1pt"/>
                          <v:line id="Line 17608" o:spid="_x0000_s3109" style="position:absolute;visibility:visible;mso-wrap-style:square" from="5829,11679" to="5835,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IpNcUAAADeAAAADwAAAGRycy9kb3ducmV2LnhtbESPy4rCMBSG94LvEI7gRjTVxUzpGEW8&#10;gDArbwt3Z5ozaZnmpDbR1rc3C2GWP/+Nb77sbCUe1PjSsYLpJAFBnDtdslFwPu3GKQgfkDVWjknB&#10;kzwsF/3eHDPtWj7Q4xiMiCPsM1RQhFBnUvq8IIt+4mri6P26xmKIsjFSN9jGcVvJWZJ8SIslx4cC&#10;a1oXlP8d71aB/r7kN9+azfXnrOUl1NuDGSVKDQfd6gtEoC78h9/tvVYwm36mESDiRBS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IpNcUAAADeAAAADwAAAAAAAAAA&#10;AAAAAAChAgAAZHJzL2Rvd25yZXYueG1sUEsFBgAAAAAEAAQA+QAAAJMDAAAAAA==&#10;" strokeweight="1.1pt"/>
                          <v:line id="Line 17609" o:spid="_x0000_s3110" style="position:absolute;visibility:visible;mso-wrap-style:square" from="5835,11704" to="5840,1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6MrscAAADeAAAADwAAAGRycy9kb3ducmV2LnhtbESPQWvCQBSE74X+h+UVeim6iQeVmI2U&#10;2kLBk1YP3p7Z5yaYfRuzW5P+e1cQehxm5hsmXw62EVfqfO1YQTpOQBCXTtdsFOx+vkZzED4ga2wc&#10;k4I/8rAsnp9yzLTreUPXbTAiQthnqKAKoc2k9GVFFv3YtcTRO7nOYoiyM1J32Ee4beQkSabSYs1x&#10;ocKWPioqz9tfq0Cv9+XF92Z1OO603If2c2PeEqVeX4b3BYhAQ/gPP9rfWsEknc1T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HoyuxwAAAN4AAAAPAAAAAAAA&#10;AAAAAAAAAKECAABkcnMvZG93bnJldi54bWxQSwUGAAAAAAQABAD5AAAAlQMAAAAA&#10;" strokeweight="1.1pt"/>
                          <v:line id="Line 17610" o:spid="_x0000_s3111" style="position:absolute;visibility:visible;mso-wrap-style:square" from="5840,11727" to="5847,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wS2ccAAADeAAAADwAAAGRycy9kb3ducmV2LnhtbESPQWvCQBSE74X+h+UVeim6MQeVmI2U&#10;2kLBk1YP3p7Z5yaYfRuzW5P+e1cQehxm5hsmXw62EVfqfO1YwWScgCAuna7ZKNj9fI3mIHxA1tg4&#10;JgV/5GFZPD/lmGnX84au22BEhLDPUEEVQptJ6cuKLPqxa4mjd3KdxRBlZ6TusI9w28g0SabSYs1x&#10;ocKWPioqz9tfq0Cv9+XF92Z1OO603If2c2PeEqVeX4b3BYhAQ/gPP9rfWkE6mc1T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zBLZxwAAAN4AAAAPAAAAAAAA&#10;AAAAAAAAAKECAABkcnMvZG93bnJldi54bWxQSwUGAAAAAAQABAD5AAAAlQMAAAAA&#10;" strokeweight="1.1pt"/>
                          <v:line id="Line 17611" o:spid="_x0000_s3112" style="position:absolute;visibility:visible;mso-wrap-style:square" from="5847,11748" to="5852,11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C3QscAAADeAAAADwAAAGRycy9kb3ducmV2LnhtbESPQWvCQBSE74L/YXlCL9JstFAlZhWx&#10;LRR6UuOht2f2dROafZtmtyb+e7dQ8DjMzDdMvhlsIy7U+dqxglmSgiAuna7ZKCiOb49LED4ga2wc&#10;k4Iredisx6McM+163tPlEIyIEPYZKqhCaDMpfVmRRZ+4ljh6X66zGKLsjNQd9hFuGzlP02dpsea4&#10;UGFLu4rK78OvVaA/TuWP783L57nQ8hTa172Zpko9TIbtCkSgIdzD/+13rWA+Wyyf4O9OvAJ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gLdCxwAAAN4AAAAPAAAAAAAA&#10;AAAAAAAAAKECAABkcnMvZG93bnJldi54bWxQSwUGAAAAAAQABAD5AAAAlQMAAAAA&#10;" strokeweight="1.1pt"/>
                          <v:line id="Line 17612" o:spid="_x0000_s3113" style="position:absolute;visibility:visible;mso-wrap-style:square" from="5852,11771" to="5858,11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kvNscAAADeAAAADwAAAGRycy9kb3ducmV2LnhtbESPQWvCQBSE74L/YXlCL9JslFIlZhWx&#10;LRR6UuOht2f2dROafZtmtyb+e7dQ8DjMzDdMvhlsIy7U+dqxglmSgiAuna7ZKCiOb49LED4ga2wc&#10;k4Iredisx6McM+163tPlEIyIEPYZKqhCaDMpfVmRRZ+4ljh6X66zGKLsjNQd9hFuGzlP02dpsea4&#10;UGFLu4rK78OvVaA/TuWP783L57nQ8hTa172Zpko9TIbtCkSgIdzD/+13rWA+Wyyf4O9OvAJ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aS82xwAAAN4AAAAPAAAAAAAA&#10;AAAAAAAAAKECAABkcnMvZG93bnJldi54bWxQSwUGAAAAAAQABAD5AAAAlQMAAAAA&#10;" strokeweight="1.1pt"/>
                          <v:line id="Line 17613" o:spid="_x0000_s3114" style="position:absolute;visibility:visible;mso-wrap-style:square" from="5858,11793" to="5864,1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WKrccAAADeAAAADwAAAGRycy9kb3ducmV2LnhtbESPQWvCQBSE74L/YXlCL9JsFFolZhWx&#10;LRR6UuOht2f2dROafZtmtyb+e7dQ8DjMzDdMvhlsIy7U+dqxglmSgiAuna7ZKCiOb49LED4ga2wc&#10;k4Iredisx6McM+163tPlEIyIEPYZKqhCaDMpfVmRRZ+4ljh6X66zGKLsjNQd9hFuGzlP02dpsea4&#10;UGFLu4rK78OvVaA/TuWP783L57nQ8hTa172Zpko9TIbtCkSgIdzD/+13rWA+Wyyf4O9OvAJ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JYqtxwAAAN4AAAAPAAAAAAAA&#10;AAAAAAAAAKECAABkcnMvZG93bnJldi54bWxQSwUGAAAAAAQABAD5AAAAlQMAAAAA&#10;" strokeweight="1.1pt"/>
                          <v:line id="Line 17614" o:spid="_x0000_s3115" style="position:absolute;visibility:visible;mso-wrap-style:square" from="5864,11816" to="5870,11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cU2sUAAADeAAAADwAAAGRycy9kb3ducmV2LnhtbESPQYvCMBSE78L+h/AWvIimenClGkXU&#10;BcGTrh729myeabF5qU3W1n9vhAWPw8x8w8wWrS3FnWpfOFYwHCQgiDOnCzYKjj/f/QkIH5A1lo5J&#10;wYM8LOYfnRmm2jW8p/shGBEh7FNUkIdQpVL6LCeLfuAq4uhdXG0xRFkbqWtsItyWcpQkY2mx4LiQ&#10;Y0WrnLLr4c8q0LtTdvONWf+ej1qeQrXZm16iVPezXU5BBGrDO/zf3moFo+HXZAyvO/EK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cU2sUAAADeAAAADwAAAAAAAAAA&#10;AAAAAAChAgAAZHJzL2Rvd25yZXYueG1sUEsFBgAAAAAEAAQA+QAAAJMDAAAAAA==&#10;" strokeweight="1.1pt"/>
                          <v:line id="Line 17615" o:spid="_x0000_s3116" style="position:absolute;visibility:visible;mso-wrap-style:square" from="5870,11838" to="5875,1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uxQcUAAADeAAAADwAAAGRycy9kb3ducmV2LnhtbESPQYvCMBSE78L+h/AWvIimelCpRhF1&#10;QdiTrh729myeabF5qU3Wdv+9EQSPw8x8w8yXrS3FnWpfOFYwHCQgiDOnCzYKjj9f/SkIH5A1lo5J&#10;wT95WC4+OnNMtWt4T/dDMCJC2KeoIA+hSqX0WU4W/cBVxNG7uNpiiLI2UtfYRLgt5ShJxtJiwXEh&#10;x4rWOWXXw59VoL9P2c03ZvN7Pmp5CtV2b3qJUt3PdjUDEagN7/CrvdMKRsPJdALPO/EK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uxQcUAAADeAAAADwAAAAAAAAAA&#10;AAAAAAChAgAAZHJzL2Rvd25yZXYueG1sUEsFBgAAAAAEAAQA+QAAAJMDAAAAAA==&#10;" strokeweight="1.1pt"/>
                          <v:line id="Line 17616" o:spid="_x0000_s3117" style="position:absolute;visibility:visible;mso-wrap-style:square" from="5875,11859" to="5881,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QlM8MAAADeAAAADwAAAGRycy9kb3ducmV2LnhtbERPy4rCMBTdC/5DuIIb0VQXM6VjFPEB&#10;wqx8Ldzdae6kZZqb2kRb/94shFkeznu+7GwlHtT40rGC6SQBQZw7XbJRcD7txikIH5A1Vo5JwZM8&#10;LBf93hwz7Vo+0OMYjIgh7DNUUIRQZ1L6vCCLfuJq4sj9usZiiLAxUjfYxnBbyVmSfEiLJceGAmta&#10;F5T/He9Wgf6+5Dffms3156zlJdTbgxklSg0H3eoLRKAu/Ivf7r1WMJt+pnFvvBOv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kJTPDAAAA3gAAAA8AAAAAAAAAAAAA&#10;AAAAoQIAAGRycy9kb3ducmV2LnhtbFBLBQYAAAAABAAEAPkAAACRAwAAAAA=&#10;" strokeweight="1.1pt"/>
                          <v:line id="Line 17617" o:spid="_x0000_s3118" style="position:absolute;visibility:visible;mso-wrap-style:square" from="5881,11880" to="5887,1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iAqMYAAADeAAAADwAAAGRycy9kb3ducmV2LnhtbESPQWsCMRSE74X+h/AKXopm9aB2NUqp&#10;CoInrR68PTfP7OLmZd1Ed/vvG0HwOMzMN8x03tpS3Kn2hWMF/V4CgjhzumCjYP+76o5B+ICssXRM&#10;Cv7Iw3z2/jbFVLuGt3TfBSMihH2KCvIQqlRKn+Vk0fdcRRy9s6sthihrI3WNTYTbUg6SZCgtFhwX&#10;cqzoJ6fssrtZBXpzyK6+MYvjaa/lIVTLrflMlOp8tN8TEIHa8Ao/22utYNAfjb/gcSdeATn7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ogKjGAAAA3gAAAA8AAAAAAAAA&#10;AAAAAAAAoQIAAGRycy9kb3ducmV2LnhtbFBLBQYAAAAABAAEAPkAAACUAwAAAAA=&#10;" strokeweight="1.1pt"/>
                          <v:line id="Line 17618" o:spid="_x0000_s3119" style="position:absolute;visibility:visible;mso-wrap-style:square" from="5887,11900" to="5893,1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u/6MYAAADeAAAADwAAAGRycy9kb3ducmV2LnhtbESPvW7CMBSF90q8g3UrsVTFSYbSphiE&#10;aJGQmEhh6HYb3zpR4+sQmyR9ezwgMR6dP32L1Wgb0VPna8cK0lkCgrh0umaj4Pi1fX4F4QOyxsYx&#10;KfgnD6vl5GGBuXYDH6gvghFxhH2OCqoQ2lxKX1Zk0c9cSxy9X9dZDFF2RuoOhzhuG5klyYu0WHN8&#10;qLClTUXlX3GxCvT+VJ79YD6+f45ankL7eTBPiVLTx3H9DiLQGO7hW3unFWTp/C0CRJyI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Lv+jGAAAA3gAAAA8AAAAAAAAA&#10;AAAAAAAAoQIAAGRycy9kb3ducmV2LnhtbFBLBQYAAAAABAAEAPkAAACUAwAAAAA=&#10;" strokeweight="1.1pt"/>
                          <v:line id="Line 17619" o:spid="_x0000_s3120" style="position:absolute;visibility:visible;mso-wrap-style:square" from="5893,11922" to="5898,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cac8cAAADeAAAADwAAAGRycy9kb3ducmV2LnhtbESPT2vCQBTE70K/w/IKXkQ38VDb6Cql&#10;KhQ8+e/g7Zl93YRm38bsatJv3xUEj8PM/IaZLTpbiRs1vnSsIB0lIIhzp0s2Cg779fAdhA/IGivH&#10;pOCPPCzmL70ZZtq1vKXbLhgRIewzVFCEUGdS+rwgi37kauLo/bjGYoiyMVI32Ea4reQ4Sd6kxZLj&#10;QoE1fRWU/+6uVoHeHPOLb83ydD5oeQz1amsGiVL91+5zCiJQF57hR/tbKxink48U7nfi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xxpzxwAAAN4AAAAPAAAAAAAA&#10;AAAAAAAAAKECAABkcnMvZG93bnJldi54bWxQSwUGAAAAAAQABAD5AAAAlQMAAAAA&#10;" strokeweight="1.1pt"/>
                          <v:line id="Line 17620" o:spid="_x0000_s3121" style="position:absolute;visibility:visible;mso-wrap-style:square" from="5898,11940" to="5905,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WEBMcAAADeAAAADwAAAGRycy9kb3ducmV2LnhtbESPT2vCQBTE70K/w/IKvYhuzKG20VVK&#10;rVDw5L+Dt2f2uQlm38bsatJv3xUEj8PM/IaZzjtbiRs1vnSsYDRMQBDnTpdsFOy2y8EHCB+QNVaO&#10;ScEfeZjPXnpTzLRreU23TTAiQthnqKAIoc6k9HlBFv3Q1cTRO7nGYoiyMVI32Ea4rWSaJO/SYslx&#10;ocCavgvKz5urVaBX+/ziW7M4HHda7kP9szb9RKm31+5rAiJQF57hR/tXK0hH488U7nfiFZC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FYQExwAAAN4AAAAPAAAAAAAA&#10;AAAAAAAAAKECAABkcnMvZG93bnJldi54bWxQSwUGAAAAAAQABAD5AAAAlQMAAAAA&#10;" strokeweight="1.1pt"/>
                          <v:line id="Line 17621" o:spid="_x0000_s3122" style="position:absolute;visibility:visible;mso-wrap-style:square" from="5905,11961" to="5910,1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khn8cAAADeAAAADwAAAGRycy9kb3ducmV2LnhtbESPQWvCQBSE7wX/w/KEXoputKBtdBPE&#10;tlDwpNWDt9fscxPMvo3ZrUn/fbcgeBxm5htmmfe2FldqfeVYwWScgCAunK7YKNh/fYxeQPiArLF2&#10;TAp+yUOeDR6WmGrX8Zauu2BEhLBPUUEZQpNK6YuSLPqxa4ijd3KtxRBla6RusYtwW8tpksykxYrj&#10;QokNrUsqzrsfq0BvDsXFd+bt+L3X8hCa9615SpR6HParBYhAfbiHb+1PrWA6mb8+w/+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WSGfxwAAAN4AAAAPAAAAAAAA&#10;AAAAAAAAAKECAABkcnMvZG93bnJldi54bWxQSwUGAAAAAAQABAD5AAAAlQMAAAAA&#10;" strokeweight="1.1pt"/>
                          <v:line id="Line 17622" o:spid="_x0000_s3123" style="position:absolute;visibility:visible;mso-wrap-style:square" from="5910,11980" to="5916,1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C568cAAADeAAAADwAAAGRycy9kb3ducmV2LnhtbESPQWvCQBSE7wX/w/KEXopulKJtdBPE&#10;tlDwpNWDt9fscxPMvo3ZrUn/fbcgeBxm5htmmfe2FldqfeVYwWScgCAunK7YKNh/fYxeQPiArLF2&#10;TAp+yUOeDR6WmGrX8Zauu2BEhLBPUUEZQpNK6YuSLPqxa4ijd3KtxRBla6RusYtwW8tpksykxYrj&#10;QokNrUsqzrsfq0BvDsXFd+bt+L3X8hCa9615SpR6HParBYhAfbiHb+1PrWA6mb8+w/+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sLnrxwAAAN4AAAAPAAAAAAAA&#10;AAAAAAAAAKECAABkcnMvZG93bnJldi54bWxQSwUGAAAAAAQABAD5AAAAlQMAAAAA&#10;" strokeweight="1.1pt"/>
                          <v:line id="Line 17623" o:spid="_x0000_s3124" style="position:absolute;visibility:visible;mso-wrap-style:square" from="5916,12000" to="5923,1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ccMcAAADeAAAADwAAAGRycy9kb3ducmV2LnhtbESPQWvCQBSE7wX/w/KEXopuFKptdBPE&#10;tlDwpNWDt9fscxPMvo3ZrUn/fbcgeBxm5htmmfe2FldqfeVYwWScgCAunK7YKNh/fYxeQPiArLF2&#10;TAp+yUOeDR6WmGrX8Zauu2BEhLBPUUEZQpNK6YuSLPqxa4ijd3KtxRBla6RusYtwW8tpksykxYrj&#10;QokNrUsqzrsfq0BvDsXFd+bt+L3X8hCa9615SpR6HParBYhAfbiHb+1PrWA6mb8+w/+deAV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BxwxwAAAN4AAAAPAAAAAAAA&#10;AAAAAAAAAKECAABkcnMvZG93bnJldi54bWxQSwUGAAAAAAQABAD5AAAAlQMAAAAA&#10;" strokeweight="1.1pt"/>
                          <v:line id="Line 17624" o:spid="_x0000_s3125" style="position:absolute;visibility:visible;mso-wrap-style:square" from="5923,12018" to="5928,12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6CB8cAAADeAAAADwAAAGRycy9kb3ducmV2LnhtbESPQWvCQBSE7wX/w/KEXkrd6MG2aTYi&#10;toLgSRsP3p7Z100w+zZmtyb9912h4HGYmW+YbDHYRlyp87VjBdNJAoK4dLpmo6D4Wj+/gvABWWPj&#10;mBT8kodFPnrIMNWu5x1d98GICGGfooIqhDaV0pcVWfQT1xJH79t1FkOUnZG6wz7CbSNnSTKXFmuO&#10;CxW2tKqoPO9/rAK9PZQX35uP46nQ8hDaz515SpR6HA/LdxCBhnAP/7c3WsFs+vI2h9udeAV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LoIHxwAAAN4AAAAPAAAAAAAA&#10;AAAAAAAAAKECAABkcnMvZG93bnJldi54bWxQSwUGAAAAAAQABAD5AAAAlQMAAAAA&#10;" strokeweight="1.1pt"/>
                          <v:line id="Line 17625" o:spid="_x0000_s3126" style="position:absolute;visibility:visible;mso-wrap-style:square" from="5928,12037" to="5933,1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InnMcAAADeAAAADwAAAGRycy9kb3ducmV2LnhtbESPQWvCQBSE7wX/w/KEXkrd6KG2aTYi&#10;toLgSRsP3p7Z100w+zZmtyb9926h4HGYmW+YbDHYRlyp87VjBdNJAoK4dLpmo6D4Wj+/gvABWWPj&#10;mBT8kodFPnrIMNWu5x1d98GICGGfooIqhDaV0pcVWfQT1xJH79t1FkOUnZG6wz7CbSNnSfIiLdYc&#10;FypsaVVRed7/WAV6eygvvjcfx1Oh5SG0nzvzlCj1OB6W7yACDeEe/m9vtILZdP42h7878QrI/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YiecxwAAAN4AAAAPAAAAAAAA&#10;AAAAAAAAAKECAABkcnMvZG93bnJldi54bWxQSwUGAAAAAAQABAD5AAAAlQMAAAAA&#10;" strokeweight="1.1pt"/>
                          <v:line id="Line 17626" o:spid="_x0000_s3127" style="position:absolute;visibility:visible;mso-wrap-style:square" from="5933,12054" to="5940,1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2z7sQAAADeAAAADwAAAGRycy9kb3ducmV2LnhtbERPPW/CMBDdK/EfrKvEUhUnGUqbYhCi&#10;RUJiIoWh2zW+OlHjc4hNkv57PCAxPr3vxWq0jeip87VjBeksAUFcOl2zUXD82j6/gvABWWPjmBT8&#10;k4fVcvKwwFy7gQ/UF8GIGMI+RwVVCG0upS8rsuhnriWO3K/rLIYIOyN1h0MMt43MkuRFWqw5NlTY&#10;0qai8q+4WAV6fyrPfjAf3z9HLU+h/TyYp0Sp6eO4fgcRaAx38c290wqydP4W98Y78Qr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PuxAAAAN4AAAAPAAAAAAAAAAAA&#10;AAAAAKECAABkcnMvZG93bnJldi54bWxQSwUGAAAAAAQABAD5AAAAkgMAAAAA&#10;" strokeweight="1.1pt"/>
                          <v:line id="Line 17627" o:spid="_x0000_s3128" style="position:absolute;visibility:visible;mso-wrap-style:square" from="5940,12073" to="5946,1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WdccAAADeAAAADwAAAGRycy9kb3ducmV2LnhtbESPQWvCQBSE74L/YXlCL9Js9NBqzCpi&#10;Wyj0pMZDb8/s6yY0+zbNbk38926h4HGYmW+YfDPYRlyo87VjBbMkBUFcOl2zUVAc3x4XIHxA1tg4&#10;JgVX8rBZj0c5Ztr1vKfLIRgRIewzVFCF0GZS+rIiiz5xLXH0vlxnMUTZGak77CPcNnKepk/SYs1x&#10;ocKWdhWV34dfq0B/nMof35uXz3Oh5Sm0r3szTZV6mAzbFYhAQ7iH/9vvWsF89rxcwt+deAXk+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sRZ1xwAAAN4AAAAPAAAAAAAA&#10;AAAAAAAAAKECAABkcnMvZG93bnJldi54bWxQSwUGAAAAAAQABAD5AAAAlQMAAAAA&#10;" strokeweight="1.1pt"/>
                          <v:line id="Line 17628" o:spid="_x0000_s3129" style="position:absolute;visibility:visible;mso-wrap-style:square" from="5946,12089" to="5951,12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OcYAAADeAAAADwAAAGRycy9kb3ducmV2LnhtbESPvWrDMBSF90LeQdxAltJI9lCMGyWU&#10;poVAprjJ0O3WupFNrCvHUmL37auh0PFw/vhWm8l14k5DaD1ryJYKBHHtTctWw/Hz46kAESKywc4z&#10;afihAJv17GGFpfEjH+heRSvSCIcSNTQx9qWUoW7IYVj6njh5Zz84jEkOVpoBxzTuOpkr9Swdtpwe&#10;GuzpraH6Ut2cBrM/1dcw2u3X99HIU+zfD/ZRab2YT68vICJN8T/8194ZDXlWqASQcBIK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1vjnGAAAA3gAAAA8AAAAAAAAA&#10;AAAAAAAAoQIAAGRycy9kb3ducmV2LnhtbFBLBQYAAAAABAAEAPkAAACUAwAAAAA=&#10;" strokeweight="1.1pt"/>
                          <v:line id="Line 17629" o:spid="_x0000_s3130" style="position:absolute;visibility:visible;mso-wrap-style:square" from="5951,12107" to="5956,12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kbosYAAADeAAAADwAAAGRycy9kb3ducmV2LnhtbESPQWsCMRSE7wX/Q3iCl6LJeiiyGkW0&#10;gtCTVg/enptndnHzst1Ed/vvm0Khx2FmvmEWq97V4kltqDxryCYKBHHhTcVWw+lzN56BCBHZYO2Z&#10;NHxTgNVy8LLA3PiOD/Q8RisShEOOGsoYm1zKUJTkMEx8Q5y8m28dxiRbK02LXYK7Wk6VepMOK04L&#10;JTa0Kam4Hx9Og/k4F1+hs9vL9WTkOTbvB/uqtB4N+/UcRKQ+/of/2nujYZrNVAa/d9IV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5G6LGAAAA3gAAAA8AAAAAAAAA&#10;AAAAAAAAoQIAAGRycy9kb3ducmV2LnhtbFBLBQYAAAAABAAEAPkAAACUAwAAAAA=&#10;" strokeweight="1.1pt"/>
                          <v:line id="Line 17630" o:spid="_x0000_s3131" style="position:absolute;visibility:visible;mso-wrap-style:square" from="5956,12123" to="5963,1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uF1cYAAADeAAAADwAAAGRycy9kb3ducmV2LnhtbESPQWsCMRSE7wX/Q3hCL0UT91BkNYpo&#10;hYInrR68PTfP7OLmZbuJ7vrvm0Khx2FmvmHmy97V4kFtqDxrmIwVCOLCm4qthuPXdjQFESKywdoz&#10;aXhSgOVi8DLH3PiO9/Q4RCsShEOOGsoYm1zKUJTkMIx9Q5y8q28dxiRbK02LXYK7WmZKvUuHFaeF&#10;Ehtal1TcDnenwexOxXfo7OZ8ORp5is3H3r4prV+H/WoGIlIf/8N/7U+jIZtMVQa/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rhdXGAAAA3gAAAA8AAAAAAAAA&#10;AAAAAAAAoQIAAGRycy9kb3ducmV2LnhtbFBLBQYAAAAABAAEAPkAAACUAwAAAAA=&#10;" strokeweight="1.1pt"/>
                          <v:line id="Line 17631" o:spid="_x0000_s3132" style="position:absolute;visibility:visible;mso-wrap-style:square" from="5963,12139" to="5969,1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cgTscAAADeAAAADwAAAGRycy9kb3ducmV2LnhtbESPzWrDMBCE74W8g9hALiWRkkAJbmQT&#10;0gYKOeXvkNvW2sqm1sq11Nh9+6pQyHGYmW+YdTG4RtyoC7VnDfOZAkFcelOz1XA+7aYrECEiG2w8&#10;k4YfClDko4c1Zsb3fKDbMVqRIBwy1FDF2GZShrIih2HmW+LkffjOYUyys9J02Ce4a+RCqSfpsOa0&#10;UGFL24rKz+O302D2l/Ir9Pbl+n428hLb14N9VFpPxsPmGUSkId7D/+03o2ExX6kl/N1JV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5yBOxwAAAN4AAAAPAAAAAAAA&#10;AAAAAAAAAKECAABkcnMvZG93bnJldi54bWxQSwUGAAAAAAQABAD5AAAAlQMAAAAA&#10;" strokeweight="1.1pt"/>
                          <v:line id="Line 17632" o:spid="_x0000_s3133" style="position:absolute;visibility:visible;mso-wrap-style:square" from="5969,12156" to="5974,12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64OscAAADeAAAADwAAAGRycy9kb3ducmV2LnhtbESPzWrDMBCE74W8g9hALiWREkIJbmQT&#10;0gYKOeXvkNvW2sqm1sq11Nh9+6pQyHGYmW+YdTG4RtyoC7VnDfOZAkFcelOz1XA+7aYrECEiG2w8&#10;k4YfClDko4c1Zsb3fKDbMVqRIBwy1FDF2GZShrIih2HmW+LkffjOYUyys9J02Ce4a+RCqSfpsOa0&#10;UGFL24rKz+O302D2l/Ir9Pbl+n428hLb14N9VFpPxsPmGUSkId7D/+03o2ExX6kl/N1JV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Drg6xwAAAN4AAAAPAAAAAAAA&#10;AAAAAAAAAKECAABkcnMvZG93bnJldi54bWxQSwUGAAAAAAQABAD5AAAAlQMAAAAA&#10;" strokeweight="1.1pt"/>
                          <v:line id="Line 17633" o:spid="_x0000_s3134" style="position:absolute;visibility:visible;mso-wrap-style:square" from="5974,12171" to="5981,1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IdoccAAADeAAAADwAAAGRycy9kb3ducmV2LnhtbESPzWrDMBCE74W8g9hALiWREkgJbmQT&#10;0gYKOeXvkNvW2sqm1sq11Nh9+6pQyHGYmW+YdTG4RtyoC7VnDfOZAkFcelOz1XA+7aYrECEiG2w8&#10;k4YfClDko4c1Zsb3fKDbMVqRIBwy1FDF2GZShrIih2HmW+LkffjOYUyys9J02Ce4a+RCqSfpsOa0&#10;UGFL24rKz+O302D2l/Ir9Pbl+n428hLb14N9VFpPxsPmGUSkId7D/+03o2ExX6kl/N1JV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Qh2hxwAAAN4AAAAPAAAAAAAA&#10;AAAAAAAAAKECAABkcnMvZG93bnJldi54bWxQSwUGAAAAAAQABAD5AAAAlQMAAAAA&#10;" strokeweight="1.1pt"/>
                          <v:line id="Line 17634" o:spid="_x0000_s3135" style="position:absolute;visibility:visible;mso-wrap-style:square" from="5981,12185" to="5986,12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CD1sUAAADeAAAADwAAAGRycy9kb3ducmV2LnhtbESPQWsCMRSE7wX/Q3iCl6KJHkS2RhFt&#10;QfCk1UNvz80zu7h5WTfRXf+9KRR6HGbmG2a+7FwlHtSE0rOG8UiBIM69KdlqOH5/DWcgQkQ2WHkm&#10;DU8KsFz03uaYGd/ynh6HaEWCcMhQQxFjnUkZ8oIchpGviZN38Y3DmGRjpWmwTXBXyYlSU+mw5LRQ&#10;YE3rgvLr4e40mN0pv4XWbn7ORyNPsf7c23el9aDfrT5AROrif/ivvTUaJuOZmsLvnXQF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CD1sUAAADeAAAADwAAAAAAAAAA&#10;AAAAAAChAgAAZHJzL2Rvd25yZXYueG1sUEsFBgAAAAAEAAQA+QAAAJMDAAAAAA==&#10;" strokeweight="1.1pt"/>
                        </v:group>
                        <v:group id="Group 17635" o:spid="_x0000_s3136" style="position:absolute;left:5866;top:8514;width:1167;height:3099" coordorigin="5986,9339" coordsize="1167,30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xWniMcAAADe&#10;AAAADwAAAAAAAAAAAAAAAACqAgAAZHJzL2Rvd25yZXYueG1sUEsFBgAAAAAEAAQA+gAAAJ4DAAAA&#10;AA==&#10;">
                          <v:line id="Line 17636" o:spid="_x0000_s3137" style="position:absolute;visibility:visible;mso-wrap-style:square" from="5986,12200" to="5992,12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OyP8QAAADeAAAADwAAAGRycy9kb3ducmV2LnhtbERPz2vCMBS+D/wfwhO8jJm0h1E6o4y5&#10;geDJTg+7vTXPtNi81Cba7r9fDoMdP77fq83kOnGnIbSeNWRLBYK49qZlq+H4+fFUgAgR2WDnmTT8&#10;UIDNevawwtL4kQ90r6IVKYRDiRqaGPtSylA35DAsfU+cuLMfHMYEByvNgGMKd53MlXqWDltODQ32&#10;9NZQfaluToPZn+prGO326/to5Cn27wf7qLRezKfXFxCRpvgv/nPvjIY8K1Tam+6kK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Q7I/xAAAAN4AAAAPAAAAAAAAAAAA&#10;AAAAAKECAABkcnMvZG93bnJldi54bWxQSwUGAAAAAAQABAD5AAAAkgMAAAAA&#10;" strokeweight="1.1pt"/>
                          <v:line id="Line 17637" o:spid="_x0000_s3138" style="position:absolute;visibility:visible;mso-wrap-style:square" from="5992,12215" to="5998,12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8XpMcAAADeAAAADwAAAGRycy9kb3ducmV2LnhtbESPzWrDMBCE74W8g9hALiWRkkNI3Mgm&#10;pA0UcsrfIbettZVNrZVrqbH79lWh0OMwM98wm2JwjbhTF2rPGuYzBYK49KZmq+Fy3k9XIEJENth4&#10;Jg3fFKDIRw8bzIzv+Uj3U7QiQThkqKGKsc2kDGVFDsPMt8TJe/edw5hkZ6XpsE9w18iFUkvpsOa0&#10;UGFLu4rKj9OX02AO1/Iz9Pb59nYx8hrbl6N9VFpPxsP2CUSkIf6H/9qvRsNivlJr+L2TroD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DxekxwAAAN4AAAAPAAAAAAAA&#10;AAAAAAAAAKECAABkcnMvZG93bnJldi54bWxQSwUGAAAAAAQABAD5AAAAlQMAAAAA&#10;" strokeweight="1.1pt"/>
                          <v:line id="Line 17638" o:spid="_x0000_s3139" style="position:absolute;visibility:visible;mso-wrap-style:square" from="5998,12229" to="6004,1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o5MYAAADeAAAADwAAAGRycy9kb3ducmV2LnhtbESPzWrCQBSF9wXfYbiCm6KTuCghzSii&#10;LRRcmZpFd9fMdRLM3ImZqUnfvrModHk4f3zFdrKdeNDgW8cK0lUCgrh2umWj4Pz5vsxA+ICssXNM&#10;Cn7Iw3Yzeyow127kEz3KYEQcYZ+jgiaEPpfS1w1Z9CvXE0fv6gaLIcrBSD3gGMdtJ9dJ8iItthwf&#10;Guxp31B9K7+tAn2s6rsfzeHrctayCv3byTwnSi3m0+4VRKAp/If/2h9awTrN0ggQcSIK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sKOTGAAAA3gAAAA8AAAAAAAAA&#10;AAAAAAAAoQIAAGRycy9kb3ducmV2LnhtbFBLBQYAAAAABAAEAPkAAACUAwAAAAA=&#10;" strokeweight="1.1pt"/>
                          <v:line id="Line 17639" o:spid="_x0000_s3140" style="position:absolute;visibility:visible;mso-wrap-style:square" from="6004,12242" to="6009,1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CNf8cAAADeAAAADwAAAGRycy9kb3ducmV2LnhtbESPQWvCQBSE70L/w/IKvUjdJAeR1FVK&#10;a6HQU1I9eHtmn5vQ7NuY3Sbpv3cFocdhZr5h1tvJtmKg3jeOFaSLBARx5XTDRsH+++N5BcIHZI2t&#10;Y1LwRx62m4fZGnPtRi5oKIMREcI+RwV1CF0upa9qsugXriOO3tn1FkOUvZG6xzHCbSuzJFlKiw3H&#10;hRo7equp+il/rQL9dagufjTvx9Ney0PodoWZJ0o9PU6vLyACTeE/fG9/agVZukpTuN2JV0B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oI1/xwAAAN4AAAAPAAAAAAAA&#10;AAAAAAAAAKECAABkcnMvZG93bnJldi54bWxQSwUGAAAAAAQABAD5AAAAlQMAAAAA&#10;" strokeweight="1.1pt"/>
                          <v:line id="Line 17640" o:spid="_x0000_s3141" style="position:absolute;visibility:visible;mso-wrap-style:square" from="6009,12256" to="6016,1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ITCMcAAADeAAAADwAAAGRycy9kb3ducmV2LnhtbESPzWrDMBCE74W+g9hCL6WW7UMJbuQQ&#10;2gYKOeXvkNvG2sgm1sq1lNh5+yoQyHGYmW+Y6Wy0rbhQ7xvHCrIkBUFcOd2wUbDdLN4nIHxA1tg6&#10;JgVX8jArn5+mWGg38Iou62BEhLAvUEEdQldI6auaLPrEdcTRO7reYoiyN1L3OES4bWWeph/SYsNx&#10;ocaOvmqqTuuzVaCXu+rPD+Z7f9hquQvdz8q8pUq9vozzTxCBxvAI39u/WkGeTbIcbnfi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chMIxwAAAN4AAAAPAAAAAAAA&#10;AAAAAAAAAKECAABkcnMvZG93bnJldi54bWxQSwUGAAAAAAQABAD5AAAAlQMAAAAA&#10;" strokeweight="1.1pt"/>
                          <v:line id="Line 17641" o:spid="_x0000_s3142" style="position:absolute;visibility:visible;mso-wrap-style:square" from="6016,12268" to="6021,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62k8cAAADeAAAADwAAAGRycy9kb3ducmV2LnhtbESPQWvCQBSE74X+h+UVeim6iYJIzEZK&#10;baHgSasHb8/scxPMvo3ZrUn/vSsIPQ4z8w2TLwfbiCt1vnasIB0nIIhLp2s2CnY/X6M5CB+QNTaO&#10;ScEfeVgWz085Ztr1vKHrNhgRIewzVFCF0GZS+rIii37sWuLonVxnMUTZGak77CPcNnKSJDNpsea4&#10;UGFLHxWV5+2vVaDX+/Lie7M6HHda7kP7uTFviVKvL8P7AkSgIfyHH+1vrWCSzt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PraTxwAAAN4AAAAPAAAAAAAA&#10;AAAAAAAAAKECAABkcnMvZG93bnJldi54bWxQSwUGAAAAAAQABAD5AAAAlQMAAAAA&#10;" strokeweight="1.1pt"/>
                          <v:line id="Line 17642" o:spid="_x0000_s3143" style="position:absolute;visibility:visible;mso-wrap-style:square" from="6021,12280" to="6027,1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cu58cAAADeAAAADwAAAGRycy9kb3ducmV2LnhtbESPQWvCQBSE74X+h+UVeim6iYhIzEZK&#10;baHgSasHb8/scxPMvo3ZrUn/vSsIPQ4z8w2TLwfbiCt1vnasIB0nIIhLp2s2CnY/X6M5CB+QNTaO&#10;ScEfeVgWz085Ztr1vKHrNhgRIewzVFCF0GZS+rIii37sWuLonVxnMUTZGak77CPcNnKSJDNpsea4&#10;UGFLHxWV5+2vVaDX+/Lie7M6HHda7kP7uTFviVKvL8P7AkSgIfyHH+1vrWCSzt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1y7nxwAAAN4AAAAPAAAAAAAA&#10;AAAAAAAAAKECAABkcnMvZG93bnJldi54bWxQSwUGAAAAAAQABAD5AAAAlQMAAAAA&#10;" strokeweight="1.1pt"/>
                          <v:line id="Line 17643" o:spid="_x0000_s3144" style="position:absolute;visibility:visible;mso-wrap-style:square" from="6027,12292" to="6034,12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uLfMcAAADeAAAADwAAAGRycy9kb3ducmV2LnhtbESPQWvCQBSE74X+h+UVeim6iaBIzEZK&#10;baHgSasHb8/scxPMvo3ZrUn/vSsIPQ4z8w2TLwfbiCt1vnasIB0nIIhLp2s2CnY/X6M5CB+QNTaO&#10;ScEfeVgWz085Ztr1vKHrNhgRIewzVFCF0GZS+rIii37sWuLonVxnMUTZGak77CPcNnKSJDNpsea4&#10;UGFLHxWV5+2vVaDX+/Lie7M6HHda7kP7uTFviVKvL8P7AkSgIfyHH+1vrWCSzt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m4t8xwAAAN4AAAAPAAAAAAAA&#10;AAAAAAAAAKECAABkcnMvZG93bnJldi54bWxQSwUGAAAAAAQABAD5AAAAlQMAAAAA&#10;" strokeweight="1.1pt"/>
                          <v:line id="Line 17644" o:spid="_x0000_s3145" style="position:absolute;visibility:visible;mso-wrap-style:square" from="6034,12303" to="6039,12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kVC8cAAADeAAAADwAAAGRycy9kb3ducmV2LnhtbESPzWrDMBCE74G+g9hCL6GR7YMJTpRQ&#10;2gQKPTk/h9y21kY2sVaupdru21eFQo7DzHzDrLeTbcVAvW8cK0gXCQjiyumGjYLTcf+8BOEDssbW&#10;MSn4IQ/bzcNsjYV2I5c0HIIREcK+QAV1CF0hpa9qsugXriOO3tX1FkOUvZG6xzHCbSuzJMmlxYbj&#10;Qo0dvdZU3Q7fVoH+OFdffjRvl8+TlufQ7UozT5R6epxeViACTeEe/m+/awVZukxz+LsTr4D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SRULxwAAAN4AAAAPAAAAAAAA&#10;AAAAAAAAAKECAABkcnMvZG93bnJldi54bWxQSwUGAAAAAAQABAD5AAAAlQMAAAAA&#10;" strokeweight="1.1pt"/>
                          <v:line id="Line 17645" o:spid="_x0000_s3146" style="position:absolute;visibility:visible;mso-wrap-style:square" from="6039,12314" to="6044,1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wkMcAAADeAAAADwAAAGRycy9kb3ducmV2LnhtbESPQWvCQBSE74X+h+UVeim6iQeVmI2U&#10;2kLBk1YP3p7Z5yaYfRuzW5P+e1cQehxm5hsmXw62EVfqfO1YQTpOQBCXTtdsFOx+vkZzED4ga2wc&#10;k4I/8rAsnp9yzLTreUPXbTAiQthnqKAKoc2k9GVFFv3YtcTRO7nOYoiyM1J32Ee4beQkSabSYs1x&#10;ocKWPioqz9tfq0Cv9+XF92Z1OO603If2c2PeEqVeX4b3BYhAQ/gPP9rfWsEknacz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BbCQxwAAAN4AAAAPAAAAAAAA&#10;AAAAAAAAAKECAABkcnMvZG93bnJldi54bWxQSwUGAAAAAAQABAD5AAAAlQMAAAAA&#10;" strokeweight="1.1pt"/>
                          <v:line id="Line 17646" o:spid="_x0000_s3147" style="position:absolute;visibility:visible;mso-wrap-style:square" from="6044,12325" to="6050,12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ok4sQAAADeAAAADwAAAGRycy9kb3ducmV2LnhtbERPz2vCMBS+D/wfwhO8DE3rYZSuUUQ3&#10;GHiys4fdns0zLTYvtcls998vh8GOH9/vYjvZTjxo8K1jBekqAUFcO92yUXD+fF9mIHxA1tg5JgU/&#10;5GG7mT0VmGs38okeZTAihrDPUUETQp9L6euGLPqV64kjd3WDxRDhYKQecIzhtpPrJHmRFluODQ32&#10;tG+ovpXfVoE+VvXdj+bwdTlrWYX+7WSeE6UW82n3CiLQFP7Ff+4PrWCdZmncG+/EK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miTixAAAAN4AAAAPAAAAAAAAAAAA&#10;AAAAAKECAABkcnMvZG93bnJldi54bWxQSwUGAAAAAAQABAD5AAAAkgMAAAAA&#10;" strokeweight="1.1pt"/>
                          <v:line id="Line 17647" o:spid="_x0000_s3148" style="position:absolute;visibility:visible;mso-wrap-style:square" from="6050,12334" to="6057,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aBeccAAADeAAAADwAAAGRycy9kb3ducmV2LnhtbESPQWvCQBSE74X+h+UVehHdxIPYmI2U&#10;2kLBk1YP3p7Z5yaYfRuzW5P+e1cQehxm5hsmXw62EVfqfO1YQTpJQBCXTtdsFOx+vsZzED4ga2wc&#10;k4I/8rAsnp9yzLTreUPXbTAiQthnqKAKoc2k9GVFFv3EtcTRO7nOYoiyM1J32Ee4beQ0SWbSYs1x&#10;ocKWPioqz9tfq0Cv9+XF92Z1OO603If2c2NGiVKvL8P7AkSgIfyHH+1vrWCaztM3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1oF5xwAAAN4AAAAPAAAAAAAA&#10;AAAAAAAAAKECAABkcnMvZG93bnJldi54bWxQSwUGAAAAAAQABAD5AAAAlQMAAAAA&#10;" strokeweight="1.1pt"/>
                          <v:line id="Line 17648" o:spid="_x0000_s3149" style="position:absolute;visibility:visible;mso-wrap-style:square" from="6057,12344" to="6062,1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iWcYAAADeAAAADwAAAGRycy9kb3ducmV2LnhtbESPu2rDMBSG90DfQZxCltDI8VCMGyWE&#10;XKCQyU4ydDu1TmVT68ixVNt9+2ooZPz5b3zr7WRbMVDvG8cKVssEBHHldMNGwfVyeslA+ICssXVM&#10;Cn7Jw3bzNFtjrt3IBQ1lMCKOsM9RQR1Cl0vpq5os+qXriKP35XqLIcreSN3jGMdtK9MkeZUWG44P&#10;NXa0r6n6Ln+sAn2+VXc/msPH51XLW+iOhVkkSs2fp90biEBTeIT/2+9aQbrK0ggQcSIK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A4lnGAAAA3gAAAA8AAAAAAAAA&#10;AAAAAAAAoQIAAGRycy9kb3ducmV2LnhtbFBLBQYAAAAABAAEAPkAAACUAwAAAAA=&#10;" strokeweight="1.1pt"/>
                          <v:line id="Line 17649" o:spid="_x0000_s3150" style="position:absolute;visibility:visible;mso-wrap-style:square" from="6062,12353" to="6067,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xHwscAAADeAAAADwAAAGRycy9kb3ducmV2LnhtbESPzWrDMBCE74W+g9hCL6WW7UMJbuQQ&#10;2gYKOeXvkNvG2sgm1sq1lNh5+yoQyHGYmW+Y6Wy0rbhQ7xvHCrIkBUFcOd2wUbDdLN4nIHxA1tg6&#10;JgVX8jArn5+mWGg38Iou62BEhLAvUEEdQldI6auaLPrEdcTRO7reYoiyN1L3OES4bWWeph/SYsNx&#10;ocaOvmqqTuuzVaCXu+rPD+Z7f9hquQvdz8q8pUq9vozzTxCBxvAI39u/WkGeTfIMbnfi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zEfCxwAAAN4AAAAPAAAAAAAA&#10;AAAAAAAAAKECAABkcnMvZG93bnJldi54bWxQSwUGAAAAAAQABAD5AAAAlQMAAAAA&#10;" strokeweight="1.1pt"/>
                          <v:line id="Line 17650" o:spid="_x0000_s3151" style="position:absolute;visibility:visible;mso-wrap-style:square" from="6067,12361" to="6074,12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7ZtcUAAADeAAAADwAAAGRycy9kb3ducmV2LnhtbESPT4vCMBTE7wt+h/CEvSya2sMi1Sii&#10;Kyx48t/B27N5psXmpdtEW7/9RhA8DjPzG2Y672wl7tT40rGC0TABQZw7XbJRcNivB2MQPiBrrByT&#10;ggd5mM96H1PMtGt5S/ddMCJC2GeooAihzqT0eUEW/dDVxNG7uMZiiLIxUjfYRritZJok39JiyXGh&#10;wJqWBeXX3c0q0Jtj/udbszqdD1oeQ/2zNV+JUp/9bjEBEagL7/Cr/asVpKNxmsLzTrwCcv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7ZtcUAAADeAAAADwAAAAAAAAAA&#10;AAAAAAChAgAAZHJzL2Rvd25yZXYueG1sUEsFBgAAAAAEAAQA+QAAAJMDAAAAAA==&#10;" strokeweight="1.1pt"/>
                          <v:line id="Line 17651" o:spid="_x0000_s3152" style="position:absolute;visibility:visible;mso-wrap-style:square" from="6074,12370" to="6080,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J8LscAAADeAAAADwAAAGRycy9kb3ducmV2LnhtbESPQWvCQBSE74X+h+UVeim6MYJIzEZK&#10;baHgSasHb8/scxPMvo3ZrUn/vSsIPQ4z8w2TLwfbiCt1vnasYDJOQBCXTtdsFOx+vkZzED4ga2wc&#10;k4I/8rAsnp9yzLTreUPXbTAiQthnqKAKoc2k9GVFFv3YtcTRO7nOYoiyM1J32Ee4bWSaJDNpsea4&#10;UGFLHxWV5+2vVaDX+/Lie7M6HHda7kP7uTFviVKvL8P7AkSgIfyHH+1vrSCdzN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UnwuxwAAAN4AAAAPAAAAAAAA&#10;AAAAAAAAAKECAABkcnMvZG93bnJldi54bWxQSwUGAAAAAAQABAD5AAAAlQMAAAAA&#10;" strokeweight="1.1pt"/>
                          <v:line id="Line 17652" o:spid="_x0000_s3153" style="position:absolute;visibility:visible;mso-wrap-style:square" from="6080,12378" to="6085,1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vkWscAAADeAAAADwAAAGRycy9kb3ducmV2LnhtbESPQWvCQBSE74X+h+UVeim6MYhIzEZK&#10;baHgSasHb8/scxPMvo3ZrUn/vSsIPQ4z8w2TLwfbiCt1vnasYDJOQBCXTtdsFOx+vkZzED4ga2wc&#10;k4I/8rAsnp9yzLTreUPXbTAiQthnqKAKoc2k9GVFFv3YtcTRO7nOYoiyM1J32Ee4bWSaJDNpsea4&#10;UGFLHxWV5+2vVaDX+/Lie7M6HHda7kP7uTFviVKvL8P7AkSgIfyHH+1vrSCdzN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u+RaxwAAAN4AAAAPAAAAAAAA&#10;AAAAAAAAAKECAABkcnMvZG93bnJldi54bWxQSwUGAAAAAAQABAD5AAAAlQMAAAAA&#10;" strokeweight="1.1pt"/>
                          <v:line id="Line 17653" o:spid="_x0000_s3154" style="position:absolute;visibility:visible;mso-wrap-style:square" from="6085,12384" to="6092,1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dBwccAAADeAAAADwAAAGRycy9kb3ducmV2LnhtbESPQWvCQBSE74X+h+UVeim6MaBIzEZK&#10;baHgSasHb8/scxPMvo3ZrUn/vSsIPQ4z8w2TLwfbiCt1vnasYDJOQBCXTtdsFOx+vkZzED4ga2wc&#10;k4I/8rAsnp9yzLTreUPXbTAiQthnqKAKoc2k9GVFFv3YtcTRO7nOYoiyM1J32Ee4bWSaJDNpsea4&#10;UGFLHxWV5+2vVaDX+/Lie7M6HHda7kP7uTFviVKvL8P7AkSgIfyHH+1vrSCdzN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90HBxwAAAN4AAAAPAAAAAAAA&#10;AAAAAAAAAKECAABkcnMvZG93bnJldi54bWxQSwUGAAAAAAQABAD5AAAAlQMAAAAA&#10;" strokeweight="1.1pt"/>
                          <v:line id="Line 17654" o:spid="_x0000_s3155" style="position:absolute;visibility:visible;mso-wrap-style:square" from="6092,12391" to="6097,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XftsUAAADeAAAADwAAAGRycy9kb3ducmV2LnhtbESPT4vCMBTE74LfITzBi6ypPYhUoyy7&#10;CoIn/x28vW2eabF56TbRdr/9RhA8DjPzG2ax6mwlHtT40rGCyTgBQZw7XbJRcDpuPmYgfEDWWDkm&#10;BX/kYbXs9xaYadfynh6HYESEsM9QQRFCnUnp84Is+rGriaN3dY3FEGVjpG6wjXBbyTRJptJiyXGh&#10;wJq+Cspvh7tVoHfn/Ne35vvyc9LyHOr13owSpYaD7nMOIlAX3uFXe6sVpJNZOoXnnXgF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XftsUAAADeAAAADwAAAAAAAAAA&#10;AAAAAAChAgAAZHJzL2Rvd25yZXYueG1sUEsFBgAAAAAEAAQA+QAAAJMDAAAAAA==&#10;" strokeweight="1.1pt"/>
                          <v:line id="Line 17655" o:spid="_x0000_s3156" style="position:absolute;visibility:visible;mso-wrap-style:square" from="6097,12398" to="6103,12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l6LccAAADeAAAADwAAAGRycy9kb3ducmV2LnhtbESPQWvCQBSE74X+h+UVeim6MQeVmI2U&#10;2kLBk1YP3p7Z5yaYfRuzW5P+e1cQehxm5hsmXw62EVfqfO1YwWScgCAuna7ZKNj9fI3mIHxA1tg4&#10;JgV/5GFZPD/lmGnX84au22BEhLDPUEEVQptJ6cuKLPqxa4mjd3KdxRBlZ6TusI9w28g0SabSYs1x&#10;ocKWPioqz9tfq0Cv9+XF92Z1OO603If2c2PeEqVeX4b3BYhAQ/gPP9rfWkE6macz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aXotxwAAAN4AAAAPAAAAAAAA&#10;AAAAAAAAAKECAABkcnMvZG93bnJldi54bWxQSwUGAAAAAAQABAD5AAAAlQMAAAAA&#10;" strokeweight="1.1pt"/>
                          <v:line id="Line 17656" o:spid="_x0000_s3157" style="position:absolute;visibility:visible;mso-wrap-style:square" from="6103,12403" to="6109,12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uX8QAAADeAAAADwAAAGRycy9kb3ducmV2LnhtbERPu2rDMBTdA/0HcQtZQiPHQzFulBDy&#10;gEImO8nQ7da6lU2tK8dSbffvq6GQ8XDe6+1kWzFQ7xvHClbLBARx5XTDRsH1cnrJQPiArLF1TAp+&#10;ycN28zRbY67dyAUNZTAihrDPUUEdQpdL6auaLPql64gj9+V6iyHC3kjd4xjDbSvTJHmVFhuODTV2&#10;tK+p+i5/rAJ9vlV3P5rDx+dVy1vojoVZJErNn6fdG4hAU3iI/93vWkG6ytK4N96JV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9u5fxAAAAN4AAAAPAAAAAAAAAAAA&#10;AAAAAKECAABkcnMvZG93bnJldi54bWxQSwUGAAAAAAQABAD5AAAAkgMAAAAA&#10;" strokeweight="1.1pt"/>
                          <v:line id="Line 17657" o:spid="_x0000_s3158" style="position:absolute;visibility:visible;mso-wrap-style:square" from="6109,12409" to="6115,1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pLxMcAAADeAAAADwAAAGRycy9kb3ducmV2LnhtbESPQWvCQBSE74X+h+UVehHdmIPYmI2U&#10;2kLBk1YP3p7Z5yaYfRuzW5P+e1cQehxm5hsmXw62EVfqfO1YwXSSgCAuna7ZKNj9fI3nIHxA1tg4&#10;JgV/5GFZPD/lmGnX84au22BEhLDPUEEVQptJ6cuKLPqJa4mjd3KdxRBlZ6TusI9w28g0SWbSYs1x&#10;ocKWPioqz9tfq0Cv9+XF92Z1OO603If2c2NGiVKvL8P7AkSgIfyHH+1vrSCdztM3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ukvExwAAAN4AAAAPAAAAAAAA&#10;AAAAAAAAAKECAABkcnMvZG93bnJldi54bWxQSwUGAAAAAAQABAD5AAAAlQMAAAAA&#10;" strokeweight="1.1pt"/>
                          <v:line id="Line 17658" o:spid="_x0000_s3159" style="position:absolute;visibility:visible;mso-wrap-style:square" from="6115,12414" to="6120,12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l0hMQAAADeAAAADwAAAGRycy9kb3ducmV2LnhtbESPy4rCMBSG94LvEI7gRjTVgaF0jCJe&#10;QJiVt4W7M82ZtExzUpto69ubhTDLn//GN192thIPanzpWMF0koAgzp0u2Sg4n3bjFIQPyBorx6Tg&#10;SR6Wi35vjpl2LR/ocQxGxBH2GSooQqgzKX1ekEU/cTVx9H5dYzFE2RipG2zjuK3kLEk+pcWS40OB&#10;Na0Lyv+Od6tAf1/ym2/N5vpz1vIS6u3BjBKlhoNu9QUiUBf+w+/2XiuYTdOPCBBxIgr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WXSExAAAAN4AAAAPAAAAAAAAAAAA&#10;AAAAAKECAABkcnMvZG93bnJldi54bWxQSwUGAAAAAAQABAD5AAAAkgMAAAAA&#10;" strokeweight="1.1pt"/>
                          <v:line id="Line 17659" o:spid="_x0000_s3160" style="position:absolute;visibility:visible;mso-wrap-style:square" from="6120,12418" to="6127,1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XRH8cAAADeAAAADwAAAGRycy9kb3ducmV2LnhtbESPQWvCQBSE74X+h+UVeim6iYJIzEZK&#10;baHgSasHb8/scxPMvo3ZrUn/vSsIPQ4z8w2TLwfbiCt1vnasIB0nIIhLp2s2CnY/X6M5CB+QNTaO&#10;ScEfeVgWz085Ztr1vKHrNhgRIewzVFCF0GZS+rIii37sWuLonVxnMUTZGak77CPcNnKSJDNpsea4&#10;UGFLHxWV5+2vVaDX+/Lie7M6HHda7kP7uTFviVKvL8P7AkSgIfyHH+1vrWCSzqc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FdEfxwAAAN4AAAAPAAAAAAAA&#10;AAAAAAAAAKECAABkcnMvZG93bnJldi54bWxQSwUGAAAAAAQABAD5AAAAlQMAAAAA&#10;" strokeweight="1.1pt"/>
                          <v:line id="Line 17660" o:spid="_x0000_s3161" style="position:absolute;visibility:visible;mso-wrap-style:square" from="6127,12422" to="6132,1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dPaMcAAADeAAAADwAAAGRycy9kb3ducmV2LnhtbESPQWvCQBSE74X+h+UVeim6MYJIzEZK&#10;baHgSasHb8/scxPMvo3ZrUn/vSsIPQ4z8w2TLwfbiCt1vnasYDJOQBCXTtdsFOx+vkZzED4ga2wc&#10;k4I/8rAsnp9yzLTreUPXbTAiQthnqKAKoc2k9GVFFv3YtcTRO7nOYoiyM1J32Ee4bWSaJDNpsea4&#10;UGFLHxWV5+2vVaDX+/Lie7M6HHda7kP7uTFviVKvL8P7AkSgIfyHH+1vrSCdzKc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x09oxwAAAN4AAAAPAAAAAAAA&#10;AAAAAAAAAKECAABkcnMvZG93bnJldi54bWxQSwUGAAAAAAQABAD5AAAAlQMAAAAA&#10;" strokeweight="1.1pt"/>
                          <v:line id="Line 17661" o:spid="_x0000_s3162" style="position:absolute;visibility:visible;mso-wrap-style:square" from="6132,12426" to="6138,1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vq88UAAADeAAAADwAAAGRycy9kb3ducmV2LnhtbESPQYvCMBSE78L+h/AWvIimKixSjSLq&#10;guBJVw97ezbPtNi81CZr6783woLHYWa+YWaL1pbiTrUvHCsYDhIQxJnTBRsFx5/v/gSED8gaS8ek&#10;4EEeFvOPzgxT7Rre0/0QjIgQ9ikqyEOoUil9lpNFP3AVcfQurrYYoqyN1DU2EW5LOUqSL2mx4LiQ&#10;Y0WrnLLr4c8q0LtTdvONWf+ej1qeQrXZm16iVPezXU5BBGrDO/zf3moFo+FkPIbXnXgF5P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vq88UAAADeAAAADwAAAAAAAAAA&#10;AAAAAAChAgAAZHJzL2Rvd25yZXYueG1sUEsFBgAAAAAEAAQA+QAAAJMDAAAAAA==&#10;" strokeweight="1.1pt"/>
                          <v:line id="Line 17662" o:spid="_x0000_s3163" style="position:absolute;visibility:visible;mso-wrap-style:square" from="6138,12429" to="6143,1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yh8cAAADeAAAADwAAAGRycy9kb3ducmV2LnhtbESPQWvCQBSE74L/YXlCL9JstEUkZhWx&#10;LRR6UuOht2f2dROafZtmtyb+e7dQ8DjMzDdMvhlsIy7U+dqxglmSgiAuna7ZKCiOb49LED4ga2wc&#10;k4Iredisx6McM+163tPlEIyIEPYZKqhCaDMpfVmRRZ+4ljh6X66zGKLsjNQd9hFuGzlP04W0WHNc&#10;qLClXUXl9+HXKtAfp/LH9+bl81xoeQrt695MU6UeJsN2BSLQEO7h//a7VjCfLZ+e4e9OvAJ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YnKHxwAAAN4AAAAPAAAAAAAA&#10;AAAAAAAAAKECAABkcnMvZG93bnJldi54bWxQSwUGAAAAAAQABAD5AAAAlQMAAAAA&#10;" strokeweight="1.1pt"/>
                          <v:line id="Line 17663" o:spid="_x0000_s3164" style="position:absolute;visibility:visible;mso-wrap-style:square" from="6143,12432" to="6150,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7XHMcAAADeAAAADwAAAGRycy9kb3ducmV2LnhtbESPQWvCQBSE74L/YXlCL9JstFQkZhWx&#10;LRR6UuOht2f2dROafZtmtyb+e7dQ8DjMzDdMvhlsIy7U+dqxglmSgiAuna7ZKCiOb49LED4ga2wc&#10;k4Iredisx6McM+163tPlEIyIEPYZKqhCaDMpfVmRRZ+4ljh6X66zGKLsjNQd9hFuGzlP04W0WHNc&#10;qLClXUXl9+HXKtAfp/LH9+bl81xoeQrt695MU6UeJsN2BSLQEO7h//a7VjCfLZ+e4e9OvAJ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LtccxwAAAN4AAAAPAAAAAAAA&#10;AAAAAAAAAKECAABkcnMvZG93bnJldi54bWxQSwUGAAAAAAQABAD5AAAAlQMAAAAA&#10;" strokeweight="1.1pt"/>
                          <v:line id="Line 17664" o:spid="_x0000_s3165" style="position:absolute;visibility:visible;mso-wrap-style:square" from="6150,12435" to="6155,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Ja8UAAADeAAAADwAAAGRycy9kb3ducmV2LnhtbESPQYvCMBSE78L+h/AWvIimKohUo4i6&#10;IOxJVw97ezbPtNi81CZru//eCILHYWa+YebL1pbiTrUvHCsYDhIQxJnTBRsFx5+v/hSED8gaS8ek&#10;4J88LBcfnTmm2jW8p/shGBEh7FNUkIdQpVL6LCeLfuAq4uhdXG0xRFkbqWtsItyWcpQkE2mx4LiQ&#10;Y0XrnLLr4c8q0N+n7OYbs/k9H7U8hWq7N71Eqe5nu5qBCNSGd/jV3mkFo+F0PIHnnXgF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Ja8UAAADeAAAADwAAAAAAAAAA&#10;AAAAAAChAgAAZHJzL2Rvd25yZXYueG1sUEsFBgAAAAAEAAQA+QAAAJMDAAAAAA==&#10;" strokeweight="1.1pt"/>
                          <v:line id="Line 17665" o:spid="_x0000_s3166" style="position:absolute;visibility:visible;mso-wrap-style:square" from="6155,12436" to="6161,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Ds8McAAADeAAAADwAAAGRycy9kb3ducmV2LnhtbESPQWvCQBSE74L/YXlCL9JstFAlZhWx&#10;LRR6UuOht2f2dROafZtmtyb+e7dQ8DjMzDdMvhlsIy7U+dqxglmSgiAuna7ZKCiOb49LED4ga2wc&#10;k4Iredisx6McM+163tPlEIyIEPYZKqhCaDMpfVmRRZ+4ljh6X66zGKLsjNQd9hFuGzlP02dpsea4&#10;UGFLu4rK78OvVaA/TuWP783L57nQ8hTa172Zpko9TIbtCkSgIdzD/+13rWA+Wz4t4O9OvAJ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sOzwxwAAAN4AAAAPAAAAAAAA&#10;AAAAAAAAAKECAABkcnMvZG93bnJldi54bWxQSwUGAAAAAAQABAD5AAAAlQMAAAAA&#10;" strokeweight="1.1pt"/>
                          <v:line id="Line 17666" o:spid="_x0000_s3167" style="position:absolute;visibility:visible;mso-wrap-style:square" from="6161,12437" to="6168,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94gsMAAADeAAAADwAAAGRycy9kb3ducmV2LnhtbERPy4rCMBTdC/5DuIIb0VQHhtIxivgA&#10;YVa+Fu7uNHfSMs1NbaKtf28WwiwP5z1fdrYSD2p86VjBdJKAIM6dLtkoOJ924xSED8gaK8ek4Eke&#10;lot+b46Zdi0f6HEMRsQQ9hkqKEKoMyl9XpBFP3E1ceR+XWMxRNgYqRtsY7it5CxJPqXFkmNDgTWt&#10;C8r/jnerQH9f8ptvzeb6c9byEurtwYwSpYaDbvUFIlAX/sVv914rmE3Tj7g33olX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veILDAAAA3gAAAA8AAAAAAAAAAAAA&#10;AAAAoQIAAGRycy9kb3ducmV2LnhtbFBLBQYAAAAABAAEAPkAAACRAwAAAAA=&#10;" strokeweight="1.1pt"/>
                          <v:line id="Line 17667" o:spid="_x0000_s3168" style="position:absolute;visibility:visible;mso-wrap-style:square" from="6168,12437" to="6173,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PdGcYAAADeAAAADwAAAGRycy9kb3ducmV2LnhtbESPQWsCMRSE74X+h/AKXopmVRC7GqVU&#10;BcGTVg/enptndnHzsm6iu/33jSB4HGbmG2Y6b20p7lT7wrGCfi8BQZw5XbBRsP9ddccgfEDWWDom&#10;BX/kYT57f5tiql3DW7rvghERwj5FBXkIVSqlz3Ky6HuuIo7e2dUWQ5S1kbrGJsJtKQdJMpIWC44L&#10;OVb0k1N22d2sAr05ZFffmMXxtNfyEKrl1nwmSnU+2u8JiEBteIWf7bVWMOiPh1/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j3RnGAAAA3gAAAA8AAAAAAAAA&#10;AAAAAAAAoQIAAGRycy9kb3ducmV2LnhtbFBLBQYAAAAABAAEAPkAAACUAwAAAAA=&#10;" strokeweight="1.1pt"/>
                          <v:line id="Line 17668" o:spid="_x0000_s3169" style="position:absolute;visibility:visible;mso-wrap-style:square" from="6173,12437" to="6178,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8H+cQAAADeAAAADwAAAGRycy9kb3ducmV2LnhtbESPy4rCMBSG94LvEI7gRjRVhqF0jCJe&#10;QJiVt4W7M82ZtExzUpto69ubhTDLn//GN192thIPanzpWMF0koAgzp0u2Sg4n3bjFIQPyBorx6Tg&#10;SR6Wi35vjpl2LR/ocQxGxBH2GSooQqgzKX1ekEU/cTVx9H5dYzFE2RipG2zjuK3kLEk+pcWS40OB&#10;Na0Lyv+Od6tAf1/ym2/N5vpz1vIS6u3BjBKlhoNu9QUiUBf+w+/2XiuYTdOPCBBxIgr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Xwf5xAAAAN4AAAAPAAAAAAAAAAAA&#10;AAAAAKECAABkcnMvZG93bnJldi54bWxQSwUGAAAAAAQABAD5AAAAkgMAAAAA&#10;" strokeweight="1.1pt"/>
                          <v:line id="Line 17669" o:spid="_x0000_s3170" style="position:absolute;visibility:visible;mso-wrap-style:square" from="6178,12437" to="6185,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iYscAAADeAAAADwAAAGRycy9kb3ducmV2LnhtbESPQWvCQBSE74X+h+UVeim6iYhIzEZK&#10;baHgSasHb8/scxPMvo3ZrUn/vSsIPQ4z8w2TLwfbiCt1vnasIB0nIIhLp2s2CnY/X6M5CB+QNTaO&#10;ScEfeVgWz085Ztr1vKHrNhgRIewzVFCF0GZS+rIii37sWuLonVxnMUTZGak77CPcNnKSJDNpsea4&#10;UGFLHxWV5+2vVaDX+/Lie7M6HHda7kP7uTFviVKvL8P7AkSgIfyHH+1vrWCSzqc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E6JixwAAAN4AAAAPAAAAAAAA&#10;AAAAAAAAAKECAABkcnMvZG93bnJldi54bWxQSwUGAAAAAAQABAD5AAAAlQMAAAAA&#10;" strokeweight="1.1pt"/>
                          <v:line id="Line 17670" o:spid="_x0000_s3171" style="position:absolute;flip:y;visibility:visible;mso-wrap-style:square" from="6185,12436" to="6191,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mGG8gAAADeAAAADwAAAGRycy9kb3ducmV2LnhtbESPQWvCQBSE74L/YXmCl1I3hlZC6iql&#10;IhR6idaKvT2yr0lo9m2S3cb4712h4HGYmW+Y5Xowteipc5VlBfNZBII4t7riQsHhc/uYgHAeWWNt&#10;mRRcyMF6NR4tMdX2zDvq974QAcIuRQWl900qpctLMuhmtiEO3o/tDPogu0LqDs8BbmoZR9FCGqw4&#10;LJTY0FtJ+e/+zyiQebs99foj+/56bvvjpc12m4dMqelkeH0B4Wnw9/B/+10riOfJUwy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mmGG8gAAADeAAAADwAAAAAA&#10;AAAAAAAAAAChAgAAZHJzL2Rvd25yZXYueG1sUEsFBgAAAAAEAAQA+QAAAJYDAAAAAA==&#10;" strokeweight="1.1pt"/>
                          <v:line id="Line 17671" o:spid="_x0000_s3172" style="position:absolute;flip:y;visibility:visible;mso-wrap-style:square" from="6191,12433" to="6196,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UjgMgAAADeAAAADwAAAGRycy9kb3ducmV2LnhtbESPT2vCQBTE7wW/w/KEXoputK1IdBVp&#10;EQq9xL/o7ZF9JsHs2yS7jfHbd4VCj8PM/IaZLztTipYaV1hWMBpGIIhTqwvOFOx368EUhPPIGkvL&#10;pOBODpaL3tMcY21vvKF26zMRIOxiVJB7X8VSujQng25oK+LgXWxj0AfZZFI3eAtwU8pxFE2kwYLD&#10;Qo4VfeSUXrc/RoFM6/Wp1d/J+fBet8d7nWw+XxKlnvvdagbCU+f/w3/tL61gPJq+vc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SUjgMgAAADeAAAADwAAAAAA&#10;AAAAAAAAAAChAgAAZHJzL2Rvd25yZXYueG1sUEsFBgAAAAAEAAQA+QAAAJYDAAAAAA==&#10;" strokeweight="1.1pt"/>
                          <v:line id="Line 17672" o:spid="_x0000_s3173" style="position:absolute;flip:y;visibility:visible;mso-wrap-style:square" from="6196,12432" to="6203,12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y79MgAAADeAAAADwAAAGRycy9kb3ducmV2LnhtbESPQWvCQBSE7wX/w/IKXkQ3ihaJriIt&#10;guAl2lb09sg+k9Ds2yS7xvjvuwWhx2FmvmGW686UoqXGFZYVjEcRCOLU6oIzBV+f2+EchPPIGkvL&#10;pOBBDtar3ssSY23vfKD26DMRIOxiVJB7X8VSujQng25kK+LgXW1j0AfZZFI3eA9wU8pJFL1JgwWH&#10;hRwres8p/TnejAKZ1ttzq/fJ5XtWt6dHnRw+BolS/dduswDhqfP/4Wd7pxVMxvPpF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sy79MgAAADeAAAADwAAAAAA&#10;AAAAAAAAAAChAgAAZHJzL2Rvd25yZXYueG1sUEsFBgAAAAAEAAQA+QAAAJYDAAAAAA==&#10;" strokeweight="1.1pt"/>
                          <v:line id="Line 17673" o:spid="_x0000_s3174" style="position:absolute;flip:y;visibility:visible;mso-wrap-style:square" from="6203,12429" to="6208,1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Aeb8gAAADeAAAADwAAAGRycy9kb3ducmV2LnhtbESPQWvCQBSE7wX/w/IKXkQ3Si0SXUVa&#10;BMFLtK3o7ZF9JqHZt0l2jfHfuwWhx2FmvmEWq86UoqXGFZYVjEcRCOLU6oIzBd9fm+EMhPPIGkvL&#10;pOBODlbL3ssCY21vvKf24DMRIOxiVJB7X8VSujQng25kK+LgXWxj0AfZZFI3eAtwU8pJFL1LgwWH&#10;hRwr+sgp/T1cjQKZ1ptTq3fJ+Wdat8d7new/B4lS/dduPQfhqfP/4Wd7qxVMxrO3Kf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YAeb8gAAADeAAAADwAAAAAA&#10;AAAAAAAAAAChAgAAZHJzL2Rvd25yZXYueG1sUEsFBgAAAAAEAAQA+QAAAJYDAAAAAA==&#10;" strokeweight="1.1pt"/>
                          <v:line id="Line 17674" o:spid="_x0000_s3175" style="position:absolute;flip:y;visibility:visible;mso-wrap-style:square" from="6208,12426" to="6214,1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KAGMgAAADeAAAADwAAAGRycy9kb3ducmV2LnhtbESPQWvCQBSE7wX/w/IKXopulCoSXUVa&#10;BMFLtK3o7ZF9JqHZt0l2jfHfuwWhx2FmvmEWq86UoqXGFZYVjIYRCOLU6oIzBd9fm8EMhPPIGkvL&#10;pOBODlbL3ssCY21vvKf24DMRIOxiVJB7X8VSujQng25oK+LgXWxj0AfZZFI3eAtwU8pxFE2lwYLD&#10;Qo4VfeSU/h6uRoFM682p1bvk/DOp2+O9Tvafb4lS/dduPQfhqfP/4Wd7qxWMR7P3Kf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VKAGMgAAADeAAAADwAAAAAA&#10;AAAAAAAAAAChAgAAZHJzL2Rvd25yZXYueG1sUEsFBgAAAAAEAAQA+QAAAJYDAAAAAA==&#10;" strokeweight="1.1pt"/>
                          <v:line id="Line 17675" o:spid="_x0000_s3176" style="position:absolute;flip:y;visibility:visible;mso-wrap-style:square" from="6214,12422" to="6219,1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4lg8gAAADeAAAADwAAAGRycy9kb3ducmV2LnhtbESPT2vCQBTE7wW/w/KEXopulLZKdBVp&#10;EQq9xL/o7ZF9JsHs2yS7jfHbd4VCj8PM/IaZLztTipYaV1hWMBpGIIhTqwvOFOx368EUhPPIGkvL&#10;pOBODpaL3tMcY21vvKF26zMRIOxiVJB7X8VSujQng25oK+LgXWxj0AfZZFI3eAtwU8pxFL1LgwWH&#10;hRwr+sgpvW5/jAKZ1utTq7+T8+Gtbo/3Otl8viRKPfe71QyEp87/h//aX1rBeDR9ncD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h4lg8gAAADeAAAADwAAAAAA&#10;AAAAAAAAAAChAgAAZHJzL2Rvd25yZXYueG1sUEsFBgAAAAAEAAQA+QAAAJYDAAAAAA==&#10;" strokeweight="1.1pt"/>
                          <v:line id="Line 17676" o:spid="_x0000_s3177" style="position:absolute;flip:y;visibility:visible;mso-wrap-style:square" from="6219,12418" to="6226,1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Gx8cUAAADeAAAADwAAAGRycy9kb3ducmV2LnhtbERPTWvCQBC9C/0PyxS8iG4UFUldpbQI&#10;gpeorehtyE6T0Oxskl1j/PfuQfD4eN/LdWdK0VLjCssKxqMIBHFqdcGZgp/jZrgA4TyyxtIyKbiT&#10;g/XqrbfEWNsb76k9+EyEEHYxKsi9r2IpXZqTQTeyFXHg/mxj0AfYZFI3eAvhppSTKJpLgwWHhhwr&#10;+sop/T9cjQKZ1ptzq3fJ5XdWt6d7ney/B4lS/ffu8wOEp86/xE/3ViuYjBfTsDfcCVd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4Gx8cUAAADeAAAADwAAAAAAAAAA&#10;AAAAAAChAgAAZHJzL2Rvd25yZXYueG1sUEsFBgAAAAAEAAQA+QAAAJMDAAAAAA==&#10;" strokeweight="1.1pt"/>
                          <v:line id="Line 17677" o:spid="_x0000_s3178" style="position:absolute;flip:y;visibility:visible;mso-wrap-style:square" from="6226,12413" to="6231,12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0UasgAAADeAAAADwAAAGRycy9kb3ducmV2LnhtbESPT2vCQBTE74V+h+UVeim6UapodJXS&#10;IhR6iX/R2yP7TEKzb5PsNsZv3xUEj8PM/IaZLztTipYaV1hWMOhHIIhTqwvOFOy2q94EhPPIGkvL&#10;pOBKDpaL56c5xtpeeE3txmciQNjFqCD3voqldGlOBl3fVsTBO9vGoA+yyaRu8BLgppTDKBpLgwWH&#10;hRwr+swp/d38GQUyrVfHVv8kp/2obg/XOll/vSVKvb50HzMQnjr/CN/b31rBcDB5n8LtTrgCcvE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M0UasgAAADeAAAADwAAAAAA&#10;AAAAAAAAAAChAgAAZHJzL2Rvd25yZXYueG1sUEsFBgAAAAAEAAQA+QAAAJYDAAAAAA==&#10;" strokeweight="1.1pt"/>
                          <v:line id="Line 17678" o:spid="_x0000_s3179" style="position:absolute;flip:y;visibility:visible;mso-wrap-style:square" from="6231,12409" to="6237,1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4rKsYAAADeAAAADwAAAGRycy9kb3ducmV2LnhtbESPzYrCMBSF94LvEK7gRsZUQZFqFJlB&#10;ENxUnRlmdpfm2habm7aJtb69WQguD+ePb7XpTClaalxhWcFkHIEgTq0uOFPwfd59LEA4j6yxtEwK&#10;HuRgs+73Vhhre+cjtSefiTDCLkYFufdVLKVLczLoxrYiDt7FNgZ9kE0mdYP3MG5KOY2iuTRYcHjI&#10;saLPnNLr6WYUyLTe/bX6kPz/zOr291Enx69RotRw0G2XIDx1/h1+tfdawXSymAWAgBNQQK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uKyrGAAAA3gAAAA8AAAAAAAAA&#10;AAAAAAAAoQIAAGRycy9kb3ducmV2LnhtbFBLBQYAAAAABAAEAPkAAACUAwAAAAA=&#10;" strokeweight="1.1pt"/>
                          <v:line id="Line 17679" o:spid="_x0000_s3180" style="position:absolute;flip:y;visibility:visible;mso-wrap-style:square" from="6237,12403" to="6243,12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KOscgAAADeAAAADwAAAGRycy9kb3ducmV2LnhtbESPQWvCQBSE7wX/w/IKvRTdRFAkukpR&#10;BKGXaKvo7ZF9JsHs2yS7jfHfd4VCj8PMfMMsVr2pREetKy0riEcRCOLM6pJzBd9f2+EMhPPIGivL&#10;pOBBDlbLwcsCE23vvKfu4HMRIOwSVFB4XydSuqwgg25ka+LgXW1r0AfZ5lK3eA9wU8lxFE2lwZLD&#10;QoE1rQvKbocfo0Bmzfbc6c/0cpw03enRpPvNe6rU22v/MQfhqff/4b/2TisYx7NJDM874Qr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2KOscgAAADeAAAADwAAAAAA&#10;AAAAAAAAAAChAgAAZHJzL2Rvd25yZXYueG1sUEsFBgAAAAAEAAQA+QAAAJYDAAAAAA==&#10;" strokeweight="1.1pt"/>
                          <v:line id="Line 17680" o:spid="_x0000_s3181" style="position:absolute;flip:y;visibility:visible;mso-wrap-style:square" from="6243,12397" to="6249,12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AQxsgAAADeAAAADwAAAGRycy9kb3ducmV2LnhtbESPQWvCQBSE7wX/w/IKvRTdGFAkukpR&#10;BKGXaKvo7ZF9JsHs2yS7jfHfd4VCj8PMfMMsVr2pREetKy0rGI8iEMSZ1SXnCr6/tsMZCOeRNVaW&#10;ScGDHKyWg5cFJtreeU/dweciQNglqKDwvk6kdFlBBt3I1sTBu9rWoA+yzaVu8R7gppJxFE2lwZLD&#10;QoE1rQvKbocfo0Bmzfbc6c/0cpw03enRpPvNe6rU22v/MQfhqff/4b/2TiuIx7NJDM874Qr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7AQxsgAAADeAAAADwAAAAAA&#10;AAAAAAAAAAChAgAAZHJzL2Rvd25yZXYueG1sUEsFBgAAAAAEAAQA+QAAAJYDAAAAAA==&#10;" strokeweight="1.1pt"/>
                          <v:line id="Line 17681" o:spid="_x0000_s3182" style="position:absolute;flip:y;visibility:visible;mso-wrap-style:square" from="6249,12391" to="6254,12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y1XcgAAADeAAAADwAAAGRycy9kb3ducmV2LnhtbESPQWvCQBSE7wX/w/IKXkQ3WiwSXUVa&#10;BMFLtK3o7ZF9JqHZt0l2jfHfuwWhx2FmvmEWq86UoqXGFZYVjEcRCOLU6oIzBd9fm+EMhPPIGkvL&#10;pOBODlbL3ssCY21vvKf24DMRIOxiVJB7X8VSujQng25kK+LgXWxj0AfZZFI3eAtwU8pJFL1LgwWH&#10;hRwr+sgp/T1cjQKZ1ptTq3fJ+Wdat8d7new/B4lS/dduPQfhqfP/4Wd7qxVMxrPpG/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Py1XcgAAADeAAAADwAAAAAA&#10;AAAAAAAAAAChAgAAZHJzL2Rvd25yZXYueG1sUEsFBgAAAAAEAAQA+QAAAJYDAAAAAA==&#10;" strokeweight="1.1pt"/>
                          <v:line id="Line 17682" o:spid="_x0000_s3183" style="position:absolute;flip:y;visibility:visible;mso-wrap-style:square" from="6254,12383" to="6261,1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UtKcgAAADeAAAADwAAAGRycy9kb3ducmV2LnhtbESPQWvCQBSE7wX/w/IKXkQ3Si0SXUVa&#10;BMFLtK3o7ZF9JqHZt0l2jfHfuwWhx2FmvmEWq86UoqXGFZYVjEcRCOLU6oIzBd9fm+EMhPPIGkvL&#10;pOBODlbL3ssCY21vvKf24DMRIOxiVJB7X8VSujQng25kK+LgXWxj0AfZZFI3eAtwU8pJFL1LgwWH&#10;hRwr+sgp/T1cjQKZ1ptTq3fJ+Wdat8d7new/B4lS/dduPQfhqfP/4Wd7qxVMxrPpG/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xUtKcgAAADeAAAADwAAAAAA&#10;AAAAAAAAAAChAgAAZHJzL2Rvd25yZXYueG1sUEsFBgAAAAAEAAQA+QAAAJYDAAAAAA==&#10;" strokeweight="1.1pt"/>
                          <v:line id="Line 17683" o:spid="_x0000_s3184" style="position:absolute;flip:y;visibility:visible;mso-wrap-style:square" from="6261,12376" to="6266,12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mIssgAAADeAAAADwAAAGRycy9kb3ducmV2LnhtbESPQWvCQBSE7wX/w/IKvRTdKEQkukpR&#10;BKGXaKvo7ZF9JsHs2yS7jfHfd4VCj8PMfMMsVr2pREetKy0rGI8iEMSZ1SXnCr6/tsMZCOeRNVaW&#10;ScGDHKyWg5cFJtreeU/dweciQNglqKDwvk6kdFlBBt3I1sTBu9rWoA+yzaVu8R7gppKTKJpKgyWH&#10;hQJrWheU3Q4/RoHMmu2505/p5Rg33enRpPvNe6rU22v/MQfhqff/4b/2TiuYjGdxDM874Qr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FmIssgAAADeAAAADwAAAAAA&#10;AAAAAAAAAAChAgAAZHJzL2Rvd25yZXYueG1sUEsFBgAAAAAEAAQA+QAAAJYDAAAAAA==&#10;" strokeweight="1.1pt"/>
                          <v:line id="Line 17684" o:spid="_x0000_s3185" style="position:absolute;flip:y;visibility:visible;mso-wrap-style:square" from="6266,12368" to="6272,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WxccAAADeAAAADwAAAGRycy9kb3ducmV2LnhtbESPT2vCQBTE7wW/w/KEXopuFBSJrlIU&#10;oeAl/kVvj+wzCc2+TbJrjN++Wyj0OMzMb5jFqjOlaKlxhWUFo2EEgji1uuBMwem4HcxAOI+ssbRM&#10;Cl7kYLXsvS0w1vbJe2oPPhMBwi5GBbn3VSylS3My6Ia2Ig7e3TYGfZBNJnWDzwA3pRxH0VQaLDgs&#10;5FjROqf0+/AwCmRab6+t3iW386RuL6862W8+EqXe+93nHISnzv+H/9pfWsF4NJtM4fdOu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ixbFxwAAAN4AAAAPAAAAAAAA&#10;AAAAAAAAAKECAABkcnMvZG93bnJldi54bWxQSwUGAAAAAAQABAD5AAAAlQMAAAAA&#10;" strokeweight="1.1pt"/>
                          <v:line id="Line 17685" o:spid="_x0000_s3186" style="position:absolute;flip:y;visibility:visible;mso-wrap-style:square" from="6272,12360" to="6279,12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ezXsgAAADeAAAADwAAAGRycy9kb3ducmV2LnhtbESPQWvCQBSE7wX/w/IKXkQ3ClqJriIt&#10;guAl2lb09sg+k9Ds2yS7xvjvuwWhx2FmvmGW686UoqXGFZYVjEcRCOLU6oIzBV+f2+EchPPIGkvL&#10;pOBBDtar3ssSY23vfKD26DMRIOxiVJB7X8VSujQng25kK+LgXW1j0AfZZFI3eA9wU8pJFM2kwYLD&#10;Qo4VveeU/hxvRoFM6+251fvk8j2t29OjTg4fg0Sp/mu3WYDw1Pn/8LO90wom4/n0Df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8ezXsgAAADeAAAADwAAAAAA&#10;AAAAAAAAAAChAgAAZHJzL2Rvd25yZXYueG1sUEsFBgAAAAAEAAQA+QAAAJYDAAAAAA==&#10;" strokeweight="1.1pt"/>
                          <v:line id="Line 17686" o:spid="_x0000_s3187" style="position:absolute;flip:y;visibility:visible;mso-wrap-style:square" from="6279,12352" to="6284,1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gnLMQAAADeAAAADwAAAGRycy9kb3ducmV2LnhtbERPTYvCMBC9C/6HMIIXWVMFRapRZBdB&#10;8FJ1d9m9Dc3YFptJ28Ra/705CB4f73u16UwpWmpcYVnBZByBIE6tLjhT8H3efSxAOI+ssbRMCh7k&#10;YLPu91YYa3vnI7Unn4kQwi5GBbn3VSylS3My6Ma2Ig7cxTYGfYBNJnWD9xBuSjmNork0WHBoyLGi&#10;z5zS6+lmFMi03v21+pD8/8zq9vdRJ8evUaLUcNBtlyA8df4tfrn3WsF0spiFveFOu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CcsxAAAAN4AAAAPAAAAAAAAAAAA&#10;AAAAAKECAABkcnMvZG93bnJldi54bWxQSwUGAAAAAAQABAD5AAAAkgMAAAAA&#10;" strokeweight="1.1pt"/>
                          <v:line id="Line 17687" o:spid="_x0000_s3188" style="position:absolute;flip:y;visibility:visible;mso-wrap-style:square" from="6284,12342" to="6289,1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SCt8gAAADeAAAADwAAAGRycy9kb3ducmV2LnhtbESPT4vCMBTE74LfITxhL6KpgqLVKOIi&#10;LOylun9Yb4/m2Rabl7bJ1vrtzYKwx2FmfsOst50pRUuNKywrmIwjEMSp1QVnCj4/DqMFCOeRNZaW&#10;ScGdHGw3/d4aY21vfKT25DMRIOxiVJB7X8VSujQng25sK+LgXWxj0AfZZFI3eAtwU8ppFM2lwYLD&#10;Qo4V7XNKr6dfo0Cm9eGn1e/J+WtWt9/3Ojm+DhOlXgbdbgXCU+f/w8/2m1YwnSxmS/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RSCt8gAAADeAAAADwAAAAAA&#10;AAAAAAAAAAChAgAAZHJzL2Rvd25yZXYueG1sUEsFBgAAAAAEAAQA+QAAAJYDAAAAAA==&#10;" strokeweight="1.1pt"/>
                          <v:line id="Line 17688" o:spid="_x0000_s3189" style="position:absolute;flip:y;visibility:visible;mso-wrap-style:square" from="6289,12333" to="6296,1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Lhl8YAAADeAAAADwAAAGRycy9kb3ducmV2LnhtbESPzYrCMBSF94LvEK7gRsZUQZFqFJlB&#10;ENxUnRlmdpfm2habm7aJtb69WQguD+ePb7XpTClaalxhWcFkHIEgTq0uOFPwfd59LEA4j6yxtEwK&#10;HuRgs+73Vhhre+cjtSefiTDCLkYFufdVLKVLczLoxrYiDt7FNgZ9kE0mdYP3MG5KOY2iuTRYcHjI&#10;saLPnNLr6WYUyLTe/bX6kPz/zOr291Enx69RotRw0G2XIDx1/h1+tfdawXSymAeAgBNQQK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C4ZfGAAAA3gAAAA8AAAAAAAAA&#10;AAAAAAAAoQIAAGRycy9kb3ducmV2LnhtbFBLBQYAAAAABAAEAPkAAACUAwAAAAA=&#10;" strokeweight="1.1pt"/>
                          <v:line id="Line 17689" o:spid="_x0000_s3190" style="position:absolute;flip:y;visibility:visible;mso-wrap-style:square" from="6296,12322" to="6302,12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5EDMgAAADeAAAADwAAAGRycy9kb3ducmV2LnhtbESPT4vCMBTE74LfITzBy6JpBUW6RhEX&#10;YcFLdf/g3h7N27Zs89I2sdZvb4QFj8PM/IZZbXpTiY5aV1pWEE8jEMSZ1SXnCj4/9pMlCOeRNVaW&#10;ScGNHGzWw8EKE22vfKTu5HMRIOwSVFB4XydSuqwgg25qa+Lg/drWoA+yzaVu8RrgppKzKFpIgyWH&#10;hQJr2hWU/Z0uRoHMmv2504f052vedN+3Jj2+vaRKjUf99hWEp94/w//td61gFi8XMTzuhCsg1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Q5EDMgAAADeAAAADwAAAAAA&#10;AAAAAAAAAAChAgAAZHJzL2Rvd25yZXYueG1sUEsFBgAAAAAEAAQA+QAAAJYDAAAAAA==&#10;" strokeweight="1.1pt"/>
                          <v:line id="Line 17690" o:spid="_x0000_s3191" style="position:absolute;flip:y;visibility:visible;mso-wrap-style:square" from="6302,12313" to="6307,12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zae8gAAADeAAAADwAAAGRycy9kb3ducmV2LnhtbESPT4vCMBTE74LfITzBy6KpBUW6RhEX&#10;YcFLdf/g3h7N27Zs89I2sdZvb4QFj8PM/IZZbXpTiY5aV1pWMJtGIIgzq0vOFXx+7CdLEM4ja6ws&#10;k4IbOdish4MVJtpe+UjdyeciQNglqKDwvk6kdFlBBt3U1sTB+7WtQR9km0vd4jXATSXjKFpIgyWH&#10;hQJr2hWU/Z0uRoHMmv2504f052vedN+3Jj2+vaRKjUf99hWEp94/w//td60gni0XMTzuhCsg1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dzae8gAAADeAAAADwAAAAAA&#10;AAAAAAAAAAChAgAAZHJzL2Rvd25yZXYueG1sUEsFBgAAAAAEAAQA+QAAAJYDAAAAAA==&#10;" strokeweight="1.1pt"/>
                          <v:line id="Line 17691" o:spid="_x0000_s3192" style="position:absolute;flip:y;visibility:visible;mso-wrap-style:square" from="6307,12302" to="6312,1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B/4MgAAADeAAAADwAAAGRycy9kb3ducmV2LnhtbESPQWvCQBSE7wX/w/IKXoputCgSXUVa&#10;BMFLtK3o7ZF9JqHZt0l2jfHfuwWhx2FmvmEWq86UoqXGFZYVjIYRCOLU6oIzBd9fm8EMhPPIGkvL&#10;pOBODlbL3ssCY21vvKf24DMRIOxiVJB7X8VSujQng25oK+LgXWxj0AfZZFI3eAtwU8pxFE2lwYLD&#10;Qo4VfeSU/h6uRoFM682p1bvk/DOp2+O9Tvafb4lS/dduPQfhqfP/4Wd7qxWMR7PpO/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pB/4MgAAADeAAAADwAAAAAA&#10;AAAAAAAAAAChAgAAZHJzL2Rvd25yZXYueG1sUEsFBgAAAAAEAAQA+QAAAJYDAAAAAA==&#10;" strokeweight="1.1pt"/>
                          <v:line id="Line 17692" o:spid="_x0000_s3193" style="position:absolute;flip:y;visibility:visible;mso-wrap-style:square" from="6312,12290" to="6319,1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nnlMgAAADeAAAADwAAAGRycy9kb3ducmV2LnhtbESPQWvCQBSE7wX/w/IKXopulCoSXUVa&#10;BMFLtK3o7ZF9JqHZt0l2jfHfuwWhx2FmvmEWq86UoqXGFZYVjIYRCOLU6oIzBd9fm8EMhPPIGkvL&#10;pOBODlbL3ssCY21vvKf24DMRIOxiVJB7X8VSujQng25oK+LgXWxj0AfZZFI3eAtwU8pxFE2lwYLD&#10;Qo4VfeSU/h6uRoFM682p1bvk/DOp2+O9Tvafb4lS/dduPQfhqfP/4Wd7qxWMR7PpO/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XnnlMgAAADeAAAADwAAAAAA&#10;AAAAAAAAAAChAgAAZHJzL2Rvd25yZXYueG1sUEsFBgAAAAAEAAQA+QAAAJYDAAAAAA==&#10;" strokeweight="1.1pt"/>
                          <v:line id="Line 17693" o:spid="_x0000_s3194" style="position:absolute;flip:y;visibility:visible;mso-wrap-style:square" from="6319,12278" to="6325,1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VCD8cAAADeAAAADwAAAGRycy9kb3ducmV2LnhtbESPT2vCQBTE7wW/w/KEXopuFBSJrlIU&#10;oeAl/kVvj+wzCc2+TbJrjN++Wyj0OMzMb5jFqjOlaKlxhWUFo2EEgji1uuBMwem4HcxAOI+ssbRM&#10;Cl7kYLXsvS0w1vbJe2oPPhMBwi5GBbn3VSylS3My6Ia2Ig7e3TYGfZBNJnWDzwA3pRxH0VQaLDgs&#10;5FjROqf0+/AwCmRab6+t3iW386RuL6862W8+EqXe+93nHISnzv+H/9pfWsF4NJtO4PdOu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NUIPxwAAAN4AAAAPAAAAAAAA&#10;AAAAAAAAAKECAABkcnMvZG93bnJldi54bWxQSwUGAAAAAAQABAD5AAAAlQMAAAAA&#10;" strokeweight="1.1pt"/>
                          <v:line id="Line 17694" o:spid="_x0000_s3195" style="position:absolute;flip:y;visibility:visible;mso-wrap-style:square" from="6325,12265" to="6330,1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fceMgAAADeAAAADwAAAGRycy9kb3ducmV2LnhtbESPT2vCQBTE74LfYXmCl6IbhQZJXUUs&#10;QqGX+KfF3h7ZZxLMvk2ya4zfvlsoeBxm5jfMct2bSnTUutKygtk0AkGcWV1yruB03E0WIJxH1lhZ&#10;JgUPcrBeDQdLTLS98566g89FgLBLUEHhfZ1I6bKCDLqprYmDd7GtQR9km0vd4j3ATSXnURRLgyWH&#10;hQJr2haUXQ83o0Bmze7c6c/05+u16b4fTbp/f0mVGo/6zRsIT71/hv/bH1rBfLaIY/i7E6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fceMgAAADeAAAADwAAAAAA&#10;AAAAAAAAAAChAgAAZHJzL2Rvd25yZXYueG1sUEsFBgAAAAAEAAQA+QAAAJYDAAAAAA==&#10;" strokeweight="1.1pt"/>
                          <v:line id="Line 17695" o:spid="_x0000_s3196" style="position:absolute;flip:y;visibility:visible;mso-wrap-style:square" from="6330,12253" to="6337,1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t548gAAADeAAAADwAAAGRycy9kb3ducmV2LnhtbESPQWvCQBSE7wX/w/IKXkQ3CrUSXUVa&#10;BMFLtK3o7ZF9JqHZt0l2jfHfuwWhx2FmvmEWq86UoqXGFZYVjEcRCOLU6oIzBd9fm+EMhPPIGkvL&#10;pOBODlbL3ssCY21vvKf24DMRIOxiVJB7X8VSujQng25kK+LgXWxj0AfZZFI3eAtwU8pJFE2lwYLD&#10;Qo4VfeSU/h6uRoFM682p1bvk/PNWt8d7new/B4lS/dduPQfhqfP/4Wd7qxVMxrPpO/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at548gAAADeAAAADwAAAAAA&#10;AAAAAAAAAAChAgAAZHJzL2Rvd25yZXYueG1sUEsFBgAAAAAEAAQA+QAAAJYDAAAAAA==&#10;" strokeweight="1.1pt"/>
                          <v:line id="Line 17696" o:spid="_x0000_s3197" style="position:absolute;flip:y;visibility:visible;mso-wrap-style:square" from="6337,12240" to="6342,12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TtkcQAAADeAAAADwAAAGRycy9kb3ducmV2LnhtbERPTYvCMBC9C/6HMIIXWVMFRapRZBdB&#10;8FJ1d9m9Dc3YFptJ28Ra/705CB4f73u16UwpWmpcYVnBZByBIE6tLjhT8H3efSxAOI+ssbRMCh7k&#10;YLPu91YYa3vnI7Unn4kQwi5GBbn3VSylS3My6Ma2Ig7cxTYGfYBNJnWD9xBuSjmNork0WHBoyLGi&#10;z5zS6+lmFMi03v21+pD8/8zq9vdRJ8evUaLUcNBtlyA8df4tfrn3WsF0spiHveFOu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NO2RxAAAAN4AAAAPAAAAAAAAAAAA&#10;AAAAAKECAABkcnMvZG93bnJldi54bWxQSwUGAAAAAAQABAD5AAAAkgMAAAAA&#10;" strokeweight="1.1pt"/>
                          <v:line id="Line 17697" o:spid="_x0000_s3198" style="position:absolute;flip:y;visibility:visible;mso-wrap-style:square" from="6342,12226" to="634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hICsgAAADeAAAADwAAAGRycy9kb3ducmV2LnhtbESPT4vCMBTE74LfITxhL6KpgqLVKOIi&#10;LOylun9Yb4/m2Rabl7bJ1vrtzYKwx2FmfsOst50pRUuNKywrmIwjEMSp1QVnCj4/DqMFCOeRNZaW&#10;ScGdHGw3/d4aY21vfKT25DMRIOxiVJB7X8VSujQng25sK+LgXWxj0AfZZFI3eAtwU8ppFM2lwYLD&#10;Qo4V7XNKr6dfo0Cm9eGn1e/J+WtWt9/3Ojm+DhOlXgbdbgXCU+f/w8/2m1YwnSzmS/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3hICsgAAADeAAAADwAAAAAA&#10;AAAAAAAAAAChAgAAZHJzL2Rvd25yZXYueG1sUEsFBgAAAAAEAAQA+QAAAJYDAAAAAA==&#10;" strokeweight="1.1pt"/>
                          <v:line id="Line 17698" o:spid="_x0000_s3199" style="position:absolute;flip:y;visibility:visible;mso-wrap-style:square" from="6348,12213" to="6354,1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t3SscAAADeAAAADwAAAGRycy9kb3ducmV2LnhtbESPy2rCQBSG90LfYTgFN6ITBS+kjlJa&#10;BMFN1FZ0d8icJqGZM0lmjPHtnYXg8ue/8S3XnSlFS40rLCsYjyIQxKnVBWcKfo6b4QKE88gaS8uk&#10;4E4O1qu33hJjbW+8p/bgMxFG2MWoIPe+iqV0aU4G3chWxMH7s41BH2STSd3gLYybUk6iaCYNFhwe&#10;cqzoK6f0/3A1CmRab86t3iWX32ndnu51sv8eJEr137vPDxCeOv8KP9tbrWAyXswDQMAJKC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m3dKxwAAAN4AAAAPAAAAAAAA&#10;AAAAAAAAAKECAABkcnMvZG93bnJldi54bWxQSwUGAAAAAAQABAD5AAAAlQMAAAAA&#10;" strokeweight="1.1pt"/>
                          <v:line id="Line 17699" o:spid="_x0000_s3200" style="position:absolute;flip:y;visibility:visible;mso-wrap-style:square" from="6354,12199" to="6360,12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fS0cgAAADeAAAADwAAAGRycy9kb3ducmV2LnhtbESPQWvCQBSE74L/YXmCl1I3EVpD6iql&#10;IhR6idaKvT2yr0lo9m2S3cb4712h4HGYmW+Y5Xowteipc5VlBfEsAkGcW11xoeDwuX1MQDiPrLG2&#10;TAou5GC9Go+WmGp75h31e1+IAGGXooLS+yaV0uUlGXQz2xAH78d2Bn2QXSF1h+cAN7WcR9GzNFhx&#10;WCixobeS8t/9n1Eg83Z76vVH9v311PbHS5vtNg+ZUtPJ8PoCwtPg7+H/9rtWMI+TRQy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NfS0cgAAADeAAAADwAAAAAA&#10;AAAAAAAAAAChAgAAZHJzL2Rvd25yZXYueG1sUEsFBgAAAAAEAAQA+QAAAJYDAAAAAA==&#10;" strokeweight="1.1pt"/>
                          <v:line id="Line 17700" o:spid="_x0000_s3201" style="position:absolute;flip:y;visibility:visible;mso-wrap-style:square" from="6360,12184" to="6365,12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VMpsgAAADeAAAADwAAAGRycy9kb3ducmV2LnhtbESPQWvCQBSE74L/YXmCl1I3BlpD6iql&#10;IhR6idaKvT2yr0lo9m2S3cb4712h4HGYmW+Y5Xowteipc5VlBfNZBII4t7riQsHhc/uYgHAeWWNt&#10;mRRcyMF6NR4tMdX2zDvq974QAcIuRQWl900qpctLMuhmtiEO3o/tDPogu0LqDs8BbmoZR9GzNFhx&#10;WCixobeS8t/9n1Eg83Z76vVH9v311PbHS5vtNg+ZUtPJ8PoCwtPg7+H/9rtWEM+TRQy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AVMpsgAAADeAAAADwAAAAAA&#10;AAAAAAAAAAChAgAAZHJzL2Rvd25yZXYueG1sUEsFBgAAAAAEAAQA+QAAAJYDAAAAAA==&#10;" strokeweight="1.1pt"/>
                          <v:line id="Line 17701" o:spid="_x0000_s3202" style="position:absolute;flip:y;visibility:visible;mso-wrap-style:square" from="6365,12168" to="6372,1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npPcgAAADeAAAADwAAAGRycy9kb3ducmV2LnhtbESPT2vCQBTE7wW/w/KEXoputLRKdBVp&#10;EQq9xL/o7ZF9JsHs2yS7jfHbd4VCj8PM/IaZLztTipYaV1hWMBpGIIhTqwvOFOx368EUhPPIGkvL&#10;pOBODpaL3tMcY21vvKF26zMRIOxiVJB7X8VSujQng25oK+LgXWxj0AfZZFI3eAtwU8pxFL1LgwWH&#10;hRwr+sgpvW5/jAKZ1utTq7+T8+Gtbo/3Otl8viRKPfe71QyEp87/h//aX1rBeDSdvM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0npPcgAAADeAAAADwAAAAAA&#10;AAAAAAAAAAChAgAAZHJzL2Rvd25yZXYueG1sUEsFBgAAAAAEAAQA+QAAAJYDAAAAAA==&#10;" strokeweight="1.1pt"/>
                          <v:line id="Line 17702" o:spid="_x0000_s3203" style="position:absolute;flip:y;visibility:visible;mso-wrap-style:square" from="6372,12153" to="6377,1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BxScgAAADeAAAADwAAAGRycy9kb3ducmV2LnhtbESPT2vCQBTE7wW/w/KEXopulLZKdBVp&#10;EQq9xL/o7ZF9JsHs2yS7jfHbd4VCj8PM/IaZLztTipYaV1hWMBpGIIhTqwvOFOx368EUhPPIGkvL&#10;pOBODpaL3tMcY21vvKF26zMRIOxiVJB7X8VSujQng25oK+LgXWxj0AfZZFI3eAtwU8pxFL1LgwWH&#10;hRwr+sgpvW5/jAKZ1utTq7+T8+Gtbo/3Otl8viRKPfe71QyEp87/h//aX1rBeDSdvM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KBxScgAAADeAAAADwAAAAAA&#10;AAAAAAAAAAChAgAAZHJzL2Rvd25yZXYueG1sUEsFBgAAAAAEAAQA+QAAAJYDAAAAAA==&#10;" strokeweight="1.1pt"/>
                          <v:line id="Line 17703" o:spid="_x0000_s3204" style="position:absolute;flip:y;visibility:visible;mso-wrap-style:square" from="6377,12137" to="6383,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U0sgAAADeAAAADwAAAGRycy9kb3ducmV2LnhtbESPQWvCQBSE7wX/w/IKXkQ3ClqJriIt&#10;guAl2lb09sg+k9Ds2yS7xvjvuwWhx2FmvmGW686UoqXGFZYVjEcRCOLU6oIzBV+f2+EchPPIGkvL&#10;pOBBDtar3ssSY23vfKD26DMRIOxiVJB7X8VSujQng25kK+LgXW1j0AfZZFI3eA9wU8pJFM2kwYLD&#10;Qo4VveeU/hxvRoFM6+251fvk8j2t29OjTg4fg0Sp/mu3WYDw1Pn/8LO90wom4/nbF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zU0sgAAADeAAAADwAAAAAA&#10;AAAAAAAAAAChAgAAZHJzL2Rvd25yZXYueG1sUEsFBgAAAAAEAAQA+QAAAJYDAAAAAA==&#10;" strokeweight="1.1pt"/>
                          <v:line id="Line 17704" o:spid="_x0000_s3205" style="position:absolute;flip:y;visibility:visible;mso-wrap-style:square" from="6383,12120" to="6390,12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KpcgAAADeAAAADwAAAGRycy9kb3ducmV2LnhtbESPQWvCQBSE7wX/w/IKXkQ3CrUSXUVa&#10;BMFLtK3o7ZF9JqHZt0l2jfHfuwWhx2FmvmEWq86UoqXGFZYVjEcRCOLU6oIzBd9fm+EMhPPIGkvL&#10;pOBODlbL3ssCY21vvKf24DMRIOxiVJB7X8VSujQng25kK+LgXWxj0AfZZFI3eAtwU8pJFE2lwYLD&#10;Qo4VfeSU/h6uRoFM682p1bvk/PNWt8d7new/B4lS/dduPQfhqfP/4Wd7qxVMxrP3Kf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5KpcgAAADeAAAADwAAAAAA&#10;AAAAAAAAAAChAgAAZHJzL2Rvd25yZXYueG1sUEsFBgAAAAAEAAQA+QAAAJYDAAAAAA==&#10;" strokeweight="1.1pt"/>
                          <v:line id="Line 17705" o:spid="_x0000_s3206" style="position:absolute;flip:y;visibility:visible;mso-wrap-style:square" from="6390,12104" to="6395,1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LvPsgAAADeAAAADwAAAGRycy9kb3ducmV2LnhtbESPQWvCQBSE7wX/w/IKXopuFKoSXUVa&#10;BMFLtK3o7ZF9JqHZt0l2jfHfuwWhx2FmvmEWq86UoqXGFZYVjIYRCOLU6oIzBd9fm8EMhPPIGkvL&#10;pOBODlbL3ssCY21vvKf24DMRIOxiVJB7X8VSujQng25oK+LgXWxj0AfZZFI3eAtwU8pxFE2kwYLD&#10;Qo4VfeSU/h6uRoFM682p1bvk/PNet8d7new/3xKl+q/deg7CU+f/w8/2VisYj2bTKf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HLvPsgAAADeAAAADwAAAAAA&#10;AAAAAAAAAAChAgAAZHJzL2Rvd25yZXYueG1sUEsFBgAAAAAEAAQA+QAAAJYDAAAAAA==&#10;" strokeweight="1.1pt"/>
                          <v:line id="Line 17706" o:spid="_x0000_s3207" style="position:absolute;flip:y;visibility:visible;mso-wrap-style:square" from="6395,12087" to="6400,1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17TMUAAADeAAAADwAAAGRycy9kb3ducmV2LnhtbERPy2rCQBTdC/2H4RbciE4UfJA6SmkR&#10;BDdRW9HdJXObhGbuJJkxxr93FoLLw3kv150pRUuNKywrGI8iEMSp1QVnCn6Om+EChPPIGkvLpOBO&#10;Dtart94SY21vvKf24DMRQtjFqCD3voqldGlOBt3IVsSB+7ONQR9gk0nd4C2Em1JOomgmDRYcGnKs&#10;6Cun9P9wNQpkWm/Ord4ll99p3Z7udbL/HiRK9d+7zw8Qnjr/Ej/dW61gMl7Mw95wJ1wBuX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e17TMUAAADeAAAADwAAAAAAAAAA&#10;AAAAAAChAgAAZHJzL2Rvd25yZXYueG1sUEsFBgAAAAAEAAQA+QAAAJMDAAAAAA==&#10;" strokeweight="1.1pt"/>
                          <v:line id="Line 17707" o:spid="_x0000_s3208" style="position:absolute;flip:y;visibility:visible;mso-wrap-style:square" from="6400,12069" to="6406,12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He18kAAADeAAAADwAAAGRycy9kb3ducmV2LnhtbESPW2vCQBSE3wv9D8sp9KXoRqFeoquU&#10;FqHQl3hF3w7ZYxKaPZtktzH++64g+DjMzDfMfNmZUrTUuMKygkE/AkGcWl1wpmC3XfUmIJxH1lha&#10;JgVXcrBcPD/NMdb2wmtqNz4TAcIuRgW591UspUtzMuj6tiIO3tk2Bn2QTSZ1g5cAN6UcRtFIGiw4&#10;LORY0WdO6e/mzyiQab06tvonOe3f6/ZwrZP111ui1OtL9zED4anzj/C9/a0VDAeT8RRud8IVkIt/&#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qh3tfJAAAA3gAAAA8AAAAA&#10;AAAAAAAAAAAAoQIAAGRycy9kb3ducmV2LnhtbFBLBQYAAAAABAAEAPkAAACXAwAAAAA=&#10;" strokeweight="1.1pt"/>
                          <v:line id="Line 17708" o:spid="_x0000_s3209" style="position:absolute;flip:y;visibility:visible;mso-wrap-style:square" from="6406,12051" to="6413,1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4HbccAAADeAAAADwAAAGRycy9kb3ducmV2LnhtbESPy2rCQBSG94W+w3AK3YiZKCghOkqp&#10;CIKbeGnR3SFzmoRmziSZaYxv7yyELn/+G99yPZha9NS5yrKCSRSDIM6trrhQcD5txwkI55E11pZJ&#10;wZ0crFevL0tMtb3xgfqjL0QYYZeigtL7JpXS5SUZdJFtiIP3YzuDPsiukLrDWxg3tZzG8VwarDg8&#10;lNjQZ0n57/HPKJB5u730ep9dv2Zt/31vs8NmlCn1/jZ8LEB4Gvx/+NneaQXTSZIEgIATUECu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TgdtxwAAAN4AAAAPAAAAAAAA&#10;AAAAAAAAAKECAABkcnMvZG93bnJldi54bWxQSwUGAAAAAAQABAD5AAAAlQMAAAAA&#10;" strokeweight="1.1pt"/>
                          <v:line id="Line 17709" o:spid="_x0000_s3210" style="position:absolute;flip:y;visibility:visible;mso-wrap-style:square" from="6413,12034" to="6418,1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Ki9sgAAADeAAAADwAAAGRycy9kb3ducmV2LnhtbESPT2vCQBTE7wW/w/KEXopuIrSE1FVE&#10;EQpe4l/a2yP7mgSzb5PsGuO37xYKPQ4z8xtmvhxMLXrqXGVZQTyNQBDnVldcKDgdt5MEhPPIGmvL&#10;pOBBDpaL0dMcU23vvKf+4AsRIOxSVFB636RSurwkg25qG+LgfdvOoA+yK6Tu8B7gppazKHqTBisO&#10;CyU2tC4pvx5uRoHM2+1nr3fZ1/m17S+PNttvXjKlnsfD6h2Ep8H/h//aH1rBLE6SGH7vhCs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QKi9sgAAADeAAAADwAAAAAA&#10;AAAAAAAAAAChAgAAZHJzL2Rvd25yZXYueG1sUEsFBgAAAAAEAAQA+QAAAJYDAAAAAA==&#10;" strokeweight="1.1pt"/>
                          <v:line id="Line 17710" o:spid="_x0000_s3211" style="position:absolute;flip:y;visibility:visible;mso-wrap-style:square" from="6418,12015" to="6423,1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A8gcgAAADeAAAADwAAAGRycy9kb3ducmV2LnhtbESPT2vCQBTE7wW/w/KEXopuDLSE1FVE&#10;EQpe4l/a2yP7mgSzb5PsGuO37xYKPQ4z8xtmvhxMLXrqXGVZwWwagSDOra64UHA6bicJCOeRNdaW&#10;ScGDHCwXo6c5ptreeU/9wRciQNilqKD0vkmldHlJBt3UNsTB+7adQR9kV0jd4T3ATS3jKHqTBisO&#10;CyU2tC4pvx5uRoHM2+1nr3fZ1/m17S+PNttvXjKlnsfD6h2Ep8H/h//aH1pBPEuSGH7vhCs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A8gcgAAADeAAAADwAAAAAA&#10;AAAAAAAAAAChAgAAZHJzL2Rvd25yZXYueG1sUEsFBgAAAAAEAAQA+QAAAJYDAAAAAA==&#10;" strokeweight="1.1pt"/>
                          <v:line id="Line 17711" o:spid="_x0000_s3212" style="position:absolute;flip:y;visibility:visible;mso-wrap-style:square" from="6423,11996" to="6430,1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yZGsgAAADeAAAADwAAAGRycy9kb3ducmV2LnhtbESPT2vCQBTE7wW/w/KEXopuVCohukpp&#10;EQpe4l/09si+JqHZt0l2G+O37xaEHoeZ+Q2zXPemEh21rrSsYDKOQBBnVpecKzgeNqMYhPPIGivL&#10;pOBODtarwdMSE21vvKNu73MRIOwSVFB4XydSuqwgg25sa+LgfdnWoA+yzaVu8RbgppLTKJpLgyWH&#10;hQJrei8o+97/GAUyazaXTm/T6+m16c73Jt19vKRKPQ/7twUIT73/Dz/an1rBdBLHM/i7E6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pyZGsgAAADeAAAADwAAAAAA&#10;AAAAAAAAAAChAgAAZHJzL2Rvd25yZXYueG1sUEsFBgAAAAAEAAQA+QAAAJYDAAAAAA==&#10;" strokeweight="1.1pt"/>
                          <v:line id="Line 17712" o:spid="_x0000_s3213" style="position:absolute;flip:y;visibility:visible;mso-wrap-style:square" from="6430,11977" to="6436,1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UBbsgAAADeAAAADwAAAGRycy9kb3ducmV2LnhtbESPT2vCQBTE7wW/w/KEXopuFCshukpp&#10;EQpe4l/09si+JqHZt0l2G+O37xaEHoeZ+Q2zXPemEh21rrSsYDKOQBBnVpecKzgeNqMYhPPIGivL&#10;pOBODtarwdMSE21vvKNu73MRIOwSVFB4XydSuqwgg25sa+LgfdnWoA+yzaVu8RbgppLTKJpLgyWH&#10;hQJrei8o+97/GAUyazaXTm/T6+m16c73Jt19vKRKPQ/7twUIT73/Dz/an1rBdBLHM/i7E6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XUBbsgAAADeAAAADwAAAAAA&#10;AAAAAAAAAAChAgAAZHJzL2Rvd25yZXYueG1sUEsFBgAAAAAEAAQA+QAAAJYDAAAAAA==&#10;" strokeweight="1.1pt"/>
                          <v:line id="Line 17713" o:spid="_x0000_s3214" style="position:absolute;flip:y;visibility:visible;mso-wrap-style:square" from="6436,11958" to="6441,1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mk9cgAAADeAAAADwAAAGRycy9kb3ducmV2LnhtbESPT4vCMBTE7wt+h/AWvCyaKiila5RF&#10;EQQv1f2De3s0z7bYvLRNrPXbG2Fhj8PM/IZZrHpTiY5aV1pWMBlHIIgzq0vOFXx9bkcxCOeRNVaW&#10;ScGdHKyWg5cFJtre+EDd0eciQNglqKDwvk6kdFlBBt3Y1sTBO9vWoA+yzaVu8RbgppLTKJpLgyWH&#10;hQJrWheUXY5Xo0BmzfbU6X36+z1rup97kx42b6lSw9f+4x2Ep97/h//aO61gOonjGTzvhCsglw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jmk9cgAAADeAAAADwAAAAAA&#10;AAAAAAAAAAChAgAAZHJzL2Rvd25yZXYueG1sUEsFBgAAAAAEAAQA+QAAAJYDAAAAAA==&#10;" strokeweight="1.1pt"/>
                          <v:line id="Line 17714" o:spid="_x0000_s3215" style="position:absolute;flip:y;visibility:visible;mso-wrap-style:square" from="6441,11938" to="6448,1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s6gsgAAADeAAAADwAAAGRycy9kb3ducmV2LnhtbESPT4vCMBTE74LfITzBy6KpglK6RhEX&#10;YcFLdf/g3h7N27Zs89I2sdZvb4QFj8PM/IZZbXpTiY5aV1pWMJtGIIgzq0vOFXx+7CcxCOeRNVaW&#10;ScGNHGzWw8EKE22vfKTu5HMRIOwSVFB4XydSuqwgg25qa+Lg/drWoA+yzaVu8RrgppLzKFpKgyWH&#10;hQJr2hWU/Z0uRoHMmv2504f052vRdN+3Jj2+vaRKjUf99hWEp94/w//td61gPovjJTzuhCsg1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us6gsgAAADeAAAADwAAAAAA&#10;AAAAAAAAAAChAgAAZHJzL2Rvd25yZXYueG1sUEsFBgAAAAAEAAQA+QAAAJYDAAAAAA==&#10;" strokeweight="1.1pt"/>
                          <v:line id="Line 17715" o:spid="_x0000_s3216" style="position:absolute;flip:y;visibility:visible;mso-wrap-style:square" from="6448,11917" to="6453,1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efGcgAAADeAAAADwAAAGRycy9kb3ducmV2LnhtbESPT2vCQBTE7wW/w/KEXopuFKwhukpp&#10;EQpe4l/09si+JqHZt0l2G+O37xaEHoeZ+Q2zXPemEh21rrSsYDKOQBBnVpecKzgeNqMYhPPIGivL&#10;pOBODtarwdMSE21vvKNu73MRIOwSVFB4XydSuqwgg25sa+LgfdnWoA+yzaVu8RbgppLTKHqVBksO&#10;CwXW9F5Q9r3/MQpk1mwund6m19Os6c73Jt19vKRKPQ/7twUIT73/Dz/an1rBdBLHc/i7E6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aefGcgAAADeAAAADwAAAAAA&#10;AAAAAAAAAAChAgAAZHJzL2Rvd25yZXYueG1sUEsFBgAAAAAEAAQA+QAAAJYDAAAAAA==&#10;" strokeweight="1.1pt"/>
                          <v:line id="Line 17716" o:spid="_x0000_s3217" style="position:absolute;flip:y;visibility:visible;mso-wrap-style:square" from="6453,11897" to="6459,11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gLa8UAAADeAAAADwAAAGRycy9kb3ducmV2LnhtbERPy2rCQBTdF/oPwy10I2aioIToKKUi&#10;CG7io0V3l8xtEpq5k2SmMf69sxC6PJz3cj2YWvTUucqygkkUgyDOra64UHA+bccJCOeRNdaWScGd&#10;HKxXry9LTLW98YH6oy9ECGGXooLS+yaV0uUlGXSRbYgD92M7gz7ArpC6w1sIN7WcxvFcGqw4NJTY&#10;0GdJ+e/xzyiQebu99HqfXb9mbf99b7PDZpQp9f42fCxAeBr8v/jp3mkF00mShL3hTrg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DgLa8UAAADeAAAADwAAAAAAAAAA&#10;AAAAAAChAgAAZHJzL2Rvd25yZXYueG1sUEsFBgAAAAAEAAQA+QAAAJMDAAAAAA==&#10;" strokeweight="1.1pt"/>
                          <v:line id="Line 17717" o:spid="_x0000_s3218" style="position:absolute;flip:y;visibility:visible;mso-wrap-style:square" from="6459,11877" to="6465,11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Su8MgAAADeAAAADwAAAGRycy9kb3ducmV2LnhtbESPT2vCQBTE74V+h+UVvBTdKLTE6Cql&#10;RRC8xL/o7ZF9JqHZt0l2jfHbdwuFHoeZ+Q0zX/amEh21rrSsYDyKQBBnVpecKzjsV8MYhPPIGivL&#10;pOBBDpaL56c5JtreeUvdzuciQNglqKDwvk6kdFlBBt3I1sTBu9rWoA+yzaVu8R7gppKTKHqXBksO&#10;CwXW9FlQ9r27GQUya1bnTm/Sy/Gt6U6PJt1+vaZKDV76jxkIT73/D/+111rBZBzHU/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3Su8MgAAADeAAAADwAAAAAA&#10;AAAAAAAAAAChAgAAZHJzL2Rvd25yZXYueG1sUEsFBgAAAAAEAAQA+QAAAJYDAAAAAA==&#10;" strokeweight="1.1pt"/>
                          <v:line id="Line 17718" o:spid="_x0000_s3219" style="position:absolute;flip:y;visibility:visible;mso-wrap-style:square" from="6465,11855" to="6471,11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eRsMYAAADeAAAADwAAAGRycy9kb3ducmV2LnhtbESPzWrCQBSF9wXfYbhCN0UnCopGR5EW&#10;odBNtFV0d8lck2DmTpKZxvj2zkJweTh/fMt1Z0rRUuMKywpGwwgEcWp1wZmCv9/tYAbCeWSNpWVS&#10;cCcH61XvbYmxtjfeUbv3mQgj7GJUkHtfxVK6NCeDbmgr4uBdbGPQB9lkUjd4C+OmlOMomkqDBYeH&#10;HCv6zCm97v+NApnW21Orf5LzYVK3x3ud7L4+EqXe+91mAcJT51/hZ/tbKxiPZvMAEHACCsjV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XkbDGAAAA3gAAAA8AAAAAAAAA&#10;AAAAAAAAoQIAAGRycy9kb3ducmV2LnhtbFBLBQYAAAAABAAEAPkAAACUAwAAAAA=&#10;" strokeweight="1.1pt"/>
                          <v:line id="Line 17719" o:spid="_x0000_s3220" style="position:absolute;flip:y;visibility:visible;mso-wrap-style:square" from="6471,11834" to="6476,1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s0K8gAAADeAAAADwAAAGRycy9kb3ducmV2LnhtbESPT2vCQBTE74V+h+UVvBTdRGjR6Cql&#10;RRC8xL/o7ZF9JqHZt0l2jfHbdwuFHoeZ+Q0zX/amEh21rrSsIB5FIIgzq0vOFRz2q+EEhPPIGivL&#10;pOBBDpaL56c5JtreeUvdzuciQNglqKDwvk6kdFlBBt3I1sTBu9rWoA+yzaVu8R7gppLjKHqXBksO&#10;CwXW9FlQ9r27GQUya1bnTm/Sy/Gt6U6PJt1+vaZKDV76jxkIT73/D/+111rBOJ5M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Ns0K8gAAADeAAAADwAAAAAA&#10;AAAAAAAAAAChAgAAZHJzL2Rvd25yZXYueG1sUEsFBgAAAAAEAAQA+QAAAJYDAAAAAA==&#10;" strokeweight="1.1pt"/>
                          <v:line id="Line 17720" o:spid="_x0000_s3221" style="position:absolute;flip:y;visibility:visible;mso-wrap-style:square" from="6476,11812" to="6482,11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mqXMgAAADeAAAADwAAAGRycy9kb3ducmV2LnhtbESPT2vCQBTE74V+h+UVvBTdGGjR6Cql&#10;RRC8xL/o7ZF9JqHZt0l2jfHbdwuFHoeZ+Q0zX/amEh21rrSsYDyKQBBnVpecKzjsV8MJCOeRNVaW&#10;ScGDHCwXz09zTLS985a6nc9FgLBLUEHhfZ1I6bKCDLqRrYmDd7WtQR9km0vd4j3ATSXjKHqXBksO&#10;CwXW9FlQ9r27GQUya1bnTm/Sy/Gt6U6PJt1+vaZKDV76jxkIT73/D/+111pBPJ5MY/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AmqXMgAAADeAAAADwAAAAAA&#10;AAAAAAAAAAChAgAAZHJzL2Rvd25yZXYueG1sUEsFBgAAAAAEAAQA+QAAAJYDAAAAAA==&#10;" strokeweight="1.1pt"/>
                          <v:line id="Line 17721" o:spid="_x0000_s3222" style="position:absolute;flip:y;visibility:visible;mso-wrap-style:square" from="6482,11790" to="6488,11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UPx8gAAADeAAAADwAAAGRycy9kb3ducmV2LnhtbESPT2vCQBTE74V+h+UVeim60aJodJXS&#10;IhR6iX/R2yP7TEKzb5PsNsZv3xUEj8PM/IaZLztTipYaV1hWMOhHIIhTqwvOFOy2q94EhPPIGkvL&#10;pOBKDpaL56c5xtpeeE3txmciQNjFqCD3voqldGlOBl3fVsTBO9vGoA+yyaRu8BLgppTDKBpLgwWH&#10;hRwr+swp/d38GQUyrVfHVv8kp/2obg/XOll/vSVKvb50HzMQnjr/CN/b31rBcDCZvsPtTrgCcvE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0UPx8gAAADeAAAADwAAAAAA&#10;AAAAAAAAAAChAgAAZHJzL2Rvd25yZXYueG1sUEsFBgAAAAAEAAQA+QAAAJYDAAAAAA==&#10;" strokeweight="1.1pt"/>
                          <v:line id="Line 17722" o:spid="_x0000_s3223" style="position:absolute;flip:y;visibility:visible;mso-wrap-style:square" from="6488,11767" to="6494,1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yXs8gAAADeAAAADwAAAGRycy9kb3ducmV2LnhtbESPT2vCQBTE74V+h+UVeim6UapodJXS&#10;IhR6iX/R2yP7TEKzb5PsNsZv3xUEj8PM/IaZLztTipYaV1hWMOhHIIhTqwvOFOy2q94EhPPIGkvL&#10;pOBKDpaL56c5xtpeeE3txmciQNjFqCD3voqldGlOBl3fVsTBO9vGoA+yyaRu8BLgppTDKBpLgwWH&#10;hRwr+swp/d38GQUyrVfHVv8kp/2obg/XOll/vSVKvb50HzMQnjr/CN/b31rBcDCZvsPtTrgCcvE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KyXs8gAAADeAAAADwAAAAAA&#10;AAAAAAAAAAChAgAAZHJzL2Rvd25yZXYueG1sUEsFBgAAAAAEAAQA+QAAAJYDAAAAAA==&#10;" strokeweight="1.1pt"/>
                          <v:line id="Line 17723" o:spid="_x0000_s3224" style="position:absolute;flip:y;visibility:visible;mso-wrap-style:square" from="6494,11746" to="6499,1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yKMgAAADeAAAADwAAAGRycy9kb3ducmV2LnhtbESPT4vCMBTE74LfITxhL6KpgqLVKOIi&#10;LOylun9Yb4/m2Rabl7bJ1vrtzYKwx2FmfsOst50pRUuNKywrmIwjEMSp1QVnCj4/DqMFCOeRNZaW&#10;ScGdHGw3/d4aY21vfKT25DMRIOxiVJB7X8VSujQng25sK+LgXWxj0AfZZFI3eAtwU8ppFM2lwYLD&#10;Qo4V7XNKr6dfo0Cm9eGn1e/J+WtWt9/3Ojm+DhOlXgbdbgXCU+f/w8/2m1YwnSyWM/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yKMgAAADeAAAADwAAAAAA&#10;AAAAAAAAAAChAgAAZHJzL2Rvd25yZXYueG1sUEsFBgAAAAAEAAQA+QAAAJYDAAAAAA==&#10;" strokeweight="1.1pt"/>
                          <v:line id="Line 17724" o:spid="_x0000_s3225" style="position:absolute;flip:y;visibility:visible;mso-wrap-style:square" from="6499,11723" to="6506,1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KsX8gAAADeAAAADwAAAGRycy9kb3ducmV2LnhtbESPT4vCMBTE74LfITxhL6KpgqLVKOIi&#10;LOylun9Yb4/m2Rabl7bJ1vrtzYKwx2FmfsOst50pRUuNKywrmIwjEMSp1QVnCj4/DqMFCOeRNZaW&#10;ScGdHGw3/d4aY21vfKT25DMRIOxiVJB7X8VSujQng25sK+LgXWxj0AfZZFI3eAtwU8ppFM2lwYLD&#10;Qo4V7XNKr6dfo0Cm9eGn1e/J+WtWt9/3Ojm+DhOlXgbdbgXCU+f/w8/2m1YwnSyWc/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KsX8gAAADeAAAADwAAAAAA&#10;AAAAAAAAAAChAgAAZHJzL2Rvd25yZXYueG1sUEsFBgAAAAAEAAQA+QAAAJYDAAAAAA==&#10;" strokeweight="1.1pt"/>
                          <v:line id="Line 17725" o:spid="_x0000_s3226" style="position:absolute;flip:y;visibility:visible;mso-wrap-style:square" from="6506,11700" to="6511,1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4JxMkAAADeAAAADwAAAGRycy9kb3ducmV2LnhtbESPW2vCQBSE3wv9D8sp9KXoRqFeoquU&#10;FqHQl3hF3w7ZYxKaPZtktzH++64g+DjMzDfMfNmZUrTUuMKygkE/AkGcWl1wpmC3XfUmIJxH1lha&#10;JgVXcrBcPD/NMdb2wmtqNz4TAcIuRgW591UspUtzMuj6tiIO3tk2Bn2QTSZ1g5cAN6UcRtFIGiw4&#10;LORY0WdO6e/mzyiQab06tvonOe3f6/ZwrZP111ui1OtL9zED4anzj/C9/a0VDAeT6Rhud8IVkIt/&#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R+CcTJAAAA3gAAAA8AAAAA&#10;AAAAAAAAAAAAoQIAAGRycy9kb3ducmV2LnhtbFBLBQYAAAAABAAEAPkAAACXAwAAAAA=&#10;" strokeweight="1.1pt"/>
                          <v:line id="Line 17726" o:spid="_x0000_s3227" style="position:absolute;flip:y;visibility:visible;mso-wrap-style:square" from="6511,11677" to="6517,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GdtsUAAADeAAAADwAAAGRycy9kb3ducmV2LnhtbERPTWvCQBC9F/wPywi9FN0oKBpdRVqE&#10;Qi/RVtHbkB2TYHY2yW5j/PfuQfD4eN/LdWdK0VLjCssKRsMIBHFqdcGZgr/f7WAGwnlkjaVlUnAn&#10;B+tV722JsbY33lG795kIIexiVJB7X8VSujQng25oK+LAXWxj0AfYZFI3eAvhppTjKJpKgwWHhhwr&#10;+swpve7/jQKZ1ttTq3+S82FSt8d7ney+PhKl3vvdZgHCU+df4qf7WysYj2bzsDfcCVd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GdtsUAAADeAAAADwAAAAAAAAAA&#10;AAAAAAChAgAAZHJzL2Rvd25yZXYueG1sUEsFBgAAAAAEAAQA+QAAAJMDAAAAAA==&#10;" strokeweight="1.1pt"/>
                          <v:line id="Line 17727" o:spid="_x0000_s3228" style="position:absolute;flip:y;visibility:visible;mso-wrap-style:square" from="6517,11652" to="6524,1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04LcgAAADeAAAADwAAAGRycy9kb3ducmV2LnhtbESPQWvCQBSE7wX/w/IKXopuFCoaXUVa&#10;BMFLtK3o7ZF9JqHZt0l2jfHfuwWhx2FmvmEWq86UoqXGFZYVjIYRCOLU6oIzBd9fm8EUhPPIGkvL&#10;pOBODlbL3ssCY21vvKf24DMRIOxiVJB7X8VSujQng25oK+LgXWxj0AfZZFI3eAtwU8pxFE2kwYLD&#10;Qo4VfeSU/h6uRoFM682p1bvk/PNet8d7new/3xKl+q/deg7CU+f/w8/2VisYj6azGf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q04LcgAAADeAAAADwAAAAAA&#10;AAAAAAAAAAChAgAAZHJzL2Rvd25yZXYueG1sUEsFBgAAAAAEAAQA+QAAAJYDAAAAAA==&#10;" strokeweight="1.1pt"/>
                          <v:line id="Line 17728" o:spid="_x0000_s3229" style="position:absolute;flip:y;visibility:visible;mso-wrap-style:square" from="6524,11629" to="6529,1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wLqsgAAADeAAAADwAAAGRycy9kb3ducmV2LnhtbESPy2rCQBSG9wXfYThCN8VMFFpszESk&#10;RSh0Ey+VdnfIHJNg5kySmcb49p1FweXPf+NL16NpxEC9qy0rmEcxCOLC6ppLBcfDdrYE4TyyxsYy&#10;KbiRg3U2eUgx0fbKOxr2vhRhhF2CCirv20RKV1Rk0EW2JQ7e2fYGfZB9KXWP1zBuGrmI4xdpsObw&#10;UGFLbxUVl/2vUSCLbvs96M/85+u5G063Lt+9P+VKPU7HzQqEp9Hfw//tD61gMX+NA0DACSgg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XwLqsgAAADeAAAADwAAAAAA&#10;AAAAAAAAAAChAgAAZHJzL2Rvd25yZXYueG1sUEsFBgAAAAAEAAQA+QAAAJYDAAAAAA==&#10;" strokeweight="1.1pt"/>
                          <v:line id="Line 17729" o:spid="_x0000_s3230" style="position:absolute;flip:y;visibility:visible;mso-wrap-style:square" from="6529,11605" to="6534,1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CuMcgAAADeAAAADwAAAGRycy9kb3ducmV2LnhtbESPQWvCQBSE7wX/w/IEL6KbCJUaXaVU&#10;BKGXaFvR2yP7moRm3ybZNcZ/3y0IPQ4z8w2z2vSmEh21rrSsIJ5GIIgzq0vOFXx+7CYvIJxH1lhZ&#10;JgV3crBZD55WmGh74wN1R5+LAGGXoILC+zqR0mUFGXRTWxMH79u2Bn2QbS51i7cAN5WcRdFcGiw5&#10;LBRY01tB2c/xahTIrNmdO/2eXr6em+50b9LDdpwqNRr2r0sQnnr/H36091rBLF5E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jCuMcgAAADeAAAADwAAAAAA&#10;AAAAAAAAAAChAgAAZHJzL2Rvd25yZXYueG1sUEsFBgAAAAAEAAQA+QAAAJYDAAAAAA==&#10;" strokeweight="1.1pt"/>
                          <v:line id="Line 17730" o:spid="_x0000_s3231" style="position:absolute;flip:y;visibility:visible;mso-wrap-style:square" from="6534,11580" to="6541,1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IwRsgAAADeAAAADwAAAGRycy9kb3ducmV2LnhtbESPQWvCQBSE7wX/w/IEL6IbA5UaXaVU&#10;BKGXaFvR2yP7moRm3ybZNcZ/3y0IPQ4z8w2z2vSmEh21rrSsYDaNQBBnVpecK/j82E1eQDiPrLGy&#10;TAru5GCzHjytMNH2xgfqjj4XAcIuQQWF93UipcsKMuimtiYO3rdtDfog21zqFm8BbioZR9FcGiw5&#10;LBRY01tB2c/xahTIrNmdO/2eXr6em+50b9LDdpwqNRr2r0sQnnr/H36091pBPFtE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uIwRsgAAADeAAAADwAAAAAA&#10;AAAAAAAAAAChAgAAZHJzL2Rvd25yZXYueG1sUEsFBgAAAAAEAAQA+QAAAJYDAAAAAA==&#10;" strokeweight="1.1pt"/>
                          <v:line id="Line 17731" o:spid="_x0000_s3232" style="position:absolute;flip:y;visibility:visible;mso-wrap-style:square" from="6541,11556" to="6547,11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6V3cgAAADeAAAADwAAAGRycy9kb3ducmV2LnhtbESPT2vCQBTE74V+h+UVeim60aJodBVp&#10;EQq9xL/o7ZF9JsHs2yS7jfHbdwtCj8PM/IaZLztTipYaV1hWMOhHIIhTqwvOFOx3694EhPPIGkvL&#10;pOBODpaL56c5xtreeEPt1mciQNjFqCD3voqldGlOBl3fVsTBu9jGoA+yyaRu8BbgppTDKBpLgwWH&#10;hRwr+sgpvW5/jAKZ1utTq7+T82FUt8d7nWw+3xKlXl+61QyEp87/hx/tL61gOJhG7/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a6V3cgAAADeAAAADwAAAAAA&#10;AAAAAAAAAAChAgAAZHJzL2Rvd25yZXYueG1sUEsFBgAAAAAEAAQA+QAAAJYDAAAAAA==&#10;" strokeweight="1.1pt"/>
                          <v:line id="Line 17732" o:spid="_x0000_s3233" style="position:absolute;flip:y;visibility:visible;mso-wrap-style:square" from="6547,11530" to="6552,11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cNqcgAAADeAAAADwAAAGRycy9kb3ducmV2LnhtbESPT2vCQBTE74V+h+UVeim6UapodBVp&#10;EQq9xL/o7ZF9JsHs2yS7jfHbdwtCj8PM/IaZLztTipYaV1hWMOhHIIhTqwvOFOx3694EhPPIGkvL&#10;pOBODpaL56c5xtreeEPt1mciQNjFqCD3voqldGlOBl3fVsTBu9jGoA+yyaRu8BbgppTDKBpLgwWH&#10;hRwr+sgpvW5/jAKZ1utTq7+T82FUt8d7nWw+3xKlXl+61QyEp87/hx/tL61gOJhG7/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kcNqcgAAADeAAAADwAAAAAA&#10;AAAAAAAAAAChAgAAZHJzL2Rvd25yZXYueG1sUEsFBgAAAAAEAAQA+QAAAJYDAAAAAA==&#10;" strokeweight="1.1pt"/>
                          <v:line id="Line 17733" o:spid="_x0000_s3234" style="position:absolute;flip:y;visibility:visible;mso-wrap-style:square" from="6552,11506" to="6559,1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uoMsgAAADeAAAADwAAAGRycy9kb3ducmV2LnhtbESPQWvCQBSE70L/w/IKXkQ3CkpNXaUo&#10;QqGXaKvo7ZF9TUKzb5PsGuO/d4WCx2FmvmEWq86UoqXGFZYVjEcRCOLU6oIzBT/f2+EbCOeRNZaW&#10;ScGNHKyWL70FxtpeeUft3mciQNjFqCD3voqldGlOBt3IVsTB+7WNQR9kk0nd4DXATSknUTSTBgsO&#10;CzlWtM4p/dtfjAKZ1ttTq7+S82Fat8dbnew2g0Sp/mv38Q7CU+ef4f/2p1YwGc+jK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uoMsgAAADeAAAADwAAAAAA&#10;AAAAAAAAAAChAgAAZHJzL2Rvd25yZXYueG1sUEsFBgAAAAAEAAQA+QAAAJYDAAAAAA==&#10;" strokeweight="1.1pt"/>
                          <v:line id="Line 17734" o:spid="_x0000_s3235" style="position:absolute;flip:y;visibility:visible;mso-wrap-style:square" from="6559,11482" to="6564,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2RcgAAADeAAAADwAAAGRycy9kb3ducmV2LnhtbESPQWvCQBSE7wX/w/KEXkrdKCg2ugnS&#10;IgheorWlvT2yzySYfZtktzH++65Q6HGYmW+YdTqYWvTUucqygukkAkGcW11xoeD0vn1egnAeWWNt&#10;mRTcyEGajB7WGGt75QP1R1+IAGEXo4LS+yaW0uUlGXQT2xAH72w7gz7IrpC6w2uAm1rOomghDVYc&#10;Fkps6LWk/HL8MQpk3m6/er3Pvj/mbf95a7PD21Om1ON42KxAeBr8f/ivvdMKZtOXaAH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dk2RcgAAADeAAAADwAAAAAA&#10;AAAAAAAAAAChAgAAZHJzL2Rvd25yZXYueG1sUEsFBgAAAAAEAAQA+QAAAJYDAAAAAA==&#10;" strokeweight="1.1pt"/>
                          <v:line id="Line 17735" o:spid="_x0000_s3236" style="position:absolute;flip:y;visibility:visible;mso-wrap-style:square" from="6564,11456" to="6570,1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WT3skAAADeAAAADwAAAGRycy9kb3ducmV2LnhtbESPW2vCQBSE3wv9D8sp9KXoRqFeoqtI&#10;i1DoS7yib4fsMQlmzybZbYz/vlsQ+jjMzDfMfNmZUrTUuMKygkE/AkGcWl1wpmC/W/cmIJxH1lha&#10;JgV3crBcPD/NMdb2xhtqtz4TAcIuRgW591UspUtzMuj6tiIO3sU2Bn2QTSZ1g7cAN6UcRtFIGiw4&#10;LORY0UdO6XX7YxTItF6fWv2dnA/vdXu818nm8y1R6vWlW81AeOr8f/jR/tIKhoNpNIa/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qVk97JAAAA3gAAAA8AAAAA&#10;AAAAAAAAAAAAoQIAAGRycy9kb3ducmV2LnhtbFBLBQYAAAAABAAEAPkAAACXAwAAAAA=&#10;" strokeweight="1.1pt"/>
                          <v:line id="Line 17736" o:spid="_x0000_s3237" style="position:absolute;flip:y;visibility:visible;mso-wrap-style:square" from="6570,11430" to="6575,1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oHrMYAAADeAAAADwAAAGRycy9kb3ducmV2LnhtbERPy2rCQBTdF/yH4QrdFDNRaLExE5EW&#10;odBNfFTa3SVzTYKZO0lmGuPfdxYFl4fzTtejacRAvastK5hHMQjiwuqaSwXHw3a2BOE8ssbGMim4&#10;kYN1NnlIMdH2yjsa9r4UIYRdggoq79tESldUZNBFtiUO3Nn2Bn2AfSl1j9cQbhq5iOMXabDm0FBh&#10;S28VFZf9r1Egi277PejP/OfruRtOty7fvT/lSj1Ox80KhKfR38X/7g+tYDF/jcPecCd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KB6zGAAAA3gAAAA8AAAAAAAAA&#10;AAAAAAAAoQIAAGRycy9kb3ducmV2LnhtbFBLBQYAAAAABAAEAPkAAACUAwAAAAA=&#10;" strokeweight="1.1pt"/>
                          <v:line id="Line 17737" o:spid="_x0000_s3238" style="position:absolute;flip:y;visibility:visible;mso-wrap-style:square" from="6575,11405" to="6582,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aiN8gAAADeAAAADwAAAGRycy9kb3ducmV2LnhtbESPQWvCQBSE7wX/w/IEL1I3ChWNriKK&#10;IPQSrS319sg+k2D2bZJdY/z33UKhx2FmvmGW686UoqXGFZYVjEcRCOLU6oIzBeeP/esMhPPIGkvL&#10;pOBJDtar3ssSY20ffKT25DMRIOxiVJB7X8VSujQng25kK+LgXW1j0AfZZFI3+AhwU8pJFE2lwYLD&#10;Qo4VbXNKb6e7USDTev/d6vfk8vlWt1/POjnuholSg363WYDw1Pn/8F/7oBVMxvNoDr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EaiN8gAAADeAAAADwAAAAAA&#10;AAAAAAAAAAChAgAAZHJzL2Rvd25yZXYueG1sUEsFBgAAAAAEAAQA+QAAAJYDAAAAAA==&#10;" strokeweight="1.1pt"/>
                          <v:line id="Line 17738" o:spid="_x0000_s3239" style="position:absolute;flip:y;visibility:visible;mso-wrap-style:square" from="6582,11379" to="6587,11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Wdd8gAAADeAAAADwAAAGRycy9kb3ducmV2LnhtbESPy2rCQBSG94LvMJxCN1InEVpsdBJE&#10;EQrdxEtLuztkjklo5kySmcb49p1FweXPf+NbZ6NpxEC9qy0riOcRCOLC6ppLBefT/mkJwnlkjY1l&#10;UnAjB1k6nawx0fbKBxqOvhRhhF2CCirv20RKV1Rk0M1tSxy8i+0N+iD7Uuoer2HcNHIRRS/SYM3h&#10;ocKWthUVP8dfo0AW3f5r0O/598dzN3zeuvywm+VKPT6MmxUIT6O/h//bb1rBIn6NA0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KWdd8gAAADeAAAADwAAAAAA&#10;AAAAAAAAAAChAgAAZHJzL2Rvd25yZXYueG1sUEsFBgAAAAAEAAQA+QAAAJYDAAAAAA==&#10;" strokeweight="1.1pt"/>
                          <v:line id="Line 17739" o:spid="_x0000_s3240" style="position:absolute;flip:y;visibility:visible;mso-wrap-style:square" from="6587,11353" to="6593,1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47MgAAADeAAAADwAAAGRycy9kb3ducmV2LnhtbESPQWvCQBSE7wX/w/IEL6KbCJUaXaVU&#10;BKGXaFvR2yP7moRm3ybZNcZ/3y0IPQ4z8w2z2vSmEh21rrSsIJ5GIIgzq0vOFXx+7CYvIJxH1lhZ&#10;JgV3crBZD55WmGh74wN1R5+LAGGXoILC+zqR0mUFGXRTWxMH79u2Bn2QbS51i7cAN5WcRdFcGiw5&#10;LBRY01tB2c/xahTIrNmdO/2eXr6em+50b9LDdpwqNRr2r0sQnnr/H36091rBLF7E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k47MgAAADeAAAADwAAAAAA&#10;AAAAAAAAAAChAgAAZHJzL2Rvd25yZXYueG1sUEsFBgAAAAAEAAQA+QAAAJYDAAAAAA==&#10;" strokeweight="1.1pt"/>
                          <v:line id="Line 17740" o:spid="_x0000_s3241" style="position:absolute;flip:y;visibility:visible;mso-wrap-style:square" from="6593,11327" to="6599,1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umm8gAAADeAAAADwAAAGRycy9kb3ducmV2LnhtbESPQWvCQBSE70L/w/IKvUjdJKDY1FVK&#10;iyB4idqW9vbIPpNg9m2SXWP8992C4HGYmW+YxWowteipc5VlBfEkAkGcW11xoeDzsH6eg3AeWWNt&#10;mRRcycFq+TBaYKrthXfU730hAoRdigpK75tUSpeXZNBNbEMcvKPtDPogu0LqDi8BbmqZRNFMGqw4&#10;LJTY0HtJ+Wl/Ngpk3q5/er3Nfr+mbf99bbPdxzhT6ulxeHsF4Wnw9/CtvdEKkvglTuD/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zumm8gAAADeAAAADwAAAAAA&#10;AAAAAAAAAAChAgAAZHJzL2Rvd25yZXYueG1sUEsFBgAAAAAEAAQA+QAAAJYDAAAAAA==&#10;" strokeweight="1.1pt"/>
                          <v:line id="Line 17741" o:spid="_x0000_s3242" style="position:absolute;flip:y;visibility:visible;mso-wrap-style:square" from="6599,11300" to="6605,1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cDAMkAAADeAAAADwAAAGRycy9kb3ducmV2LnhtbESPT2vCQBTE74V+h+UVvBTdRKlo6iql&#10;RRB6iX/R2yP7moRm3ybZNcZv3y0Uehxm5jfMYtWbSnTUutKygngUgSDOrC45V3DYr4czEM4ja6ws&#10;k4I7OVgtHx8WmGh74y11O5+LAGGXoILC+zqR0mUFGXQjWxMH78u2Bn2QbS51i7cAN5UcR9FUGiw5&#10;LBRY03tB2ffuahTIrFmfO/2ZXo4vTXe6N+n24zlVavDUv72C8NT7//Bfe6MVjON5PI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B3AwDJAAAA3gAAAA8AAAAA&#10;AAAAAAAAAAAAoQIAAGRycy9kb3ducmV2LnhtbFBLBQYAAAAABAAEAPkAAACXAwAAAAA=&#10;" strokeweight="1.1pt"/>
                          <v:line id="Line 17742" o:spid="_x0000_s3243" style="position:absolute;flip:y;visibility:visible;mso-wrap-style:square" from="6605,11275" to="6610,1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6bdMkAAADeAAAADwAAAGRycy9kb3ducmV2LnhtbESPT2vCQBTE74V+h+UVvBTdRKxo6iql&#10;RRB6iX/R2yP7moRm3ybZNcZv3y0Uehxm5jfMYtWbSnTUutKygngUgSDOrC45V3DYr4czEM4ja6ws&#10;k4I7OVgtHx8WmGh74y11O5+LAGGXoILC+zqR0mUFGXQjWxMH78u2Bn2QbS51i7cAN5UcR9FUGiw5&#10;LBRY03tB2ffuahTIrFmfO/2ZXo4vTXe6N+n24zlVavDUv72C8NT7//Bfe6MVjON5PI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em3TJAAAA3gAAAA8AAAAA&#10;AAAAAAAAAAAAoQIAAGRycy9kb3ducmV2LnhtbFBLBQYAAAAABAAEAPkAAACXAwAAAAA=&#10;" strokeweight="1.1pt"/>
                          <v:line id="Line 17743" o:spid="_x0000_s3244" style="position:absolute;flip:y;visibility:visible;mso-wrap-style:square" from="6610,11247" to="6617,11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I+78gAAADeAAAADwAAAGRycy9kb3ducmV2LnhtbESPQWvCQBSE74X+h+UVvBTdRLBodJXS&#10;IgheolXR2yP7TEKzb5PsGuO/7xYKPQ4z8w2zWPWmEh21rrSsIB5FIIgzq0vOFRy+1sMpCOeRNVaW&#10;ScGDHKyWz08LTLS98466vc9FgLBLUEHhfZ1I6bKCDLqRrYmDd7WtQR9km0vd4j3ATSXHUfQmDZYc&#10;Fgqs6aOg7Ht/Mwpk1qzPnd6ml+Ok6U6PJt19vqZKDV769zkIT73/D/+1N1rBOJ7F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NI+78gAAADeAAAADwAAAAAA&#10;AAAAAAAAAAChAgAAZHJzL2Rvd25yZXYueG1sUEsFBgAAAAAEAAQA+QAAAJYDAAAAAA==&#10;" strokeweight="1.1pt"/>
                          <v:line id="Line 17744" o:spid="_x0000_s3245" style="position:absolute;flip:y;visibility:visible;mso-wrap-style:square" from="6617,11222" to="6622,11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CgmMgAAADeAAAADwAAAGRycy9kb3ducmV2LnhtbESPQWvCQBSE74X+h+UVvBTdRKhodJXS&#10;IgheolXR2yP7TEKzb5PsGuO/7xYKPQ4z8w2zWPWmEh21rrSsIB5FIIgzq0vOFRy+1sMpCOeRNVaW&#10;ScGDHKyWz08LTLS98466vc9FgLBLUEHhfZ1I6bKCDLqRrYmDd7WtQR9km0vd4j3ATSXHUTSRBksO&#10;CwXW9FFQ9r2/GQUya9bnTm/Ty/Gt6U6PJt19vqZKDV769zkIT73/D/+1N1rBOJ7F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CgmMgAAADeAAAADwAAAAAA&#10;AAAAAAAAAAChAgAAZHJzL2Rvd25yZXYueG1sUEsFBgAAAAAEAAQA+QAAAJYDAAAAAA==&#10;" strokeweight="1.1pt"/>
                          <v:line id="Line 17745" o:spid="_x0000_s3246" style="position:absolute;flip:y;visibility:visible;mso-wrap-style:square" from="6622,11195" to="6628,1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wFA8kAAADeAAAADwAAAGRycy9kb3ducmV2LnhtbESPT2vCQBTE74V+h+UVvBTdRLBq6iql&#10;RRB6iX/R2yP7moRm3ybZNcZv3y0Uehxm5jfMYtWbSnTUutKygngUgSDOrC45V3DYr4czEM4ja6ws&#10;k4I7OVgtHx8WmGh74y11O5+LAGGXoILC+zqR0mUFGXQjWxMH78u2Bn2QbS51i7cAN5UcR9GLNFhy&#10;WCiwpveCsu/d1SiQWbM+d/ozvRwnTXe6N+n24zlVavDUv72C8NT7//Bfe6MVjON5PIX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9MBQPJAAAA3gAAAA8AAAAA&#10;AAAAAAAAAAAAoQIAAGRycy9kb3ducmV2LnhtbFBLBQYAAAAABAAEAPkAAACXAwAAAAA=&#10;" strokeweight="1.1pt"/>
                          <v:line id="Line 17746" o:spid="_x0000_s3247" style="position:absolute;flip:y;visibility:visible;mso-wrap-style:square" from="6628,11168" to="6635,1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RccYAAADeAAAADwAAAGRycy9kb3ducmV2LnhtbERPy2rCQBTdC/7DcAvdSJ1EaLHRSRBF&#10;KHQTHy3t7pK5JqGZO0lmGuPfdxYFl4fzXmejacRAvastK4jnEQjiwuqaSwXn0/5pCcJ5ZI2NZVJw&#10;IwdZOp2sMdH2ygcajr4UIYRdggoq79tESldUZNDNbUscuIvtDfoA+1LqHq8h3DRyEUUv0mDNoaHC&#10;lrYVFT/HX6NAFt3+a9Dv+ffHczd83rr8sJvlSj0+jJsVCE+jv4v/3W9awSJ+jcP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TkXHGAAAA3gAAAA8AAAAAAAAA&#10;AAAAAAAAoQIAAGRycy9kb3ducmV2LnhtbFBLBQYAAAAABAAEAPkAAACUAwAAAAA=&#10;" strokeweight="1.1pt"/>
                          <v:line id="Line 17747" o:spid="_x0000_s3248" style="position:absolute;flip:y;visibility:visible;mso-wrap-style:square" from="6635,11141" to="6640,11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806sgAAADeAAAADwAAAGRycy9kb3ducmV2LnhtbESPQWvCQBSE74L/YXmCl1I3EVpM6iql&#10;IhR6idaKvT2yr0lo9m2S3cb4712h4HGYmW+Y5Xowteipc5VlBfEsAkGcW11xoeDwuX1cgHAeWWNt&#10;mRRcyMF6NR4tMdX2zDvq974QAcIuRQWl900qpctLMuhmtiEO3o/tDPogu0LqDs8Bbmo5j6JnabDi&#10;sFBiQ28l5b/7P6NA5u321OuP7Pvrqe2PlzbbbR4ypaaT4fUFhKfB38P/7XetYB4ncQK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806sgAAADeAAAADwAAAAAA&#10;AAAAAAAAAAChAgAAZHJzL2Rvd25yZXYueG1sUEsFBgAAAAAEAAQA+QAAAJYDAAAAAA==&#10;" strokeweight="1.1pt"/>
                          <v:line id="Line 17748" o:spid="_x0000_s3249" style="position:absolute;flip:y;visibility:visible;mso-wrap-style:square" from="6640,11114" to="6645,11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lXysgAAADeAAAADwAAAGRycy9kb3ducmV2LnhtbESPy2rCQBSG94LvMJxCN1InBlpsdBJE&#10;EQrdxEtLuztkjklo5kySmcb49p1FweXPf+NbZ6NpxEC9qy0rWMwjEMSF1TWXCs6n/dMShPPIGhvL&#10;pOBGDrJ0Olljou2VDzQcfSnCCLsEFVTet4mUrqjIoJvbljh4F9sb9EH2pdQ9XsO4aWQcRS/SYM3h&#10;ocKWthUVP8dfo0AW3f5r0O/598dzN3zeuvywm+VKPT6MmxUIT6O/h//bb1pBvHiNA0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slXysgAAADeAAAADwAAAAAA&#10;AAAAAAAAAAChAgAAZHJzL2Rvd25yZXYueG1sUEsFBgAAAAAEAAQA+QAAAJYDAAAAAA==&#10;" strokeweight="1.1pt"/>
                          <v:line id="Line 17749" o:spid="_x0000_s3250" style="position:absolute;flip:y;visibility:visible;mso-wrap-style:square" from="6645,11086" to="6652,11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XyUcgAAADeAAAADwAAAGRycy9kb3ducmV2LnhtbESPQWvCQBSE70L/w/IKvUjdJKDY1FVK&#10;iyB4idqW9vbIPpNg9m2SXWP8992C4HGYmW+YxWowteipc5VlBfEkAkGcW11xoeDzsH6eg3AeWWNt&#10;mRRcycFq+TBaYKrthXfU730hAoRdigpK75tUSpeXZNBNbEMcvKPtDPogu0LqDi8BbmqZRNFMGqw4&#10;LJTY0HtJ+Wl/Ngpk3q5/er3Nfr+mbf99bbPdxzhT6ulxeHsF4Wnw9/CtvdEKkvglieH/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YXyUcgAAADeAAAADwAAAAAA&#10;AAAAAAAAAAChAgAAZHJzL2Rvd25yZXYueG1sUEsFBgAAAAAEAAQA+QAAAJYDAAAAAA==&#10;" strokeweight="1.1pt"/>
                          <v:line id="Line 17750" o:spid="_x0000_s3251" style="position:absolute;flip:y;visibility:visible;mso-wrap-style:square" from="6652,11059" to="6658,11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dsJsgAAADeAAAADwAAAGRycy9kb3ducmV2LnhtbESPQWvCQBSE7wX/w/IEL6IbA5UaXaVU&#10;BKGXaFvR2yP7moRm3ybZNcZ/3y0IPQ4z8w2z2vSmEh21rrSsYDaNQBBnVpecK/j82E1eQDiPrLGy&#10;TAru5GCzHjytMNH2xgfqjj4XAcIuQQWF93UipcsKMuimtiYO3rdtDfog21zqFm8BbioZR9FcGiw5&#10;LBRY01tB2c/xahTIrNmdO/2eXr6em+50b9LDdpwqNRr2r0sQnnr/H36091pBPFvE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VdsJsgAAADeAAAADwAAAAAA&#10;AAAAAAAAAAChAgAAZHJzL2Rvd25yZXYueG1sUEsFBgAAAAAEAAQA+QAAAJYDAAAAAA==&#10;" strokeweight="1.1pt"/>
                          <v:line id="Line 17751" o:spid="_x0000_s3252" style="position:absolute;flip:y;visibility:visible;mso-wrap-style:square" from="6658,11032" to="6663,11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vJvckAAADeAAAADwAAAGRycy9kb3ducmV2LnhtbESPT2vCQBTE74V+h+UVvBTdmFLR1FWK&#10;IhR6iX/R2yP7moRm3ybZNcZv3y0Uehxm5jfMfNmbSnTUutKygvEoAkGcWV1yruCw3wynIJxH1lhZ&#10;JgV3crBcPD7MMdH2xlvqdj4XAcIuQQWF93UipcsKMuhGtiYO3pdtDfog21zqFm8BbioZR9FEGiw5&#10;LBRY06qg7Ht3NQpk1mzOnf5ML8fXpjvdm3S7fk6VGjz1728gPPX+P/zX/tAK4vEsfoH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4byb3JAAAA3gAAAA8AAAAA&#10;AAAAAAAAAAAAoQIAAGRycy9kb3ducmV2LnhtbFBLBQYAAAAABAAEAPkAAACXAwAAAAA=&#10;" strokeweight="1.1pt"/>
                          <v:line id="Line 17752" o:spid="_x0000_s3253" style="position:absolute;flip:y;visibility:visible;mso-wrap-style:square" from="6663,11005" to="6668,1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JRyckAAADeAAAADwAAAGRycy9kb3ducmV2LnhtbESPT2vCQBTE74V+h+UVvBTdGFrR1FWK&#10;IhR6iX/R2yP7moRm3ybZNcZv3y0Uehxm5jfMfNmbSnTUutKygvEoAkGcWV1yruCw3wynIJxH1lhZ&#10;JgV3crBcPD7MMdH2xlvqdj4XAcIuQQWF93UipcsKMuhGtiYO3pdtDfog21zqFm8BbioZR9FEGiw5&#10;LBRY06qg7Ht3NQpk1mzOnf5ML8fXpjvdm3S7fk6VGjz1728gPPX+P/zX/tAK4vEsfoH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HyUcnJAAAA3gAAAA8AAAAA&#10;AAAAAAAAAAAAoQIAAGRycy9kb3ducmV2LnhtbFBLBQYAAAAABAAEAPkAAACXAwAAAAA=&#10;" strokeweight="1.1pt"/>
                          <v:line id="Line 17753" o:spid="_x0000_s3254" style="position:absolute;flip:y;visibility:visible;mso-wrap-style:square" from="6668,10978" to="6675,1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70UsgAAADeAAAADwAAAGRycy9kb3ducmV2LnhtbESPQWvCQBSE74X+h+UVvBTdGLBodJXS&#10;IgheolXR2yP7TEKzb5PsGuO/7xYKPQ4z8w2zWPWmEh21rrSsYDyKQBBnVpecKzh8rYdTEM4ja6ws&#10;k4IHOVgtn58WmGh75x11e5+LAGGXoILC+zqR0mUFGXQjWxMH72pbgz7INpe6xXuAm0rGUfQmDZYc&#10;Fgqs6aOg7Ht/Mwpk1qzPnd6ml+Ok6U6PJt19vqZKDV769zkIT73/D/+1N1pBPJ7F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r70UsgAAADeAAAADwAAAAAA&#10;AAAAAAAAAAChAgAAZHJzL2Rvd25yZXYueG1sUEsFBgAAAAAEAAQA+QAAAJYDAAAAAA==&#10;" strokeweight="1.1pt"/>
                          <v:line id="Line 17754" o:spid="_x0000_s3255" style="position:absolute;flip:y;visibility:visible;mso-wrap-style:square" from="6675,10951" to="6681,10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xqJcgAAADeAAAADwAAAGRycy9kb3ducmV2LnhtbESPQWvCQBSE74X+h+UVvBTdGKhodJXS&#10;IgheolXR2yP7TEKzb5PsGuO/7xYKPQ4z8w2zWPWmEh21rrSsYDyKQBBnVpecKzh8rYdTEM4ja6ws&#10;k4IHOVgtn58WmGh75x11e5+LAGGXoILC+zqR0mUFGXQjWxMH72pbgz7INpe6xXuAm0rGUTSRBksO&#10;CwXW9FFQ9r2/GQUya9bnTm/Ty/Gt6U6PJt19vqZKDV769zkIT73/D/+1N1pBPJ7F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mxqJcgAAADeAAAADwAAAAAA&#10;AAAAAAAAAAChAgAAZHJzL2Rvd25yZXYueG1sUEsFBgAAAAAEAAQA+QAAAJYDAAAAAA==&#10;" strokeweight="1.1pt"/>
                          <v:line id="Line 17755" o:spid="_x0000_s3256" style="position:absolute;flip:y;visibility:visible;mso-wrap-style:square" from="6681,10924" to="6686,10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DPvskAAADeAAAADwAAAGRycy9kb3ducmV2LnhtbESPT2vCQBTE74V+h+UVvBTdGGjV1FWK&#10;IhR6iX/R2yP7moRm3ybZNcZv3y0Uehxm5jfMfNmbSnTUutKygvEoAkGcWV1yruCw3wynIJxH1lhZ&#10;JgV3crBcPD7MMdH2xlvqdj4XAcIuQQWF93UipcsKMuhGtiYO3pdtDfog21zqFm8BbioZR9GrNFhy&#10;WCiwplVB2ffuahTIrNmcO/2ZXo4vTXe6N+l2/ZwqNXjq399AeOr9f/iv/aEVxONZPIH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Egz77JAAAA3gAAAA8AAAAA&#10;AAAAAAAAAAAAoQIAAGRycy9kb3ducmV2LnhtbFBLBQYAAAAABAAEAPkAAACXAwAAAAA=&#10;" strokeweight="1.1pt"/>
                          <v:line id="Line 17756" o:spid="_x0000_s3257" style="position:absolute;flip:y;visibility:visible;mso-wrap-style:square" from="6686,10896" to="6693,10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9bzMYAAADeAAAADwAAAGRycy9kb3ducmV2LnhtbERPy2rCQBTdC/7DcAvdSJ0YaLHRSRBF&#10;KHQTHy3t7pK5JqGZO0lmGuPfdxYFl4fzXmejacRAvastK1jMIxDEhdU1lwrOp/3TEoTzyBoby6Tg&#10;Rg6ydDpZY6LtlQ80HH0pQgi7BBVU3reJlK6oyKCb25Y4cBfbG/QB9qXUPV5DuGlkHEUv0mDNoaHC&#10;lrYVFT/HX6NAFt3+a9Dv+ffHczd83rr8sJvlSj0+jJsVCE+jv4v/3W9aQbx4jcP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W8zGAAAA3gAAAA8AAAAAAAAA&#10;AAAAAAAAoQIAAGRycy9kb3ducmV2LnhtbFBLBQYAAAAABAAEAPkAAACUAwAAAAA=&#10;" strokeweight="1.1pt"/>
                          <v:line id="Line 17757" o:spid="_x0000_s3258" style="position:absolute;flip:y;visibility:visible;mso-wrap-style:square" from="6693,10869" to="6698,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V8gAAADeAAAADwAAAGRycy9kb3ducmV2LnhtbESPQWvCQBSE74L/YXmCl1I3BlpM6iql&#10;IhR6idaKvT2yr0lo9m2S3cb4712h4HGYmW+Y5Xowteipc5VlBfNZBII4t7riQsHhc/u4AOE8ssba&#10;Mim4kIP1ajxaYqrtmXfU730hAoRdigpK75tUSpeXZNDNbEMcvB/bGfRBdoXUHZ4D3NQyjqJnabDi&#10;sFBiQ28l5b/7P6NA5u321OuP7Pvrqe2PlzbbbR4ypaaT4fUFhKfB38P/7XetIJ4ncQK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P+V8gAAADeAAAADwAAAAAA&#10;AAAAAAAAAAChAgAAZHJzL2Rvd25yZXYueG1sUEsFBgAAAAAEAAQA+QAAAJYDAAAAAA==&#10;" strokeweight="1.1pt"/>
                          <v:line id="Line 17758" o:spid="_x0000_s3259" style="position:absolute;flip:y;visibility:visible;mso-wrap-style:square" from="6698,10841" to="6704,1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BF8cAAADeAAAADwAAAGRycy9kb3ducmV2LnhtbESPy2rCQBSG90LfYTgFN1InKpY2dRRR&#10;BMFNvNLuDpnTJDRzJsmMMb69sxC6/PlvfLNFZ0rRUuMKywpGwwgEcWp1wZmC03Hz9gHCeWSNpWVS&#10;cCcHi/lLb4axtjfeU3vwmQgj7GJUkHtfxVK6NCeDbmgr4uD92sagD7LJpG7wFsZNKcdR9C4NFhwe&#10;cqxolVP6d7gaBTKtN9+t3iU/52ndXu51sl8PEqX6r93yC4Snzv+Hn+2tVjAefU4CQMAJKC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EMEXxwAAAN4AAAAPAAAAAAAA&#10;AAAAAAAAAKECAABkcnMvZG93bnJldi54bWxQSwUGAAAAAAQABAD5AAAAlQMAAAAA&#10;" strokeweight="1.1pt"/>
                          <v:line id="Line 17759" o:spid="_x0000_s3260" style="position:absolute;flip:y;visibility:visible;mso-wrap-style:square" from="6704,10814" to="6710,10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kjMkAAADeAAAADwAAAGRycy9kb3ducmV2LnhtbESPT2vCQBTE74V+h+UVvBTdRKlo6iql&#10;RRB6iX/R2yP7moRm3ybZNcZv3y0Uehxm5jfMYtWbSnTUutKygngUgSDOrC45V3DYr4czEM4ja6ws&#10;k4I7OVgtHx8WmGh74y11O5+LAGGXoILC+zqR0mUFGXQjWxMH78u2Bn2QbS51i7cAN5UcR9FUGiw5&#10;LBRY03tB2ffuahTIrFmfO/2ZXo4vTXe6N+n24zlVavDUv72C8NT7//Bfe6MVjOP5JIb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RcZIzJAAAA3gAAAA8AAAAA&#10;AAAAAAAAAAAAoQIAAGRycy9kb3ducmV2LnhtbFBLBQYAAAAABAAEAPkAAACXAwAAAAA=&#10;" strokeweight="1.1pt"/>
                          <v:line id="Line 17760" o:spid="_x0000_s3261" style="position:absolute;flip:y;visibility:visible;mso-wrap-style:square" from="6710,10787" to="6716,10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76+8kAAADeAAAADwAAAGRycy9kb3ducmV2LnhtbESPT2vCQBTE74V+h+UVvBTdmFLR1FWK&#10;IhR6iX/R2yP7moRm3ybZNcZv3y0Uehxm5jfMfNmbSnTUutKygvEoAkGcWV1yruCw3wynIJxH1lhZ&#10;JgV3crBcPD7MMdH2xlvqdj4XAcIuQQWF93UipcsKMuhGtiYO3pdtDfog21zqFm8BbioZR9FEGiw5&#10;LBRY06qg7Ht3NQpk1mzOnf5ML8fXpjvdm3S7fk6VGjz1728gPPX+P/zX/tAK4vHsJYb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SO+vvJAAAA3gAAAA8AAAAA&#10;AAAAAAAAAAAAoQIAAGRycy9kb3ducmV2LnhtbFBLBQYAAAAABAAEAPkAAACXAwAAAAA=&#10;" strokeweight="1.1pt"/>
                          <v:line id="Line 17761" o:spid="_x0000_s3262" style="position:absolute;flip:y;visibility:visible;mso-wrap-style:square" from="6716,10759" to="6721,10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JfYMgAAADeAAAADwAAAGRycy9kb3ducmV2LnhtbESPT2vCQBTE74V+h+UJXopuVFo0dZVS&#10;EQpe4l/s7ZF9JqHZt0l2G+O3d4VCj8PM/IaZLztTipYaV1hWMBpGIIhTqwvOFBz268EUhPPIGkvL&#10;pOBGDpaL56c5xtpeeUvtzmciQNjFqCD3voqldGlOBt3QVsTBu9jGoA+yyaRu8BrgppTjKHqTBgsO&#10;CzlW9JlT+rP7NQpkWq/Prd4k38fXuj3d6mS7ekmU6ve6j3cQnjr/H/5rf2kF49FsMoHHnXAF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8JfYMgAAADeAAAADwAAAAAA&#10;AAAAAAAAAAChAgAAZHJzL2Rvd25yZXYueG1sUEsFBgAAAAAEAAQA+QAAAJYDAAAAAA==&#10;" strokeweight="1.1pt"/>
                          <v:line id="Line 17762" o:spid="_x0000_s3263" style="position:absolute;flip:y;visibility:visible;mso-wrap-style:square" from="6721,10732" to="6728,10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vHFMkAAADeAAAADwAAAGRycy9kb3ducmV2LnhtbESPT2vCQBTE74V+h+UVvBTdaKvY1FVK&#10;RRB6iX9pb4/saxKafZtktzF+e1cQPA4z8xtmtuhMKVpqXGFZwXAQgSBOrS44U7DfrfpTEM4jaywt&#10;k4IzOVjMHx9mGGt74g21W5+JAGEXo4Lc+yqW0qU5GXQDWxEH79c2Bn2QTSZ1g6cAN6UcRdFEGiw4&#10;LORY0WdO6d/23yiQab36bvVX8nMY1+3xXCeb5XOiVO+p+3gH4anz9/CtvdYKRsO3l1e43glXQM4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QrxxTJAAAA3gAAAA8AAAAA&#10;AAAAAAAAAAAAoQIAAGRycy9kb3ducmV2LnhtbFBLBQYAAAAABAAEAPkAAACXAwAAAAA=&#10;" strokeweight="1.1pt"/>
                          <v:line id="Line 17763" o:spid="_x0000_s3264" style="position:absolute;flip:y;visibility:visible;mso-wrap-style:square" from="6728,10705" to="6733,10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dij8gAAADeAAAADwAAAGRycy9kb3ducmV2LnhtbESPT2vCQBTE74V+h+UJXoputFg0dZVS&#10;EYRe4l/s7ZF9JqHZt0l2jfHbd4VCj8PM/IaZLztTipYaV1hWMBpGIIhTqwvOFBz268EUhPPIGkvL&#10;pOBODpaL56c5xtreeEvtzmciQNjFqCD3voqldGlOBt3QVsTBu9jGoA+yyaRu8BbgppTjKHqTBgsO&#10;CzlW9JlT+rO7GgUyrdfnVn8l38dJ3Z7udbJdvSRK9XvdxzsIT53/D/+1N1rBeDR7ncD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2dij8gAAADeAAAADwAAAAAA&#10;AAAAAAAAAAChAgAAZHJzL2Rvd25yZXYueG1sUEsFBgAAAAAEAAQA+QAAAJYDAAAAAA==&#10;" strokeweight="1.1pt"/>
                          <v:line id="Line 17764" o:spid="_x0000_s3265" style="position:absolute;flip:y;visibility:visible;mso-wrap-style:square" from="6733,10678" to="6739,10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X8+MgAAADeAAAADwAAAGRycy9kb3ducmV2LnhtbESPT2vCQBTE74V+h+UJXopuVCqaukqp&#10;CAUv8S/29sg+k9Ds2yS7jfHbd4VCj8PM/IZZrDpTipYaV1hWMBpGIIhTqwvOFBwPm8EMhPPIGkvL&#10;pOBODlbL56cFxtreeEft3mciQNjFqCD3voqldGlOBt3QVsTBu9rGoA+yyaRu8BbgppTjKJpKgwWH&#10;hRwr+sgp/d7/GAUyrTeXVm+Tr9Nr3Z7vdbJbvyRK9Xvd+xsIT53/D/+1P7WC8Wg+mcLjTrg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7X8+MgAAADeAAAADwAAAAAA&#10;AAAAAAAAAAChAgAAZHJzL2Rvd25yZXYueG1sUEsFBgAAAAAEAAQA+QAAAJYDAAAAAA==&#10;" strokeweight="1.1pt"/>
                          <v:line id="Line 17765" o:spid="_x0000_s3266" style="position:absolute;flip:y;visibility:visible;mso-wrap-style:square" from="6739,10651" to="6744,10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lZY8kAAADeAAAADwAAAGRycy9kb3ducmV2LnhtbESPT2vCQBTE74V+h+UVvBTdaKna1FVK&#10;RRB6iX9pb4/saxKafZtktzF+e1cQPA4z8xtmtuhMKVpqXGFZwXAQgSBOrS44U7DfrfpTEM4jaywt&#10;k4IzOVjMHx9mGGt74g21W5+JAGEXo4Lc+yqW0qU5GXQDWxEH79c2Bn2QTSZ1g6cAN6UcRdFYGiw4&#10;LORY0WdO6d/23yiQab36bvVX8nN4rdvjuU42y+dEqd5T9/EOwlPn7+Fbe60VjIZvLxO43glXQM4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T5WWPJAAAA3gAAAA8AAAAA&#10;AAAAAAAAAAAAoQIAAGRycy9kb3ducmV2LnhtbFBLBQYAAAAABAAEAPkAAACXAwAAAAA=&#10;" strokeweight="1.1pt"/>
                          <v:line id="Line 17766" o:spid="_x0000_s3267" style="position:absolute;flip:y;visibility:visible;mso-wrap-style:square" from="6744,10624" to="6751,10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bNEcUAAADeAAAADwAAAGRycy9kb3ducmV2LnhtbERPy2rCQBTdC/2H4RbcSJ2oWNrUUUQR&#10;BDfxSbu7ZG6T0MydJDPG+PfOQujycN6zRWdK0VLjCssKRsMIBHFqdcGZgtNx8/YBwnlkjaVlUnAn&#10;B4v5S2+GsbY33lN78JkIIexiVJB7X8VSujQng25oK+LA/drGoA+wyaRu8BbCTSnHUfQuDRYcGnKs&#10;aJVT+ne4GgUyrTffrd4lP+dp3V7udbJfDxKl+q/d8guEp87/i5/urVYwHn1Owt5wJ1w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bNEcUAAADeAAAADwAAAAAAAAAA&#10;AAAAAAChAgAAZHJzL2Rvd25yZXYueG1sUEsFBgAAAAAEAAQA+QAAAJMDAAAAAA==&#10;" strokeweight="1.1pt"/>
                          <v:line id="Line 17767" o:spid="_x0000_s3268" style="position:absolute;flip:y;visibility:visible;mso-wrap-style:square" from="6751,10596" to="6756,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poisgAAADeAAAADwAAAGRycy9kb3ducmV2LnhtbESPT2vCQBTE7wW/w/KEXoputLRodBVp&#10;EQq9xL/o7ZF9JsHs2yS7jfHbd4VCj8PM/IaZLztTipYaV1hWMBpGIIhTqwvOFOx368EEhPPIGkvL&#10;pOBODpaL3tMcY21vvKF26zMRIOxiVJB7X8VSujQng25oK+LgXWxj0AfZZFI3eAtwU8pxFL1LgwWH&#10;hRwr+sgpvW5/jAKZ1utTq7+T8+Gtbo/3Otl8viRKPfe71QyEp87/h//aX1rBeDR9nc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ipoisgAAADeAAAADwAAAAAA&#10;AAAAAAAAAAChAgAAZHJzL2Rvd25yZXYueG1sUEsFBgAAAAAEAAQA+QAAAJYDAAAAAA==&#10;" strokeweight="1.1pt"/>
                          <v:line id="Line 17768" o:spid="_x0000_s3269" style="position:absolute;flip:y;visibility:visible;mso-wrap-style:square" from="6756,10569" to="6762,10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ayascAAADeAAAADwAAAGRycy9kb3ducmV2LnhtbESPy2rCQBSG90LfYTgFN1InipY2dRRR&#10;BMFNvNLuDpnTJDRzJsmMMb69sxC6/PlvfLNFZ0rRUuMKywpGwwgEcWp1wZmC03Hz9gHCeWSNpWVS&#10;cCcHi/lLb4axtjfeU3vwmQgj7GJUkHtfxVK6NCeDbmgr4uD92sagD7LJpG7wFsZNKcdR9C4NFhwe&#10;cqxolVP6d7gaBTKtN9+t3iU/52ndXu51sl8PEqX6r93yC4Snzv+Hn+2tVjAefU4CQMAJKC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FrJqxwAAAN4AAAAPAAAAAAAA&#10;AAAAAAAAAKECAABkcnMvZG93bnJldi54bWxQSwUGAAAAAAQABAD5AAAAlQMAAAAA&#10;" strokeweight="1.1pt"/>
                          <v:line id="Line 17769" o:spid="_x0000_s3270" style="position:absolute;flip:y;visibility:visible;mso-wrap-style:square" from="6762,10544" to="6769,10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oX8ckAAADeAAAADwAAAGRycy9kb3ducmV2LnhtbESPT2vCQBTE74V+h+UVvBTdRKxo6iql&#10;RRB6iX/R2yP7moRm3ybZNcZv3y0Uehxm5jfMYtWbSnTUutKygngUgSDOrC45V3DYr4czEM4ja6ws&#10;k4I7OVgtHx8WmGh74y11O5+LAGGXoILC+zqR0mUFGXQjWxMH78u2Bn2QbS51i7cAN5UcR9FUGiw5&#10;LBRY03tB2ffuahTIrFmfO/2ZXo4vTXe6N+n24zlVavDUv72C8NT7//Bfe6MVjOP5JIb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xaF/HJAAAA3gAAAA8AAAAA&#10;AAAAAAAAAAAAoQIAAGRycy9kb3ducmV2LnhtbFBLBQYAAAAABAAEAPkAAACXAwAAAAA=&#10;" strokeweight="1.1pt"/>
                          <v:line id="Line 17770" o:spid="_x0000_s3271" style="position:absolute;flip:y;visibility:visible;mso-wrap-style:square" from="6769,10517" to="6774,10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iJhskAAADeAAAADwAAAGRycy9kb3ducmV2LnhtbESPT2vCQBTE74V+h+UVvBTdGFrR1FWK&#10;IhR6iX/R2yP7moRm3ybZNcZv3y0Uehxm5jfMfNmbSnTUutKygvEoAkGcWV1yruCw3wynIJxH1lhZ&#10;JgV3crBcPD7MMdH2xlvqdj4XAcIuQQWF93UipcsKMuhGtiYO3pdtDfog21zqFm8BbioZR9FEGiw5&#10;LBRY06qg7Ht3NQpk1mzOnf5ML8fXpjvdm3S7fk6VGjz1728gPPX+P/zX/tAK4vHsJYb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yIiYbJAAAA3gAAAA8AAAAA&#10;AAAAAAAAAAAAoQIAAGRycy9kb3ducmV2LnhtbFBLBQYAAAAABAAEAPkAAACXAwAAAAA=&#10;" strokeweight="1.1pt"/>
                          <v:line id="Line 17771" o:spid="_x0000_s3272" style="position:absolute;flip:y;visibility:visible;mso-wrap-style:square" from="6774,10490" to="6779,10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QsHckAAADeAAAADwAAAGRycy9kb3ducmV2LnhtbESPT2vCQBTE74V+h+UVvBTdaKvY1FVK&#10;RRB6iX9pb4/saxKafZtktzF+e1cQPA4z8xtmtuhMKVpqXGFZwXAQgSBOrS44U7DfrfpTEM4jaywt&#10;k4IzOVjMHx9mGGt74g21W5+JAGEXo4Lc+yqW0qU5GXQDWxEH79c2Bn2QTSZ1g6cAN6UcRdFEGiw4&#10;LORY0WdO6d/23yiQab36bvVX8nMY1+3xXCeb5XOiVO+p+3gH4anz9/CtvdYKRsO31xe43glXQM4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PELB3JAAAA3gAAAA8AAAAA&#10;AAAAAAAAAAAAoQIAAGRycy9kb3ducmV2LnhtbFBLBQYAAAAABAAEAPkAAACXAwAAAAA=&#10;" strokeweight="1.1pt"/>
                          <v:line id="Line 17772" o:spid="_x0000_s3273" style="position:absolute;flip:y;visibility:visible;mso-wrap-style:square" from="6779,10464" to="6786,10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20acgAAADeAAAADwAAAGRycy9kb3ducmV2LnhtbESPT2vCQBTE74V+h+UJXopuFFs0dZVS&#10;EQpe4l/s7ZF9JqHZt0l2G+O3d4VCj8PM/IaZLztTipYaV1hWMBpGIIhTqwvOFBz268EUhPPIGkvL&#10;pOBGDpaL56c5xtpeeUvtzmciQNjFqCD3voqldGlOBt3QVsTBu9jGoA+yyaRu8BrgppTjKHqTBgsO&#10;CzlW9JlT+rP7NQpkWq/Prd4k38fXuj3d6mS7ekmU6ve6j3cQnjr/H/5rf2kF49FsMoHHnXAF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C20acgAAADeAAAADwAAAAAA&#10;AAAAAAAAAAChAgAAZHJzL2Rvd25yZXYueG1sUEsFBgAAAAAEAAQA+QAAAJYDAAAAAA==&#10;" strokeweight="1.1pt"/>
                          <v:line id="Line 17773" o:spid="_x0000_s3274" style="position:absolute;flip:y;visibility:visible;mso-wrap-style:square" from="6786,10437" to="6792,10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ER8sgAAADeAAAADwAAAGRycy9kb3ducmV2LnhtbESPT2vCQBTE74V+h+UJXopulFo0dZVS&#10;EYRe4l/s7ZF9JqHZt0l2jfHbd4VCj8PM/IaZLztTipYaV1hWMBpGIIhTqwvOFBz268EUhPPIGkvL&#10;pOBODpaL56c5xtreeEvtzmciQNjFqCD3voqldGlOBt3QVsTBu9jGoA+yyaRu8BbgppTjKHqTBgsO&#10;CzlW9JlT+rO7GgUyrdfnVn8l38dJ3Z7udbJdvSRK9XvdxzsIT53/D/+1N1rBeDR7ncD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2ER8sgAAADeAAAADwAAAAAA&#10;AAAAAAAAAAChAgAAZHJzL2Rvd25yZXYueG1sUEsFBgAAAAAEAAQA+QAAAJYDAAAAAA==&#10;" strokeweight="1.1pt"/>
                          <v:line id="Line 17774" o:spid="_x0000_s3275" style="position:absolute;flip:y;visibility:visible;mso-wrap-style:square" from="6792,10411" to="6797,10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OPhcgAAADeAAAADwAAAGRycy9kb3ducmV2LnhtbESPT2vCQBTE74V+h+UJXopuFCuaukqp&#10;CAUv8S/29sg+k9Ds2yS7jfHbd4VCj8PM/IZZrDpTipYaV1hWMBpGIIhTqwvOFBwPm8EMhPPIGkvL&#10;pOBODlbL56cFxtreeEft3mciQNjFqCD3voqldGlOBt3QVsTBu9rGoA+yyaRu8BbgppTjKJpKgwWH&#10;hRwr+sgp/d7/GAUyrTeXVm+Tr9Nr3Z7vdbJbvyRK9Xvd+xsIT53/D/+1P7WC8Wg+mcLjTrg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7OPhcgAAADeAAAADwAAAAAA&#10;AAAAAAAAAAChAgAAZHJzL2Rvd25yZXYueG1sUEsFBgAAAAAEAAQA+QAAAJYDAAAAAA==&#10;" strokeweight="1.1pt"/>
                          <v:line id="Line 17775" o:spid="_x0000_s3276" style="position:absolute;flip:y;visibility:visible;mso-wrap-style:square" from="6797,10385" to="6804,10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8qHskAAADeAAAADwAAAGRycy9kb3ducmV2LnhtbESPT2vCQBTE74V+h+UVvBTdKK3a1FVK&#10;RRB6iX9pb4/saxKafZtktzF+e1cQPA4z8xtmtuhMKVpqXGFZwXAQgSBOrS44U7DfrfpTEM4jaywt&#10;k4IzOVjMHx9mGGt74g21W5+JAGEXo4Lc+yqW0qU5GXQDWxEH79c2Bn2QTSZ1g6cAN6UcRdFYGiw4&#10;LORY0WdO6d/23yiQab36bvVX8nN4rdvjuU42y+dEqd5T9/EOwlPn7+Fbe60VjIZvLxO43glXQM4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z/Kh7JAAAA3gAAAA8AAAAA&#10;AAAAAAAAAAAAoQIAAGRycy9kb3ducmV2LnhtbFBLBQYAAAAABAAEAPkAAACXAwAAAAA=&#10;" strokeweight="1.1pt"/>
                          <v:line id="Line 17776" o:spid="_x0000_s3277" style="position:absolute;flip:y;visibility:visible;mso-wrap-style:square" from="6804,10358" to="6809,10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C+bMUAAADeAAAADwAAAGRycy9kb3ducmV2LnhtbERPy2rCQBTdC/2H4RbcSJ0oWtrUUUQR&#10;BDfxSbu7ZG6T0MydJDPG+PfOQujycN6zRWdK0VLjCssKRsMIBHFqdcGZgtNx8/YBwnlkjaVlUnAn&#10;B4v5S2+GsbY33lN78JkIIexiVJB7X8VSujQng25oK+LA/drGoA+wyaRu8BbCTSnHUfQuDRYcGnKs&#10;aJVT+ne4GgUyrTffrd4lP+dp3V7udbJfDxKl+q/d8guEp87/i5/urVYwHn1Owt5wJ1w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C+bMUAAADeAAAADwAAAAAAAAAA&#10;AAAAAAChAgAAZHJzL2Rvd25yZXYueG1sUEsFBgAAAAAEAAQA+QAAAJMDAAAAAA==&#10;" strokeweight="1.1pt"/>
                          <v:line id="Line 17777" o:spid="_x0000_s3278" style="position:absolute;flip:y;visibility:visible;mso-wrap-style:square" from="6809,10333" to="6815,10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wb98gAAADeAAAADwAAAGRycy9kb3ducmV2LnhtbESPT2vCQBTE7wW/w/KEXopulLZodBVp&#10;EQq9xL/o7ZF9JsHs2yS7jfHbd4VCj8PM/IaZLztTipYaV1hWMBpGIIhTqwvOFOx368EEhPPIGkvL&#10;pOBODpaL3tMcY21vvKF26zMRIOxiVJB7X8VSujQng25oK+LgXWxj0AfZZFI3eAtwU8pxFL1LgwWH&#10;hRwr+sgpvW5/jAKZ1utTq7+T8+Gtbo/3Otl8viRKPfe71QyEp87/h//aX1rBeDR9nc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iwb98gAAADeAAAADwAAAAAA&#10;AAAAAAAAAAChAgAAZHJzL2Rvd25yZXYueG1sUEsFBgAAAAAEAAQA+QAAAJYDAAAAAA==&#10;" strokeweight="1.1pt"/>
                          <v:line id="Line 17778" o:spid="_x0000_s3279" style="position:absolute;flip:y;visibility:visible;mso-wrap-style:square" from="6815,10307" to="6821,10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8kt8cAAADeAAAADwAAAGRycy9kb3ducmV2LnhtbESPy2rCQBSG94LvMByhG9GJQkqNjiIW&#10;odBNtBfq7pA5JsHMmSQzTeLbdxYFlz//jW+zG0wlOmpdaVnBYh6BIM6sLjlX8PlxnL2AcB5ZY2WZ&#10;FNzJwW47Hm0w0bbnE3Vnn4swwi5BBYX3dSKlywoy6Oa2Jg7e1bYGfZBtLnWLfRg3lVxG0bM0WHJ4&#10;KLCmQ0HZ7fxrFMisOf50+j29fMVN931v0tPrNFXqaTLs1yA8Df4R/m+/aQXLxSoOAAEnoID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zyS3xwAAAN4AAAAPAAAAAAAA&#10;AAAAAAAAAKECAABkcnMvZG93bnJldi54bWxQSwUGAAAAAAQABAD5AAAAlQMAAAAA&#10;" strokeweight="1.1pt"/>
                          <v:line id="Line 17779" o:spid="_x0000_s3280" style="position:absolute;flip:y;visibility:visible;mso-wrap-style:square" from="6821,10282" to="6827,10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OBLMgAAADeAAAADwAAAGRycy9kb3ducmV2LnhtbESPQWvCQBSE74X+h+UVvBTdRLBodJXS&#10;IgheolXR2yP7TEKzb5PsGuO/7xYKPQ4z8w2zWPWmEh21rrSsIB5FIIgzq0vOFRy+1sMpCOeRNVaW&#10;ScGDHKyWz08LTLS98466vc9FgLBLUEHhfZ1I6bKCDLqRrYmDd7WtQR9km0vd4j3ATSXHUfQmDZYc&#10;Fgqs6aOg7Ht/Mwpk1qzPnd6ml+Ok6U6PJt19vqZKDV769zkIT73/D/+1N1rBOJ5N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YOBLMgAAADeAAAADwAAAAAA&#10;AAAAAAAAAAChAgAAZHJzL2Rvd25yZXYueG1sUEsFBgAAAAAEAAQA+QAAAJYDAAAAAA==&#10;" strokeweight="1.1pt"/>
                          <v:line id="Line 17780" o:spid="_x0000_s3281" style="position:absolute;flip:y;visibility:visible;mso-wrap-style:square" from="6827,10257" to="6832,10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EfW8gAAADeAAAADwAAAGRycy9kb3ducmV2LnhtbESPQWvCQBSE74X+h+UVvBTdGLBodJXS&#10;IgheolXR2yP7TEKzb5PsGuO/7xYKPQ4z8w2zWPWmEh21rrSsYDyKQBBnVpecKzh8rYdTEM4ja6ws&#10;k4IHOVgtn58WmGh75x11e5+LAGGXoILC+zqR0mUFGXQjWxMH72pbgz7INpe6xXuAm0rGUfQmDZYc&#10;Fgqs6aOg7Ht/Mwpk1qzPnd6ml+Ok6U6PJt19vqZKDV769zkIT73/D/+1N1pBPJ5N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VEfW8gAAADeAAAADwAAAAAA&#10;AAAAAAAAAAChAgAAZHJzL2Rvd25yZXYueG1sUEsFBgAAAAAEAAQA+QAAAJYDAAAAAA==&#10;" strokeweight="1.1pt"/>
                          <v:line id="Line 17781" o:spid="_x0000_s3282" style="position:absolute;flip:y;visibility:visible;mso-wrap-style:square" from="6832,10231" to="6838,10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26wMgAAADeAAAADwAAAGRycy9kb3ducmV2LnhtbESPT2vCQBTE74V+h+UJXoputFg0dZVS&#10;EYRe4l/s7ZF9JqHZt0l2jfHbd4VCj8PM/IaZLztTipYaV1hWMBpGIIhTqwvOFBz268EUhPPIGkvL&#10;pOBODpaL56c5xtreeEvtzmciQNjFqCD3voqldGlOBt3QVsTBu9jGoA+yyaRu8BbgppTjKHqTBgsO&#10;CzlW9JlT+rO7GgUyrdfnVn8l38dJ3Z7udbJdvSRK9XvdxzsIT53/D/+1N1rBeDSbvM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h26wMgAAADeAAAADwAAAAAA&#10;AAAAAAAAAAChAgAAZHJzL2Rvd25yZXYueG1sUEsFBgAAAAAEAAQA+QAAAJYDAAAAAA==&#10;" strokeweight="1.1pt"/>
                          <v:line id="Line 17782" o:spid="_x0000_s3283" style="position:absolute;flip:y;visibility:visible;mso-wrap-style:square" from="6838,10207" to="6844,10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QitMgAAADeAAAADwAAAGRycy9kb3ducmV2LnhtbESPT2vCQBTE74V+h+UJXopulFo0dZVS&#10;EYRe4l/s7ZF9JqHZt0l2jfHbd4VCj8PM/IaZLztTipYaV1hWMBpGIIhTqwvOFBz268EUhPPIGkvL&#10;pOBODpaL56c5xtreeEvtzmciQNjFqCD3voqldGlOBt3QVsTBu9jGoA+yyaRu8BbgppTjKHqTBgsO&#10;CzlW9JlT+rO7GgUyrdfnVn8l38dJ3Z7udbJdvSRK9XvdxzsIT53/D/+1N1rBeDSbvM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fQitMgAAADeAAAADwAAAAAA&#10;AAAAAAAAAAChAgAAZHJzL2Rvd25yZXYueG1sUEsFBgAAAAAEAAQA+QAAAJYDAAAAAA==&#10;" strokeweight="1.1pt"/>
                          <v:line id="Line 17783" o:spid="_x0000_s3284" style="position:absolute;flip:y;visibility:visible;mso-wrap-style:square" from="6844,10182" to="6850,10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iHL8gAAADeAAAADwAAAGRycy9kb3ducmV2LnhtbESPQWvCQBSE70L/w/IKvRTdKKRodJXS&#10;IhR6iVZFb4/sMwnNvk2y2xj/vSsUPA4z8w2zWPWmEh21rrSsYDyKQBBnVpecK9j9rIdTEM4ja6ws&#10;k4IrOVgtnwYLTLS98Ia6rc9FgLBLUEHhfZ1I6bKCDLqRrYmDd7atQR9km0vd4iXATSUnUfQmDZYc&#10;Fgqs6aOg7Hf7ZxTIrFkfO/2dnvZx0x2uTbr5fE2Vennu3+cgPPX+Ef5vf2kFk/EsjuF+J1wB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iHL8gAAADeAAAADwAAAAAA&#10;AAAAAAAAAAChAgAAZHJzL2Rvd25yZXYueG1sUEsFBgAAAAAEAAQA+QAAAJYDAAAAAA==&#10;" strokeweight="1.1pt"/>
                          <v:line id="Line 17784" o:spid="_x0000_s3285" style="position:absolute;flip:y;visibility:visible;mso-wrap-style:square" from="6850,10158" to="6855,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oZWMgAAADeAAAADwAAAGRycy9kb3ducmV2LnhtbESPT4vCMBTE74LfITxhL6KpgrJWo4iL&#10;sLCX6v5hvT2aZ1tsXtomW+u3NwuCx2FmfsOsNp0pRUuNKywrmIwjEMSp1QVnCr4+96NXEM4jaywt&#10;k4IbOdis+70Vxtpe+UDt0WciQNjFqCD3voqldGlOBt3YVsTBO9vGoA+yyaRu8BrgppTTKJpLgwWH&#10;hRwr2uWUXo5/RoFM6/1vqz+S0/esbn9udXJ4GyZKvQy67RKEp84/w4/2u1YwnSxmc/i/E66AX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moZWMgAAADeAAAADwAAAAAA&#10;AAAAAAAAAAChAgAAZHJzL2Rvd25yZXYueG1sUEsFBgAAAAAEAAQA+QAAAJYDAAAAAA==&#10;" strokeweight="1.1pt"/>
                          <v:line id="Line 17785" o:spid="_x0000_s3286" style="position:absolute;flip:y;visibility:visible;mso-wrap-style:square" from="6855,10134" to="6862,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a8w8gAAADeAAAADwAAAGRycy9kb3ducmV2LnhtbESPT2vCQBTE74V+h+UJXopuFGw1dZVS&#10;EQpe4l/s7ZF9JqHZt0l2G+O3d4VCj8PM/IaZLztTipYaV1hWMBpGIIhTqwvOFBz268EUhPPIGkvL&#10;pOBGDpaL56c5xtpeeUvtzmciQNjFqCD3voqldGlOBt3QVsTBu9jGoA+yyaRu8BrgppTjKHqVBgsO&#10;CzlW9JlT+rP7NQpkWq/Prd4k38dJ3Z5udbJdvSRK9XvdxzsIT53/D/+1v7SC8Wg2eYPHnXAF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Sa8w8gAAADeAAAADwAAAAAA&#10;AAAAAAAAAAChAgAAZHJzL2Rvd25yZXYueG1sUEsFBgAAAAAEAAQA+QAAAJYDAAAAAA==&#10;" strokeweight="1.1pt"/>
                          <v:line id="Line 17786" o:spid="_x0000_s3287" style="position:absolute;flip:y;visibility:visible;mso-wrap-style:square" from="6862,10109" to="6867,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koscUAAADeAAAADwAAAGRycy9kb3ducmV2LnhtbERPy2rCQBTdC/7DcIVuRCcKKTU6iliE&#10;QjfRPqi7S+aaBDN3ksw0iX/fWRRcHs57sxtMJTpqXWlZwWIegSDOrC45V/D5cZy9gHAeWWNlmRTc&#10;ycFuOx5tMNG25xN1Z5+LEMIuQQWF93UipcsKMujmtiYO3NW2Bn2AbS51i30IN5VcRtGzNFhyaCiw&#10;pkNB2e38axTIrDn+dPo9vXzFTfd9b9LT6zRV6mky7NcgPA3+If53v2kFy8UqDnvDnXAF5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koscUAAADeAAAADwAAAAAAAAAA&#10;AAAAAAChAgAAZHJzL2Rvd25yZXYueG1sUEsFBgAAAAAEAAQA+QAAAJMDAAAAAA==&#10;" strokeweight="1.1pt"/>
                          <v:line id="Line 17787" o:spid="_x0000_s3288" style="position:absolute;flip:y;visibility:visible;mso-wrap-style:square" from="6867,10086" to="6873,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NKsgAAADeAAAADwAAAGRycy9kb3ducmV2LnhtbESPQWvCQBSE7wX/w/IKXkQ3CkqNriIt&#10;guAl2lb09sg+k9Ds2yS7xvjvuwWhx2FmvmGW686UoqXGFZYVjEcRCOLU6oIzBV+f2+EbCOeRNZaW&#10;ScGDHKxXvZclxtre+UDt0WciQNjFqCD3voqldGlOBt3IVsTBu9rGoA+yyaRu8B7gppSTKJpJgwWH&#10;hRwres8p/TnejAKZ1ttzq/fJ5Xtat6dHnRw+BolS/dduswDhqfP/4Wd7pxVMxvPpH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WNKsgAAADeAAAADwAAAAAA&#10;AAAAAAAAAAChAgAAZHJzL2Rvd25yZXYueG1sUEsFBgAAAAAEAAQA+QAAAJYDAAAAAA==&#10;" strokeweight="1.1pt"/>
                          <v:line id="Line 17788" o:spid="_x0000_s3289" style="position:absolute;flip:y;visibility:visible;mso-wrap-style:square" from="6873,10062" to="6880,10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PuCscAAADeAAAADwAAAGRycy9kb3ducmV2LnhtbESPy2rCQBSG94LvMByhG9GJQqVGRxGL&#10;UOgmphfq7pA5JsHMmSQzTeLbdxYFlz//jW+7H0wlOmpdaVnBYh6BIM6sLjlX8Plxmr2AcB5ZY2WZ&#10;FNzJwX43Hm0x1rbnM3Wpz0UYYRejgsL7OpbSZQUZdHNbEwfvaluDPsg2l7rFPoybSi6jaCUNlhwe&#10;CqzpWFB2S3+NApk1p59OvyeXr+em+743yfl1mij1NBkOGxCeBv8I/7fftILlYr0KAAEnoID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o+4KxwAAAN4AAAAPAAAAAAAA&#10;AAAAAAAAAKECAABkcnMvZG93bnJldi54bWxQSwUGAAAAAAQABAD5AAAAlQMAAAAA&#10;" strokeweight="1.1pt"/>
                          <v:line id="Line 17789" o:spid="_x0000_s3290" style="position:absolute;flip:y;visibility:visible;mso-wrap-style:square" from="6880,10039" to="6885,10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LkcgAAADeAAAADwAAAGRycy9kb3ducmV2LnhtbESPQWvCQBSE74X+h+UVvBTdRKhodJXS&#10;IgheolXR2yP7TEKzb5PsGuO/7xYKPQ4z8w2zWPWmEh21rrSsIB5FIIgzq0vOFRy+1sMpCOeRNVaW&#10;ScGDHKyWz08LTLS98466vc9FgLBLUEHhfZ1I6bKCDLqRrYmDd7WtQR9km0vd4j3ATSXHUTSRBksO&#10;CwXW9FFQ9r2/GQUya9bnTm/Ty/Gt6U6PJt19vqZKDV769zkIT73/D/+1N1rBOJ5N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9LkcgAAADeAAAADwAAAAAA&#10;AAAAAAAAAAChAgAAZHJzL2Rvd25yZXYueG1sUEsFBgAAAAAEAAQA+QAAAJYDAAAAAA==&#10;" strokeweight="1.1pt"/>
                          <v:line id="Line 17790" o:spid="_x0000_s3291" style="position:absolute;flip:y;visibility:visible;mso-wrap-style:square" from="6885,10016" to="6890,1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3V5sgAAADeAAAADwAAAGRycy9kb3ducmV2LnhtbESPQWvCQBSE74X+h+UVvBTdGKhodJXS&#10;IgheolXR2yP7TEKzb5PsGuO/7xYKPQ4z8w2zWPWmEh21rrSsYDyKQBBnVpecKzh8rYdTEM4ja6ws&#10;k4IHOVgtn58WmGh75x11e5+LAGGXoILC+zqR0mUFGXQjWxMH72pbgz7INpe6xXuAm0rGUTSRBksO&#10;CwXW9FFQ9r2/GQUya9bnTm/Ty/Gt6U6PJt19vqZKDV769zkIT73/D/+1N1pBPJ5NYv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z3V5sgAAADeAAAADwAAAAAA&#10;AAAAAAAAAAChAgAAZHJzL2Rvd25yZXYueG1sUEsFBgAAAAAEAAQA+QAAAJYDAAAAAA==&#10;" strokeweight="1.1pt"/>
                          <v:line id="Line 17791" o:spid="_x0000_s3292" style="position:absolute;flip:y;visibility:visible;mso-wrap-style:square" from="6890,9993" to="6897,10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FwfcgAAADeAAAADwAAAGRycy9kb3ducmV2LnhtbESPT2vCQBTE74V+h+UJXopuVCqaukqp&#10;CAUv8S/29sg+k9Ds2yS7jfHbd4VCj8PM/IZZrDpTipYaV1hWMBpGIIhTqwvOFBwPm8EMhPPIGkvL&#10;pOBODlbL56cFxtreeEft3mciQNjFqCD3voqldGlOBt3QVsTBu9rGoA+yyaRu8BbgppTjKJpKgwWH&#10;hRwr+sgp/d7/GAUyrTeXVm+Tr9Nr3Z7vdbJbvyRK9Xvd+xsIT53/D/+1P7WC8Wg+ncDjTrg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HFwfcgAAADeAAAADwAAAAAA&#10;AAAAAAAAAAChAgAAZHJzL2Rvd25yZXYueG1sUEsFBgAAAAAEAAQA+QAAAJYDAAAAAA==&#10;" strokeweight="1.1pt"/>
                          <v:line id="Line 17792" o:spid="_x0000_s3293" style="position:absolute;flip:y;visibility:visible;mso-wrap-style:square" from="6897,9971" to="6903,9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joCcgAAADeAAAADwAAAGRycy9kb3ducmV2LnhtbESPT2vCQBTE74V+h+UJXopuFCuaukqp&#10;CAUv8S/29sg+k9Ds2yS7jfHbd4VCj8PM/IZZrDpTipYaV1hWMBpGIIhTqwvOFBwPm8EMhPPIGkvL&#10;pOBODlbL56cFxtreeEft3mciQNjFqCD3voqldGlOBt3QVsTBu9rGoA+yyaRu8BbgppTjKJpKgwWH&#10;hRwr+sgp/d7/GAUyrTeXVm+Tr9Nr3Z7vdbJbvyRK9Xvd+xsIT53/D/+1P7WC8Wg+ncDjTrg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5joCcgAAADeAAAADwAAAAAA&#10;AAAAAAAAAAChAgAAZHJzL2Rvd25yZXYueG1sUEsFBgAAAAAEAAQA+QAAAJYDAAAAAA==&#10;" strokeweight="1.1pt"/>
                          <v:line id="Line 17793" o:spid="_x0000_s3294" style="position:absolute;flip:y;visibility:visible;mso-wrap-style:square" from="6903,9948" to="6908,9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NksgAAADeAAAADwAAAGRycy9kb3ducmV2LnhtbESPT4vCMBTE74LfITxhL6KpgrJWo4iL&#10;sLCX6v5hvT2aZ1tsXtomW+u3NwuCx2FmfsOsNp0pRUuNKywrmIwjEMSp1QVnCr4+96NXEM4jaywt&#10;k4IbOdis+70Vxtpe+UDt0WciQNjFqCD3voqldGlOBt3YVsTBO9vGoA+yyaRu8BrgppTTKJpLgwWH&#10;hRwr2uWUXo5/RoFM6/1vqz+S0/esbn9udXJ4GyZKvQy67RKEp84/w4/2u1YwnSzmM/i/E66AX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NksgAAADeAAAADwAAAAAA&#10;AAAAAAAAAAChAgAAZHJzL2Rvd25yZXYueG1sUEsFBgAAAAAEAAQA+QAAAJYDAAAAAA==&#10;" strokeweight="1.1pt"/>
                          <v:line id="Line 17794" o:spid="_x0000_s3295" style="position:absolute;flip:y;visibility:visible;mso-wrap-style:square" from="6908,9926" to="6915,9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bT5cgAAADeAAAADwAAAGRycy9kb3ducmV2LnhtbESPQWvCQBSE74X+h+UVvBTdKDRodJXS&#10;IgheolXR2yP7TEKzb5PsGuO/7xYKPQ4z8w2zWPWmEh21rrSsYDyKQBBnVpecKzh8rYdTEM4ja6ws&#10;k4IHOVgtn58WmGh75x11e5+LAGGXoILC+zqR0mUFGXQjWxMH72pbgz7INpe6xXuAm0pOoiiWBksO&#10;CwXW9FFQ9r2/GQUya9bnTm/Ty/Gt6U6PJt19vqZKDV769zkIT73/D/+1N1rBZDyLY/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AbT5cgAAADeAAAADwAAAAAA&#10;AAAAAAAAAAChAgAAZHJzL2Rvd25yZXYueG1sUEsFBgAAAAAEAAQA+QAAAJYDAAAAAA==&#10;" strokeweight="1.1pt"/>
                          <v:line id="Line 17795" o:spid="_x0000_s3296" style="position:absolute;flip:y;visibility:visible;mso-wrap-style:square" from="6915,9905" to="6920,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p2fsgAAADeAAAADwAAAGRycy9kb3ducmV2LnhtbESPT2vCQBTE74V+h+UJXopuFGo1dZVS&#10;EYRe4l/s7ZF9JqHZt0l2jfHbd4VCj8PM/IaZLztTipYaV1hWMBpGIIhTqwvOFBz268EUhPPIGkvL&#10;pOBODpaL56c5xtreeEvtzmciQNjFqCD3voqldGlOBt3QVsTBu9jGoA+yyaRu8BbgppTjKJpIgwWH&#10;hRwr+swp/dldjQKZ1utzq7+S7+Nr3Z7udbJdvSRK9XvdxzsIT53/D/+1N1rBeDSbvMH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0p2fsgAAADeAAAADwAAAAAA&#10;AAAAAAAAAAChAgAAZHJzL2Rvd25yZXYueG1sUEsFBgAAAAAEAAQA+QAAAJYDAAAAAA==&#10;" strokeweight="1.1pt"/>
                          <v:line id="Line 17796" o:spid="_x0000_s3297" style="position:absolute;flip:y;visibility:visible;mso-wrap-style:square" from="6920,9883" to="6926,9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XiDMUAAADeAAAADwAAAGRycy9kb3ducmV2LnhtbERPy2rCQBTdC/7DcIVuRCcKlRodRSxC&#10;oZuYPqi7S+aaBDN3ksw0iX/fWRRcHs57ux9MJTpqXWlZwWIegSDOrC45V/D5cZq9gHAeWWNlmRTc&#10;ycF+Nx5tMda25zN1qc9FCGEXo4LC+zqW0mUFGXRzWxMH7mpbgz7ANpe6xT6Em0ouo2glDZYcGgqs&#10;6VhQdkt/jQKZNaefTr8nl6/npvu+N8n5dZoo9TQZDhsQngb/EP+737SC5WK9CnvDnXAF5O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XiDMUAAADeAAAADwAAAAAAAAAA&#10;AAAAAAChAgAAZHJzL2Rvd25yZXYueG1sUEsFBgAAAAAEAAQA+QAAAJMDAAAAAA==&#10;" strokeweight="1.1pt"/>
                          <v:line id="Line 17797" o:spid="_x0000_s3298" style="position:absolute;flip:y;visibility:visible;mso-wrap-style:square" from="6926,9863" to="6931,9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lHl8gAAADeAAAADwAAAGRycy9kb3ducmV2LnhtbESPQWvCQBSE7wX/w/IKXkQ3CpUaXUVa&#10;BMFLtK3o7ZF9JqHZt0l2jfHfuwWhx2FmvmEWq86UoqXGFZYVjEcRCOLU6oIzBd9fm+E7COeRNZaW&#10;ScGdHKyWvZcFxtreeE/twWciQNjFqCD3voqldGlOBt3IVsTBu9jGoA+yyaRu8BbgppSTKJpKgwWH&#10;hRwr+sgp/T1cjQKZ1ptTq3fJ+eetbo/3Otl/DhKl+q/deg7CU+f/w8/2ViuYjGfTGf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ZlHl8gAAADeAAAADwAAAAAA&#10;AAAAAAAAAAChAgAAZHJzL2Rvd25yZXYueG1sUEsFBgAAAAAEAAQA+QAAAJYDAAAAAA==&#10;" strokeweight="1.1pt"/>
                          <v:line id="Line 17798" o:spid="_x0000_s3299" style="position:absolute;flip:y;visibility:visible;mso-wrap-style:square" from="6931,9841" to="6938,9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p418cAAADeAAAADwAAAGRycy9kb3ducmV2LnhtbESPy2rCQBSG90LfYTgFN1InCto2dRRR&#10;BMFNvNLuDpnTJDRzJsmMMb69sxC6/PlvfLNFZ0rRUuMKywpGwwgEcWp1wZmC03Hz9gHCeWSNpWVS&#10;cCcHi/lLb4axtjfeU3vwmQgj7GJUkHtfxVK6NCeDbmgr4uD92sagD7LJpG7wFsZNKcdRNJUGCw4P&#10;OVa0yin9O1yNApnWm+9W75Kf86RuL/c62a8HiVL91275BcJT5//Dz/ZWKxiPPt8DQMAJKC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enjXxwAAAN4AAAAPAAAAAAAA&#10;AAAAAAAAAKECAABkcnMvZG93bnJldi54bWxQSwUGAAAAAAQABAD5AAAAlQMAAAAA&#10;" strokeweight="1.1pt"/>
                          <v:line id="Line 17799" o:spid="_x0000_s3300" style="position:absolute;flip:y;visibility:visible;mso-wrap-style:square" from="6938,9821" to="6943,9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bdTMkAAADeAAAADwAAAGRycy9kb3ducmV2LnhtbESPT2vCQBTE74V+h+UVvBTdRLBq6iql&#10;RRB6iX/R2yP7moRm3ybZNcZv3y0Uehxm5jfMYtWbSnTUutKygngUgSDOrC45V3DYr4czEM4ja6ws&#10;k4I7OVgtHx8WmGh74y11O5+LAGGXoILC+zqR0mUFGXQjWxMH78u2Bn2QbS51i7cAN5UcR9GLNFhy&#10;WCiwpveCsu/d1SiQWbM+d/ozvRwnTXe6N+n24zlVavDUv72C8NT7//Bfe6MVjOP5NIb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I23UzJAAAA3gAAAA8AAAAA&#10;AAAAAAAAAAAAoQIAAGRycy9kb3ducmV2LnhtbFBLBQYAAAAABAAEAPkAAACXAwAAAAA=&#10;" strokeweight="1.1pt"/>
                          <v:line id="Line 17800" o:spid="_x0000_s3301" style="position:absolute;flip:y;visibility:visible;mso-wrap-style:square" from="6943,9801" to="6949,9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RDO8kAAADeAAAADwAAAGRycy9kb3ducmV2LnhtbESPT2vCQBTE74V+h+UVvBTdGGjV1FWK&#10;IhR6iX/R2yP7moRm3ybZNcZv3y0Uehxm5jfMfNmbSnTUutKygvEoAkGcWV1yruCw3wynIJxH1lhZ&#10;JgV3crBcPD7MMdH2xlvqdj4XAcIuQQWF93UipcsKMuhGtiYO3pdtDfog21zqFm8BbioZR9GrNFhy&#10;WCiwplVB2ffuahTIrNmcO/2ZXo4vTXe6N+l2/ZwqNXjq399AeOr9f/iv/aEVxOPZJIbfO+E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LkQzvJAAAA3gAAAA8AAAAA&#10;AAAAAAAAAAAAoQIAAGRycy9kb3ducmV2LnhtbFBLBQYAAAAABAAEAPkAAACXAwAAAAA=&#10;" strokeweight="1.1pt"/>
                          <v:line id="Line 17801" o:spid="_x0000_s3302" style="position:absolute;flip:y;visibility:visible;mso-wrap-style:square" from="6949,9782" to="6955,9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moMkAAADeAAAADwAAAGRycy9kb3ducmV2LnhtbESPT2vCQBTE74V+h+UVvBTdaKna1FVK&#10;RRB6iX9pb4/saxKafZtktzF+e1cQPA4z8xtmtuhMKVpqXGFZwXAQgSBOrS44U7DfrfpTEM4jaywt&#10;k4IzOVjMHx9mGGt74g21W5+JAGEXo4Lc+yqW0qU5GXQDWxEH79c2Bn2QTSZ1g6cAN6UcRdFYGiw4&#10;LORY0WdO6d/23yiQab36bvVX8nN4rdvjuU42y+dEqd5T9/EOwlPn7+Fbe60VjIZvkxe43glXQM4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2o5qDJAAAA3gAAAA8AAAAA&#10;AAAAAAAAAAAAoQIAAGRycy9kb3ducmV2LnhtbFBLBQYAAAAABAAEAPkAAACXAwAAAAA=&#10;" strokeweight="1.1pt"/>
                          <v:line id="Line 17802" o:spid="_x0000_s3303" style="position:absolute;flip:y;visibility:visible;mso-wrap-style:square" from="6955,9761" to="6961,9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F+1MkAAADeAAAADwAAAGRycy9kb3ducmV2LnhtbESPT2vCQBTE74V+h+UVvBTdKK3a1FVK&#10;RRB6iX9pb4/saxKafZtktzF+e1cQPA4z8xtmtuhMKVpqXGFZwXAQgSBOrS44U7DfrfpTEM4jaywt&#10;k4IzOVjMHx9mGGt74g21W5+JAGEXo4Lc+yqW0qU5GXQDWxEH79c2Bn2QTSZ1g6cAN6UcRdFYGiw4&#10;LORY0WdO6d/23yiQab36bvVX8nN4rdvjuU42y+dEqd5T9/EOwlPn7+Fbe60VjIZvkxe43glXQM4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JBftTJAAAA3gAAAA8AAAAA&#10;AAAAAAAAAAAAoQIAAGRycy9kb3ducmV2LnhtbFBLBQYAAAAABAAEAPkAAACXAwAAAAA=&#10;" strokeweight="1.1pt"/>
                          <v:line id="Line 17803" o:spid="_x0000_s3304" style="position:absolute;flip:y;visibility:visible;mso-wrap-style:square" from="6961,9742" to="6966,9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3bT8gAAADeAAAADwAAAGRycy9kb3ducmV2LnhtbESPT2vCQBTE74V+h+UJXopuFGw1dZVS&#10;EQpe4l/s7ZF9JqHZt0l2G+O3d4VCj8PM/IaZLztTipYaV1hWMBpGIIhTqwvOFBz268EUhPPIGkvL&#10;pOBGDpaL56c5xtpeeUvtzmciQNjFqCD3voqldGlOBt3QVsTBu9jGoA+yyaRu8BrgppTjKHqVBgsO&#10;CzlW9JlT+rP7NQpkWq/Prd4k38dJ3Z5udbJdvSRK9XvdxzsIT53/D/+1v7SC8Wj2NoHHnXAF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Q3bT8gAAADeAAAADwAAAAAA&#10;AAAAAAAAAAChAgAAZHJzL2Rvd25yZXYueG1sUEsFBgAAAAAEAAQA+QAAAJYDAAAAAA==&#10;" strokeweight="1.1pt"/>
                          <v:line id="Line 17804" o:spid="_x0000_s3305" style="position:absolute;flip:y;visibility:visible;mso-wrap-style:square" from="6966,9723" to="6973,9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9FOMgAAADeAAAADwAAAGRycy9kb3ducmV2LnhtbESPT2vCQBTE74V+h+UJXopuFGo1dZVS&#10;EYRe4l/s7ZF9JqHZt0l2jfHbd4VCj8PM/IaZLztTipYaV1hWMBpGIIhTqwvOFBz268EUhPPIGkvL&#10;pOBODpaL56c5xtreeEvtzmciQNjFqCD3voqldGlOBt3QVsTBu9jGoA+yyaRu8BbgppTjKJpIgwWH&#10;hRwr+swp/dldjQKZ1utzq7+S7+Nr3Z7udbJdvSRK9XvdxzsIT53/D/+1N1rBeDR7m8D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d9FOMgAAADeAAAADwAAAAAA&#10;AAAAAAAAAAChAgAAZHJzL2Rvd25yZXYueG1sUEsFBgAAAAAEAAQA+QAAAJYDAAAAAA==&#10;" strokeweight="1.1pt"/>
                          <v:line id="Line 17805" o:spid="_x0000_s3306" style="position:absolute;flip:y;visibility:visible;mso-wrap-style:square" from="6973,9706" to="6978,9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Pgo8gAAADeAAAADwAAAGRycy9kb3ducmV2LnhtbESPT2vCQBTE74V+h+UJXopuFKyaukqp&#10;CAUv8S/29sg+k9Ds2yS7jfHbd4VCj8PM/IZZrDpTipYaV1hWMBpGIIhTqwvOFBwPm8EMhPPIGkvL&#10;pOBODlbL56cFxtreeEft3mciQNjFqCD3voqldGlOBt3QVsTBu9rGoA+yyaRu8BbgppTjKHqVBgsO&#10;CzlW9JFT+r3/MQpkWm8urd4mX6dJ3Z7vdbJbvyRK9Xvd+xsIT53/D/+1P7WC8Wg+ncLjTrg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pPgo8gAAADeAAAADwAAAAAA&#10;AAAAAAAAAAChAgAAZHJzL2Rvd25yZXYueG1sUEsFBgAAAAAEAAQA+QAAAJYDAAAAAA==&#10;" strokeweight="1.1pt"/>
                          <v:line id="Line 17806" o:spid="_x0000_s3307" style="position:absolute;flip:y;visibility:visible;mso-wrap-style:square" from="6978,9687" to="6984,9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x00cUAAADeAAAADwAAAGRycy9kb3ducmV2LnhtbERPy2rCQBTdC/2H4RbcSJ0oaNvUUUQR&#10;BDfxSbu7ZG6T0MydJDPG+PfOQujycN6zRWdK0VLjCssKRsMIBHFqdcGZgtNx8/YBwnlkjaVlUnAn&#10;B4v5S2+GsbY33lN78JkIIexiVJB7X8VSujQng25oK+LA/drGoA+wyaRu8BbCTSnHUTSVBgsODTlW&#10;tMop/TtcjQKZ1pvvVu+Sn/Okbi/3OtmvB4lS/ddu+QXCU+f/xU/3VisYjz7fw95wJ1w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x00cUAAADeAAAADwAAAAAAAAAA&#10;AAAAAAChAgAAZHJzL2Rvd25yZXYueG1sUEsFBgAAAAAEAAQA+QAAAJMDAAAAAA==&#10;" strokeweight="1.1pt"/>
                          <v:line id="Line 17807" o:spid="_x0000_s3308" style="position:absolute;flip:y;visibility:visible;mso-wrap-style:square" from="6984,9669" to="6991,9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RSsgAAADeAAAADwAAAGRycy9kb3ducmV2LnhtbESPT2vCQBTE7wW/w/KEXopuFNpqdBVp&#10;EQq9xL/o7ZF9JsHs2yS7jfHbd4VCj8PM/IaZLztTipYaV1hWMBpGIIhTqwvOFOx368EEhPPIGkvL&#10;pOBODpaL3tMcY21vvKF26zMRIOxiVJB7X8VSujQng25oK+LgXWxj0AfZZFI3eAtwU8pxFL1JgwWH&#10;hRwr+sgpvW5/jAKZ1utTq7+T8+G1bo/3Otl8viRKPfe71QyEp87/h//aX1rBeDR9n8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DRSsgAAADeAAAADwAAAAAA&#10;AAAAAAAAAAChAgAAZHJzL2Rvd25yZXYueG1sUEsFBgAAAAAEAAQA+QAAAJYDAAAAAA==&#10;" strokeweight="1.1pt"/>
                          <v:line id="Line 17808" o:spid="_x0000_s3309" style="position:absolute;flip:y;visibility:visible;mso-wrap-style:square" from="6991,9652" to="6996,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8I8MYAAADeAAAADwAAAGRycy9kb3ducmV2LnhtbESPzWrCQBSF9wXfYbhCN0UnCopGR5EW&#10;odBNtFV0d8lck2DmTpKZxvj2zkJweTh/fMt1Z0rRUuMKywpGwwgEcWp1wZmCv9/tYAbCeWSNpWVS&#10;cCcH61XvbYmxtjfeUbv3mQgj7GJUkHtfxVK6NCeDbmgr4uBdbGPQB9lkUjd4C+OmlOMomkqDBYeH&#10;HCv6zCm97v+NApnW21Orf5LzYVK3x3ud7L4+EqXe+91mAcJT51/hZ/tbKxiP5rMAEHACCsjV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vCPDGAAAA3gAAAA8AAAAAAAAA&#10;AAAAAAAAoQIAAGRycy9kb3ducmV2LnhtbFBLBQYAAAAABAAEAPkAAACUAwAAAAA=&#10;" strokeweight="1.1pt"/>
                          <v:line id="Line 17809" o:spid="_x0000_s3310" style="position:absolute;flip:y;visibility:visible;mso-wrap-style:square" from="6996,9635" to="7001,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ta8gAAADeAAAADwAAAGRycy9kb3ducmV2LnhtbESPT2vCQBTE74V+h+UVvBTdRGjR6Cql&#10;RRC8xL/o7ZF9JqHZt0l2jfHbdwuFHoeZ+Q0zX/amEh21rrSsIB5FIIgzq0vOFRz2q+EEhPPIGivL&#10;pOBBDpaL56c5JtreeUvdzuciQNglqKDwvk6kdFlBBt3I1sTBu9rWoA+yzaVu8R7gppLjKHqXBksO&#10;CwXW9FlQ9r27GQUya1bnTm/Sy/Gt6U6PJt1+vaZKDV76jxkIT73/D/+111rBOJ5OYv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Ota8gAAADeAAAADwAAAAAA&#10;AAAAAAAAAAChAgAAZHJzL2Rvd25yZXYueG1sUEsFBgAAAAAEAAQA+QAAAJYDAAAAAA==&#10;" strokeweight="1.1pt"/>
                          <v:line id="Line 17810" o:spid="_x0000_s3311" style="position:absolute;flip:y;visibility:visible;mso-wrap-style:square" from="7001,9618" to="7007,9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EzHMgAAADeAAAADwAAAGRycy9kb3ducmV2LnhtbESPT2vCQBTE74V+h+UVvBTdGGjR6Cql&#10;RRC8xL/o7ZF9JqHZt0l2jfHbdwuFHoeZ+Q0zX/amEh21rrSsYDyKQBBnVpecKzjsV8MJCOeRNVaW&#10;ScGDHCwXz09zTLS985a6nc9FgLBLUEHhfZ1I6bKCDLqRrYmDd7WtQR9km0vd4j3ATSXjKHqXBksO&#10;CwXW9FlQ9r27GQUya1bnTm/Sy/Gt6U6PJt1+vaZKDV76jxkIT73/D/+111pBPJ5OYv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zEzHMgAAADeAAAADwAAAAAA&#10;AAAAAAAAAAChAgAAZHJzL2Rvd25yZXYueG1sUEsFBgAAAAAEAAQA+QAAAJYDAAAAAA==&#10;" strokeweight="1.1pt"/>
                          <v:line id="Line 17811" o:spid="_x0000_s3312" style="position:absolute;flip:y;visibility:visible;mso-wrap-style:square" from="7007,9603" to="7014,9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2Wh8gAAADeAAAADwAAAGRycy9kb3ducmV2LnhtbESPT2vCQBTE74V+h+UVeim60aJodJXS&#10;IhR6iX/R2yP7TEKzb5PsNsZv3xUEj8PM/IaZLztTipYaV1hWMOhHIIhTqwvOFOy2q94EhPPIGkvL&#10;pOBKDpaL56c5xtpeeE3txmciQNjFqCD3voqldGlOBl3fVsTBO9vGoA+yyaRu8BLgppTDKBpLgwWH&#10;hRwr+swp/d38GQUyrVfHVv8kp/2obg/XOll/vSVKvb50HzMQnjr/CN/b31rBcDCdvMPtTrgCcvE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2Wh8gAAADeAAAADwAAAAAA&#10;AAAAAAAAAAChAgAAZHJzL2Rvd25yZXYueG1sUEsFBgAAAAAEAAQA+QAAAJYDAAAAAA==&#10;" strokeweight="1.1pt"/>
                          <v:line id="Line 17812" o:spid="_x0000_s3313" style="position:absolute;flip:y;visibility:visible;mso-wrap-style:square" from="7014,9587" to="7019,9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QO88gAAADeAAAADwAAAGRycy9kb3ducmV2LnhtbESPT2vCQBTE74V+h+UVeim6UapodJXS&#10;IhR6iX/R2yP7TEKzb5PsNsZv3xUEj8PM/IaZLztTipYaV1hWMOhHIIhTqwvOFOy2q94EhPPIGkvL&#10;pOBKDpaL56c5xtpeeE3txmciQNjFqCD3voqldGlOBl3fVsTBO9vGoA+yyaRu8BLgppTDKBpLgwWH&#10;hRwr+swp/d38GQUyrVfHVv8kp/2obg/XOll/vSVKvb50HzMQnjr/CN/b31rBcDCdvMPtTrgCcvE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5QO88gAAADeAAAADwAAAAAA&#10;AAAAAAAAAAChAgAAZHJzL2Rvd25yZXYueG1sUEsFBgAAAAAEAAQA+QAAAJYDAAAAAA==&#10;" strokeweight="1.1pt"/>
                          <v:line id="Line 17813" o:spid="_x0000_s3314" style="position:absolute;flip:y;visibility:visible;mso-wrap-style:square" from="7019,9571" to="7024,9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iraMgAAADeAAAADwAAAGRycy9kb3ducmV2LnhtbESPT4vCMBTE74LfITxhL6KpgqLVKOIi&#10;LOylun9Yb4/m2Rabl7bJ1vrtzYKwx2FmfsOst50pRUuNKywrmIwjEMSp1QVnCj4/DqMFCOeRNZaW&#10;ScGdHGw3/d4aY21vfKT25DMRIOxiVJB7X8VSujQng25sK+LgXWxj0AfZZFI3eAtwU8ppFM2lwYLD&#10;Qo4V7XNKr6dfo0Cm9eGn1e/J+WtWt9/3Ojm+DhOlXgbdbgXCU+f/w8/2m1YwnSwXM/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NiraMgAAADeAAAADwAAAAAA&#10;AAAAAAAAAAChAgAAZHJzL2Rvd25yZXYueG1sUEsFBgAAAAAEAAQA+QAAAJYDAAAAAA==&#10;" strokeweight="1.1pt"/>
                          <v:line id="Line 17814" o:spid="_x0000_s3315" style="position:absolute;flip:y;visibility:visible;mso-wrap-style:square" from="7024,9556" to="7031,9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o1H8gAAADeAAAADwAAAGRycy9kb3ducmV2LnhtbESPT4vCMBTE74LfITxhL6KpgqLVKOIi&#10;LOylun9Yb4/m2Rabl7bJ1vrtzYKwx2FmfsOst50pRUuNKywrmIwjEMSp1QVnCj4/DqMFCOeRNZaW&#10;ScGdHGw3/d4aY21vfKT25DMRIOxiVJB7X8VSujQng25sK+LgXWxj0AfZZFI3eAtwU8ppFM2lwYLD&#10;Qo4V7XNKr6dfo0Cm9eGn1e/J+WtWt9/3Ojm+DhOlXgbdbgXCU+f/w8/2m1YwnSwXc/i7E66A3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o1H8gAAADeAAAADwAAAAAA&#10;AAAAAAAAAAChAgAAZHJzL2Rvd25yZXYueG1sUEsFBgAAAAAEAAQA+QAAAJYDAAAAAA==&#10;" strokeweight="1.1pt"/>
                          <v:line id="Line 17815" o:spid="_x0000_s3316" style="position:absolute;flip:y;visibility:visible;mso-wrap-style:square" from="7031,9541" to="7037,9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aQhMkAAADeAAAADwAAAGRycy9kb3ducmV2LnhtbESPW2vCQBSE3wv9D8sp9KXoRqFeoquU&#10;FqHQl3hF3w7ZYxKaPZtktzH++64g+DjMzDfMfNmZUrTUuMKygkE/AkGcWl1wpmC3XfUmIJxH1lha&#10;JgVXcrBcPD/NMdb2wmtqNz4TAcIuRgW591UspUtzMuj6tiIO3tk2Bn2QTSZ1g5cAN6UcRtFIGiw4&#10;LORY0WdO6e/mzyiQab06tvonOe3f6/ZwrZP111ui1OtL9zED4anzj/C9/a0VDAfTyRhud8IVkIt/&#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dGkITJAAAA3gAAAA8AAAAA&#10;AAAAAAAAAAAAoQIAAGRycy9kb3ducmV2LnhtbFBLBQYAAAAABAAEAPkAAACXAwAAAAA=&#10;" strokeweight="1.1pt"/>
                          <v:line id="Line 17816" o:spid="_x0000_s3317" style="position:absolute;flip:y;visibility:visible;mso-wrap-style:square" from="7037,9527" to="7042,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kE9sUAAADeAAAADwAAAGRycy9kb3ducmV2LnhtbERPTWvCQBC9F/wPywi9FN0oKBpdRVqE&#10;Qi/RVtHbkB2TYHY2yW5j/PfuQfD4eN/LdWdK0VLjCssKRsMIBHFqdcGZgr/f7WAGwnlkjaVlUnAn&#10;B+tV722JsbY33lG795kIIexiVJB7X8VSujQng25oK+LAXWxj0AfYZFI3eAvhppTjKJpKgwWHhhwr&#10;+swpve7/jQKZ1ttTq3+S82FSt8d7ney+PhKl3vvdZgHCU+df4qf7WysYj+azsDfcCVd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kE9sUAAADeAAAADwAAAAAAAAAA&#10;AAAAAAChAgAAZHJzL2Rvd25yZXYueG1sUEsFBgAAAAAEAAQA+QAAAJMDAAAAAA==&#10;" strokeweight="1.1pt"/>
                          <v:line id="Line 17817" o:spid="_x0000_s3318" style="position:absolute;flip:y;visibility:visible;mso-wrap-style:square" from="7042,9514" to="7049,9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WhbcgAAADeAAAADwAAAGRycy9kb3ducmV2LnhtbESPQWvCQBSE7wX/w/IKXopuFCoaXUVa&#10;BMFLtK3o7ZF9JqHZt0l2jfHfuwWhx2FmvmEWq86UoqXGFZYVjIYRCOLU6oIzBd9fm8EUhPPIGkvL&#10;pOBODlbL3ssCY21vvKf24DMRIOxiVJB7X8VSujQng25oK+LgXWxj0AfZZFI3eAtwU8pxFE2kwYLD&#10;Qo4VfeSU/h6uRoFM682p1bvk/PNet8d7new/3xKl+q/deg7CU+f/w8/2VisYj2bTGf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ZWhbcgAAADeAAAADwAAAAAA&#10;AAAAAAAAAAChAgAAZHJzL2Rvd25yZXYueG1sUEsFBgAAAAAEAAQA+QAAAJYDAAAAAA==&#10;" strokeweight="1.1pt"/>
                          <v:line id="Line 17818" o:spid="_x0000_s3319" style="position:absolute;flip:y;visibility:visible;mso-wrap-style:square" from="7049,9500" to="7054,9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aeLcYAAADeAAAADwAAAGRycy9kb3ducmV2LnhtbESPzWrCQBSF90LfYbgFN6ITBUVTRykt&#10;guAmaiu6u2Ruk9DMnSQzxvj2zkJweTh/fMt1Z0rRUuMKywrGowgEcWp1wZmCn+NmOAfhPLLG0jIp&#10;uJOD9eqtt8RY2xvvqT34TIQRdjEqyL2vYildmpNBN7IVcfD+bGPQB9lkUjd4C+OmlJMomkmDBYeH&#10;HCv6yin9P1yNApnWm3Ord8nld1q3p3ud7L8HiVL99+7zA4Snzr/Cz/ZWK5iMF4sAEHACCsjV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2ni3GAAAA3gAAAA8AAAAAAAAA&#10;AAAAAAAAoQIAAGRycy9kb3ducmV2LnhtbFBLBQYAAAAABAAEAPkAAACUAwAAAAA=&#10;" strokeweight="1.1pt"/>
                          <v:line id="Line 17819" o:spid="_x0000_s3320" style="position:absolute;flip:y;visibility:visible;mso-wrap-style:square" from="7054,9487" to="7060,9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o7tsgAAADeAAAADwAAAGRycy9kb3ducmV2LnhtbESPQWvCQBSE74L/YXmCl1I3EVpM6iql&#10;IhR6idaKvT2yr0lo9m2S3cb4712h4HGYmW+Y5Xowteipc5VlBfEsAkGcW11xoeDwuX1cgHAeWWNt&#10;mRRcyMF6NR4tMdX2zDvq974QAcIuRQWl900qpctLMuhmtiEO3o/tDPogu0LqDs8Bbmo5j6JnabDi&#10;sFBiQ28l5b/7P6NA5u321OuP7Pvrqe2PlzbbbR4ypaaT4fUFhKfB38P/7XetYB4nSQy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jo7tsgAAADeAAAADwAAAAAA&#10;AAAAAAAAAAChAgAAZHJzL2Rvd25yZXYueG1sUEsFBgAAAAAEAAQA+QAAAJYDAAAAAA==&#10;" strokeweight="1.1pt"/>
                          <v:line id="Line 17820" o:spid="_x0000_s3321" style="position:absolute;flip:y;visibility:visible;mso-wrap-style:square" from="7060,9474" to="7066,9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ilwcgAAADeAAAADwAAAGRycy9kb3ducmV2LnhtbESPQWvCQBSE74L/YXmCl1I3BlpM6iql&#10;IhR6idaKvT2yr0lo9m2S3cb4712h4HGYmW+Y5Xowteipc5VlBfNZBII4t7riQsHhc/u4AOE8ssba&#10;Mim4kIP1ajxaYqrtmXfU730hAoRdigpK75tUSpeXZNDNbEMcvB/bGfRBdoXUHZ4D3NQyjqJnabDi&#10;sFBiQ28l5b/7P6NA5u321OuP7Pvrqe2PlzbbbR4ypaaT4fUFhKfB38P/7XetIJ4nSQy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uilwcgAAADeAAAADwAAAAAA&#10;AAAAAAAAAAChAgAAZHJzL2Rvd25yZXYueG1sUEsFBgAAAAAEAAQA+QAAAJYDAAAAAA==&#10;" strokeweight="1.1pt"/>
                          <v:line id="Line 17821" o:spid="_x0000_s3322" style="position:absolute;flip:y;visibility:visible;mso-wrap-style:square" from="7066,9462" to="7072,9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QAWsgAAADeAAAADwAAAGRycy9kb3ducmV2LnhtbESPT2vCQBTE7wW/w/KEXoputLRodBVp&#10;EQq9xL/o7ZF9JsHs2yS7jfHbd4VCj8PM/IaZLztTipYaV1hWMBpGIIhTqwvOFOx368EEhPPIGkvL&#10;pOBODpaL3tMcY21vvKF26zMRIOxiVJB7X8VSujQng25oK+LgXWxj0AfZZFI3eAtwU8pxFL1LgwWH&#10;hRwr+sgpvW5/jAKZ1utTq7+T8+Gtbo/3Otl8viRKPfe71QyEp87/h//aX1rBeDSdvs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aQAWsgAAADeAAAADwAAAAAA&#10;AAAAAAAAAAChAgAAZHJzL2Rvd25yZXYueG1sUEsFBgAAAAAEAAQA+QAAAJYDAAAAAA==&#10;" strokeweight="1.1pt"/>
                          <v:line id="Line 17822" o:spid="_x0000_s3323" style="position:absolute;flip:y;visibility:visible;mso-wrap-style:square" from="7072,9450" to="7077,9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2YLsgAAADeAAAADwAAAGRycy9kb3ducmV2LnhtbESPT2vCQBTE7wW/w/KEXopulLZodBVp&#10;EQq9xL/o7ZF9JsHs2yS7jfHbd4VCj8PM/IaZLztTipYaV1hWMBpGIIhTqwvOFOx368EEhPPIGkvL&#10;pOBODpaL3tMcY21vvKF26zMRIOxiVJB7X8VSujQng25oK+LgXWxj0AfZZFI3eAtwU8pxFL1LgwWH&#10;hRwr+sgpvW5/jAKZ1utTq7+T8+Gtbo/3Otl8viRKPfe71QyEp87/h//aX1rBeDSdvsL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k2YLsgAAADeAAAADwAAAAAA&#10;AAAAAAAAAAChAgAAZHJzL2Rvd25yZXYueG1sUEsFBgAAAAAEAAQA+QAAAJYDAAAAAA==&#10;" strokeweight="1.1pt"/>
                          <v:line id="Line 17823" o:spid="_x0000_s3324" style="position:absolute;flip:y;visibility:visible;mso-wrap-style:square" from="7077,9439" to="7084,9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E9tcgAAADeAAAADwAAAGRycy9kb3ducmV2LnhtbESPQWvCQBSE7wX/w/IKXkQ3CkqNriIt&#10;guAl2lb09sg+k9Ds2yS7xvjvuwWhx2FmvmGW686UoqXGFZYVjEcRCOLU6oIzBV+f2+EbCOeRNZaW&#10;ScGDHKxXvZclxtre+UDt0WciQNjFqCD3voqldGlOBt3IVsTBu9rGoA+yyaRu8B7gppSTKJpJgwWH&#10;hRwres8p/TnejAKZ1ttzq/fJ5Xtat6dHnRw+BolS/dduswDhqfP/4Wd7pxVMxvP5F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QE9tcgAAADeAAAADwAAAAAA&#10;AAAAAAAAAAChAgAAZHJzL2Rvd25yZXYueG1sUEsFBgAAAAAEAAQA+QAAAJYDAAAAAA==&#10;" strokeweight="1.1pt"/>
                          <v:line id="Line 17824" o:spid="_x0000_s3325" style="position:absolute;flip:y;visibility:visible;mso-wrap-style:square" from="7084,9428" to="7089,9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OjwsgAAADeAAAADwAAAGRycy9kb3ducmV2LnhtbESPQWvCQBSE7wX/w/IKXkQ3CpUaXUVa&#10;BMFLtK3o7ZF9JqHZt0l2jfHfuwWhx2FmvmEWq86UoqXGFZYVjEcRCOLU6oIzBd9fm+E7COeRNZaW&#10;ScGdHKyWvZcFxtreeE/twWciQNjFqCD3voqldGlOBt3IVsTBu9jGoA+yyaRu8BbgppSTKJpKgwWH&#10;hRwr+sgp/T1cjQKZ1ptTq3fJ+eetbo/3Otl/DhKl+q/deg7CU+f/w8/2ViuYjGezKfzdCV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dOjwsgAAADeAAAADwAAAAAA&#10;AAAAAAAAAAChAgAAZHJzL2Rvd25yZXYueG1sUEsFBgAAAAAEAAQA+QAAAJYDAAAAAA==&#10;" strokeweight="1.1pt"/>
                          <v:line id="Line 17825" o:spid="_x0000_s3326" style="position:absolute;flip:y;visibility:visible;mso-wrap-style:square" from="7089,9418" to="7095,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8GWcgAAADeAAAADwAAAGRycy9kb3ducmV2LnhtbESPT2vCQBTE7wW/w/KEXopuFNpqdBVp&#10;EQq9xL/o7ZF9JsHs2yS7jfHbd4VCj8PM/IaZLztTipYaV1hWMBpGIIhTqwvOFOx368EEhPPIGkvL&#10;pOBODpaL3tMcY21vvKF26zMRIOxiVJB7X8VSujQng25oK+LgXWxj0AfZZFI3eAtwU8pxFL1JgwWH&#10;hRwr+sgpvW5/jAKZ1utTq7+T8+G1bo/3Otl8viRKPfe71QyEp87/h//aX1rBeDSdvsPjTrg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p8GWcgAAADeAAAADwAAAAAA&#10;AAAAAAAAAAChAgAAZHJzL2Rvd25yZXYueG1sUEsFBgAAAAAEAAQA+QAAAJYDAAAAAA==&#10;" strokeweight="1.1pt"/>
                          <v:line id="Line 17826" o:spid="_x0000_s3327" style="position:absolute;flip:y;visibility:visible;mso-wrap-style:square" from="7095,9408" to="7100,9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CSK8UAAADeAAAADwAAAGRycy9kb3ducmV2LnhtbERPTWvCQBC9C/0PyxS8iG4UFE1dpbQI&#10;gpeorehtyE6T0Oxskl1j/PfuQfD4eN/LdWdK0VLjCssKxqMIBHFqdcGZgp/jZjgH4TyyxtIyKbiT&#10;g/XqrbfEWNsb76k9+EyEEHYxKsi9r2IpXZqTQTeyFXHg/mxj0AfYZFI3eAvhppSTKJpJgwWHhhwr&#10;+sop/T9cjQKZ1ptzq3fJ5Xdat6d7ney/B4lS/ffu8wOEp86/xE/3ViuYjBeLsDfcCVd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CSK8UAAADeAAAADwAAAAAAAAAA&#10;AAAAAAChAgAAZHJzL2Rvd25yZXYueG1sUEsFBgAAAAAEAAQA+QAAAJMDAAAAAA==&#10;" strokeweight="1.1pt"/>
                          <v:line id="Line 17827" o:spid="_x0000_s3328" style="position:absolute;flip:y;visibility:visible;mso-wrap-style:square" from="7100,9399" to="7107,9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w3sMgAAADeAAAADwAAAGRycy9kb3ducmV2LnhtbESPT2vCQBTE7wW/w/KEXopuFCwmukpp&#10;EQpe4l/09si+JqHZt0l2G+O37xaEHoeZ+Q2zXPemEh21rrSsYDKOQBBnVpecKzgeNqM5COeRNVaW&#10;ScGdHKxXg6clJtreeEfd3uciQNglqKDwvk6kdFlBBt3Y1sTB+7KtQR9km0vd4i3ATSWnUfQqDZYc&#10;Fgqs6b2g7Hv/YxTIrNlcOr1Nr6dZ053vTbr7eEmVeh72bwsQnnr/H360P7WC6SSOY/i7E6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Ew3sMgAAADeAAAADwAAAAAA&#10;AAAAAAAAAAChAgAAZHJzL2Rvd25yZXYueG1sUEsFBgAAAAAEAAQA+QAAAJYDAAAAAA==&#10;" strokeweight="1.1pt"/>
                          <v:line id="Line 17828" o:spid="_x0000_s3329" style="position:absolute;flip:y;visibility:visible;mso-wrap-style:square" from="7107,9389" to="7112,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kgFccAAADeAAAADwAAAGRycy9kb3ducmV2LnhtbESPQWvCQBCF7wX/wzJCL6KbCoqkrlJa&#10;hIKXaKvobchOk9DsbJLdxvjvO4dCj8Ob9z2+9XZwteqpC5VnA0+zBBRx7m3FhYHPj910BSpEZIu1&#10;ZzJwpwDbzehhjan1Nz5Qf4yFEgiHFA2UMTap1iEvyWGY+YZYsi/fOYxydoW2Hd4E7mo9T5Kldlix&#10;LJTY0GtJ+ffxxxnQebu79HafXU+Ltj/f2+zwNsmMeRwPL8+gIg3x//mv/W4NzAUpAqIjKq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6SAVxwAAAN4AAAAPAAAAAAAA&#10;AAAAAAAAAKECAABkcnMvZG93bnJldi54bWxQSwUGAAAAAAQABAD5AAAAlQMAAAAA&#10;" strokeweight="1.1pt"/>
                          <v:line id="Line 17829" o:spid="_x0000_s3330" style="position:absolute;flip:y;visibility:visible;mso-wrap-style:square" from="7112,9381" to="7118,9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WFjscAAADeAAAADwAAAGRycy9kb3ducmV2LnhtbESPzWrDMBCE74W8g9hAL6WWHWgJbhQT&#10;EgKFXpy/ktwWa2ubWCvbUh3n7atCocdhZr5hFtloGjFQ72rLCpIoBkFcWF1zqeB42D7PQTiPrLGx&#10;TAru5CBbTh4WmGp74x0Ne1+KAGGXooLK+zaV0hUVGXSRbYmD92V7gz7IvpS6x1uAm0bO4vhVGqw5&#10;LFTY0rqi4rr/Ngpk0W3Pg/7IL6eXbvi8d/lu85Qr9TgdV28gPI3+P/zXftcKZgGZwO+dcAXk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pYWOxwAAAN4AAAAPAAAAAAAA&#10;AAAAAAAAAKECAABkcnMvZG93bnJldi54bWxQSwUGAAAAAAQABAD5AAAAlQMAAAAA&#10;" strokeweight="1.1pt"/>
                          <v:line id="Line 17830" o:spid="_x0000_s3331" style="position:absolute;flip:y;visibility:visible;mso-wrap-style:square" from="7118,9373" to="7125,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cb+cYAAADeAAAADwAAAGRycy9kb3ducmV2LnhtbESPT2vCQBTE7wW/w/IKvYhuDLRIdJWi&#10;CIVe4l/09sg+k2D2bZLdxvjtuwWhx2FmfsPMl72pREetKy0rmIwjEMSZ1SXnCg77zWgKwnlkjZVl&#10;UvAgB8vF4GWOibZ33lK387kIEHYJKii8rxMpXVaQQTe2NXHwrrY16INsc6lbvAe4qWQcRR/SYMlh&#10;ocCaVgVlt92PUSCzZnPu9Hd6Ob433enRpNv1MFXq7bX/nIHw1Pv/8LP9pRXEARnD351wBe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G/nGAAAA3gAAAA8AAAAAAAAA&#10;AAAAAAAAoQIAAGRycy9kb3ducmV2LnhtbFBLBQYAAAAABAAEAPkAAACUAwAAAAA=&#10;" strokeweight="1.1pt"/>
                          <v:line id="Line 17831" o:spid="_x0000_s3332" style="position:absolute;flip:y;visibility:visible;mso-wrap-style:square" from="7125,9365" to="7130,9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YscAAADeAAAADwAAAGRycy9kb3ducmV2LnhtbESPQWvCQBSE70L/w/KEXkQ3WpQS3YRi&#10;EQq9RGulvT2yzySYfZtktzH++26h4HGYmW+YTTqYWvTUucqygvksAkGcW11xoeD4sZs+g3AeWWNt&#10;mRTcyEGaPIw2GGt75T31B1+IAGEXo4LS+yaW0uUlGXQz2xAH72w7gz7IrpC6w2uAm1ouomglDVYc&#10;FkpsaFtSfjn8GAUyb3dfvX7Pvj+XbX+6tdn+dZIp9TgeXtYgPA3+Hv5vv2kFi4B8gr874QrI5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O75ixwAAAN4AAAAPAAAAAAAA&#10;AAAAAAAAAKECAABkcnMvZG93bnJldi54bWxQSwUGAAAAAAQABAD5AAAAlQMAAAAA&#10;" strokeweight="1.1pt"/>
                          <v:line id="Line 17832" o:spid="_x0000_s3333" style="position:absolute;flip:y;visibility:visible;mso-wrap-style:square" from="7130,9358" to="7135,9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ImFscAAADeAAAADwAAAGRycy9kb3ducmV2LnhtbESPQWvCQBSE70L/w/KEXkQ3SpUS3YRi&#10;EQq9RGulvT2yzySYfZtktzH++26h4HGYmW+YTTqYWvTUucqygvksAkGcW11xoeD4sZs+g3AeWWNt&#10;mRTcyEGaPIw2GGt75T31B1+IAGEXo4LS+yaW0uUlGXQz2xAH72w7gz7IrpC6w2uAm1ouomglDVYc&#10;FkpsaFtSfjn8GAUyb3dfvX7Pvj+XbX+6tdn+dZIp9TgeXtYgPA3+Hv5vv2kFi4B8gr874QrI5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0iYWxwAAAN4AAAAPAAAAAAAA&#10;AAAAAAAAAKECAABkcnMvZG93bnJldi54bWxQSwUGAAAAAAQABAD5AAAAlQMAAAAA&#10;" strokeweight="1.1pt"/>
                          <v:line id="Line 17833" o:spid="_x0000_s3334" style="position:absolute;flip:y;visibility:visible;mso-wrap-style:square" from="7135,9351" to="7142,9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6DjccAAADeAAAADwAAAGRycy9kb3ducmV2LnhtbESPzWrDMBCE74W8g9hAL6WWG0gJbhQT&#10;EgyFXpy/ktwWa2ubWCvbUh3n7atCocdhZr5hluloGjFQ72rLCl6iGARxYXXNpYLjIXtegHAeWWNj&#10;mRTcyUG6mjwsMdH2xjsa9r4UAcIuQQWV920ipSsqMugi2xIH78v2Bn2QfSl1j7cAN42cxfGrNFhz&#10;WKiwpU1FxXX/bRTIosvOg/7IL6d5N3zeu3y3fcqVepyO6zcQnkb/H/5rv2sFs4Ccw++dcAX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oONxwAAAN4AAAAPAAAAAAAA&#10;AAAAAAAAAKECAABkcnMvZG93bnJldi54bWxQSwUGAAAAAAQABAD5AAAAlQMAAAAA&#10;" strokeweight="1.1pt"/>
                          <v:line id="Line 17834" o:spid="_x0000_s3335" style="position:absolute;flip:y;visibility:visible;mso-wrap-style:square" from="7142,9344" to="7148,9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wd+sYAAADeAAAADwAAAGRycy9kb3ducmV2LnhtbESPQWvCQBSE7wX/w/KEXqRuFCySugZp&#10;EQQv0dait0f2NQlm3ybZbUz+fVcQehxm5htmlfSmEh21rrSsYDaNQBBnVpecK/j63L4sQTiPrLGy&#10;TAoGcpCsR08rjLW98YG6o89FgLCLUUHhfR1L6bKCDLqprYmD92Nbgz7INpe6xVuAm0rOo+hVGiw5&#10;LBRY03tB2fX4axTIrNmeO71PL6dF030PTXr4mKRKPY/7zRsIT73/Dz/aO61gfkfC/U64AnL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MHfrGAAAA3gAAAA8AAAAAAAAA&#10;AAAAAAAAoQIAAGRycy9kb3ducmV2LnhtbFBLBQYAAAAABAAEAPkAAACUAwAAAAA=&#10;" strokeweight="1.1pt"/>
                          <v:line id="Line 17835" o:spid="_x0000_s3336" style="position:absolute;flip:y;visibility:visible;mso-wrap-style:square" from="7148,9339" to="7153,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C4YccAAADeAAAADwAAAGRycy9kb3ducmV2LnhtbESPQWvCQBSE70L/w/KEXkQ3CtUS3YRi&#10;EQq9RGulvT2yzySYfZtktzH++26h4HGYmW+YTTqYWvTUucqygvksAkGcW11xoeD4sZs+g3AeWWNt&#10;mRTcyEGaPIw2GGt75T31B1+IAGEXo4LS+yaW0uUlGXQz2xAH72w7gz7IrpC6w2uAm1ouomgpDVYc&#10;FkpsaFtSfjn8GAUyb3dfvX7Pvj+f2v50a7P96yRT6nE8vKxBeBr8PfzfftMKFgG5gr874QrI5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ALhhxwAAAN4AAAAPAAAAAAAA&#10;AAAAAAAAAKECAABkcnMvZG93bnJldi54bWxQSwUGAAAAAAQABAD5AAAAlQMAAAAA&#10;" strokeweight="1.1pt"/>
                        </v:group>
                        <v:group id="Group 17836" o:spid="_x0000_s3337" style="position:absolute;left:7033;top:8480;width:1167;height:3133" coordorigin="7153,9305" coordsize="1167,3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hfYxgAAAN4A&#10;AAAPAAAAAAAAAAAAAAAAAKoCAABkcnMvZG93bnJldi54bWxQSwUGAAAAAAQABAD6AAAAnQMAAAAA&#10;">
                          <v:line id="Line 17837" o:spid="_x0000_s3338" style="position:absolute;flip:y;visibility:visible;mso-wrap-style:square" from="7153,9334" to="7160,9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OJiMcAAADeAAAADwAAAGRycy9kb3ducmV2LnhtbESPQWvCQBSE70L/w/KEXkQ3ChUb3YRi&#10;EQq9RGulvT2yzySYfZtktzH++26h4HGYmW+YTTqYWvTUucqygvksAkGcW11xoeD4sZuuQDiPrLG2&#10;TApu5CBNHkYbjLW98p76gy9EgLCLUUHpfRNL6fKSDLqZbYiDd7adQR9kV0jd4TXATS0XUbSUBisO&#10;CyU2tC0pvxx+jAKZt7uvXr9n359PbX+6tdn+dZIp9TgeXtYgPA3+Hv5vv2kFi4B8hr874QrI5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04mIxwAAAN4AAAAPAAAAAAAA&#10;AAAAAAAAAKECAABkcnMvZG93bnJldi54bWxQSwUGAAAAAAQABAD5AAAAlQMAAAAA&#10;" strokeweight="1.1pt"/>
                          <v:line id="Line 17838" o:spid="_x0000_s3339" style="position:absolute;flip:y;visibility:visible;mso-wrap-style:square" from="7160,9328" to="7165,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C2yMcAAADeAAAADwAAAGRycy9kb3ducmV2LnhtbESPzWrCQBSF90LfYbhCN9JMDFRK6ihS&#10;EYRuEm1Lu7tkbpPQzJ0kM43J2zsLweXh/PGtt6NpxEC9qy0rWEYxCOLC6ppLBR/nw9MLCOeRNTaW&#10;ScFEDrabh9kaU20vnNNw8qUII+xSVFB536ZSuqIigy6yLXHwfm1v0AfZl1L3eAnjppFJHK+kwZrD&#10;Q4UtvVVU/J3+jQJZdIfvQb9nP5/P3fA1dVm+X2RKPc7H3SsIT6O/h2/to1aQJPEyAAScgAJyc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MLbIxwAAAN4AAAAPAAAAAAAA&#10;AAAAAAAAAKECAABkcnMvZG93bnJldi54bWxQSwUGAAAAAAQABAD5AAAAlQMAAAAA&#10;" strokeweight="1.1pt"/>
                          <v:line id="Line 17839" o:spid="_x0000_s3340" style="position:absolute;flip:y;visibility:visible;mso-wrap-style:square" from="7165,9324" to="7171,9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wTU8gAAADeAAAADwAAAGRycy9kb3ducmV2LnhtbESPQWvCQBSE7wX/w/KEXkQ3CVRKdJWi&#10;CIVeom1Fb4/sMwnNvk2y2xj/fVcQehxm5htmuR5MLXrqXGVZQTyLQBDnVldcKPj63E1fQTiPrLG2&#10;TApu5GC9Gj0tMdX2ynvqD74QAcIuRQWl900qpctLMuhmtiEO3sV2Bn2QXSF1h9cAN7VMomguDVYc&#10;FkpsaFNS/nP4NQpk3u5Ovf7Izt8vbX+8tdl+O8mUeh4PbwsQngb/H36037WCJIniGO53whW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nwTU8gAAADeAAAADwAAAAAA&#10;AAAAAAAAAAChAgAAZHJzL2Rvd25yZXYueG1sUEsFBgAAAAAEAAQA+QAAAJYDAAAAAA==&#10;" strokeweight="1.1pt"/>
                          <v:line id="Line 17840" o:spid="_x0000_s3341" style="position:absolute;flip:y;visibility:visible;mso-wrap-style:square" from="7171,9320" to="7177,9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6NJMgAAADeAAAADwAAAGRycy9kb3ducmV2LnhtbESPQWvCQBSE74X+h+UVvBTdGKiU1E0o&#10;iiB4ibYVvT2yr0lo9m2SXWP8912h0OMwM98wy2w0jRiod7VlBfNZBIK4sLrmUsHnx2b6CsJ5ZI2N&#10;ZVJwIwdZ+viwxETbK+9pOPhSBAi7BBVU3reJlK6oyKCb2ZY4eN+2N+iD7Eupe7wGuGlkHEULabDm&#10;sFBhS6uKip/DxSiQRbc5DXqXn79euuF46/L9+jlXavI0vr+B8DT6//Bfe6sVxHE0j+F+J1wBmf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q6NJMgAAADeAAAADwAAAAAA&#10;AAAAAAAAAAChAgAAZHJzL2Rvd25yZXYueG1sUEsFBgAAAAAEAAQA+QAAAJYDAAAAAA==&#10;" strokeweight="1.1pt"/>
                          <v:line id="Line 17841" o:spid="_x0000_s3342" style="position:absolute;flip:y;visibility:visible;mso-wrap-style:square" from="7177,9316" to="7183,9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Iov8gAAADeAAAADwAAAGRycy9kb3ducmV2LnhtbESPQWvCQBSE7wX/w/IEL6IbUywSXaVU&#10;BKGXaFvR2yP7moRm3ybZNcZ/3y0IPQ4z8w2z2vSmEh21rrSsYDaNQBBnVpecK/j82E0WIJxH1lhZ&#10;JgV3crBZD55WmGh74wN1R5+LAGGXoILC+zqR0mUFGXRTWxMH79u2Bn2QbS51i7cAN5WMo+hFGiw5&#10;LBRY01tB2c/xahTIrNmdO/2eXr7mTXe6N+lhO06VGg371yUIT73/Dz/ae60gjqPZM/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eIov8gAAADeAAAADwAAAAAA&#10;AAAAAAAAAAChAgAAZHJzL2Rvd25yZXYueG1sUEsFBgAAAAAEAAQA+QAAAJYDAAAAAA==&#10;" strokeweight="1.1pt"/>
                          <v:line id="Line 17842" o:spid="_x0000_s3343" style="position:absolute;flip:y;visibility:visible;mso-wrap-style:square" from="7183,9313" to="7188,9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uwy8gAAADeAAAADwAAAGRycy9kb3ducmV2LnhtbESPQWvCQBSE7wX/w/IEL6IbQy0SXaVU&#10;BKGXaFvR2yP7moRm3ybZNcZ/3y0IPQ4z8w2z2vSmEh21rrSsYDaNQBBnVpecK/j82E0WIJxH1lhZ&#10;JgV3crBZD55WmGh74wN1R5+LAGGXoILC+zqR0mUFGXRTWxMH79u2Bn2QbS51i7cAN5WMo+hFGiw5&#10;LBRY01tB2c/xahTIrNmdO/2eXr7mTXe6N+lhO06VGg371yUIT73/Dz/ae60gjqPZM/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guwy8gAAADeAAAADwAAAAAA&#10;AAAAAAAAAAChAgAAZHJzL2Rvd25yZXYueG1sUEsFBgAAAAAEAAQA+QAAAJYDAAAAAA==&#10;" strokeweight="1.1pt"/>
                          <v:line id="Line 17843" o:spid="_x0000_s3344" style="position:absolute;flip:y;visibility:visible;mso-wrap-style:square" from="7188,9311" to="7194,9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cVUMcAAADeAAAADwAAAGRycy9kb3ducmV2LnhtbESPQWvCQBSE74L/YXmCF9GNAUtJXUUU&#10;Qeglalvs7ZF9TUKzb5PsGuO/7xYEj8PMfMMs172pREetKy0rmM8iEMSZ1SXnCj7O++krCOeRNVaW&#10;ScGdHKxXw8ESE21vfKTu5HMRIOwSVFB4XydSuqwgg25ma+Lg/djWoA+yzaVu8RbgppJxFL1IgyWH&#10;hQJr2haU/Z6uRoHMmv2l0+/p9+ei6b7uTXrcTVKlxqN+8wbCU++f4Uf7oBXEcTRfwP+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RxVQxwAAAN4AAAAPAAAAAAAA&#10;AAAAAAAAAKECAABkcnMvZG93bnJldi54bWxQSwUGAAAAAAQABAD5AAAAlQMAAAAA&#10;" strokeweight="1.1pt"/>
                          <v:line id="Line 17844" o:spid="_x0000_s3345" style="position:absolute;flip:y;visibility:visible;mso-wrap-style:square" from="7194,9308" to="7200,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WLJ8gAAADeAAAADwAAAGRycy9kb3ducmV2LnhtbESPT2vCQBTE7wW/w/IEL0U3BiqSuooo&#10;gtBL/NNib4/saxKafZtk1xi/vSsUehxm5jfMYtWbSnTUutKygukkAkGcWV1yruB82o3nIJxH1lhZ&#10;JgV3crBaDl4WmGh74wN1R5+LAGGXoILC+zqR0mUFGXQTWxMH78e2Bn2QbS51i7cAN5WMo2gmDZYc&#10;FgqsaVNQ9nu8GgUya3aXTn+k359vTfd1b9LD9jVVajTs1+8gPPX+P/zX3msFcRxNZ/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ZWLJ8gAAADeAAAADwAAAAAA&#10;AAAAAAAAAAChAgAAZHJzL2Rvd25yZXYueG1sUEsFBgAAAAAEAAQA+QAAAJYDAAAAAA==&#10;" strokeweight="1.1pt"/>
                          <v:line id="Line 17845" o:spid="_x0000_s3346" style="position:absolute;flip:y;visibility:visible;mso-wrap-style:square" from="7200,9307" to="7206,9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kuvMgAAADeAAAADwAAAGRycy9kb3ducmV2LnhtbESPQWvCQBSE7wX/w/IEL6IbA7USXaVU&#10;BKGXaFvR2yP7moRm3ybZNcZ/3y0IPQ4z8w2z2vSmEh21rrSsYDaNQBBnVpecK/j82E0WIJxH1lhZ&#10;JgV3crBZD55WmGh74wN1R5+LAGGXoILC+zqR0mUFGXRTWxMH79u2Bn2QbS51i7cAN5WMo2guDZYc&#10;Fgqs6a2g7Od4NQpk1uzOnX5PL1/PTXe6N+lhO06VGg371yUIT73/Dz/ae60gjqPZC/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tkuvMgAAADeAAAADwAAAAAA&#10;AAAAAAAAAAChAgAAZHJzL2Rvd25yZXYueG1sUEsFBgAAAAAEAAQA+QAAAJYDAAAAAA==&#10;" strokeweight="1.1pt"/>
                          <v:line id="Line 17846" o:spid="_x0000_s3347" style="position:absolute;flip:y;visibility:visible;mso-wrap-style:square" from="7206,9305" to="7211,9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a6zsYAAADeAAAADwAAAGRycy9kb3ducmV2LnhtbERPTWvCQBC9C/0Pywi9SLMxUCmpq0hF&#10;EHpJtC3tbchOk9DsbJLdxuTfuwfB4+N9r7ejacRAvastK1hGMQjiwuqaSwUf58PTCwjnkTU2lknB&#10;RA62m4fZGlNtL5zTcPKlCCHsUlRQed+mUrqiIoMusi1x4H5tb9AH2JdS93gJ4aaRSRyvpMGaQ0OF&#10;Lb1VVPyd/o0CWXSH70G/Zz+fz93wNXVZvl9kSj3Ox90rCE+jv4tv7qNWkCTxMuwNd8IVkJ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Gus7GAAAA3gAAAA8AAAAAAAAA&#10;AAAAAAAAoQIAAGRycy9kb3ducmV2LnhtbFBLBQYAAAAABAAEAPkAAACUAwAAAAA=&#10;" strokeweight="1.1pt"/>
                          <v:line id="Line 17847" o:spid="_x0000_s3348" style="position:absolute;visibility:visible;mso-wrap-style:square" from="7211,9305" to="7218,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lW8YAAADeAAAADwAAAGRycy9kb3ducmV2LnhtbESPT2sCMRTE7wW/Q3hCL0UT91DqahSx&#10;FQo9+e/g7bl5Zhc3L+smuttv3xQKPQ4z8xtmvuxdLR7UhsqzhslYgSAuvKnYajjsN6M3ECEiG6w9&#10;k4ZvCrBcDJ7mmBvf8ZYeu2hFgnDIUUMZY5NLGYqSHIaxb4iTd/Gtw5hka6VpsUtwV8tMqVfpsOK0&#10;UGJD65KK6+7uNJivY3ELnX0/nQ9GHmPzsbUvSuvnYb+agYjUx//wX/vTaMgyNZnC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ipVvGAAAA3gAAAA8AAAAAAAAA&#10;AAAAAAAAoQIAAGRycy9kb3ducmV2LnhtbFBLBQYAAAAABAAEAPkAAACUAwAAAAA=&#10;" strokeweight="1.1pt"/>
                          <v:line id="Line 17848" o:spid="_x0000_s3349" style="position:absolute;visibility:visible;mso-wrap-style:square" from="7218,9305" to="7223,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TGe8UAAADeAAAADwAAAGRycy9kb3ducmV2LnhtbESPu2rDMBSG90DfQZxCllBL9RCCGzmU&#10;toFAp9yGbqfWiWxiHbmWErtvHw2BjD//jW+5Gl0rrtSHxrOG10yBIK68adhqOOzXLwsQISIbbD2T&#10;hn8KsCqfJkssjB94S9ddtCKNcChQQx1jV0gZqpochsx3xMk7+d5hTLK30vQ4pHHXylypuXTYcHqo&#10;saOPmqrz7uI0mO9j9RcG+/nzezDyGLuvrZ0prafP4/sbiEhjfITv7Y3RkOcqTwAJJ6GAL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TGe8UAAADeAAAADwAAAAAAAAAA&#10;AAAAAAChAgAAZHJzL2Rvd25yZXYueG1sUEsFBgAAAAAEAAQA+QAAAJMDAAAAAA==&#10;" strokeweight="1.1pt"/>
                          <v:line id="Line 17849" o:spid="_x0000_s3350" style="position:absolute;visibility:visible;mso-wrap-style:square" from="7223,9305" to="7229,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j4MYAAADeAAAADwAAAGRycy9kb3ducmV2LnhtbESPzYvCMBTE78L+D+Et7EU0sQeRapRl&#10;P2BhT34dvD2bZ1psXrpN1tb/3giCx2FmfsMsVr2rxYXaUHnWMBkrEMSFNxVbDbvt92gGIkRkg7Vn&#10;0nClAKvly2CBufEdr+myiVYkCIccNZQxNrmUoSjJYRj7hjh5J986jEm2VpoWuwR3tcyUmkqHFaeF&#10;Ehv6KKk4b/6dBvO7L/5CZz8Px52R+9h8re1Qaf322r/PQUTq4zP8aP8YDVmmsgnc76Qr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4Y+DGAAAA3gAAAA8AAAAAAAAA&#10;AAAAAAAAoQIAAGRycy9kb3ducmV2LnhtbFBLBQYAAAAABAAEAPkAAACUAwAAAAA=&#10;" strokeweight="1.1pt"/>
                          <v:line id="Line 17850" o:spid="_x0000_s3351" style="position:absolute;visibility:visible;mso-wrap-style:square" from="7229,9305" to="7236,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r9l8YAAADeAAAADwAAAGRycy9kb3ducmV2LnhtbESPQWsCMRSE7wX/Q3hCL0WT5iBlNUrR&#10;FoSetHrw9rp5zS7dvGw30V3/vREKPQ4z8w2zWA2+ERfqYh3YwPNUgSAug63ZGTh8vk9eQMSEbLEJ&#10;TAauFGG1HD0ssLCh5x1d9smJDOFYoIEqpbaQMpYVeYzT0BJn7zt0HlOWnZO2wz7DfSO1UjPpsea8&#10;UGFL64rKn/3ZG7Afx/I39m5z+jpYeUzt2849KWMex8PrHESiIf2H/9pba0BrpTXc7+Qr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q/ZfGAAAA3gAAAA8AAAAAAAAA&#10;AAAAAAAAoQIAAGRycy9kb3ducmV2LnhtbFBLBQYAAAAABAAEAPkAAACUAwAAAAA=&#10;" strokeweight="1.1pt"/>
                          <v:line id="Line 17851" o:spid="_x0000_s3352" style="position:absolute;visibility:visible;mso-wrap-style:square" from="7236,9305" to="7241,9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ZYDMYAAADeAAAADwAAAGRycy9kb3ducmV2LnhtbESPQWsCMRSE70L/Q3gFL1ITV5CyNUqp&#10;FgRP2vXQ2+vmNbt087JuUnf996ZQ8DjMzDfMcj24RlyoC7VnDbOpAkFcelOz1VB8vD89gwgR2WDj&#10;mTRcKcB69TBaYm58zwe6HKMVCcIhRw1VjG0uZSgrchimviVO3rfvHMYkOytNh32Cu0ZmSi2kw5rT&#10;QoUtvVVU/hx/nQazP5Xn0NvN51dh5Cm224OdKK3Hj8PrC4hIQ7yH/9s7oyHLVDaH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mWAzGAAAA3gAAAA8AAAAAAAAA&#10;AAAAAAAAoQIAAGRycy9kb3ducmV2LnhtbFBLBQYAAAAABAAEAPkAAACUAwAAAAA=&#10;" strokeweight="1.1pt"/>
                          <v:line id="Line 17852" o:spid="_x0000_s3353" style="position:absolute;visibility:visible;mso-wrap-style:square" from="7241,9307" to="7246,9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AeMYAAADeAAAADwAAAGRycy9kb3ducmV2LnhtbESPQWsCMRSE70L/Q3gFL1ITF5GyNUqp&#10;FgRP2vXQ2+vmNbt087JuUnf996ZQ8DjMzDfMcj24RlyoC7VnDbOpAkFcelOz1VB8vD89gwgR2WDj&#10;mTRcKcB69TBaYm58zwe6HKMVCcIhRw1VjG0uZSgrchimviVO3rfvHMYkOytNh32Cu0ZmSi2kw5rT&#10;QoUtvVVU/hx/nQazP5Xn0NvN51dh5Cm224OdKK3Hj8PrC4hIQ7yH/9s7oyHLVDaH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PwHjGAAAA3gAAAA8AAAAAAAAA&#10;AAAAAAAAoQIAAGRycy9kb3ducmV2LnhtbFBLBQYAAAAABAAEAPkAAACUAwAAAAA=&#10;" strokeweight="1.1pt"/>
                          <v:line id="Line 17853" o:spid="_x0000_s3354" style="position:absolute;visibility:visible;mso-wrap-style:square" from="7246,9309" to="7253,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Nl48YAAADeAAAADwAAAGRycy9kb3ducmV2LnhtbESPQWsCMRSE70L/Q3gFL1ITF5SyNUqp&#10;FgRP2vXQ2+vmNbt087JuUnf996ZQ8DjMzDfMcj24RlyoC7VnDbOpAkFcelOz1VB8vD89gwgR2WDj&#10;mTRcKcB69TBaYm58zwe6HKMVCcIhRw1VjG0uZSgrchimviVO3rfvHMYkOytNh32Cu0ZmSi2kw5rT&#10;QoUtvVVU/hx/nQazP5Xn0NvN51dh5Cm224OdKK3Hj8PrC4hIQ7yH/9s7oyHLVDaH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DZePGAAAA3gAAAA8AAAAAAAAA&#10;AAAAAAAAoQIAAGRycy9kb3ducmV2LnhtbFBLBQYAAAAABAAEAPkAAACUAwAAAAA=&#10;" strokeweight="1.1pt"/>
                          <v:line id="Line 17854" o:spid="_x0000_s3355" style="position:absolute;visibility:visible;mso-wrap-style:square" from="7253,9311" to="7259,9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H7lMYAAADeAAAADwAAAGRycy9kb3ducmV2LnhtbESPT2sCMRTE74LfITyhF6lJ9yCyGkW0&#10;QqEn/x28vW5es0s3L+smuttvb4RCj8PM/IZZrHpXizu1ofKs4W2iQBAX3lRsNZyOu9cZiBCRDdae&#10;ScMvBVgth4MF5sZ3vKf7IVqRIBxy1FDG2ORShqIkh2HiG+LkffvWYUyytdK02CW4q2Wm1FQ6rDgt&#10;lNjQpqTi53BzGsznubiGzm4vXycjz7F539ux0vpl1K/nICL18T/81/4wGrJMZVN43klX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R+5TGAAAA3gAAAA8AAAAAAAAA&#10;AAAAAAAAoQIAAGRycy9kb3ducmV2LnhtbFBLBQYAAAAABAAEAPkAAACUAwAAAAA=&#10;" strokeweight="1.1pt"/>
                          <v:line id="Line 17855" o:spid="_x0000_s3356" style="position:absolute;visibility:visible;mso-wrap-style:square" from="7259,9313" to="7264,9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1eD8cAAADeAAAADwAAAGRycy9kb3ducmV2LnhtbESPQWsCMRSE70L/Q3gFL1IT96Bla5RS&#10;LQietOuht9fNa3bp5mXdpO76702h4HGYmW+Y5XpwjbhQF2rPGmZTBYK49KZmq6H4eH96BhEissHG&#10;M2m4UoD16mG0xNz4ng90OUYrEoRDjhqqGNtcylBW5DBMfUucvG/fOYxJdlaaDvsEd43MlJpLhzWn&#10;hQpbequo/Dn+Og1mfyrPobebz6/CyFNstwc7UVqPH4fXFxCRhngP/7d3RkOWqWwBf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HV4PxwAAAN4AAAAPAAAAAAAA&#10;AAAAAAAAAKECAABkcnMvZG93bnJldi54bWxQSwUGAAAAAAQABAD5AAAAlQMAAAAA&#10;" strokeweight="1.1pt"/>
                          <v:line id="Line 17856" o:spid="_x0000_s3357" style="position:absolute;visibility:visible;mso-wrap-style:square" from="7264,9317" to="7269,9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LKfcMAAADeAAAADwAAAGRycy9kb3ducmV2LnhtbERPu2rDMBTdA/0HcQtZQi3VQwhu5FDa&#10;BgKd8hq63Vo3sol15VpK7P59NAQyHs57uRpdK67Uh8azhtdMgSCuvGnYajjs1y8LECEiG2w9k4Z/&#10;CrAqnyZLLIwfeEvXXbQihXAoUEMdY1dIGaqaHIbMd8SJO/neYUywt9L0OKRw18pcqbl02HBqqLGj&#10;j5qq8+7iNJjvY/UXBvv583sw8hi7r62dKa2nz+P7G4hIY3yI7+6N0ZDnKk970510BWR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Cyn3DAAAA3gAAAA8AAAAAAAAAAAAA&#10;AAAAoQIAAGRycy9kb3ducmV2LnhtbFBLBQYAAAAABAAEAPkAAACRAwAAAAA=&#10;" strokeweight="1.1pt"/>
                          <v:line id="Line 17857" o:spid="_x0000_s3358" style="position:absolute;visibility:visible;mso-wrap-style:square" from="7269,9320" to="7276,9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5v5scAAADeAAAADwAAAGRycy9kb3ducmV2LnhtbESPQWsCMRSE70L/Q3gFL1IT9yB2a5RS&#10;LQietOuht9fNa3bp5mXdpO76702h4HGYmW+Y5XpwjbhQF2rPGmZTBYK49KZmq6H4eH9agAgR2WDj&#10;mTRcKcB69TBaYm58zwe6HKMVCcIhRw1VjG0uZSgrchimviVO3rfvHMYkOytNh32Cu0ZmSs2lw5rT&#10;QoUtvVVU/hx/nQazP5Xn0NvN51dh5Cm224OdKK3Hj8PrC4hIQ7yH/9s7oyHLVPYMf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zm/mxwAAAN4AAAAPAAAAAAAA&#10;AAAAAAAAAKECAABkcnMvZG93bnJldi54bWxQSwUGAAAAAAQABAD5AAAAlQMAAAAA&#10;" strokeweight="1.1pt"/>
                          <v:line id="Line 17858" o:spid="_x0000_s3359" style="position:absolute;visibility:visible;mso-wrap-style:square" from="7276,9324" to="7282,9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1QpsUAAADeAAAADwAAAGRycy9kb3ducmV2LnhtbESPy2rDMBBF94H8g5hAN6GR4kIpbmQT&#10;mhYCXeW16G5qTWUTa+Raauz8fbQIdHm5L86qHF0rLtSHxrOG5UKBIK68adhqOB4+Hl9AhIhssPVM&#10;Gq4UoCymkxXmxg+8o8s+WpFGOOSooY6xy6UMVU0Ow8J3xMn78b3DmGRvpelxSOOulZlSz9Jhw+mh&#10;xo7eaqrO+z+nwXyeqt8w2M3X99HIU+zed3autH6YjetXEJHG+B++t7dGQ5appw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1QpsUAAADeAAAADwAAAAAAAAAA&#10;AAAAAAChAgAAZHJzL2Rvd25yZXYueG1sUEsFBgAAAAAEAAQA+QAAAJMDAAAAAA==&#10;" strokeweight="1.1pt"/>
                          <v:line id="Line 17859" o:spid="_x0000_s3360" style="position:absolute;visibility:visible;mso-wrap-style:square" from="7282,9330" to="7287,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H1PcYAAADeAAAADwAAAGRycy9kb3ducmV2LnhtbESPT2sCMRTE7wW/Q3hCL0UTt1BkNYrY&#10;CoWe/Hfw9tw8s4ubl3UT3e23bwqFHoeZ+Q0zX/auFg9qQ+VZw2SsQBAX3lRsNRz2m9EURIjIBmvP&#10;pOGbAiwXg6c55sZ3vKXHLlqRIBxy1FDG2ORShqIkh2HsG+LkXXzrMCbZWmla7BLc1TJT6k06rDgt&#10;lNjQuqTiurs7DebrWNxCZ99P54ORx9h8bO2L0vp52K9mICL18T/81/40GrJMvU7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h9T3GAAAA3gAAAA8AAAAAAAAA&#10;AAAAAAAAoQIAAGRycy9kb3ducmV2LnhtbFBLBQYAAAAABAAEAPkAAACUAwAAAAA=&#10;" strokeweight="1.1pt"/>
                          <v:line id="Line 17860" o:spid="_x0000_s3361" style="position:absolute;visibility:visible;mso-wrap-style:square" from="7287,9334" to="7294,9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NrSsYAAADeAAAADwAAAGRycy9kb3ducmV2LnhtbESPQWsCMRSE70L/Q3gFL1ITV5CyNUqp&#10;FgRP2vXQ2+vmNbt087JuUnf996ZQ8DjMzDfMcj24RlyoC7VnDbOpAkFcelOz1VB8vD89gwgR2WDj&#10;mTRcKcB69TBaYm58zwe6HKMVCcIhRw1VjG0uZSgrchimviVO3rfvHMYkOytNh32Cu0ZmSi2kw5rT&#10;QoUtvVVU/hx/nQazP5Xn0NvN51dh5Cm224OdKK3Hj8PrC4hIQ7yH/9s7oyHL1DyD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za0rGAAAA3gAAAA8AAAAAAAAA&#10;AAAAAAAAoQIAAGRycy9kb3ducmV2LnhtbFBLBQYAAAAABAAEAPkAAACUAwAAAAA=&#10;" strokeweight="1.1pt"/>
                          <v:line id="Line 17861" o:spid="_x0000_s3362" style="position:absolute;visibility:visible;mso-wrap-style:square" from="7294,9339" to="7299,9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O0ccAAADeAAAADwAAAGRycy9kb3ducmV2LnhtbESPQWsCMRSE7wX/Q3hCL6UmXaHIapRi&#10;LRR6UteDt9fNM7t087Juorv9940g9DjMzDfMYjW4RlypC7VnDS8TBYK49KZmq6HYfzzPQISIbLDx&#10;TBp+KcBqOXpYYG58z1u67qIVCcIhRw1VjG0uZSgrchgmviVO3sl3DmOSnZWmwz7BXSMzpV6lw5rT&#10;QoUtrSsqf3YXp8F8Hcpz6O378bsw8hDbzdY+Ka0fx8PbHESkIf6H7+1PoyHL1HQKtzvp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87RxwAAAN4AAAAPAAAAAAAA&#10;AAAAAAAAAKECAABkcnMvZG93bnJldi54bWxQSwUGAAAAAAQABAD5AAAAlQMAAAAA&#10;" strokeweight="1.1pt"/>
                          <v:line id="Line 17862" o:spid="_x0000_s3363" style="position:absolute;visibility:visible;mso-wrap-style:square" from="7299,9346" to="7305,9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ZWpccAAADeAAAADwAAAGRycy9kb3ducmV2LnhtbESPQWsCMRSE74L/ITyhF6lJt1LK1ihS&#10;Wyh40urB23Pzml3cvKyb1N3++0YQPA4z8w0zW/SuFhdqQ+VZw9NEgSAuvKnYath9fz6+gggR2WDt&#10;mTT8UYDFfDiYYW58xxu6bKMVCcIhRw1ljE0uZShKchgmviFO3o9vHcYkWytNi12Cu1pmSr1IhxWn&#10;hRIbei+pOG1/nQaz3hfn0NnV4bgzch+bj40dK60fRv3yDUSkPt7Dt/aX0ZBl6nk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FlalxwAAAN4AAAAPAAAAAAAA&#10;AAAAAAAAAKECAABkcnMvZG93bnJldi54bWxQSwUGAAAAAAQABAD5AAAAlQMAAAAA&#10;" strokeweight="1.1pt"/>
                          <v:line id="Line 17863" o:spid="_x0000_s3364" style="position:absolute;visibility:visible;mso-wrap-style:square" from="7305,9353" to="7311,9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rzPscAAADeAAAADwAAAGRycy9kb3ducmV2LnhtbESPQWsCMRSE74L/ITyhF6lJt1jK1ihS&#10;Wyh40urB23Pzml3cvKyb1N3++0YQPA4z8w0zW/SuFhdqQ+VZw9NEgSAuvKnYath9fz6+gggR2WDt&#10;mTT8UYDFfDiYYW58xxu6bKMVCcIhRw1ljE0uZShKchgmviFO3o9vHcYkWytNi12Cu1pmSr1IhxWn&#10;hRIbei+pOG1/nQaz3hfn0NnV4bgzch+bj40dK60fRv3yDUSkPt7Dt/aX0ZBl6nk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WvM+xwAAAN4AAAAPAAAAAAAA&#10;AAAAAAAAAKECAABkcnMvZG93bnJldi54bWxQSwUGAAAAAAQABAD5AAAAlQMAAAAA&#10;" strokeweight="1.1pt"/>
                          <v:line id="Line 17864" o:spid="_x0000_s3365" style="position:absolute;visibility:visible;mso-wrap-style:square" from="7311,9359" to="7317,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htSccAAADeAAAADwAAAGRycy9kb3ducmV2LnhtbESPQWsCMRSE7wX/Q3hCL6UmXUFkNUqx&#10;Fgqe1PXg7XXzzC7dvKyb6G7/fVMo9DjMzDfMcj24RtypC7VnDS8TBYK49KZmq6E4vj/PQYSIbLDx&#10;TBq+KcB6NXpYYm58z3u6H6IVCcIhRw1VjG0uZSgrchgmviVO3sV3DmOSnZWmwz7BXSMzpWbSYc1p&#10;ocKWNhWVX4eb02B2p/Iaevt2/iyMPMV2u7dPSuvH8fC6ABFpiP/hv/aH0ZBlajq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iG1JxwAAAN4AAAAPAAAAAAAA&#10;AAAAAAAAAKECAABkcnMvZG93bnJldi54bWxQSwUGAAAAAAQABAD5AAAAlQMAAAAA&#10;" strokeweight="1.1pt"/>
                          <v:line id="Line 17865" o:spid="_x0000_s3366" style="position:absolute;visibility:visible;mso-wrap-style:square" from="7317,9366" to="7322,9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TI0scAAADeAAAADwAAAGRycy9kb3ducmV2LnhtbESPQWsCMRSE74L/ITyhF6lJt2DL1ihS&#10;Wyh40urB23Pzml3cvKyb1N3++0YQPA4z8w0zW/SuFhdqQ+VZw9NEgSAuvKnYath9fz6+gggR2WDt&#10;mTT8UYDFfDiYYW58xxu6bKMVCcIhRw1ljE0uZShKchgmviFO3o9vHcYkWytNi12Cu1pmSk2lw4rT&#10;QokNvZdUnLa/ToNZ74tz6OzqcNwZuY/Nx8aOldYPo375BiJSH+/hW/vLaMgy9fwC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xMjSxwAAAN4AAAAPAAAAAAAA&#10;AAAAAAAAAKECAABkcnMvZG93bnJldi54bWxQSwUGAAAAAAQABAD5AAAAlQMAAAAA&#10;" strokeweight="1.1pt"/>
                          <v:line id="Line 17866" o:spid="_x0000_s3367" style="position:absolute;visibility:visible;mso-wrap-style:square" from="7322,9374" to="7329,9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tcoMQAAADeAAAADwAAAGRycy9kb3ducmV2LnhtbERPu2rDMBTdA/kHcQNdQiPFhVLcyCY0&#10;LQQ65TV0u7VuZRPryrXU2Pn7aAh0PJz3qhxdKy7Uh8azhuVCgSCuvGnYajgePh5fQISIbLD1TBqu&#10;FKAsppMV5sYPvKPLPlqRQjjkqKGOsculDFVNDsPCd8SJ+/G9w5hgb6XpcUjhrpWZUs/SYcOpocaO&#10;3mqqzvs/p8F8nqrfMNjN1/fRyFPs3nd2rrR+mI3rVxCRxvgvvru3RkOWqae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W1ygxAAAAN4AAAAPAAAAAAAAAAAA&#10;AAAAAKECAABkcnMvZG93bnJldi54bWxQSwUGAAAAAAQABAD5AAAAkgMAAAAA&#10;" strokeweight="1.1pt"/>
                          <v:line id="Line 17867" o:spid="_x0000_s3368" style="position:absolute;visibility:visible;mso-wrap-style:square" from="7329,9382" to="7334,9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5O8cAAADeAAAADwAAAGRycy9kb3ducmV2LnhtbESPQWsCMRSE74L/ITyhF6lJtyDt1ihS&#10;Wyh40urB23Pzml3cvKyb1N3++0YQPA4z8w0zW/SuFhdqQ+VZw9NEgSAuvKnYath9fz6+gAgR2WDt&#10;mTT8UYDFfDiYYW58xxu6bKMVCcIhRw1ljE0uZShKchgmviFO3o9vHcYkWytNi12Cu1pmSk2lw4rT&#10;QokNvZdUnLa/ToNZ74tz6OzqcNwZuY/Nx8aOldYPo375BiJSH+/hW/vLaMgy9fw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F/k7xwAAAN4AAAAPAAAAAAAA&#10;AAAAAAAAAKECAABkcnMvZG93bnJldi54bWxQSwUGAAAAAAQABAD5AAAAlQMAAAAA&#10;" strokeweight="1.1pt"/>
                          <v:line id="Line 17868" o:spid="_x0000_s3369" style="position:absolute;visibility:visible;mso-wrap-style:square" from="7334,9391" to="7340,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sj28UAAADeAAAADwAAAGRycy9kb3ducmV2LnhtbESPy2rDMBBF94H8g5hAN6GRYkopbmQT&#10;mhYCXeW16G5qTWUTa+Raauz8fbQIdHm5L86qHF0rLtSHxrOG5UKBIK68adhqOB4+Hl9AhIhssPVM&#10;Gq4UoCymkxXmxg+8o8s+WpFGOOSooY6xy6UMVU0Ow8J3xMn78b3DmGRvpelxSOOulZlSz9Jhw+mh&#10;xo7eaqrO+z+nwXyeqt8w2M3X99HIU+zed3autH6YjetXEJHG+B++t7dGQ5appw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sj28UAAADeAAAADwAAAAAAAAAA&#10;AAAAAAChAgAAZHJzL2Rvd25yZXYueG1sUEsFBgAAAAAEAAQA+QAAAJMDAAAAAA==&#10;" strokeweight="1.1pt"/>
                          <v:line id="Line 17869" o:spid="_x0000_s3370" style="position:absolute;visibility:visible;mso-wrap-style:square" from="7340,9400" to="7347,9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GQMYAAADeAAAADwAAAGRycy9kb3ducmV2LnhtbESPT2sCMRTE7wW/Q3hCL0UTl1JkNYrY&#10;CoWe/Hfw9tw8s4ubl3UT3e23bwqFHoeZ+Q0zX/auFg9qQ+VZw2SsQBAX3lRsNRz2m9EURIjIBmvP&#10;pOGbAiwXg6c55sZ3vKXHLlqRIBxy1FDG2ORShqIkh2HsG+LkXXzrMCbZWmla7BLc1TJT6k06rDgt&#10;lNjQuqTiurs7DebrWNxCZ99P54ORx9h8bO2L0vp52K9mICL18T/81/40GrJMvU7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nhkDGAAAA3gAAAA8AAAAAAAAA&#10;AAAAAAAAoQIAAGRycy9kb3ducmV2LnhtbFBLBQYAAAAABAAEAPkAAACUAwAAAAA=&#10;" strokeweight="1.1pt"/>
                          <v:line id="Line 17870" o:spid="_x0000_s3371" style="position:absolute;visibility:visible;mso-wrap-style:square" from="7347,9409" to="7352,9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UYN8YAAADeAAAADwAAAGRycy9kb3ducmV2LnhtbESPQWsCMRSE70L/Q3gFL1ITF5GyNUqp&#10;FgRP2vXQ2+vmNbt087JuUnf996ZQ8DjMzDfMcj24RlyoC7VnDbOpAkFcelOz1VB8vD89gwgR2WDj&#10;mTRcKcB69TBaYm58zwe6HKMVCcIhRw1VjG0uZSgrchimviVO3rfvHMYkOytNh32Cu0ZmSi2kw5rT&#10;QoUtvVVU/hx/nQazP5Xn0NvN51dh5Cm224OdKK3Hj8PrC4hIQ7yH/9s7oyHL1DyD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GDfGAAAA3gAAAA8AAAAAAAAA&#10;AAAAAAAAoQIAAGRycy9kb3ducmV2LnhtbFBLBQYAAAAABAAEAPkAAACUAwAAAAA=&#10;" strokeweight="1.1pt"/>
                          <v:line id="Line 17871" o:spid="_x0000_s3372" style="position:absolute;visibility:visible;mso-wrap-style:square" from="7352,9420" to="7357,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m9rMcAAADeAAAADwAAAGRycy9kb3ducmV2LnhtbESPQWsCMRSE74L/ITyhF6lJt1LK1ihS&#10;Wyh40urB23Pzml3cvKyb1N3++0YQPA4z8w0zW/SuFhdqQ+VZw9NEgSAuvKnYath9fz6+gggR2WDt&#10;mTT8UYDFfDiYYW58xxu6bKMVCcIhRw1ljE0uZShKchgmviFO3o9vHcYkWytNi12Cu1pmSr1IhxWn&#10;hRIbei+pOG1/nQaz3hfn0NnV4bgzch+bj40dK60fRv3yDUSkPt7Dt/aX0ZBlavo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b2sxwAAAN4AAAAPAAAAAAAA&#10;AAAAAAAAAKECAABkcnMvZG93bnJldi54bWxQSwUGAAAAAAQABAD5AAAAlQMAAAAA&#10;" strokeweight="1.1pt"/>
                          <v:line id="Line 17872" o:spid="_x0000_s3373" style="position:absolute;visibility:visible;mso-wrap-style:square" from="7357,9431" to="7363,9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Al2McAAADeAAAADwAAAGRycy9kb3ducmV2LnhtbESPQWsCMRSE7wX/Q3hCL6UmXaTIapRi&#10;LRR6UteDt9fNM7t087Juorv9940g9DjMzDfMYjW4RlypC7VnDS8TBYK49KZmq6HYfzzPQISIbLDx&#10;TBp+KcBqOXpYYG58z1u67qIVCcIhRw1VjG0uZSgrchgmviVO3sl3DmOSnZWmwz7BXSMzpV6lw5rT&#10;QoUtrSsqf3YXp8F8Hcpz6O378bsw8hDbzdY+Ka0fx8PbHESkIf6H7+1PoyHL1HQKtzvp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ECXYxwAAAN4AAAAPAAAAAAAA&#10;AAAAAAAAAKECAABkcnMvZG93bnJldi54bWxQSwUGAAAAAAQABAD5AAAAlQMAAAAA&#10;" strokeweight="1.1pt"/>
                          <v:line id="Line 17873" o:spid="_x0000_s3374" style="position:absolute;visibility:visible;mso-wrap-style:square" from="7363,9442" to="7370,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yAQ8cAAADeAAAADwAAAGRycy9kb3ducmV2LnhtbESPQWsCMRSE74L/ITyhF6lJl1rK1ihS&#10;Wyh40urB23Pzml3cvKyb1N3++0YQPA4z8w0zW/SuFhdqQ+VZw9NEgSAuvKnYath9fz6+gggR2WDt&#10;mTT8UYDFfDiYYW58xxu6bKMVCcIhRw1ljE0uZShKchgmviFO3o9vHcYkWytNi12Cu1pmSr1IhxWn&#10;hRIbei+pOG1/nQaz3hfn0NnV4bgzch+bj40dK60fRv3yDUSkPt7Dt/aX0ZBl6nk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XIBDxwAAAN4AAAAPAAAAAAAA&#10;AAAAAAAAAKECAABkcnMvZG93bnJldi54bWxQSwUGAAAAAAQABAD5AAAAlQMAAAAA&#10;" strokeweight="1.1pt"/>
                          <v:line id="Line 17874" o:spid="_x0000_s3375" style="position:absolute;visibility:visible;mso-wrap-style:square" from="7370,9453" to="7375,9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4eNMcAAADeAAAADwAAAGRycy9kb3ducmV2LnhtbESPQWsCMRSE7wX/Q3hCL6UmXURkNUqx&#10;Fgqe1PXg7XXzzC7dvKyb6G7/fVMo9DjMzDfMcj24RtypC7VnDS8TBYK49KZmq6E4vj/PQYSIbLDx&#10;TBq+KcB6NXpYYm58z3u6H6IVCcIhRw1VjG0uZSgrchgmviVO3sV3DmOSnZWmwz7BXSMzpWbSYc1p&#10;ocKWNhWVX4eb02B2p/Iaevt2/iyMPMV2u7dPSuvH8fC6ABFpiP/hv/aH0ZBlajq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jh40xwAAAN4AAAAPAAAAAAAA&#10;AAAAAAAAAKECAABkcnMvZG93bnJldi54bWxQSwUGAAAAAAQABAD5AAAAlQMAAAAA&#10;" strokeweight="1.1pt"/>
                          <v:line id="Line 17875" o:spid="_x0000_s3376" style="position:absolute;visibility:visible;mso-wrap-style:square" from="7375,9465" to="7380,9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K7r8cAAADeAAAADwAAAGRycy9kb3ducmV2LnhtbESPQWsCMRSE74L/ITyhF6lJl2LL1ihS&#10;Wyh40urB23Pzml3cvKyb1N3++0YQPA4z8w0zW/SuFhdqQ+VZw9NEgSAuvKnYath9fz6+gggR2WDt&#10;mTT8UYDFfDiYYW58xxu6bKMVCcIhRw1ljE0uZShKchgmviFO3o9vHcYkWytNi12Cu1pmSk2lw4rT&#10;QokNvZdUnLa/ToNZ74tz6OzqcNwZuY/Nx8aOldYPo375BiJSH+/hW/vLaMgy9fwC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wruvxwAAAN4AAAAPAAAAAAAA&#10;AAAAAAAAAKECAABkcnMvZG93bnJldi54bWxQSwUGAAAAAAQABAD5AAAAlQMAAAAA&#10;" strokeweight="1.1pt"/>
                          <v:line id="Line 17876" o:spid="_x0000_s3377" style="position:absolute;visibility:visible;mso-wrap-style:square" from="7380,9477" to="7387,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0v3cQAAADeAAAADwAAAGRycy9kb3ducmV2LnhtbERPu2rDMBTdA/kHcQNdQiPFlFLcyCY0&#10;LQQ65TV0u7VuZRPryrXU2Pn7aAh0PJz3qhxdKy7Uh8azhuVCgSCuvGnYajgePh5fQISIbLD1TBqu&#10;FKAsppMV5sYPvKPLPlqRQjjkqKGOsculDFVNDsPCd8SJ+/G9w5hgb6XpcUjhrpWZUs/SYcOpocaO&#10;3mqqzvs/p8F8nqrfMNjN1/fRyFPs3nd2rrR+mI3rVxCRxvgvvru3RkOWqae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XS/dxAAAAN4AAAAPAAAAAAAAAAAA&#10;AAAAAKECAABkcnMvZG93bnJldi54bWxQSwUGAAAAAAQABAD5AAAAkgMAAAAA&#10;" strokeweight="1.1pt"/>
                          <v:line id="Line 17877" o:spid="_x0000_s3378" style="position:absolute;visibility:visible;mso-wrap-style:square" from="7387,9489" to="7393,9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GKRscAAADeAAAADwAAAGRycy9kb3ducmV2LnhtbESPQWsCMRSE74L/ITyhF6lJlyLt1ihS&#10;Wyh40urB23Pzml3cvKyb1N3++0YQPA4z8w0zW/SuFhdqQ+VZw9NEgSAuvKnYath9fz6+gAgR2WDt&#10;mTT8UYDFfDiYYW58xxu6bKMVCcIhRw1ljE0uZShKchgmviFO3o9vHcYkWytNi12Cu1pmSk2lw4rT&#10;QokNvZdUnLa/ToNZ74tz6OzqcNwZuY/Nx8aOldYPo375BiJSH+/hW/vLaMgy9fw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YpGxwAAAN4AAAAPAAAAAAAA&#10;AAAAAAAAAKECAABkcnMvZG93bnJldi54bWxQSwUGAAAAAAQABAD5AAAAlQMAAAAA&#10;" strokeweight="1.1pt"/>
                          <v:line id="Line 17878" o:spid="_x0000_s3379" style="position:absolute;visibility:visible;mso-wrap-style:square" from="7393,9503" to="7398,9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K1BsUAAADeAAAADwAAAGRycy9kb3ducmV2LnhtbESPy2rDMBBF94H8g5hAN6GRYmgpbmQT&#10;mhYCXeW16G5qTWUTa+Raauz8fbQIdHm5L86qHF0rLtSHxrOG5UKBIK68adhqOB4+Hl9AhIhssPVM&#10;Gq4UoCymkxXmxg+8o8s+WpFGOOSooY6xy6UMVU0Ow8J3xMn78b3DmGRvpelxSOOulZlSz9Jhw+mh&#10;xo7eaqrO+z+nwXyeqt8w2M3X99HIU+zed3autH6YjetXEJHG+B++t7dGQ5appw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K1BsUAAADeAAAADwAAAAAAAAAA&#10;AAAAAAChAgAAZHJzL2Rvd25yZXYueG1sUEsFBgAAAAAEAAQA+QAAAJMDAAAAAA==&#10;" strokeweight="1.1pt"/>
                          <v:line id="Line 17879" o:spid="_x0000_s3380" style="position:absolute;visibility:visible;mso-wrap-style:square" from="7398,9516" to="7405,9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QncYAAADeAAAADwAAAGRycy9kb3ducmV2LnhtbESPT2sCMRTE7wW/Q3hCL0UTF1pkNYrY&#10;CoWe/Hfw9tw8s4ubl3UT3e23bwqFHoeZ+Q0zX/auFg9qQ+VZw2SsQBAX3lRsNRz2m9EURIjIBmvP&#10;pOGbAiwXg6c55sZ3vKXHLlqRIBxy1FDG2ORShqIkh2HsG+LkXXzrMCbZWmla7BLc1TJT6k06rDgt&#10;lNjQuqTiurs7DebrWNxCZ99P54ORx9h8bO2L0vp52K9mICL18T/81/40GrJMvU7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EJ3GAAAA3gAAAA8AAAAAAAAA&#10;AAAAAAAAoQIAAGRycy9kb3ducmV2LnhtbFBLBQYAAAAABAAEAPkAAACUAwAAAAA=&#10;" strokeweight="1.1pt"/>
                          <v:line id="Line 17880" o:spid="_x0000_s3381" style="position:absolute;visibility:visible;mso-wrap-style:square" from="7405,9530" to="7410,9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yO6sYAAADeAAAADwAAAGRycy9kb3ducmV2LnhtbESPQWsCMRSE70L/Q3gFL1ITF5SyNUqp&#10;FgRP2vXQ2+vmNbt087JuUnf996ZQ8DjMzDfMcj24RlyoC7VnDbOpAkFcelOz1VB8vD89gwgR2WDj&#10;mTRcKcB69TBaYm58zwe6HKMVCcIhRw1VjG0uZSgrchimviVO3rfvHMYkOytNh32Cu0ZmSi2kw5rT&#10;QoUtvVVU/hx/nQazP5Xn0NvN51dh5Cm224OdKK3Hj8PrC4hIQ7yH/9s7oyHL1DyD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sjurGAAAA3gAAAA8AAAAAAAAA&#10;AAAAAAAAoQIAAGRycy9kb3ducmV2LnhtbFBLBQYAAAAABAAEAPkAAACUAwAAAAA=&#10;" strokeweight="1.1pt"/>
                          <v:line id="Line 17881" o:spid="_x0000_s3382" style="position:absolute;visibility:visible;mso-wrap-style:square" from="7410,9545" to="7416,9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ArcccAAADeAAAADwAAAGRycy9kb3ducmV2LnhtbESPQWsCMRSE74L/ITyhF6lJt1jK1ihS&#10;Wyh40urB23Pzml3cvKyb1N3++0YQPA4z8w0zW/SuFhdqQ+VZw9NEgSAuvKnYath9fz6+gggR2WDt&#10;mTT8UYDFfDiYYW58xxu6bKMVCcIhRw1ljE0uZShKchgmviFO3o9vHcYkWytNi12Cu1pmSr1IhxWn&#10;hRIbei+pOG1/nQaz3hfn0NnV4bgzch+bj40dK60fRv3yDUSkPt7Dt/aX0ZBlavo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ICtxxwAAAN4AAAAPAAAAAAAA&#10;AAAAAAAAAKECAABkcnMvZG93bnJldi54bWxQSwUGAAAAAAQABAD5AAAAlQMAAAAA&#10;" strokeweight="1.1pt"/>
                          <v:line id="Line 17882" o:spid="_x0000_s3383" style="position:absolute;visibility:visible;mso-wrap-style:square" from="7416,9560" to="7422,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mzBccAAADeAAAADwAAAGRycy9kb3ducmV2LnhtbESPQWsCMRSE74L/ITyhF6lJl1rK1ihS&#10;Wyh40urB23Pzml3cvKyb1N3++0YQPA4z8w0zW/SuFhdqQ+VZw9NEgSAuvKnYath9fz6+gggR2WDt&#10;mTT8UYDFfDiYYW58xxu6bKMVCcIhRw1ljE0uZShKchgmviFO3o9vHcYkWytNi12Cu1pmSr1IhxWn&#10;hRIbei+pOG1/nQaz3hfn0NnV4bgzch+bj40dK60fRv3yDUSkPt7Dt/aX0ZBlavo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ybMFxwAAAN4AAAAPAAAAAAAA&#10;AAAAAAAAAKECAABkcnMvZG93bnJldi54bWxQSwUGAAAAAAQABAD5AAAAlQMAAAAA&#10;" strokeweight="1.1pt"/>
                          <v:line id="Line 17883" o:spid="_x0000_s3384" style="position:absolute;visibility:visible;mso-wrap-style:square" from="7422,9575" to="7428,9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UWnscAAADeAAAADwAAAGRycy9kb3ducmV2LnhtbESPQWsCMRSE7wX/Q3hCL6UmXbDIapRi&#10;LRR6UteDt9fNM7t087Juorv9940g9DjMzDfMYjW4RlypC7VnDS8TBYK49KZmq6HYfzzPQISIbLDx&#10;TBp+KcBqOXpYYG58z1u67qIVCcIhRw1VjG0uZSgrchgmviVO3sl3DmOSnZWmwz7BXSMzpV6lw5rT&#10;QoUtrSsqf3YXp8F8Hcpz6O378bsw8hDbzdY+Ka0fx8PbHESkIf6H7+1PoyHL1HQKtzvp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hRaexwAAAN4AAAAPAAAAAAAA&#10;AAAAAAAAAKECAABkcnMvZG93bnJldi54bWxQSwUGAAAAAAQABAD5AAAAlQMAAAAA&#10;" strokeweight="1.1pt"/>
                          <v:line id="Line 17884" o:spid="_x0000_s3385" style="position:absolute;visibility:visible;mso-wrap-style:square" from="7428,9589" to="7433,9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eI6ccAAADeAAAADwAAAGRycy9kb3ducmV2LnhtbESPQWsCMRSE7wX/Q3hCL6UmXVBkNUqx&#10;Fgqe1PXg7XXzzC7dvKyb6G7/fVMo9DjMzDfMcj24RtypC7VnDS8TBYK49KZmq6E4vj/PQYSIbLDx&#10;TBq+KcB6NXpYYm58z3u6H6IVCcIhRw1VjG0uZSgrchgmviVO3sV3DmOSnZWmwz7BXSMzpWbSYc1p&#10;ocKWNhWVX4eb02B2p/Iaevt2/iyMPMV2u7dPSuvH8fC6ABFpiP/hv/aH0ZBlajq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V4jpxwAAAN4AAAAPAAAAAAAA&#10;AAAAAAAAAKECAABkcnMvZG93bnJldi54bWxQSwUGAAAAAAQABAD5AAAAlQMAAAAA&#10;" strokeweight="1.1pt"/>
                          <v:line id="Line 17885" o:spid="_x0000_s3386" style="position:absolute;visibility:visible;mso-wrap-style:square" from="7433,9606" to="7440,9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stcscAAADeAAAADwAAAGRycy9kb3ducmV2LnhtbESPQWsCMRSE74L/ITyhF6lJF2rL1ihS&#10;Wyh40urB23Pzml3cvKyb1N3++0YQPA4z8w0zW/SuFhdqQ+VZw9NEgSAuvKnYath9fz6+gggR2WDt&#10;mTT8UYDFfDiYYW58xxu6bKMVCcIhRw1ljE0uZShKchgmviFO3o9vHcYkWytNi12Cu1pmSk2lw4rT&#10;QokNvZdUnLa/ToNZ74tz6OzqcNwZuY/Nx8aOldYPo375BiJSH+/hW/vLaMgy9fwC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Gy1yxwAAAN4AAAAPAAAAAAAA&#10;AAAAAAAAAKECAABkcnMvZG93bnJldi54bWxQSwUGAAAAAAQABAD5AAAAlQMAAAAA&#10;" strokeweight="1.1pt"/>
                          <v:line id="Line 17886" o:spid="_x0000_s3387" style="position:absolute;visibility:visible;mso-wrap-style:square" from="7440,9622" to="7445,9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S5AMQAAADeAAAADwAAAGRycy9kb3ducmV2LnhtbERPu2rDMBTdA/kHcQNdQiPF0FLcyCY0&#10;LQQ65TV0u7VuZRPryrXU2Pn7aAh0PJz3qhxdKy7Uh8azhuVCgSCuvGnYajgePh5fQISIbLD1TBqu&#10;FKAsppMV5sYPvKPLPlqRQjjkqKGOsculDFVNDsPCd8SJ+/G9w5hgb6XpcUjhrpWZUs/SYcOpocaO&#10;3mqqzvs/p8F8nqrfMNjN1/fRyFPs3nd2rrR+mI3rVxCRxvgvvru3RkOWqae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hLkAxAAAAN4AAAAPAAAAAAAAAAAA&#10;AAAAAKECAABkcnMvZG93bnJldi54bWxQSwUGAAAAAAQABAD5AAAAkgMAAAAA&#10;" strokeweight="1.1pt"/>
                          <v:line id="Line 17887" o:spid="_x0000_s3388" style="position:absolute;visibility:visible;mso-wrap-style:square" from="7445,9638" to="7451,9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gcm8cAAADeAAAADwAAAGRycy9kb3ducmV2LnhtbESPQWsCMRSE74L/ITyhF6lJFyrt1ihS&#10;Wyh40urB23Pzml3cvKyb1N3++0YQPA4z8w0zW/SuFhdqQ+VZw9NEgSAuvKnYath9fz6+gAgR2WDt&#10;mTT8UYDFfDiYYW58xxu6bKMVCcIhRw1ljE0uZShKchgmviFO3o9vHcYkWytNi12Cu1pmSk2lw4rT&#10;QokNvZdUnLa/ToNZ74tz6OzqcNwZuY/Nx8aOldYPo375BiJSH+/hW/vLaMgy9fw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yBybxwAAAN4AAAAPAAAAAAAA&#10;AAAAAAAAAKECAABkcnMvZG93bnJldi54bWxQSwUGAAAAAAQABAD5AAAAlQMAAAAA&#10;" strokeweight="1.1pt"/>
                          <v:line id="Line 17888" o:spid="_x0000_s3389" style="position:absolute;visibility:visible;mso-wrap-style:square" from="7451,9656" to="7456,9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5/u8UAAADeAAAADwAAAGRycy9kb3ducmV2LnhtbESPT2vCMBjG74N9h/AOvIw1sQcZnanI&#10;NmHgSacHb6/Na1ps3nRNZuu3NwfB48Pzj998MbpWXKgPjWcN00yBIK68adhq2P2u3t5BhIhssPVM&#10;Gq4UYFE+P82xMH7gDV220Yo0wqFADXWMXSFlqGpyGDLfESfv5HuHMcneStPjkMZdK3OlZtJhw+mh&#10;xo4+a6rO23+nwaz31V8Y7NfhuDNyH7vvjX1VWk9exuUHiEhjfITv7R+jIc/VLAEknIQCsr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55/u8UAAADeAAAADwAAAAAAAAAA&#10;AAAAAAChAgAAZHJzL2Rvd25yZXYueG1sUEsFBgAAAAAEAAQA+QAAAJMDAAAAAA==&#10;" strokeweight="1.1pt"/>
                          <v:line id="Line 17889" o:spid="_x0000_s3390" style="position:absolute;visibility:visible;mso-wrap-style:square" from="7456,9673" to="7463,9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LaIMYAAADeAAAADwAAAGRycy9kb3ducmV2LnhtbESPQWsCMRSE7wX/Q3hCL0UT9yBlNYpo&#10;hYInrR68PTfP7OLmZbuJ7vrvm0Khx2FmvmHmy97V4kFtqDxrmIwVCOLCm4qthuPXdvQOIkRkg7Vn&#10;0vCkAMvF4GWOufEd7+lxiFYkCIccNZQxNrmUoSjJYRj7hjh5V986jEm2VpoWuwR3tcyUmkqHFaeF&#10;Ehtal1TcDnenwexOxXfo7OZ8ORp5is3H3r4prV+H/WoGIlIf/8N/7U+jIcvUdAK/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S2iDGAAAA3gAAAA8AAAAAAAAA&#10;AAAAAAAAoQIAAGRycy9kb3ducmV2LnhtbFBLBQYAAAAABAAEAPkAAACUAwAAAAA=&#10;" strokeweight="1.1pt"/>
                          <v:line id="Line 17890" o:spid="_x0000_s3391" style="position:absolute;visibility:visible;mso-wrap-style:square" from="7463,9691" to="7468,9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BEV8YAAADeAAAADwAAAGRycy9kb3ducmV2LnhtbESPT2sCMRTE74LfITyhF6lJ9yCyGkW0&#10;QqEn/x28vW5es0s3L+smuttvb4RCj8PM/IZZrHpXizu1ofKs4W2iQBAX3lRsNZyOu9cZiBCRDdae&#10;ScMvBVgth4MF5sZ3vKf7IVqRIBxy1FDG2ORShqIkh2HiG+LkffvWYUyytdK02CW4q2Wm1FQ6rDgt&#10;lNjQpqTi53BzGsznubiGzm4vXycjz7F539ux0vpl1K/nICL18T/81/4wGrJMTTN43klX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ARFfGAAAA3gAAAA8AAAAAAAAA&#10;AAAAAAAAoQIAAGRycy9kb3ducmV2LnhtbFBLBQYAAAAABAAEAPkAAACUAwAAAAA=&#10;" strokeweight="1.1pt"/>
                          <v:line id="Line 17891" o:spid="_x0000_s3392" style="position:absolute;visibility:visible;mso-wrap-style:square" from="7468,9709" to="7474,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zhzMcAAADeAAAADwAAAGRycy9kb3ducmV2LnhtbESPQWsCMRSE7wX/Q3hCL6UmXUFkNUqx&#10;Fgqe1PXg7XXzzC7dvKyb6G7/fVMo9DjMzDfMcj24RtypC7VnDS8TBYK49KZmq6E4vj/PQYSIbLDx&#10;TBq+KcB6NXpYYm58z3u6H6IVCcIhRw1VjG0uZSgrchgmviVO3sV3DmOSnZWmwz7BXSMzpWbSYc1p&#10;ocKWNhWVX4eb02B2p/Iaevt2/iyMPMV2u7dPSuvH8fC6ABFpiP/hv/aH0ZBlajaF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TOHMxwAAAN4AAAAPAAAAAAAA&#10;AAAAAAAAAKECAABkcnMvZG93bnJldi54bWxQSwUGAAAAAAQABAD5AAAAlQMAAAAA&#10;" strokeweight="1.1pt"/>
                          <v:line id="Line 17892" o:spid="_x0000_s3393" style="position:absolute;visibility:visible;mso-wrap-style:square" from="7474,9728" to="7481,9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V5uMcAAADeAAAADwAAAGRycy9kb3ducmV2LnhtbESPQWsCMRSE7wX/Q3hCL6UmXURkNUqx&#10;Fgqe1PXg7XXzzC7dvKyb6G7/fVMo9DjMzDfMcj24RtypC7VnDS8TBYK49KZmq6E4vj/PQYSIbLDx&#10;TBq+KcB6NXpYYm58z3u6H6IVCcIhRw1VjG0uZSgrchgmviVO3sV3DmOSnZWmwz7BXSMzpWbSYc1p&#10;ocKWNhWVX4eb02B2p/Iaevt2/iyMPMV2u7dPSuvH8fC6ABFpiP/hv/aH0ZBlajaF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pXm4xwAAAN4AAAAPAAAAAAAA&#10;AAAAAAAAAKECAABkcnMvZG93bnJldi54bWxQSwUGAAAAAAQABAD5AAAAlQMAAAAA&#10;" strokeweight="1.1pt"/>
                          <v:line id="Line 17893" o:spid="_x0000_s3394" style="position:absolute;visibility:visible;mso-wrap-style:square" from="7481,9746" to="7486,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cI8cAAADeAAAADwAAAGRycy9kb3ducmV2LnhtbESPQWsCMRSE7wX/Q3hCL6UmXVBkNUqx&#10;Fgqe1PXg7XXzzC7dvKyb6G7/fVMo9DjMzDfMcj24RtypC7VnDS8TBYK49KZmq6E4vj/PQYSIbLDx&#10;TBq+KcB6NXpYYm58z3u6H6IVCcIhRw1VjG0uZSgrchgmviVO3sV3DmOSnZWmwz7BXSMzpWbSYc1p&#10;ocKWNhWVX4eb02B2p/Iaevt2/iyMPMV2u7dPSuvH8fC6ABFpiP/hv/aH0ZBlajaF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6dwjxwAAAN4AAAAPAAAAAAAA&#10;AAAAAAAAAKECAABkcnMvZG93bnJldi54bWxQSwUGAAAAAAQABAD5AAAAlQMAAAAA&#10;" strokeweight="1.1pt"/>
                          <v:line id="Line 17894" o:spid="_x0000_s3395" style="position:absolute;visibility:visible;mso-wrap-style:square" from="7486,9765" to="7491,9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tCVMYAAADeAAAADwAAAGRycy9kb3ducmV2LnhtbESPQWsCMRSE7wX/Q3iCl6JJ97CUrVFE&#10;Kwg9afXQ23PzzC5uXtZNdLf/vikUehxm5htmvhxcIx7UhdqzhpeZAkFcelOz1XD83E5fQYSIbLDx&#10;TBq+KcByMXqaY2F8z3t6HKIVCcKhQA1VjG0hZSgrchhmviVO3sV3DmOSnZWmwz7BXSMzpXLpsOa0&#10;UGFL64rK6+HuNJiPU3kLvd18nY9GnmL7vrfPSuvJeFi9gYg0xP/wX3tnNGSZynP4vZOu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7QlTGAAAA3gAAAA8AAAAAAAAA&#10;AAAAAAAAoQIAAGRycy9kb3ducmV2LnhtbFBLBQYAAAAABAAEAPkAAACUAwAAAAA=&#10;" strokeweight="1.1pt"/>
                          <v:line id="Line 17895" o:spid="_x0000_s3396" style="position:absolute;visibility:visible;mso-wrap-style:square" from="7491,9786" to="7498,9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fnz8cAAADeAAAADwAAAGRycy9kb3ducmV2LnhtbESPQWsCMRSE7wX/Q3hCL6Um3YOV1SjF&#10;Wij0pK4Hb6+bZ3bp5mXdRHf77xtB6HGYmW+YxWpwjbhSF2rPGl4mCgRx6U3NVkOx/3iegQgR2WDj&#10;mTT8UoDVcvSwwNz4nrd03UUrEoRDjhqqGNtcylBW5DBMfEucvJPvHMYkOytNh32Cu0ZmSk2lw5rT&#10;QoUtrSsqf3YXp8F8Hcpz6O378bsw8hDbzdY+Ka0fx8PbHESkIf6H7+1PoyHL1PQV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d+fPxwAAAN4AAAAPAAAAAAAA&#10;AAAAAAAAAKECAABkcnMvZG93bnJldi54bWxQSwUGAAAAAAQABAD5AAAAlQMAAAAA&#10;" strokeweight="1.1pt"/>
                          <v:line id="Line 17896" o:spid="_x0000_s3397" style="position:absolute;visibility:visible;mso-wrap-style:square" from="7498,9805" to="7504,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hzvcMAAADeAAAADwAAAGRycy9kb3ducmV2LnhtbERPz2vCMBS+D/Y/hDfwMtbEHmR0piLb&#10;hIEnnR68PZtnWmxeuiaz9b83B8Hjx/d7vhhdKy7Uh8azhmmmQBBX3jRsNex+V2/vIEJENth6Jg1X&#10;CrAon5/mWBg/8IYu22hFCuFQoIY6xq6QMlQ1OQyZ74gTd/K9w5hgb6XpcUjhrpW5UjPpsOHUUGNH&#10;nzVV5+2/02DW++ovDPbrcNwZuY/d98a+Kq0nL+PyA0SkMT7Ed/eP0ZDnapb2pjvpCsj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oc73DAAAA3gAAAA8AAAAAAAAAAAAA&#10;AAAAoQIAAGRycy9kb3ducmV2LnhtbFBLBQYAAAAABAAEAPkAAACRAwAAAAA=&#10;" strokeweight="1.1pt"/>
                          <v:line id="Line 17897" o:spid="_x0000_s3398" style="position:absolute;visibility:visible;mso-wrap-style:square" from="7504,9825" to="7509,9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WJscAAADeAAAADwAAAGRycy9kb3ducmV2LnhtbESPQWsCMRSE7wX/Q3hCL6Um3YPU1SjF&#10;Wij0pK4Hb6+bZ3bp5mXdRHf77xtB6HGYmW+YxWpwjbhSF2rPGl4mCgRx6U3NVkOx/3h+BREissHG&#10;M2n4pQCr5ehhgbnxPW/puotWJAiHHDVUMba5lKGsyGGY+JY4eSffOYxJdlaaDvsEd43MlJpKhzWn&#10;hQpbWldU/uwuToP5OpTn0Nv343dh5CG2m619Ulo/joe3OYhIQ/wP39ufRkOWqekM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pNYmxwAAAN4AAAAPAAAAAAAA&#10;AAAAAAAAAKECAABkcnMvZG93bnJldi54bWxQSwUGAAAAAAQABAD5AAAAlQMAAAAA&#10;" strokeweight="1.1pt"/>
                          <v:line id="Line 17898" o:spid="_x0000_s3399" style="position:absolute;visibility:visible;mso-wrap-style:square" from="7509,9845" to="7516,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fpZsUAAADeAAAADwAAAGRycy9kb3ducmV2LnhtbESPu2rDMBSG90DeQZxAl9BI8dAWN7IJ&#10;TQuBTrkN3U6tU9nEOnItNXbePhoCHX/+G9+qHF0rLtSHxrOG5UKBIK68adhqOB4+Hl9AhIhssPVM&#10;Gq4UoCymkxXmxg+8o8s+WpFGOOSooY6xy6UMVU0Ow8J3xMn78b3DmGRvpelxSOOulZlST9Jhw+mh&#10;xo7eaqrO+z+nwXyeqt8w2M3X99HIU+zed3autH6YjetXEJHG+B++t7dGQ5ap5w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fpZsUAAADeAAAADwAAAAAAAAAA&#10;AAAAAAChAgAAZHJzL2Rvd25yZXYueG1sUEsFBgAAAAAEAAQA+QAAAJMDAAAAAA==&#10;" strokeweight="1.1pt"/>
                          <v:line id="Line 17899" o:spid="_x0000_s3400" style="position:absolute;visibility:visible;mso-wrap-style:square" from="7516,9867" to="7521,9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M/cYAAADeAAAADwAAAGRycy9kb3ducmV2LnhtbESPT2sCMRTE7wW/Q3hCL0UT99DKahSx&#10;FQo9+e/g7bl5Zhc3L+smuttv3xQKPQ4z8xtmvuxdLR7UhsqzhslYgSAuvKnYajjsN6MpiBCRDdae&#10;ScM3BVguBk9zzI3veEuPXbQiQTjkqKGMscmlDEVJDsPYN8TJu/jWYUyytdK02CW4q2Wm1Kt0WHFa&#10;KLGhdUnFdXd3GszXsbiFzr6fzgcjj7H52NoXpfXzsF/NQETq43/4r/1pNGSZepvA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LTP3GAAAA3gAAAA8AAAAAAAAA&#10;AAAAAAAAoQIAAGRycy9kb3ducmV2LnhtbFBLBQYAAAAABAAEAPkAAACUAwAAAAA=&#10;" strokeweight="1.1pt"/>
                          <v:line id="Line 17900" o:spid="_x0000_s3401" style="position:absolute;visibility:visible;mso-wrap-style:square" from="7521,9887" to="7527,9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nSiscAAADeAAAADwAAAGRycy9kb3ducmV2LnhtbESPQWsCMRSE70L/Q3gFL1IT96Bla5RS&#10;LQietOuht9fNa3bp5mXdpO76702h4HGYmW+Y5XpwjbhQF2rPGmZTBYK49KZmq6H4eH96BhEissHG&#10;M2m4UoD16mG0xNz4ng90OUYrEoRDjhqqGNtcylBW5DBMfUucvG/fOYxJdlaaDvsEd43MlJpLhzWn&#10;hQpbequo/Dn+Og1mfyrPobebz6/CyFNstwc7UVqPH4fXFxCRhngP/7d3RkOWqUUGf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2dKKxwAAAN4AAAAPAAAAAAAA&#10;AAAAAAAAAKECAABkcnMvZG93bnJldi54bWxQSwUGAAAAAAQABAD5AAAAlQMAAAAA&#10;" strokeweight="1.1pt"/>
                          <v:line id="Line 17901" o:spid="_x0000_s3402" style="position:absolute;visibility:visible;mso-wrap-style:square" from="7527,9909" to="7532,9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V3EccAAADeAAAADwAAAGRycy9kb3ducmV2LnhtbESPQWsCMRSE74L/ITyhF6lJt2DL1ihS&#10;Wyh40urB23Pzml3cvKyb1N3++0YQPA4z8w0zW/SuFhdqQ+VZw9NEgSAuvKnYath9fz6+gggR2WDt&#10;mTT8UYDFfDiYYW58xxu6bKMVCcIhRw1ljE0uZShKchgmviFO3o9vHcYkWytNi12Cu1pmSk2lw4rT&#10;QokNvZdUnLa/ToNZ74tz6OzqcNwZuY/Nx8aOldYPo375BiJSH+/hW/vLaMgy9fI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lXcRxwAAAN4AAAAPAAAAAAAA&#10;AAAAAAAAAKECAABkcnMvZG93bnJldi54bWxQSwUGAAAAAAQABAD5AAAAlQMAAAAA&#10;" strokeweight="1.1pt"/>
                          <v:line id="Line 17902" o:spid="_x0000_s3403" style="position:absolute;visibility:visible;mso-wrap-style:square" from="7532,9931" to="7539,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zvZccAAADeAAAADwAAAGRycy9kb3ducmV2LnhtbESPQWsCMRSE74L/ITyhF6lJl2LL1ihS&#10;Wyh40urB23Pzml3cvKyb1N3++0YQPA4z8w0zW/SuFhdqQ+VZw9NEgSAuvKnYath9fz6+gggR2WDt&#10;mTT8UYDFfDiYYW58xxu6bKMVCcIhRw1ljE0uZShKchgmviFO3o9vHcYkWytNi12Cu1pmSk2lw4rT&#10;QokNvZdUnLa/ToNZ74tz6OzqcNwZuY/Nx8aOldYPo375BiJSH+/hW/vLaMgy9fI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fO9lxwAAAN4AAAAPAAAAAAAA&#10;AAAAAAAAAKECAABkcnMvZG93bnJldi54bWxQSwUGAAAAAAQABAD5AAAAlQMAAAAA&#10;" strokeweight="1.1pt"/>
                          <v:line id="Line 17903" o:spid="_x0000_s3404" style="position:absolute;visibility:visible;mso-wrap-style:square" from="7539,9954" to="7544,9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BK/scAAADeAAAADwAAAGRycy9kb3ducmV2LnhtbESPQWsCMRSE74L/ITyhF6lJF2rL1ihS&#10;Wyh40urB23Pzml3cvKyb1N3++0YQPA4z8w0zW/SuFhdqQ+VZw9NEgSAuvKnYath9fz6+gggR2WDt&#10;mTT8UYDFfDiYYW58xxu6bKMVCcIhRw1ljE0uZShKchgmviFO3o9vHcYkWytNi12Cu1pmSk2lw4rT&#10;QokNvZdUnLa/ToNZ74tz6OzqcNwZuY/Nx8aOldYPo375BiJSH+/hW/vLaMgy9fI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MEr+xwAAAN4AAAAPAAAAAAAA&#10;AAAAAAAAAKECAABkcnMvZG93bnJldi54bWxQSwUGAAAAAAQABAD5AAAAlQMAAAAA&#10;" strokeweight="1.1pt"/>
                          <v:line id="Line 17904" o:spid="_x0000_s3405" style="position:absolute;visibility:visible;mso-wrap-style:square" from="7544,9975" to="7550,9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LUiccAAADeAAAADwAAAGRycy9kb3ducmV2LnhtbESPQWsCMRSE7wX/Q3hCL6Um3YOV1SjF&#10;Wij0pK4Hb6+bZ3bp5mXdRHf77xtB6HGYmW+YxWpwjbhSF2rPGl4mCgRx6U3NVkOx/3iegQgR2WDj&#10;mTT8UoDVcvSwwNz4nrd03UUrEoRDjhqqGNtcylBW5DBMfEucvJPvHMYkOytNh32Cu0ZmSk2lw5rT&#10;QoUtrSsqf3YXp8F8Hcpz6O378bsw8hDbzdY+Ka0fx8PbHESkIf6H7+1PoyHL1OsU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tSJxwAAAN4AAAAPAAAAAAAA&#10;AAAAAAAAAKECAABkcnMvZG93bnJldi54bWxQSwUGAAAAAAQABAD5AAAAlQMAAAAA&#10;" strokeweight="1.1pt"/>
                          <v:line id="Line 17905" o:spid="_x0000_s3406" style="position:absolute;visibility:visible;mso-wrap-style:square" from="7550,9998" to="7556,10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5xEscAAADeAAAADwAAAGRycy9kb3ducmV2LnhtbESPQWsCMRSE7wX/Q3hCL6Um3YPKapRi&#10;LRQ8qevB2+vmmV26eVk30d3++6ZQ6HGYmW+Y5XpwjbhTF2rPGl4mCgRx6U3NVkNxfH+egwgR2WDj&#10;mTR8U4D1avSwxNz4nvd0P0QrEoRDjhqqGNtcylBW5DBMfEucvIvvHMYkOytNh32Cu0ZmSk2lw5rT&#10;QoUtbSoqvw43p8HsTuU19Pbt/FkYeYrtdm+flNaP4+F1ASLSEP/Df+0PoyHL1GwGv3fSF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rnESxwAAAN4AAAAPAAAAAAAA&#10;AAAAAAAAAKECAABkcnMvZG93bnJldi54bWxQSwUGAAAAAAQABAD5AAAAlQMAAAAA&#10;" strokeweight="1.1pt"/>
                          <v:line id="Line 17906" o:spid="_x0000_s3407" style="position:absolute;visibility:visible;mso-wrap-style:square" from="7556,10021" to="7562,10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HlYMQAAADeAAAADwAAAGRycy9kb3ducmV2LnhtbERPu2rDMBTdA/kHcQNdQiPFQ1vcyCY0&#10;LQQ65TV0u7VuZRPryrXU2Pn7aAh0PJz3qhxdKy7Uh8azhuVCgSCuvGnYajgePh5fQISIbLD1TBqu&#10;FKAsppMV5sYPvKPLPlqRQjjkqKGOsculDFVNDsPCd8SJ+/G9w5hgb6XpcUjhrpWZUk/SYcOpocaO&#10;3mqqzvs/p8F8nqrfMNjN1/fRyFPs3nd2rrR+mI3rVxCRxvgvvru3RkOWqee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MeVgxAAAAN4AAAAPAAAAAAAAAAAA&#10;AAAAAKECAABkcnMvZG93bnJldi54bWxQSwUGAAAAAAQABAD5AAAAkgMAAAAA&#10;" strokeweight="1.1pt"/>
                          <v:line id="Line 17907" o:spid="_x0000_s3408" style="position:absolute;visibility:visible;mso-wrap-style:square" from="7562,10044" to="7567,10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1A+8cAAADeAAAADwAAAGRycy9kb3ducmV2LnhtbESPQWsCMRSE74L/ITyhF6lJ91DbrVGk&#10;tlDwpNWDt+fmNbu4eVk3qbv9940geBxm5htmtuhdLS7UhsqzhqeJAkFceFOx1bD7/nx8AREissHa&#10;M2n4owCL+XAww9z4jjd02UYrEoRDjhrKGJtcylCU5DBMfEOcvB/fOoxJtlaaFrsEd7XMlHqWDitO&#10;CyU29F5Scdr+Og1mvS/OobOrw3Fn5D42Hxs7Vlo/jPrlG4hIfbyHb+0voyHL1PQV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UD7xwAAAN4AAAAPAAAAAAAA&#10;AAAAAAAAAKECAABkcnMvZG93bnJldi54bWxQSwUGAAAAAAQABAD5AAAAlQMAAAAA&#10;" strokeweight="1.1pt"/>
                          <v:line id="Line 17908" o:spid="_x0000_s3409" style="position:absolute;visibility:visible;mso-wrap-style:square" from="7567,10067" to="7574,10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KZQcUAAADeAAAADwAAAGRycy9kb3ducmV2LnhtbESPT2vCMBjG7wO/Q3gFL8Mm9jCkmsrQ&#10;CYInnR68vWvepWXNm66Jtvv2y2Gw48Pzj996M7pWPKgPjWcNi0yBIK68adhquLzv50sQISIbbD2T&#10;hh8KsCknT2ssjB/4RI9ztCKNcChQQx1jV0gZqpochsx3xMn79L3DmGRvpelxSOOulblSL9Jhw+mh&#10;xo62NVVf57vTYI7X6jsMdnf7uBh5jd3byT4rrWfT8XUFItIY/8N/7YPRkOdqmQASTkIBW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KZQcUAAADeAAAADwAAAAAAAAAA&#10;AAAAAAChAgAAZHJzL2Rvd25yZXYueG1sUEsFBgAAAAAEAAQA+QAAAJMDAAAAAA==&#10;" strokeweight="1.1pt"/>
                          <v:line id="Line 17909" o:spid="_x0000_s3410" style="position:absolute;visibility:visible;mso-wrap-style:square" from="7574,10090" to="7579,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482sYAAADeAAAADwAAAGRycy9kb3ducmV2LnhtbESPQWsCMRSE7wX/Q3hCL0UT91BkNYpo&#10;hYInrR68PTfP7OLmZbuJ7vrvm0Khx2FmvmHmy97V4kFtqDxrmIwVCOLCm4qthuPXdjQFESKywdoz&#10;aXhSgOVi8DLH3PiO9/Q4RCsShEOOGsoYm1zKUJTkMIx9Q5y8q28dxiRbK02LXYK7WmZKvUuHFaeF&#10;Ehtal1TcDnenwexOxXfo7OZ8ORp5is3H3r4prV+H/WoGIlIf/8N/7U+jIcvUdAK/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ePNrGAAAA3gAAAA8AAAAAAAAA&#10;AAAAAAAAoQIAAGRycy9kb3ducmV2LnhtbFBLBQYAAAAABAAEAPkAAACUAwAAAAA=&#10;" strokeweight="1.1pt"/>
                          <v:line id="Line 17910" o:spid="_x0000_s3411" style="position:absolute;visibility:visible;mso-wrap-style:square" from="7579,10115" to="7585,10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yircYAAADeAAAADwAAAGRycy9kb3ducmV2LnhtbESPQWvCQBSE7wX/w/KEXkrdbQ4i0U0Q&#10;rVDoSasHb6/Z101o9m3Mrib9926h0OMwM98wq3J0rbhRHxrPGl5mCgRx5U3DVsPxY/e8ABEissHW&#10;M2n4oQBlMXlYYW78wHu6HaIVCcIhRw11jF0uZahqchhmviNO3pfvHcYkeytNj0OCu1ZmSs2lw4bT&#10;Qo0dbWqqvg9Xp8G8n6pLGOz2/Hk08hS71719Ulo/Tsf1EkSkMf6H/9pvRkOWqUUGv3fSFZD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Moq3GAAAA3gAAAA8AAAAAAAAA&#10;AAAAAAAAoQIAAGRycy9kb3ducmV2LnhtbFBLBQYAAAAABAAEAPkAAACUAwAAAAA=&#10;" strokeweight="1.1pt"/>
                          <v:line id="Line 17911" o:spid="_x0000_s3412" style="position:absolute;visibility:visible;mso-wrap-style:square" from="7585,10139" to="7592,10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AHNscAAADeAAAADwAAAGRycy9kb3ducmV2LnhtbESPQWsCMRSE7wX/Q3hCL6UmXaHIapRi&#10;LRQ8qevB2+vmmV26eVk30d3++6ZQ8DjMzDfMYjW4RtyoC7VnDS8TBYK49KZmq6E4fDzPQISIbLDx&#10;TBp+KMBqOXpYYG58zzu67aMVCcIhRw1VjG0uZSgrchgmviVO3tl3DmOSnZWmwz7BXSMzpV6lw5rT&#10;QoUtrSsqv/dXp8Fsj+Ul9Pb99FUYeYztZmeflNaP4+FtDiLSEO/h//an0ZBlajaFvzvp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QAc2xwAAAN4AAAAPAAAAAAAA&#10;AAAAAAAAAKECAABkcnMvZG93bnJldi54bWxQSwUGAAAAAAQABAD5AAAAlQMAAAAA&#10;" strokeweight="1.1pt"/>
                          <v:line id="Line 17912" o:spid="_x0000_s3413" style="position:absolute;visibility:visible;mso-wrap-style:square" from="7592,10163" to="7597,10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mfQscAAADeAAAADwAAAGRycy9kb3ducmV2LnhtbESPQWsCMRSE7wX/Q3hCL6UmXaTIapRi&#10;LRQ8qevB2+vmmV26eVk30d3++6ZQ8DjMzDfMYjW4RtyoC7VnDS8TBYK49KZmq6E4fDzPQISIbLDx&#10;TBp+KMBqOXpYYG58zzu67aMVCcIhRw1VjG0uZSgrchgmviVO3tl3DmOSnZWmwz7BXSMzpV6lw5rT&#10;QoUtrSsqv/dXp8Fsj+Ul9Pb99FUYeYztZmeflNaP4+FtDiLSEO/h//an0ZBlajaFvzvp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qZ9CxwAAAN4AAAAPAAAAAAAA&#10;AAAAAAAAAKECAABkcnMvZG93bnJldi54bWxQSwUGAAAAAAQABAD5AAAAlQMAAAAA&#10;" strokeweight="1.1pt"/>
                          <v:line id="Line 17913" o:spid="_x0000_s3414" style="position:absolute;visibility:visible;mso-wrap-style:square" from="7597,10188" to="7602,10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62ccAAADeAAAADwAAAGRycy9kb3ducmV2LnhtbESPQWsCMRSE7wX/Q3hCL6UmXbDIapRi&#10;LRQ8qevB2+vmmV26eVk30d3++6ZQ8DjMzDfMYjW4RtyoC7VnDS8TBYK49KZmq6E4fDzPQISIbLDx&#10;TBp+KMBqOXpYYG58zzu67aMVCcIhRw1VjG0uZSgrchgmviVO3tl3DmOSnZWmwz7BXSMzpV6lw5rT&#10;QoUtrSsqv/dXp8Fsj+Ul9Pb99FUYeYztZmeflNaP4+FtDiLSEO/h//an0ZBlajaFvzvp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5TrZxwAAAN4AAAAPAAAAAAAA&#10;AAAAAAAAAKECAABkcnMvZG93bnJldi54bWxQSwUGAAAAAAQABAD5AAAAlQMAAAAA&#10;" strokeweight="1.1pt"/>
                          <v:line id="Line 17914" o:spid="_x0000_s3415" style="position:absolute;visibility:visible;mso-wrap-style:square" from="7602,10212" to="7609,10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ekrsYAAADeAAAADwAAAGRycy9kb3ducmV2LnhtbESPQWsCMRSE7wX/Q3hCL0UT9yCyGkW0&#10;gtCTVg/enptndnHzst1Ed/vvm0Khx2FmvmEWq97V4kltqDxrmIwVCOLCm4qthtPnbjQDESKywdoz&#10;afimAKvl4GWBufEdH+h5jFYkCIccNZQxNrmUoSjJYRj7hjh5N986jEm2VpoWuwR3tcyUmkqHFaeF&#10;EhvalFTcjw+nwXyci6/Q2e3lejLyHJv3g31TWr8O+/UcRKQ+/of/2nujIcvUbAq/d9IV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3pK7GAAAA3gAAAA8AAAAAAAAA&#10;AAAAAAAAoQIAAGRycy9kb3ducmV2LnhtbFBLBQYAAAAABAAEAPkAAACUAwAAAAA=&#10;" strokeweight="1.1pt"/>
                          <v:line id="Line 17915" o:spid="_x0000_s3416" style="position:absolute;visibility:visible;mso-wrap-style:square" from="7609,10236" to="7615,10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sBNccAAADeAAAADwAAAGRycy9kb3ducmV2LnhtbESPQWsCMRSE7wX/Q3hCL6Um3YOV1SjF&#10;Wih4UteDt9fNM7t087Juorv9902h4HGYmW+YxWpwjbhRF2rPGl4mCgRx6U3NVkNx+HiegQgR2WDj&#10;mTT8UIDVcvSwwNz4nnd020crEoRDjhqqGNtcylBW5DBMfEucvLPvHMYkOytNh32Cu0ZmSk2lw5rT&#10;QoUtrSsqv/dXp8Fsj+Ul9Pb99FUYeYztZmeflNaP4+FtDiLSEO/h//an0ZBlavYKf3fSF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ewE1xwAAAN4AAAAPAAAAAAAA&#10;AAAAAAAAAKECAABkcnMvZG93bnJldi54bWxQSwUGAAAAAAQABAD5AAAAlQMAAAAA&#10;" strokeweight="1.1pt"/>
                          <v:line id="Line 17916" o:spid="_x0000_s3417" style="position:absolute;visibility:visible;mso-wrap-style:square" from="7615,10262" to="7620,10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SVR8MAAADeAAAADwAAAGRycy9kb3ducmV2LnhtbERPz2vCMBS+D/wfwhO8DJvYw5BqKkMn&#10;CJ50evD21rylZc1L10Tb/ffLYbDjx/d7vRldKx7Uh8azhkWmQBBX3jRsNVze9/MliBCRDbaeScMP&#10;BdiUk6c1FsYPfKLHOVqRQjgUqKGOsSukDFVNDkPmO+LEffreYUywt9L0OKRw18pcqRfpsOHUUGNH&#10;25qqr/PdaTDHa/UdBru7fVyMvMbu7WSfldaz6fi6AhFpjP/iP/fBaMhztUx70510BW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klUfDAAAA3gAAAA8AAAAAAAAAAAAA&#10;AAAAoQIAAGRycy9kb3ducmV2LnhtbFBLBQYAAAAABAAEAPkAAACRAwAAAAA=&#10;" strokeweight="1.1pt"/>
                          <v:line id="Line 17917" o:spid="_x0000_s3418" style="position:absolute;visibility:visible;mso-wrap-style:square" from="7620,10288" to="7625,10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w3McAAADeAAAADwAAAGRycy9kb3ducmV2LnhtbESPQWsCMRSE7wX/Q3hCL6Um3YPoapRi&#10;LRQ8qevB2+vmmV26eVk30d3++6ZQ6HGYmW+Y5XpwjbhTF2rPGl4mCgRx6U3NVkNxfH+egQgR2WDj&#10;mTR8U4D1avSwxNz4nvd0P0QrEoRDjhqqGNtcylBW5DBMfEucvIvvHMYkOytNh32Cu0ZmSk2lw5rT&#10;QoUtbSoqvw43p8HsTuU19Pbt/FkYeYrtdm+flNaP4+F1ASLSEP/Df+0PoyHL1GwOv3fSF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qDDcxwAAAN4AAAAPAAAAAAAA&#10;AAAAAAAAAKECAABkcnMvZG93bnJldi54bWxQSwUGAAAAAAQABAD5AAAAlQMAAAAA&#10;" strokeweight="1.1pt"/>
                          <v:line id="Line 17918" o:spid="_x0000_s3419" style="position:absolute;visibility:visible;mso-wrap-style:square" from="7625,10312" to="7632,10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sPnMUAAADeAAAADwAAAGRycy9kb3ducmV2LnhtbESPu2rDMBSG90DeQZxAl9BI8VBaN7IJ&#10;TQuBTrkN3U6tU9nEOnItNXbePhoCHX/+G9+qHF0rLtSHxrOG5UKBIK68adhqOB4+Hp9BhIhssPVM&#10;Gq4UoCymkxXmxg+8o8s+WpFGOOSooY6xy6UMVU0Ow8J3xMn78b3DmGRvpelxSOOulZlST9Jhw+mh&#10;xo7eaqrO+z+nwXyeqt8w2M3X99HIU+zed3autH6YjetXEJHG+B++t7dGQ5aplw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sPnMUAAADeAAAADwAAAAAAAAAA&#10;AAAAAAChAgAAZHJzL2Rvd25yZXYueG1sUEsFBgAAAAAEAAQA+QAAAJMDAAAAAA==&#10;" strokeweight="1.1pt"/>
                          <v:line id="Line 17919" o:spid="_x0000_s3420" style="position:absolute;visibility:visible;mso-wrap-style:square" from="7632,10338" to="7638,10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qB8YAAADeAAAADwAAAGRycy9kb3ducmV2LnhtbESPT2sCMRTE7wW/Q3hCL0UT91DqahSx&#10;FQo9+e/g7bl5Zhc3L+smuttv3xQKPQ4z8xtmvuxdLR7UhsqzhslYgSAuvKnYajjsN6M3ECEiG6w9&#10;k4ZvCrBcDJ7mmBvf8ZYeu2hFgnDIUUMZY5NLGYqSHIaxb4iTd/Gtw5hka6VpsUtwV8tMqVfpsOK0&#10;UGJD65KK6+7uNJivY3ELnX0/nQ9GHmPzsbUvSuvnYb+agYjUx//wX/vTaMgyNZ3A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HqgfGAAAA3gAAAA8AAAAAAAAA&#10;AAAAAAAAoQIAAGRycy9kb3ducmV2LnhtbFBLBQYAAAAABAAEAPkAAACUAwAAAAA=&#10;" strokeweight="1.1pt"/>
                          <v:line id="Line 17920" o:spid="_x0000_s3421" style="position:absolute;visibility:visible;mso-wrap-style:square" from="7638,10364" to="7643,10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U0cMcAAADeAAAADwAAAGRycy9kb3ducmV2LnhtbESPQWsCMRSE70L/Q3gFL1IT9yB2a5RS&#10;LQietOuht9fNa3bp5mXdpO76702h4HGYmW+Y5XpwjbhQF2rPGmZTBYK49KZmq6H4eH9agAgR2WDj&#10;mTRcKcB69TBaYm58zwe6HKMVCcIhRw1VjG0uZSgrchimviVO3rfvHMYkOytNh32Cu0ZmSs2lw5rT&#10;QoUtvVVU/hx/nQazP5Xn0NvN51dh5Cm224OdKK3Hj8PrC4hIQ7yH/9s7oyHL1HMGf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1TRwxwAAAN4AAAAPAAAAAAAA&#10;AAAAAAAAAKECAABkcnMvZG93bnJldi54bWxQSwUGAAAAAAQABAD5AAAAlQMAAAAA&#10;" strokeweight="1.1pt"/>
                          <v:line id="Line 17921" o:spid="_x0000_s3422" style="position:absolute;visibility:visible;mso-wrap-style:square" from="7643,10391" to="7650,10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mR68cAAADeAAAADwAAAGRycy9kb3ducmV2LnhtbESPQWsCMRSE74L/ITyhF6lJtyDt1ihS&#10;Wyh40urB23Pzml3cvKyb1N3++0YQPA4z8w0zW/SuFhdqQ+VZw9NEgSAuvKnYath9fz6+gAgR2WDt&#10;mTT8UYDFfDiYYW58xxu6bKMVCcIhRw1ljE0uZShKchgmviFO3o9vHcYkWytNi12Cu1pmSk2lw4rT&#10;QokNvZdUnLa/ToNZ74tz6OzqcNwZuY/Nx8aOldYPo375BiJSH+/hW/vLaMgy9fo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mZHrxwAAAN4AAAAPAAAAAAAA&#10;AAAAAAAAAKECAABkcnMvZG93bnJldi54bWxQSwUGAAAAAAQABAD5AAAAlQMAAAAA&#10;" strokeweight="1.1pt"/>
                          <v:line id="Line 17922" o:spid="_x0000_s3423" style="position:absolute;visibility:visible;mso-wrap-style:square" from="7650,10416" to="7655,10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AJn8cAAADeAAAADwAAAGRycy9kb3ducmV2LnhtbESPQWsCMRSE74L/ITyhF6lJlyLt1ihS&#10;Wyh40urB23Pzml3cvKyb1N3++0YQPA4z8w0zW/SuFhdqQ+VZw9NEgSAuvKnYath9fz6+gAgR2WDt&#10;mTT8UYDFfDiYYW58xxu6bKMVCcIhRw1ljE0uZShKchgmviFO3o9vHcYkWytNi12Cu1pmSk2lw4rT&#10;QokNvZdUnLa/ToNZ74tz6OzqcNwZuY/Nx8aOldYPo375BiJSH+/hW/vLaMgy9fo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cAmfxwAAAN4AAAAPAAAAAAAA&#10;AAAAAAAAAKECAABkcnMvZG93bnJldi54bWxQSwUGAAAAAAQABAD5AAAAlQMAAAAA&#10;" strokeweight="1.1pt"/>
                          <v:line id="Line 17923" o:spid="_x0000_s3424" style="position:absolute;visibility:visible;mso-wrap-style:square" from="7655,10442" to="7661,10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BMcAAADeAAAADwAAAGRycy9kb3ducmV2LnhtbESPQWsCMRSE74L/ITyhF6lJFyrt1ihS&#10;Wyh40urB23Pzml3cvKyb1N3++0YQPA4z8w0zW/SuFhdqQ+VZw9NEgSAuvKnYath9fz6+gAgR2WDt&#10;mTT8UYDFfDiYYW58xxu6bKMVCcIhRw1ljE0uZShKchgmviFO3o9vHcYkWytNi12Cu1pmSk2lw4rT&#10;QokNvZdUnLa/ToNZ74tz6OzqcNwZuY/Nx8aOldYPo375BiJSH+/hW/vLaMgy9fo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KwExwAAAN4AAAAPAAAAAAAA&#10;AAAAAAAAAKECAABkcnMvZG93bnJldi54bWxQSwUGAAAAAAQABAD5AAAAlQMAAAAA&#10;" strokeweight="1.1pt"/>
                          <v:line id="Line 17924" o:spid="_x0000_s3425" style="position:absolute;visibility:visible;mso-wrap-style:square" from="7661,10469" to="7667,10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4yc8cAAADeAAAADwAAAGRycy9kb3ducmV2LnhtbESPQWsCMRSE7wX/Q3hCL6Um3YPU1SjF&#10;Wij0pK4Hb6+bZ3bp5mXdRHf77xtB6HGYmW+YxWpwjbhSF2rPGl4mCgRx6U3NVkOx/3h+BREissHG&#10;M2n4pQCr5ehhgbnxPW/puotWJAiHHDVUMba5lKGsyGGY+JY4eSffOYxJdlaaDvsEd43MlJpKhzWn&#10;hQpbWldU/uwuToP5OpTn0Nv343dh5CG2m619Ulo/joe3OYhIQ/wP39ufRkOWqdkU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7jJzxwAAAN4AAAAPAAAAAAAA&#10;AAAAAAAAAKECAABkcnMvZG93bnJldi54bWxQSwUGAAAAAAQABAD5AAAAlQMAAAAA&#10;" strokeweight="1.1pt"/>
                          <v:line id="Line 17925" o:spid="_x0000_s3426" style="position:absolute;visibility:visible;mso-wrap-style:square" from="7667,10495" to="7673,10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KX6McAAADeAAAADwAAAGRycy9kb3ducmV2LnhtbESPQWsCMRSE74L/ITyhF6lJ91DbrVGk&#10;tlDwpNWDt+fmNbu4eVk3qbv9940geBxm5htmtuhdLS7UhsqzhqeJAkFceFOx1bD7/nx8AREissHa&#10;M2n4owCL+XAww9z4jjd02UYrEoRDjhrKGJtcylCU5DBMfEOcvB/fOoxJtlaaFrsEd7XMlHqWDitO&#10;CyU29F5Scdr+Og1mvS/OobOrw3Fn5D42Hxs7Vlo/jPrlG4hIfbyHb+0voyHL1OsU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opfoxwAAAN4AAAAPAAAAAAAA&#10;AAAAAAAAAKECAABkcnMvZG93bnJldi54bWxQSwUGAAAAAAQABAD5AAAAlQMAAAAA&#10;" strokeweight="1.1pt"/>
                          <v:line id="Line 17926" o:spid="_x0000_s3427" style="position:absolute;visibility:visible;mso-wrap-style:square" from="7673,10522" to="7678,10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0DmsQAAADeAAAADwAAAGRycy9kb3ducmV2LnhtbERPu2rDMBTdA/kHcQNdQiPFQ2ndyCY0&#10;LQQ65TV0u7VuZRPryrXU2Pn7aAh0PJz3qhxdKy7Uh8azhuVCgSCuvGnYajgePh6fQYSIbLD1TBqu&#10;FKAsppMV5sYPvKPLPlqRQjjkqKGOsculDFVNDsPCd8SJ+/G9w5hgb6XpcUjhrpWZUk/SYcOpocaO&#10;3mqqzvs/p8F8nqrfMNjN1/fRyFPs3nd2rrR+mI3rVxCRxvgvvru3RkOWqZe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PQOaxAAAAN4AAAAPAAAAAAAAAAAA&#10;AAAAAKECAABkcnMvZG93bnJldi54bWxQSwUGAAAAAAQABAD5AAAAkgMAAAAA&#10;" strokeweight="1.1pt"/>
                          <v:line id="Line 17927" o:spid="_x0000_s3428" style="position:absolute;visibility:visible;mso-wrap-style:square" from="7678,10549" to="7685,10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GmAccAAADeAAAADwAAAGRycy9kb3ducmV2LnhtbESPQWsCMRSE7wX/Q3hCL6Um3YPU1SjF&#10;Wih4UteDt9fNM7t087Juorv9902h4HGYmW+YxWpwjbhRF2rPGl4mCgRx6U3NVkNx+Hh+BREissHG&#10;M2n4oQCr5ehhgbnxPe/oto9WJAiHHDVUMba5lKGsyGGY+JY4eWffOYxJdlaaDvsEd43MlJpKhzWn&#10;hQpbWldUfu+vToPZHstL6O376asw8hjbzc4+Ka0fx8PbHESkId7D/+1PoyHL1GwGf3fSF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aYBxwAAAN4AAAAPAAAAAAAA&#10;AAAAAAAAAKECAABkcnMvZG93bnJldi54bWxQSwUGAAAAAAQABAD5AAAAlQMAAAAA&#10;" strokeweight="1.1pt"/>
                          <v:line id="Line 17928" o:spid="_x0000_s3429" style="position:absolute;visibility:visible;mso-wrap-style:square" from="7685,10575" to="7690,10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CVhsQAAADeAAAADwAAAGRycy9kb3ducmV2LnhtbESPzWoCMRSF9wXfIVzBTdHEWZQyGkW0&#10;guBKqwt318k1Mzi5mU6iM759syh0eTh/fPNl72rxpDZUnjVMJwoEceFNxVbD6Xs7/gQRIrLB2jNp&#10;eFGA5WLwNsfc+I4P9DxGK9IIhxw1lDE2uZShKMlhmPiGOHk33zqMSbZWmha7NO5qmSn1IR1WnB5K&#10;bGhdUnE/PpwGsz8XP6Gzm8v1ZOQ5Nl8H+660Hg371QxEpD7+h//aO6Mhy6YqASSchA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oJWGxAAAAN4AAAAPAAAAAAAAAAAA&#10;AAAAAKECAABkcnMvZG93bnJldi54bWxQSwUGAAAAAAQABAD5AAAAkgMAAAAA&#10;" strokeweight="1.1pt"/>
                          <v:line id="Line 17929" o:spid="_x0000_s3430" style="position:absolute;visibility:visible;mso-wrap-style:square" from="7690,10602" to="7696,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wHcYAAADeAAAADwAAAGRycy9kb3ducmV2LnhtbESPQWsCMRSE7wX/Q3iCl6LJ7qGUrVFE&#10;WxA8afXQ23PzzC5uXtZNdLf/vikUehxm5htmvhxcIx7UhdqzhmymQBCX3tRsNRw/P6avIEJENth4&#10;Jg3fFGC5GD3NsTC+5z09DtGKBOFQoIYqxraQMpQVOQwz3xIn7+I7hzHJzkrTYZ/grpG5Ui/SYc1p&#10;ocKW1hWV18PdaTC7U3kLvd18nY9GnmL7vrfPSuvJeFi9gYg0xP/wX3trNOR5pjL4vZOu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MB3GAAAA3gAAAA8AAAAAAAAA&#10;AAAAAAAAoQIAAGRycy9kb3ducmV2LnhtbFBLBQYAAAAABAAEAPkAAACUAwAAAAA=&#10;" strokeweight="1.1pt"/>
                          <v:line id="Line 17930" o:spid="_x0000_s3431" style="position:absolute;visibility:visible;mso-wrap-style:square" from="7696,10629" to="7703,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6uasYAAADeAAAADwAAAGRycy9kb3ducmV2LnhtbESPzYvCMBTE78L+D+Et7EU0sQeRapRl&#10;P2BhT34dvD2bZ1psXrpN1tb/3giCx2FmfsMsVr2rxYXaUHnWMBkrEMSFNxVbDbvt92gGIkRkg7Vn&#10;0nClAKvly2CBufEdr+myiVYkCIccNZQxNrmUoSjJYRj7hjh5J986jEm2VpoWuwR3tcyUmkqHFaeF&#10;Ehv6KKk4b/6dBvO7L/5CZz8Px52R+9h8re1Qaf322r/PQUTq4zP8aP8YDVk2URnc76Qr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rmrGAAAA3gAAAA8AAAAAAAAA&#10;AAAAAAAAoQIAAGRycy9kb3ducmV2LnhtbFBLBQYAAAAABAAEAPkAAACUAwAAAAA=&#10;" strokeweight="1.1pt"/>
                          <v:line id="Line 17931" o:spid="_x0000_s3432" style="position:absolute;visibility:visible;mso-wrap-style:square" from="7703,10656" to="7708,10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IL8cYAAADeAAAADwAAAGRycy9kb3ducmV2LnhtbESPT2sCMRTE7wW/Q3hCL0UTt1BkNYrY&#10;CoWe/Hfw9tw8s4ubl3UT3e23bwqFHoeZ+Q0zX/auFg9qQ+VZw2SsQBAX3lRsNRz2m9EURIjIBmvP&#10;pOGbAiwXg6c55sZ3vKXHLlqRIBxy1FDG2ORShqIkh2HsG+LkXXzrMCbZWmla7BLc1TJT6k06rDgt&#10;lNjQuqTiurs7DebrWNxCZ99P54ORx9h8bO2L0vp52K9mICL18T/81/40GrJsol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yC/HGAAAA3gAAAA8AAAAAAAAA&#10;AAAAAAAAoQIAAGRycy9kb3ducmV2LnhtbFBLBQYAAAAABAAEAPkAAACUAwAAAAA=&#10;" strokeweight="1.1pt"/>
                          <v:line id="Line 17932" o:spid="_x0000_s3433" style="position:absolute;visibility:visible;mso-wrap-style:square" from="7708,10683" to="7713,1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uThcYAAADeAAAADwAAAGRycy9kb3ducmV2LnhtbESPT2sCMRTE7wW/Q3hCL0UTl1JkNYrY&#10;CoWe/Hfw9tw8s4ubl3UT3e23bwqFHoeZ+Q0zX/auFg9qQ+VZw2SsQBAX3lRsNRz2m9EURIjIBmvP&#10;pOGbAiwXg6c55sZ3vKXHLlqRIBxy1FDG2ORShqIkh2HsG+LkXXzrMCbZWmla7BLc1TJT6k06rDgt&#10;lNjQuqTiurs7DebrWNxCZ99P54ORx9h8bO2L0vp52K9mICL18T/81/40GrJsol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k4XGAAAA3gAAAA8AAAAAAAAA&#10;AAAAAAAAoQIAAGRycy9kb3ducmV2LnhtbFBLBQYAAAAABAAEAPkAAACUAwAAAAA=&#10;" strokeweight="1.1pt"/>
                          <v:line id="Line 17933" o:spid="_x0000_s3434" style="position:absolute;visibility:visible;mso-wrap-style:square" from="7713,10710" to="7719,10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c2HsYAAADeAAAADwAAAGRycy9kb3ducmV2LnhtbESPT2sCMRTE7wW/Q3hCL0UTF1pkNYrY&#10;CoWe/Hfw9tw8s4ubl3UT3e23bwqFHoeZ+Q0zX/auFg9qQ+VZw2SsQBAX3lRsNRz2m9EURIjIBmvP&#10;pOGbAiwXg6c55sZ3vKXHLlqRIBxy1FDG2ORShqIkh2HsG+LkXXzrMCbZWmla7BLc1TJT6k06rDgt&#10;lNjQuqTiurs7DebrWNxCZ99P54ORx9h8bO2L0vp52K9mICL18T/81/40GrJsol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XNh7GAAAA3gAAAA8AAAAAAAAA&#10;AAAAAAAAoQIAAGRycy9kb3ducmV2LnhtbFBLBQYAAAAABAAEAPkAAACUAwAAAAA=&#10;" strokeweight="1.1pt"/>
                          <v:line id="Line 17934" o:spid="_x0000_s3435" style="position:absolute;visibility:visible;mso-wrap-style:square" from="7719,10737" to="7726,1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WoacYAAADeAAAADwAAAGRycy9kb3ducmV2LnhtbESPQWsCMRSE7wX/Q3hCL0UT9yBlNYpo&#10;hYInrR68PTfP7OLmZbuJ7vrvm0Khx2FmvmHmy97V4kFtqDxrmIwVCOLCm4qthuPXdvQOIkRkg7Vn&#10;0vCkAMvF4GWOufEd7+lxiFYkCIccNZQxNrmUoSjJYRj7hjh5V986jEm2VpoWuwR3tcyUmkqHFaeF&#10;Ehtal1TcDnenwexOxXfo7OZ8ORp5is3H3r4prV+H/WoGIlIf/8N/7U+jIcsmagq/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FqGnGAAAA3gAAAA8AAAAAAAAA&#10;AAAAAAAAoQIAAGRycy9kb3ducmV2LnhtbFBLBQYAAAAABAAEAPkAAACUAwAAAAA=&#10;" strokeweight="1.1pt"/>
                          <v:line id="Line 17935" o:spid="_x0000_s3436" style="position:absolute;visibility:visible;mso-wrap-style:square" from="7726,10766" to="7731,10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N8sYAAADeAAAADwAAAGRycy9kb3ducmV2LnhtbESPT2sCMRTE7wW/Q3hCL0UT99DKahSx&#10;FQo9+e/g7bl5Zhc3L+smuttv3xQKPQ4z8xtmvuxdLR7UhsqzhslYgSAuvKnYajjsN6MpiBCRDdae&#10;ScM3BVguBk9zzI3veEuPXbQiQTjkqKGMscmlDEVJDsPYN8TJu/jWYUyytdK02CW4q2Wm1Kt0WHFa&#10;KLGhdUnFdXd3GszXsbiFzr6fzgcjj7H52NoXpfXzsF/NQETq43/4r/1pNGTZRL3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JDfLGAAAA3gAAAA8AAAAAAAAA&#10;AAAAAAAAoQIAAGRycy9kb3ducmV2LnhtbFBLBQYAAAAABAAEAPkAAACUAwAAAAA=&#10;" strokeweight="1.1pt"/>
                          <v:line id="Line 17936" o:spid="_x0000_s3437" style="position:absolute;visibility:visible;mso-wrap-style:square" from="7731,10793" to="7736,10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aZgMMAAADeAAAADwAAAGRycy9kb3ducmV2LnhtbERPz2vCMBS+D/wfwhO8DE3sYYxqFNEJ&#10;giedHrw9m2dabF66Jtr63y+HwY4f3+/5sne1eFIbKs8aphMFgrjwpmKr4fS9HX+CCBHZYO2ZNLwo&#10;wHIxeJtjbnzHB3oeoxUphEOOGsoYm1zKUJTkMEx8Q5y4m28dxgRbK02LXQp3tcyU+pAOK04NJTa0&#10;Lqm4Hx9Og9mfi5/Q2c3lejLyHJuvg31XWo+G/WoGIlIf/8V/7p3RkGVTlfamO+kK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WmYDDAAAA3gAAAA8AAAAAAAAAAAAA&#10;AAAAoQIAAGRycy9kb3ducmV2LnhtbFBLBQYAAAAABAAEAPkAAACRAwAAAAA=&#10;" strokeweight="1.1pt"/>
                          <v:line id="Line 17937" o:spid="_x0000_s3438" style="position:absolute;visibility:visible;mso-wrap-style:square" from="7736,10820" to="7743,10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o8G8YAAADeAAAADwAAAGRycy9kb3ducmV2LnhtbESPT2sCMRTE7wW/Q3hCL0UT91DqahSx&#10;FQo9+e/g7bl5Zhc3L+smuttv3xQKPQ4z8xtmvuxdLR7UhsqzhslYgSAuvKnYajjsN6M3ECEiG6w9&#10;k4ZvCrBcDJ7mmBvf8ZYeu2hFgnDIUUMZY5NLGYqSHIaxb4iTd/Gtw5hka6VpsUtwV8tMqVfpsOK0&#10;UGJD65KK6+7uNJivY3ELnX0/nQ9GHmPzsbUvSuvnYb+agYjUx//wX/vTaMiyiZrC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aPBvGAAAA3gAAAA8AAAAAAAAA&#10;AAAAAAAAoQIAAGRycy9kb3ducmV2LnhtbFBLBQYAAAAABAAEAPkAAACUAwAAAAA=&#10;" strokeweight="1.1pt"/>
                          <v:line id="Line 17938" o:spid="_x0000_s3439" style="position:absolute;visibility:visible;mso-wrap-style:square" from="7743,10847" to="7749,10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kDW8QAAADeAAAADwAAAGRycy9kb3ducmV2LnhtbESPy4rCMBSG9wO+QziCm0HTdjFINYp4&#10;AWFW3hbujs0xLTYntYm28/aTxcAsf/4b33zZ21q8qfWVYwXpJAFBXDhdsVFwPu3GUxA+IGusHZOC&#10;H/KwXAw+5phr1/GB3sdgRBxhn6OCMoQml9IXJVn0E9cQR+/uWoshytZI3WIXx20tsyT5khYrjg8l&#10;NrQuqXgcX1aB/r4UT9+ZzfV21vISmu3BfCZKjYb9agYiUB/+w3/tvVaQZWkaASJORA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eQNbxAAAAN4AAAAPAAAAAAAAAAAA&#10;AAAAAKECAABkcnMvZG93bnJldi54bWxQSwUGAAAAAAQABAD5AAAAkgMAAAAA&#10;" strokeweight="1.1pt"/>
                          <v:line id="Line 17939" o:spid="_x0000_s3440" style="position:absolute;visibility:visible;mso-wrap-style:square" from="7749,10874" to="7754,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WmwMYAAADeAAAADwAAAGRycy9kb3ducmV2LnhtbESPT4vCMBTE74LfITzBi6xpe1ika5Rl&#10;3QXBk/8Oe3vbPNNi81KbaOu3NwuCx2FmfsPMl72txY1aXzlWkE4TEMSF0xUbBYf9z9sMhA/IGmvH&#10;pOBOHpaL4WCOuXYdb+m2C0ZECPscFZQhNLmUvijJop+6hjh6J9daDFG2RuoWuwi3tcyS5F1arDgu&#10;lNjQV0nFeXe1CvTmWFx8Z1a/fwctj6H53ppJotR41H9+gAjUh1f42V5rBVmWpin834lXQC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1psDGAAAA3gAAAA8AAAAAAAAA&#10;AAAAAAAAoQIAAGRycy9kb3ducmV2LnhtbFBLBQYAAAAABAAEAPkAAACUAwAAAAA=&#10;" strokeweight="1.1pt"/>
                          <v:line id="Line 17940" o:spid="_x0000_s3441" style="position:absolute;visibility:visible;mso-wrap-style:square" from="7754,10902" to="7761,10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c4t8YAAADeAAAADwAAAGRycy9kb3ducmV2LnhtbESPT4vCMBTE78J+h/AW9iKatgeRrlHE&#10;VVjYk/8Oe3s2z7TYvHSbrK3f3giCx2FmfsPMFr2txZVaXzlWkI4TEMSF0xUbBYf9ZjQF4QOyxtox&#10;KbiRh8X8bTDDXLuOt3TdBSMihH2OCsoQmlxKX5Rk0Y9dQxy9s2sthihbI3WLXYTbWmZJMpEWK44L&#10;JTa0Kqm47P6tAv1zLP58Z75+Twctj6FZb80wUerjvV9+ggjUh1f42f7WCrIsTTN43IlXQM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nOLfGAAAA3gAAAA8AAAAAAAAA&#10;AAAAAAAAoQIAAGRycy9kb3ducmV2LnhtbFBLBQYAAAAABAAEAPkAAACUAwAAAAA=&#10;" strokeweight="1.1pt"/>
                          <v:line id="Line 17941" o:spid="_x0000_s3442" style="position:absolute;visibility:visible;mso-wrap-style:square" from="7761,10929" to="7766,10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udLMcAAADeAAAADwAAAGRycy9kb3ducmV2LnhtbESPzWrDMBCE74G+g9hCLyGR7UIoTmRT&#10;2gYKOeXv0NvG2sim1sq1lNh5+6pQyHGYmW+YVTnaVlyp941jBek8AUFcOd2wUXDYr2cvIHxA1tg6&#10;JgU38lAWD5MV5toNvKXrLhgRIexzVFCH0OVS+qomi37uOuLonV1vMUTZG6l7HCLctjJLkoW02HBc&#10;qLGjt5qq793FKtCbY/XjB/P+dTpoeQzdx9ZME6WeHsfXJYhAY7iH/9ufWkGWpekz/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q50sxwAAAN4AAAAPAAAAAAAA&#10;AAAAAAAAAKECAABkcnMvZG93bnJldi54bWxQSwUGAAAAAAQABAD5AAAAlQMAAAAA&#10;" strokeweight="1.1pt"/>
                          <v:line id="Line 17942" o:spid="_x0000_s3443" style="position:absolute;visibility:visible;mso-wrap-style:square" from="7766,10957" to="7772,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IFWMcAAADeAAAADwAAAGRycy9kb3ducmV2LnhtbESPzWrDMBCE74G+g9hCLyGRbUooTmRT&#10;2gYKOeXv0NvG2sim1sq1lNh5+6pQyHGYmW+YVTnaVlyp941jBek8AUFcOd2wUXDYr2cvIHxA1tg6&#10;JgU38lAWD5MV5toNvKXrLhgRIexzVFCH0OVS+qomi37uOuLonV1vMUTZG6l7HCLctjJLkoW02HBc&#10;qLGjt5qq793FKtCbY/XjB/P+dTpoeQzdx9ZME6WeHsfXJYhAY7iH/9ufWkGWpekz/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QgVYxwAAAN4AAAAPAAAAAAAA&#10;AAAAAAAAAKECAABkcnMvZG93bnJldi54bWxQSwUGAAAAAAQABAD5AAAAlQMAAAAA&#10;" strokeweight="1.1pt"/>
                          <v:line id="Line 17943" o:spid="_x0000_s3444" style="position:absolute;visibility:visible;mso-wrap-style:square" from="7772,10984" to="7778,11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6gw8cAAADeAAAADwAAAGRycy9kb3ducmV2LnhtbESPzWrDMBCE74G+g9hCLyGRbWgoTmRT&#10;2gYKOeXv0NvG2sim1sq1lNh5+6pQyHGYmW+YVTnaVlyp941jBek8AUFcOd2wUXDYr2cvIHxA1tg6&#10;JgU38lAWD5MV5toNvKXrLhgRIexzVFCH0OVS+qomi37uOuLonV1vMUTZG6l7HCLctjJLkoW02HBc&#10;qLGjt5qq793FKtCbY/XjB/P+dTpoeQzdx9ZME6WeHsfXJYhAY7iH/9ufWkGWpekz/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DqDDxwAAAN4AAAAPAAAAAAAA&#10;AAAAAAAAAKECAABkcnMvZG93bnJldi54bWxQSwUGAAAAAAQABAD5AAAAlQMAAAAA&#10;" strokeweight="1.1pt"/>
                          <v:line id="Line 17944" o:spid="_x0000_s3445" style="position:absolute;visibility:visible;mso-wrap-style:square" from="7778,11011" to="7784,11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w+tMYAAADeAAAADwAAAGRycy9kb3ducmV2LnhtbESPQWvCQBSE70L/w/IKvUjdJAeR1FWk&#10;tVDoSY0Hb8/scxPMvo3ZrUn/vSsIHoeZ+YaZLwfbiCt1vnasIJ0kIIhLp2s2Cord9/sMhA/IGhvH&#10;pOCfPCwXL6M55tr1vKHrNhgRIexzVFCF0OZS+rIii37iWuLonVxnMUTZGak77CPcNjJLkqm0WHNc&#10;qLClz4rK8/bPKtC/+/Lie/N1OBZa7kO73phxotTb67D6ABFoCM/wo/2jFWRZmk7hfid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cPrTGAAAA3gAAAA8AAAAAAAAA&#10;AAAAAAAAoQIAAGRycy9kb3ducmV2LnhtbFBLBQYAAAAABAAEAPkAAACUAwAAAAA=&#10;" strokeweight="1.1pt"/>
                          <v:line id="Line 17945" o:spid="_x0000_s3446" style="position:absolute;visibility:visible;mso-wrap-style:square" from="7784,11038" to="7789,11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CbL8cAAADeAAAADwAAAGRycy9kb3ducmV2LnhtbESPzWrDMBCE74G+g9hCLyGR7UNTnMim&#10;tA0UcsrfobeNtZFNrZVrKbHz9lWhkOMwM98wq3K0rbhS7xvHCtJ5AoK4crpho+CwX89eQPiArLF1&#10;TApu5KEsHiYrzLUbeEvXXTAiQtjnqKAOocul9FVNFv3cdcTRO7veYoiyN1L3OES4bWWWJM/SYsNx&#10;ocaO3mqqvncXq0BvjtWPH8z71+mg5TF0H1szTZR6ehxflyACjeEe/m9/agVZlqYL+LsTr4As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kJsvxwAAAN4AAAAPAAAAAAAA&#10;AAAAAAAAAKECAABkcnMvZG93bnJldi54bWxQSwUGAAAAAAQABAD5AAAAlQMAAAAA&#10;" strokeweight="1.1pt"/>
                          <v:line id="Line 17946" o:spid="_x0000_s3447" style="position:absolute;visibility:visible;mso-wrap-style:square" from="7789,11065" to="7795,11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8PXcMAAADeAAAADwAAAGRycy9kb3ducmV2LnhtbERPy4rCMBTdD/gP4QpuBk3bxSDVKOID&#10;hFn5Wri7Nte02NzUJtrO308WA7M8nPd82dtavKn1lWMF6SQBQVw4XbFRcD7txlMQPiBrrB2Tgh/y&#10;sFwMPuaYa9fxgd7HYEQMYZ+jgjKEJpfSFyVZ9BPXEEfu7lqLIcLWSN1iF8NtLbMk+ZIWK44NJTa0&#10;Lql4HF9Wgf6+FE/fmc31dtbyEprtwXwmSo2G/WoGIlAf/sV/7r1WkGVpGvfGO/EK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PD13DAAAA3gAAAA8AAAAAAAAAAAAA&#10;AAAAoQIAAGRycy9kb3ducmV2LnhtbFBLBQYAAAAABAAEAPkAAACRAwAAAAA=&#10;" strokeweight="1.1pt"/>
                          <v:line id="Line 17947" o:spid="_x0000_s3448" style="position:absolute;visibility:visible;mso-wrap-style:square" from="7795,11092" to="7801,1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OqxscAAADeAAAADwAAAGRycy9kb3ducmV2LnhtbESPzWrDMBCE74G+g9hCLyGR7UNJncim&#10;tA0UcsrfobeNtZFNrZVrKbHz9lWhkOMwM98wq3K0rbhS7xvHCtJ5AoK4crpho+CwX88WIHxA1tg6&#10;JgU38lAWD5MV5toNvKXrLhgRIexzVFCH0OVS+qomi37uOuLonV1vMUTZG6l7HCLctjJLkmdpseG4&#10;UGNHbzVV37uLVaA3x+rHD+b963TQ8hi6j62ZJko9PY6vSxCBxnAP/7c/tYIsS9MX+LsTr4As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Q6rGxwAAAN4AAAAPAAAAAAAA&#10;AAAAAAAAAKECAABkcnMvZG93bnJldi54bWxQSwUGAAAAAAQABAD5AAAAlQMAAAAA&#10;" strokeweight="1.1pt"/>
                          <v:line id="Line 17948" o:spid="_x0000_s3449" style="position:absolute;visibility:visible;mso-wrap-style:square" from="7801,11119" to="7807,11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XJ5sYAAADeAAAADwAAAGRycy9kb3ducmV2LnhtbESPvWrDMBSF90LeQdxCl5LI8RCCYyWU&#10;poVCJyf2kO3WupVNrSvXUm337aMhkPFw/vjyw2w7MdLgW8cK1qsEBHHtdMtGQXl+X25B+ICssXNM&#10;Cv7Jw2G/eMgx027igsZTMCKOsM9QQRNCn0np64Ys+pXriaP37QaLIcrBSD3gFMdtJ9Mk2UiLLceH&#10;Bnt6baj+Of1ZBfqzqn/9ZI6Xr1LLKvRvhXlOlHp6nF92IALN4R6+tT+0gjRdpxEg4kQUkP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VyebGAAAA3gAAAA8AAAAAAAAA&#10;AAAAAAAAoQIAAGRycy9kb3ducmV2LnhtbFBLBQYAAAAABAAEAPkAAACUAwAAAAA=&#10;" strokeweight="1.1pt"/>
                          <v:line id="Line 17949" o:spid="_x0000_s3450" style="position:absolute;visibility:visible;mso-wrap-style:square" from="7807,11146" to="7812,1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lsfcYAAADeAAAADwAAAGRycy9kb3ducmV2LnhtbESPT4vCMBTE78J+h/AW9iKatgeRrlHE&#10;VVjYk/8Oe3s2z7TYvHSbrK3f3giCx2FmfsPMFr2txZVaXzlWkI4TEMSF0xUbBYf9ZjQF4QOyxtox&#10;KbiRh8X8bTDDXLuOt3TdBSMihH2OCsoQmlxKX5Rk0Y9dQxy9s2sthihbI3WLXYTbWmZJMpEWK44L&#10;JTa0Kqm47P6tAv1zLP58Z75+Twctj6FZb80wUerjvV9+ggjUh1f42f7WCrIszVJ43IlXQM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ZbH3GAAAA3gAAAA8AAAAAAAAA&#10;AAAAAAAAoQIAAGRycy9kb3ducmV2LnhtbFBLBQYAAAAABAAEAPkAAACUAwAAAAA=&#10;" strokeweight="1.1pt"/>
                          <v:line id="Line 17950" o:spid="_x0000_s3451" style="position:absolute;visibility:visible;mso-wrap-style:square" from="7812,11173" to="7819,1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vyCsYAAADeAAAADwAAAGRycy9kb3ducmV2LnhtbESPQWsCMRSE7wX/Q3hCL0Wz5iBlaxTR&#10;FoSetHro7bl5Zhc3L+smuuu/N0Khx2FmvmFmi97V4kZtqDxrmIwzEMSFNxVbDfufr9E7iBCRDdae&#10;ScOdAizmg5cZ5sZ3vKXbLlqRIBxy1FDG2ORShqIkh2HsG+LknXzrMCbZWmla7BLc1VJl2VQ6rDgt&#10;lNjQqqTivLs6Deb7UFxCZ9e/x72Rh9h8bu1bpvXrsF9+gIjUx//wX3tjNCg1UQqed9IV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L8grGAAAA3gAAAA8AAAAAAAAA&#10;AAAAAAAAoQIAAGRycy9kb3ducmV2LnhtbFBLBQYAAAAABAAEAPkAAACUAwAAAAA=&#10;" strokeweight="1.1pt"/>
                          <v:line id="Line 17951" o:spid="_x0000_s3452" style="position:absolute;visibility:visible;mso-wrap-style:square" from="7819,11200" to="7824,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dXkccAAADeAAAADwAAAGRycy9kb3ducmV2LnhtbESPT2vCQBTE74V+h+UVvIhujCAlZiPS&#10;PyD0pMZDb8/scxPMvk2zW5N+e7dQ6HGYmd8w+Wa0rbhR7xvHChbzBARx5XTDRkF5fJ89g/ABWWPr&#10;mBT8kIdN8fiQY6bdwHu6HYIREcI+QwV1CF0mpa9qsujnriOO3sX1FkOUvZG6xyHCbSvTJFlJiw3H&#10;hRo7eqmpuh6+rQL9caq+/GBeP8+llqfQve3NNFFq8jRu1yACjeE//NfeaQVpukiX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x1eRxwAAAN4AAAAPAAAAAAAA&#10;AAAAAAAAAKECAABkcnMvZG93bnJldi54bWxQSwUGAAAAAAQABAD5AAAAlQMAAAAA&#10;" strokeweight="1.1pt"/>
                          <v:line id="Line 17952" o:spid="_x0000_s3453" style="position:absolute;visibility:visible;mso-wrap-style:square" from="7824,11227" to="7830,1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7P5ccAAADeAAAADwAAAGRycy9kb3ducmV2LnhtbESPT2vCQBTE74V+h+UVvIhuDCIlZiPS&#10;PyD0pMZDb8/scxPMvk2zW5N+e7dQ6HGYmd8w+Wa0rbhR7xvHChbzBARx5XTDRkF5fJ89g/ABWWPr&#10;mBT8kIdN8fiQY6bdwHu6HYIREcI+QwV1CF0mpa9qsujnriOO3sX1FkOUvZG6xyHCbSvTJFlJiw3H&#10;hRo7eqmpuh6+rQL9caq+/GBeP8+llqfQve3NNFFq8jRu1yACjeE//NfeaQVpukiX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Ls/lxwAAAN4AAAAPAAAAAAAA&#10;AAAAAAAAAKECAABkcnMvZG93bnJldi54bWxQSwUGAAAAAAQABAD5AAAAlQMAAAAA&#10;" strokeweight="1.1pt"/>
                          <v:line id="Line 17953" o:spid="_x0000_s3454" style="position:absolute;visibility:visible;mso-wrap-style:square" from="7830,11253" to="7837,1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JqfscAAADeAAAADwAAAGRycy9kb3ducmV2LnhtbESPT2vCQBTE74V+h+UVvIhuDCglZiPS&#10;PyD0pMZDb8/scxPMvk2zW5N+e7dQ6HGYmd8w+Wa0rbhR7xvHChbzBARx5XTDRkF5fJ89g/ABWWPr&#10;mBT8kIdN8fiQY6bdwHu6HYIREcI+QwV1CF0mpa9qsujnriOO3sX1FkOUvZG6xyHCbSvTJFlJiw3H&#10;hRo7eqmpuh6+rQL9caq+/GBeP8+llqfQve3NNFFq8jRu1yACjeE//NfeaQVpukiX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Ymp+xwAAAN4AAAAPAAAAAAAA&#10;AAAAAAAAAKECAABkcnMvZG93bnJldi54bWxQSwUGAAAAAAQABAD5AAAAlQMAAAAA&#10;" strokeweight="1.1pt"/>
                          <v:line id="Line 17954" o:spid="_x0000_s3455" style="position:absolute;visibility:visible;mso-wrap-style:square" from="7837,11280" to="7842,1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D0CcYAAADeAAAADwAAAGRycy9kb3ducmV2LnhtbESPT4vCMBTE7wt+h/CEvSya2oMs1Sji&#10;H1jwpKsHb8/mmRabl9pEW7/9ZkHwOMzMb5jpvLOVeFDjS8cKRsMEBHHudMlGweF3M/gG4QOyxsox&#10;KXiSh/ms9zHFTLuWd/TYByMihH2GCooQ6kxKnxdk0Q9dTRy9i2sshigbI3WDbYTbSqZJMpYWS44L&#10;Bda0LCi/7u9Wgd4e85tvzep0Pmh5DPV6Z74SpT773WICIlAX3uFX+0crSNNROob/O/EK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w9AnGAAAA3gAAAA8AAAAAAAAA&#10;AAAAAAAAoQIAAGRycy9kb3ducmV2LnhtbFBLBQYAAAAABAAEAPkAAACUAwAAAAA=&#10;" strokeweight="1.1pt"/>
                          <v:line id="Line 17955" o:spid="_x0000_s3456" style="position:absolute;visibility:visible;mso-wrap-style:square" from="7842,11306" to="7847,1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xRkscAAADeAAAADwAAAGRycy9kb3ducmV2LnhtbESPT2vCQBTE74V+h+UVvIhuzEFLzEak&#10;f0DoSY2H3p7Z5yaYfZtmtyb99m6h0OMwM79h8s1oW3Gj3jeOFSzmCQjiyumGjYLy+D57BuEDssbW&#10;MSn4IQ+b4vEhx0y7gfd0OwQjIoR9hgrqELpMSl/VZNHPXUccvYvrLYYoeyN1j0OE21amSbKUFhuO&#10;CzV29FJTdT18WwX641R9+cG8fp5LLU+he9ubaaLU5GncrkEEGsN/+K+90wrSdJGu4PdOvAKy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FGSxwAAAN4AAAAPAAAAAAAA&#10;AAAAAAAAAKECAABkcnMvZG93bnJldi54bWxQSwUGAAAAAAQABAD5AAAAlQMAAAAA&#10;" strokeweight="1.1pt"/>
                          <v:line id="Line 17956" o:spid="_x0000_s3457" style="position:absolute;visibility:visible;mso-wrap-style:square" from="7847,11333" to="7854,1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PF4MQAAADeAAAADwAAAGRycy9kb3ducmV2LnhtbERPPWvDMBDdC/kP4gpdSiLHQwiOlVCa&#10;FgqdnNhDtqt1lU2tk2uptvvvoyGQ8fG+88NsOzHS4FvHCtarBARx7XTLRkF5fl9uQfiArLFzTAr+&#10;ycNhv3jIMdNu4oLGUzAihrDPUEETQp9J6euGLPqV64kj9+0GiyHCwUg94BTDbSfTJNlIiy3HhgZ7&#10;em2o/jn9WQX6s6p//WSOl69Syyr0b4V5TpR6epxfdiACzeEuvrk/tII0Xadxb7wTr4D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Y8XgxAAAAN4AAAAPAAAAAAAAAAAA&#10;AAAAAKECAABkcnMvZG93bnJldi54bWxQSwUGAAAAAAQABAD5AAAAkgMAAAAA&#10;" strokeweight="1.1pt"/>
                          <v:line id="Line 17957" o:spid="_x0000_s3458" style="position:absolute;visibility:visible;mso-wrap-style:square" from="7854,11358" to="7860,1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9ge8cAAADeAAAADwAAAGRycy9kb3ducmV2LnhtbESPT2vCQBTE74V+h+UVvIhuzEFszEak&#10;f0DoSY2H3p7Z5yaYfZtmtyb99m6h0OMwM79h8s1oW3Gj3jeOFSzmCQjiyumGjYLy+D5bgfABWWPr&#10;mBT8kIdN8fiQY6bdwHu6HYIREcI+QwV1CF0mpa9qsujnriOO3sX1FkOUvZG6xyHCbSvTJFlKiw3H&#10;hRo7eqmpuh6+rQL9caq+/GBeP8+llqfQve3NNFFq8jRu1yACjeE//NfeaQVpukif4fdOvAKy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L2B7xwAAAN4AAAAPAAAAAAAA&#10;AAAAAAAAAKECAABkcnMvZG93bnJldi54bWxQSwUGAAAAAAQABAD5AAAAlQMAAAAA&#10;" strokeweight="1.1pt"/>
                          <v:line id="Line 17958" o:spid="_x0000_s3459" style="position:absolute;visibility:visible;mso-wrap-style:square" from="7860,11384" to="7865,1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xfO8YAAADeAAAADwAAAGRycy9kb3ducmV2LnhtbESPzWrCQBSF94LvMFyhG6mTRCgldRTR&#10;FgRXSXXR3W3mdhKauRMz0yS+fWdR6PJw/vg2u8m2YqDeN44VpKsEBHHldMNGweX97fEZhA/IGlvH&#10;pOBOHnbb+WyDuXYjFzSUwYg4wj5HBXUIXS6lr2qy6FeuI47el+sthih7I3WPYxy3rcyS5ElabDg+&#10;1NjRoabqu/yxCvT5Wt38aI4fnxctr6F7LcwyUephMe1fQASawn/4r33SCrIsXUeAiBNR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MXzvGAAAA3gAAAA8AAAAAAAAA&#10;AAAAAAAAoQIAAGRycy9kb3ducmV2LnhtbFBLBQYAAAAABAAEAPkAAACUAwAAAAA=&#10;" strokeweight="1.1pt"/>
                          <v:line id="Line 17959" o:spid="_x0000_s3460" style="position:absolute;visibility:visible;mso-wrap-style:square" from="7865,11410" to="7872,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D6oMcAAADeAAAADwAAAGRycy9kb3ducmV2LnhtbESPzWrDMBCE74G+g9hCLyGR7UIoTmRT&#10;2gYKOeXv0NvG2sim1sq1lNh5+6pQyHGYmW+YVTnaVlyp941jBek8AUFcOd2wUXDYr2cvIHxA1tg6&#10;JgU38lAWD5MV5toNvKXrLhgRIexzVFCH0OVS+qomi37uOuLonV1vMUTZG6l7HCLctjJLkoW02HBc&#10;qLGjt5qq793FKtCbY/XjB/P+dTpoeQzdx9ZME6WeHsfXJYhAY7iH/9ufWkGWpc8p/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gPqgxwAAAN4AAAAPAAAAAAAA&#10;AAAAAAAAAKECAABkcnMvZG93bnJldi54bWxQSwUGAAAAAAQABAD5AAAAlQMAAAAA&#10;" strokeweight="1.1pt"/>
                          <v:line id="Line 17960" o:spid="_x0000_s3461" style="position:absolute;visibility:visible;mso-wrap-style:square" from="7872,11436" to="7877,1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Jk18cAAADeAAAADwAAAGRycy9kb3ducmV2LnhtbESPT2vCQBTE74V+h+UVvIhujCAlZiPS&#10;PyD0pMZDb8/scxPMvk2zW5N+e7dQ6HGYmd8w+Wa0rbhR7xvHChbzBARx5XTDRkF5fJ89g/ABWWPr&#10;mBT8kIdN8fiQY6bdwHu6HYIREcI+QwV1CF0mpa9qsujnriOO3sX1FkOUvZG6xyHCbSvTJFlJiw3H&#10;hRo7eqmpuh6+rQL9caq+/GBeP8+llqfQve3NNFFq8jRu1yACjeE//NfeaQVpulim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UmTXxwAAAN4AAAAPAAAAAAAA&#10;AAAAAAAAAKECAABkcnMvZG93bnJldi54bWxQSwUGAAAAAAQABAD5AAAAlQMAAAAA&#10;" strokeweight="1.1pt"/>
                          <v:line id="Line 17961" o:spid="_x0000_s3462" style="position:absolute;visibility:visible;mso-wrap-style:square" from="7877,11461" to="7883,11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7BTMYAAADeAAAADwAAAGRycy9kb3ducmV2LnhtbESPT4vCMBTE78J+h/AW9iKaWkGkGmXZ&#10;dUHw5L+Dt2fzTIvNS7eJtn57s7DgcZiZ3zDzZWcrcafGl44VjIYJCOLc6ZKNgsP+ZzAF4QOyxsox&#10;KXiQh+XirTfHTLuWt3TfBSMihH2GCooQ6kxKnxdk0Q9dTRy9i2sshigbI3WDbYTbSqZJMpEWS44L&#10;Bdb0VVB+3d2sAr055r++Nd+n80HLY6hXW9NPlPp47z5nIAJ14RX+b6+1gjQdjc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ewUzGAAAA3gAAAA8AAAAAAAAA&#10;AAAAAAAAoQIAAGRycy9kb3ducmV2LnhtbFBLBQYAAAAABAAEAPkAAACUAwAAAAA=&#10;" strokeweight="1.1pt"/>
                          <v:line id="Line 17962" o:spid="_x0000_s3463" style="position:absolute;visibility:visible;mso-wrap-style:square" from="7883,11486" to="7888,1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dZOMcAAADeAAAADwAAAGRycy9kb3ducmV2LnhtbESPT2vCQBTE70K/w/IKvYhuTKWU6Cql&#10;Vih48t/B2zP73ASzb2N2Nem37wqCx2FmfsNM552txI0aXzpWMBomIIhzp0s2Cnbb5eAThA/IGivH&#10;pOCPPMxnL70pZtq1vKbbJhgRIewzVFCEUGdS+rwgi37oauLonVxjMUTZGKkbbCPcVjJNkg9pseS4&#10;UGBN3wXl583VKtCrfX7xrVkcjjst96H+WZt+otTba/c1ARGoC8/wo/2rFaTp6H0M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91k4xwAAAN4AAAAPAAAAAAAA&#10;AAAAAAAAAKECAABkcnMvZG93bnJldi54bWxQSwUGAAAAAAQABAD5AAAAlQMAAAAA&#10;" strokeweight="1.1pt"/>
                          <v:line id="Line 17963" o:spid="_x0000_s3464" style="position:absolute;visibility:visible;mso-wrap-style:square" from="7888,11511" to="7895,1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v8o8cAAADeAAAADwAAAGRycy9kb3ducmV2LnhtbESPT2vCQBTE70K/w/IKvYhuTLGU6Cql&#10;Vih48t/B2zP73ASzb2N2Nem37wqCx2FmfsNM552txI0aXzpWMBomIIhzp0s2Cnbb5eAThA/IGivH&#10;pOCPPMxnL70pZtq1vKbbJhgRIewzVFCEUGdS+rwgi37oauLonVxjMUTZGKkbbCPcVjJNkg9pseS4&#10;UGBN3wXl583VKtCrfX7xrVkcjjst96H+WZt+otTba/c1ARGoC8/wo/2rFaTp6H0M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u/yjxwAAAN4AAAAPAAAAAAAA&#10;AAAAAAAAAKECAABkcnMvZG93bnJldi54bWxQSwUGAAAAAAQABAD5AAAAlQMAAAAA&#10;" strokeweight="1.1pt"/>
                          <v:line id="Line 17964" o:spid="_x0000_s3465" style="position:absolute;visibility:visible;mso-wrap-style:square" from="7895,11536" to="7900,1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li1McAAADeAAAADwAAAGRycy9kb3ducmV2LnhtbESPQWvCQBSE74X+h+UVehHdGEFKzEZK&#10;baHgSasHb8/scxPMvo3ZrUn/vSsIPQ4z8w2TLwfbiCt1vnasYDpJQBCXTtdsFOx+vsZvIHxA1tg4&#10;JgV/5GFZPD/lmGnX84au22BEhLDPUEEVQptJ6cuKLPqJa4mjd3KdxRBlZ6TusI9w28g0SebSYs1x&#10;ocKWPioqz9tfq0Cv9+XF92Z1OO603If2c2NGiVKvL8P7AkSgIfyHH+1vrSBNp7M5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aWLUxwAAAN4AAAAPAAAAAAAA&#10;AAAAAAAAAKECAABkcnMvZG93bnJldi54bWxQSwUGAAAAAAQABAD5AAAAlQMAAAAA&#10;" strokeweight="1.1pt"/>
                          <v:line id="Line 17965" o:spid="_x0000_s3466" style="position:absolute;visibility:visible;mso-wrap-style:square" from="7900,11562" to="7906,11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XHT8cAAADeAAAADwAAAGRycy9kb3ducmV2LnhtbESPT2vCQBTE70K/w/IKvYhuTMGW6Cql&#10;Vih48t/B2zP73ASzb2N2Nem37wqCx2FmfsNM552txI0aXzpWMBomIIhzp0s2Cnbb5eAThA/IGivH&#10;pOCPPMxnL70pZtq1vKbbJhgRIewzVFCEUGdS+rwgi37oauLonVxjMUTZGKkbbCPcVjJNkrG0WHJc&#10;KLCm74Ly8+ZqFejVPr/41iwOx52W+1D/rE0/UerttfuagAjUhWf40f7VCtJ09P4B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JcdPxwAAAN4AAAAPAAAAAAAA&#10;AAAAAAAAAKECAABkcnMvZG93bnJldi54bWxQSwUGAAAAAAQABAD5AAAAlQMAAAAA&#10;" strokeweight="1.1pt"/>
                          <v:line id="Line 17966" o:spid="_x0000_s3467" style="position:absolute;visibility:visible;mso-wrap-style:square" from="7906,11586" to="7912,1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pTPcQAAADeAAAADwAAAGRycy9kb3ducmV2LnhtbERPz2vCMBS+C/4P4Qm7yExbYYzOKKIb&#10;CJ7a6WG3t+YtLWteapO19b9fDoMdP77fm91kWzFQ7xvHCtJVAoK4crpho+Dy/vb4DMIHZI2tY1Jw&#10;Jw+77Xy2wVy7kQsaymBEDGGfo4I6hC6X0lc1WfQr1xFH7sv1FkOEvZG6xzGG21ZmSfIkLTYcG2rs&#10;6FBT9V3+WAX6fK1ufjTHj8+LltfQvRZmmSj1sJj2LyACTeFf/Oc+aQVZlq7j3ngnX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ulM9xAAAAN4AAAAPAAAAAAAAAAAA&#10;AAAAAKECAABkcnMvZG93bnJldi54bWxQSwUGAAAAAAQABAD5AAAAkgMAAAAA&#10;" strokeweight="1.1pt"/>
                          <v:line id="Line 17967" o:spid="_x0000_s3468" style="position:absolute;visibility:visible;mso-wrap-style:square" from="7912,11609" to="7918,1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2pscAAADeAAAADwAAAGRycy9kb3ducmV2LnhtbESPT2vCQBTE70K/w/IKvYhuTEHa6Cql&#10;Vih48t/B2zP73ASzb2N2Nem37wqCx2FmfsNM552txI0aXzpWMBomIIhzp0s2Cnbb5eADhA/IGivH&#10;pOCPPMxnL70pZtq1vKbbJhgRIewzVFCEUGdS+rwgi37oauLonVxjMUTZGKkbbCPcVjJNkrG0WHJc&#10;KLCm74Ly8+ZqFejVPr/41iwOx52W+1D/rE0/UerttfuagAjUhWf40f7VCtJ09P4J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9vamxwAAAN4AAAAPAAAAAAAA&#10;AAAAAAAAAKECAABkcnMvZG93bnJldi54bWxQSwUGAAAAAAQABAD5AAAAlQMAAAAA&#10;" strokeweight="1.1pt"/>
                          <v:line id="Line 17968" o:spid="_x0000_s3469" style="position:absolute;visibility:visible;mso-wrap-style:square" from="7918,11633" to="7923,1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osRsYAAADeAAAADwAAAGRycy9kb3ducmV2LnhtbESPzWrCQBSF94LvMFyhG6mTBCkldRTR&#10;FgRXSXXR3W3mdhKauRMz0yS+fWdR6PJw/vg2u8m2YqDeN44VpKsEBHHldMNGweX97fEZhA/IGlvH&#10;pOBOHnbb+WyDuXYjFzSUwYg4wj5HBXUIXS6lr2qy6FeuI47el+sthih7I3WPYxy3rcyS5ElabDg+&#10;1NjRoabqu/yxCvT5Wt38aI4fnxctr6F7LcwyUephMe1fQASawn/4r33SCrIsXUeAiBNR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KLEbGAAAA3gAAAA8AAAAAAAAA&#10;AAAAAAAAoQIAAGRycy9kb3ducmV2LnhtbFBLBQYAAAAABAAEAPkAAACUAwAAAAA=&#10;" strokeweight="1.1pt"/>
                          <v:line id="Line 17969" o:spid="_x0000_s3470" style="position:absolute;visibility:visible;mso-wrap-style:square" from="7923,11658" to="7930,1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aJ3ccAAADeAAAADwAAAGRycy9kb3ducmV2LnhtbESPzWrDMBCE74G+g9hCLyGRbUooTmRT&#10;2gYKOeXv0NvG2sim1sq1lNh5+6pQyHGYmW+YVTnaVlyp941jBek8AUFcOd2wUXDYr2cvIHxA1tg6&#10;JgU38lAWD5MV5toNvKXrLhgRIexzVFCH0OVS+qomi37uOuLonV1vMUTZG6l7HCLctjJLkoW02HBc&#10;qLGjt5qq793FKtCbY/XjB/P+dTpoeQzdx9ZME6WeHsfXJYhAY7iH/9ufWkGWpc8p/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hondxwAAAN4AAAAPAAAAAAAA&#10;AAAAAAAAAKECAABkcnMvZG93bnJldi54bWxQSwUGAAAAAAQABAD5AAAAlQMAAAAA&#10;" strokeweight="1.1pt"/>
                          <v:line id="Line 17970" o:spid="_x0000_s3471" style="position:absolute;visibility:visible;mso-wrap-style:square" from="7930,11681" to="7935,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QXqscAAADeAAAADwAAAGRycy9kb3ducmV2LnhtbESPT2vCQBTE74V+h+UVvIhuDCIlZiPS&#10;PyD0pMZDb8/scxPMvk2zW5N+e7dQ6HGYmd8w+Wa0rbhR7xvHChbzBARx5XTDRkF5fJ89g/ABWWPr&#10;mBT8kIdN8fiQY6bdwHu6HYIREcI+QwV1CF0mpa9qsujnriOO3sX1FkOUvZG6xyHCbSvTJFlJiw3H&#10;hRo7eqmpuh6+rQL9caq+/GBeP8+llqfQve3NNFFq8jRu1yACjeE//NfeaQVpulim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VBeqxwAAAN4AAAAPAAAAAAAA&#10;AAAAAAAAAKECAABkcnMvZG93bnJldi54bWxQSwUGAAAAAAQABAD5AAAAlQMAAAAA&#10;" strokeweight="1.1pt"/>
                          <v:line id="Line 17971" o:spid="_x0000_s3472" style="position:absolute;visibility:visible;mso-wrap-style:square" from="7935,11704" to="7941,1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iyMccAAADeAAAADwAAAGRycy9kb3ducmV2LnhtbESPT2vCQBTE70K/w/IKvYhuTKWU6Cql&#10;Vih48t/B2zP73ASzb2N2Nem37wqCx2FmfsNM552txI0aXzpWMBomIIhzp0s2Cnbb5eAThA/IGivH&#10;pOCPPMxnL70pZtq1vKbbJhgRIewzVFCEUGdS+rwgi37oauLonVxjMUTZGKkbbCPcVjJNkg9pseS4&#10;UGBN3wXl583VKtCrfX7xrVkcjjst96H+WZt+otTba/c1ARGoC8/wo/2rFaTpaPw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GLIxxwAAAN4AAAAPAAAAAAAA&#10;AAAAAAAAAKECAABkcnMvZG93bnJldi54bWxQSwUGAAAAAAQABAD5AAAAlQMAAAAA&#10;" strokeweight="1.1pt"/>
                          <v:line id="Line 17972" o:spid="_x0000_s3473" style="position:absolute;visibility:visible;mso-wrap-style:square" from="7941,11727" to="7948,11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EqRcYAAADeAAAADwAAAGRycy9kb3ducmV2LnhtbESPT4vCMBTE78J+h/AW9iKaWkSkGmXZ&#10;dUHw5L+Dt2fzTIvNS7eJtn57s7DgcZiZ3zDzZWcrcafGl44VjIYJCOLc6ZKNgsP+ZzAF4QOyxsox&#10;KXiQh+XirTfHTLuWt3TfBSMihH2GCooQ6kxKnxdk0Q9dTRy9i2sshigbI3WDbYTbSqZJMpEWS44L&#10;Bdb0VVB+3d2sAr055r++Nd+n80HLY6hXW9NPlPp47z5nIAJ14RX+b6+1gjQdjc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xKkXGAAAA3gAAAA8AAAAAAAAA&#10;AAAAAAAAoQIAAGRycy9kb3ducmV2LnhtbFBLBQYAAAAABAAEAPkAAACUAwAAAAA=&#10;" strokeweight="1.1pt"/>
                          <v:line id="Line 17973" o:spid="_x0000_s3474" style="position:absolute;visibility:visible;mso-wrap-style:square" from="7948,11750" to="7953,1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2P3scAAADeAAAADwAAAGRycy9kb3ducmV2LnhtbESPT2vCQBTE70K/w/IKvYhuDLWU6Cql&#10;Vih48t/B2zP73ASzb2N2Nem37wqCx2FmfsNM552txI0aXzpWMBomIIhzp0s2Cnbb5eAThA/IGivH&#10;pOCPPMxnL70pZtq1vKbbJhgRIewzVFCEUGdS+rwgi37oauLonVxjMUTZGKkbbCPcVjJNkg9pseS4&#10;UGBN3wXl583VKtCrfX7xrVkcjjst96H+WZt+otTba/c1ARGoC8/wo/2rFaTp6H0M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vY/exwAAAN4AAAAPAAAAAAAA&#10;AAAAAAAAAKECAABkcnMvZG93bnJldi54bWxQSwUGAAAAAAQABAD5AAAAlQMAAAAA&#10;" strokeweight="1.1pt"/>
                          <v:line id="Line 17974" o:spid="_x0000_s3475" style="position:absolute;visibility:visible;mso-wrap-style:square" from="7953,11773" to="7958,11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8RqccAAADeAAAADwAAAGRycy9kb3ducmV2LnhtbESPQWvCQBSE74X+h+UVehHdGERKzEZK&#10;baHgSasHb8/scxPMvo3ZrUn/vSsIPQ4z8w2TLwfbiCt1vnasYDpJQBCXTtdsFOx+vsZvIHxA1tg4&#10;JgV/5GFZPD/lmGnX84au22BEhLDPUEEVQptJ6cuKLPqJa4mjd3KdxRBlZ6TusI9w28g0SebSYs1x&#10;ocKWPioqz9tfq0Cv9+XF92Z1OO603If2c2NGiVKvL8P7AkSgIfyHH+1vrSBNp7M5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bxGpxwAAAN4AAAAPAAAAAAAA&#10;AAAAAAAAAKECAABkcnMvZG93bnJldi54bWxQSwUGAAAAAAQABAD5AAAAlQMAAAAA&#10;" strokeweight="1.1pt"/>
                          <v:line id="Line 17975" o:spid="_x0000_s3476" style="position:absolute;visibility:visible;mso-wrap-style:square" from="7958,11794" to="7965,1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O0MscAAADeAAAADwAAAGRycy9kb3ducmV2LnhtbESPT2vCQBTE70K/w/IKvYhuDMWW6Cql&#10;Vih48t/B2zP73ASzb2N2Nem37wqCx2FmfsNM552txI0aXzpWMBomIIhzp0s2Cnbb5eAThA/IGivH&#10;pOCPPMxnL70pZtq1vKbbJhgRIewzVFCEUGdS+rwgi37oauLonVxjMUTZGKkbbCPcVjJNkrG0WHJc&#10;KLCm74Ly8+ZqFejVPr/41iwOx52W+1D/rE0/UerttfuagAjUhWf40f7VCtJ09P4B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I7QyxwAAAN4AAAAPAAAAAAAA&#10;AAAAAAAAAKECAABkcnMvZG93bnJldi54bWxQSwUGAAAAAAQABAD5AAAAlQMAAAAA&#10;" strokeweight="1.1pt"/>
                          <v:line id="Line 17976" o:spid="_x0000_s3477" style="position:absolute;visibility:visible;mso-wrap-style:square" from="7965,11816" to="7971,11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wgQMQAAADeAAAADwAAAGRycy9kb3ducmV2LnhtbERPz2vCMBS+C/4P4Qm7yExbZIzOKKIb&#10;CJ7a6WG3t+YtLWteapO19b9fDoMdP77fm91kWzFQ7xvHCtJVAoK4crpho+Dy/vb4DMIHZI2tY1Jw&#10;Jw+77Xy2wVy7kQsaymBEDGGfo4I6hC6X0lc1WfQr1xFH7sv1FkOEvZG6xzGG21ZmSfIkLTYcG2rs&#10;6FBT9V3+WAX6fK1ufjTHj8+LltfQvRZmmSj1sJj2LyACTeFf/Oc+aQVZlq7j3ngnX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vCBAxAAAAN4AAAAPAAAAAAAAAAAA&#10;AAAAAKECAABkcnMvZG93bnJldi54bWxQSwUGAAAAAAQABAD5AAAAkgMAAAAA&#10;" strokeweight="1.1pt"/>
                          <v:line id="Line 17977" o:spid="_x0000_s3478" style="position:absolute;visibility:visible;mso-wrap-style:square" from="7971,11838" to="7976,1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F28cAAADeAAAADwAAAGRycy9kb3ducmV2LnhtbESPT2vCQBTE70K/w/IKvYhuDEXa6Cql&#10;Vih48t/B2zP73ASzb2N2Nem37wqCx2FmfsNM552txI0aXzpWMBomIIhzp0s2Cnbb5eADhA/IGivH&#10;pOCPPMxnL70pZtq1vKbbJhgRIewzVFCEUGdS+rwgi37oauLonVxjMUTZGKkbbCPcVjJNkrG0WHJc&#10;KLCm74Ly8+ZqFejVPr/41iwOx52W+1D/rE0/UerttfuagAjUhWf40f7VCtJ09P4J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8IXbxwAAAN4AAAAPAAAAAAAA&#10;AAAAAAAAAKECAABkcnMvZG93bnJldi54bWxQSwUGAAAAAAQABAD5AAAAlQMAAAAA&#10;" strokeweight="1.1pt"/>
                          <v:line id="Line 17978" o:spid="_x0000_s3479" style="position:absolute;visibility:visible;mso-wrap-style:square" from="7976,11859" to="7981,11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O6m8YAAADeAAAADwAAAGRycy9kb3ducmV2LnhtbESPzWrCQBSF94LvMFyhG6mTBCwldRTR&#10;FgRXSXXR3W3mdhKauRMz0yS+fWdR6PJw/vg2u8m2YqDeN44VpKsEBHHldMNGweX97fEZhA/IGlvH&#10;pOBOHnbb+WyDuXYjFzSUwYg4wj5HBXUIXS6lr2qy6FeuI47el+sthih7I3WPYxy3rcyS5ElabDg+&#10;1NjRoabqu/yxCvT5Wt38aI4fnxctr6F7LcwyUephMe1fQASawn/4r33SCrIsXUeAiBNR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TupvGAAAA3gAAAA8AAAAAAAAA&#10;AAAAAAAAoQIAAGRycy9kb3ducmV2LnhtbFBLBQYAAAAABAAEAPkAAACUAwAAAAA=&#10;" strokeweight="1.1pt"/>
                          <v:line id="Line 17979" o:spid="_x0000_s3480" style="position:absolute;visibility:visible;mso-wrap-style:square" from="7981,11881" to="7988,11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8fAMcAAADeAAAADwAAAGRycy9kb3ducmV2LnhtbESPzWrDMBCE74G+g9hCLyGRbWgoTmRT&#10;2gYKOeXv0NvG2sim1sq1lNh5+6pQyHGYmW+YVTnaVlyp941jBek8AUFcOd2wUXDYr2cvIHxA1tg6&#10;JgU38lAWD5MV5toNvKXrLhgRIexzVFCH0OVS+qomi37uOuLonV1vMUTZG6l7HCLctjJLkoW02HBc&#10;qLGjt5qq793FKtCbY/XjB/P+dTpoeQzdx9ZME6WeHsfXJYhAY7iH/9ufWkGWpc8p/N2JV0A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Xx8AxwAAAN4AAAAPAAAAAAAA&#10;AAAAAAAAAKECAABkcnMvZG93bnJldi54bWxQSwUGAAAAAAQABAD5AAAAlQMAAAAA&#10;" strokeweight="1.1pt"/>
                          <v:line id="Line 17980" o:spid="_x0000_s3481" style="position:absolute;visibility:visible;mso-wrap-style:square" from="7988,11901" to="7994,1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Bd8cAAADeAAAADwAAAGRycy9kb3ducmV2LnhtbESPT2vCQBTE74V+h+UVvIhuDCglZiPS&#10;PyD0pMZDb8/scxPMvk2zW5N+e7dQ6HGYmd8w+Wa0rbhR7xvHChbzBARx5XTDRkF5fJ89g/ABWWPr&#10;mBT8kIdN8fiQY6bdwHu6HYIREcI+QwV1CF0mpa9qsujnriOO3sX1FkOUvZG6xyHCbSvTJFlJiw3H&#10;hRo7eqmpuh6+rQL9caq+/GBeP8+llqfQve3NNFFq8jRu1yACjeE//NfeaQVpulim8HsnXgF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jYF3xwAAAN4AAAAPAAAAAAAA&#10;AAAAAAAAAKECAABkcnMvZG93bnJldi54bWxQSwUGAAAAAAQABAD5AAAAlQMAAAAA&#10;" strokeweight="1.1pt"/>
                          <v:line id="Line 17981" o:spid="_x0000_s3482" style="position:absolute;visibility:visible;mso-wrap-style:square" from="7994,11922" to="7999,1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Ek7McAAADeAAAADwAAAGRycy9kb3ducmV2LnhtbESPT2vCQBTE70K/w/IKvYhuTLGU6Cql&#10;Vih48t/B2zP73ASzb2N2Nem37wqCx2FmfsNM552txI0aXzpWMBomIIhzp0s2Cnbb5eAThA/IGivH&#10;pOCPPMxnL70pZtq1vKbbJhgRIewzVFCEUGdS+rwgi37oauLonVxjMUTZGKkbbCPcVjJNkg9pseS4&#10;UGBN3wXl583VKtCrfX7xrVkcjjst96H+WZt+otTba/c1ARGoC8/wo/2rFaTpaPw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wSTsxwAAAN4AAAAPAAAAAAAA&#10;AAAAAAAAAKECAABkcnMvZG93bnJldi54bWxQSwUGAAAAAAQABAD5AAAAlQMAAAAA&#10;" strokeweight="1.1pt"/>
                          <v:line id="Line 17982" o:spid="_x0000_s3483" style="position:absolute;visibility:visible;mso-wrap-style:square" from="7999,11942" to="8006,1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i8mMcAAADeAAAADwAAAGRycy9kb3ducmV2LnhtbESPT2vCQBTE70K/w/IKvYhuDLWU6Cql&#10;Vih48t/B2zP73ASzb2N2Nem37wqCx2FmfsNM552txI0aXzpWMBomIIhzp0s2Cnbb5eAThA/IGivH&#10;pOCPPMxnL70pZtq1vKbbJhgRIewzVFCEUGdS+rwgi37oauLonVxjMUTZGKkbbCPcVjJNkg9pseS4&#10;UGBN3wXl583VKtCrfX7xrVkcjjst96H+WZt+otTba/c1ARGoC8/wo/2rFaTpaPw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KLyYxwAAAN4AAAAPAAAAAAAA&#10;AAAAAAAAAKECAABkcnMvZG93bnJldi54bWxQSwUGAAAAAAQABAD5AAAAlQMAAAAA&#10;" strokeweight="1.1pt"/>
                          <v:line id="Line 17983" o:spid="_x0000_s3484" style="position:absolute;visibility:visible;mso-wrap-style:square" from="8006,11962" to="8011,11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QZA8YAAADeAAAADwAAAGRycy9kb3ducmV2LnhtbESPT4vCMBTE78J+h/AW9iKaWlCkGmXZ&#10;dUHw5L+Dt2fzTIvNS7eJtn57s7DgcZiZ3zDzZWcrcafGl44VjIYJCOLc6ZKNgsP+ZzAF4QOyxsox&#10;KXiQh+XirTfHTLuWt3TfBSMihH2GCooQ6kxKnxdk0Q9dTRy9i2sshigbI3WDbYTbSqZJMpEWS44L&#10;Bdb0VVB+3d2sAr055r++Nd+n80HLY6hXW9NPlPp47z5nIAJ14RX+b6+1gjQdjcfwdyde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kGQPGAAAA3gAAAA8AAAAAAAAA&#10;AAAAAAAAoQIAAGRycy9kb3ducmV2LnhtbFBLBQYAAAAABAAEAPkAAACUAwAAAAA=&#10;" strokeweight="1.1pt"/>
                          <v:line id="Line 17984" o:spid="_x0000_s3485" style="position:absolute;visibility:visible;mso-wrap-style:square" from="8011,11981" to="8017,1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aHdMcAAADeAAAADwAAAGRycy9kb3ducmV2LnhtbESPQWvCQBSE74X+h+UVehHdGFBKzEZK&#10;baHgSasHb8/scxPMvo3ZrUn/vSsIPQ4z8w2TLwfbiCt1vnasYDpJQBCXTtdsFOx+vsZvIHxA1tg4&#10;JgV/5GFZPD/lmGnX84au22BEhLDPUEEVQptJ6cuKLPqJa4mjd3KdxRBlZ6TusI9w28g0SebSYs1x&#10;ocKWPioqz9tfq0Cv9+XF92Z1OO603If2c2NGiVKvL8P7AkSgIfyHH+1vrSBNp7M5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tod0xwAAAN4AAAAPAAAAAAAA&#10;AAAAAAAAAKECAABkcnMvZG93bnJldi54bWxQSwUGAAAAAAQABAD5AAAAlQMAAAAA&#10;" strokeweight="1.1pt"/>
                          <v:line id="Line 17985" o:spid="_x0000_s3486" style="position:absolute;visibility:visible;mso-wrap-style:square" from="8017,12000" to="8023,1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oi78cAAADeAAAADwAAAGRycy9kb3ducmV2LnhtbESPT2vCQBTE70K/w/IKvYhuDNSW6Cql&#10;Vih48t/B2zP73ASzb2N2Nem37wqCx2FmfsNM552txI0aXzpWMBomIIhzp0s2Cnbb5eAThA/IGivH&#10;pOCPPMxnL70pZtq1vKbbJhgRIewzVFCEUGdS+rwgi37oauLonVxjMUTZGKkbbCPcVjJNkrG0WHJc&#10;KLCm74Ly8+ZqFejVPr/41iwOx52W+1D/rE0/UerttfuagAjUhWf40f7VCtJ09P4B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iLvxwAAAN4AAAAPAAAAAAAA&#10;AAAAAAAAAKECAABkcnMvZG93bnJldi54bWxQSwUGAAAAAAQABAD5AAAAlQMAAAAA&#10;" strokeweight="1.1pt"/>
                          <v:line id="Line 17986" o:spid="_x0000_s3487" style="position:absolute;visibility:visible;mso-wrap-style:square" from="8023,12019" to="8029,1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2ncQAAADeAAAADwAAAGRycy9kb3ducmV2LnhtbERPz2vCMBS+C/4P4Qm7yExbcIzOKKIb&#10;CJ7a6WG3t+YtLWteapO19b9fDoMdP77fm91kWzFQ7xvHCtJVAoK4crpho+Dy/vb4DMIHZI2tY1Jw&#10;Jw+77Xy2wVy7kQsaymBEDGGfo4I6hC6X0lc1WfQr1xFH7sv1FkOEvZG6xzGG21ZmSfIkLTYcG2rs&#10;6FBT9V3+WAX6fK1ufjTHj8+LltfQvRZmmSj1sJj2LyACTeFf/Oc+aQVZlq7j3ngnX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ZbadxAAAAN4AAAAPAAAAAAAAAAAA&#10;AAAAAKECAABkcnMvZG93bnJldi54bWxQSwUGAAAAAAQABAD5AAAAkgMAAAAA&#10;" strokeweight="1.1pt"/>
                          <v:line id="Line 17987" o:spid="_x0000_s3488" style="position:absolute;visibility:visible;mso-wrap-style:square" from="8029,12038" to="8034,12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kTBscAAADeAAAADwAAAGRycy9kb3ducmV2LnhtbESPT2vCQBTE70K/w/IKvYhuDFTa6Cql&#10;Vih48t/B2zP73ASzb2N2Nem37wqCx2FmfsNM552txI0aXzpWMBomIIhzp0s2Cnbb5eADhA/IGivH&#10;pOCPPMxnL70pZtq1vKbbJhgRIewzVFCEUGdS+rwgi37oauLonVxjMUTZGKkbbCPcVjJNkrG0WHJc&#10;KLCm74Ly8+ZqFejVPr/41iwOx52W+1D/rE0/UerttfuagAjUhWf40f7VCtJ09P4J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KRMGxwAAAN4AAAAPAAAAAAAA&#10;AAAAAAAAAKECAABkcnMvZG93bnJldi54bWxQSwUGAAAAAAQABAD5AAAAlQMAAAAA&#10;" strokeweight="1.1pt"/>
                          <v:line id="Line 17988" o:spid="_x0000_s3489" style="position:absolute;visibility:visible;mso-wrap-style:square" from="8034,12056" to="8041,1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9wJsQAAADeAAAADwAAAGRycy9kb3ducmV2LnhtbESPy4rCMBSG9wO+QziCm2FM7UKkYxTx&#10;AoIrtS5md6Y5k5ZpTmoTbX17sxBc/vw3vvmyt7W4U+srxwom4wQEceF0xUZBft59zUD4gKyxdkwK&#10;HuRhuRh8zDHTruMj3U/BiDjCPkMFZQhNJqUvSrLox64hjt6fay2GKFsjdYtdHLe1TJNkKi1WHB9K&#10;bGhdUvF/ulkF+nAprr4zm5/fXMtLaLZH85koNRr2q28QgfrwDr/ae60gTSfTCBBxIgr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f3AmxAAAAN4AAAAPAAAAAAAAAAAA&#10;AAAAAKECAABkcnMvZG93bnJldi54bWxQSwUGAAAAAAQABAD5AAAAkgMAAAAA&#10;" strokeweight="1.1pt"/>
                          <v:line id="Line 17989" o:spid="_x0000_s3490" style="position:absolute;visibility:visible;mso-wrap-style:square" from="8041,12073" to="8046,1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PVvcYAAADeAAAADwAAAGRycy9kb3ducmV2LnhtbESPQWvCQBSE70L/w/IKvUjdJAeR1FWk&#10;tVDoSY0Hb8/scxPMvo3ZrUn/vSsIHoeZ+YaZLwfbiCt1vnasIJ0kIIhLp2s2Cord9/sMhA/IGhvH&#10;pOCfPCwXL6M55tr1vKHrNhgRIexzVFCF0OZS+rIii37iWuLonVxnMUTZGak77CPcNjJLkqm0WHNc&#10;qLClz4rK8/bPKtC/+/Lie/N1OBZa7kO73phxotTb67D6ABFoCM/wo/2jFWRZOk3hfid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z1b3GAAAA3gAAAA8AAAAAAAAA&#10;AAAAAAAAoQIAAGRycy9kb3ducmV2LnhtbFBLBQYAAAAABAAEAPkAAACUAwAAAAA=&#10;" strokeweight="1.1pt"/>
                          <v:line id="Line 17990" o:spid="_x0000_s3491" style="position:absolute;visibility:visible;mso-wrap-style:square" from="8046,12091" to="8052,12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FLysYAAADeAAAADwAAAGRycy9kb3ducmV2LnhtbESPT4vCMBTE7wt+h/CEvSya2oMs1Sji&#10;H1jwpKsHb8/mmRabl9pEW7/9ZkHwOMzMb5jpvLOVeFDjS8cKRsMEBHHudMlGweF3M/gG4QOyxsox&#10;KXiSh/ms9zHFTLuWd/TYByMihH2GCooQ6kxKnxdk0Q9dTRy9i2sshigbI3WDbYTbSqZJMpYWS44L&#10;Bda0LCi/7u9Wgd4e85tvzep0Pmh5DPV6Z74SpT773WICIlAX3uFX+0crSNPROIX/O/EK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hS8rGAAAA3gAAAA8AAAAAAAAA&#10;AAAAAAAAoQIAAGRycy9kb3ducmV2LnhtbFBLBQYAAAAABAAEAPkAAACUAwAAAAA=&#10;" strokeweight="1.1pt"/>
                          <v:line id="Line 17991" o:spid="_x0000_s3492" style="position:absolute;visibility:visible;mso-wrap-style:square" from="8052,12108" to="8057,12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3uUccAAADeAAAADwAAAGRycy9kb3ducmV2LnhtbESPQWvCQBSE74X+h+UVehHdGEFKzEZK&#10;baHgSasHb8/scxPMvo3ZrUn/vSsIPQ4z8w2TLwfbiCt1vnasYDpJQBCXTtdsFOx+vsZvIHxA1tg4&#10;JgV/5GFZPD/lmGnX84au22BEhLDPUEEVQptJ6cuKLPqJa4mjd3KdxRBlZ6TusI9w28g0SebSYs1x&#10;ocKWPioqz9tfq0Cv9+XF92Z1OO603If2c2NGiVKvL8P7AkSgIfyHH+1vrSBNp/MZ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re5RxwAAAN4AAAAPAAAAAAAA&#10;AAAAAAAAAKECAABkcnMvZG93bnJldi54bWxQSwUGAAAAAAQABAD5AAAAlQMAAAAA&#10;" strokeweight="1.1pt"/>
                          <v:line id="Line 17992" o:spid="_x0000_s3493" style="position:absolute;visibility:visible;mso-wrap-style:square" from="8057,12125" to="8064,12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R2JccAAADeAAAADwAAAGRycy9kb3ducmV2LnhtbESPQWvCQBSE74X+h+UVehHdGERKzEZK&#10;baHgSasHb8/scxPMvo3ZrUn/vSsIPQ4z8w2TLwfbiCt1vnasYDpJQBCXTtdsFOx+vsZvIHxA1tg4&#10;JgV/5GFZPD/lmGnX84au22BEhLDPUEEVQptJ6cuKLPqJa4mjd3KdxRBlZ6TusI9w28g0SebSYs1x&#10;ocKWPioqz9tfq0Cv9+XF92Z1OO603If2c2NGiVKvL8P7AkSgIfyHH+1vrSBNp/MZ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RHYlxwAAAN4AAAAPAAAAAAAA&#10;AAAAAAAAAKECAABkcnMvZG93bnJldi54bWxQSwUGAAAAAAQABAD5AAAAlQMAAAAA&#10;" strokeweight="1.1pt"/>
                          <v:line id="Line 17993" o:spid="_x0000_s3494" style="position:absolute;visibility:visible;mso-wrap-style:square" from="8064,12141" to="8069,1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jTvscAAADeAAAADwAAAGRycy9kb3ducmV2LnhtbESPQWvCQBSE74X+h+UVehHdGFBKzEZK&#10;baHgSasHb8/scxPMvo3ZrUn/vSsIPQ4z8w2TLwfbiCt1vnasYDpJQBCXTtdsFOx+vsZvIHxA1tg4&#10;JgV/5GFZPD/lmGnX84au22BEhLDPUEEVQptJ6cuKLPqJa4mjd3KdxRBlZ6TusI9w28g0SebSYs1x&#10;ocKWPioqz9tfq0Cv9+XF92Z1OO603If2c2NGiVKvL8P7AkSgIfyHH+1vrSBNp/MZ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CNO+xwAAAN4AAAAPAAAAAAAA&#10;AAAAAAAAAKECAABkcnMvZG93bnJldi54bWxQSwUGAAAAAAQABAD5AAAAlQMAAAAA&#10;" strokeweight="1.1pt"/>
                          <v:line id="Line 17994" o:spid="_x0000_s3495" style="position:absolute;visibility:visible;mso-wrap-style:square" from="8069,12156" to="8075,12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pNycYAAADeAAAADwAAAGRycy9kb3ducmV2LnhtbESPQWvCQBSE7wX/w/KEXorZmEMo0Y0U&#10;rVDwpNWDt9fs6yY0+zbNrib++25B8DjMzDfMcjXaVlyp941jBfMkBUFcOd2wUXD83M5eQfiArLF1&#10;TApu5GFVTp6WWGg38J6uh2BEhLAvUEEdQldI6auaLPrEdcTR+3a9xRBlb6TucYhw28osTXNpseG4&#10;UGNH65qqn8PFKtC7U/XrB7M5fx21PIXufW9eUqWep+PbAkSgMTzC9/aHVpBl8zyH/zvxCsj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aTcnGAAAA3gAAAA8AAAAAAAAA&#10;AAAAAAAAoQIAAGRycy9kb3ducmV2LnhtbFBLBQYAAAAABAAEAPkAAACUAwAAAAA=&#10;" strokeweight="1.1pt"/>
                          <v:line id="Line 17995" o:spid="_x0000_s3496" style="position:absolute;visibility:visible;mso-wrap-style:square" from="8075,12172" to="8082,1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boUsYAAADeAAAADwAAAGRycy9kb3ducmV2LnhtbESPT4vCMBTE78J+h/AW9iKa2oNKNcqy&#10;64LgyX8Hb8/mmRabl24Tbf32ZmHB4zAzv2Hmy85W4k6NLx0rGA0TEMS50yUbBYf9z2AKwgdkjZVj&#10;UvAgD8vFW2+OmXYtb+m+C0ZECPsMFRQh1JmUPi/Ioh+6mjh6F9dYDFE2RuoG2wi3lUyTZCwtlhwX&#10;Cqzpq6D8urtZBXpzzH99a75P54OWx1CvtqafKPXx3n3OQATqwiv8315rBWk6Gk/g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W6FLGAAAA3gAAAA8AAAAAAAAA&#10;AAAAAAAAoQIAAGRycy9kb3ducmV2LnhtbFBLBQYAAAAABAAEAPkAAACUAwAAAAA=&#10;" strokeweight="1.1pt"/>
                          <v:line id="Line 17996" o:spid="_x0000_s3497" style="position:absolute;visibility:visible;mso-wrap-style:square" from="8082,12187" to="8087,12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l8IMMAAADeAAAADwAAAGRycy9kb3ducmV2LnhtbERPy4rCMBTdD/gP4QpuhjG1C5GOUcQH&#10;CK7UupjdneZOWqa5qU209e/NQnB5OO/5sre1uFPrK8cKJuMEBHHhdMVGQX7efc1A+ICssXZMCh7k&#10;YbkYfMwx067jI91PwYgYwj5DBWUITSalL0qy6MeuIY7cn2sthghbI3WLXQy3tUyTZCotVhwbSmxo&#10;XVLxf7pZBfpwKa6+M5uf31zLS2i2R/OZKDUa9qtvEIH68Ba/3HutIE0n07g33olXQC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JfCDDAAAA3gAAAA8AAAAAAAAAAAAA&#10;AAAAoQIAAGRycy9kb3ducmV2LnhtbFBLBQYAAAAABAAEAPkAAACRAwAAAAA=&#10;" strokeweight="1.1pt"/>
                          <v:line id="Line 17997" o:spid="_x0000_s3498" style="position:absolute;visibility:visible;mso-wrap-style:square" from="8087,12202" to="8092,12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XZu8YAAADeAAAADwAAAGRycy9kb3ducmV2LnhtbESPT4vCMBTE78J+h/AW9iKa2oNoNcqy&#10;64LgyX8Hb8/mmRabl24Tbf32ZmHB4zAzv2Hmy85W4k6NLx0rGA0TEMS50yUbBYf9z2ACwgdkjZVj&#10;UvAgD8vFW2+OmXYtb+m+C0ZECPsMFRQh1JmUPi/Ioh+6mjh6F9dYDFE2RuoG2wi3lUyTZCwtlhwX&#10;Cqzpq6D8urtZBXpzzH99a75P54OWx1CvtqafKPXx3n3OQATqwiv8315rBWk6Gk/h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F2bvGAAAA3gAAAA8AAAAAAAAA&#10;AAAAAAAAoQIAAGRycy9kb3ducmV2LnhtbFBLBQYAAAAABAAEAPkAAACUAwAAAAA=&#10;" strokeweight="1.1pt"/>
                          <v:line id="Line 17998" o:spid="_x0000_s3499" style="position:absolute;visibility:visible;mso-wrap-style:square" from="8092,12215" to="8099,1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bm+8YAAADeAAAADwAAAGRycy9kb3ducmV2LnhtbESPvW7CMBSFdyTewbpIXVBxkoFWKQYh&#10;aCUkpqQwdLuNb52o8XWI3SS8fT1U6nh0/vRtdpNtxUC9bxwrSFcJCOLK6YaNgsv72+MzCB+QNbaO&#10;ScGdPOy289kGc+1GLmgogxFxhH2OCuoQulxKX9Vk0a9cRxy9L9dbDFH2RuoexzhuW5klyVpabDg+&#10;1NjRoabqu/yxCvT5Wt38aI4fnxctr6F7LcwyUephMe1fQASawn/4r33SCrIsfYoAESei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m5vvGAAAA3gAAAA8AAAAAAAAA&#10;AAAAAAAAoQIAAGRycy9kb3ducmV2LnhtbFBLBQYAAAAABAAEAPkAAACUAwAAAAA=&#10;" strokeweight="1.1pt"/>
                          <v:line id="Line 17999" o:spid="_x0000_s3500" style="position:absolute;visibility:visible;mso-wrap-style:square" from="8099,12230" to="8105,1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DYMcAAADeAAAADwAAAGRycy9kb3ducmV2LnhtbESPzWrDMBCE74G+g9hCLyGR7UNTnMim&#10;tA0UcsrfobeNtZFNrZVrKbHz9lWhkOMwM98wq3K0rbhS7xvHCtJ5AoK4crpho+CwX89eQPiArLF1&#10;TApu5KEsHiYrzLUbeEvXXTAiQtjnqKAOocul9FVNFv3cdcTRO7veYoiyN1L3OES4bWWWJM/SYsNx&#10;ocaO3mqqvncXq0BvjtWPH8z71+mg5TF0H1szTZR6ehxflyACjeEe/m9/agVZli5S+LsTr4As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6kNgxwAAAN4AAAAPAAAAAAAA&#10;AAAAAAAAAKECAABkcnMvZG93bnJldi54bWxQSwUGAAAAAAQABAD5AAAAlQMAAAAA&#10;" strokeweight="1.1pt"/>
                          <v:line id="Line 18000" o:spid="_x0000_s3501" style="position:absolute;visibility:visible;mso-wrap-style:square" from="8105,12242" to="8110,1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jdF8cAAADeAAAADwAAAGRycy9kb3ducmV2LnhtbESPT2vCQBTE74V+h+UVvIhuzEFLzEak&#10;f0DoSY2H3p7Z5yaYfZtmtyb99m6h0OMwM79h8s1oW3Gj3jeOFSzmCQjiyumGjYLy+D57BuEDssbW&#10;MSn4IQ+b4vEhx0y7gfd0OwQjIoR9hgrqELpMSl/VZNHPXUccvYvrLYYoeyN1j0OE21amSbKUFhuO&#10;CzV29FJTdT18WwX641R9+cG8fp5LLU+he9ubaaLU5GncrkEEGsN/+K+90wrSdLFK4fdOvAKy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ON0XxwAAAN4AAAAPAAAAAAAA&#10;AAAAAAAAAKECAABkcnMvZG93bnJldi54bWxQSwUGAAAAAAQABAD5AAAAlQMAAAAA&#10;" strokeweight="1.1pt"/>
                          <v:line id="Line 18001" o:spid="_x0000_s3502" style="position:absolute;visibility:visible;mso-wrap-style:square" from="8110,12256" to="8117,1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R4jMcAAADeAAAADwAAAGRycy9kb3ducmV2LnhtbESPT2vCQBTE70K/w/IKvYhuTMGW6Cql&#10;Vih48t/B2zP73ASzb2N2Nem37wqCx2FmfsNM552txI0aXzpWMBomIIhzp0s2Cnbb5eAThA/IGivH&#10;pOCPPMxnL70pZtq1vKbbJhgRIewzVFCEUGdS+rwgi37oauLonVxjMUTZGKkbbCPcVjJNkrG0WHJc&#10;KLCm74Ly8+ZqFejVPr/41iwOx52W+1D/rE0/UerttfuagAjUhWf40f7VCtJ09PE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dHiMxwAAAN4AAAAPAAAAAAAA&#10;AAAAAAAAAKECAABkcnMvZG93bnJldi54bWxQSwUGAAAAAAQABAD5AAAAlQMAAAAA&#10;" strokeweight="1.1pt"/>
                          <v:line id="Line 18002" o:spid="_x0000_s3503" style="position:absolute;visibility:visible;mso-wrap-style:square" from="8117,12268" to="8122,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3g+McAAADeAAAADwAAAGRycy9kb3ducmV2LnhtbESPT2vCQBTE70K/w/IKvYhuDMWW6Cql&#10;Vih48t/B2zP73ASzb2N2Nem37wqCx2FmfsNM552txI0aXzpWMBomIIhzp0s2Cnbb5eAThA/IGivH&#10;pOCPPMxnL70pZtq1vKbbJhgRIewzVFCEUGdS+rwgi37oauLonVxjMUTZGKkbbCPcVjJNkrG0WHJc&#10;KLCm74Ly8+ZqFejVPr/41iwOx52W+1D/rE0/UerttfuagAjUhWf40f7VCtJ09PE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eD4xwAAAN4AAAAPAAAAAAAA&#10;AAAAAAAAAKECAABkcnMvZG93bnJldi54bWxQSwUGAAAAAAQABAD5AAAAlQMAAAAA&#10;" strokeweight="1.1pt"/>
                          <v:line id="Line 18003" o:spid="_x0000_s3504" style="position:absolute;visibility:visible;mso-wrap-style:square" from="8122,12280" to="8128,1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FFY8cAAADeAAAADwAAAGRycy9kb3ducmV2LnhtbESPT2vCQBTE70K/w/IKvYhuDNSW6Cql&#10;Vih48t/B2zP73ASzb2N2Nem37wqCx2FmfsNM552txI0aXzpWMBomIIhzp0s2Cnbb5eAThA/IGivH&#10;pOCPPMxnL70pZtq1vKbbJhgRIewzVFCEUGdS+rwgi37oauLonVxjMUTZGKkbbCPcVjJNkrG0WHJc&#10;KLCm74Ly8+ZqFejVPr/41iwOx52W+1D/rE0/UerttfuagAjUhWf40f7VCtJ09PE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0UVjxwAAAN4AAAAPAAAAAAAA&#10;AAAAAAAAAKECAABkcnMvZG93bnJldi54bWxQSwUGAAAAAAQABAD5AAAAlQMAAAAA&#10;" strokeweight="1.1pt"/>
                          <v:line id="Line 18004" o:spid="_x0000_s3505" style="position:absolute;visibility:visible;mso-wrap-style:square" from="8128,12292" to="8134,12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PbFMYAAADeAAAADwAAAGRycy9kb3ducmV2LnhtbESPT4vCMBTE78J+h/AW9iKa2oNKNcqy&#10;64LgyX8Hb8/mmRabl24Tbf32ZmHB4zAzv2Hmy85W4k6NLx0rGA0TEMS50yUbBYf9z2AKwgdkjZVj&#10;UvAgD8vFW2+OmXYtb+m+C0ZECPsMFRQh1JmUPi/Ioh+6mjh6F9dYDFE2RuoG2wi3lUyTZCwtlhwX&#10;Cqzpq6D8urtZBXpzzH99a75P54OWx1CvtqafKPXx3n3OQATqwiv8315rBWk6mozh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D2xTGAAAA3gAAAA8AAAAAAAAA&#10;AAAAAAAAoQIAAGRycy9kb3ducmV2LnhtbFBLBQYAAAAABAAEAPkAAACUAwAAAAA=&#10;" strokeweight="1.1pt"/>
                          <v:line id="Line 18005" o:spid="_x0000_s3506" style="position:absolute;visibility:visible;mso-wrap-style:square" from="8134,12303" to="8140,12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9+j8cAAADeAAAADwAAAGRycy9kb3ducmV2LnhtbESPQWvCQBSE74X+h+UVehHdmIOWmI2U&#10;2kLBk1YP3p7Z5yaYfRuzW5P+e1cQehxm5hsmXw62EVfqfO1YwXSSgCAuna7ZKNj9fI3fQPiArLFx&#10;TAr+yMOyeH7KMdOu5w1dt8GICGGfoYIqhDaT0pcVWfQT1xJH7+Q6iyHKzkjdYR/htpFpksykxZrj&#10;QoUtfVRUnre/VoFe78uL783qcNxpuQ/t58aMEqVeX4b3BYhAQ/gPP9rfWkGaTudz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T36PxwAAAN4AAAAPAAAAAAAA&#10;AAAAAAAAAKECAABkcnMvZG93bnJldi54bWxQSwUGAAAAAAQABAD5AAAAlQMAAAAA&#10;" strokeweight="1.1pt"/>
                          <v:line id="Line 18006" o:spid="_x0000_s3507" style="position:absolute;visibility:visible;mso-wrap-style:square" from="8140,12314" to="8145,1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Dq/cQAAADeAAAADwAAAGRycy9kb3ducmV2LnhtbERPPW/CMBDdkfgP1iF1QcVJBlqlGISg&#10;lZCYksLQ7RpfnajxOcRuEv59PVTq+PS+N7vJtmKg3jeOFaSrBARx5XTDRsHl/e3xGYQPyBpbx6Tg&#10;Th522/lsg7l2Ixc0lMGIGMI+RwV1CF0upa9qsuhXriOO3JfrLYYIeyN1j2MMt63MkmQtLTYcG2rs&#10;6FBT9V3+WAX6fK1ufjTHj8+LltfQvRZmmSj1sJj2LyACTeFf/Oc+aQVZlj7FvfFOv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0Or9xAAAAN4AAAAPAAAAAAAAAAAA&#10;AAAAAKECAABkcnMvZG93bnJldi54bWxQSwUGAAAAAAQABAD5AAAAkgMAAAAA&#10;" strokeweight="1.1pt"/>
                          <v:line id="Line 18007" o:spid="_x0000_s3508" style="position:absolute;visibility:visible;mso-wrap-style:square" from="8145,12325" to="8151,12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xPZscAAADeAAAADwAAAGRycy9kb3ducmV2LnhtbESPT2vCQBTE70K/w/IKvYhuzKG20VVK&#10;rVDw5L+Dt2f2uQlm38bsatJv3xUEj8PM/IaZzjtbiRs1vnSsYDRMQBDnTpdsFOy2y8EHCB+QNVaO&#10;ScEfeZjPXnpTzLRreU23TTAiQthnqKAIoc6k9HlBFv3Q1cTRO7nGYoiyMVI32Ea4rWSaJO/SYslx&#10;ocCavgvKz5urVaBX+/ziW7M4HHda7kP9szb9RKm31+5rAiJQF57hR/tXK0jT0fgT7nfiFZC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nE9mxwAAAN4AAAAPAAAAAAAA&#10;AAAAAAAAAKECAABkcnMvZG93bnJldi54bWxQSwUGAAAAAAQABAD5AAAAlQMAAAAA&#10;" strokeweight="1.1pt"/>
                          <v:line id="Line 18008" o:spid="_x0000_s3509" style="position:absolute;visibility:visible;mso-wrap-style:square" from="8151,12334" to="8157,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OW3MYAAADeAAAADwAAAGRycy9kb3ducmV2LnhtbESPu2rDMBSG90DfQZxCltDI8VCMGyWE&#10;XKCQyU4ydDu1TmVT68ixVNt9+2ooZPz5b3zr7WRbMVDvG8cKVssEBHHldMNGwfVyeslA+ICssXVM&#10;Cn7Jw3bzNFtjrt3IBQ1lMCKOsM9RQR1Cl0vpq5os+qXriKP35XqLIcreSN3jGMdtK9MkeZUWG44P&#10;NXa0r6n6Ln+sAn2+VXc/msPH51XLW+iOhVkkSs2fp90biEBTeIT/2+9aQZqusggQcSIK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zltzGAAAA3gAAAA8AAAAAAAAA&#10;AAAAAAAAoQIAAGRycy9kb3ducmV2LnhtbFBLBQYAAAAABAAEAPkAAACUAwAAAAA=&#10;" strokeweight="1.1pt"/>
                          <v:line id="Line 18009" o:spid="_x0000_s3510" style="position:absolute;visibility:visible;mso-wrap-style:square" from="8157,12344" to="8163,1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8zR8cAAADeAAAADwAAAGRycy9kb3ducmV2LnhtbESPzWrDMBCE74W+g9hCL6WW7UMJbuQQ&#10;2gYKOeXvkNvG2sgm1sq1lNh5+yoQyHGYmW+Y6Wy0rbhQ7xvHCrIkBUFcOd2wUbDdLN4nIHxA1tg6&#10;JgVX8jArn5+mWGg38Iou62BEhLAvUEEdQldI6auaLPrEdcTRO7reYoiyN1L3OES4bWWeph/SYsNx&#10;ocaOvmqqTuuzVaCXu+rPD+Z7f9hquQvdz8q8pUq9vozzTxCBxvAI39u/WkGeZ5MMbnfi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PzNHxwAAAN4AAAAPAAAAAAAA&#10;AAAAAAAAAKECAABkcnMvZG93bnJldi54bWxQSwUGAAAAAAQABAD5AAAAlQMAAAAA&#10;" strokeweight="1.1pt"/>
                          <v:line id="Line 18010" o:spid="_x0000_s3511" style="position:absolute;visibility:visible;mso-wrap-style:square" from="8163,12353" to="8168,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2tMMUAAADeAAAADwAAAGRycy9kb3ducmV2LnhtbESPT4vCMBTE7wt+h/CEvSya2sMi1Sii&#10;Kyx48t/B27N5psXmpdtEW7/9RhA8DjPzG2Y672wl7tT40rGC0TABQZw7XbJRcNivB2MQPiBrrByT&#10;ggd5mM96H1PMtGt5S/ddMCJC2GeooAihzqT0eUEW/dDVxNG7uMZiiLIxUjfYRritZJok39JiyXGh&#10;wJqWBeXX3c0q0Jtj/udbszqdD1oeQ/2zNV+JUp/9bjEBEagL7/Cr/asVpOlonMLzTrwCcv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2tMMUAAADeAAAADwAAAAAAAAAA&#10;AAAAAAChAgAAZHJzL2Rvd25yZXYueG1sUEsFBgAAAAAEAAQA+QAAAJMDAAAAAA==&#10;" strokeweight="1.1pt"/>
                          <v:line id="Line 18011" o:spid="_x0000_s3512" style="position:absolute;visibility:visible;mso-wrap-style:square" from="8168,12361" to="8175,12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EIq8cAAADeAAAADwAAAGRycy9kb3ducmV2LnhtbESPQWvCQBSE74X+h+UVeim6MYJIzEZK&#10;baHgSasHb8/scxPMvo3ZrUn/vSsIPQ4z8w2TLwfbiCt1vnasYDJOQBCXTtdsFOx+vkZzED4ga2wc&#10;k4I/8rAsnp9yzLTreUPXbTAiQthnqKAKoc2k9GVFFv3YtcTRO7nOYoiyM1J32Ee4bWSaJDNpsea4&#10;UGFLHxWV5+2vVaDX+/Lie7M6HHda7kP7uTFviVKvL8P7AkSgIfyHH+1vrSBNJ/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oQirxwAAAN4AAAAPAAAAAAAA&#10;AAAAAAAAAKECAABkcnMvZG93bnJldi54bWxQSwUGAAAAAAQABAD5AAAAlQMAAAAA&#10;" strokeweight="1.1pt"/>
                          <v:line id="Line 18012" o:spid="_x0000_s3513" style="position:absolute;visibility:visible;mso-wrap-style:square" from="8175,12371" to="8180,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iQ38cAAADeAAAADwAAAGRycy9kb3ducmV2LnhtbESPQWvCQBSE74X+h+UVeim6MYhIzEZK&#10;baHgSasHb8/scxPMvo3ZrUn/vSsIPQ4z8w2TLwfbiCt1vnasYDJOQBCXTtdsFOx+vkZzED4ga2wc&#10;k4I/8rAsnp9yzLTreUPXbTAiQthnqKAKoc2k9GVFFv3YtcTRO7nOYoiyM1J32Ee4bWSaJDNpsea4&#10;UGFLHxWV5+2vVaDX+/Lie7M6HHda7kP7uTFviVKvL8P7AkSgIfyHH+1vrSBNJ/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SJDfxwAAAN4AAAAPAAAAAAAA&#10;AAAAAAAAAKECAABkcnMvZG93bnJldi54bWxQSwUGAAAAAAQABAD5AAAAlQMAAAAA&#10;" strokeweight="1.1pt"/>
                          <v:line id="Line 18013" o:spid="_x0000_s3514" style="position:absolute;visibility:visible;mso-wrap-style:square" from="8180,12378" to="8186,12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Q1RMcAAADeAAAADwAAAGRycy9kb3ducmV2LnhtbESPQWvCQBSE74X+h+UVeim6MaBIzEZK&#10;baHgSasHb8/scxPMvo3ZrUn/vSsIPQ4z8w2TLwfbiCt1vnasYDJOQBCXTtdsFOx+vkZzED4ga2wc&#10;k4I/8rAsnp9yzLTreUPXbTAiQthnqKAKoc2k9GVFFv3YtcTRO7nOYoiyM1J32Ee4bWSaJDNpsea4&#10;UGFLHxWV5+2vVaDX+/Lie7M6HHda7kP7uTFviVKvL8P7AkSgIfyHH+1vrSBNJ/Mp3O/EKy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BDVExwAAAN4AAAAPAAAAAAAA&#10;AAAAAAAAAKECAABkcnMvZG93bnJldi54bWxQSwUGAAAAAAQABAD5AAAAlQMAAAAA&#10;" strokeweight="1.1pt"/>
                          <v:line id="Line 18014" o:spid="_x0000_s3515" style="position:absolute;visibility:visible;mso-wrap-style:square" from="8186,12386" to="8193,12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M8UAAADeAAAADwAAAGRycy9kb3ducmV2LnhtbESPT4vCMBTE74LfITzBi6ypPYhUoyy7&#10;CoIn/x28vW2eabF56TbRdr/9RhA8DjPzG2ax6mwlHtT40rGCyTgBQZw7XbJRcDpuPmYgfEDWWDkm&#10;BX/kYbXs9xaYadfynh6HYESEsM9QQRFCnUnp84Is+rGriaN3dY3FEGVjpG6wjXBbyTRJptJiyXGh&#10;wJq+Cspvh7tVoHfn/Ne35vvyc9LyHOr13owSpYaD7nMOIlAX3uFXe6sVpOlkNoXnnXgF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rM8UAAADeAAAADwAAAAAAAAAA&#10;AAAAAAChAgAAZHJzL2Rvd25yZXYueG1sUEsFBgAAAAAEAAQA+QAAAJMDAAAAAA==&#10;" strokeweight="1.1pt"/>
                          <v:line id="Line 18015" o:spid="_x0000_s3516" style="position:absolute;visibility:visible;mso-wrap-style:square" from="8193,12393" to="8198,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oOqMcAAADeAAAADwAAAGRycy9kb3ducmV2LnhtbESPQWvCQBSE74X+h+UVeim6MQeVmI2U&#10;2kLBk1YP3p7Z5yaYfRuzW5P+e1cQehxm5hsmXw62EVfqfO1YwWScgCAuna7ZKNj9fI3mIHxA1tg4&#10;JgV/5GFZPD/lmGnX84au22BEhLDPUEEVQptJ6cuKLPqxa4mjd3KdxRBlZ6TusI9w28g0SabSYs1x&#10;ocKWPioqz9tfq0Cv9+XF92Z1OO603If2c2PeEqVeX4b3BYhAQ/gPP9rfWkGaTuYz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mg6oxwAAAN4AAAAPAAAAAAAA&#10;AAAAAAAAAKECAABkcnMvZG93bnJldi54bWxQSwUGAAAAAAQABAD5AAAAlQMAAAAA&#10;" strokeweight="1.1pt"/>
                          <v:line id="Line 18016" o:spid="_x0000_s3517" style="position:absolute;visibility:visible;mso-wrap-style:square" from="8198,12398" to="8203,1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Wa2sQAAADeAAAADwAAAGRycy9kb3ducmV2LnhtbERPu2rDMBTdA/0HcQtZQiPHQzFulBDy&#10;gEImO8nQ7da6lU2tK8dSbffvq6GQ8XDe6+1kWzFQ7xvHClbLBARx5XTDRsH1cnrJQPiArLF1TAp+&#10;ycN28zRbY67dyAUNZTAihrDPUUEdQpdL6auaLPql64gj9+V6iyHC3kjd4xjDbSvTJHmVFhuODTV2&#10;tK+p+i5/rAJ9vlV3P5rDx+dVy1vojoVZJErNn6fdG4hAU3iI/93vWkGarrK4N96JV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BZraxAAAAN4AAAAPAAAAAAAAAAAA&#10;AAAAAKECAABkcnMvZG93bnJldi54bWxQSwUGAAAAAAQABAD5AAAAkgMAAAAA&#10;" strokeweight="1.1pt"/>
                          <v:line id="Line 18017" o:spid="_x0000_s3518" style="position:absolute;visibility:visible;mso-wrap-style:square" from="8203,12405" to="8210,1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k/QccAAADeAAAADwAAAGRycy9kb3ducmV2LnhtbESPQWvCQBSE74X+h+UVehHdmIPYmI2U&#10;2kLBk1YP3p7Z5yaYfRuzW5P+e1cQehxm5hsmXw62EVfqfO1YwXSSgCAuna7ZKNj9fI3nIHxA1tg4&#10;JgV/5GFZPD/lmGnX84au22BEhLDPUEEVQptJ6cuKLPqJa4mjd3KdxRBlZ6TusI9w28g0SWbSYs1x&#10;ocKWPioqz9tfq0Cv9+XF92Z1OO603If2c2NGiVKvL8P7AkSgIfyHH+1vrSBNp/M3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ST9BxwAAAN4AAAAPAAAAAAAA&#10;AAAAAAAAAKECAABkcnMvZG93bnJldi54bWxQSwUGAAAAAAQABAD5AAAAlQMAAAAA&#10;" strokeweight="1.1pt"/>
                          <v:line id="Line 18018" o:spid="_x0000_s3519" style="position:absolute;visibility:visible;mso-wrap-style:square" from="8210,12410" to="8216,1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AAcYAAADeAAAADwAAAGRycy9kb3ducmV2LnhtbESPvW7CMBSFdyTewbpIXVBxkgG1KQYh&#10;aCUkpqQwdLuNb52o8XWI3SS8fT1U6nh0/vRtdpNtxUC9bxwrSFcJCOLK6YaNgsv72+MTCB+QNbaO&#10;ScGdPOy289kGc+1GLmgogxFxhH2OCuoQulxKX9Vk0a9cRxy9L9dbDFH2RuoexzhuW5klyVpabDg+&#10;1NjRoabqu/yxCvT5Wt38aI4fnxctr6F7LcwyUephMe1fQASawn/4r33SCrIsfY4AESei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qAAHGAAAA3gAAAA8AAAAAAAAA&#10;AAAAAAAAoQIAAGRycy9kb3ducmV2LnhtbFBLBQYAAAAABAAEAPkAAACUAwAAAAA=&#10;" strokeweight="1.1pt"/>
                          <v:line id="Line 18019" o:spid="_x0000_s3520" style="position:absolute;visibility:visible;mso-wrap-style:square" from="8216,12414" to="8221,12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lmscAAADeAAAADwAAAGRycy9kb3ducmV2LnhtbESPzWrDMBCE74G+g9hCLyGR7UNJncim&#10;tA0UcsrfobeNtZFNrZVrKbHz9lWhkOMwM98wq3K0rbhS7xvHCtJ5AoK4crpho+CwX88WIHxA1tg6&#10;JgU38lAWD5MV5toNvKXrLhgRIexzVFCH0OVS+qomi37uOuLonV1vMUTZG6l7HCLctjJLkmdpseG4&#10;UGNHbzVV37uLVaA3x+rHD+b963TQ8hi6j62ZJko9PY6vSxCBxnAP/7c/tYIsS19S+LsTr4As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5qWaxwAAAN4AAAAPAAAAAAAA&#10;AAAAAAAAAKECAABkcnMvZG93bnJldi54bWxQSwUGAAAAAAQABAD5AAAAlQMAAAAA&#10;" strokeweight="1.1pt"/>
                          <v:line id="Line 18020" o:spid="_x0000_s3521" style="position:absolute;visibility:visible;mso-wrap-style:square" from="8221,12418" to="8228,1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77ccAAADeAAAADwAAAGRycy9kb3ducmV2LnhtbESPT2vCQBTE74V+h+UVvIhuzEFszEak&#10;f0DoSY2H3p7Z5yaYfZtmtyb99m6h0OMwM79h8s1oW3Gj3jeOFSzmCQjiyumGjYLy+D5bgfABWWPr&#10;mBT8kIdN8fiQY6bdwHu6HYIREcI+QwV1CF0mpa9qsujnriOO3sX1FkOUvZG6xyHCbSvTJFlKiw3H&#10;hRo7eqmpuh6+rQL9caq+/GBeP8+llqfQve3NNFFq8jRu1yACjeE//NfeaQVpunhO4fdOvAKy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NDvtxwAAAN4AAAAPAAAAAAAA&#10;AAAAAAAAAKECAABkcnMvZG93bnJldi54bWxQSwUGAAAAAAQABAD5AAAAlQMAAAAA&#10;" strokeweight="1.1pt"/>
                          <v:line id="Line 18021" o:spid="_x0000_s3522" style="position:absolute;visibility:visible;mso-wrap-style:square" from="8228,12422" to="8233,1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edscAAADeAAAADwAAAGRycy9kb3ducmV2LnhtbESPT2vCQBTE70K/w/IKvYhuTEHa6Cql&#10;Vih48t/B2zP73ASzb2N2Nem37wqCx2FmfsNM552txI0aXzpWMBomIIhzp0s2Cnbb5eADhA/IGivH&#10;pOCPPMxnL70pZtq1vKbbJhgRIewzVFCEUGdS+rwgi37oauLonVxjMUTZGKkbbCPcVjJNkrG0WHJc&#10;KLCm74Ly8+ZqFejVPr/41iwOx52W+1D/rE0/UerttfuagAjUhWf40f7VCtJ09Pk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eJ52xwAAAN4AAAAPAAAAAAAA&#10;AAAAAAAAAKECAABkcnMvZG93bnJldi54bWxQSwUGAAAAAAQABAD5AAAAlQMAAAAA&#10;" strokeweight="1.1pt"/>
                          <v:line id="Line 18022" o:spid="_x0000_s3523" style="position:absolute;visibility:visible;mso-wrap-style:square" from="8233,12426" to="8239,1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EGAscAAADeAAAADwAAAGRycy9kb3ducmV2LnhtbESPT2vCQBTE70K/w/IKvYhuDEXa6Cql&#10;Vih48t/B2zP73ASzb2N2Nem37wqCx2FmfsNM552txI0aXzpWMBomIIhzp0s2Cnbb5eADhA/IGivH&#10;pOCPPMxnL70pZtq1vKbbJhgRIewzVFCEUGdS+rwgi37oauLonVxjMUTZGKkbbCPcVjJNkrG0WHJc&#10;KLCm74Ly8+ZqFejVPr/41iwOx52W+1D/rE0/UerttfuagAjUhWf40f7VCtJ09Pk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kQYCxwAAAN4AAAAPAAAAAAAA&#10;AAAAAAAAAKECAABkcnMvZG93bnJldi54bWxQSwUGAAAAAAQABAD5AAAAlQMAAAAA&#10;" strokeweight="1.1pt"/>
                          <v:line id="Line 18023" o:spid="_x0000_s3524" style="position:absolute;visibility:visible;mso-wrap-style:square" from="8239,12429" to="8244,1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2jmccAAADeAAAADwAAAGRycy9kb3ducmV2LnhtbESPT2vCQBTE70K/w/IKvYhuDFTa6Cql&#10;Vih48t/B2zP73ASzb2N2Nem37wqCx2FmfsNM552txI0aXzpWMBomIIhzp0s2Cnbb5eADhA/IGivH&#10;pOCPPMxnL70pZtq1vKbbJhgRIewzVFCEUGdS+rwgi37oauLonVxjMUTZGKkbbCPcVjJNkrG0WHJc&#10;KLCm74Ly8+ZqFejVPr/41iwOx52W+1D/rE0/UerttfuagAjUhWf40f7VCtJ09PkO9zvx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3aOZxwAAAN4AAAAPAAAAAAAA&#10;AAAAAAAAAKECAABkcnMvZG93bnJldi54bWxQSwUGAAAAAAQABAD5AAAAlQMAAAAA&#10;" strokeweight="1.1pt"/>
                          <v:line id="Line 18024" o:spid="_x0000_s3525" style="position:absolute;visibility:visible;mso-wrap-style:square" from="8244,12432" to="8251,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897sYAAADeAAAADwAAAGRycy9kb3ducmV2LnhtbESPT4vCMBTE78J+h/AW9iKa2oNoNcqy&#10;64LgyX8Hb8/mmRabl24Tbf32ZmHB4zAzv2Hmy85W4k6NLx0rGA0TEMS50yUbBYf9z2ACwgdkjZVj&#10;UvAgD8vFW2+OmXYtb+m+C0ZECPsMFRQh1JmUPi/Ioh+6mjh6F9dYDFE2RuoG2wi3lUyTZCwtlhwX&#10;Cqzpq6D8urtZBXpzzH99a75P54OWx1CvtqafKPXx3n3OQATqwiv8315rBWk6mo7h7068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PPe7GAAAA3gAAAA8AAAAAAAAA&#10;AAAAAAAAoQIAAGRycy9kb3ducmV2LnhtbFBLBQYAAAAABAAEAPkAAACUAwAAAAA=&#10;" strokeweight="1.1pt"/>
                          <v:line id="Line 18025" o:spid="_x0000_s3526" style="position:absolute;visibility:visible;mso-wrap-style:square" from="8251,12435" to="8256,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OYdccAAADeAAAADwAAAGRycy9kb3ducmV2LnhtbESPT2vCQBTE70K/w/IKvYhuzKG20VVK&#10;rVDw5L+Dt2f2uQlm38bsatJv3xUEj8PM/IaZzjtbiRs1vnSsYDRMQBDnTpdsFOy2y8EHCB+QNVaO&#10;ScEfeZjPXnpTzLRreU23TTAiQthnqKAIoc6k9HlBFv3Q1cTRO7nGYoiyMVI32Ea4rWSaJO/SYslx&#10;ocCavgvKz5urVaBX+/ziW7M4HHda7kP9szb9RKm31+5rAiJQF57hR/tXK0jT0ecY7nfiFZC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Q5h1xwAAAN4AAAAPAAAAAAAA&#10;AAAAAAAAAKECAABkcnMvZG93bnJldi54bWxQSwUGAAAAAAQABAD5AAAAlQMAAAAA&#10;" strokeweight="1.1pt"/>
                          <v:line id="Line 18026" o:spid="_x0000_s3527" style="position:absolute;visibility:visible;mso-wrap-style:square" from="8256,12436" to="8262,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wMB8QAAADeAAAADwAAAGRycy9kb3ducmV2LnhtbERPPW/CMBDdkfgP1iF1QcVJBtSmGISg&#10;lZCYksLQ7RpfnajxOcRuEv59PVTq+PS+N7vJtmKg3jeOFaSrBARx5XTDRsHl/e3xCYQPyBpbx6Tg&#10;Th522/lsg7l2Ixc0lMGIGMI+RwV1CF0upa9qsuhXriOO3JfrLYYIeyN1j2MMt63MkmQtLTYcG2rs&#10;6FBT9V3+WAX6fK1ufjTHj8+LltfQvRZmmSj1sJj2LyACTeFf/Oc+aQVZlj7HvfFOv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3AwHxAAAAN4AAAAPAAAAAAAAAAAA&#10;AAAAAKECAABkcnMvZG93bnJldi54bWxQSwUGAAAAAAQABAD5AAAAkgMAAAAA&#10;" strokeweight="1.1pt"/>
                          <v:line id="Line 18027" o:spid="_x0000_s3528" style="position:absolute;visibility:visible;mso-wrap-style:square" from="8262,12437" to="8268,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CpnMcAAADeAAAADwAAAGRycy9kb3ducmV2LnhtbESPQWvCQBSE74X+h+UVeim6MQfRmI2U&#10;2kLBk1YP3p7Z5yaYfRuzW5P+e1cQehxm5hsmXw62EVfqfO1YwWScgCAuna7ZKNj9fI1mIHxA1tg4&#10;JgV/5GFZPD/lmGnX84au22BEhLDPUEEVQptJ6cuKLPqxa4mjd3KdxRBlZ6TusI9w28g0SabSYs1x&#10;ocKWPioqz9tfq0Cv9+XF92Z1OO603If2c2PeEqVeX4b3BYhAQ/gPP9rfWkGaTuZzuN+JV0AW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kKmcxwAAAN4AAAAPAAAAAAAA&#10;AAAAAAAAAKECAABkcnMvZG93bnJldi54bWxQSwUGAAAAAAQABAD5AAAAlQMAAAAA&#10;" strokeweight="1.1pt"/>
                          <v:line id="Line 18028" o:spid="_x0000_s3529" style="position:absolute;visibility:visible;mso-wrap-style:square" from="8268,12437" to="8274,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X0+sYAAADeAAAADwAAAGRycy9kb3ducmV2LnhtbESPQWvCQBSE70L/w/IEL6Ibcyglukqx&#10;FQqeYpODt9fs6yY0+zbNbpP033cLgsdhZr5hdofJtmKg3jeOFWzWCQjiyumGjYLi/bR6AuEDssbW&#10;MSn4JQ+H/cNsh5l2I+c0XIIREcI+QwV1CF0mpa9qsujXriOO3qfrLYYoeyN1j2OE21amSfIoLTYc&#10;F2rs6FhT9XX5sQr0uay+/Wherh+FlmXoXnOzTJRazKfnLYhAU7iHb+03rSBNIxP+78QrIP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F9PrGAAAA3gAAAA8AAAAAAAAA&#10;AAAAAAAAoQIAAGRycy9kb3ducmV2LnhtbFBLBQYAAAAABAAEAPkAAACUAwAAAAA=&#10;" strokeweight="1.1pt"/>
                          <v:line id="Line 18029" o:spid="_x0000_s3530" style="position:absolute;visibility:visible;mso-wrap-style:square" from="8274,12437" to="8279,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lRYcYAAADeAAAADwAAAGRycy9kb3ducmV2LnhtbESPzYvCMBTE78L+D+Et7EU0sQeRapRl&#10;P2BhT34dvD2bZ1psXrpN1tb/3giCx2FmfsMsVr2rxYXaUHnWMBkrEMSFNxVbDbvt92gGIkRkg7Vn&#10;0nClAKvly2CBufEdr+myiVYkCIccNZQxNrmUoSjJYRj7hjh5J986jEm2VpoWuwR3tcyUmkqHFaeF&#10;Ehv6KKk4b/6dBvO7L/5CZz8Px52R+9h8re1Qaf322r/PQUTq4zP8aP8YDVmWqQnc76Qr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JUWHGAAAA3gAAAA8AAAAAAAAA&#10;AAAAAAAAoQIAAGRycy9kb3ducmV2LnhtbFBLBQYAAAAABAAEAPkAAACUAwAAAAA=&#10;" strokeweight="1.1pt"/>
                          <v:line id="Line 18030" o:spid="_x0000_s3531" style="position:absolute;visibility:visible;mso-wrap-style:square" from="8279,12437" to="8286,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vPFsYAAADeAAAADwAAAGRycy9kb3ducmV2LnhtbESPQWsCMRSE7wX/Q3hCL0WT5iBlNUrR&#10;FoSetHrw9rp5zS7dvGw30V3/vREKPQ4z8w2zWA2+ERfqYh3YwPNUgSAug63ZGTh8vk9eQMSEbLEJ&#10;TAauFGG1HD0ssLCh5x1d9smJDOFYoIEqpbaQMpYVeYzT0BJn7zt0HlOWnZO2wz7DfSO1UjPpsea8&#10;UGFL64rKn/3ZG7Afx/I39m5z+jpYeUzt2849KWMex8PrHESiIf2H/9pba0BrrTTc7+Qr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bzxbGAAAA3gAAAA8AAAAAAAAA&#10;AAAAAAAAoQIAAGRycy9kb3ducmV2LnhtbFBLBQYAAAAABAAEAPkAAACUAwAAAAA=&#10;" strokeweight="1.1pt"/>
                          <v:line id="Line 18031" o:spid="_x0000_s3532" style="position:absolute;flip:y;visibility:visible;mso-wrap-style:square" from="8286,12436" to="8291,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Qg8gAAADeAAAADwAAAGRycy9kb3ducmV2LnhtbESPQWvCQBSE7wX/w/IEL1I3TVFKdBWp&#10;CEIv0dqit0f2mQSzb5PsGuO/7xYKPQ4z8w2zWPWmEh21rrSs4GUSgSDOrC45V3D83D6/gXAeWWNl&#10;mRQ8yMFqOXhaYKLtnffUHXwuAoRdggoK7+tESpcVZNBNbE0cvIttDfog21zqFu8BbioZR9FMGiw5&#10;LBRY03tB2fVwMwpk1mxPnf5Iz1/Tpvt+NOl+M06VGg379RyEp97/h//aO60gjuPoFX7vhCsgl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f/Qg8gAAADeAAAADwAAAAAA&#10;AAAAAAAAAAChAgAAZHJzL2Rvd25yZXYueG1sUEsFBgAAAAAEAAQA+QAAAJYDAAAAAA==&#10;" strokeweight="1.1pt"/>
                          <v:line id="Line 18032" o:spid="_x0000_s3533" style="position:absolute;flip:y;visibility:visible;mso-wrap-style:square" from="8291,12433" to="8297,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ZI98gAAADeAAAADwAAAGRycy9kb3ducmV2LnhtbESPQWvCQBSE7wX/w/IEL1I3DVVKdBWp&#10;CEIv0dqit0f2mQSzb5PsGuO/7xYKPQ4z8w2zWPWmEh21rrSs4GUSgSDOrC45V3D83D6/gXAeWWNl&#10;mRQ8yMFqOXhaYKLtnffUHXwuAoRdggoK7+tESpcVZNBNbE0cvIttDfog21zqFu8BbioZR9FMGiw5&#10;LBRY03tB2fVwMwpk1mxPnf5Iz1/Tpvt+NOl+M06VGg379RyEp97/h//aO60gjuPoFX7vhCsgl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hZI98gAAADeAAAADwAAAAAA&#10;AAAAAAAAAAChAgAAZHJzL2Rvd25yZXYueG1sUEsFBgAAAAAEAAQA+QAAAJYDAAAAAA==&#10;" strokeweight="1.1pt"/>
                          <v:line id="Line 18033" o:spid="_x0000_s3534" style="position:absolute;flip:y;visibility:visible;mso-wrap-style:square" from="8297,12432" to="8304,12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rtbMgAAADeAAAADwAAAGRycy9kb3ducmV2LnhtbESPQWvCQBSE70L/w/IKXopuGrCU1E0o&#10;ilDwEm0rentkX5PQ7Nsku8b4791CweMwM98wy2w0jRiod7VlBc/zCARxYXXNpYKvz83sFYTzyBob&#10;y6TgSg6y9GGyxETbC+9o2PtSBAi7BBVU3reJlK6oyKCb25Y4eD+2N+iD7Eupe7wEuGlkHEUv0mDN&#10;YaHCllYVFb/7s1Egi25zHPQ2P30vuuFw7fLd+ilXavo4vr+B8DT6e/i//aEVxHEcLeDvTrgCMr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VrtbMgAAADeAAAADwAAAAAA&#10;AAAAAAAAAAChAgAAZHJzL2Rvd25yZXYueG1sUEsFBgAAAAAEAAQA+QAAAJYDAAAAAA==&#10;" strokeweight="1.1pt"/>
                          <v:line id="Line 18034" o:spid="_x0000_s3535" style="position:absolute;flip:y;visibility:visible;mso-wrap-style:square" from="8304,12429" to="8309,1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hzG8cAAADeAAAADwAAAGRycy9kb3ducmV2LnhtbESPQWvCQBSE74L/YXmCl6IbA0pJXaUo&#10;guAl2lb09si+JqHZt0l2jfHfdwsFj8PMfMMs172pREetKy0rmE0jEMSZ1SXnCj4/dpNXEM4ja6ws&#10;k4IHOVivhoMlJtre+UjdyeciQNglqKDwvk6kdFlBBt3U1sTB+7atQR9km0vd4j3ATSXjKFpIgyWH&#10;hQJr2hSU/ZxuRoHMmt2l04f0+jVvuvOjSY/bl1Sp8ah/fwPhqffP8H97rxXEcRwt4O9Ou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iHMbxwAAAN4AAAAPAAAAAAAA&#10;AAAAAAAAAKECAABkcnMvZG93bnJldi54bWxQSwUGAAAAAAQABAD5AAAAlQMAAAAA&#10;" strokeweight="1.1pt"/>
                          <v:line id="Line 18035" o:spid="_x0000_s3536" style="position:absolute;flip:y;visibility:visible;mso-wrap-style:square" from="8309,12425" to="8314,1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TWgMgAAADeAAAADwAAAGRycy9kb3ducmV2LnhtbESPQWvCQBSE7wX/w/IEL1I3DVRLdBWp&#10;CEIv0dqit0f2mQSzb5PsGuO/7xYKPQ4z8w2zWPWmEh21rrSs4GUSgSDOrC45V3D83D6/gXAeWWNl&#10;mRQ8yMFqOXhaYKLtnffUHXwuAoRdggoK7+tESpcVZNBNbE0cvIttDfog21zqFu8BbioZR9FUGiw5&#10;LBRY03tB2fVwMwpk1mxPnf5Iz1+vTff9aNL9ZpwqNRr26zkIT73/D/+1d1pBHMfRDH7vhCsgl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sTWgMgAAADeAAAADwAAAAAA&#10;AAAAAAAAAAChAgAAZHJzL2Rvd25yZXYueG1sUEsFBgAAAAAEAAQA+QAAAJYDAAAAAA==&#10;" strokeweight="1.1pt"/>
                          <v:line id="Line 18036" o:spid="_x0000_s3537" style="position:absolute;flip:y;visibility:visible;mso-wrap-style:square" from="8314,12422" to="8320,1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tC8sUAAADeAAAADwAAAGRycy9kb3ducmV2LnhtbERPy2qDQBTdF/IPww10U+pYoSXYTCQk&#10;CIVuzKsku4tzqxLnjjpTY/6+syh0eTjvZTaZVow0uMaygpcoBkFcWt1wpeB4yJ8XIJxH1thaJgV3&#10;cpCtZg9LTLW98Y7Gva9ECGGXooLa+y6V0pU1GXSR7YgD920Hgz7AoZJ6wFsIN61M4vhNGmw4NNTY&#10;0aam8rr/MQpk2efnUX8Wl9NrP37d+2K3fSqUepxP63cQnib/L/5zf2gFSZLEYW+4E66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tC8sUAAADeAAAADwAAAAAAAAAA&#10;AAAAAAChAgAAZHJzL2Rvd25yZXYueG1sUEsFBgAAAAAEAAQA+QAAAJMDAAAAAA==&#10;" strokeweight="1.1pt"/>
                        </v:group>
                        <v:line id="Line 18037" o:spid="_x0000_s3538" style="position:absolute;flip:y;visibility:visible;mso-wrap-style:square" from="8200,11593" to="8207,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fnacgAAADeAAAADwAAAGRycy9kb3ducmV2LnhtbESPQWvCQBSE7wX/w/IEL1I3DVRsdBWp&#10;CEIv0dqit0f2mQSzb5PsGuO/7xYKPQ4z8w2zWPWmEh21rrSs4GUSgSDOrC45V3D83D7PQDiPrLGy&#10;TAoe5GC1HDwtMNH2znvqDj4XAcIuQQWF93UipcsKMugmtiYO3sW2Bn2QbS51i/cAN5WMo2gqDZYc&#10;Fgqs6b2g7Hq4GQUya7anTn+k56/Xpvt+NOl+M06VGg379RyEp97/h//aO60gjuPoDX7vhCsgl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BfnacgAAADeAAAADwAAAAAA&#10;AAAAAAAAAAChAgAAZHJzL2Rvd25yZXYueG1sUEsFBgAAAAAEAAQA+QAAAJYDAAAAAA==&#10;" strokeweight="1.1pt"/>
                        <v:line id="Line 18038" o:spid="_x0000_s3539" style="position:absolute;flip:y;visibility:visible;mso-wrap-style:square" from="8207,11588" to="8212,11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TYKccAAADeAAAADwAAAGRycy9kb3ducmV2LnhtbESPzWrCQBSF90LfYbhCN9JMDFRK6ihS&#10;EYRuEm1Lu7tkbpPQzJ0kM43J2zsLweXh/PGtt6NpxEC9qy0rWEYxCOLC6ppLBR/nw9MLCOeRNTaW&#10;ScFEDrabh9kaU20vnNNw8qUII+xSVFB536ZSuqIigy6yLXHwfm1v0AfZl1L3eAnjppFJHK+kwZrD&#10;Q4UtvVVU/J3+jQJZdIfvQb9nP5/P3fA1dVm+X2RKPc7H3SsIT6O/h2/to1aQJMkyAAScgAJyc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9NgpxwAAAN4AAAAPAAAAAAAA&#10;AAAAAAAAAKECAABkcnMvZG93bnJldi54bWxQSwUGAAAAAAQABAD5AAAAlQMAAAAA&#10;" strokeweight="1.1pt"/>
                        <v:line id="Line 18039" o:spid="_x0000_s3540" style="position:absolute;flip:y;visibility:visible;mso-wrap-style:square" from="8212,11584" to="8217,1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h9ssgAAADeAAAADwAAAGRycy9kb3ducmV2LnhtbESPT2vCQBTE7wW/w/KEXqRuElBK6ipF&#10;EQpeov2D3h7Z1yQ0+zbJrjF+e1cQehxm5jfMYjWYWvTUucqygngagSDOra64UPD1uX15BeE8ssba&#10;Mim4koPVcvS0wFTbC++pP/hCBAi7FBWU3jeplC4vyaCb2oY4eL+2M+iD7AqpO7wEuKllEkVzabDi&#10;sFBiQ+uS8r/D2SiQebs99nqXnb5nbf9zbbP9ZpIp9Twe3t9AeBr8f/jR/tAKkiSJY7jfCVdAL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7h9ssgAAADeAAAADwAAAAAA&#10;AAAAAAAAAAChAgAAZHJzL2Rvd25yZXYueG1sUEsFBgAAAAAEAAQA+QAAAJYDAAAAAA==&#10;" strokeweight="1.1pt"/>
                        <v:line id="Line 18040" o:spid="_x0000_s3541" style="position:absolute;flip:y;visibility:visible;mso-wrap-style:square" from="8217,11577" to="8224,1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rjxcgAAADeAAAADwAAAGRycy9kb3ducmV2LnhtbESPzWrDMBCE74W8g9hALqGRI2gIbpRQ&#10;WgKBXpy/0t4Wa2ubWivbUh3n7atAoMdhZr5hVpvB1qKnzleONcxnCQji3JmKCw2n4/ZxCcIHZIO1&#10;Y9JwJQ+b9ehhhalxF95TfwiFiBD2KWooQ2hSKX1ekkU/cw1x9L5dZzFE2RXSdHiJcFtLlSQLabHi&#10;uFBiQ68l5T+HX6tB5u32szfv2df5qe0/rm22f5tmWk/Gw8sziEBD+A/f2zujQSk1V3C7E6+AXP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2rjxcgAAADeAAAADwAAAAAA&#10;AAAAAAAAAAChAgAAZHJzL2Rvd25yZXYueG1sUEsFBgAAAAAEAAQA+QAAAJYDAAAAAA==&#10;" strokeweight="1.1pt"/>
                        <v:line id="Line 18041" o:spid="_x0000_s3542" style="position:absolute;flip:y;visibility:visible;mso-wrap-style:square" from="8224,11572" to="8230,1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ZGXsgAAADeAAAADwAAAGRycy9kb3ducmV2LnhtbESPQWvCQBSE7wX/w/IEL6IbUywSXaVU&#10;BKGXaFvR2yP7moRm3ybZNcZ/3y0IPQ4z8w2z2vSmEh21rrSsYDaNQBBnVpecK/j82E0WIJxH1lhZ&#10;JgV3crBZD55WmGh74wN1R5+LAGGXoILC+zqR0mUFGXRTWxMH79u2Bn2QbS51i7cAN5WMo+hFGiw5&#10;LBRY01tB2c/xahTIrNmdO/2eXr7mTXe6N+lhO06VGg371yUIT73/Dz/ae60gjuPZM/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CZGXsgAAADeAAAADwAAAAAA&#10;AAAAAAAAAAChAgAAZHJzL2Rvd25yZXYueG1sUEsFBgAAAAAEAAQA+QAAAJYDAAAAAA==&#10;" strokeweight="1.1pt"/>
                        <v:line id="Line 18042" o:spid="_x0000_s3543" style="position:absolute;flip:y;visibility:visible;mso-wrap-style:square" from="8230,11565" to="8235,1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eKsgAAADeAAAADwAAAGRycy9kb3ducmV2LnhtbESPQWvCQBSE7wX/w/IEL6IbQy0SXaVU&#10;BKGXaFvR2yP7moRm3ybZNcZ/3y0IPQ4z8w2z2vSmEh21rrSsYDaNQBBnVpecK/j82E0WIJxH1lhZ&#10;JgV3crBZD55WmGh74wN1R5+LAGGXoILC+zqR0mUFGXRTWxMH79u2Bn2QbS51i7cAN5WMo+hFGiw5&#10;LBRY01tB2c/xahTIrNmdO/2eXr7mTXe6N+lhO06VGg371yUIT73/Dz/ae60gjuPZM/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8/eKsgAAADeAAAADwAAAAAA&#10;AAAAAAAAAAChAgAAZHJzL2Rvd25yZXYueG1sUEsFBgAAAAAEAAQA+QAAAJYDAAAAAA==&#10;" strokeweight="1.1pt"/>
                        <v:line id="Line 18043" o:spid="_x0000_s3544" style="position:absolute;flip:y;visibility:visible;mso-wrap-style:square" from="8235,11558" to="8242,11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N7sccAAADeAAAADwAAAGRycy9kb3ducmV2LnhtbESPQWvCQBSE74L/YXmCF9GNAUtJXUUU&#10;Qeglalvs7ZF9TUKzb5PsGuO/7xYEj8PMfMMs172pREetKy0rmM8iEMSZ1SXnCj7O++krCOeRNVaW&#10;ScGdHKxXw8ESE21vfKTu5HMRIOwSVFB4XydSuqwgg25ma+Lg/djWoA+yzaVu8RbgppJxFL1IgyWH&#10;hQJr2haU/Z6uRoHMmv2l0+/p9+ei6b7uTXrcTVKlxqN+8wbCU++f4Uf7oBXEcTxfwP+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g3uxxwAAAN4AAAAPAAAAAAAA&#10;AAAAAAAAAKECAABkcnMvZG93bnJldi54bWxQSwUGAAAAAAQABAD5AAAAlQMAAAAA&#10;" strokeweight="1.1pt"/>
                        <v:line id="Line 18044" o:spid="_x0000_s3545" style="position:absolute;flip:y;visibility:visible;mso-wrap-style:square" from="8242,11551" to="8247,1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HlxsgAAADeAAAADwAAAGRycy9kb3ducmV2LnhtbESPT2vCQBTE7wW/w/IEL0U3BiqSuooo&#10;gtBL/NNib4/saxKafZtk1xi/vSsUehxm5jfMYtWbSnTUutKygukkAkGcWV1yruB82o3nIJxH1lhZ&#10;JgV3crBaDl4WmGh74wN1R5+LAGGXoILC+zqR0mUFGXQTWxMH78e2Bn2QbS51i7cAN5WMo2gmDZYc&#10;FgqsaVNQ9nu8GgUya3aXTn+k359vTfd1b9LD9jVVajTs1+8gPPX+P/zX3msFcRxPZ/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FHlxsgAAADeAAAADwAAAAAA&#10;AAAAAAAAAAChAgAAZHJzL2Rvd25yZXYueG1sUEsFBgAAAAAEAAQA+QAAAJYDAAAAAA==&#10;" strokeweight="1.1pt"/>
                        <v:line id="Line 18045" o:spid="_x0000_s3546" style="position:absolute;flip:y;visibility:visible;mso-wrap-style:square" from="8247,11543" to="8253,1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1AXcgAAADeAAAADwAAAGRycy9kb3ducmV2LnhtbESPQWvCQBSE7wX/w/IEL6IbA7USXaVU&#10;BKGXaFvR2yP7moRm3ybZNcZ/3y0IPQ4z8w2z2vSmEh21rrSsYDaNQBBnVpecK/j82E0WIJxH1lhZ&#10;JgV3crBZD55WmGh74wN1R5+LAGGXoILC+zqR0mUFGXRTWxMH79u2Bn2QbS51i7cAN5WMo2guDZYc&#10;Fgqs6a2g7Od4NQpk1uzOnX5PL1/PTXe6N+lhO06VGg371yUIT73/Dz/ae60gjuPZC/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x1AXcgAAADeAAAADwAAAAAA&#10;AAAAAAAAAAChAgAAZHJzL2Rvd25yZXYueG1sUEsFBgAAAAAEAAQA+QAAAJYDAAAAAA==&#10;" strokeweight="1.1pt"/>
                        <v:line id="Line 18046" o:spid="_x0000_s3547" style="position:absolute;flip:y;visibility:visible;mso-wrap-style:square" from="8253,11535" to="8259,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UL8YAAADeAAAADwAAAGRycy9kb3ducmV2LnhtbERPTWvCQBC9C/0Pywi9SLMxUCmpq0hF&#10;EHpJtC3tbchOk9DsbJLdxuTfuwfB4+N9r7ejacRAvastK1hGMQjiwuqaSwUf58PTCwjnkTU2lknB&#10;RA62m4fZGlNtL5zTcPKlCCHsUlRQed+mUrqiIoMusi1x4H5tb9AH2JdS93gJ4aaRSRyvpMGaQ0OF&#10;Lb1VVPyd/o0CWXSH70G/Zz+fz93wNXVZvl9kSj3Ox90rCE+jv4tv7qNWkCTJMuwNd8IVkJ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1C/GAAAA3gAAAA8AAAAAAAAA&#10;AAAAAAAAoQIAAGRycy9kb3ducmV2LnhtbFBLBQYAAAAABAAEAPkAAACUAwAAAAA=&#10;" strokeweight="1.1pt"/>
                        <v:line id="Line 18047" o:spid="_x0000_s3548" style="position:absolute;flip:y;visibility:visible;mso-wrap-style:square" from="8259,11526" to="8265,11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5xtMgAAADeAAAADwAAAGRycy9kb3ducmV2LnhtbESPQWvCQBSE7wX/w/IEL6IbA5UaXaVU&#10;BKGXaFvR2yP7moRm3ybZNcZ/3y0IPQ4z8w2z2vSmEh21rrSsYDaNQBBnVpecK/j82E1eQDiPrLGy&#10;TAru5GCzHjytMNH2xgfqjj4XAcIuQQWF93UipcsKMuimtiYO3rdtDfog21zqFm8BbioZR9FcGiw5&#10;LBRY01tB2c/xahTIrNmdO/2eXr6em+50b9LDdpwqNRr2r0sQnnr/H36091pBHMezB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5xtMgAAADeAAAADwAAAAAA&#10;AAAAAAAAAAChAgAAZHJzL2Rvd25yZXYueG1sUEsFBgAAAAAEAAQA+QAAAJYDAAAAAA==&#10;" strokeweight="1.1pt"/>
                        <v:line id="Line 18048" o:spid="_x0000_s3549" style="position:absolute;flip:y;visibility:visible;mso-wrap-style:square" from="8265,11517" to="8270,11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gSlMcAAADeAAAADwAAAGRycy9kb3ducmV2LnhtbESPwWrCQBCG7wXfYRmhF9FNBUVSVykt&#10;QsFLtFX0NmSnSWh2NsluY3z7zqHQuQ3z/9/wrbeDq1VPXag8G3iaJaCIc28rLgx8fuymK1AhIlus&#10;PZOBOwXYbkYPa0ytv/GB+mMslEA4pGigjLFJtQ55SQ7DzDfEcvvyncMoa1do2+FN4K7W8yRZaocV&#10;y4cSG3otKf8+/jgDOm93l97us+tp0fbne5sd3iaZMY/j4eUZVKQh/of/2u/WwFxGBERHVEB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mBKUxwAAAN4AAAAPAAAAAAAA&#10;AAAAAAAAAKECAABkcnMvZG93bnJldi54bWxQSwUGAAAAAAQABAD5AAAAlQMAAAAA&#10;" strokeweight="1.1pt"/>
                        <v:line id="Line 18049" o:spid="_x0000_s3550" style="position:absolute;flip:y;visibility:visible;mso-wrap-style:square" from="8270,11508" to="8277,11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S3D8UAAADeAAAADwAAAGRycy9kb3ducmV2LnhtbERPy2rDMBC8F/IPYgO9lFp2oCW4UUxI&#10;CBR6cV4luS3W1jaxVralOs7fV4VC5zbMi1lko2nEQL2rLStIohgEcWF1zaWC42H7PAfhPLLGxjIp&#10;uJODbDl5WGCq7Y13NOx9KUIJuxQVVN63qZSuqMigi2xLHLQv2xv0gfal1D3eQrlp5CyOX6XBmsNC&#10;hS2tKyqu+2+jQBbd9jzoj/xyeumGz3uX7zZPuVKP03H1BsLT6P/Nf+l3rWAWkMDvnXAF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S3D8UAAADeAAAADwAAAAAAAAAA&#10;AAAAAAChAgAAZHJzL2Rvd25yZXYueG1sUEsFBgAAAAAEAAQA+QAAAJMDAAAAAA==&#10;" strokeweight="1.1pt"/>
                        <v:line id="Line 18050" o:spid="_x0000_s3551" style="position:absolute;flip:y;visibility:visible;mso-wrap-style:square" from="8277,11497" to="8282,11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YpeMUAAADeAAAADwAAAGRycy9kb3ducmV2LnhtbERPTWvCQBS8F/wPyxN6kbpRsEjqGqRF&#10;ELxEW4veHtnXJJh9m2S3Mfn3XUHo3Ib5YlZJbyrRUetKywpm0wgEcWZ1ybmCr8/tyxKE88gaK8uk&#10;YCAHyXr0tMJY2xsfqDv6XIQSdjEqKLyvYyldVpBBN7U1cdB+bGvQB9rmUrd4C+WmkvMoepUGSw4L&#10;Bdb0XlB2Pf4aBTJrtudO79PLadF030OTHj4mqVLP437zBsJT7//Nj/ROK5jfAfc74Qr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YpeMUAAADeAAAADwAAAAAAAAAA&#10;AAAAAAChAgAAZHJzL2Rvd25yZXYueG1sUEsFBgAAAAAEAAQA+QAAAJMDAAAAAA==&#10;" strokeweight="1.1pt"/>
                        <v:line id="Line 18051" o:spid="_x0000_s3552" style="position:absolute;flip:y;visibility:visible;mso-wrap-style:square" from="8282,11486" to="8288,11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qM48YAAADeAAAADwAAAGRycy9kb3ducmV2LnhtbERPTWvCQBS8C/0PyxN6Ed1oUUp0E4pF&#10;KPQSrZX29sg+k2D2bZLdxvjvu4WCcxvmi9mkg6lFT52rLCuYzyIQxLnVFRcKjh+76TMI55E11pZJ&#10;wY0cpMnDaIOxtlfeU3/whQgl7GJUUHrfxFK6vCSDbmYb4qCdbWfQB9oVUnd4DeWmlosoWkmDFYeF&#10;EhvalpRfDj9Ggczb3Vev37Pvz2Xbn25ttn+dZEo9joeXNQhPg7+b/9NvWsEi4An+7oQrIJ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KjOPGAAAA3gAAAA8AAAAAAAAA&#10;AAAAAAAAoQIAAGRycy9kb3ducmV2LnhtbFBLBQYAAAAABAAEAPkAAACUAwAAAAA=&#10;" strokeweight="1.1pt"/>
                        <v:line id="Line 18052" o:spid="_x0000_s3553" style="position:absolute;flip:y;visibility:visible;mso-wrap-style:square" from="8288,11476" to="8293,11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MUl8YAAADeAAAADwAAAGRycy9kb3ducmV2LnhtbERPTWvCQBS8C/0PyxN6Ed0oVUp0E4pF&#10;KPQSrZX29sg+k2D2bZLdxvjvu4WCcxvmi9mkg6lFT52rLCuYzyIQxLnVFRcKjh+76TMI55E11pZJ&#10;wY0cpMnDaIOxtlfeU3/whQgl7GJUUHrfxFK6vCSDbmYb4qCdbWfQB9oVUnd4DeWmlosoWkmDFYeF&#10;EhvalpRfDj9Ggczb3Vev37Pvz2Xbn25ttn+dZEo9joeXNQhPg7+b/9NvWsEi4An+7oQrIJ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jFJfGAAAA3gAAAA8AAAAAAAAA&#10;AAAAAAAAoQIAAGRycy9kb3ducmV2LnhtbFBLBQYAAAAABAAEAPkAAACUAwAAAAA=&#10;" strokeweight="1.1pt"/>
                        <v:line id="Line 18053" o:spid="_x0000_s3554" style="position:absolute;flip:y;visibility:visible;mso-wrap-style:square" from="8293,11465" to="8300,11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DMUAAADeAAAADwAAAGRycy9kb3ducmV2LnhtbERPy2rDMBC8F/IPYgO9lFpuICW4UUxI&#10;MBR6cV4luS3W1jaxVralOs7fV4VC5zbMi1mmo2nEQL2rLSt4iWIQxIXVNZcKjofseQHCeWSNjWVS&#10;cCcH6WrysMRE2xvvaNj7UoQSdgkqqLxvEyldUZFBF9mWOGhftjfoA+1LqXu8hXLTyFkcv0qDNYeF&#10;ClvaVFRc999GgSy67Dzoj/xymnfD573Ld9unXKnH6bh+A+Fp9P/mv/S7VjALmMPvnXAF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DMUAAADeAAAADwAAAAAAAAAA&#10;AAAAAAChAgAAZHJzL2Rvd25yZXYueG1sUEsFBgAAAAAEAAQA+QAAAJMDAAAAAA==&#10;" strokeweight="1.1pt"/>
                        <v:line id="Line 18054" o:spid="_x0000_s3555" style="position:absolute;flip:y;visibility:visible;mso-wrap-style:square" from="8300,11453" to="8305,11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0ve8UAAADeAAAADwAAAGRycy9kb3ducmV2LnhtbERPTWvCQBS8F/wPyxN6kbpRUCR1DdIi&#10;CF6irUVvj+xrEsy+TbLbmPz7bkHo3Ib5YtZJbyrRUetKywpm0wgEcWZ1ybmCz4/dywqE88gaK8uk&#10;YCAHyWb0tMZY2zsfqTv5XIQSdjEqKLyvYyldVpBBN7U1cdC+bWvQB9rmUrd4D+WmkvMoWkqDJYeF&#10;Amt6Kyi7nX6MApk1u0unD+n1vGi6r6FJj++TVKnncb99BeGp9//mR3qvFcwDlvB3J1w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0ve8UAAADeAAAADwAAAAAAAAAA&#10;AAAAAAChAgAAZHJzL2Rvd25yZXYueG1sUEsFBgAAAAAEAAQA+QAAAJMDAAAAAA==&#10;" strokeweight="1.1pt"/>
                        <v:line id="Line 18055" o:spid="_x0000_s3556" style="position:absolute;flip:y;visibility:visible;mso-wrap-style:square" from="8305,11440" to="8311,11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GK4MYAAADeAAAADwAAAGRycy9kb3ducmV2LnhtbERPTWvCQBS8C/0PyxN6Ed0oVEt0E4pF&#10;KPQSrZX29sg+k2D2bZLdxvjvu4WCcxvmi9mkg6lFT52rLCuYzyIQxLnVFRcKjh+76TMI55E11pZJ&#10;wY0cpMnDaIOxtlfeU3/whQgl7GJUUHrfxFK6vCSDbmYb4qCdbWfQB9oVUnd4DeWmlosoWkqDFYeF&#10;EhvalpRfDj9Ggczb3Vev37Pvz6e2P93abP86yZR6HA8vaxCeBn83/6fftIJFwAr+7oQrIJ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xiuDGAAAA3gAAAA8AAAAAAAAA&#10;AAAAAAAAoQIAAGRycy9kb3ducmV2LnhtbFBLBQYAAAAABAAEAPkAAACUAwAAAAA=&#10;" strokeweight="1.1pt"/>
                        <v:line id="Line 18056" o:spid="_x0000_s3557" style="position:absolute;flip:y;visibility:visible;mso-wrap-style:square" from="8311,11428" to="8318,1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4eksgAAADeAAAADwAAAGRycy9kb3ducmV2LnhtbESPQWvCQBCF7wX/wzJCL6KbCoqkrlJa&#10;hIKXaKvobchOk9DsbJLdxvjvO4dC5zbMm/fet94OrlY9daHybOBploAizr2tuDDw+bGbrkCFiGyx&#10;9kwG7hRguxk9rDG1/sYH6o+xUGLCIUUDZYxNqnXIS3IYZr4hltuX7xxGWbtC2w5vYu5qPU+SpXZY&#10;sSSU2NBrSfn38ccZ0Hm7u/R2n11Pi7Y/39vs8DbJjHkcDy/PoCIN8V/89/1uDcxlpK/gCAroz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O4eksgAAADeAAAADwAAAAAA&#10;AAAAAAAAAAChAgAAZHJzL2Rvd25yZXYueG1sUEsFBgAAAAAEAAQA+QAAAJYDAAAAAA==&#10;" strokeweight="1.1pt"/>
                        <v:line id="Line 18057" o:spid="_x0000_s3558" style="position:absolute;flip:y;visibility:visible;mso-wrap-style:square" from="8318,11415" to="8323,1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K7CcYAAADeAAAADwAAAGRycy9kb3ducmV2LnhtbERPTWvCQBS8C/0PyxN6Ed0oVGx0E4pF&#10;KPQSrZX29sg+k2D2bZLdxvjvu4WCcxvmi9mkg6lFT52rLCuYzyIQxLnVFRcKjh+76QqE88gaa8uk&#10;4EYO0uRhtMFY2yvvqT/4QoQSdjEqKL1vYildXpJBN7MNcdDOtjPoA+0KqTu8hnJTy0UULaXBisNC&#10;iQ1tS8ovhx+jQObt7qvX79n351Pbn25ttn+dZEo9joeXNQhPg7+b/9NvWsEi4Bn+7oQrIJ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iuwnGAAAA3gAAAA8AAAAAAAAA&#10;AAAAAAAAoQIAAGRycy9kb3ducmV2LnhtbFBLBQYAAAAABAAEAPkAAACUAwAAAAA=&#10;" strokeweight="1.1pt"/>
                        <v:line id="Line 18058" o:spid="_x0000_s3559" style="position:absolute;flip:y;visibility:visible;mso-wrap-style:square" from="8323,11401" to="8328,1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GESccAAADeAAAADwAAAGRycy9kb3ducmV2LnhtbESPzWrCQBSF9wXfYbhCN0UnTalIdBLE&#10;IhS6idqWurtkrkkwcyfJTGN8+86i4PJw/vjW2WgaMVDvassKnucRCOLC6ppLBZ/H3WwJwnlkjY1l&#10;UnAjB1k6eVhjou2V9zQcfCnCCLsEFVTet4mUrqjIoJvbljh4Z9sb9EH2pdQ9XsO4aWQcRQtpsObw&#10;UGFL24qKy+HXKJBFt/sZ9Ed++nrthu9bl+/fnnKlHqfjZgXC0+jv4f/2u1YQx/FLAAg4AQV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QYRJxwAAAN4AAAAPAAAAAAAA&#10;AAAAAAAAAKECAABkcnMvZG93bnJldi54bWxQSwUGAAAAAAQABAD5AAAAlQMAAAAA&#10;" strokeweight="1.1pt"/>
                        <v:line id="Line 18059" o:spid="_x0000_s3560" style="position:absolute;flip:y;visibility:visible;mso-wrap-style:square" from="8328,11388" to="8335,11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0h0sgAAADeAAAADwAAAGRycy9kb3ducmV2LnhtbESPQWvCQBSE7wX/w/IEL6IbUywSXaVU&#10;BKGXaFvR2yP7moRm3ybZNcZ/3y0IPQ4z8w2z2vSmEh21rrSsYDaNQBBnVpecK/j82E0WIJxH1lhZ&#10;JgV3crBZD55WmGh74wN1R5+LAGGXoILC+zqR0mUFGXRTWxMH79u2Bn2QbS51i7cAN5WMo+hFGiw5&#10;LBRY01tB2c/xahTIrNmdO/2eXr7mTXe6N+lhO06VGg371yUIT73/Dz/ae60gjuPnG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A0h0sgAAADeAAAADwAAAAAA&#10;AAAAAAAAAAChAgAAZHJzL2Rvd25yZXYueG1sUEsFBgAAAAAEAAQA+QAAAJYDAAAAAA==&#10;" strokeweight="1.1pt"/>
                        <v:line id="Line 18060" o:spid="_x0000_s3561" style="position:absolute;flip:y;visibility:visible;mso-wrap-style:square" from="8335,11373" to="8341,1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pcgAAADeAAAADwAAAGRycy9kb3ducmV2LnhtbESPQWvCQBSE74X+h+UVvIhuusUi0VVK&#10;RRB6ibZKe3tkn0lo9m2SXWP8991CocdhZr5hluvB1qKnzleONTxOExDEuTMVFxo+3reTOQgfkA3W&#10;jknDjTysV/d3S0yNu/Ke+kMoRISwT1FDGUKTSunzkiz6qWuIo3d2ncUQZVdI0+E1wm0tVZI8S4sV&#10;x4USG3otKf8+XKwGmbfbz968ZV/HWdufbm2234wzrUcPw8sCRKAh/If/2jujQSn1pOD3TrwCcv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N+/pcgAAADeAAAADwAAAAAA&#10;AAAAAAAAAAChAgAAZHJzL2Rvd25yZXYueG1sUEsFBgAAAAAEAAQA+QAAAJYDAAAAAA==&#10;" strokeweight="1.1pt"/>
                        <v:line id="Line 18061" o:spid="_x0000_s3562" style="position:absolute;flip:y;visibility:visible;mso-wrap-style:square" from="8341,11358" to="8346,11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MaPsgAAADeAAAADwAAAGRycy9kb3ducmV2LnhtbESPT2vCQBTE74V+h+UVvBTdNFKR6Cql&#10;RSj0Ev+it0f2mQSzb5PsGuO37xaEHoeZ+Q0zX/amEh21rrSs4G0UgSDOrC45V7DbroZTEM4ja6ws&#10;k4I7OVgunp/mmGh74zV1G5+LAGGXoILC+zqR0mUFGXQjWxMH72xbgz7INpe6xVuAm0rGUTSRBksO&#10;CwXW9FlQdtlcjQKZNatjp3/S0/696Q73Jl1/vaZKDV76jxkIT73/Dz/a31pBHMfj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5MaPsgAAADeAAAADwAAAAAA&#10;AAAAAAAAAAChAgAAZHJzL2Rvd25yZXYueG1sUEsFBgAAAAAEAAQA+QAAAJYDAAAAAA==&#10;" strokeweight="1.1pt"/>
                        <v:line id="Line 18062" o:spid="_x0000_s3563" style="position:absolute;flip:y;visibility:visible;mso-wrap-style:square" from="8346,11343" to="8353,1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qCSsgAAADeAAAADwAAAGRycy9kb3ducmV2LnhtbESPT2vCQBTE74V+h+UVvBTdNLUiqasU&#10;RSj0Ev9ib4/saxKafZtk1xi/fVcQehxm5jfMbNGbSnTUutKygpdRBII4s7rkXMF+tx5OQTiPrLGy&#10;TAqu5GAxf3yYYaLthTfUbX0uAoRdggoK7+tESpcVZNCNbE0cvB/bGvRBtrnULV4C3FQyjqKJNFhy&#10;WCiwpmVB2e/2bBTIrFmfOv2Vfh/emu54bdLN6jlVavDUf7yD8NT7//C9/akVxHH8Oo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HqCSsgAAADeAAAADwAAAAAA&#10;AAAAAAAAAAChAgAAZHJzL2Rvd25yZXYueG1sUEsFBgAAAAAEAAQA+QAAAJYDAAAAAA==&#10;" strokeweight="1.1pt"/>
                        <v:line id="Line 18063" o:spid="_x0000_s3564" style="position:absolute;flip:y;visibility:visible;mso-wrap-style:square" from="8353,11327" to="8358,1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Yn0cgAAADeAAAADwAAAGRycy9kb3ducmV2LnhtbESPT2vCQBTE74V+h+UVvBTdNEWR6Cql&#10;RSj0Ev+it0f2mQSzb5PsGuO37xaEHoeZ+Q0zX/amEh21rrSs4G0UgSDOrC45V7DbroZTEM4ja6ws&#10;k4I7OVgunp/mmGh74zV1G5+LAGGXoILC+zqR0mUFGXQjWxMH72xbgz7INpe6xVuAm0rGUTSRBksO&#10;CwXW9FlQdtlcjQKZNatjp3/S037cdId7k66/XlOlBi/9xwyEp97/hx/tb60gjuP3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zYn0cgAAADeAAAADwAAAAAA&#10;AAAAAAAAAAChAgAAZHJzL2Rvd25yZXYueG1sUEsFBgAAAAAEAAQA+QAAAJYDAAAAAA==&#10;" strokeweight="1.1pt"/>
                        <v:line id="Line 18064" o:spid="_x0000_s3565" style="position:absolute;flip:y;visibility:visible;mso-wrap-style:square" from="8358,11312" to="8364,1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5psgAAADeAAAADwAAAGRycy9kb3ducmV2LnhtbESPT2vCQBTE74V+h+UVvBTdNKUi0VVK&#10;i1DoJf5Fb4/sMwlm3ybZNcZv3y0IHoeZ+Q0zW/SmEh21rrSs4G0UgSDOrC45V7DdLIcTEM4ja6ws&#10;k4IbOVjMn59mmGh75RV1a5+LAGGXoILC+zqR0mUFGXQjWxMH72Rbgz7INpe6xWuAm0rGUTSWBksO&#10;CwXW9FVQdl5fjAKZNctDp3/T4+6j6fa3Jl19v6ZKDV76zykIT71/hO/tH60gjuP3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S5psgAAADeAAAADwAAAAAA&#10;AAAAAAAAAAChAgAAZHJzL2Rvd25yZXYueG1sUEsFBgAAAAAEAAQA+QAAAJYDAAAAAA==&#10;" strokeweight="1.1pt"/>
                        <v:line id="Line 18065" o:spid="_x0000_s3566" style="position:absolute;flip:y;visibility:visible;mso-wrap-style:square" from="8364,11295" to="8370,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gcPcgAAADeAAAADwAAAGRycy9kb3ducmV2LnhtbESPT2vCQBTE74V+h+UVvBTdNMUqqasU&#10;RSj0Ev9ib4/saxKafZtk1xi/fVcQehxm5jfMbNGbSnTUutKygpdRBII4s7rkXMF+tx5OQTiPrLGy&#10;TAqu5GAxf3yYYaLthTfUbX0uAoRdggoK7+tESpcVZNCNbE0cvB/bGvRBtrnULV4C3FQyjqI3abDk&#10;sFBgTcuCst/t2SiQWbM+dfor/T6Mm+54bdLN6jlVavDUf7yD8NT7//C9/akVxHH8OoH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KgcPcgAAADeAAAADwAAAAAA&#10;AAAAAAAAAAChAgAAZHJzL2Rvd25yZXYueG1sUEsFBgAAAAAEAAQA+QAAAJYDAAAAAA==&#10;" strokeweight="1.1pt"/>
                        <v:line id="Line 18066" o:spid="_x0000_s3567" style="position:absolute;flip:y;visibility:visible;mso-wrap-style:square" from="8370,11278" to="8376,11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eIT8YAAADeAAAADwAAAGRycy9kb3ducmV2LnhtbERPTWvCQBC9F/wPywi9FN00pSLRTRCL&#10;UOglalvqbciOSTA7m2S3Mf777qHg8fG+19loGjFQ72rLCp7nEQjiwuqaSwWfx91sCcJ5ZI2NZVJw&#10;IwdZOnlYY6Ltlfc0HHwpQgi7BBVU3reJlK6oyKCb25Y4cGfbG/QB9qXUPV5DuGlkHEULabDm0FBh&#10;S9uKisvh1yiQRbf7GfRHfvp67YbvW5fv355ypR6n42YFwtPo7+J/97tWEMfxS9gb7oQr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3iE/GAAAA3gAAAA8AAAAAAAAA&#10;AAAAAAAAoQIAAGRycy9kb3ducmV2LnhtbFBLBQYAAAAABAAEAPkAAACUAwAAAAA=&#10;" strokeweight="1.1pt"/>
                        <v:line id="Line 18067" o:spid="_x0000_s3568" style="position:absolute;flip:y;visibility:visible;mso-wrap-style:square" from="8376,11262" to="8381,1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t1MgAAADeAAAADwAAAGRycy9kb3ducmV2LnhtbESPT2vCQBTE74V+h+UVvBTdNMWiqasU&#10;RSj0Ev9ib4/saxKafZtk1xi/fVcQehxm5jfMbNGbSnTUutKygpdRBII4s7rkXMF+tx5OQDiPrLGy&#10;TAqu5GAxf3yYYaLthTfUbX0uAoRdggoK7+tESpcVZNCNbE0cvB/bGvRBtrnULV4C3FQyjqI3abDk&#10;sFBgTcuCst/t2SiQWbM+dfor/T6Mm+54bdLN6jlVavDUf7yD8NT7//C9/akVxHH8Oo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st1MgAAADeAAAADwAAAAAA&#10;AAAAAAAAAAChAgAAZHJzL2Rvd25yZXYueG1sUEsFBgAAAAAEAAQA+QAAAJYDAAAAAA==&#10;" strokeweight="1.1pt"/>
                        <v:line id="Line 18068" o:spid="_x0000_s3569" style="position:absolute;flip:y;visibility:visible;mso-wrap-style:square" from="8381,11244" to="8387,11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f3NMcAAADeAAAADwAAAGRycy9kb3ducmV2LnhtbESPzWrCQBSF9wXfYbhCN0UnDa1IdBLE&#10;IhS6idqWurtkrkkwcyfJTGN8+86i4PJw/vjW2WgaMVDvassKnucRCOLC6ppLBZ/H3WwJwnlkjY1l&#10;UnAjB1k6eVhjou2V9zQcfCnCCLsEFVTet4mUrqjIoJvbljh4Z9sb9EH2pdQ9XsO4aWQcRQtpsObw&#10;UGFL24qKy+HXKJBFt/sZ9Ed++nrthu9bl+/fnnKlHqfjZgXC0+jv4f/2u1YQx/FLAAg4AQV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R/c0xwAAAN4AAAAPAAAAAAAA&#10;AAAAAAAAAKECAABkcnMvZG93bnJldi54bWxQSwUGAAAAAAQABAD5AAAAlQMAAAAA&#10;" strokeweight="1.1pt"/>
                        <v:line id="Line 18069" o:spid="_x0000_s3570" style="position:absolute;flip:y;visibility:visible;mso-wrap-style:square" from="8387,11226" to="8393,11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tSr8gAAADeAAAADwAAAGRycy9kb3ducmV2LnhtbESPQWvCQBSE7wX/w/IEL6IbQy0SXaVU&#10;BKGXaFvR2yP7moRm3ybZNcZ/3y0IPQ4z8w2z2vSmEh21rrSsYDaNQBBnVpecK/j82E0WIJxH1lhZ&#10;JgV3crBZD55WmGh74wN1R5+LAGGXoILC+zqR0mUFGXRTWxMH79u2Bn2QbS51i7cAN5WMo+hFGiw5&#10;LBRY01tB2c/xahTIrNmdO/2eXr7mTXe6N+lhO06VGg371yUIT73/Dz/ae60gjuPnG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AtSr8gAAADeAAAADwAAAAAA&#10;AAAAAAAAAAChAgAAZHJzL2Rvd25yZXYueG1sUEsFBgAAAAAEAAQA+QAAAJYDAAAAAA==&#10;" strokeweight="1.1pt"/>
                        <v:line id="Line 18070" o:spid="_x0000_s3571" style="position:absolute;flip:y;visibility:visible;mso-wrap-style:square" from="8393,11208" to="8399,11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nM2MgAAADeAAAADwAAAGRycy9kb3ducmV2LnhtbESPQWvCQBSE74X+h+UVvIhuutQi0VVK&#10;RRB6ibZKe3tkn0lo9m2SXWP8991CocdhZr5hluvB1qKnzleONTxOExDEuTMVFxo+3reTOQgfkA3W&#10;jknDjTysV/d3S0yNu/Ke+kMoRISwT1FDGUKTSunzkiz6qWuIo3d2ncUQZVdI0+E1wm0tVZI8S4sV&#10;x4USG3otKf8+XKwGmbfbz968ZV/HWdufbm2234wzrUcPw8sCRKAh/If/2jujQSn1pOD3TrwCcv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NnM2MgAAADeAAAADwAAAAAA&#10;AAAAAAAAAAChAgAAZHJzL2Rvd25yZXYueG1sUEsFBgAAAAAEAAQA+QAAAJYDAAAAAA==&#10;" strokeweight="1.1pt"/>
                        <v:line id="Line 18071" o:spid="_x0000_s3572" style="position:absolute;flip:y;visibility:visible;mso-wrap-style:square" from="8399,11190" to="8404,11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VpQ8gAAADeAAAADwAAAGRycy9kb3ducmV2LnhtbESPT2vCQBTE74V+h+UVvBTdNLUiqasU&#10;RSj0Ev9ib4/saxKafZtk1xi/fVcQehxm5jfMbNGbSnTUutKygpdRBII4s7rkXMF+tx5OQTiPrLGy&#10;TAqu5GAxf3yYYaLthTfUbX0uAoRdggoK7+tESpcVZNCNbE0cvB/bGvRBtrnULV4C3FQyjqKJNFhy&#10;WCiwpmVB2e/2bBTIrFmfOv2Vfh/emu54bdLN6jlVavDUf7yD8NT7//C9/akVxHE8fo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5VpQ8gAAADeAAAADwAAAAAA&#10;AAAAAAAAAAChAgAAZHJzL2Rvd25yZXYueG1sUEsFBgAAAAAEAAQA+QAAAJYDAAAAAA==&#10;" strokeweight="1.1pt"/>
                        <v:line id="Line 18072" o:spid="_x0000_s3573" style="position:absolute;flip:y;visibility:visible;mso-wrap-style:square" from="8404,11171" to="8411,11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zxN8gAAADeAAAADwAAAGRycy9kb3ducmV2LnhtbESPT2vCQBTE74V+h+UVvBTdNFiR6Cql&#10;RSj0Ev+it0f2mQSzb5PsGuO37xaEHoeZ+Q0zX/amEh21rrSs4G0UgSDOrC45V7DbroZTEM4ja6ws&#10;k4I7OVgunp/mmGh74zV1G5+LAGGXoILC+zqR0mUFGXQjWxMH72xbgz7INpe6xVuAm0rGUTSRBksO&#10;CwXW9FlQdtlcjQKZNatjp3/S0/696Q73Jl1/vaZKDV76jxkIT73/Dz/a31pBHMfj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HzxN8gAAADeAAAADwAAAAAA&#10;AAAAAAAAAAChAgAAZHJzL2Rvd25yZXYueG1sUEsFBgAAAAAEAAQA+QAAAJYDAAAAAA==&#10;" strokeweight="1.1pt"/>
                        <v:line id="Line 18073" o:spid="_x0000_s3574" style="position:absolute;flip:y;visibility:visible;mso-wrap-style:square" from="8411,11151" to="8416,11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BUrMgAAADeAAAADwAAAGRycy9kb3ducmV2LnhtbESPT2vCQBTE74V+h+UVvBTdNFSR6Cql&#10;RSj0Ev+it0f2mQSzb5PsGuO37xaEHoeZ+Q0zX/amEh21rrSs4G0UgSDOrC45V7DbroZTEM4ja6ws&#10;k4I7OVgunp/mmGh74zV1G5+LAGGXoILC+zqR0mUFGXQjWxMH72xbgz7INpe6xVuAm0rGUTSRBksO&#10;CwXW9FlQdtlcjQKZNatjp3/S037cdId7k66/XlOlBi/9xwyEp97/hx/tb60gjuP3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zBUrMgAAADeAAAADwAAAAAA&#10;AAAAAAAAAAChAgAAZHJzL2Rvd25yZXYueG1sUEsFBgAAAAAEAAQA+QAAAJYDAAAAAA==&#10;" strokeweight="1.1pt"/>
                        <v:line id="Line 18074" o:spid="_x0000_s3575" style="position:absolute;flip:y;visibility:visible;mso-wrap-style:square" from="8416,11132" to="8422,11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K28gAAADeAAAADwAAAGRycy9kb3ducmV2LnhtbESPT2vCQBTE74V+h+UVvBTdNLQi0VVK&#10;i1DoJf5Fb4/sMwlm3ybZNcZv3y0IHoeZ+Q0zW/SmEh21rrSs4G0UgSDOrC45V7DdLIcTEM4ja6ws&#10;k4IbOVjMn59mmGh75RV1a5+LAGGXoILC+zqR0mUFGXQjWxMH72Rbgz7INpe6xWuAm0rGUTSWBksO&#10;CwXW9FVQdl5fjAKZNctDp3/T4+6j6fa3Jl19v6ZKDV76zykIT71/hO/tH60gjuP3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LK28gAAADeAAAADwAAAAAA&#10;AAAAAAAAAAChAgAAZHJzL2Rvd25yZXYueG1sUEsFBgAAAAAEAAQA+QAAAJYDAAAAAA==&#10;" strokeweight="1.1pt"/>
                        <v:line id="Line 18075" o:spid="_x0000_s3576" style="position:absolute;flip:y;visibility:visible;mso-wrap-style:square" from="8422,11111" to="8429,11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5vQMgAAADeAAAADwAAAGRycy9kb3ducmV2LnhtbESPT2vCQBTE74V+h+UVvBTdNNQqqasU&#10;RSj0Ev9ib4/saxKafZtk1xi/fVcQehxm5jfMbNGbSnTUutKygpdRBII4s7rkXMF+tx5OQTiPrLGy&#10;TAqu5GAxf3yYYaLthTfUbX0uAoRdggoK7+tESpcVZNCNbE0cvB/bGvRBtrnULV4C3FQyjqI3abDk&#10;sFBgTcuCst/t2SiQWbM+dfor/T6Mm+54bdLN6jlVavDUf7yD8NT7//C9/akVxHH8OoH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K5vQMgAAADeAAAADwAAAAAA&#10;AAAAAAAAAAChAgAAZHJzL2Rvd25yZXYueG1sUEsFBgAAAAAEAAQA+QAAAJYDAAAAAA==&#10;" strokeweight="1.1pt"/>
                        <v:line id="Line 18076" o:spid="_x0000_s3577" style="position:absolute;flip:y;visibility:visible;mso-wrap-style:square" from="8429,11091" to="8434,11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H7MsYAAADeAAAADwAAAGRycy9kb3ducmV2LnhtbERPTWvCQBC9F/wPywi9FN00tCLRTRCL&#10;UOglalvqbciOSTA7m2S3Mf777qHg8fG+19loGjFQ72rLCp7nEQjiwuqaSwWfx91sCcJ5ZI2NZVJw&#10;IwdZOnlYY6Ltlfc0HHwpQgi7BBVU3reJlK6oyKCb25Y4cGfbG/QB9qXUPV5DuGlkHEULabDm0FBh&#10;S9uKisvh1yiQRbf7GfRHfvp67YbvW5fv355ypR6n42YFwtPo7+J/97tWEMfxS9gb7oQr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x+zLGAAAA3gAAAA8AAAAAAAAA&#10;AAAAAAAAoQIAAGRycy9kb3ducmV2LnhtbFBLBQYAAAAABAAEAPkAAACUAwAAAAA=&#10;" strokeweight="1.1pt"/>
                        <v:line id="Line 18077" o:spid="_x0000_s3578" style="position:absolute;flip:y;visibility:visible;mso-wrap-style:square" from="8434,11071" to="8439,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1eqcgAAADeAAAADwAAAGRycy9kb3ducmV2LnhtbESPT2vCQBTE74V+h+UVvBTdNNSiqasU&#10;RSj0Ev9ib4/saxKafZtk1xi/fVcQehxm5jfMbNGbSnTUutKygpdRBII4s7rkXMF+tx5OQDiPrLGy&#10;TAqu5GAxf3yYYaLthTfUbX0uAoRdggoK7+tESpcVZNCNbE0cvB/bGvRBtrnULV4C3FQyjqI3abDk&#10;sFBgTcuCst/t2SiQWbM+dfor/T6Mm+54bdLN6jlVavDUf7yD8NT7//C9/akVxHH8Oo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n1eqcgAAADeAAAADwAAAAAA&#10;AAAAAAAAAAChAgAAZHJzL2Rvd25yZXYueG1sUEsFBgAAAAAEAAQA+QAAAJYDAAAAAA==&#10;" strokeweight="1.1pt"/>
                        <v:line id="Line 18078" o:spid="_x0000_s3579" style="position:absolute;flip:y;visibility:visible;mso-wrap-style:square" from="8439,11051" to="8446,11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5h6cYAAADeAAAADwAAAGRycy9kb3ducmV2LnhtbESPzWrCQBSF90LfYbgFN9JMDCgldZRS&#10;EQQ3Uau0u0vmNgnN3EkyY4xv7ywEl4fzx7dYDaYWPXWusqxgGsUgiHOrKy4UfB83b+8gnEfWWFsm&#10;BTdysFq+jBaYanvlPfUHX4gwwi5FBaX3TSqly0sy6CLbEAfvz3YGfZBdIXWH1zBuapnE8VwarDg8&#10;lNjQV0n5/+FiFMi83fz0epf9nmZtf7612X49yZQavw6fHyA8Df4ZfrS3WkGSJLMAEHACCs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eYenGAAAA3gAAAA8AAAAAAAAA&#10;AAAAAAAAoQIAAGRycy9kb3ducmV2LnhtbFBLBQYAAAAABAAEAPkAAACUAwAAAAA=&#10;" strokeweight="1.1pt"/>
                        <v:line id="Line 18079" o:spid="_x0000_s3580" style="position:absolute;flip:y;visibility:visible;mso-wrap-style:square" from="8446,11029" to="8452,1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LEcscAAADeAAAADwAAAGRycy9kb3ducmV2LnhtbESPQWvCQBSE74L/YXmCF9GNAUtJXUUU&#10;Qeglalvs7ZF9TUKzb5PsGuO/7xYEj8PMfMMs172pREetKy0rmM8iEMSZ1SXnCj7O++krCOeRNVaW&#10;ScGdHKxXw8ESE21vfKTu5HMRIOwSVFB4XydSuqwgg25ma+Lg/djWoA+yzaVu8RbgppJxFL1IgyWH&#10;hQJr2haU/Z6uRoHMmv2l0+/p9+ei6b7uTXrcTVKlxqN+8wbCU++f4Uf7oBXEcbyY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0sRyxwAAAN4AAAAPAAAAAAAA&#10;AAAAAAAAAKECAABkcnMvZG93bnJldi54bWxQSwUGAAAAAAQABAD5AAAAlQMAAAAA&#10;" strokeweight="1.1pt"/>
                        <v:line id="Line 18080" o:spid="_x0000_s3581" style="position:absolute;flip:y;visibility:visible;mso-wrap-style:square" from="8452,11007" to="8457,11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BaBcgAAADeAAAADwAAAGRycy9kb3ducmV2LnhtbESPQWvCQBSE7wX/w/KEXopuXFAkdZXS&#10;Igi9RFtFb4/saxKafZtktzH++65Q6HGYmW+Y1Wawteip85VjDbNpAoI4d6biQsPnx3ayBOEDssHa&#10;MWm4kYfNevSwwtS4K++pP4RCRAj7FDWUITSplD4vyaKfuoY4el+usxii7AppOrxGuK2lSpKFtFhx&#10;XCixodeS8u/Dj9Ug83Z77s17djnO2/50a7P921Om9eN4eHkGEWgI/+G/9s5oUErNFdzvxCs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QBaBcgAAADeAAAADwAAAAAA&#10;AAAAAAAAAAChAgAAZHJzL2Rvd25yZXYueG1sUEsFBgAAAAAEAAQA+QAAAJYDAAAAAA==&#10;" strokeweight="1.1pt"/>
                        <v:line id="Line 18081" o:spid="_x0000_s3582" style="position:absolute;flip:y;visibility:visible;mso-wrap-style:square" from="8457,10986" to="8462,1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z/nsgAAADeAAAADwAAAGRycy9kb3ducmV2LnhtbESPT2vCQBTE74V+h+UVvBTdNEWR6Cql&#10;RSj0Ev+it0f2mQSzb5PsGuO37xaEHoeZ+Q0zX/amEh21rrSs4G0UgSDOrC45V7DbroZTEM4ja6ws&#10;k4I7OVgunp/mmGh74zV1G5+LAGGXoILC+zqR0mUFGXQjWxMH72xbgz7INpe6xVuAm0rGUTSRBksO&#10;CwXW9FlQdtlcjQKZNatjp3/S037cdId7k66/XlOlBi/9xwyEp97/hx/tb60gjuPxO/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kz/nsgAAADeAAAADwAAAAAA&#10;AAAAAAAAAAChAgAAZHJzL2Rvd25yZXYueG1sUEsFBgAAAAAEAAQA+QAAAJYDAAAAAA==&#10;" strokeweight="1.1pt"/>
                        <v:line id="Line 18082" o:spid="_x0000_s3583" style="position:absolute;flip:y;visibility:visible;mso-wrap-style:square" from="8462,10964" to="8469,10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Vn6sgAAADeAAAADwAAAGRycy9kb3ducmV2LnhtbESPT2vCQBTE74V+h+UVvBTdNFSR6Cql&#10;RSj0Ev+it0f2mQSzb5PsGuO37xaEHoeZ+Q0zX/amEh21rrSs4G0UgSDOrC45V7DbroZTEM4ja6ws&#10;k4I7OVgunp/mmGh74zV1G5+LAGGXoILC+zqR0mUFGXQjWxMH72xbgz7INpe6xVuAm0rGUTSRBksO&#10;CwXW9FlQdtlcjQKZNatjp3/S037cdId7k66/XlOlBi/9xwyEp97/hx/tb60gjuPxO/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aVn6sgAAADeAAAADwAAAAAA&#10;AAAAAAAAAAChAgAAZHJzL2Rvd25yZXYueG1sUEsFBgAAAAAEAAQA+QAAAJYDAAAAAA==&#10;" strokeweight="1.1pt"/>
                        <v:line id="Line 18083" o:spid="_x0000_s3584" style="position:absolute;flip:y;visibility:visible;mso-wrap-style:square" from="8469,10942" to="8475,10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nCccgAAADeAAAADwAAAGRycy9kb3ducmV2LnhtbESPT2vCQBTE74LfYXmCF6mbBiIldZWi&#10;CIVeov2D3h7Z1yQ0+zbJrjF++64geBxm5jfMcj2YWvTUucqygud5BII4t7riQsHX5+7pBYTzyBpr&#10;y6TgSg7Wq/Foiam2F95Tf/CFCBB2KSoovW9SKV1ekkE3tw1x8H5tZ9AH2RVSd3gJcFPLOIoW0mDF&#10;YaHEhjYl5X+Hs1Eg83Z37PVHdvpO2v7n2mb77SxTajoZ3l5BeBr8I3xvv2sFcRwnCdzuhCsg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unCccgAAADeAAAADwAAAAAA&#10;AAAAAAAAAAChAgAAZHJzL2Rvd25yZXYueG1sUEsFBgAAAAAEAAQA+QAAAJYDAAAAAA==&#10;" strokeweight="1.1pt"/>
                        <v:line id="Line 18084" o:spid="_x0000_s3585" style="position:absolute;flip:y;visibility:visible;mso-wrap-style:square" from="8475,10919" to="8480,10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tcBsgAAADeAAAADwAAAGRycy9kb3ducmV2LnhtbESPT2vCQBTE7wW/w/KEXopuDCiSuooo&#10;QsFL/NNib4/saxKafZtk1xi/vSsUehxm5jfMYtWbSnTUutKygsk4AkGcWV1yruB82o3mIJxH1lhZ&#10;JgV3crBaDl4WmGh74wN1R5+LAGGXoILC+zqR0mUFGXRjWxMH78e2Bn2QbS51i7cAN5WMo2gmDZYc&#10;FgqsaVNQ9nu8GgUya3aXTu/T789p033dm/SwfUuVeh3263cQnnr/H/5rf2gFcRxPZ/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jtcBsgAAADeAAAADwAAAAAA&#10;AAAAAAAAAAChAgAAZHJzL2Rvd25yZXYueG1sUEsFBgAAAAAEAAQA+QAAAJYDAAAAAA==&#10;" strokeweight="1.1pt"/>
                        <v:line id="Line 18085" o:spid="_x0000_s3586" style="position:absolute;flip:y;visibility:visible;mso-wrap-style:square" from="8480,10896" to="8487,10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f5ncgAAADeAAAADwAAAGRycy9kb3ducmV2LnhtbESPT2vCQBTE74V+h+UVvBTdNGCV6Cql&#10;RSj0Ev+it0f2mQSzb5PsGuO37xaEHoeZ+Q0zX/amEh21rrSs4G0UgSDOrC45V7DbroZTEM4ja6ws&#10;k4I7OVgunp/mmGh74zV1G5+LAGGXoILC+zqR0mUFGXQjWxMH72xbgz7INpe6xVuAm0rGUfQuDZYc&#10;Fgqs6bOg7LK5GgUya1bHTv+kp/246Q73Jl1/vaZKDV76jxkIT73/Dz/a31pBHMfjC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Xf5ncgAAADeAAAADwAAAAAA&#10;AAAAAAAAAAChAgAAZHJzL2Rvd25yZXYueG1sUEsFBgAAAAAEAAQA+QAAAJYDAAAAAA==&#10;" strokeweight="1.1pt"/>
                        <v:line id="Line 18086" o:spid="_x0000_s3587" style="position:absolute;flip:y;visibility:visible;mso-wrap-style:square" from="8487,10873" to="8492,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ht78UAAADeAAAADwAAAGRycy9kb3ducmV2LnhtbERPTWvCQBC9C/0PyxS8SLMxoJTUVUpF&#10;ELxErdLehuw0Cc3OJtk1xn/vHgSPj/e9WA2mFj11rrKsYBrFIIhzqysuFHwfN2/vIJxH1lhbJgU3&#10;crBavowWmGp75T31B1+IEMIuRQWl900qpctLMugi2xAH7s92Bn2AXSF1h9cQbmqZxPFcGqw4NJTY&#10;0FdJ+f/hYhTIvN389HqX/Z5mbX++tdl+PcmUGr8Onx8gPA3+KX64t1pBkiSzsDfcCVdAL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ht78UAAADeAAAADwAAAAAAAAAA&#10;AAAAAAChAgAAZHJzL2Rvd25yZXYueG1sUEsFBgAAAAAEAAQA+QAAAJMDAAAAAA==&#10;" strokeweight="1.1pt"/>
                        <v:line id="Line 18087" o:spid="_x0000_s3588" style="position:absolute;flip:y;visibility:visible;mso-wrap-style:square" from="8492,10850" to="8498,10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TIdMgAAADeAAAADwAAAGRycy9kb3ducmV2LnhtbESPT2vCQBTE74V+h+UVvBTdNGDR6Cql&#10;RSj0Ev+it0f2mQSzb5PsGuO37xaEHoeZ+Q0zX/amEh21rrSs4G0UgSDOrC45V7DbroYTEM4ja6ws&#10;k4I7OVgunp/mmGh74zV1G5+LAGGXoILC+zqR0mUFGXQjWxMH72xbgz7INpe6xVuAm0rGUfQuDZYc&#10;Fgqs6bOg7LK5GgUya1bHTv+kp/246Q73Jl1/vaZKDV76jxkIT73/Dz/a31pBHMfjK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6TIdMgAAADeAAAADwAAAAAA&#10;AAAAAAAAAAChAgAAZHJzL2Rvd25yZXYueG1sUEsFBgAAAAAEAAQA+QAAAJYDAAAAAA==&#10;" strokeweight="1.1pt"/>
                        <v:line id="Line 18088" o:spid="_x0000_s3589" style="position:absolute;flip:y;visibility:visible;mso-wrap-style:square" from="8498,10826" to="8504,10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KrVMYAAADeAAAADwAAAGRycy9kb3ducmV2LnhtbESPzWrCQBSF90LfYbgFN6ITA5USHaVU&#10;BMFN1Cq6u2Ruk9DMnSQzxvj2nYXg8nD++Bar3lSio9aVlhVMJxEI4szqknMFP8fN+BOE88gaK8uk&#10;4EEOVsu3wQITbe+8p+7gcxFG2CWooPC+TqR0WUEG3cTWxMH7ta1BH2SbS93iPYybSsZRNJMGSw4P&#10;Bdb0XVD2d7gZBTJrNpdO79Lr6aPpzo8m3a9HqVLD9/5rDsJT71/hZ3urFcRxPAsAASeg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yq1TGAAAA3gAAAA8AAAAAAAAA&#10;AAAAAAAAoQIAAGRycy9kb3ducmV2LnhtbFBLBQYAAAAABAAEAPkAAACUAwAAAAA=&#10;" strokeweight="1.1pt"/>
                        <v:line id="Line 18089" o:spid="_x0000_s3590" style="position:absolute;flip:y;visibility:visible;mso-wrap-style:square" from="8504,10803" to="8510,10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4Oz8gAAADeAAAADwAAAGRycy9kb3ducmV2LnhtbESPT2vCQBTE7wW/w/IEL0U3BiqSuooo&#10;gtBL/NNib4/saxKafZtk1xi/vSsUehxm5jfMYtWbSnTUutKygukkAkGcWV1yruB82o3nIJxH1lhZ&#10;JgV3crBaDl4WmGh74wN1R5+LAGGXoILC+zqR0mUFGXQTWxMH78e2Bn2QbS51i7cAN5WMo2gmDZYc&#10;FgqsaVNQ9nu8GgUya3aXTn+k359vTfd1b9LD9jVVajTs1+8gPPX+P/zX3msFcRzPpv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74Oz8gAAADeAAAADwAAAAAA&#10;AAAAAAAAAAChAgAAZHJzL2Rvd25yZXYueG1sUEsFBgAAAAAEAAQA+QAAAJYDAAAAAA==&#10;" strokeweight="1.1pt"/>
                        <v:line id="Line 18090" o:spid="_x0000_s3591" style="position:absolute;flip:y;visibility:visible;mso-wrap-style:square" from="8510,10778" to="8515,10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yQuMgAAADeAAAADwAAAGRycy9kb3ducmV2LnhtbESPQWvCQBSE70L/w/IKXqRuXFAkdZXS&#10;Igheoq2lvT2yr0lo9m2SXWP8992C4HGYmW+Y1Wawteip85VjDbNpAoI4d6biQsPH+/ZpCcIHZIO1&#10;Y9JwJQ+b9cNohalxFz5QfwyFiBD2KWooQ2hSKX1ekkU/dQ1x9H5cZzFE2RXSdHiJcFtLlSQLabHi&#10;uFBiQ68l5b/Hs9Ug83b71Zt99n2at/3ntc0Ob5NM6/Hj8PIMItAQ7uFbe2c0KKUWCv7vxCsg1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2yQuMgAAADeAAAADwAAAAAA&#10;AAAAAAAAAAChAgAAZHJzL2Rvd25yZXYueG1sUEsFBgAAAAAEAAQA+QAAAJYDAAAAAA==&#10;" strokeweight="1.1pt"/>
                        <v:line id="Line 18091" o:spid="_x0000_s3592" style="position:absolute;flip:y;visibility:visible;mso-wrap-style:square" from="8515,10754" to="8522,10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A1I8gAAADeAAAADwAAAGRycy9kb3ducmV2LnhtbESPT2vCQBTE74V+h+UVvBTdNKUi0VVK&#10;i1DoJf5Fb4/sMwlm3ybZNcZv3y0IHoeZ+Q0zW/SmEh21rrSs4G0UgSDOrC45V7DdLIcTEM4ja6ws&#10;k4IbOVjMn59mmGh75RV1a5+LAGGXoILC+zqR0mUFGXQjWxMH72Rbgz7INpe6xWuAm0rGUTSWBksO&#10;CwXW9FVQdl5fjAKZNctDp3/T4+6j6fa3Jl19v6ZKDV76zykIT71/hO/tH60gjuPxO/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CA1I8gAAADeAAAADwAAAAAA&#10;AAAAAAAAAAChAgAAZHJzL2Rvd25yZXYueG1sUEsFBgAAAAAEAAQA+QAAAJYDAAAAAA==&#10;" strokeweight="1.1pt"/>
                        <v:line id="Line 18092" o:spid="_x0000_s3593" style="position:absolute;flip:y;visibility:visible;mso-wrap-style:square" from="8522,10730" to="8527,10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mtV8gAAADeAAAADwAAAGRycy9kb3ducmV2LnhtbESPT2vCQBTE74V+h+UVvBTdNLQi0VVK&#10;i1DoJf5Fb4/sMwlm3ybZNcZv3y0IHoeZ+Q0zW/SmEh21rrSs4G0UgSDOrC45V7DdLIcTEM4ja6ws&#10;k4IbOVjMn59mmGh75RV1a5+LAGGXoILC+zqR0mUFGXQjWxMH72Rbgz7INpe6xWuAm0rGUTSWBksO&#10;CwXW9FVQdl5fjAKZNctDp3/T4+6j6fa3Jl19v6ZKDV76zykIT71/hO/tH60gjuPxO/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8mtV8gAAADeAAAADwAAAAAA&#10;AAAAAAAAAAChAgAAZHJzL2Rvd25yZXYueG1sUEsFBgAAAAAEAAQA+QAAAJYDAAAAAA==&#10;" strokeweight="1.1pt"/>
                        <v:line id="Line 18093" o:spid="_x0000_s3594" style="position:absolute;flip:y;visibility:visible;mso-wrap-style:square" from="8527,10705" to="8533,10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UIzMgAAADeAAAADwAAAGRycy9kb3ducmV2LnhtbESPT2vCQBTE7wW/w/KEXopuDCiSuooo&#10;QsFL/NNib4/saxKafZtk1xi/vSsUehxm5jfMYtWbSnTUutKygsk4AkGcWV1yruB82o3mIJxH1lhZ&#10;JgV3crBaDl4WmGh74wN1R5+LAGGXoILC+zqR0mUFGXRjWxMH78e2Bn2QbS51i7cAN5WMo2gmDZYc&#10;FgqsaVNQ9nu8GgUya3aXTu/T789p033dm/SwfUuVeh3263cQnnr/H/5rf2gFcRzPpv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IUIzMgAAADeAAAADwAAAAAA&#10;AAAAAAAAAAChAgAAZHJzL2Rvd25yZXYueG1sUEsFBgAAAAAEAAQA+QAAAJYDAAAAAA==&#10;" strokeweight="1.1pt"/>
                        <v:line id="Line 18094" o:spid="_x0000_s3595" style="position:absolute;flip:y;visibility:visible;mso-wrap-style:square" from="8533,10680" to="8540,10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eWu8gAAADeAAAADwAAAGRycy9kb3ducmV2LnhtbESPT2vCQBTE7wW/w/IEL1I3BgwldZWi&#10;CIKXaP+gt0f2NQnNvk2ya4zfvlsQehxm5jfMcj2YWvTUucqygvksAkGcW11xoeDjfff8AsJ5ZI21&#10;ZVJwJwfr1ehpiam2Nz5Sf/KFCBB2KSoovW9SKV1ekkE3sw1x8L5tZ9AH2RVSd3gLcFPLOIoSabDi&#10;sFBiQ5uS8p/T1SiQebs79/qQXT4Xbf91b7PjdpopNRkPb68gPA3+P/xo77WCOI6TB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FeWu8gAAADeAAAADwAAAAAA&#10;AAAAAAAAAAChAgAAZHJzL2Rvd25yZXYueG1sUEsFBgAAAAAEAAQA+QAAAJYDAAAAAA==&#10;" strokeweight="1.1pt"/>
                        <v:line id="Line 18095" o:spid="_x0000_s3596" style="position:absolute;flip:y;visibility:visible;mso-wrap-style:square" from="8540,10655" to="8545,10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szIMgAAADeAAAADwAAAGRycy9kb3ducmV2LnhtbESPT2vCQBTE74V+h+UVvBTdNFCV6Cql&#10;RSj0Ev+it0f2mQSzb5PsGuO37xaEHoeZ+Q0zX/amEh21rrSs4G0UgSDOrC45V7DbroZTEM4ja6ws&#10;k4I7OVgunp/mmGh74zV1G5+LAGGXoILC+zqR0mUFGXQjWxMH72xbgz7INpe6xVuAm0rGUTSWBksO&#10;CwXW9FlQdtlcjQKZNatjp3/S0/696Q73Jl1/vaZKDV76jxkIT73/Dz/a31pBHMfjC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xszIMgAAADeAAAADwAAAAAA&#10;AAAAAAAAAAChAgAAZHJzL2Rvd25yZXYueG1sUEsFBgAAAAAEAAQA+QAAAJYDAAAAAA==&#10;" strokeweight="1.1pt"/>
                        <v:line id="Line 18096" o:spid="_x0000_s3597" style="position:absolute;flip:y;visibility:visible;mso-wrap-style:square" from="8545,10630" to="8550,10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SnUsQAAADeAAAADwAAAGRycy9kb3ducmV2LnhtbERPTWvCQBC9C/0PyxS8iG4MVEp0lVIR&#10;BC9Rq+htyE6T0Oxskl1j/Pfdg+Dx8b4Xq95UoqPWlZYVTCcRCOLM6pJzBT/HzfgThPPIGivLpOBB&#10;DlbLt8ECE23vvKfu4HMRQtglqKDwvk6kdFlBBt3E1sSB+7WtQR9gm0vd4j2Em0rGUTSTBksODQXW&#10;9F1Q9ne4GQUyazaXTu/S6+mj6c6PJt2vR6lSw/f+aw7CU+9f4qd7qxXEcTwLe8OdcAX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hKdSxAAAAN4AAAAPAAAAAAAAAAAA&#10;AAAAAKECAABkcnMvZG93bnJldi54bWxQSwUGAAAAAAQABAD5AAAAkgMAAAAA&#10;" strokeweight="1.1pt"/>
                        <v:line id="Line 18097" o:spid="_x0000_s3598" style="position:absolute;flip:y;visibility:visible;mso-wrap-style:square" from="8550,10604" to="8556,10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gCycgAAADeAAAADwAAAGRycy9kb3ducmV2LnhtbESPT2vCQBTE74V+h+UVvBTdNFDR6Cql&#10;RSj0Ev+it0f2mQSzb5PsGuO37xaEHoeZ+Q0zX/amEh21rrSs4G0UgSDOrC45V7DbroYTEM4ja6ws&#10;k4I7OVgunp/mmGh74zV1G5+LAGGXoILC+zqR0mUFGXQjWxMH72xbgz7INpe6xVuAm0rGUTSWBksO&#10;CwXW9FlQdtlcjQKZNatjp3/S0/696Q73Jl1/vaZKDV76jxkIT73/Dz/a31pBHMfjK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cgCycgAAADeAAAADwAAAAAA&#10;AAAAAAAAAAChAgAAZHJzL2Rvd25yZXYueG1sUEsFBgAAAAAEAAQA+QAAAJYDAAAAAA==&#10;" strokeweight="1.1pt"/>
                        <v:line id="Line 18098" o:spid="_x0000_s3599" style="position:absolute;flip:y;visibility:visible;mso-wrap-style:square" from="8556,10578" to="8563,10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9iccAAADeAAAADwAAAGRycy9kb3ducmV2LnhtbESPzWrCQBSF9wXfYbhCN0UnDbRKdBLE&#10;IhS6idqWurtkrkkwcyfJTGN8+86i4PJw/vjW2WgaMVDvassKnucRCOLC6ppLBZ/H3WwJwnlkjY1l&#10;UnAjB1k6eVhjou2V9zQcfCnCCLsEFVTet4mUrqjIoJvbljh4Z9sb9EH2pdQ9XsO4aWQcRa/SYM3h&#10;ocKWthUVl8OvUSCLbvcz6I/89PXSDd+3Lt+/PeVKPU7HzQqEp9Hfw//td60gjuNFAAg4AQV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Kz2JxwAAAN4AAAAPAAAAAAAA&#10;AAAAAAAAAKECAABkcnMvZG93bnJldi54bWxQSwUGAAAAAAQABAD5AAAAlQMAAAAA&#10;" strokeweight="1.1pt"/>
                        <v:line id="Line 18099" o:spid="_x0000_s3600" style="position:absolute;flip:y;visibility:visible;mso-wrap-style:square" from="8563,10552" to="8568,10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eYEsgAAADeAAAADwAAAGRycy9kb3ducmV2LnhtbESPQWvCQBSE7wX/w/IEL6IbA7USXaVU&#10;BKGXaFvR2yP7moRm3ybZNcZ/3y0IPQ4z8w2z2vSmEh21rrSsYDaNQBBnVpecK/j82E0WIJxH1lhZ&#10;JgV3crBZD55WmGh74wN1R5+LAGGXoILC+zqR0mUFGXRTWxMH79u2Bn2QbS51i7cAN5WMo2guDZYc&#10;Fgqs6a2g7Od4NQpk1uzOnX5PL1/PTXe6N+lhO06VGg371yUIT73/Dz/ae60gjuOXG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meYEsgAAADeAAAADwAAAAAA&#10;AAAAAAAAAAChAgAAZHJzL2Rvd25yZXYueG1sUEsFBgAAAAAEAAQA+QAAAJYDAAAAAA==&#10;" strokeweight="1.1pt"/>
                        <v:line id="Line 18100" o:spid="_x0000_s3601" style="position:absolute;flip:y;visibility:visible;mso-wrap-style:square" from="8568,10527" to="8573,10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GZcgAAADeAAAADwAAAGRycy9kb3ducmV2LnhtbESPQWvCQBSE74X+h+UVvIhuulAr0VVK&#10;RRB6ibZKe3tkn0lo9m2SXWP8991CocdhZr5hluvB1qKnzleONTxOExDEuTMVFxo+3reTOQgfkA3W&#10;jknDjTysV/d3S0yNu/Ke+kMoRISwT1FDGUKTSunzkiz6qWuIo3d2ncUQZVdI0+E1wm0tVZLMpMWK&#10;40KJDb2WlH8fLlaDzNvtZ2/esq/jU9ufbm2234wzrUcPw8sCRKAh/If/2jujQSn1rOD3TrwCcv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rUGZcgAAADeAAAADwAAAAAA&#10;AAAAAAAAAAChAgAAZHJzL2Rvd25yZXYueG1sUEsFBgAAAAAEAAQA+QAAAJYDAAAAAA==&#10;" strokeweight="1.1pt"/>
                        <v:line id="Line 18101" o:spid="_x0000_s3602" style="position:absolute;flip:y;visibility:visible;mso-wrap-style:square" from="8573,10501" to="8580,10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mj/sgAAADeAAAADwAAAGRycy9kb3ducmV2LnhtbESPT2vCQBTE74V+h+UVvBTdNMUqqasU&#10;RSj0Ev9ib4/saxKafZtk1xi/fVcQehxm5jfMbNGbSnTUutKygpdRBII4s7rkXMF+tx5OQTiPrLGy&#10;TAqu5GAxf3yYYaLthTfUbX0uAoRdggoK7+tESpcVZNCNbE0cvB/bGvRBtrnULV4C3FQyjqI3abDk&#10;sFBgTcuCst/t2SiQWbM+dfor/T6Mm+54bdLN6jlVavDUf7yD8NT7//C9/akVxHE8eY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fmj/sgAAADeAAAADwAAAAAA&#10;AAAAAAAAAAChAgAAZHJzL2Rvd25yZXYueG1sUEsFBgAAAAAEAAQA+QAAAJYDAAAAAA==&#10;" strokeweight="1.1pt"/>
                        <v:line id="Line 18102" o:spid="_x0000_s3603" style="position:absolute;flip:y;visibility:visible;mso-wrap-style:square" from="8580,10474" to="8586,10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A7isgAAADeAAAADwAAAGRycy9kb3ducmV2LnhtbESPT2vCQBTE74V+h+UVvBTdNNQqqasU&#10;RSj0Ev9ib4/saxKafZtk1xi/fVcQehxm5jfMbNGbSnTUutKygpdRBII4s7rkXMF+tx5OQTiPrLGy&#10;TAqu5GAxf3yYYaLthTfUbX0uAoRdggoK7+tESpcVZNCNbE0cvB/bGvRBtrnULV4C3FQyjqI3abDk&#10;sFBgTcuCst/t2SiQWbM+dfor/T6Mm+54bdLN6jlVavDUf7yD8NT7//C9/akVxHE8eY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hA7isgAAADeAAAADwAAAAAA&#10;AAAAAAAAAAChAgAAZHJzL2Rvd25yZXYueG1sUEsFBgAAAAAEAAQA+QAAAJYDAAAAAA==&#10;" strokeweight="1.1pt"/>
                        <v:line id="Line 18103" o:spid="_x0000_s3604" style="position:absolute;flip:y;visibility:visible;mso-wrap-style:square" from="8586,10448" to="8591,10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yeEcgAAADeAAAADwAAAGRycy9kb3ducmV2LnhtbESPT2vCQBTE74V+h+UVvBTdNGCV6Cql&#10;RSj0Ev+it0f2mQSzb5PsGuO37xaEHoeZ+Q0zX/amEh21rrSs4G0UgSDOrC45V7DbroZTEM4ja6ws&#10;k4I7OVgunp/mmGh74zV1G5+LAGGXoILC+zqR0mUFGXQjWxMH72xbgz7INpe6xVuAm0rGUfQuDZYc&#10;Fgqs6bOg7LK5GgUya1bHTv+kp/246Q73Jl1/vaZKDV76jxkIT73/Dz/a31pBHMeT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VyeEcgAAADeAAAADwAAAAAA&#10;AAAAAAAAAAChAgAAZHJzL2Rvd25yZXYueG1sUEsFBgAAAAAEAAQA+QAAAJYDAAAAAA==&#10;" strokeweight="1.1pt"/>
                        <v:line id="Line 18104" o:spid="_x0000_s3605" style="position:absolute;flip:y;visibility:visible;mso-wrap-style:square" from="8591,10421" to="8598,10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4AZsgAAADeAAAADwAAAGRycy9kb3ducmV2LnhtbESPT2vCQBTE74V+h+UVvBTdNFCV6Cql&#10;RSj0Ev+it0f2mQSzb5PsGuO37xaEHoeZ+Q0zX/amEh21rrSs4G0UgSDOrC45V7DbroZTEM4ja6ws&#10;k4I7OVgunp/mmGh74zV1G5+LAGGXoILC+zqR0mUFGXQjWxMH72xbgz7INpe6xVuAm0rGUTSWBksO&#10;CwXW9FlQdtlcjQKZNatjp3/S0/696Q73Jl1/vaZKDV76jxkIT73/Dz/a31pBHMeT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4AZsgAAADeAAAADwAAAAAA&#10;AAAAAAAAAAChAgAAZHJzL2Rvd25yZXYueG1sUEsFBgAAAAAEAAQA+QAAAJYDAAAAAA==&#10;" strokeweight="1.1pt"/>
                        <v:line id="Line 18105" o:spid="_x0000_s3606" style="position:absolute;flip:y;visibility:visible;mso-wrap-style:square" from="8598,10395" to="8603,10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Kl/cgAAADeAAAADwAAAGRycy9kb3ducmV2LnhtbESPT2vCQBTE74V+h+UVvBTdNNAq0VVK&#10;i1DoJf5Fb4/sMwlm3ybZNcZv3y0IHoeZ+Q0zW/SmEh21rrSs4G0UgSDOrC45V7DdLIcTEM4ja6ws&#10;k4IbOVjMn59mmGh75RV1a5+LAGGXoILC+zqR0mUFGXQjWxMH72Rbgz7INpe6xWuAm0rGUfQhDZYc&#10;Fgqs6aug7Ly+GAUya5aHTv+mx9170+1vTbr6fk2VGrz0n1MQnnr/CN/bP1pBHMfj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sKl/cgAAADeAAAADwAAAAAA&#10;AAAAAAAAAAChAgAAZHJzL2Rvd25yZXYueG1sUEsFBgAAAAAEAAQA+QAAAJYDAAAAAA==&#10;" strokeweight="1.1pt"/>
                        <v:line id="Line 18106" o:spid="_x0000_s3607" style="position:absolute;flip:y;visibility:visible;mso-wrap-style:square" from="8603,10368" to="8609,1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0xj8YAAADeAAAADwAAAGRycy9kb3ducmV2LnhtbERPTWvCQBC9F/wPywi9FN000CrRTRCL&#10;UOglalvqbciOSTA7m2S3Mf777qHg8fG+19loGjFQ72rLCp7nEQjiwuqaSwWfx91sCcJ5ZI2NZVJw&#10;IwdZOnlYY6Ltlfc0HHwpQgi7BBVU3reJlK6oyKCb25Y4cGfbG/QB9qXUPV5DuGlkHEWv0mDNoaHC&#10;lrYVFZfDr1Egi273M+iP/PT10g3fty7fvz3lSj1Ox80KhKfR38X/7netII7jRdgb7oQr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dMY/GAAAA3gAAAA8AAAAAAAAA&#10;AAAAAAAAoQIAAGRycy9kb3ducmV2LnhtbFBLBQYAAAAABAAEAPkAAACUAwAAAAA=&#10;" strokeweight="1.1pt"/>
                        <v:line id="Line 18107" o:spid="_x0000_s3608" style="position:absolute;flip:y;visibility:visible;mso-wrap-style:square" from="8609,10341" to="8615,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GUFMgAAADeAAAADwAAAGRycy9kb3ducmV2LnhtbESPT2vCQBTE74V+h+UVvBTdNFCrqasU&#10;RSj0Ev9ib4/saxKafZtk1xi/fVcQehxm5jfMbNGbSnTUutKygpdRBII4s7rkXMF+tx5OQDiPrLGy&#10;TAqu5GAxf3yYYaLthTfUbX0uAoRdggoK7+tESpcVZNCNbE0cvB/bGvRBtrnULV4C3FQyjqKxNFhy&#10;WCiwpmVB2e/2bBTIrFmfOv2Vfh9em+54bdLN6jlVavDUf7yD8NT7//C9/akVxHH8No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BGUFMgAAADeAAAADwAAAAAA&#10;AAAAAAAAAAChAgAAZHJzL2Rvd25yZXYueG1sUEsFBgAAAAAEAAQA+QAAAJYDAAAAAA==&#10;" strokeweight="1.1pt"/>
                        <v:line id="Line 18108" o:spid="_x0000_s3609" style="position:absolute;flip:y;visibility:visible;mso-wrap-style:square" from="8615,10314" to="8621,10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5NrscAAADeAAAADwAAAGRycy9kb3ducmV2LnhtbESPzWrCQBSF90LfYbiFbopOGrCE1Eko&#10;LULBTdRWdHfJ3CahmTtJZhrj2zsLweXh/PGt8sm0YqTBNZYVvCwiEMSl1Q1XCr7363kCwnlkja1l&#10;UnAhB3n2MFthqu2ZtzTufCXCCLsUFdTed6mUrqzJoFvYjjh4v3Yw6IMcKqkHPIdx08o4il6lwYbD&#10;Q40dfdRU/u3+jQJZ9uvjqDfF6WfZj4dLX2w/nwulnh6n9zcQniZ/D9/aX1pBHMdJAAg4AQVkd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k2uxwAAAN4AAAAPAAAAAAAA&#10;AAAAAAAAAKECAABkcnMvZG93bnJldi54bWxQSwUGAAAAAAQABAD5AAAAlQMAAAAA&#10;" strokeweight="1.1pt"/>
                        <v:line id="Line 18109" o:spid="_x0000_s3610" style="position:absolute;flip:y;visibility:visible;mso-wrap-style:square" from="8621,10287" to="8626,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LoNcgAAADeAAAADwAAAGRycy9kb3ducmV2LnhtbESPT2vCQBTE74V+h+UVepG6MaBI6ipF&#10;EQpe4r+it0f2NQnNvk2ya4zf3hWEHoeZ+Q0zW/SmEh21rrSsYDSMQBBnVpecKzjs1x9TEM4ja6ws&#10;k4IbOVjMX19mmGh75S11O5+LAGGXoILC+zqR0mUFGXRDWxMH79e2Bn2QbS51i9cAN5WMo2giDZYc&#10;FgqsaVlQ9re7GAUya9anTm/S83HcdD+3Jt2uBqlS72/91ycIT73/Dz/b31pBHMfTETzuhCsg5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7LoNcgAAADeAAAADwAAAAAA&#10;AAAAAAAAAAChAgAAZHJzL2Rvd25yZXYueG1sUEsFBgAAAAAEAAQA+QAAAJYDAAAAAA==&#10;" strokeweight="1.1pt"/>
                        <v:line id="Line 18110" o:spid="_x0000_s3611" style="position:absolute;flip:y;visibility:visible;mso-wrap-style:square" from="8626,10260" to="863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B2QsgAAADeAAAADwAAAGRycy9kb3ducmV2LnhtbESPT2vCQBTE74LfYXmCl1I3LlQkdRVR&#10;BKGXaP/Q3h7Z1yQ0+zbJbmP89l2h4HGYmd8wq81ga9FT5yvHGuazBARx7kzFhYa318PjEoQPyAZr&#10;x6ThSh426/FohalxFz5Rfw6FiBD2KWooQ2hSKX1ekkU/cw1x9L5dZzFE2RXSdHiJcFtLlSQLabHi&#10;uFBiQ7uS8p/zr9Ug8/bw2ZuX7Ov9qe0/rm122j9kWk8nw/YZRKAh3MP/7aPRoJRaKrjdiVdAr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2B2QsgAAADeAAAADwAAAAAA&#10;AAAAAAAAAAChAgAAZHJzL2Rvd25yZXYueG1sUEsFBgAAAAAEAAQA+QAAAJYDAAAAAA==&#10;" strokeweight="1.1pt"/>
                        <v:line id="Line 18111" o:spid="_x0000_s3612" style="position:absolute;flip:y;visibility:visible;mso-wrap-style:square" from="8633,10233" to="8638,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zT2cgAAADeAAAADwAAAGRycy9kb3ducmV2LnhtbESPQWvCQBSE74L/YXlCL6KbRiwSXUVa&#10;hIKXaFtpb4/sMwlm3ybZbYz/vlsQPA4z8w2z2vSmEh21rrSs4HkagSDOrC45V/D5sZssQDiPrLGy&#10;TApu5GCzHg5WmGh75QN1R5+LAGGXoILC+zqR0mUFGXRTWxMH72xbgz7INpe6xWuAm0rGUfQiDZYc&#10;Fgqs6bWg7HL8NQpk1uy+O71Pf77mTXe6NenhbZwq9TTqt0sQnnr/CN/b71pBHMeLGfzfCVdAr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CzT2cgAAADeAAAADwAAAAAA&#10;AAAAAAAAAAChAgAAZHJzL2Rvd25yZXYueG1sUEsFBgAAAAAEAAQA+QAAAJYDAAAAAA==&#10;" strokeweight="1.1pt"/>
                        <v:line id="Line 18112" o:spid="_x0000_s3613" style="position:absolute;flip:y;visibility:visible;mso-wrap-style:square" from="8638,10206" to="8644,10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VLrcgAAADeAAAADwAAAGRycy9kb3ducmV2LnhtbESPQWvCQBSE74L/YXlCL6KbBi0SXUVa&#10;hIKXaFtpb4/sMwlm3ybZbYz/vlsQPA4z8w2z2vSmEh21rrSs4HkagSDOrC45V/D5sZssQDiPrLGy&#10;TApu5GCzHg5WmGh75QN1R5+LAGGXoILC+zqR0mUFGXRTWxMH72xbgz7INpe6xWuAm0rGUfQiDZYc&#10;Fgqs6bWg7HL8NQpk1uy+O71Pf77mTXe6NenhbZwq9TTqt0sQnnr/CN/b71pBHMeLGfzfCVdAr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8VLrcgAAADeAAAADwAAAAAA&#10;AAAAAAAAAAChAgAAZHJzL2Rvd25yZXYueG1sUEsFBgAAAAAEAAQA+QAAAJYDAAAAAA==&#10;" strokeweight="1.1pt"/>
                        <v:line id="Line 18113" o:spid="_x0000_s3614" style="position:absolute;flip:y;visibility:visible;mso-wrap-style:square" from="8644,10179" to="8649,10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nuNsgAAADeAAAADwAAAGRycy9kb3ducmV2LnhtbESPT2vCQBTE70K/w/IKXqRuGlAkdZWi&#10;CIVe4r+it0f2NQnNvk2ya4zfvisIHoeZ+Q0zX/amEh21rrSs4H0cgSDOrC45V3DYb95mIJxH1lhZ&#10;JgU3crBcvAzmmGh75S11O5+LAGGXoILC+zqR0mUFGXRjWxMH79e2Bn2QbS51i9cAN5WMo2gqDZYc&#10;FgqsaVVQ9re7GAUyazanTn+n5+Ok6X5uTbpdj1Klhq/95wcIT71/hh/tL60gjuPZBO53whW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InuNsgAAADeAAAADwAAAAAA&#10;AAAAAAAAAAChAgAAZHJzL2Rvd25yZXYueG1sUEsFBgAAAAAEAAQA+QAAAJYDAAAAAA==&#10;" strokeweight="1.1pt"/>
                        <v:line id="Line 18114" o:spid="_x0000_s3615" style="position:absolute;flip:y;visibility:visible;mso-wrap-style:square" from="8649,10152" to="8656,1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twQcgAAADeAAAADwAAAGRycy9kb3ducmV2LnhtbESPT2vCQBTE74LfYXmCl1I3DVQkdZWi&#10;CIVe4r+it0f2NQnNvk2ya4zf3hUKHoeZ+Q0zX/amEh21rrSs4G0SgSDOrC45V3DYb15nIJxH1lhZ&#10;JgU3crBcDAdzTLS98pa6nc9FgLBLUEHhfZ1I6bKCDLqJrYmD92tbgz7INpe6xWuAm0rGUTSVBksO&#10;CwXWtCoo+9tdjAKZNZtTp7/T8/G96X5uTbpdv6RKjUf95wcIT71/hv/bX1pBHMezKTzuhCsgF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FtwQcgAAADeAAAADwAAAAAA&#10;AAAAAAAAAAChAgAAZHJzL2Rvd25yZXYueG1sUEsFBgAAAAAEAAQA+QAAAJYDAAAAAA==&#10;" strokeweight="1.1pt"/>
                        <v:line id="Line 18115" o:spid="_x0000_s3616" style="position:absolute;flip:y;visibility:visible;mso-wrap-style:square" from="8656,10125" to="866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fV2sgAAADeAAAADwAAAGRycy9kb3ducmV2LnhtbESPQWvCQBSE74L/YXlCL6KbBrQSXUVa&#10;hIKXaFtpb4/sMwlm3ybZbYz/vlsQPA4z8w2z2vSmEh21rrSs4HkagSDOrC45V/D5sZssQDiPrLGy&#10;TApu5GCzHg5WmGh75QN1R5+LAGGXoILC+zqR0mUFGXRTWxMH72xbgz7INpe6xWuAm0rGUTSXBksO&#10;CwXW9FpQdjn+GgUya3bfnd6nP1+zpjvdmvTwNk6Vehr12yUIT71/hO/td60gjuPFC/zfCVdAr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xfV2sgAAADeAAAADwAAAAAA&#10;AAAAAAAAAAChAgAAZHJzL2Rvd25yZXYueG1sUEsFBgAAAAAEAAQA+QAAAJYDAAAAAA==&#10;" strokeweight="1.1pt"/>
                        <v:line id="Line 18116" o:spid="_x0000_s3617" style="position:absolute;flip:y;visibility:visible;mso-wrap-style:square" from="8661,10098" to="8667,1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hBqMYAAADeAAAADwAAAGRycy9kb3ducmV2LnhtbERPTWvCQBC9C/0PyxR6KbppwBJSN6G0&#10;CAUvUVvR25CdJqHZ2SS7jfHfuwfB4+N9r/LJtGKkwTWWFbwsIhDEpdUNVwq+9+t5AsJ5ZI2tZVJw&#10;IQd59jBbYartmbc07nwlQgi7FBXU3neplK6syaBb2I44cL92MOgDHCqpBzyHcNPKOIpepcGGQ0ON&#10;HX3UVP7t/o0CWfbr46g3xeln2Y+HS19sP58LpZ4ep/c3EJ4mfxff3F9aQRzHSdgb7oQrI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IQajGAAAA3gAAAA8AAAAAAAAA&#10;AAAAAAAAoQIAAGRycy9kb3ducmV2LnhtbFBLBQYAAAAABAAEAPkAAACUAwAAAAA=&#10;" strokeweight="1.1pt"/>
                        <v:line id="Line 18117" o:spid="_x0000_s3618" style="position:absolute;flip:y;visibility:visible;mso-wrap-style:square" from="8667,10069" to="8674,10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TkM8gAAADeAAAADwAAAGRycy9kb3ducmV2LnhtbESPT2vCQBTE74V+h+UVvBTdNNCi0VVK&#10;i1DoJf5Fb4/sMwlm3ybZNcZv3y0IHoeZ+Q0zW/SmEh21rrSs4G0UgSDOrC45V7DdLIdjEM4ja6ws&#10;k4IbOVjMn59mmGh75RV1a5+LAGGXoILC+zqR0mUFGXQjWxMH72Rbgz7INpe6xWuAm0rGUfQhDZYc&#10;Fgqs6aug7Ly+GAUya5aHTv+mx9170+1vTbr6fk2VGrz0n1MQnnr/CN/bP1pBHMfjC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cTkM8gAAADeAAAADwAAAAAA&#10;AAAAAAAAAAChAgAAZHJzL2Rvd25yZXYueG1sUEsFBgAAAAAEAAQA+QAAAJYDAAAAAA==&#10;" strokeweight="1.1pt"/>
                        <v:line id="Line 18118" o:spid="_x0000_s3619" style="position:absolute;flip:y;visibility:visible;mso-wrap-style:square" from="8674,10042" to="8679,10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fbc8cAAADeAAAADwAAAGRycy9kb3ducmV2LnhtbESPzWrCQBSF9wXfYbhCN0UnDbRodBLE&#10;IhS6idqWurtkrkkwcyfJTGN8+86i4PJw/vjW2WgaMVDvassKnucRCOLC6ppLBZ/H3WwBwnlkjY1l&#10;UnAjB1k6eVhjou2V9zQcfCnCCLsEFVTet4mUrqjIoJvbljh4Z9sb9EH2pdQ9XsO4aWQcRa/SYM3h&#10;ocKWthUVl8OvUSCLbvcz6I/89PXSDd+3Lt+/PeVKPU7HzQqEp9Hfw//td60gjuNlAAg4AQV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J9tzxwAAAN4AAAAPAAAAAAAA&#10;AAAAAAAAAKECAABkcnMvZG93bnJldi54bWxQSwUGAAAAAAQABAD5AAAAlQMAAAAA&#10;" strokeweight="1.1pt"/>
                        <v:rect id="Rectangle 18119" o:spid="_x0000_s3620" style="position:absolute;left:1967;top:7721;width:356;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3NGccA&#10;AADeAAAADwAAAGRycy9kb3ducmV2LnhtbESPT2vCQBTE7wW/w/IEL0U35lBqdBURpEEK0vjn/Mg+&#10;k2D2bcxuk/TbdwsFj8PM/IZZbQZTi45aV1lWMJ9FIIhzqysuFJxP++k7COeRNdaWScEPOdisRy8r&#10;TLTt+Yu6zBciQNglqKD0vkmkdHlJBt3MNsTBu9nWoA+yLaRusQ9wU8s4it6kwYrDQokN7UrK79m3&#10;UdDnx+56+vyQx9dravmRPnbZ5aDUZDxslyA8Df4Z/m+nWkEcx4s5/N0JV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NzRnHAAAA3gAAAA8AAAAAAAAAAAAAAAAAmAIAAGRy&#10;cy9kb3ducmV2LnhtbFBLBQYAAAAABAAEAPUAAACMAwAAAAA=&#10;" filled="f" stroked="f"/>
                        <v:rect id="Rectangle 18120" o:spid="_x0000_s3621" style="position:absolute;left:1967;top:7739;width:318;height: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w2JsYA&#10;AADeAAAADwAAAGRycy9kb3ducmV2LnhtbESPT2vCQBTE7wW/w/IK3uqmeygmdRXRFj36D6y3R/aZ&#10;BLNvQ3Zrop/eLRQ8DjPzG2Yy620trtT6yrGG91ECgjh3puJCw2H//TYG4QOywdoxabiRh9l08DLB&#10;zLiOt3TdhUJECPsMNZQhNJmUPi/Joh+5hjh6Z9daDFG2hTQtdhFua6mS5ENarDgulNjQoqT8svu1&#10;GlbjZv6zdveuqL9Oq+PmmC73adB6+NrPP0EE6sMz/N9eGw1KqVTB3514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w2JsYAAADeAAAADwAAAAAAAAAAAAAAAACYAgAAZHJz&#10;L2Rvd25yZXYueG1sUEsFBgAAAAAEAAQA9QAAAIsDAAAAAA==&#10;" filled="f" stroked="f">
                          <v:textbox inset="0,0,0,0">
                            <w:txbxContent>
                              <w:p w:rsidR="00050CD6" w:rsidRPr="00460A4F" w:rsidRDefault="00050CD6" w:rsidP="0034051E">
                                <w:pPr>
                                  <w:spacing w:after="0" w:line="240" w:lineRule="auto"/>
                                </w:pPr>
                                <w:r w:rsidRPr="00460A4F">
                                  <w:rPr>
                                    <w:rFonts w:cs="Arial"/>
                                    <w:b/>
                                    <w:bCs/>
                                    <w:color w:val="000000"/>
                                    <w:lang w:val="en-US"/>
                                  </w:rPr>
                                  <w:t>V</w:t>
                                </w:r>
                              </w:p>
                            </w:txbxContent>
                          </v:textbox>
                        </v:rect>
                        <v:rect id="Rectangle 18121" o:spid="_x0000_s3622" style="position:absolute;left:8849;top:9761;width:872;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P29ccA&#10;AADeAAAADwAAAGRycy9kb3ducmV2LnhtbESPQWvCQBSE74L/YXlCL6KbplDa1FVEKA0iSGP1/Mi+&#10;JsHs25hdk/TfuwXB4zAz3zCL1WBq0VHrKssKnucRCOLc6ooLBT+Hz9kbCOeRNdaWScEfOVgtx6MF&#10;Jtr2/E1d5gsRIOwSVFB63yRSurwkg25uG+Lg/drWoA+yLaRusQ9wU8s4il6lwYrDQokNbUrKz9nV&#10;KOjzfXc67L7kfnpKLV/SyyY7bpV6mgzrDxCeBv8I39upVhDH8fsL/N8JV0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T9vXHAAAA3gAAAA8AAAAAAAAAAAAAAAAAmAIAAGRy&#10;cy9kb3ducmV2LnhtbFBLBQYAAAAABAAEAPUAAACMAwAAAAA=&#10;" filled="f" stroked="f"/>
                        <v:rect id="Rectangle 18123" o:spid="_x0000_s3623" style="position:absolute;left:7635;top:8799;width:1933;height:1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WuUscA&#10;AADeAAAADwAAAGRycy9kb3ducmV2LnhtbESPQWvCQBSE74X+h+UVvNVNAxYTsxFpK3qspqDeHtln&#10;Epp9G7JbE/vru4LQ4zAz3zDZcjStuFDvGssKXqYRCOLS6oYrBV/F+nkOwnlkja1lUnAlB8v88SHD&#10;VNuBd3TZ+0oECLsUFdTed6mUrqzJoJvajjh4Z9sb9EH2ldQ9DgFuWhlH0as02HBYqLGjt5rK7/2P&#10;UbCZd6vj1v4OVftx2hw+D8l7kXilJk/jagHC0+j/w/f2ViuI4ziZwe1Ou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VrlLHAAAA3gAAAA8AAAAAAAAAAAAAAAAAmAIAAGRy&#10;cy9kb3ducmV2LnhtbFBLBQYAAAAABAAEAPUAAACMAwAAAAA=&#10;" filled="f" stroked="f">
                          <v:textbox inset="0,0,0,0">
                            <w:txbxContent>
                              <w:p w:rsidR="00050CD6" w:rsidRDefault="00050CD6" w:rsidP="0034051E">
                                <w:pPr>
                                  <w:spacing w:before="0" w:after="0" w:line="240" w:lineRule="auto"/>
                                  <w:rPr>
                                    <w:rFonts w:cs="Arial"/>
                                    <w:b/>
                                    <w:bCs/>
                                    <w:color w:val="008000"/>
                                    <w:szCs w:val="24"/>
                                    <w:lang w:val="en-US"/>
                                  </w:rPr>
                                </w:pPr>
                                <w:r w:rsidRPr="001216F7">
                                  <w:rPr>
                                    <w:rFonts w:cs="Arial"/>
                                    <w:b/>
                                    <w:bCs/>
                                    <w:color w:val="008000"/>
                                    <w:szCs w:val="24"/>
                                    <w:lang w:val="en-US"/>
                                  </w:rPr>
                                  <w:t>Average</w:t>
                                </w:r>
                              </w:p>
                              <w:p w:rsidR="00050CD6" w:rsidRPr="001216F7" w:rsidRDefault="00050CD6" w:rsidP="0034051E">
                                <w:pPr>
                                  <w:spacing w:before="0" w:after="0" w:line="240" w:lineRule="auto"/>
                                  <w:rPr>
                                    <w:b/>
                                    <w:bCs/>
                                    <w:color w:val="008000"/>
                                    <w:szCs w:val="24"/>
                                  </w:rPr>
                                </w:pPr>
                                <w:r w:rsidRPr="001216F7">
                                  <w:rPr>
                                    <w:rFonts w:cs="Arial"/>
                                    <w:b/>
                                    <w:bCs/>
                                    <w:color w:val="008000"/>
                                    <w:szCs w:val="24"/>
                                    <w:lang w:val="en-US"/>
                                  </w:rPr>
                                  <w:t>Voltage</w:t>
                                </w:r>
                              </w:p>
                            </w:txbxContent>
                          </v:textbox>
                        </v:rect>
                        <v:rect id="Rectangle 18125" o:spid="_x0000_s3624" style="position:absolute;left:8318;top:9761;width:15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jw9scA&#10;AADeAAAADwAAAGRycy9kb3ducmV2LnhtbESPT2vCQBTE74LfYXlCL6Kb5tA/qauIUBpEkMbq+ZF9&#10;TYLZtzG7Jum3dwuCx2FmfsMsVoOpRUetqywreJ5HIIhzqysuFPwcPmdvIJxH1lhbJgV/5GC1HI8W&#10;mGjb8zd1mS9EgLBLUEHpfZNI6fKSDLq5bYiD92tbgz7ItpC6xT7ATS3jKHqRBisOCyU2tCkpP2dX&#10;o6DP993psPuS++kptXxJL5vsuFXqaTKsP0B4GvwjfG+nWkEcx++v8H8nXA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o8PbHAAAA3gAAAA8AAAAAAAAAAAAAAAAAmAIAAGRy&#10;cy9kb3ducmV2LnhtbFBLBQYAAAAABAAEAPUAAACMAwAAAAA=&#10;" filled="f" stroked="f"/>
                        <v:rect id="Rectangle 18126" o:spid="_x0000_s3625" style="position:absolute;left:8902;top:9844;width:754;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BzMQA&#10;AADeAAAADwAAAGRycy9kb3ducmV2LnhtbERPTW+CQBC9N/E/bMbEW1nk0Ah1Naa2wWOrJtTbhB2B&#10;lJ0l7Bawv757MPH48r7X28m0YqDeNZYVLKMYBHFpdcOVgvPp43kFwnlkja1lUnAjB9vN7GmNmbYj&#10;f9Fw9JUIIewyVFB732VSurImgy6yHXHgrrY36APsK6l7HEO4aWUSxy/SYMOhocaO3moqf46/RkG+&#10;6nbfB/s3Vu37JS8+i3R/Sr1Si/m0ewXhafIP8d190AqSJEnD3nAnXA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UAczEAAAA3gAAAA8AAAAAAAAAAAAAAAAAmAIAAGRycy9k&#10;b3ducmV2LnhtbFBLBQYAAAAABAAEAPUAAACJAwAAAAA=&#10;" filled="f" stroked="f">
                          <v:textbox inset="0,0,0,0">
                            <w:txbxContent>
                              <w:p w:rsidR="00050CD6" w:rsidRDefault="00050CD6" w:rsidP="0034051E">
                                <w:proofErr w:type="gramStart"/>
                                <w:r>
                                  <w:rPr>
                                    <w:rFonts w:ascii="Arial" w:hAnsi="Arial" w:cs="Arial"/>
                                    <w:color w:val="000000"/>
                                    <w:lang w:val="en-US"/>
                                  </w:rPr>
                                  <w:t>t</w:t>
                                </w:r>
                                <w:proofErr w:type="gramEnd"/>
                              </w:p>
                            </w:txbxContent>
                          </v:textbox>
                        </v:rect>
                      </v:group>
                      <v:shape id="_x0000_s3626" type="#_x0000_t202" style="position:absolute;top:6550;width:3138;height:5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TEoL4A&#10;AADbAAAADwAAAGRycy9kb3ducmV2LnhtbERPTWvCQBC9F/wPywje6saCRVJXEW3Bg5dqeh+yYzaY&#10;nQ3ZqYn/3hUEb/N4n7NcD75RV+piHdjAbJqBIi6DrbkyUJx+3hegoiBbbAKTgRtFWK9Gb0vMbej5&#10;l65HqVQK4ZijASfS5lrH0pHHOA0tceLOofMoCXaVth32Kdw3+iPLPrXHmlODw5a2jsrL8d8bELGb&#10;2a349nH/Nxx2vcvKORbGTMbD5guU0CAv8dO9t2n+HB6/pAP06g4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r0xKC+AAAA2wAAAA8AAAAAAAAAAAAAAAAAmAIAAGRycy9kb3ducmV2&#10;LnhtbFBLBQYAAAAABAAEAPUAAACDAwAAAAA=&#10;" filled="f" stroked="f">
                        <v:textbox style="mso-fit-shape-to-text:t">
                          <w:txbxContent>
                            <w:p w:rsidR="00050CD6" w:rsidRDefault="00050CD6" w:rsidP="006B2417">
                              <w:r>
                                <w:t>0</w:t>
                              </w:r>
                            </w:p>
                          </w:txbxContent>
                        </v:textbox>
                      </v:shape>
                    </v:group>
                  </w:pict>
                </mc:Fallback>
              </mc:AlternateContent>
            </w:r>
          </w:p>
        </w:tc>
        <w:tc>
          <w:tcPr>
            <w:tcW w:w="3934" w:type="dxa"/>
          </w:tcPr>
          <w:p w:rsidR="0034051E" w:rsidRDefault="0034051E" w:rsidP="0034051E">
            <w:pPr>
              <w:spacing w:after="0" w:line="240" w:lineRule="auto"/>
            </w:pPr>
            <w:r>
              <w:t>The average voltage is</w:t>
            </w:r>
            <w:r w:rsidRPr="00727FCE">
              <w:t xml:space="preserve"> not a good indication of the effect of the voltage as the average voltage is always zero</w:t>
            </w:r>
            <w:r>
              <w:t>.</w:t>
            </w:r>
          </w:p>
        </w:tc>
      </w:tr>
      <w:tr w:rsidR="0034051E" w:rsidTr="007F1682">
        <w:trPr>
          <w:cantSplit/>
        </w:trPr>
        <w:tc>
          <w:tcPr>
            <w:tcW w:w="5211" w:type="dxa"/>
          </w:tcPr>
          <w:p w:rsidR="007F1682" w:rsidRDefault="007F1682" w:rsidP="0034051E">
            <w:pPr>
              <w:spacing w:after="0" w:line="240" w:lineRule="auto"/>
            </w:pPr>
            <w:r>
              <w:rPr>
                <w:noProof/>
              </w:rPr>
              <mc:AlternateContent>
                <mc:Choice Requires="wpg">
                  <w:drawing>
                    <wp:anchor distT="0" distB="0" distL="114300" distR="114300" simplePos="0" relativeHeight="252260864" behindDoc="0" locked="0" layoutInCell="1" allowOverlap="1" wp14:anchorId="21D47A73" wp14:editId="6F6A552E">
                      <wp:simplePos x="0" y="0"/>
                      <wp:positionH relativeFrom="column">
                        <wp:posOffset>-108585</wp:posOffset>
                      </wp:positionH>
                      <wp:positionV relativeFrom="paragraph">
                        <wp:posOffset>-13970</wp:posOffset>
                      </wp:positionV>
                      <wp:extent cx="2918460" cy="1980565"/>
                      <wp:effectExtent l="0" t="0" r="0" b="19685"/>
                      <wp:wrapNone/>
                      <wp:docPr id="184" name="Group 184"/>
                      <wp:cNvGraphicFramePr/>
                      <a:graphic xmlns:a="http://schemas.openxmlformats.org/drawingml/2006/main">
                        <a:graphicData uri="http://schemas.microsoft.com/office/word/2010/wordprocessingGroup">
                          <wpg:wgp>
                            <wpg:cNvGrpSpPr/>
                            <wpg:grpSpPr>
                              <a:xfrm>
                                <a:off x="0" y="0"/>
                                <a:ext cx="2918460" cy="1980565"/>
                                <a:chOff x="0" y="0"/>
                                <a:chExt cx="2918744" cy="1980565"/>
                              </a:xfrm>
                            </wpg:grpSpPr>
                            <wpg:grpSp>
                              <wpg:cNvPr id="20106" name="Group 15934"/>
                              <wpg:cNvGrpSpPr>
                                <a:grpSpLocks/>
                              </wpg:cNvGrpSpPr>
                              <wpg:grpSpPr bwMode="auto">
                                <a:xfrm>
                                  <a:off x="95534" y="0"/>
                                  <a:ext cx="2823210" cy="1980565"/>
                                  <a:chOff x="1727" y="3150"/>
                                  <a:chExt cx="7754" cy="4699"/>
                                </a:xfrm>
                              </wpg:grpSpPr>
                              <wpg:grpSp>
                                <wpg:cNvPr id="20107" name="Group 15935"/>
                                <wpg:cNvGrpSpPr>
                                  <a:grpSpLocks/>
                                </wpg:cNvGrpSpPr>
                                <wpg:grpSpPr bwMode="auto">
                                  <a:xfrm>
                                    <a:off x="2137" y="3150"/>
                                    <a:ext cx="6302" cy="4699"/>
                                    <a:chOff x="2137" y="3150"/>
                                    <a:chExt cx="6302" cy="4699"/>
                                  </a:xfrm>
                                </wpg:grpSpPr>
                                <wps:wsp>
                                  <wps:cNvPr id="20108" name="Line 15936"/>
                                  <wps:cNvCnPr/>
                                  <wps:spPr bwMode="auto">
                                    <a:xfrm>
                                      <a:off x="2137" y="3150"/>
                                      <a:ext cx="1" cy="469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09" name="Line 15937"/>
                                  <wps:cNvCnPr/>
                                  <wps:spPr bwMode="auto">
                                    <a:xfrm>
                                      <a:off x="2137" y="5499"/>
                                      <a:ext cx="6302"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10" name="Line 15938"/>
                                  <wps:cNvCnPr/>
                                  <wps:spPr bwMode="auto">
                                    <a:xfrm flipV="1">
                                      <a:off x="2137" y="547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11" name="Line 15939"/>
                                  <wps:cNvCnPr/>
                                  <wps:spPr bwMode="auto">
                                    <a:xfrm flipV="1">
                                      <a:off x="2142" y="5445"/>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12" name="Line 15940"/>
                                  <wps:cNvCnPr/>
                                  <wps:spPr bwMode="auto">
                                    <a:xfrm flipV="1">
                                      <a:off x="2149" y="5417"/>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13" name="Line 15941"/>
                                  <wps:cNvCnPr/>
                                  <wps:spPr bwMode="auto">
                                    <a:xfrm flipV="1">
                                      <a:off x="2154" y="539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14" name="Line 15942"/>
                                  <wps:cNvCnPr/>
                                  <wps:spPr bwMode="auto">
                                    <a:xfrm flipV="1">
                                      <a:off x="2160" y="536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15" name="Line 15943"/>
                                  <wps:cNvCnPr/>
                                  <wps:spPr bwMode="auto">
                                    <a:xfrm flipV="1">
                                      <a:off x="2166" y="5335"/>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16" name="Line 15944"/>
                                  <wps:cNvCnPr/>
                                  <wps:spPr bwMode="auto">
                                    <a:xfrm flipV="1">
                                      <a:off x="2172" y="530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17" name="Line 15945"/>
                                  <wps:cNvCnPr/>
                                  <wps:spPr bwMode="auto">
                                    <a:xfrm flipV="1">
                                      <a:off x="2177" y="528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18" name="Line 15946"/>
                                  <wps:cNvCnPr/>
                                  <wps:spPr bwMode="auto">
                                    <a:xfrm flipV="1">
                                      <a:off x="2183" y="5254"/>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19" name="Line 15947"/>
                                  <wps:cNvCnPr/>
                                  <wps:spPr bwMode="auto">
                                    <a:xfrm flipV="1">
                                      <a:off x="2190" y="522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20" name="Line 15948"/>
                                  <wps:cNvCnPr/>
                                  <wps:spPr bwMode="auto">
                                    <a:xfrm flipV="1">
                                      <a:off x="2195" y="520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21" name="Line 15949"/>
                                  <wps:cNvCnPr/>
                                  <wps:spPr bwMode="auto">
                                    <a:xfrm flipV="1">
                                      <a:off x="2200" y="5173"/>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22" name="Line 15950"/>
                                  <wps:cNvCnPr/>
                                  <wps:spPr bwMode="auto">
                                    <a:xfrm flipV="1">
                                      <a:off x="2207" y="5147"/>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23" name="Line 15951"/>
                                  <wps:cNvCnPr/>
                                  <wps:spPr bwMode="auto">
                                    <a:xfrm flipV="1">
                                      <a:off x="2213" y="512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24" name="Line 15952"/>
                                  <wps:cNvCnPr/>
                                  <wps:spPr bwMode="auto">
                                    <a:xfrm flipV="1">
                                      <a:off x="2218" y="5093"/>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25" name="Line 15953"/>
                                  <wps:cNvCnPr/>
                                  <wps:spPr bwMode="auto">
                                    <a:xfrm flipV="1">
                                      <a:off x="2225" y="5067"/>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26" name="Line 15954"/>
                                  <wps:cNvCnPr/>
                                  <wps:spPr bwMode="auto">
                                    <a:xfrm flipV="1">
                                      <a:off x="2230" y="5042"/>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27" name="Line 15955"/>
                                  <wps:cNvCnPr/>
                                  <wps:spPr bwMode="auto">
                                    <a:xfrm flipV="1">
                                      <a:off x="2236" y="501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28" name="Line 15956"/>
                                  <wps:cNvCnPr/>
                                  <wps:spPr bwMode="auto">
                                    <a:xfrm flipV="1">
                                      <a:off x="2242" y="4989"/>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29" name="Line 15957"/>
                                  <wps:cNvCnPr/>
                                  <wps:spPr bwMode="auto">
                                    <a:xfrm flipV="1">
                                      <a:off x="2248" y="4963"/>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30" name="Line 15958"/>
                                  <wps:cNvCnPr/>
                                  <wps:spPr bwMode="auto">
                                    <a:xfrm flipV="1">
                                      <a:off x="2253" y="4938"/>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31" name="Line 15959"/>
                                  <wps:cNvCnPr/>
                                  <wps:spPr bwMode="auto">
                                    <a:xfrm flipV="1">
                                      <a:off x="2260" y="4912"/>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32" name="Line 15960"/>
                                  <wps:cNvCnPr/>
                                  <wps:spPr bwMode="auto">
                                    <a:xfrm flipV="1">
                                      <a:off x="2265" y="4887"/>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33" name="Line 15961"/>
                                  <wps:cNvCnPr/>
                                  <wps:spPr bwMode="auto">
                                    <a:xfrm flipV="1">
                                      <a:off x="2271" y="4862"/>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34" name="Line 15962"/>
                                  <wps:cNvCnPr/>
                                  <wps:spPr bwMode="auto">
                                    <a:xfrm flipV="1">
                                      <a:off x="2276" y="4837"/>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35" name="Line 15963"/>
                                  <wps:cNvCnPr/>
                                  <wps:spPr bwMode="auto">
                                    <a:xfrm flipV="1">
                                      <a:off x="2283" y="4813"/>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36" name="Line 15964"/>
                                  <wps:cNvCnPr/>
                                  <wps:spPr bwMode="auto">
                                    <a:xfrm flipV="1">
                                      <a:off x="2288" y="4789"/>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37" name="Line 15965"/>
                                  <wps:cNvCnPr/>
                                  <wps:spPr bwMode="auto">
                                    <a:xfrm flipV="1">
                                      <a:off x="2294" y="4764"/>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38" name="Line 15966"/>
                                  <wps:cNvCnPr/>
                                  <wps:spPr bwMode="auto">
                                    <a:xfrm flipV="1">
                                      <a:off x="2300" y="4740"/>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39" name="Line 15967"/>
                                  <wps:cNvCnPr/>
                                  <wps:spPr bwMode="auto">
                                    <a:xfrm flipV="1">
                                      <a:off x="2306" y="4716"/>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40" name="Line 15968"/>
                                  <wps:cNvCnPr/>
                                  <wps:spPr bwMode="auto">
                                    <a:xfrm flipV="1">
                                      <a:off x="2311" y="4693"/>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41" name="Line 15969"/>
                                  <wps:cNvCnPr/>
                                  <wps:spPr bwMode="auto">
                                    <a:xfrm flipV="1">
                                      <a:off x="2318" y="4670"/>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42" name="Line 15970"/>
                                  <wps:cNvCnPr/>
                                  <wps:spPr bwMode="auto">
                                    <a:xfrm flipV="1">
                                      <a:off x="2324" y="4647"/>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43" name="Line 15971"/>
                                  <wps:cNvCnPr/>
                                  <wps:spPr bwMode="auto">
                                    <a:xfrm flipV="1">
                                      <a:off x="2329" y="4624"/>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44" name="Line 15972"/>
                                  <wps:cNvCnPr/>
                                  <wps:spPr bwMode="auto">
                                    <a:xfrm flipV="1">
                                      <a:off x="2336" y="4601"/>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45" name="Line 15973"/>
                                  <wps:cNvCnPr/>
                                  <wps:spPr bwMode="auto">
                                    <a:xfrm flipV="1">
                                      <a:off x="2341" y="4579"/>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46" name="Line 15974"/>
                                  <wps:cNvCnPr/>
                                  <wps:spPr bwMode="auto">
                                    <a:xfrm flipV="1">
                                      <a:off x="2347" y="4556"/>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47" name="Line 15975"/>
                                  <wps:cNvCnPr/>
                                  <wps:spPr bwMode="auto">
                                    <a:xfrm flipV="1">
                                      <a:off x="2353" y="4534"/>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48" name="Line 15976"/>
                                  <wps:cNvCnPr/>
                                  <wps:spPr bwMode="auto">
                                    <a:xfrm flipV="1">
                                      <a:off x="2359" y="4514"/>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49" name="Line 15977"/>
                                  <wps:cNvCnPr/>
                                  <wps:spPr bwMode="auto">
                                    <a:xfrm flipV="1">
                                      <a:off x="2364" y="4492"/>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50" name="Line 15978"/>
                                  <wps:cNvCnPr/>
                                  <wps:spPr bwMode="auto">
                                    <a:xfrm flipV="1">
                                      <a:off x="2370" y="4472"/>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51" name="Line 15979"/>
                                  <wps:cNvCnPr/>
                                  <wps:spPr bwMode="auto">
                                    <a:xfrm flipV="1">
                                      <a:off x="2376" y="4452"/>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52" name="Line 15980"/>
                                  <wps:cNvCnPr/>
                                  <wps:spPr bwMode="auto">
                                    <a:xfrm flipV="1">
                                      <a:off x="2382" y="4431"/>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53" name="Line 15981"/>
                                  <wps:cNvCnPr/>
                                  <wps:spPr bwMode="auto">
                                    <a:xfrm flipV="1">
                                      <a:off x="2387" y="4411"/>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54" name="Line 15982"/>
                                  <wps:cNvCnPr/>
                                  <wps:spPr bwMode="auto">
                                    <a:xfrm flipV="1">
                                      <a:off x="2394" y="4392"/>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55" name="Line 15983"/>
                                  <wps:cNvCnPr/>
                                  <wps:spPr bwMode="auto">
                                    <a:xfrm flipV="1">
                                      <a:off x="2399" y="4372"/>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56" name="Line 15984"/>
                                  <wps:cNvCnPr/>
                                  <wps:spPr bwMode="auto">
                                    <a:xfrm flipV="1">
                                      <a:off x="2405" y="4353"/>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57" name="Line 15985"/>
                                  <wps:cNvCnPr/>
                                  <wps:spPr bwMode="auto">
                                    <a:xfrm flipV="1">
                                      <a:off x="2411" y="4335"/>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58" name="Line 15986"/>
                                  <wps:cNvCnPr/>
                                  <wps:spPr bwMode="auto">
                                    <a:xfrm flipV="1">
                                      <a:off x="2417" y="4316"/>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59" name="Line 15987"/>
                                  <wps:cNvCnPr/>
                                  <wps:spPr bwMode="auto">
                                    <a:xfrm flipV="1">
                                      <a:off x="2422" y="4299"/>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60" name="Line 15988"/>
                                  <wps:cNvCnPr/>
                                  <wps:spPr bwMode="auto">
                                    <a:xfrm flipV="1">
                                      <a:off x="2429" y="4281"/>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61" name="Line 15989"/>
                                  <wps:cNvCnPr/>
                                  <wps:spPr bwMode="auto">
                                    <a:xfrm flipV="1">
                                      <a:off x="2435" y="4265"/>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62" name="Line 15990"/>
                                  <wps:cNvCnPr/>
                                  <wps:spPr bwMode="auto">
                                    <a:xfrm flipV="1">
                                      <a:off x="2440" y="4249"/>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63" name="Line 15991"/>
                                  <wps:cNvCnPr/>
                                  <wps:spPr bwMode="auto">
                                    <a:xfrm flipV="1">
                                      <a:off x="2445" y="4232"/>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64" name="Line 15992"/>
                                  <wps:cNvCnPr/>
                                  <wps:spPr bwMode="auto">
                                    <a:xfrm flipV="1">
                                      <a:off x="2452" y="4216"/>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65" name="Line 15993"/>
                                  <wps:cNvCnPr/>
                                  <wps:spPr bwMode="auto">
                                    <a:xfrm flipV="1">
                                      <a:off x="2458" y="4200"/>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66" name="Line 15994"/>
                                  <wps:cNvCnPr/>
                                  <wps:spPr bwMode="auto">
                                    <a:xfrm flipV="1">
                                      <a:off x="2463" y="4185"/>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67" name="Line 15995"/>
                                  <wps:cNvCnPr/>
                                  <wps:spPr bwMode="auto">
                                    <a:xfrm flipV="1">
                                      <a:off x="2470" y="4170"/>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68" name="Line 15996"/>
                                  <wps:cNvCnPr/>
                                  <wps:spPr bwMode="auto">
                                    <a:xfrm flipV="1">
                                      <a:off x="2475" y="4157"/>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69" name="Line 15997"/>
                                  <wps:cNvCnPr/>
                                  <wps:spPr bwMode="auto">
                                    <a:xfrm flipV="1">
                                      <a:off x="2481" y="4143"/>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70" name="Line 15998"/>
                                  <wps:cNvCnPr/>
                                  <wps:spPr bwMode="auto">
                                    <a:xfrm flipV="1">
                                      <a:off x="2487" y="4130"/>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71" name="Line 15999"/>
                                  <wps:cNvCnPr/>
                                  <wps:spPr bwMode="auto">
                                    <a:xfrm flipV="1">
                                      <a:off x="2493" y="4116"/>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72" name="Line 16000"/>
                                  <wps:cNvCnPr/>
                                  <wps:spPr bwMode="auto">
                                    <a:xfrm flipV="1">
                                      <a:off x="2498" y="4104"/>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73" name="Line 16001"/>
                                  <wps:cNvCnPr/>
                                  <wps:spPr bwMode="auto">
                                    <a:xfrm flipV="1">
                                      <a:off x="2505" y="4092"/>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74" name="Line 16002"/>
                                  <wps:cNvCnPr/>
                                  <wps:spPr bwMode="auto">
                                    <a:xfrm flipV="1">
                                      <a:off x="2510" y="4079"/>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75" name="Line 16003"/>
                                  <wps:cNvCnPr/>
                                  <wps:spPr bwMode="auto">
                                    <a:xfrm flipV="1">
                                      <a:off x="2516" y="4069"/>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76" name="Line 16004"/>
                                  <wps:cNvCnPr/>
                                  <wps:spPr bwMode="auto">
                                    <a:xfrm flipV="1">
                                      <a:off x="2522" y="4058"/>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77" name="Line 16005"/>
                                  <wps:cNvCnPr/>
                                  <wps:spPr bwMode="auto">
                                    <a:xfrm flipV="1">
                                      <a:off x="2528" y="4047"/>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78" name="Line 16006"/>
                                  <wps:cNvCnPr/>
                                  <wps:spPr bwMode="auto">
                                    <a:xfrm flipV="1">
                                      <a:off x="2533" y="4036"/>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79" name="Line 16007"/>
                                  <wps:cNvCnPr/>
                                  <wps:spPr bwMode="auto">
                                    <a:xfrm flipV="1">
                                      <a:off x="2539" y="4027"/>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80" name="Line 16008"/>
                                  <wps:cNvCnPr/>
                                  <wps:spPr bwMode="auto">
                                    <a:xfrm flipV="1">
                                      <a:off x="2545" y="4019"/>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81" name="Line 16009"/>
                                  <wps:cNvCnPr/>
                                  <wps:spPr bwMode="auto">
                                    <a:xfrm flipV="1">
                                      <a:off x="2551" y="4009"/>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82" name="Line 16010"/>
                                  <wps:cNvCnPr/>
                                  <wps:spPr bwMode="auto">
                                    <a:xfrm flipV="1">
                                      <a:off x="2556" y="4001"/>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83" name="Line 16011"/>
                                  <wps:cNvCnPr/>
                                  <wps:spPr bwMode="auto">
                                    <a:xfrm flipV="1">
                                      <a:off x="2563" y="3993"/>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84" name="Line 16012"/>
                                  <wps:cNvCnPr/>
                                  <wps:spPr bwMode="auto">
                                    <a:xfrm flipV="1">
                                      <a:off x="2569" y="3986"/>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85" name="Line 16013"/>
                                  <wps:cNvCnPr/>
                                  <wps:spPr bwMode="auto">
                                    <a:xfrm flipV="1">
                                      <a:off x="2574" y="3979"/>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86" name="Line 16014"/>
                                  <wps:cNvCnPr/>
                                  <wps:spPr bwMode="auto">
                                    <a:xfrm flipV="1">
                                      <a:off x="2581" y="3972"/>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87" name="Line 16015"/>
                                  <wps:cNvCnPr/>
                                  <wps:spPr bwMode="auto">
                                    <a:xfrm flipV="1">
                                      <a:off x="2586" y="3967"/>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88" name="Line 16016"/>
                                  <wps:cNvCnPr/>
                                  <wps:spPr bwMode="auto">
                                    <a:xfrm flipV="1">
                                      <a:off x="2592" y="3962"/>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89" name="Line 16017"/>
                                  <wps:cNvCnPr/>
                                  <wps:spPr bwMode="auto">
                                    <a:xfrm flipV="1">
                                      <a:off x="2598" y="3956"/>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90" name="Line 16018"/>
                                  <wps:cNvCnPr/>
                                  <wps:spPr bwMode="auto">
                                    <a:xfrm flipV="1">
                                      <a:off x="2604" y="3952"/>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91" name="Line 16019"/>
                                  <wps:cNvCnPr/>
                                  <wps:spPr bwMode="auto">
                                    <a:xfrm flipV="1">
                                      <a:off x="2609" y="3948"/>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92" name="Line 16020"/>
                                  <wps:cNvCnPr/>
                                  <wps:spPr bwMode="auto">
                                    <a:xfrm flipV="1">
                                      <a:off x="2616" y="3944"/>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93" name="Line 16021"/>
                                  <wps:cNvCnPr/>
                                  <wps:spPr bwMode="auto">
                                    <a:xfrm flipV="1">
                                      <a:off x="2621" y="3941"/>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94" name="Line 16022"/>
                                  <wps:cNvCnPr/>
                                  <wps:spPr bwMode="auto">
                                    <a:xfrm flipV="1">
                                      <a:off x="2627" y="3939"/>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95" name="Line 16023"/>
                                  <wps:cNvCnPr/>
                                  <wps:spPr bwMode="auto">
                                    <a:xfrm flipV="1">
                                      <a:off x="2632" y="3936"/>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96" name="Line 16024"/>
                                  <wps:cNvCnPr/>
                                  <wps:spPr bwMode="auto">
                                    <a:xfrm flipV="1">
                                      <a:off x="2639" y="3935"/>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97" name="Line 16025"/>
                                  <wps:cNvCnPr/>
                                  <wps:spPr bwMode="auto">
                                    <a:xfrm flipV="1">
                                      <a:off x="2644" y="3933"/>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98" name="Line 16026"/>
                                  <wps:cNvCnPr/>
                                  <wps:spPr bwMode="auto">
                                    <a:xfrm>
                                      <a:off x="2650" y="3933"/>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199" name="Line 16027"/>
                                  <wps:cNvCnPr/>
                                  <wps:spPr bwMode="auto">
                                    <a:xfrm>
                                      <a:off x="2656" y="3933"/>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00" name="Line 16028"/>
                                  <wps:cNvCnPr/>
                                  <wps:spPr bwMode="auto">
                                    <a:xfrm>
                                      <a:off x="2662" y="3933"/>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01" name="Line 16029"/>
                                  <wps:cNvCnPr/>
                                  <wps:spPr bwMode="auto">
                                    <a:xfrm>
                                      <a:off x="2667" y="3933"/>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02" name="Line 16030"/>
                                  <wps:cNvCnPr/>
                                  <wps:spPr bwMode="auto">
                                    <a:xfrm>
                                      <a:off x="2674" y="3933"/>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03" name="Line 16031"/>
                                  <wps:cNvCnPr/>
                                  <wps:spPr bwMode="auto">
                                    <a:xfrm>
                                      <a:off x="2679" y="3935"/>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04" name="Line 16032"/>
                                  <wps:cNvCnPr/>
                                  <wps:spPr bwMode="auto">
                                    <a:xfrm>
                                      <a:off x="2685" y="3937"/>
                                      <a:ext cx="7"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05" name="Line 16033"/>
                                  <wps:cNvCnPr/>
                                  <wps:spPr bwMode="auto">
                                    <a:xfrm>
                                      <a:off x="2692" y="3939"/>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06" name="Line 16034"/>
                                  <wps:cNvCnPr/>
                                  <wps:spPr bwMode="auto">
                                    <a:xfrm>
                                      <a:off x="2697" y="3941"/>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07" name="Line 16035"/>
                                  <wps:cNvCnPr/>
                                  <wps:spPr bwMode="auto">
                                    <a:xfrm>
                                      <a:off x="2703" y="3944"/>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08" name="Line 16036"/>
                                  <wps:cNvCnPr/>
                                  <wps:spPr bwMode="auto">
                                    <a:xfrm>
                                      <a:off x="2708" y="3948"/>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09" name="Line 16037"/>
                                  <wps:cNvCnPr/>
                                  <wps:spPr bwMode="auto">
                                    <a:xfrm>
                                      <a:off x="2715" y="3952"/>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10" name="Line 16038"/>
                                  <wps:cNvCnPr/>
                                  <wps:spPr bwMode="auto">
                                    <a:xfrm>
                                      <a:off x="2720" y="3956"/>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11" name="Line 16039"/>
                                  <wps:cNvCnPr/>
                                  <wps:spPr bwMode="auto">
                                    <a:xfrm>
                                      <a:off x="2726" y="3962"/>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12" name="Line 16040"/>
                                  <wps:cNvCnPr/>
                                  <wps:spPr bwMode="auto">
                                    <a:xfrm>
                                      <a:off x="2732" y="3967"/>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13" name="Line 16041"/>
                                  <wps:cNvCnPr/>
                                  <wps:spPr bwMode="auto">
                                    <a:xfrm>
                                      <a:off x="2738" y="3972"/>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14" name="Line 16042"/>
                                  <wps:cNvCnPr/>
                                  <wps:spPr bwMode="auto">
                                    <a:xfrm>
                                      <a:off x="2743" y="3979"/>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15" name="Line 16043"/>
                                  <wps:cNvCnPr/>
                                  <wps:spPr bwMode="auto">
                                    <a:xfrm>
                                      <a:off x="2750" y="3986"/>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16" name="Line 16044"/>
                                  <wps:cNvCnPr/>
                                  <wps:spPr bwMode="auto">
                                    <a:xfrm>
                                      <a:off x="2755" y="3994"/>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17" name="Line 16045"/>
                                  <wps:cNvCnPr/>
                                  <wps:spPr bwMode="auto">
                                    <a:xfrm>
                                      <a:off x="2761" y="4001"/>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18" name="Line 16046"/>
                                  <wps:cNvCnPr/>
                                  <wps:spPr bwMode="auto">
                                    <a:xfrm>
                                      <a:off x="2767" y="4009"/>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19" name="Line 16047"/>
                                  <wps:cNvCnPr/>
                                  <wps:spPr bwMode="auto">
                                    <a:xfrm>
                                      <a:off x="2773" y="4019"/>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20" name="Line 16048"/>
                                  <wps:cNvCnPr/>
                                  <wps:spPr bwMode="auto">
                                    <a:xfrm>
                                      <a:off x="2778" y="4028"/>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21" name="Line 16049"/>
                                  <wps:cNvCnPr/>
                                  <wps:spPr bwMode="auto">
                                    <a:xfrm>
                                      <a:off x="2785" y="4037"/>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22" name="Line 16050"/>
                                  <wps:cNvCnPr/>
                                  <wps:spPr bwMode="auto">
                                    <a:xfrm>
                                      <a:off x="2790" y="4047"/>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23" name="Line 16051"/>
                                  <wps:cNvCnPr/>
                                  <wps:spPr bwMode="auto">
                                    <a:xfrm>
                                      <a:off x="2796" y="4058"/>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24" name="Line 16052"/>
                                  <wps:cNvCnPr/>
                                  <wps:spPr bwMode="auto">
                                    <a:xfrm>
                                      <a:off x="2801" y="4069"/>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25" name="Line 16053"/>
                                  <wps:cNvCnPr/>
                                  <wps:spPr bwMode="auto">
                                    <a:xfrm>
                                      <a:off x="2808" y="4079"/>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26" name="Line 16054"/>
                                  <wps:cNvCnPr/>
                                  <wps:spPr bwMode="auto">
                                    <a:xfrm>
                                      <a:off x="2814" y="4092"/>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27" name="Line 16055"/>
                                  <wps:cNvCnPr/>
                                  <wps:spPr bwMode="auto">
                                    <a:xfrm>
                                      <a:off x="2819" y="4104"/>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28" name="Line 16056"/>
                                  <wps:cNvCnPr/>
                                  <wps:spPr bwMode="auto">
                                    <a:xfrm>
                                      <a:off x="2826" y="4116"/>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29" name="Line 16057"/>
                                  <wps:cNvCnPr/>
                                  <wps:spPr bwMode="auto">
                                    <a:xfrm>
                                      <a:off x="2831" y="4130"/>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30" name="Line 16058"/>
                                  <wps:cNvCnPr/>
                                  <wps:spPr bwMode="auto">
                                    <a:xfrm>
                                      <a:off x="2837" y="4143"/>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31" name="Line 16059"/>
                                  <wps:cNvCnPr/>
                                  <wps:spPr bwMode="auto">
                                    <a:xfrm>
                                      <a:off x="2843" y="4157"/>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32" name="Line 16060"/>
                                  <wps:cNvCnPr/>
                                  <wps:spPr bwMode="auto">
                                    <a:xfrm>
                                      <a:off x="2849" y="4171"/>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33" name="Line 16061"/>
                                  <wps:cNvCnPr/>
                                  <wps:spPr bwMode="auto">
                                    <a:xfrm>
                                      <a:off x="2854" y="4186"/>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34" name="Line 16062"/>
                                  <wps:cNvCnPr/>
                                  <wps:spPr bwMode="auto">
                                    <a:xfrm>
                                      <a:off x="2861" y="4201"/>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35" name="Line 16063"/>
                                  <wps:cNvCnPr/>
                                  <wps:spPr bwMode="auto">
                                    <a:xfrm>
                                      <a:off x="2866" y="4216"/>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36" name="Line 16064"/>
                                  <wps:cNvCnPr/>
                                  <wps:spPr bwMode="auto">
                                    <a:xfrm>
                                      <a:off x="2872" y="4232"/>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37" name="Line 16065"/>
                                  <wps:cNvCnPr/>
                                  <wps:spPr bwMode="auto">
                                    <a:xfrm>
                                      <a:off x="2878" y="4249"/>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38" name="Line 16066"/>
                                  <wps:cNvCnPr/>
                                  <wps:spPr bwMode="auto">
                                    <a:xfrm>
                                      <a:off x="2884" y="4265"/>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39" name="Line 16067"/>
                                  <wps:cNvCnPr/>
                                  <wps:spPr bwMode="auto">
                                    <a:xfrm>
                                      <a:off x="2889" y="4282"/>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40" name="Line 16068"/>
                                  <wps:cNvCnPr/>
                                  <wps:spPr bwMode="auto">
                                    <a:xfrm>
                                      <a:off x="2895" y="4300"/>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41" name="Line 16069"/>
                                  <wps:cNvCnPr/>
                                  <wps:spPr bwMode="auto">
                                    <a:xfrm>
                                      <a:off x="2901" y="4318"/>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42" name="Line 16070"/>
                                  <wps:cNvCnPr/>
                                  <wps:spPr bwMode="auto">
                                    <a:xfrm>
                                      <a:off x="2907" y="4335"/>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43" name="Line 16071"/>
                                  <wps:cNvCnPr/>
                                  <wps:spPr bwMode="auto">
                                    <a:xfrm>
                                      <a:off x="2912" y="4354"/>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44" name="Line 16072"/>
                                  <wps:cNvCnPr/>
                                  <wps:spPr bwMode="auto">
                                    <a:xfrm>
                                      <a:off x="2919" y="4373"/>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45" name="Line 16073"/>
                                  <wps:cNvCnPr/>
                                  <wps:spPr bwMode="auto">
                                    <a:xfrm>
                                      <a:off x="2924" y="4392"/>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46" name="Line 16074"/>
                                  <wps:cNvCnPr/>
                                  <wps:spPr bwMode="auto">
                                    <a:xfrm>
                                      <a:off x="2930" y="4411"/>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47" name="Line 16075"/>
                                  <wps:cNvCnPr/>
                                  <wps:spPr bwMode="auto">
                                    <a:xfrm>
                                      <a:off x="2937" y="4431"/>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48" name="Line 16076"/>
                                  <wps:cNvCnPr/>
                                  <wps:spPr bwMode="auto">
                                    <a:xfrm>
                                      <a:off x="2942" y="4452"/>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49" name="Line 16077"/>
                                  <wps:cNvCnPr/>
                                  <wps:spPr bwMode="auto">
                                    <a:xfrm>
                                      <a:off x="2948" y="4472"/>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50" name="Line 16078"/>
                                  <wps:cNvCnPr/>
                                  <wps:spPr bwMode="auto">
                                    <a:xfrm>
                                      <a:off x="2954" y="4492"/>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51" name="Line 16079"/>
                                  <wps:cNvCnPr/>
                                  <wps:spPr bwMode="auto">
                                    <a:xfrm>
                                      <a:off x="2960" y="4514"/>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52" name="Line 16080"/>
                                  <wps:cNvCnPr/>
                                  <wps:spPr bwMode="auto">
                                    <a:xfrm>
                                      <a:off x="2965" y="4536"/>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53" name="Line 16081"/>
                                  <wps:cNvCnPr/>
                                  <wps:spPr bwMode="auto">
                                    <a:xfrm>
                                      <a:off x="2971" y="4557"/>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54" name="Line 16082"/>
                                  <wps:cNvCnPr/>
                                  <wps:spPr bwMode="auto">
                                    <a:xfrm>
                                      <a:off x="2977" y="4579"/>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55" name="Line 16083"/>
                                  <wps:cNvCnPr/>
                                  <wps:spPr bwMode="auto">
                                    <a:xfrm>
                                      <a:off x="2983" y="4601"/>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56" name="Line 16084"/>
                                  <wps:cNvCnPr/>
                                  <wps:spPr bwMode="auto">
                                    <a:xfrm>
                                      <a:off x="2988" y="4624"/>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57" name="Line 16085"/>
                                  <wps:cNvCnPr/>
                                  <wps:spPr bwMode="auto">
                                    <a:xfrm>
                                      <a:off x="2995" y="4647"/>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58" name="Line 16086"/>
                                  <wps:cNvCnPr/>
                                  <wps:spPr bwMode="auto">
                                    <a:xfrm>
                                      <a:off x="3000" y="4670"/>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59" name="Line 16087"/>
                                  <wps:cNvCnPr/>
                                  <wps:spPr bwMode="auto">
                                    <a:xfrm>
                                      <a:off x="3006" y="4693"/>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60" name="Line 16088"/>
                                  <wps:cNvCnPr/>
                                  <wps:spPr bwMode="auto">
                                    <a:xfrm>
                                      <a:off x="3012" y="4717"/>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61" name="Line 16089"/>
                                  <wps:cNvCnPr/>
                                  <wps:spPr bwMode="auto">
                                    <a:xfrm>
                                      <a:off x="3018" y="4740"/>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62" name="Line 16090"/>
                                  <wps:cNvCnPr/>
                                  <wps:spPr bwMode="auto">
                                    <a:xfrm>
                                      <a:off x="3023" y="4764"/>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63" name="Line 16091"/>
                                  <wps:cNvCnPr/>
                                  <wps:spPr bwMode="auto">
                                    <a:xfrm>
                                      <a:off x="3030" y="4789"/>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64" name="Line 16092"/>
                                  <wps:cNvCnPr/>
                                  <wps:spPr bwMode="auto">
                                    <a:xfrm>
                                      <a:off x="3035" y="4813"/>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65" name="Line 16093"/>
                                  <wps:cNvCnPr/>
                                  <wps:spPr bwMode="auto">
                                    <a:xfrm>
                                      <a:off x="3041" y="4837"/>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66" name="Line 16094"/>
                                  <wps:cNvCnPr/>
                                  <wps:spPr bwMode="auto">
                                    <a:xfrm>
                                      <a:off x="3048" y="4863"/>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67" name="Line 16095"/>
                                  <wps:cNvCnPr/>
                                  <wps:spPr bwMode="auto">
                                    <a:xfrm>
                                      <a:off x="3053" y="4887"/>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68" name="Line 16096"/>
                                  <wps:cNvCnPr/>
                                  <wps:spPr bwMode="auto">
                                    <a:xfrm>
                                      <a:off x="3058" y="4913"/>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69" name="Line 16097"/>
                                  <wps:cNvCnPr/>
                                  <wps:spPr bwMode="auto">
                                    <a:xfrm>
                                      <a:off x="3064" y="4939"/>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70" name="Line 16098"/>
                                  <wps:cNvCnPr/>
                                  <wps:spPr bwMode="auto">
                                    <a:xfrm>
                                      <a:off x="3071" y="4965"/>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71" name="Line 16099"/>
                                  <wps:cNvCnPr/>
                                  <wps:spPr bwMode="auto">
                                    <a:xfrm>
                                      <a:off x="3076" y="4990"/>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72" name="Line 16100"/>
                                  <wps:cNvCnPr/>
                                  <wps:spPr bwMode="auto">
                                    <a:xfrm>
                                      <a:off x="3082" y="5016"/>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73" name="Line 16101"/>
                                  <wps:cNvCnPr/>
                                  <wps:spPr bwMode="auto">
                                    <a:xfrm>
                                      <a:off x="3088" y="5042"/>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74" name="Line 16102"/>
                                  <wps:cNvCnPr/>
                                  <wps:spPr bwMode="auto">
                                    <a:xfrm>
                                      <a:off x="3094" y="5067"/>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75" name="Line 16103"/>
                                  <wps:cNvCnPr/>
                                  <wps:spPr bwMode="auto">
                                    <a:xfrm>
                                      <a:off x="3099" y="5095"/>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76" name="Line 16104"/>
                                  <wps:cNvCnPr/>
                                  <wps:spPr bwMode="auto">
                                    <a:xfrm>
                                      <a:off x="3106" y="512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77" name="Line 16105"/>
                                  <wps:cNvCnPr/>
                                  <wps:spPr bwMode="auto">
                                    <a:xfrm>
                                      <a:off x="3111" y="514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78" name="Line 16106"/>
                                  <wps:cNvCnPr/>
                                  <wps:spPr bwMode="auto">
                                    <a:xfrm>
                                      <a:off x="3117" y="517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79" name="Line 16107"/>
                                  <wps:cNvCnPr/>
                                  <wps:spPr bwMode="auto">
                                    <a:xfrm>
                                      <a:off x="3123" y="5201"/>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80" name="Line 16108"/>
                                  <wps:cNvCnPr/>
                                  <wps:spPr bwMode="auto">
                                    <a:xfrm>
                                      <a:off x="3129" y="522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81" name="Line 16109"/>
                                  <wps:cNvCnPr/>
                                  <wps:spPr bwMode="auto">
                                    <a:xfrm>
                                      <a:off x="3134" y="5254"/>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82" name="Line 16110"/>
                                  <wps:cNvCnPr/>
                                  <wps:spPr bwMode="auto">
                                    <a:xfrm>
                                      <a:off x="3141" y="528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83" name="Line 16111"/>
                                  <wps:cNvCnPr/>
                                  <wps:spPr bwMode="auto">
                                    <a:xfrm>
                                      <a:off x="3146" y="530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84" name="Line 16112"/>
                                  <wps:cNvCnPr/>
                                  <wps:spPr bwMode="auto">
                                    <a:xfrm>
                                      <a:off x="3152" y="5335"/>
                                      <a:ext cx="5"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85" name="Line 16113"/>
                                  <wps:cNvCnPr/>
                                  <wps:spPr bwMode="auto">
                                    <a:xfrm>
                                      <a:off x="3157" y="5364"/>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86" name="Line 16114"/>
                                  <wps:cNvCnPr/>
                                  <wps:spPr bwMode="auto">
                                    <a:xfrm>
                                      <a:off x="3164" y="539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87" name="Line 16115"/>
                                  <wps:cNvCnPr/>
                                  <wps:spPr bwMode="auto">
                                    <a:xfrm>
                                      <a:off x="3169" y="541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88" name="Line 16116"/>
                                  <wps:cNvCnPr/>
                                  <wps:spPr bwMode="auto">
                                    <a:xfrm>
                                      <a:off x="3175" y="5445"/>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89" name="Line 16117"/>
                                  <wps:cNvCnPr/>
                                  <wps:spPr bwMode="auto">
                                    <a:xfrm>
                                      <a:off x="3182" y="547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90" name="Line 16118"/>
                                  <wps:cNvCnPr/>
                                  <wps:spPr bwMode="auto">
                                    <a:xfrm>
                                      <a:off x="3187" y="5499"/>
                                      <a:ext cx="5"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91" name="Line 16119"/>
                                  <wps:cNvCnPr/>
                                  <wps:spPr bwMode="auto">
                                    <a:xfrm>
                                      <a:off x="3192" y="5528"/>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92" name="Line 16120"/>
                                  <wps:cNvCnPr/>
                                  <wps:spPr bwMode="auto">
                                    <a:xfrm>
                                      <a:off x="3199" y="555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93" name="Line 16121"/>
                                  <wps:cNvCnPr/>
                                  <wps:spPr bwMode="auto">
                                    <a:xfrm>
                                      <a:off x="3205" y="558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94" name="Line 16122"/>
                                  <wps:cNvCnPr/>
                                  <wps:spPr bwMode="auto">
                                    <a:xfrm>
                                      <a:off x="3210" y="5609"/>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95" name="Line 16123"/>
                                  <wps:cNvCnPr/>
                                  <wps:spPr bwMode="auto">
                                    <a:xfrm>
                                      <a:off x="3217" y="563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96" name="Line 16124"/>
                                  <wps:cNvCnPr/>
                                  <wps:spPr bwMode="auto">
                                    <a:xfrm>
                                      <a:off x="3222" y="5663"/>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97" name="Line 16125"/>
                                  <wps:cNvCnPr/>
                                  <wps:spPr bwMode="auto">
                                    <a:xfrm>
                                      <a:off x="3228" y="569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98" name="Line 16126"/>
                                  <wps:cNvCnPr/>
                                  <wps:spPr bwMode="auto">
                                    <a:xfrm>
                                      <a:off x="3233" y="5718"/>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299" name="Line 16127"/>
                                  <wps:cNvCnPr/>
                                  <wps:spPr bwMode="auto">
                                    <a:xfrm>
                                      <a:off x="3240" y="5746"/>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00" name="Line 16128"/>
                                  <wps:cNvCnPr/>
                                  <wps:spPr bwMode="auto">
                                    <a:xfrm>
                                      <a:off x="3245" y="577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01" name="Line 16129"/>
                                  <wps:cNvCnPr/>
                                  <wps:spPr bwMode="auto">
                                    <a:xfrm>
                                      <a:off x="3251" y="579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02" name="Line 16130"/>
                                  <wps:cNvCnPr/>
                                  <wps:spPr bwMode="auto">
                                    <a:xfrm>
                                      <a:off x="3257" y="582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03" name="Line 16131"/>
                                  <wps:cNvCnPr/>
                                  <wps:spPr bwMode="auto">
                                    <a:xfrm>
                                      <a:off x="3263" y="5852"/>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04" name="Line 16132"/>
                                  <wps:cNvCnPr/>
                                  <wps:spPr bwMode="auto">
                                    <a:xfrm>
                                      <a:off x="3268" y="5878"/>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05" name="Line 16133"/>
                                  <wps:cNvCnPr/>
                                  <wps:spPr bwMode="auto">
                                    <a:xfrm>
                                      <a:off x="3275" y="5905"/>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06" name="Line 16134"/>
                                  <wps:cNvCnPr/>
                                  <wps:spPr bwMode="auto">
                                    <a:xfrm>
                                      <a:off x="3280" y="593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07" name="Line 16135"/>
                                  <wps:cNvCnPr/>
                                  <wps:spPr bwMode="auto">
                                    <a:xfrm>
                                      <a:off x="3286" y="5958"/>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g:grpSp>
                                <wpg:cNvPr id="20308" name="Group 16136"/>
                                <wpg:cNvGrpSpPr>
                                  <a:grpSpLocks/>
                                </wpg:cNvGrpSpPr>
                                <wpg:grpSpPr bwMode="auto">
                                  <a:xfrm>
                                    <a:off x="3293" y="4534"/>
                                    <a:ext cx="1166" cy="2532"/>
                                    <a:chOff x="3293" y="4534"/>
                                    <a:chExt cx="1166" cy="2532"/>
                                  </a:xfrm>
                                </wpg:grpSpPr>
                                <wps:wsp>
                                  <wps:cNvPr id="20309" name="Line 16137"/>
                                  <wps:cNvCnPr/>
                                  <wps:spPr bwMode="auto">
                                    <a:xfrm>
                                      <a:off x="3293" y="5984"/>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10" name="Line 16138"/>
                                  <wps:cNvCnPr/>
                                  <wps:spPr bwMode="auto">
                                    <a:xfrm>
                                      <a:off x="3298" y="6009"/>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11" name="Line 16139"/>
                                  <wps:cNvCnPr/>
                                  <wps:spPr bwMode="auto">
                                    <a:xfrm>
                                      <a:off x="3303" y="6035"/>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12" name="Line 16140"/>
                                  <wps:cNvCnPr/>
                                  <wps:spPr bwMode="auto">
                                    <a:xfrm>
                                      <a:off x="3310" y="6061"/>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13" name="Line 16141"/>
                                  <wps:cNvCnPr/>
                                  <wps:spPr bwMode="auto">
                                    <a:xfrm>
                                      <a:off x="3316" y="6087"/>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14" name="Line 16142"/>
                                  <wps:cNvCnPr/>
                                  <wps:spPr bwMode="auto">
                                    <a:xfrm>
                                      <a:off x="3321" y="6112"/>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15" name="Line 16143"/>
                                  <wps:cNvCnPr/>
                                  <wps:spPr bwMode="auto">
                                    <a:xfrm>
                                      <a:off x="3327" y="6137"/>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16" name="Line 16144"/>
                                  <wps:cNvCnPr/>
                                  <wps:spPr bwMode="auto">
                                    <a:xfrm>
                                      <a:off x="3333" y="6162"/>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17" name="Line 16145"/>
                                  <wps:cNvCnPr/>
                                  <wps:spPr bwMode="auto">
                                    <a:xfrm>
                                      <a:off x="3339" y="6187"/>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18" name="Line 16146"/>
                                  <wps:cNvCnPr/>
                                  <wps:spPr bwMode="auto">
                                    <a:xfrm>
                                      <a:off x="3344" y="6211"/>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19" name="Line 16147"/>
                                  <wps:cNvCnPr/>
                                  <wps:spPr bwMode="auto">
                                    <a:xfrm>
                                      <a:off x="3351" y="6236"/>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20" name="Line 16148"/>
                                  <wps:cNvCnPr/>
                                  <wps:spPr bwMode="auto">
                                    <a:xfrm>
                                      <a:off x="3356" y="6260"/>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21" name="Line 16149"/>
                                  <wps:cNvCnPr/>
                                  <wps:spPr bwMode="auto">
                                    <a:xfrm>
                                      <a:off x="3362" y="6283"/>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22" name="Line 16150"/>
                                  <wps:cNvCnPr/>
                                  <wps:spPr bwMode="auto">
                                    <a:xfrm>
                                      <a:off x="3368" y="6307"/>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23" name="Line 16151"/>
                                  <wps:cNvCnPr/>
                                  <wps:spPr bwMode="auto">
                                    <a:xfrm>
                                      <a:off x="3374" y="6330"/>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24" name="Line 16152"/>
                                  <wps:cNvCnPr/>
                                  <wps:spPr bwMode="auto">
                                    <a:xfrm>
                                      <a:off x="3379" y="6353"/>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25" name="Line 16153"/>
                                  <wps:cNvCnPr/>
                                  <wps:spPr bwMode="auto">
                                    <a:xfrm>
                                      <a:off x="3386" y="6376"/>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26" name="Line 16154"/>
                                  <wps:cNvCnPr/>
                                  <wps:spPr bwMode="auto">
                                    <a:xfrm>
                                      <a:off x="3391" y="6398"/>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27" name="Line 16155"/>
                                  <wps:cNvCnPr/>
                                  <wps:spPr bwMode="auto">
                                    <a:xfrm>
                                      <a:off x="3397" y="6421"/>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28" name="Line 16156"/>
                                  <wps:cNvCnPr/>
                                  <wps:spPr bwMode="auto">
                                    <a:xfrm>
                                      <a:off x="3404" y="6443"/>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29" name="Line 16157"/>
                                  <wps:cNvCnPr/>
                                  <wps:spPr bwMode="auto">
                                    <a:xfrm>
                                      <a:off x="3409" y="6464"/>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30" name="Line 16158"/>
                                  <wps:cNvCnPr/>
                                  <wps:spPr bwMode="auto">
                                    <a:xfrm>
                                      <a:off x="3414" y="6486"/>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31" name="Line 16159"/>
                                  <wps:cNvCnPr/>
                                  <wps:spPr bwMode="auto">
                                    <a:xfrm>
                                      <a:off x="3420" y="6506"/>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32" name="Line 16160"/>
                                  <wps:cNvCnPr/>
                                  <wps:spPr bwMode="auto">
                                    <a:xfrm>
                                      <a:off x="3427" y="6528"/>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33" name="Line 16161"/>
                                  <wps:cNvCnPr/>
                                  <wps:spPr bwMode="auto">
                                    <a:xfrm>
                                      <a:off x="3432" y="6548"/>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34" name="Line 16162"/>
                                  <wps:cNvCnPr/>
                                  <wps:spPr bwMode="auto">
                                    <a:xfrm>
                                      <a:off x="3437" y="6568"/>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35" name="Line 16163"/>
                                  <wps:cNvCnPr/>
                                  <wps:spPr bwMode="auto">
                                    <a:xfrm>
                                      <a:off x="3444" y="6587"/>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36" name="Line 16164"/>
                                  <wps:cNvCnPr/>
                                  <wps:spPr bwMode="auto">
                                    <a:xfrm>
                                      <a:off x="3450" y="6608"/>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37" name="Line 16165"/>
                                  <wps:cNvCnPr/>
                                  <wps:spPr bwMode="auto">
                                    <a:xfrm>
                                      <a:off x="3455" y="6627"/>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38" name="Line 16166"/>
                                  <wps:cNvCnPr/>
                                  <wps:spPr bwMode="auto">
                                    <a:xfrm>
                                      <a:off x="3462" y="6646"/>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39" name="Line 16167"/>
                                  <wps:cNvCnPr/>
                                  <wps:spPr bwMode="auto">
                                    <a:xfrm>
                                      <a:off x="3467" y="6663"/>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40" name="Line 16168"/>
                                  <wps:cNvCnPr/>
                                  <wps:spPr bwMode="auto">
                                    <a:xfrm>
                                      <a:off x="3473" y="6682"/>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41" name="Line 16169"/>
                                  <wps:cNvCnPr/>
                                  <wps:spPr bwMode="auto">
                                    <a:xfrm>
                                      <a:off x="3479" y="6700"/>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42" name="Line 16170"/>
                                  <wps:cNvCnPr/>
                                  <wps:spPr bwMode="auto">
                                    <a:xfrm>
                                      <a:off x="3485" y="6717"/>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43" name="Line 16171"/>
                                  <wps:cNvCnPr/>
                                  <wps:spPr bwMode="auto">
                                    <a:xfrm>
                                      <a:off x="3490" y="6734"/>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44" name="Line 16172"/>
                                  <wps:cNvCnPr/>
                                  <wps:spPr bwMode="auto">
                                    <a:xfrm>
                                      <a:off x="3496" y="6751"/>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45" name="Line 16173"/>
                                  <wps:cNvCnPr/>
                                  <wps:spPr bwMode="auto">
                                    <a:xfrm>
                                      <a:off x="3502" y="6767"/>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46" name="Line 16174"/>
                                  <wps:cNvCnPr/>
                                  <wps:spPr bwMode="auto">
                                    <a:xfrm>
                                      <a:off x="3508" y="6782"/>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47" name="Line 16175"/>
                                  <wps:cNvCnPr/>
                                  <wps:spPr bwMode="auto">
                                    <a:xfrm>
                                      <a:off x="3513" y="6799"/>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48" name="Line 16176"/>
                                  <wps:cNvCnPr/>
                                  <wps:spPr bwMode="auto">
                                    <a:xfrm>
                                      <a:off x="3520" y="6813"/>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49" name="Line 16177"/>
                                  <wps:cNvCnPr/>
                                  <wps:spPr bwMode="auto">
                                    <a:xfrm>
                                      <a:off x="3525" y="6828"/>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50" name="Line 16178"/>
                                  <wps:cNvCnPr/>
                                  <wps:spPr bwMode="auto">
                                    <a:xfrm>
                                      <a:off x="3531" y="6842"/>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51" name="Line 16179"/>
                                  <wps:cNvCnPr/>
                                  <wps:spPr bwMode="auto">
                                    <a:xfrm>
                                      <a:off x="3538" y="6857"/>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52" name="Line 16180"/>
                                  <wps:cNvCnPr/>
                                  <wps:spPr bwMode="auto">
                                    <a:xfrm>
                                      <a:off x="3543" y="6870"/>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53" name="Line 16181"/>
                                  <wps:cNvCnPr/>
                                  <wps:spPr bwMode="auto">
                                    <a:xfrm>
                                      <a:off x="3548" y="6882"/>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54" name="Line 16182"/>
                                  <wps:cNvCnPr/>
                                  <wps:spPr bwMode="auto">
                                    <a:xfrm>
                                      <a:off x="3555" y="6895"/>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55" name="Line 16183"/>
                                  <wps:cNvCnPr/>
                                  <wps:spPr bwMode="auto">
                                    <a:xfrm>
                                      <a:off x="3561" y="6907"/>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56" name="Line 16184"/>
                                  <wps:cNvCnPr/>
                                  <wps:spPr bwMode="auto">
                                    <a:xfrm>
                                      <a:off x="3566" y="6919"/>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57" name="Line 16185"/>
                                  <wps:cNvCnPr/>
                                  <wps:spPr bwMode="auto">
                                    <a:xfrm>
                                      <a:off x="3573" y="6931"/>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58" name="Line 16186"/>
                                  <wps:cNvCnPr/>
                                  <wps:spPr bwMode="auto">
                                    <a:xfrm>
                                      <a:off x="3578" y="6942"/>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59" name="Line 16187"/>
                                  <wps:cNvCnPr/>
                                  <wps:spPr bwMode="auto">
                                    <a:xfrm>
                                      <a:off x="3584" y="6952"/>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60" name="Line 16188"/>
                                  <wps:cNvCnPr/>
                                  <wps:spPr bwMode="auto">
                                    <a:xfrm>
                                      <a:off x="3589" y="6962"/>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61" name="Line 16189"/>
                                  <wps:cNvCnPr/>
                                  <wps:spPr bwMode="auto">
                                    <a:xfrm>
                                      <a:off x="3596" y="6972"/>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62" name="Line 16190"/>
                                  <wps:cNvCnPr/>
                                  <wps:spPr bwMode="auto">
                                    <a:xfrm>
                                      <a:off x="3601" y="6980"/>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63" name="Line 16191"/>
                                  <wps:cNvCnPr/>
                                  <wps:spPr bwMode="auto">
                                    <a:xfrm>
                                      <a:off x="3607" y="6989"/>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64" name="Line 16192"/>
                                  <wps:cNvCnPr/>
                                  <wps:spPr bwMode="auto">
                                    <a:xfrm>
                                      <a:off x="3613" y="6998"/>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65" name="Line 16193"/>
                                  <wps:cNvCnPr/>
                                  <wps:spPr bwMode="auto">
                                    <a:xfrm>
                                      <a:off x="3619" y="7006"/>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66" name="Line 16194"/>
                                  <wps:cNvCnPr/>
                                  <wps:spPr bwMode="auto">
                                    <a:xfrm>
                                      <a:off x="3624" y="7012"/>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67" name="Line 16195"/>
                                  <wps:cNvCnPr/>
                                  <wps:spPr bwMode="auto">
                                    <a:xfrm>
                                      <a:off x="3631" y="7019"/>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68" name="Line 16196"/>
                                  <wps:cNvCnPr/>
                                  <wps:spPr bwMode="auto">
                                    <a:xfrm>
                                      <a:off x="3636" y="7026"/>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69" name="Line 16197"/>
                                  <wps:cNvCnPr/>
                                  <wps:spPr bwMode="auto">
                                    <a:xfrm>
                                      <a:off x="3642" y="7031"/>
                                      <a:ext cx="7"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70" name="Line 16198"/>
                                  <wps:cNvCnPr/>
                                  <wps:spPr bwMode="auto">
                                    <a:xfrm>
                                      <a:off x="3649" y="7037"/>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71" name="Line 16199"/>
                                  <wps:cNvCnPr/>
                                  <wps:spPr bwMode="auto">
                                    <a:xfrm>
                                      <a:off x="3654" y="7042"/>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72" name="Line 16200"/>
                                  <wps:cNvCnPr/>
                                  <wps:spPr bwMode="auto">
                                    <a:xfrm>
                                      <a:off x="3659" y="7046"/>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73" name="Line 16201"/>
                                  <wps:cNvCnPr/>
                                  <wps:spPr bwMode="auto">
                                    <a:xfrm>
                                      <a:off x="3666" y="7050"/>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74" name="Line 16202"/>
                                  <wps:cNvCnPr/>
                                  <wps:spPr bwMode="auto">
                                    <a:xfrm>
                                      <a:off x="3672" y="7054"/>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75" name="Line 16203"/>
                                  <wps:cNvCnPr/>
                                  <wps:spPr bwMode="auto">
                                    <a:xfrm>
                                      <a:off x="3677" y="7057"/>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76" name="Line 16204"/>
                                  <wps:cNvCnPr/>
                                  <wps:spPr bwMode="auto">
                                    <a:xfrm>
                                      <a:off x="3682" y="7060"/>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77" name="Line 16205"/>
                                  <wps:cNvCnPr/>
                                  <wps:spPr bwMode="auto">
                                    <a:xfrm>
                                      <a:off x="3689" y="7063"/>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78" name="Line 16206"/>
                                  <wps:cNvCnPr/>
                                  <wps:spPr bwMode="auto">
                                    <a:xfrm>
                                      <a:off x="3695" y="7064"/>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79" name="Line 16207"/>
                                  <wps:cNvCnPr/>
                                  <wps:spPr bwMode="auto">
                                    <a:xfrm>
                                      <a:off x="3700" y="7065"/>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80" name="Line 16208"/>
                                  <wps:cNvCnPr/>
                                  <wps:spPr bwMode="auto">
                                    <a:xfrm>
                                      <a:off x="3707" y="7065"/>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81" name="Line 16209"/>
                                  <wps:cNvCnPr/>
                                  <wps:spPr bwMode="auto">
                                    <a:xfrm>
                                      <a:off x="3712" y="7065"/>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82" name="Line 16210"/>
                                  <wps:cNvCnPr/>
                                  <wps:spPr bwMode="auto">
                                    <a:xfrm>
                                      <a:off x="3718" y="7065"/>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83" name="Line 16211"/>
                                  <wps:cNvCnPr/>
                                  <wps:spPr bwMode="auto">
                                    <a:xfrm flipV="1">
                                      <a:off x="3724" y="7064"/>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84" name="Line 16212"/>
                                  <wps:cNvCnPr/>
                                  <wps:spPr bwMode="auto">
                                    <a:xfrm flipV="1">
                                      <a:off x="3730" y="7061"/>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85" name="Line 16213"/>
                                  <wps:cNvCnPr/>
                                  <wps:spPr bwMode="auto">
                                    <a:xfrm flipV="1">
                                      <a:off x="3735" y="7060"/>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86" name="Line 16214"/>
                                  <wps:cNvCnPr/>
                                  <wps:spPr bwMode="auto">
                                    <a:xfrm flipV="1">
                                      <a:off x="3742" y="7057"/>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87" name="Line 16215"/>
                                  <wps:cNvCnPr/>
                                  <wps:spPr bwMode="auto">
                                    <a:xfrm flipV="1">
                                      <a:off x="3747" y="7054"/>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88" name="Line 16216"/>
                                  <wps:cNvCnPr/>
                                  <wps:spPr bwMode="auto">
                                    <a:xfrm flipV="1">
                                      <a:off x="3753" y="7050"/>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89" name="Line 16217"/>
                                  <wps:cNvCnPr/>
                                  <wps:spPr bwMode="auto">
                                    <a:xfrm flipV="1">
                                      <a:off x="3758" y="7046"/>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90" name="Line 16218"/>
                                  <wps:cNvCnPr/>
                                  <wps:spPr bwMode="auto">
                                    <a:xfrm flipV="1">
                                      <a:off x="3765" y="7042"/>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91" name="Line 16219"/>
                                  <wps:cNvCnPr/>
                                  <wps:spPr bwMode="auto">
                                    <a:xfrm flipV="1">
                                      <a:off x="3770" y="7037"/>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92" name="Line 16220"/>
                                  <wps:cNvCnPr/>
                                  <wps:spPr bwMode="auto">
                                    <a:xfrm flipV="1">
                                      <a:off x="3776" y="7031"/>
                                      <a:ext cx="7"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93" name="Line 16221"/>
                                  <wps:cNvCnPr/>
                                  <wps:spPr bwMode="auto">
                                    <a:xfrm flipV="1">
                                      <a:off x="3783" y="7026"/>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94" name="Line 16222"/>
                                  <wps:cNvCnPr/>
                                  <wps:spPr bwMode="auto">
                                    <a:xfrm flipV="1">
                                      <a:off x="3788" y="7019"/>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95" name="Line 16223"/>
                                  <wps:cNvCnPr/>
                                  <wps:spPr bwMode="auto">
                                    <a:xfrm flipV="1">
                                      <a:off x="3793" y="7012"/>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96" name="Line 16224"/>
                                  <wps:cNvCnPr/>
                                  <wps:spPr bwMode="auto">
                                    <a:xfrm flipV="1">
                                      <a:off x="3800" y="7004"/>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97" name="Line 16225"/>
                                  <wps:cNvCnPr/>
                                  <wps:spPr bwMode="auto">
                                    <a:xfrm flipV="1">
                                      <a:off x="3806" y="6998"/>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98" name="Line 16226"/>
                                  <wps:cNvCnPr/>
                                  <wps:spPr bwMode="auto">
                                    <a:xfrm flipV="1">
                                      <a:off x="3811" y="6988"/>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399" name="Line 16227"/>
                                  <wps:cNvCnPr/>
                                  <wps:spPr bwMode="auto">
                                    <a:xfrm flipV="1">
                                      <a:off x="3818" y="6980"/>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00" name="Line 16228"/>
                                  <wps:cNvCnPr/>
                                  <wps:spPr bwMode="auto">
                                    <a:xfrm flipV="1">
                                      <a:off x="3823" y="6970"/>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01" name="Line 16229"/>
                                  <wps:cNvCnPr/>
                                  <wps:spPr bwMode="auto">
                                    <a:xfrm flipV="1">
                                      <a:off x="3829" y="6961"/>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02" name="Line 16230"/>
                                  <wps:cNvCnPr/>
                                  <wps:spPr bwMode="auto">
                                    <a:xfrm flipV="1">
                                      <a:off x="3835" y="6952"/>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03" name="Line 16231"/>
                                  <wps:cNvCnPr/>
                                  <wps:spPr bwMode="auto">
                                    <a:xfrm flipV="1">
                                      <a:off x="3841" y="6941"/>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04" name="Line 16232"/>
                                  <wps:cNvCnPr/>
                                  <wps:spPr bwMode="auto">
                                    <a:xfrm flipV="1">
                                      <a:off x="3846" y="6930"/>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05" name="Line 16233"/>
                                  <wps:cNvCnPr/>
                                  <wps:spPr bwMode="auto">
                                    <a:xfrm flipV="1">
                                      <a:off x="3852" y="6919"/>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06" name="Line 16234"/>
                                  <wps:cNvCnPr/>
                                  <wps:spPr bwMode="auto">
                                    <a:xfrm flipV="1">
                                      <a:off x="3858" y="6907"/>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07" name="Line 16235"/>
                                  <wps:cNvCnPr/>
                                  <wps:spPr bwMode="auto">
                                    <a:xfrm flipV="1">
                                      <a:off x="3864" y="6895"/>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08" name="Line 16236"/>
                                  <wps:cNvCnPr/>
                                  <wps:spPr bwMode="auto">
                                    <a:xfrm flipV="1">
                                      <a:off x="3869" y="6881"/>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09" name="Line 16237"/>
                                  <wps:cNvCnPr/>
                                  <wps:spPr bwMode="auto">
                                    <a:xfrm flipV="1">
                                      <a:off x="3876" y="6869"/>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10" name="Line 16238"/>
                                  <wps:cNvCnPr/>
                                  <wps:spPr bwMode="auto">
                                    <a:xfrm flipV="1">
                                      <a:off x="3881" y="6855"/>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11" name="Line 16239"/>
                                  <wps:cNvCnPr/>
                                  <wps:spPr bwMode="auto">
                                    <a:xfrm flipV="1">
                                      <a:off x="3887" y="6842"/>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12" name="Line 16240"/>
                                  <wps:cNvCnPr/>
                                  <wps:spPr bwMode="auto">
                                    <a:xfrm flipV="1">
                                      <a:off x="3894" y="6827"/>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13" name="Line 16241"/>
                                  <wps:cNvCnPr/>
                                  <wps:spPr bwMode="auto">
                                    <a:xfrm flipV="1">
                                      <a:off x="3899" y="6812"/>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14" name="Line 16242"/>
                                  <wps:cNvCnPr/>
                                  <wps:spPr bwMode="auto">
                                    <a:xfrm flipV="1">
                                      <a:off x="3904" y="6797"/>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15" name="Line 16243"/>
                                  <wps:cNvCnPr/>
                                  <wps:spPr bwMode="auto">
                                    <a:xfrm flipV="1">
                                      <a:off x="3911" y="6782"/>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16" name="Line 16244"/>
                                  <wps:cNvCnPr/>
                                  <wps:spPr bwMode="auto">
                                    <a:xfrm flipV="1">
                                      <a:off x="3917" y="6766"/>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17" name="Line 16245"/>
                                  <wps:cNvCnPr/>
                                  <wps:spPr bwMode="auto">
                                    <a:xfrm flipV="1">
                                      <a:off x="3922" y="6750"/>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18" name="Line 16246"/>
                                  <wps:cNvCnPr/>
                                  <wps:spPr bwMode="auto">
                                    <a:xfrm flipV="1">
                                      <a:off x="3929" y="6732"/>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19" name="Line 16247"/>
                                  <wps:cNvCnPr/>
                                  <wps:spPr bwMode="auto">
                                    <a:xfrm flipV="1">
                                      <a:off x="3934" y="6716"/>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20" name="Line 16248"/>
                                  <wps:cNvCnPr/>
                                  <wps:spPr bwMode="auto">
                                    <a:xfrm flipV="1">
                                      <a:off x="3940" y="6698"/>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21" name="Line 16249"/>
                                  <wps:cNvCnPr/>
                                  <wps:spPr bwMode="auto">
                                    <a:xfrm flipV="1">
                                      <a:off x="3945" y="6681"/>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22" name="Line 16250"/>
                                  <wps:cNvCnPr/>
                                  <wps:spPr bwMode="auto">
                                    <a:xfrm flipV="1">
                                      <a:off x="3952" y="6663"/>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23" name="Line 16251"/>
                                  <wps:cNvCnPr/>
                                  <wps:spPr bwMode="auto">
                                    <a:xfrm flipV="1">
                                      <a:off x="3957" y="6644"/>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24" name="Line 16252"/>
                                  <wps:cNvCnPr/>
                                  <wps:spPr bwMode="auto">
                                    <a:xfrm flipV="1">
                                      <a:off x="3963" y="6625"/>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25" name="Line 16253"/>
                                  <wps:cNvCnPr/>
                                  <wps:spPr bwMode="auto">
                                    <a:xfrm flipV="1">
                                      <a:off x="3969" y="6606"/>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26" name="Line 16254"/>
                                  <wps:cNvCnPr/>
                                  <wps:spPr bwMode="auto">
                                    <a:xfrm flipV="1">
                                      <a:off x="3975" y="6586"/>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27" name="Line 16255"/>
                                  <wps:cNvCnPr/>
                                  <wps:spPr bwMode="auto">
                                    <a:xfrm flipV="1">
                                      <a:off x="3980" y="6567"/>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28" name="Line 16256"/>
                                  <wps:cNvCnPr/>
                                  <wps:spPr bwMode="auto">
                                    <a:xfrm flipV="1">
                                      <a:off x="3987" y="6547"/>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29" name="Line 16257"/>
                                  <wps:cNvCnPr/>
                                  <wps:spPr bwMode="auto">
                                    <a:xfrm flipV="1">
                                      <a:off x="3992" y="6527"/>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30" name="Line 16258"/>
                                  <wps:cNvCnPr/>
                                  <wps:spPr bwMode="auto">
                                    <a:xfrm flipV="1">
                                      <a:off x="3998" y="6505"/>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31" name="Line 16259"/>
                                  <wps:cNvCnPr/>
                                  <wps:spPr bwMode="auto">
                                    <a:xfrm flipV="1">
                                      <a:off x="4005" y="6485"/>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32" name="Line 16260"/>
                                  <wps:cNvCnPr/>
                                  <wps:spPr bwMode="auto">
                                    <a:xfrm flipV="1">
                                      <a:off x="4010" y="6463"/>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33" name="Line 16261"/>
                                  <wps:cNvCnPr/>
                                  <wps:spPr bwMode="auto">
                                    <a:xfrm flipV="1">
                                      <a:off x="4015" y="6441"/>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34" name="Line 16262"/>
                                  <wps:cNvCnPr/>
                                  <wps:spPr bwMode="auto">
                                    <a:xfrm flipV="1">
                                      <a:off x="4021" y="6420"/>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35" name="Line 16263"/>
                                  <wps:cNvCnPr/>
                                  <wps:spPr bwMode="auto">
                                    <a:xfrm flipV="1">
                                      <a:off x="4028" y="6397"/>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36" name="Line 16264"/>
                                  <wps:cNvCnPr/>
                                  <wps:spPr bwMode="auto">
                                    <a:xfrm flipV="1">
                                      <a:off x="4033" y="6374"/>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37" name="Line 16265"/>
                                  <wps:cNvCnPr/>
                                  <wps:spPr bwMode="auto">
                                    <a:xfrm flipV="1">
                                      <a:off x="4038" y="6352"/>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38" name="Line 16266"/>
                                  <wps:cNvCnPr/>
                                  <wps:spPr bwMode="auto">
                                    <a:xfrm flipV="1">
                                      <a:off x="4045" y="6329"/>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39" name="Line 16267"/>
                                  <wps:cNvCnPr/>
                                  <wps:spPr bwMode="auto">
                                    <a:xfrm flipV="1">
                                      <a:off x="4051" y="6305"/>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40" name="Line 16268"/>
                                  <wps:cNvCnPr/>
                                  <wps:spPr bwMode="auto">
                                    <a:xfrm flipV="1">
                                      <a:off x="4056" y="6282"/>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41" name="Line 16269"/>
                                  <wps:cNvCnPr/>
                                  <wps:spPr bwMode="auto">
                                    <a:xfrm flipV="1">
                                      <a:off x="4063" y="6257"/>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42" name="Line 16270"/>
                                  <wps:cNvCnPr/>
                                  <wps:spPr bwMode="auto">
                                    <a:xfrm flipV="1">
                                      <a:off x="4068" y="6234"/>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43" name="Line 16271"/>
                                  <wps:cNvCnPr/>
                                  <wps:spPr bwMode="auto">
                                    <a:xfrm flipV="1">
                                      <a:off x="4074" y="6210"/>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44" name="Line 16272"/>
                                  <wps:cNvCnPr/>
                                  <wps:spPr bwMode="auto">
                                    <a:xfrm flipV="1">
                                      <a:off x="4080" y="6185"/>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45" name="Line 16273"/>
                                  <wps:cNvCnPr/>
                                  <wps:spPr bwMode="auto">
                                    <a:xfrm flipV="1">
                                      <a:off x="4086" y="6160"/>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46" name="Line 16274"/>
                                  <wps:cNvCnPr/>
                                  <wps:spPr bwMode="auto">
                                    <a:xfrm flipV="1">
                                      <a:off x="4091" y="6135"/>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47" name="Line 16275"/>
                                  <wps:cNvCnPr/>
                                  <wps:spPr bwMode="auto">
                                    <a:xfrm flipV="1">
                                      <a:off x="4098" y="6110"/>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48" name="Line 16276"/>
                                  <wps:cNvCnPr/>
                                  <wps:spPr bwMode="auto">
                                    <a:xfrm flipV="1">
                                      <a:off x="4103" y="6085"/>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49" name="Line 16277"/>
                                  <wps:cNvCnPr/>
                                  <wps:spPr bwMode="auto">
                                    <a:xfrm flipV="1">
                                      <a:off x="4109" y="6060"/>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50" name="Line 16278"/>
                                  <wps:cNvCnPr/>
                                  <wps:spPr bwMode="auto">
                                    <a:xfrm flipV="1">
                                      <a:off x="4114" y="6034"/>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51" name="Line 16279"/>
                                  <wps:cNvCnPr/>
                                  <wps:spPr bwMode="auto">
                                    <a:xfrm flipV="1">
                                      <a:off x="4121" y="6008"/>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52" name="Line 16280"/>
                                  <wps:cNvCnPr/>
                                  <wps:spPr bwMode="auto">
                                    <a:xfrm flipV="1">
                                      <a:off x="4126" y="5982"/>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53" name="Line 16281"/>
                                  <wps:cNvCnPr/>
                                  <wps:spPr bwMode="auto">
                                    <a:xfrm flipV="1">
                                      <a:off x="4132" y="5957"/>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54" name="Line 16282"/>
                                  <wps:cNvCnPr/>
                                  <wps:spPr bwMode="auto">
                                    <a:xfrm flipV="1">
                                      <a:off x="4139" y="593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55" name="Line 16283"/>
                                  <wps:cNvCnPr/>
                                  <wps:spPr bwMode="auto">
                                    <a:xfrm flipV="1">
                                      <a:off x="4144" y="5904"/>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56" name="Line 16284"/>
                                  <wps:cNvCnPr/>
                                  <wps:spPr bwMode="auto">
                                    <a:xfrm flipV="1">
                                      <a:off x="4149" y="5877"/>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57" name="Line 16285"/>
                                  <wps:cNvCnPr/>
                                  <wps:spPr bwMode="auto">
                                    <a:xfrm flipV="1">
                                      <a:off x="4156" y="585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58" name="Line 16286"/>
                                  <wps:cNvCnPr/>
                                  <wps:spPr bwMode="auto">
                                    <a:xfrm flipV="1">
                                      <a:off x="4162" y="5824"/>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59" name="Line 16287"/>
                                  <wps:cNvCnPr/>
                                  <wps:spPr bwMode="auto">
                                    <a:xfrm flipV="1">
                                      <a:off x="4167" y="5797"/>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60" name="Line 16288"/>
                                  <wps:cNvCnPr/>
                                  <wps:spPr bwMode="auto">
                                    <a:xfrm flipV="1">
                                      <a:off x="4174" y="577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61" name="Line 16289"/>
                                  <wps:cNvCnPr/>
                                  <wps:spPr bwMode="auto">
                                    <a:xfrm flipV="1">
                                      <a:off x="4179" y="574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62" name="Line 16290"/>
                                  <wps:cNvCnPr/>
                                  <wps:spPr bwMode="auto">
                                    <a:xfrm flipV="1">
                                      <a:off x="4185" y="571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63" name="Line 16291"/>
                                  <wps:cNvCnPr/>
                                  <wps:spPr bwMode="auto">
                                    <a:xfrm flipV="1">
                                      <a:off x="4191" y="568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64" name="Line 16292"/>
                                  <wps:cNvCnPr/>
                                  <wps:spPr bwMode="auto">
                                    <a:xfrm flipV="1">
                                      <a:off x="4197" y="566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65" name="Line 16293"/>
                                  <wps:cNvCnPr/>
                                  <wps:spPr bwMode="auto">
                                    <a:xfrm flipV="1">
                                      <a:off x="4202" y="563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66" name="Line 16294"/>
                                  <wps:cNvCnPr/>
                                  <wps:spPr bwMode="auto">
                                    <a:xfrm flipV="1">
                                      <a:off x="4208" y="560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67" name="Line 16295"/>
                                  <wps:cNvCnPr/>
                                  <wps:spPr bwMode="auto">
                                    <a:xfrm flipV="1">
                                      <a:off x="4214" y="5580"/>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68" name="Line 16296"/>
                                  <wps:cNvCnPr/>
                                  <wps:spPr bwMode="auto">
                                    <a:xfrm flipV="1">
                                      <a:off x="4220" y="5552"/>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69" name="Line 16297"/>
                                  <wps:cNvCnPr/>
                                  <wps:spPr bwMode="auto">
                                    <a:xfrm flipV="1">
                                      <a:off x="4225" y="5525"/>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70" name="Line 16298"/>
                                  <wps:cNvCnPr/>
                                  <wps:spPr bwMode="auto">
                                    <a:xfrm flipV="1">
                                      <a:off x="4232" y="549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71" name="Line 16299"/>
                                  <wps:cNvCnPr/>
                                  <wps:spPr bwMode="auto">
                                    <a:xfrm flipV="1">
                                      <a:off x="4237" y="547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72" name="Line 16300"/>
                                  <wps:cNvCnPr/>
                                  <wps:spPr bwMode="auto">
                                    <a:xfrm flipV="1">
                                      <a:off x="4243" y="5444"/>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73" name="Line 16301"/>
                                  <wps:cNvCnPr/>
                                  <wps:spPr bwMode="auto">
                                    <a:xfrm flipV="1">
                                      <a:off x="4250" y="5415"/>
                                      <a:ext cx="5"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74" name="Line 16302"/>
                                  <wps:cNvCnPr/>
                                  <wps:spPr bwMode="auto">
                                    <a:xfrm flipV="1">
                                      <a:off x="4255" y="538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75" name="Line 16303"/>
                                  <wps:cNvCnPr/>
                                  <wps:spPr bwMode="auto">
                                    <a:xfrm flipV="1">
                                      <a:off x="4260" y="5361"/>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76" name="Line 16304"/>
                                  <wps:cNvCnPr/>
                                  <wps:spPr bwMode="auto">
                                    <a:xfrm flipV="1">
                                      <a:off x="4267" y="533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77" name="Line 16305"/>
                                  <wps:cNvCnPr/>
                                  <wps:spPr bwMode="auto">
                                    <a:xfrm flipV="1">
                                      <a:off x="4273" y="530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78" name="Line 16306"/>
                                  <wps:cNvCnPr/>
                                  <wps:spPr bwMode="auto">
                                    <a:xfrm flipV="1">
                                      <a:off x="4278" y="528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79" name="Line 16307"/>
                                  <wps:cNvCnPr/>
                                  <wps:spPr bwMode="auto">
                                    <a:xfrm flipV="1">
                                      <a:off x="4283" y="5253"/>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80" name="Line 16308"/>
                                  <wps:cNvCnPr/>
                                  <wps:spPr bwMode="auto">
                                    <a:xfrm flipV="1">
                                      <a:off x="4290" y="522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81" name="Line 16309"/>
                                  <wps:cNvCnPr/>
                                  <wps:spPr bwMode="auto">
                                    <a:xfrm flipV="1">
                                      <a:off x="4296" y="519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82" name="Line 16310"/>
                                  <wps:cNvCnPr/>
                                  <wps:spPr bwMode="auto">
                                    <a:xfrm flipV="1">
                                      <a:off x="4301" y="5172"/>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83" name="Line 16311"/>
                                  <wps:cNvCnPr/>
                                  <wps:spPr bwMode="auto">
                                    <a:xfrm flipV="1">
                                      <a:off x="4308" y="5146"/>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84" name="Line 16312"/>
                                  <wps:cNvCnPr/>
                                  <wps:spPr bwMode="auto">
                                    <a:xfrm flipV="1">
                                      <a:off x="4313" y="511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85" name="Line 16313"/>
                                  <wps:cNvCnPr/>
                                  <wps:spPr bwMode="auto">
                                    <a:xfrm flipV="1">
                                      <a:off x="4319" y="5093"/>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86" name="Line 16314"/>
                                  <wps:cNvCnPr/>
                                  <wps:spPr bwMode="auto">
                                    <a:xfrm flipV="1">
                                      <a:off x="4325" y="506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87" name="Line 16315"/>
                                  <wps:cNvCnPr/>
                                  <wps:spPr bwMode="auto">
                                    <a:xfrm flipV="1">
                                      <a:off x="4331" y="5040"/>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88" name="Line 16316"/>
                                  <wps:cNvCnPr/>
                                  <wps:spPr bwMode="auto">
                                    <a:xfrm flipV="1">
                                      <a:off x="4336" y="5013"/>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89" name="Line 16317"/>
                                  <wps:cNvCnPr/>
                                  <wps:spPr bwMode="auto">
                                    <a:xfrm flipV="1">
                                      <a:off x="4343" y="4988"/>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90" name="Line 16318"/>
                                  <wps:cNvCnPr/>
                                  <wps:spPr bwMode="auto">
                                    <a:xfrm flipV="1">
                                      <a:off x="4348" y="4962"/>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91" name="Line 16319"/>
                                  <wps:cNvCnPr/>
                                  <wps:spPr bwMode="auto">
                                    <a:xfrm flipV="1">
                                      <a:off x="4354" y="4936"/>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92" name="Line 16320"/>
                                  <wps:cNvCnPr/>
                                  <wps:spPr bwMode="auto">
                                    <a:xfrm flipV="1">
                                      <a:off x="4361" y="4912"/>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93" name="Line 16321"/>
                                  <wps:cNvCnPr/>
                                  <wps:spPr bwMode="auto">
                                    <a:xfrm flipV="1">
                                      <a:off x="4366" y="4886"/>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94" name="Line 16322"/>
                                  <wps:cNvCnPr/>
                                  <wps:spPr bwMode="auto">
                                    <a:xfrm flipV="1">
                                      <a:off x="4371" y="4860"/>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95" name="Line 16323"/>
                                  <wps:cNvCnPr/>
                                  <wps:spPr bwMode="auto">
                                    <a:xfrm flipV="1">
                                      <a:off x="4377" y="4836"/>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96" name="Line 16324"/>
                                  <wps:cNvCnPr/>
                                  <wps:spPr bwMode="auto">
                                    <a:xfrm flipV="1">
                                      <a:off x="4384" y="4812"/>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97" name="Line 16325"/>
                                  <wps:cNvCnPr/>
                                  <wps:spPr bwMode="auto">
                                    <a:xfrm flipV="1">
                                      <a:off x="4389" y="4787"/>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98" name="Line 16326"/>
                                  <wps:cNvCnPr/>
                                  <wps:spPr bwMode="auto">
                                    <a:xfrm flipV="1">
                                      <a:off x="4394" y="4763"/>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499" name="Line 16327"/>
                                  <wps:cNvCnPr/>
                                  <wps:spPr bwMode="auto">
                                    <a:xfrm flipV="1">
                                      <a:off x="4401" y="4739"/>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00" name="Line 16328"/>
                                  <wps:cNvCnPr/>
                                  <wps:spPr bwMode="auto">
                                    <a:xfrm flipV="1">
                                      <a:off x="4407" y="4714"/>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01" name="Line 16329"/>
                                  <wps:cNvCnPr/>
                                  <wps:spPr bwMode="auto">
                                    <a:xfrm flipV="1">
                                      <a:off x="4412" y="4691"/>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02" name="Line 16330"/>
                                  <wps:cNvCnPr/>
                                  <wps:spPr bwMode="auto">
                                    <a:xfrm flipV="1">
                                      <a:off x="4419" y="4668"/>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03" name="Line 16331"/>
                                  <wps:cNvCnPr/>
                                  <wps:spPr bwMode="auto">
                                    <a:xfrm flipV="1">
                                      <a:off x="4424" y="4645"/>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04" name="Line 16332"/>
                                  <wps:cNvCnPr/>
                                  <wps:spPr bwMode="auto">
                                    <a:xfrm flipV="1">
                                      <a:off x="4430" y="4622"/>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05" name="Line 16333"/>
                                  <wps:cNvCnPr/>
                                  <wps:spPr bwMode="auto">
                                    <a:xfrm flipV="1">
                                      <a:off x="4436" y="4599"/>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06" name="Line 16334"/>
                                  <wps:cNvCnPr/>
                                  <wps:spPr bwMode="auto">
                                    <a:xfrm flipV="1">
                                      <a:off x="4442" y="4578"/>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07" name="Line 16335"/>
                                  <wps:cNvCnPr/>
                                  <wps:spPr bwMode="auto">
                                    <a:xfrm flipV="1">
                                      <a:off x="4447" y="4556"/>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08" name="Line 16336"/>
                                  <wps:cNvCnPr/>
                                  <wps:spPr bwMode="auto">
                                    <a:xfrm flipV="1">
                                      <a:off x="4454" y="4534"/>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g:grpSp>
                                <wpg:cNvPr id="20509" name="Group 16337"/>
                                <wpg:cNvGrpSpPr>
                                  <a:grpSpLocks/>
                                </wpg:cNvGrpSpPr>
                                <wpg:grpSpPr bwMode="auto">
                                  <a:xfrm>
                                    <a:off x="4459" y="3933"/>
                                    <a:ext cx="1167" cy="2895"/>
                                    <a:chOff x="4459" y="3933"/>
                                    <a:chExt cx="1167" cy="2895"/>
                                  </a:xfrm>
                                </wpg:grpSpPr>
                                <wps:wsp>
                                  <wps:cNvPr id="20510" name="Line 16338"/>
                                  <wps:cNvCnPr/>
                                  <wps:spPr bwMode="auto">
                                    <a:xfrm flipV="1">
                                      <a:off x="4459" y="4513"/>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11" name="Line 16339"/>
                                  <wps:cNvCnPr/>
                                  <wps:spPr bwMode="auto">
                                    <a:xfrm flipV="1">
                                      <a:off x="4465" y="4491"/>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12" name="Line 16340"/>
                                  <wps:cNvCnPr/>
                                  <wps:spPr bwMode="auto">
                                    <a:xfrm flipV="1">
                                      <a:off x="4470" y="4471"/>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13" name="Line 16341"/>
                                  <wps:cNvCnPr/>
                                  <wps:spPr bwMode="auto">
                                    <a:xfrm flipV="1">
                                      <a:off x="4477" y="4450"/>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14" name="Line 16342"/>
                                  <wps:cNvCnPr/>
                                  <wps:spPr bwMode="auto">
                                    <a:xfrm flipV="1">
                                      <a:off x="4482" y="4430"/>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15" name="Line 16343"/>
                                  <wps:cNvCnPr/>
                                  <wps:spPr bwMode="auto">
                                    <a:xfrm flipV="1">
                                      <a:off x="4488" y="4410"/>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16" name="Line 16344"/>
                                  <wps:cNvCnPr/>
                                  <wps:spPr bwMode="auto">
                                    <a:xfrm flipV="1">
                                      <a:off x="4495" y="4391"/>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17" name="Line 16345"/>
                                  <wps:cNvCnPr/>
                                  <wps:spPr bwMode="auto">
                                    <a:xfrm flipV="1">
                                      <a:off x="4500" y="4372"/>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18" name="Line 16346"/>
                                  <wps:cNvCnPr/>
                                  <wps:spPr bwMode="auto">
                                    <a:xfrm flipV="1">
                                      <a:off x="4505" y="4353"/>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19" name="Line 16347"/>
                                  <wps:cNvCnPr/>
                                  <wps:spPr bwMode="auto">
                                    <a:xfrm flipV="1">
                                      <a:off x="4512" y="4334"/>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20" name="Line 16348"/>
                                  <wps:cNvCnPr/>
                                  <wps:spPr bwMode="auto">
                                    <a:xfrm flipV="1">
                                      <a:off x="4518" y="4316"/>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21" name="Line 16349"/>
                                  <wps:cNvCnPr/>
                                  <wps:spPr bwMode="auto">
                                    <a:xfrm flipV="1">
                                      <a:off x="4523" y="4299"/>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22" name="Line 16350"/>
                                  <wps:cNvCnPr/>
                                  <wps:spPr bwMode="auto">
                                    <a:xfrm flipV="1">
                                      <a:off x="4530" y="4281"/>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23" name="Line 16351"/>
                                  <wps:cNvCnPr/>
                                  <wps:spPr bwMode="auto">
                                    <a:xfrm flipV="1">
                                      <a:off x="4535" y="4263"/>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24" name="Line 16352"/>
                                  <wps:cNvCnPr/>
                                  <wps:spPr bwMode="auto">
                                    <a:xfrm flipV="1">
                                      <a:off x="4541" y="4247"/>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25" name="Line 16353"/>
                                  <wps:cNvCnPr/>
                                  <wps:spPr bwMode="auto">
                                    <a:xfrm flipV="1">
                                      <a:off x="4546" y="4231"/>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26" name="Line 16354"/>
                                  <wps:cNvCnPr/>
                                  <wps:spPr bwMode="auto">
                                    <a:xfrm flipV="1">
                                      <a:off x="4553" y="4215"/>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27" name="Line 16355"/>
                                  <wps:cNvCnPr/>
                                  <wps:spPr bwMode="auto">
                                    <a:xfrm flipV="1">
                                      <a:off x="4558" y="4200"/>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28" name="Line 16356"/>
                                  <wps:cNvCnPr/>
                                  <wps:spPr bwMode="auto">
                                    <a:xfrm flipV="1">
                                      <a:off x="4564" y="4185"/>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29" name="Line 16357"/>
                                  <wps:cNvCnPr/>
                                  <wps:spPr bwMode="auto">
                                    <a:xfrm flipV="1">
                                      <a:off x="4570" y="4170"/>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30" name="Line 16358"/>
                                  <wps:cNvCnPr/>
                                  <wps:spPr bwMode="auto">
                                    <a:xfrm flipV="1">
                                      <a:off x="4576" y="4155"/>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31" name="Line 16359"/>
                                  <wps:cNvCnPr/>
                                  <wps:spPr bwMode="auto">
                                    <a:xfrm flipV="1">
                                      <a:off x="4581" y="4142"/>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32" name="Line 16360"/>
                                  <wps:cNvCnPr/>
                                  <wps:spPr bwMode="auto">
                                    <a:xfrm flipV="1">
                                      <a:off x="4588" y="4128"/>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33" name="Line 16361"/>
                                  <wps:cNvCnPr/>
                                  <wps:spPr bwMode="auto">
                                    <a:xfrm flipV="1">
                                      <a:off x="4593" y="4116"/>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34" name="Line 16362"/>
                                  <wps:cNvCnPr/>
                                  <wps:spPr bwMode="auto">
                                    <a:xfrm flipV="1">
                                      <a:off x="4599" y="4102"/>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35" name="Line 16363"/>
                                  <wps:cNvCnPr/>
                                  <wps:spPr bwMode="auto">
                                    <a:xfrm flipV="1">
                                      <a:off x="4606" y="4090"/>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36" name="Line 16364"/>
                                  <wps:cNvCnPr/>
                                  <wps:spPr bwMode="auto">
                                    <a:xfrm flipV="1">
                                      <a:off x="4611" y="4079"/>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37" name="Line 16365"/>
                                  <wps:cNvCnPr/>
                                  <wps:spPr bwMode="auto">
                                    <a:xfrm flipV="1">
                                      <a:off x="4616" y="4067"/>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38" name="Line 16366"/>
                                  <wps:cNvCnPr/>
                                  <wps:spPr bwMode="auto">
                                    <a:xfrm flipV="1">
                                      <a:off x="4623" y="4056"/>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39" name="Line 16367"/>
                                  <wps:cNvCnPr/>
                                  <wps:spPr bwMode="auto">
                                    <a:xfrm flipV="1">
                                      <a:off x="4629" y="4047"/>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40" name="Line 16368"/>
                                  <wps:cNvCnPr/>
                                  <wps:spPr bwMode="auto">
                                    <a:xfrm flipV="1">
                                      <a:off x="4634" y="4036"/>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41" name="Line 16369"/>
                                  <wps:cNvCnPr/>
                                  <wps:spPr bwMode="auto">
                                    <a:xfrm flipV="1">
                                      <a:off x="4639" y="4027"/>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42" name="Line 16370"/>
                                  <wps:cNvCnPr/>
                                  <wps:spPr bwMode="auto">
                                    <a:xfrm flipV="1">
                                      <a:off x="4646" y="4017"/>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43" name="Line 16371"/>
                                  <wps:cNvCnPr/>
                                  <wps:spPr bwMode="auto">
                                    <a:xfrm flipV="1">
                                      <a:off x="4652" y="4009"/>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44" name="Line 16372"/>
                                  <wps:cNvCnPr/>
                                  <wps:spPr bwMode="auto">
                                    <a:xfrm flipV="1">
                                      <a:off x="4657" y="4001"/>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45" name="Line 16373"/>
                                  <wps:cNvCnPr/>
                                  <wps:spPr bwMode="auto">
                                    <a:xfrm flipV="1">
                                      <a:off x="4664" y="3993"/>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46" name="Line 16374"/>
                                  <wps:cNvCnPr/>
                                  <wps:spPr bwMode="auto">
                                    <a:xfrm flipV="1">
                                      <a:off x="4669" y="3986"/>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47" name="Line 16375"/>
                                  <wps:cNvCnPr/>
                                  <wps:spPr bwMode="auto">
                                    <a:xfrm flipV="1">
                                      <a:off x="4675" y="3979"/>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48" name="Line 16376"/>
                                  <wps:cNvCnPr/>
                                  <wps:spPr bwMode="auto">
                                    <a:xfrm flipV="1">
                                      <a:off x="4681" y="3972"/>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49" name="Line 16377"/>
                                  <wps:cNvCnPr/>
                                  <wps:spPr bwMode="auto">
                                    <a:xfrm flipV="1">
                                      <a:off x="4687" y="3967"/>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50" name="Line 16378"/>
                                  <wps:cNvCnPr/>
                                  <wps:spPr bwMode="auto">
                                    <a:xfrm flipV="1">
                                      <a:off x="4692" y="3962"/>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51" name="Line 16379"/>
                                  <wps:cNvCnPr/>
                                  <wps:spPr bwMode="auto">
                                    <a:xfrm flipV="1">
                                      <a:off x="4699" y="3956"/>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52" name="Line 16380"/>
                                  <wps:cNvCnPr/>
                                  <wps:spPr bwMode="auto">
                                    <a:xfrm flipV="1">
                                      <a:off x="4704" y="3952"/>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53" name="Line 16381"/>
                                  <wps:cNvCnPr/>
                                  <wps:spPr bwMode="auto">
                                    <a:xfrm flipV="1">
                                      <a:off x="4710" y="3948"/>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54" name="Line 16382"/>
                                  <wps:cNvCnPr/>
                                  <wps:spPr bwMode="auto">
                                    <a:xfrm flipV="1">
                                      <a:off x="4717" y="3944"/>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55" name="Line 16383"/>
                                  <wps:cNvCnPr/>
                                  <wps:spPr bwMode="auto">
                                    <a:xfrm flipV="1">
                                      <a:off x="4722" y="3941"/>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56" name="Line 16384"/>
                                  <wps:cNvCnPr/>
                                  <wps:spPr bwMode="auto">
                                    <a:xfrm flipV="1">
                                      <a:off x="4727" y="3939"/>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57" name="Line 16385"/>
                                  <wps:cNvCnPr/>
                                  <wps:spPr bwMode="auto">
                                    <a:xfrm flipV="1">
                                      <a:off x="4733" y="3936"/>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58" name="Line 16386"/>
                                  <wps:cNvCnPr/>
                                  <wps:spPr bwMode="auto">
                                    <a:xfrm flipV="1">
                                      <a:off x="4740" y="3935"/>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59" name="Line 16387"/>
                                  <wps:cNvCnPr/>
                                  <wps:spPr bwMode="auto">
                                    <a:xfrm flipV="1">
                                      <a:off x="4745" y="3933"/>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60" name="Line 16388"/>
                                  <wps:cNvCnPr/>
                                  <wps:spPr bwMode="auto">
                                    <a:xfrm>
                                      <a:off x="4750" y="3933"/>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61" name="Line 16389"/>
                                  <wps:cNvCnPr/>
                                  <wps:spPr bwMode="auto">
                                    <a:xfrm>
                                      <a:off x="4757" y="3933"/>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62" name="Line 16390"/>
                                  <wps:cNvCnPr/>
                                  <wps:spPr bwMode="auto">
                                    <a:xfrm>
                                      <a:off x="4763" y="3933"/>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63" name="Line 16391"/>
                                  <wps:cNvCnPr/>
                                  <wps:spPr bwMode="auto">
                                    <a:xfrm>
                                      <a:off x="4768" y="3933"/>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64" name="Line 16392"/>
                                  <wps:cNvCnPr/>
                                  <wps:spPr bwMode="auto">
                                    <a:xfrm>
                                      <a:off x="4775" y="3933"/>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65" name="Line 16393"/>
                                  <wps:cNvCnPr/>
                                  <wps:spPr bwMode="auto">
                                    <a:xfrm>
                                      <a:off x="4780" y="3935"/>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66" name="Line 16394"/>
                                  <wps:cNvCnPr/>
                                  <wps:spPr bwMode="auto">
                                    <a:xfrm>
                                      <a:off x="4786" y="3937"/>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67" name="Line 16395"/>
                                  <wps:cNvCnPr/>
                                  <wps:spPr bwMode="auto">
                                    <a:xfrm>
                                      <a:off x="4792" y="3939"/>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68" name="Line 16396"/>
                                  <wps:cNvCnPr/>
                                  <wps:spPr bwMode="auto">
                                    <a:xfrm>
                                      <a:off x="4798" y="3941"/>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69" name="Line 16397"/>
                                  <wps:cNvCnPr/>
                                  <wps:spPr bwMode="auto">
                                    <a:xfrm>
                                      <a:off x="4803" y="3944"/>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70" name="Line 16398"/>
                                  <wps:cNvCnPr/>
                                  <wps:spPr bwMode="auto">
                                    <a:xfrm>
                                      <a:off x="4809" y="3948"/>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71" name="Line 16399"/>
                                  <wps:cNvCnPr/>
                                  <wps:spPr bwMode="auto">
                                    <a:xfrm>
                                      <a:off x="4815" y="3952"/>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72" name="Line 16400"/>
                                  <wps:cNvCnPr/>
                                  <wps:spPr bwMode="auto">
                                    <a:xfrm>
                                      <a:off x="4821" y="3956"/>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73" name="Line 16401"/>
                                  <wps:cNvCnPr/>
                                  <wps:spPr bwMode="auto">
                                    <a:xfrm>
                                      <a:off x="4826" y="3962"/>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74" name="Line 16402"/>
                                  <wps:cNvCnPr/>
                                  <wps:spPr bwMode="auto">
                                    <a:xfrm>
                                      <a:off x="4833" y="3967"/>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75" name="Line 16403"/>
                                  <wps:cNvCnPr/>
                                  <wps:spPr bwMode="auto">
                                    <a:xfrm>
                                      <a:off x="4838" y="3974"/>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76" name="Line 16404"/>
                                  <wps:cNvCnPr/>
                                  <wps:spPr bwMode="auto">
                                    <a:xfrm>
                                      <a:off x="4844" y="3979"/>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77" name="Line 16405"/>
                                  <wps:cNvCnPr/>
                                  <wps:spPr bwMode="auto">
                                    <a:xfrm>
                                      <a:off x="4851" y="3986"/>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78" name="Line 16406"/>
                                  <wps:cNvCnPr/>
                                  <wps:spPr bwMode="auto">
                                    <a:xfrm>
                                      <a:off x="4856" y="3994"/>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79" name="Line 16407"/>
                                  <wps:cNvCnPr/>
                                  <wps:spPr bwMode="auto">
                                    <a:xfrm>
                                      <a:off x="4861" y="4002"/>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80" name="Line 16408"/>
                                  <wps:cNvCnPr/>
                                  <wps:spPr bwMode="auto">
                                    <a:xfrm>
                                      <a:off x="4868" y="4010"/>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81" name="Line 16409"/>
                                  <wps:cNvCnPr/>
                                  <wps:spPr bwMode="auto">
                                    <a:xfrm>
                                      <a:off x="4874" y="4019"/>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82" name="Line 16410"/>
                                  <wps:cNvCnPr/>
                                  <wps:spPr bwMode="auto">
                                    <a:xfrm>
                                      <a:off x="4879" y="4028"/>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83" name="Line 16411"/>
                                  <wps:cNvCnPr/>
                                  <wps:spPr bwMode="auto">
                                    <a:xfrm>
                                      <a:off x="4886" y="4037"/>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84" name="Line 16412"/>
                                  <wps:cNvCnPr/>
                                  <wps:spPr bwMode="auto">
                                    <a:xfrm>
                                      <a:off x="4891" y="4047"/>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85" name="Line 16413"/>
                                  <wps:cNvCnPr/>
                                  <wps:spPr bwMode="auto">
                                    <a:xfrm>
                                      <a:off x="4897" y="4058"/>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86" name="Line 16414"/>
                                  <wps:cNvCnPr/>
                                  <wps:spPr bwMode="auto">
                                    <a:xfrm>
                                      <a:off x="4902" y="4069"/>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87" name="Line 16415"/>
                                  <wps:cNvCnPr/>
                                  <wps:spPr bwMode="auto">
                                    <a:xfrm>
                                      <a:off x="4909" y="4081"/>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88" name="Line 16416"/>
                                  <wps:cNvCnPr/>
                                  <wps:spPr bwMode="auto">
                                    <a:xfrm>
                                      <a:off x="4914" y="4092"/>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89" name="Line 16417"/>
                                  <wps:cNvCnPr/>
                                  <wps:spPr bwMode="auto">
                                    <a:xfrm>
                                      <a:off x="4920" y="4104"/>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90" name="Line 16418"/>
                                  <wps:cNvCnPr/>
                                  <wps:spPr bwMode="auto">
                                    <a:xfrm>
                                      <a:off x="4926" y="4117"/>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91" name="Line 16419"/>
                                  <wps:cNvCnPr/>
                                  <wps:spPr bwMode="auto">
                                    <a:xfrm>
                                      <a:off x="4932" y="4130"/>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92" name="Line 16420"/>
                                  <wps:cNvCnPr/>
                                  <wps:spPr bwMode="auto">
                                    <a:xfrm>
                                      <a:off x="4937" y="4143"/>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93" name="Line 16421"/>
                                  <wps:cNvCnPr/>
                                  <wps:spPr bwMode="auto">
                                    <a:xfrm>
                                      <a:off x="4944" y="4158"/>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94" name="Line 16422"/>
                                  <wps:cNvCnPr/>
                                  <wps:spPr bwMode="auto">
                                    <a:xfrm>
                                      <a:off x="4949" y="4171"/>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95" name="Line 16423"/>
                                  <wps:cNvCnPr/>
                                  <wps:spPr bwMode="auto">
                                    <a:xfrm>
                                      <a:off x="4955" y="4186"/>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96" name="Line 16424"/>
                                  <wps:cNvCnPr/>
                                  <wps:spPr bwMode="auto">
                                    <a:xfrm>
                                      <a:off x="4962" y="4201"/>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97" name="Line 16425"/>
                                  <wps:cNvCnPr/>
                                  <wps:spPr bwMode="auto">
                                    <a:xfrm>
                                      <a:off x="4967" y="4217"/>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98" name="Line 16426"/>
                                  <wps:cNvCnPr/>
                                  <wps:spPr bwMode="auto">
                                    <a:xfrm>
                                      <a:off x="4972" y="4232"/>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599" name="Line 16427"/>
                                  <wps:cNvCnPr/>
                                  <wps:spPr bwMode="auto">
                                    <a:xfrm>
                                      <a:off x="4979" y="4249"/>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00" name="Line 16428"/>
                                  <wps:cNvCnPr/>
                                  <wps:spPr bwMode="auto">
                                    <a:xfrm>
                                      <a:off x="4985" y="4266"/>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01" name="Line 16429"/>
                                  <wps:cNvCnPr/>
                                  <wps:spPr bwMode="auto">
                                    <a:xfrm>
                                      <a:off x="4990" y="4282"/>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02" name="Line 16430"/>
                                  <wps:cNvCnPr/>
                                  <wps:spPr bwMode="auto">
                                    <a:xfrm>
                                      <a:off x="4995" y="4300"/>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03" name="Line 16431"/>
                                  <wps:cNvCnPr/>
                                  <wps:spPr bwMode="auto">
                                    <a:xfrm>
                                      <a:off x="5002" y="4318"/>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04" name="Line 16432"/>
                                  <wps:cNvCnPr/>
                                  <wps:spPr bwMode="auto">
                                    <a:xfrm>
                                      <a:off x="5008" y="4337"/>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05" name="Line 16433"/>
                                  <wps:cNvCnPr/>
                                  <wps:spPr bwMode="auto">
                                    <a:xfrm>
                                      <a:off x="5013" y="4354"/>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06" name="Line 16434"/>
                                  <wps:cNvCnPr/>
                                  <wps:spPr bwMode="auto">
                                    <a:xfrm>
                                      <a:off x="5020" y="4373"/>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07" name="Line 16435"/>
                                  <wps:cNvCnPr/>
                                  <wps:spPr bwMode="auto">
                                    <a:xfrm>
                                      <a:off x="5025" y="4393"/>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08" name="Line 16436"/>
                                  <wps:cNvCnPr/>
                                  <wps:spPr bwMode="auto">
                                    <a:xfrm>
                                      <a:off x="5031" y="4412"/>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09" name="Line 16437"/>
                                  <wps:cNvCnPr/>
                                  <wps:spPr bwMode="auto">
                                    <a:xfrm>
                                      <a:off x="5037" y="4433"/>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10" name="Line 16438"/>
                                  <wps:cNvCnPr/>
                                  <wps:spPr bwMode="auto">
                                    <a:xfrm>
                                      <a:off x="5043" y="4453"/>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11" name="Line 16439"/>
                                  <wps:cNvCnPr/>
                                  <wps:spPr bwMode="auto">
                                    <a:xfrm>
                                      <a:off x="5048" y="4473"/>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12" name="Line 16440"/>
                                  <wps:cNvCnPr/>
                                  <wps:spPr bwMode="auto">
                                    <a:xfrm>
                                      <a:off x="5055" y="4494"/>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13" name="Line 16441"/>
                                  <wps:cNvCnPr/>
                                  <wps:spPr bwMode="auto">
                                    <a:xfrm>
                                      <a:off x="5060" y="4515"/>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14" name="Line 16442"/>
                                  <wps:cNvCnPr/>
                                  <wps:spPr bwMode="auto">
                                    <a:xfrm>
                                      <a:off x="5066" y="4537"/>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15" name="Line 16443"/>
                                  <wps:cNvCnPr/>
                                  <wps:spPr bwMode="auto">
                                    <a:xfrm>
                                      <a:off x="5071" y="4559"/>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16" name="Line 16444"/>
                                  <wps:cNvCnPr/>
                                  <wps:spPr bwMode="auto">
                                    <a:xfrm>
                                      <a:off x="5078" y="4580"/>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17" name="Line 16445"/>
                                  <wps:cNvCnPr/>
                                  <wps:spPr bwMode="auto">
                                    <a:xfrm>
                                      <a:off x="5083" y="4602"/>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18" name="Line 16446"/>
                                  <wps:cNvCnPr/>
                                  <wps:spPr bwMode="auto">
                                    <a:xfrm>
                                      <a:off x="5089" y="4625"/>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19" name="Line 16447"/>
                                  <wps:cNvCnPr/>
                                  <wps:spPr bwMode="auto">
                                    <a:xfrm>
                                      <a:off x="5096" y="4648"/>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20" name="Line 16448"/>
                                  <wps:cNvCnPr/>
                                  <wps:spPr bwMode="auto">
                                    <a:xfrm>
                                      <a:off x="5101" y="4671"/>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21" name="Line 16449"/>
                                  <wps:cNvCnPr/>
                                  <wps:spPr bwMode="auto">
                                    <a:xfrm>
                                      <a:off x="5106" y="4694"/>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22" name="Line 16450"/>
                                  <wps:cNvCnPr/>
                                  <wps:spPr bwMode="auto">
                                    <a:xfrm>
                                      <a:off x="5113" y="4717"/>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23" name="Line 16451"/>
                                  <wps:cNvCnPr/>
                                  <wps:spPr bwMode="auto">
                                    <a:xfrm>
                                      <a:off x="5119" y="4741"/>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24" name="Line 16452"/>
                                  <wps:cNvCnPr/>
                                  <wps:spPr bwMode="auto">
                                    <a:xfrm>
                                      <a:off x="5124" y="4766"/>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25" name="Line 16453"/>
                                  <wps:cNvCnPr/>
                                  <wps:spPr bwMode="auto">
                                    <a:xfrm>
                                      <a:off x="5131" y="4790"/>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26" name="Line 16454"/>
                                  <wps:cNvCnPr/>
                                  <wps:spPr bwMode="auto">
                                    <a:xfrm>
                                      <a:off x="5136" y="4814"/>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27" name="Line 16455"/>
                                  <wps:cNvCnPr/>
                                  <wps:spPr bwMode="auto">
                                    <a:xfrm>
                                      <a:off x="5142" y="4839"/>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28" name="Line 16456"/>
                                  <wps:cNvCnPr/>
                                  <wps:spPr bwMode="auto">
                                    <a:xfrm>
                                      <a:off x="5148" y="4864"/>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29" name="Line 16457"/>
                                  <wps:cNvCnPr/>
                                  <wps:spPr bwMode="auto">
                                    <a:xfrm>
                                      <a:off x="5154" y="4889"/>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30" name="Line 16458"/>
                                  <wps:cNvCnPr/>
                                  <wps:spPr bwMode="auto">
                                    <a:xfrm>
                                      <a:off x="5159" y="4915"/>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31" name="Line 16459"/>
                                  <wps:cNvCnPr/>
                                  <wps:spPr bwMode="auto">
                                    <a:xfrm>
                                      <a:off x="5165" y="4940"/>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32" name="Line 16460"/>
                                  <wps:cNvCnPr/>
                                  <wps:spPr bwMode="auto">
                                    <a:xfrm>
                                      <a:off x="5171" y="4965"/>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33" name="Line 16461"/>
                                  <wps:cNvCnPr/>
                                  <wps:spPr bwMode="auto">
                                    <a:xfrm>
                                      <a:off x="5177" y="499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34" name="Line 16462"/>
                                  <wps:cNvCnPr/>
                                  <wps:spPr bwMode="auto">
                                    <a:xfrm>
                                      <a:off x="5182" y="5017"/>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35" name="Line 16463"/>
                                  <wps:cNvCnPr/>
                                  <wps:spPr bwMode="auto">
                                    <a:xfrm>
                                      <a:off x="5189" y="5043"/>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36" name="Line 16464"/>
                                  <wps:cNvCnPr/>
                                  <wps:spPr bwMode="auto">
                                    <a:xfrm>
                                      <a:off x="5194" y="506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37" name="Line 16465"/>
                                  <wps:cNvCnPr/>
                                  <wps:spPr bwMode="auto">
                                    <a:xfrm>
                                      <a:off x="5200" y="5096"/>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38" name="Line 16466"/>
                                  <wps:cNvCnPr/>
                                  <wps:spPr bwMode="auto">
                                    <a:xfrm>
                                      <a:off x="5207" y="512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39" name="Line 16467"/>
                                  <wps:cNvCnPr/>
                                  <wps:spPr bwMode="auto">
                                    <a:xfrm>
                                      <a:off x="5212" y="514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40" name="Line 16468"/>
                                  <wps:cNvCnPr/>
                                  <wps:spPr bwMode="auto">
                                    <a:xfrm>
                                      <a:off x="5217" y="5176"/>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41" name="Line 16469"/>
                                  <wps:cNvCnPr/>
                                  <wps:spPr bwMode="auto">
                                    <a:xfrm>
                                      <a:off x="5224" y="5203"/>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42" name="Line 16470"/>
                                  <wps:cNvCnPr/>
                                  <wps:spPr bwMode="auto">
                                    <a:xfrm>
                                      <a:off x="5230" y="522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43" name="Line 16471"/>
                                  <wps:cNvCnPr/>
                                  <wps:spPr bwMode="auto">
                                    <a:xfrm>
                                      <a:off x="5235" y="5256"/>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44" name="Line 16472"/>
                                  <wps:cNvCnPr/>
                                  <wps:spPr bwMode="auto">
                                    <a:xfrm>
                                      <a:off x="5242" y="528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45" name="Line 16473"/>
                                  <wps:cNvCnPr/>
                                  <wps:spPr bwMode="auto">
                                    <a:xfrm>
                                      <a:off x="5247" y="531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46" name="Line 16474"/>
                                  <wps:cNvCnPr/>
                                  <wps:spPr bwMode="auto">
                                    <a:xfrm>
                                      <a:off x="5253" y="5337"/>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47" name="Line 16475"/>
                                  <wps:cNvCnPr/>
                                  <wps:spPr bwMode="auto">
                                    <a:xfrm>
                                      <a:off x="5258" y="5365"/>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48" name="Line 16476"/>
                                  <wps:cNvCnPr/>
                                  <wps:spPr bwMode="auto">
                                    <a:xfrm>
                                      <a:off x="5265" y="539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49" name="Line 16477"/>
                                  <wps:cNvCnPr/>
                                  <wps:spPr bwMode="auto">
                                    <a:xfrm>
                                      <a:off x="5270" y="541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50" name="Line 16478"/>
                                  <wps:cNvCnPr/>
                                  <wps:spPr bwMode="auto">
                                    <a:xfrm>
                                      <a:off x="5276" y="5446"/>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51" name="Line 16479"/>
                                  <wps:cNvCnPr/>
                                  <wps:spPr bwMode="auto">
                                    <a:xfrm>
                                      <a:off x="5282" y="547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52" name="Line 16480"/>
                                  <wps:cNvCnPr/>
                                  <wps:spPr bwMode="auto">
                                    <a:xfrm>
                                      <a:off x="5288" y="5501"/>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53" name="Line 16481"/>
                                  <wps:cNvCnPr/>
                                  <wps:spPr bwMode="auto">
                                    <a:xfrm>
                                      <a:off x="5293" y="5529"/>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54" name="Line 16482"/>
                                  <wps:cNvCnPr/>
                                  <wps:spPr bwMode="auto">
                                    <a:xfrm>
                                      <a:off x="5300" y="555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55" name="Line 16483"/>
                                  <wps:cNvCnPr/>
                                  <wps:spPr bwMode="auto">
                                    <a:xfrm>
                                      <a:off x="5305" y="558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56" name="Line 16484"/>
                                  <wps:cNvCnPr/>
                                  <wps:spPr bwMode="auto">
                                    <a:xfrm>
                                      <a:off x="5311" y="5610"/>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57" name="Line 16485"/>
                                  <wps:cNvCnPr/>
                                  <wps:spPr bwMode="auto">
                                    <a:xfrm>
                                      <a:off x="5318" y="563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58" name="Line 16486"/>
                                  <wps:cNvCnPr/>
                                  <wps:spPr bwMode="auto">
                                    <a:xfrm>
                                      <a:off x="5323" y="566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59" name="Line 16487"/>
                                  <wps:cNvCnPr/>
                                  <wps:spPr bwMode="auto">
                                    <a:xfrm>
                                      <a:off x="5328" y="569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60" name="Line 16488"/>
                                  <wps:cNvCnPr/>
                                  <wps:spPr bwMode="auto">
                                    <a:xfrm>
                                      <a:off x="5334" y="5718"/>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61" name="Line 16489"/>
                                  <wps:cNvCnPr/>
                                  <wps:spPr bwMode="auto">
                                    <a:xfrm>
                                      <a:off x="5341" y="574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62" name="Line 16490"/>
                                  <wps:cNvCnPr/>
                                  <wps:spPr bwMode="auto">
                                    <a:xfrm>
                                      <a:off x="5346" y="577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63" name="Line 16491"/>
                                  <wps:cNvCnPr/>
                                  <wps:spPr bwMode="auto">
                                    <a:xfrm>
                                      <a:off x="5351" y="5800"/>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64" name="Line 16492"/>
                                  <wps:cNvCnPr/>
                                  <wps:spPr bwMode="auto">
                                    <a:xfrm>
                                      <a:off x="5358" y="582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65" name="Line 16493"/>
                                  <wps:cNvCnPr/>
                                  <wps:spPr bwMode="auto">
                                    <a:xfrm>
                                      <a:off x="5364" y="5854"/>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66" name="Line 16494"/>
                                  <wps:cNvCnPr/>
                                  <wps:spPr bwMode="auto">
                                    <a:xfrm>
                                      <a:off x="5369" y="5880"/>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67" name="Line 16495"/>
                                  <wps:cNvCnPr/>
                                  <wps:spPr bwMode="auto">
                                    <a:xfrm>
                                      <a:off x="5376" y="5907"/>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68" name="Line 16496"/>
                                  <wps:cNvCnPr/>
                                  <wps:spPr bwMode="auto">
                                    <a:xfrm>
                                      <a:off x="5381" y="593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69" name="Line 16497"/>
                                  <wps:cNvCnPr/>
                                  <wps:spPr bwMode="auto">
                                    <a:xfrm>
                                      <a:off x="5387" y="5959"/>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70" name="Line 16498"/>
                                  <wps:cNvCnPr/>
                                  <wps:spPr bwMode="auto">
                                    <a:xfrm>
                                      <a:off x="5393" y="5985"/>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71" name="Line 16499"/>
                                  <wps:cNvCnPr/>
                                  <wps:spPr bwMode="auto">
                                    <a:xfrm>
                                      <a:off x="5399" y="6011"/>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72" name="Line 16500"/>
                                  <wps:cNvCnPr/>
                                  <wps:spPr bwMode="auto">
                                    <a:xfrm>
                                      <a:off x="5404" y="6037"/>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73" name="Line 16501"/>
                                  <wps:cNvCnPr/>
                                  <wps:spPr bwMode="auto">
                                    <a:xfrm>
                                      <a:off x="5411" y="6062"/>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74" name="Line 16502"/>
                                  <wps:cNvCnPr/>
                                  <wps:spPr bwMode="auto">
                                    <a:xfrm>
                                      <a:off x="5416" y="6088"/>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75" name="Line 16503"/>
                                  <wps:cNvCnPr/>
                                  <wps:spPr bwMode="auto">
                                    <a:xfrm>
                                      <a:off x="5422" y="6114"/>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76" name="Line 16504"/>
                                  <wps:cNvCnPr/>
                                  <wps:spPr bwMode="auto">
                                    <a:xfrm>
                                      <a:off x="5427" y="6138"/>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77" name="Line 16505"/>
                                  <wps:cNvCnPr/>
                                  <wps:spPr bwMode="auto">
                                    <a:xfrm>
                                      <a:off x="5434" y="6162"/>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78" name="Line 16506"/>
                                  <wps:cNvCnPr/>
                                  <wps:spPr bwMode="auto">
                                    <a:xfrm>
                                      <a:off x="5439" y="6188"/>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79" name="Line 16507"/>
                                  <wps:cNvCnPr/>
                                  <wps:spPr bwMode="auto">
                                    <a:xfrm>
                                      <a:off x="5445" y="6213"/>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80" name="Line 16508"/>
                                  <wps:cNvCnPr/>
                                  <wps:spPr bwMode="auto">
                                    <a:xfrm>
                                      <a:off x="5452" y="6237"/>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81" name="Line 16509"/>
                                  <wps:cNvCnPr/>
                                  <wps:spPr bwMode="auto">
                                    <a:xfrm>
                                      <a:off x="5457" y="6260"/>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82" name="Line 16510"/>
                                  <wps:cNvCnPr/>
                                  <wps:spPr bwMode="auto">
                                    <a:xfrm>
                                      <a:off x="5462" y="6284"/>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83" name="Line 16511"/>
                                  <wps:cNvCnPr/>
                                  <wps:spPr bwMode="auto">
                                    <a:xfrm>
                                      <a:off x="5469" y="6307"/>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84" name="Line 16512"/>
                                  <wps:cNvCnPr/>
                                  <wps:spPr bwMode="auto">
                                    <a:xfrm>
                                      <a:off x="5475" y="6332"/>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85" name="Line 16513"/>
                                  <wps:cNvCnPr/>
                                  <wps:spPr bwMode="auto">
                                    <a:xfrm>
                                      <a:off x="5480" y="6355"/>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86" name="Line 16514"/>
                                  <wps:cNvCnPr/>
                                  <wps:spPr bwMode="auto">
                                    <a:xfrm>
                                      <a:off x="5487" y="6376"/>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87" name="Line 16515"/>
                                  <wps:cNvCnPr/>
                                  <wps:spPr bwMode="auto">
                                    <a:xfrm>
                                      <a:off x="5492" y="6399"/>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88" name="Line 16516"/>
                                  <wps:cNvCnPr/>
                                  <wps:spPr bwMode="auto">
                                    <a:xfrm>
                                      <a:off x="5498" y="6421"/>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89" name="Line 16517"/>
                                  <wps:cNvCnPr/>
                                  <wps:spPr bwMode="auto">
                                    <a:xfrm>
                                      <a:off x="5504" y="6444"/>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90" name="Line 16518"/>
                                  <wps:cNvCnPr/>
                                  <wps:spPr bwMode="auto">
                                    <a:xfrm>
                                      <a:off x="5510" y="6466"/>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91" name="Line 16519"/>
                                  <wps:cNvCnPr/>
                                  <wps:spPr bwMode="auto">
                                    <a:xfrm>
                                      <a:off x="5515" y="6487"/>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92" name="Line 16520"/>
                                  <wps:cNvCnPr/>
                                  <wps:spPr bwMode="auto">
                                    <a:xfrm>
                                      <a:off x="5521" y="6508"/>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93" name="Line 16521"/>
                                  <wps:cNvCnPr/>
                                  <wps:spPr bwMode="auto">
                                    <a:xfrm>
                                      <a:off x="5527" y="6528"/>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94" name="Line 16522"/>
                                  <wps:cNvCnPr/>
                                  <wps:spPr bwMode="auto">
                                    <a:xfrm>
                                      <a:off x="5533" y="6550"/>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95" name="Line 16523"/>
                                  <wps:cNvCnPr/>
                                  <wps:spPr bwMode="auto">
                                    <a:xfrm>
                                      <a:off x="5538" y="6568"/>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96" name="Line 16524"/>
                                  <wps:cNvCnPr/>
                                  <wps:spPr bwMode="auto">
                                    <a:xfrm>
                                      <a:off x="5545" y="6589"/>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97" name="Line 16525"/>
                                  <wps:cNvCnPr/>
                                  <wps:spPr bwMode="auto">
                                    <a:xfrm>
                                      <a:off x="5550" y="6608"/>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98" name="Line 16526"/>
                                  <wps:cNvCnPr/>
                                  <wps:spPr bwMode="auto">
                                    <a:xfrm>
                                      <a:off x="5556" y="6628"/>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699" name="Line 16527"/>
                                  <wps:cNvCnPr/>
                                  <wps:spPr bwMode="auto">
                                    <a:xfrm>
                                      <a:off x="5563" y="6646"/>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00" name="Line 16528"/>
                                  <wps:cNvCnPr/>
                                  <wps:spPr bwMode="auto">
                                    <a:xfrm>
                                      <a:off x="5568" y="6665"/>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01" name="Line 16529"/>
                                  <wps:cNvCnPr/>
                                  <wps:spPr bwMode="auto">
                                    <a:xfrm>
                                      <a:off x="5573" y="6682"/>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02" name="Line 16530"/>
                                  <wps:cNvCnPr/>
                                  <wps:spPr bwMode="auto">
                                    <a:xfrm>
                                      <a:off x="5580" y="6701"/>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03" name="Line 16531"/>
                                  <wps:cNvCnPr/>
                                  <wps:spPr bwMode="auto">
                                    <a:xfrm>
                                      <a:off x="5586" y="6717"/>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04" name="Line 16532"/>
                                  <wps:cNvCnPr/>
                                  <wps:spPr bwMode="auto">
                                    <a:xfrm>
                                      <a:off x="5591" y="6735"/>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05" name="Line 16533"/>
                                  <wps:cNvCnPr/>
                                  <wps:spPr bwMode="auto">
                                    <a:xfrm>
                                      <a:off x="5596" y="6751"/>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06" name="Line 16534"/>
                                  <wps:cNvCnPr/>
                                  <wps:spPr bwMode="auto">
                                    <a:xfrm>
                                      <a:off x="5603" y="6767"/>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07" name="Line 16535"/>
                                  <wps:cNvCnPr/>
                                  <wps:spPr bwMode="auto">
                                    <a:xfrm>
                                      <a:off x="5609" y="6784"/>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08" name="Line 16536"/>
                                  <wps:cNvCnPr/>
                                  <wps:spPr bwMode="auto">
                                    <a:xfrm>
                                      <a:off x="5614" y="6799"/>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09" name="Line 16537"/>
                                  <wps:cNvCnPr/>
                                  <wps:spPr bwMode="auto">
                                    <a:xfrm>
                                      <a:off x="5621" y="6813"/>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g:grpSp>
                                <wpg:cNvPr id="20710" name="Group 16538"/>
                                <wpg:cNvGrpSpPr>
                                  <a:grpSpLocks/>
                                </wpg:cNvGrpSpPr>
                                <wpg:grpSpPr bwMode="auto">
                                  <a:xfrm>
                                    <a:off x="5626" y="3967"/>
                                    <a:ext cx="1167" cy="3099"/>
                                    <a:chOff x="5626" y="3967"/>
                                    <a:chExt cx="1167" cy="3099"/>
                                  </a:xfrm>
                                </wpg:grpSpPr>
                                <wps:wsp>
                                  <wps:cNvPr id="20711" name="Line 16539"/>
                                  <wps:cNvCnPr/>
                                  <wps:spPr bwMode="auto">
                                    <a:xfrm>
                                      <a:off x="5626" y="6828"/>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12" name="Line 16540"/>
                                  <wps:cNvCnPr/>
                                  <wps:spPr bwMode="auto">
                                    <a:xfrm>
                                      <a:off x="5632" y="6843"/>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13" name="Line 16541"/>
                                  <wps:cNvCnPr/>
                                  <wps:spPr bwMode="auto">
                                    <a:xfrm>
                                      <a:off x="5638" y="6857"/>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14" name="Line 16542"/>
                                  <wps:cNvCnPr/>
                                  <wps:spPr bwMode="auto">
                                    <a:xfrm>
                                      <a:off x="5644" y="6870"/>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15" name="Line 16543"/>
                                  <wps:cNvCnPr/>
                                  <wps:spPr bwMode="auto">
                                    <a:xfrm>
                                      <a:off x="5649" y="6884"/>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16" name="Line 16544"/>
                                  <wps:cNvCnPr/>
                                  <wps:spPr bwMode="auto">
                                    <a:xfrm>
                                      <a:off x="5656" y="6896"/>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17" name="Line 16545"/>
                                  <wps:cNvCnPr/>
                                  <wps:spPr bwMode="auto">
                                    <a:xfrm>
                                      <a:off x="5661" y="6908"/>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18" name="Line 16546"/>
                                  <wps:cNvCnPr/>
                                  <wps:spPr bwMode="auto">
                                    <a:xfrm>
                                      <a:off x="5667" y="6920"/>
                                      <a:ext cx="7"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19" name="Line 16547"/>
                                  <wps:cNvCnPr/>
                                  <wps:spPr bwMode="auto">
                                    <a:xfrm>
                                      <a:off x="5674" y="6931"/>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20" name="Line 16548"/>
                                  <wps:cNvCnPr/>
                                  <wps:spPr bwMode="auto">
                                    <a:xfrm>
                                      <a:off x="5679" y="6942"/>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21" name="Line 16549"/>
                                  <wps:cNvCnPr/>
                                  <wps:spPr bwMode="auto">
                                    <a:xfrm>
                                      <a:off x="5684" y="6953"/>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22" name="Line 16550"/>
                                  <wps:cNvCnPr/>
                                  <wps:spPr bwMode="auto">
                                    <a:xfrm>
                                      <a:off x="5690" y="6962"/>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23" name="Line 16551"/>
                                  <wps:cNvCnPr/>
                                  <wps:spPr bwMode="auto">
                                    <a:xfrm>
                                      <a:off x="5697" y="6972"/>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24" name="Line 16552"/>
                                  <wps:cNvCnPr/>
                                  <wps:spPr bwMode="auto">
                                    <a:xfrm>
                                      <a:off x="5702" y="6981"/>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25" name="Line 16553"/>
                                  <wps:cNvCnPr/>
                                  <wps:spPr bwMode="auto">
                                    <a:xfrm>
                                      <a:off x="5707" y="6989"/>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26" name="Line 16554"/>
                                  <wps:cNvCnPr/>
                                  <wps:spPr bwMode="auto">
                                    <a:xfrm>
                                      <a:off x="5714" y="6998"/>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27" name="Line 16555"/>
                                  <wps:cNvCnPr/>
                                  <wps:spPr bwMode="auto">
                                    <a:xfrm>
                                      <a:off x="5720" y="7006"/>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28" name="Line 16556"/>
                                  <wps:cNvCnPr/>
                                  <wps:spPr bwMode="auto">
                                    <a:xfrm>
                                      <a:off x="5725" y="7012"/>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29" name="Line 16557"/>
                                  <wps:cNvCnPr/>
                                  <wps:spPr bwMode="auto">
                                    <a:xfrm>
                                      <a:off x="5732" y="7019"/>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30" name="Line 16558"/>
                                  <wps:cNvCnPr/>
                                  <wps:spPr bwMode="auto">
                                    <a:xfrm>
                                      <a:off x="5737" y="7026"/>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31" name="Line 16559"/>
                                  <wps:cNvCnPr/>
                                  <wps:spPr bwMode="auto">
                                    <a:xfrm>
                                      <a:off x="5743" y="7031"/>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32" name="Line 16560"/>
                                  <wps:cNvCnPr/>
                                  <wps:spPr bwMode="auto">
                                    <a:xfrm>
                                      <a:off x="5749" y="7037"/>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33" name="Line 16561"/>
                                  <wps:cNvCnPr/>
                                  <wps:spPr bwMode="auto">
                                    <a:xfrm>
                                      <a:off x="5755" y="7042"/>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34" name="Line 16562"/>
                                  <wps:cNvCnPr/>
                                  <wps:spPr bwMode="auto">
                                    <a:xfrm>
                                      <a:off x="5760" y="7046"/>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35" name="Line 16563"/>
                                  <wps:cNvCnPr/>
                                  <wps:spPr bwMode="auto">
                                    <a:xfrm>
                                      <a:off x="5767" y="7050"/>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36" name="Line 16564"/>
                                  <wps:cNvCnPr/>
                                  <wps:spPr bwMode="auto">
                                    <a:xfrm>
                                      <a:off x="5772" y="7054"/>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37" name="Line 16565"/>
                                  <wps:cNvCnPr/>
                                  <wps:spPr bwMode="auto">
                                    <a:xfrm>
                                      <a:off x="5778" y="7057"/>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38" name="Line 16566"/>
                                  <wps:cNvCnPr/>
                                  <wps:spPr bwMode="auto">
                                    <a:xfrm>
                                      <a:off x="5783" y="7060"/>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39" name="Line 16567"/>
                                  <wps:cNvCnPr/>
                                  <wps:spPr bwMode="auto">
                                    <a:xfrm>
                                      <a:off x="5790" y="7063"/>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40" name="Line 16568"/>
                                  <wps:cNvCnPr/>
                                  <wps:spPr bwMode="auto">
                                    <a:xfrm>
                                      <a:off x="5795" y="7064"/>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41" name="Line 16569"/>
                                  <wps:cNvCnPr/>
                                  <wps:spPr bwMode="auto">
                                    <a:xfrm>
                                      <a:off x="5801" y="7065"/>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42" name="Line 16570"/>
                                  <wps:cNvCnPr/>
                                  <wps:spPr bwMode="auto">
                                    <a:xfrm>
                                      <a:off x="5808" y="7065"/>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43" name="Line 16571"/>
                                  <wps:cNvCnPr/>
                                  <wps:spPr bwMode="auto">
                                    <a:xfrm>
                                      <a:off x="5813" y="7065"/>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44" name="Line 16572"/>
                                  <wps:cNvCnPr/>
                                  <wps:spPr bwMode="auto">
                                    <a:xfrm>
                                      <a:off x="5818" y="7065"/>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45" name="Line 16573"/>
                                  <wps:cNvCnPr/>
                                  <wps:spPr bwMode="auto">
                                    <a:xfrm flipV="1">
                                      <a:off x="5825" y="7064"/>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46" name="Line 16574"/>
                                  <wps:cNvCnPr/>
                                  <wps:spPr bwMode="auto">
                                    <a:xfrm flipV="1">
                                      <a:off x="5831" y="7061"/>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47" name="Line 16575"/>
                                  <wps:cNvCnPr/>
                                  <wps:spPr bwMode="auto">
                                    <a:xfrm flipV="1">
                                      <a:off x="5836" y="7060"/>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48" name="Line 16576"/>
                                  <wps:cNvCnPr/>
                                  <wps:spPr bwMode="auto">
                                    <a:xfrm flipV="1">
                                      <a:off x="5843" y="7057"/>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49" name="Line 16577"/>
                                  <wps:cNvCnPr/>
                                  <wps:spPr bwMode="auto">
                                    <a:xfrm flipV="1">
                                      <a:off x="5848" y="7054"/>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50" name="Line 16578"/>
                                  <wps:cNvCnPr/>
                                  <wps:spPr bwMode="auto">
                                    <a:xfrm flipV="1">
                                      <a:off x="5854" y="7050"/>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51" name="Line 16579"/>
                                  <wps:cNvCnPr/>
                                  <wps:spPr bwMode="auto">
                                    <a:xfrm flipV="1">
                                      <a:off x="5859" y="7046"/>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52" name="Line 16580"/>
                                  <wps:cNvCnPr/>
                                  <wps:spPr bwMode="auto">
                                    <a:xfrm flipV="1">
                                      <a:off x="5866" y="7041"/>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53" name="Line 16581"/>
                                  <wps:cNvCnPr/>
                                  <wps:spPr bwMode="auto">
                                    <a:xfrm flipV="1">
                                      <a:off x="5871" y="7037"/>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54" name="Line 16582"/>
                                  <wps:cNvCnPr/>
                                  <wps:spPr bwMode="auto">
                                    <a:xfrm flipV="1">
                                      <a:off x="5877" y="7031"/>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55" name="Line 16583"/>
                                  <wps:cNvCnPr/>
                                  <wps:spPr bwMode="auto">
                                    <a:xfrm flipV="1">
                                      <a:off x="5883" y="7025"/>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56" name="Line 16584"/>
                                  <wps:cNvCnPr/>
                                  <wps:spPr bwMode="auto">
                                    <a:xfrm flipV="1">
                                      <a:off x="5889" y="7019"/>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57" name="Line 16585"/>
                                  <wps:cNvCnPr/>
                                  <wps:spPr bwMode="auto">
                                    <a:xfrm flipV="1">
                                      <a:off x="5894" y="7011"/>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58" name="Line 16586"/>
                                  <wps:cNvCnPr/>
                                  <wps:spPr bwMode="auto">
                                    <a:xfrm flipV="1">
                                      <a:off x="5901" y="7004"/>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59" name="Line 16587"/>
                                  <wps:cNvCnPr/>
                                  <wps:spPr bwMode="auto">
                                    <a:xfrm flipV="1">
                                      <a:off x="5906" y="6996"/>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60" name="Line 16588"/>
                                  <wps:cNvCnPr/>
                                  <wps:spPr bwMode="auto">
                                    <a:xfrm flipV="1">
                                      <a:off x="5912" y="6988"/>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61" name="Line 16589"/>
                                  <wps:cNvCnPr/>
                                  <wps:spPr bwMode="auto">
                                    <a:xfrm flipV="1">
                                      <a:off x="5919" y="6980"/>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62" name="Line 16590"/>
                                  <wps:cNvCnPr/>
                                  <wps:spPr bwMode="auto">
                                    <a:xfrm flipV="1">
                                      <a:off x="5924" y="6970"/>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63" name="Line 16591"/>
                                  <wps:cNvCnPr/>
                                  <wps:spPr bwMode="auto">
                                    <a:xfrm flipV="1">
                                      <a:off x="5929" y="6961"/>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64" name="Line 16592"/>
                                  <wps:cNvCnPr/>
                                  <wps:spPr bwMode="auto">
                                    <a:xfrm flipV="1">
                                      <a:off x="5936" y="6950"/>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65" name="Line 16593"/>
                                  <wps:cNvCnPr/>
                                  <wps:spPr bwMode="auto">
                                    <a:xfrm flipV="1">
                                      <a:off x="5942" y="6941"/>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66" name="Line 16594"/>
                                  <wps:cNvCnPr/>
                                  <wps:spPr bwMode="auto">
                                    <a:xfrm flipV="1">
                                      <a:off x="5947" y="6930"/>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67" name="Line 16595"/>
                                  <wps:cNvCnPr/>
                                  <wps:spPr bwMode="auto">
                                    <a:xfrm flipV="1">
                                      <a:off x="5952" y="6918"/>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68" name="Line 16596"/>
                                  <wps:cNvCnPr/>
                                  <wps:spPr bwMode="auto">
                                    <a:xfrm flipV="1">
                                      <a:off x="5959" y="6906"/>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69" name="Line 16597"/>
                                  <wps:cNvCnPr/>
                                  <wps:spPr bwMode="auto">
                                    <a:xfrm flipV="1">
                                      <a:off x="5965" y="6893"/>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70" name="Line 16598"/>
                                  <wps:cNvCnPr/>
                                  <wps:spPr bwMode="auto">
                                    <a:xfrm flipV="1">
                                      <a:off x="5970" y="6881"/>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71" name="Line 16599"/>
                                  <wps:cNvCnPr/>
                                  <wps:spPr bwMode="auto">
                                    <a:xfrm flipV="1">
                                      <a:off x="5977" y="6868"/>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72" name="Line 16600"/>
                                  <wps:cNvCnPr/>
                                  <wps:spPr bwMode="auto">
                                    <a:xfrm flipV="1">
                                      <a:off x="5982" y="6854"/>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73" name="Line 16601"/>
                                  <wps:cNvCnPr/>
                                  <wps:spPr bwMode="auto">
                                    <a:xfrm flipV="1">
                                      <a:off x="5988" y="6841"/>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74" name="Line 16602"/>
                                  <wps:cNvCnPr/>
                                  <wps:spPr bwMode="auto">
                                    <a:xfrm flipV="1">
                                      <a:off x="5994" y="6827"/>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75" name="Line 16603"/>
                                  <wps:cNvCnPr/>
                                  <wps:spPr bwMode="auto">
                                    <a:xfrm flipV="1">
                                      <a:off x="6000" y="6812"/>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76" name="Line 16604"/>
                                  <wps:cNvCnPr/>
                                  <wps:spPr bwMode="auto">
                                    <a:xfrm flipV="1">
                                      <a:off x="6005" y="6796"/>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77" name="Line 16605"/>
                                  <wps:cNvCnPr/>
                                  <wps:spPr bwMode="auto">
                                    <a:xfrm flipV="1">
                                      <a:off x="6012" y="6781"/>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78" name="Line 16606"/>
                                  <wps:cNvCnPr/>
                                  <wps:spPr bwMode="auto">
                                    <a:xfrm flipV="1">
                                      <a:off x="6017" y="6765"/>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79" name="Line 16607"/>
                                  <wps:cNvCnPr/>
                                  <wps:spPr bwMode="auto">
                                    <a:xfrm flipV="1">
                                      <a:off x="6023" y="6748"/>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80" name="Line 16608"/>
                                  <wps:cNvCnPr/>
                                  <wps:spPr bwMode="auto">
                                    <a:xfrm flipV="1">
                                      <a:off x="6030" y="6732"/>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81" name="Line 16609"/>
                                  <wps:cNvCnPr/>
                                  <wps:spPr bwMode="auto">
                                    <a:xfrm flipV="1">
                                      <a:off x="6035" y="6715"/>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82" name="Line 16610"/>
                                  <wps:cNvCnPr/>
                                  <wps:spPr bwMode="auto">
                                    <a:xfrm flipV="1">
                                      <a:off x="6040" y="6697"/>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83" name="Line 16611"/>
                                  <wps:cNvCnPr/>
                                  <wps:spPr bwMode="auto">
                                    <a:xfrm flipV="1">
                                      <a:off x="6046" y="6679"/>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84" name="Line 16612"/>
                                  <wps:cNvCnPr/>
                                  <wps:spPr bwMode="auto">
                                    <a:xfrm flipV="1">
                                      <a:off x="6053" y="6662"/>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85" name="Line 16613"/>
                                  <wps:cNvCnPr/>
                                  <wps:spPr bwMode="auto">
                                    <a:xfrm flipV="1">
                                      <a:off x="6058" y="6643"/>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86" name="Line 16614"/>
                                  <wps:cNvCnPr/>
                                  <wps:spPr bwMode="auto">
                                    <a:xfrm flipV="1">
                                      <a:off x="6063" y="6624"/>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87" name="Line 16615"/>
                                  <wps:cNvCnPr/>
                                  <wps:spPr bwMode="auto">
                                    <a:xfrm flipV="1">
                                      <a:off x="6070" y="6605"/>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88" name="Line 16616"/>
                                  <wps:cNvCnPr/>
                                  <wps:spPr bwMode="auto">
                                    <a:xfrm flipV="1">
                                      <a:off x="6076" y="6586"/>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89" name="Line 16617"/>
                                  <wps:cNvCnPr/>
                                  <wps:spPr bwMode="auto">
                                    <a:xfrm flipV="1">
                                      <a:off x="6081" y="6566"/>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90" name="Line 16618"/>
                                  <wps:cNvCnPr/>
                                  <wps:spPr bwMode="auto">
                                    <a:xfrm flipV="1">
                                      <a:off x="6088" y="6545"/>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91" name="Line 16619"/>
                                  <wps:cNvCnPr/>
                                  <wps:spPr bwMode="auto">
                                    <a:xfrm flipV="1">
                                      <a:off x="6093" y="6525"/>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92" name="Line 16620"/>
                                  <wps:cNvCnPr/>
                                  <wps:spPr bwMode="auto">
                                    <a:xfrm flipV="1">
                                      <a:off x="6099" y="6505"/>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93" name="Line 16621"/>
                                  <wps:cNvCnPr/>
                                  <wps:spPr bwMode="auto">
                                    <a:xfrm flipV="1">
                                      <a:off x="6105" y="6483"/>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94" name="Line 16622"/>
                                  <wps:cNvCnPr/>
                                  <wps:spPr bwMode="auto">
                                    <a:xfrm flipV="1">
                                      <a:off x="6111" y="6462"/>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95" name="Line 16623"/>
                                  <wps:cNvCnPr/>
                                  <wps:spPr bwMode="auto">
                                    <a:xfrm flipV="1">
                                      <a:off x="6116" y="6440"/>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96" name="Line 16624"/>
                                  <wps:cNvCnPr/>
                                  <wps:spPr bwMode="auto">
                                    <a:xfrm flipV="1">
                                      <a:off x="6122" y="6418"/>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97" name="Line 16625"/>
                                  <wps:cNvCnPr/>
                                  <wps:spPr bwMode="auto">
                                    <a:xfrm flipV="1">
                                      <a:off x="6128" y="6395"/>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98" name="Line 16626"/>
                                  <wps:cNvCnPr/>
                                  <wps:spPr bwMode="auto">
                                    <a:xfrm flipV="1">
                                      <a:off x="6134" y="6374"/>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799" name="Line 16627"/>
                                  <wps:cNvCnPr/>
                                  <wps:spPr bwMode="auto">
                                    <a:xfrm flipV="1">
                                      <a:off x="6139" y="6351"/>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00" name="Line 16628"/>
                                  <wps:cNvCnPr/>
                                  <wps:spPr bwMode="auto">
                                    <a:xfrm flipV="1">
                                      <a:off x="6146" y="6328"/>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01" name="Line 16629"/>
                                  <wps:cNvCnPr/>
                                  <wps:spPr bwMode="auto">
                                    <a:xfrm flipV="1">
                                      <a:off x="6151" y="6305"/>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02" name="Line 16630"/>
                                  <wps:cNvCnPr/>
                                  <wps:spPr bwMode="auto">
                                    <a:xfrm flipV="1">
                                      <a:off x="6157" y="6280"/>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03" name="Line 16631"/>
                                  <wps:cNvCnPr/>
                                  <wps:spPr bwMode="auto">
                                    <a:xfrm flipV="1">
                                      <a:off x="6164" y="6257"/>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04" name="Line 16632"/>
                                  <wps:cNvCnPr/>
                                  <wps:spPr bwMode="auto">
                                    <a:xfrm flipV="1">
                                      <a:off x="6169" y="6233"/>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05" name="Line 16633"/>
                                  <wps:cNvCnPr/>
                                  <wps:spPr bwMode="auto">
                                    <a:xfrm flipV="1">
                                      <a:off x="6174" y="6208"/>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06" name="Line 16634"/>
                                  <wps:cNvCnPr/>
                                  <wps:spPr bwMode="auto">
                                    <a:xfrm flipV="1">
                                      <a:off x="6181" y="6184"/>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07" name="Line 16635"/>
                                  <wps:cNvCnPr/>
                                  <wps:spPr bwMode="auto">
                                    <a:xfrm flipV="1">
                                      <a:off x="6187" y="6158"/>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08" name="Line 16636"/>
                                  <wps:cNvCnPr/>
                                  <wps:spPr bwMode="auto">
                                    <a:xfrm flipV="1">
                                      <a:off x="6192" y="6134"/>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09" name="Line 16637"/>
                                  <wps:cNvCnPr/>
                                  <wps:spPr bwMode="auto">
                                    <a:xfrm flipV="1">
                                      <a:off x="6199" y="6110"/>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10" name="Line 16638"/>
                                  <wps:cNvCnPr/>
                                  <wps:spPr bwMode="auto">
                                    <a:xfrm flipV="1">
                                      <a:off x="6204" y="6084"/>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11" name="Line 16639"/>
                                  <wps:cNvCnPr/>
                                  <wps:spPr bwMode="auto">
                                    <a:xfrm flipV="1">
                                      <a:off x="6210" y="6058"/>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12" name="Line 16640"/>
                                  <wps:cNvCnPr/>
                                  <wps:spPr bwMode="auto">
                                    <a:xfrm flipV="1">
                                      <a:off x="6215" y="6033"/>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13" name="Line 16641"/>
                                  <wps:cNvCnPr/>
                                  <wps:spPr bwMode="auto">
                                    <a:xfrm flipV="1">
                                      <a:off x="6222" y="6007"/>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14" name="Line 16642"/>
                                  <wps:cNvCnPr/>
                                  <wps:spPr bwMode="auto">
                                    <a:xfrm flipV="1">
                                      <a:off x="6227" y="5981"/>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15" name="Line 16643"/>
                                  <wps:cNvCnPr/>
                                  <wps:spPr bwMode="auto">
                                    <a:xfrm flipV="1">
                                      <a:off x="6233" y="5955"/>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16" name="Line 16644"/>
                                  <wps:cNvCnPr/>
                                  <wps:spPr bwMode="auto">
                                    <a:xfrm flipV="1">
                                      <a:off x="6239" y="592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17" name="Line 16645"/>
                                  <wps:cNvCnPr/>
                                  <wps:spPr bwMode="auto">
                                    <a:xfrm flipV="1">
                                      <a:off x="6245" y="5903"/>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18" name="Line 16646"/>
                                  <wps:cNvCnPr/>
                                  <wps:spPr bwMode="auto">
                                    <a:xfrm flipV="1">
                                      <a:off x="6250" y="5875"/>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19" name="Line 16647"/>
                                  <wps:cNvCnPr/>
                                  <wps:spPr bwMode="auto">
                                    <a:xfrm flipV="1">
                                      <a:off x="6257" y="5850"/>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20" name="Line 16648"/>
                                  <wps:cNvCnPr/>
                                  <wps:spPr bwMode="auto">
                                    <a:xfrm flipV="1">
                                      <a:off x="6262" y="582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21" name="Line 16649"/>
                                  <wps:cNvCnPr/>
                                  <wps:spPr bwMode="auto">
                                    <a:xfrm flipV="1">
                                      <a:off x="6268" y="5796"/>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22" name="Line 16650"/>
                                  <wps:cNvCnPr/>
                                  <wps:spPr bwMode="auto">
                                    <a:xfrm flipV="1">
                                      <a:off x="6275" y="576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23" name="Line 16651"/>
                                  <wps:cNvCnPr/>
                                  <wps:spPr bwMode="auto">
                                    <a:xfrm flipV="1">
                                      <a:off x="6280" y="574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24" name="Line 16652"/>
                                  <wps:cNvCnPr/>
                                  <wps:spPr bwMode="auto">
                                    <a:xfrm flipV="1">
                                      <a:off x="6285" y="5714"/>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25" name="Line 16653"/>
                                  <wps:cNvCnPr/>
                                  <wps:spPr bwMode="auto">
                                    <a:xfrm flipV="1">
                                      <a:off x="6292" y="568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26" name="Line 16654"/>
                                  <wps:cNvCnPr/>
                                  <wps:spPr bwMode="auto">
                                    <a:xfrm flipV="1">
                                      <a:off x="6298" y="566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27" name="Line 16655"/>
                                  <wps:cNvCnPr/>
                                  <wps:spPr bwMode="auto">
                                    <a:xfrm flipV="1">
                                      <a:off x="6303" y="563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28" name="Line 16656"/>
                                  <wps:cNvCnPr/>
                                  <wps:spPr bwMode="auto">
                                    <a:xfrm flipV="1">
                                      <a:off x="6308" y="5606"/>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29" name="Line 16657"/>
                                  <wps:cNvCnPr/>
                                  <wps:spPr bwMode="auto">
                                    <a:xfrm flipV="1">
                                      <a:off x="6315" y="557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30" name="Line 16658"/>
                                  <wps:cNvCnPr/>
                                  <wps:spPr bwMode="auto">
                                    <a:xfrm flipV="1">
                                      <a:off x="6321" y="555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31" name="Line 16659"/>
                                  <wps:cNvCnPr/>
                                  <wps:spPr bwMode="auto">
                                    <a:xfrm flipV="1">
                                      <a:off x="6326" y="5524"/>
                                      <a:ext cx="7"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32" name="Line 16660"/>
                                  <wps:cNvCnPr/>
                                  <wps:spPr bwMode="auto">
                                    <a:xfrm flipV="1">
                                      <a:off x="6333" y="5497"/>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33" name="Line 16661"/>
                                  <wps:cNvCnPr/>
                                  <wps:spPr bwMode="auto">
                                    <a:xfrm flipV="1">
                                      <a:off x="6338" y="5469"/>
                                      <a:ext cx="6"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34" name="Line 16662"/>
                                  <wps:cNvCnPr/>
                                  <wps:spPr bwMode="auto">
                                    <a:xfrm flipV="1">
                                      <a:off x="6344" y="544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35" name="Line 16663"/>
                                  <wps:cNvCnPr/>
                                  <wps:spPr bwMode="auto">
                                    <a:xfrm flipV="1">
                                      <a:off x="6350" y="541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36" name="Line 16664"/>
                                  <wps:cNvCnPr/>
                                  <wps:spPr bwMode="auto">
                                    <a:xfrm flipV="1">
                                      <a:off x="6356" y="5387"/>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37" name="Line 16665"/>
                                  <wps:cNvCnPr/>
                                  <wps:spPr bwMode="auto">
                                    <a:xfrm flipV="1">
                                      <a:off x="6361" y="5360"/>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38" name="Line 16666"/>
                                  <wps:cNvCnPr/>
                                  <wps:spPr bwMode="auto">
                                    <a:xfrm flipV="1">
                                      <a:off x="6368" y="533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39" name="Line 16667"/>
                                  <wps:cNvCnPr/>
                                  <wps:spPr bwMode="auto">
                                    <a:xfrm flipV="1">
                                      <a:off x="6373" y="5306"/>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40" name="Line 16668"/>
                                  <wps:cNvCnPr/>
                                  <wps:spPr bwMode="auto">
                                    <a:xfrm flipV="1">
                                      <a:off x="6379" y="5279"/>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41" name="Line 16669"/>
                                  <wps:cNvCnPr/>
                                  <wps:spPr bwMode="auto">
                                    <a:xfrm flipV="1">
                                      <a:off x="6384" y="5252"/>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42" name="Line 16670"/>
                                  <wps:cNvCnPr/>
                                  <wps:spPr bwMode="auto">
                                    <a:xfrm flipV="1">
                                      <a:off x="6391" y="5224"/>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43" name="Line 16671"/>
                                  <wps:cNvCnPr/>
                                  <wps:spPr bwMode="auto">
                                    <a:xfrm flipV="1">
                                      <a:off x="6396" y="519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44" name="Line 16672"/>
                                  <wps:cNvCnPr/>
                                  <wps:spPr bwMode="auto">
                                    <a:xfrm flipV="1">
                                      <a:off x="6402" y="5172"/>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45" name="Line 16673"/>
                                  <wps:cNvCnPr/>
                                  <wps:spPr bwMode="auto">
                                    <a:xfrm flipV="1">
                                      <a:off x="6409" y="514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46" name="Line 16674"/>
                                  <wps:cNvCnPr/>
                                  <wps:spPr bwMode="auto">
                                    <a:xfrm flipV="1">
                                      <a:off x="6414" y="511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47" name="Line 16675"/>
                                  <wps:cNvCnPr/>
                                  <wps:spPr bwMode="auto">
                                    <a:xfrm flipV="1">
                                      <a:off x="6419" y="5092"/>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48" name="Line 16676"/>
                                  <wps:cNvCnPr/>
                                  <wps:spPr bwMode="auto">
                                    <a:xfrm flipV="1">
                                      <a:off x="6426" y="506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49" name="Line 16677"/>
                                  <wps:cNvCnPr/>
                                  <wps:spPr bwMode="auto">
                                    <a:xfrm flipV="1">
                                      <a:off x="6432" y="5039"/>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50" name="Line 16678"/>
                                  <wps:cNvCnPr/>
                                  <wps:spPr bwMode="auto">
                                    <a:xfrm flipV="1">
                                      <a:off x="6437" y="5013"/>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51" name="Line 16679"/>
                                  <wps:cNvCnPr/>
                                  <wps:spPr bwMode="auto">
                                    <a:xfrm flipV="1">
                                      <a:off x="6444" y="498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52" name="Line 16680"/>
                                  <wps:cNvCnPr/>
                                  <wps:spPr bwMode="auto">
                                    <a:xfrm flipV="1">
                                      <a:off x="6449" y="4961"/>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53" name="Line 16681"/>
                                  <wps:cNvCnPr/>
                                  <wps:spPr bwMode="auto">
                                    <a:xfrm flipV="1">
                                      <a:off x="6455" y="4935"/>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54" name="Line 16682"/>
                                  <wps:cNvCnPr/>
                                  <wps:spPr bwMode="auto">
                                    <a:xfrm flipV="1">
                                      <a:off x="6461" y="4910"/>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55" name="Line 16683"/>
                                  <wps:cNvCnPr/>
                                  <wps:spPr bwMode="auto">
                                    <a:xfrm flipV="1">
                                      <a:off x="6467" y="4885"/>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56" name="Line 16684"/>
                                  <wps:cNvCnPr/>
                                  <wps:spPr bwMode="auto">
                                    <a:xfrm flipV="1">
                                      <a:off x="6472" y="4859"/>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57" name="Line 16685"/>
                                  <wps:cNvCnPr/>
                                  <wps:spPr bwMode="auto">
                                    <a:xfrm flipV="1">
                                      <a:off x="6478" y="4835"/>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58" name="Line 16686"/>
                                  <wps:cNvCnPr/>
                                  <wps:spPr bwMode="auto">
                                    <a:xfrm flipV="1">
                                      <a:off x="6484" y="4810"/>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59" name="Line 16687"/>
                                  <wps:cNvCnPr/>
                                  <wps:spPr bwMode="auto">
                                    <a:xfrm flipV="1">
                                      <a:off x="6490" y="4786"/>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60" name="Line 16688"/>
                                  <wps:cNvCnPr/>
                                  <wps:spPr bwMode="auto">
                                    <a:xfrm flipV="1">
                                      <a:off x="6495" y="4762"/>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61" name="Line 16689"/>
                                  <wps:cNvCnPr/>
                                  <wps:spPr bwMode="auto">
                                    <a:xfrm flipV="1">
                                      <a:off x="6502" y="4737"/>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62" name="Line 16690"/>
                                  <wps:cNvCnPr/>
                                  <wps:spPr bwMode="auto">
                                    <a:xfrm flipV="1">
                                      <a:off x="6507" y="4714"/>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63" name="Line 16691"/>
                                  <wps:cNvCnPr/>
                                  <wps:spPr bwMode="auto">
                                    <a:xfrm flipV="1">
                                      <a:off x="6513" y="4690"/>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64" name="Line 16692"/>
                                  <wps:cNvCnPr/>
                                  <wps:spPr bwMode="auto">
                                    <a:xfrm flipV="1">
                                      <a:off x="6520" y="4667"/>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65" name="Line 16693"/>
                                  <wps:cNvCnPr/>
                                  <wps:spPr bwMode="auto">
                                    <a:xfrm flipV="1">
                                      <a:off x="6525" y="4644"/>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66" name="Line 16694"/>
                                  <wps:cNvCnPr/>
                                  <wps:spPr bwMode="auto">
                                    <a:xfrm flipV="1">
                                      <a:off x="6530" y="4621"/>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67" name="Line 16695"/>
                                  <wps:cNvCnPr/>
                                  <wps:spPr bwMode="auto">
                                    <a:xfrm flipV="1">
                                      <a:off x="6537" y="4599"/>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68" name="Line 16696"/>
                                  <wps:cNvCnPr/>
                                  <wps:spPr bwMode="auto">
                                    <a:xfrm flipV="1">
                                      <a:off x="6543" y="4576"/>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69" name="Line 16697"/>
                                  <wps:cNvCnPr/>
                                  <wps:spPr bwMode="auto">
                                    <a:xfrm flipV="1">
                                      <a:off x="6548" y="4554"/>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70" name="Line 16698"/>
                                  <wps:cNvCnPr/>
                                  <wps:spPr bwMode="auto">
                                    <a:xfrm flipV="1">
                                      <a:off x="6555" y="4533"/>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71" name="Line 16699"/>
                                  <wps:cNvCnPr/>
                                  <wps:spPr bwMode="auto">
                                    <a:xfrm flipV="1">
                                      <a:off x="6560" y="4511"/>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72" name="Line 16700"/>
                                  <wps:cNvCnPr/>
                                  <wps:spPr bwMode="auto">
                                    <a:xfrm flipV="1">
                                      <a:off x="6566" y="4491"/>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73" name="Line 16701"/>
                                  <wps:cNvCnPr/>
                                  <wps:spPr bwMode="auto">
                                    <a:xfrm flipV="1">
                                      <a:off x="6571" y="4469"/>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74" name="Line 16702"/>
                                  <wps:cNvCnPr/>
                                  <wps:spPr bwMode="auto">
                                    <a:xfrm flipV="1">
                                      <a:off x="6578" y="4449"/>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75" name="Line 16703"/>
                                  <wps:cNvCnPr/>
                                  <wps:spPr bwMode="auto">
                                    <a:xfrm flipV="1">
                                      <a:off x="6583" y="4429"/>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76" name="Line 16704"/>
                                  <wps:cNvCnPr/>
                                  <wps:spPr bwMode="auto">
                                    <a:xfrm flipV="1">
                                      <a:off x="6589" y="4410"/>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77" name="Line 16705"/>
                                  <wps:cNvCnPr/>
                                  <wps:spPr bwMode="auto">
                                    <a:xfrm flipV="1">
                                      <a:off x="6595" y="4389"/>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78" name="Line 16706"/>
                                  <wps:cNvCnPr/>
                                  <wps:spPr bwMode="auto">
                                    <a:xfrm flipV="1">
                                      <a:off x="6601" y="4370"/>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79" name="Line 16707"/>
                                  <wps:cNvCnPr/>
                                  <wps:spPr bwMode="auto">
                                    <a:xfrm flipV="1">
                                      <a:off x="6606" y="4351"/>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80" name="Line 16708"/>
                                  <wps:cNvCnPr/>
                                  <wps:spPr bwMode="auto">
                                    <a:xfrm flipV="1">
                                      <a:off x="6613" y="4334"/>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81" name="Line 16709"/>
                                  <wps:cNvCnPr/>
                                  <wps:spPr bwMode="auto">
                                    <a:xfrm flipV="1">
                                      <a:off x="6618" y="4315"/>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82" name="Line 16710"/>
                                  <wps:cNvCnPr/>
                                  <wps:spPr bwMode="auto">
                                    <a:xfrm flipV="1">
                                      <a:off x="6624" y="4297"/>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83" name="Line 16711"/>
                                  <wps:cNvCnPr/>
                                  <wps:spPr bwMode="auto">
                                    <a:xfrm flipV="1">
                                      <a:off x="6631" y="4280"/>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84" name="Line 16712"/>
                                  <wps:cNvCnPr/>
                                  <wps:spPr bwMode="auto">
                                    <a:xfrm flipV="1">
                                      <a:off x="6636" y="4263"/>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85" name="Line 16713"/>
                                  <wps:cNvCnPr/>
                                  <wps:spPr bwMode="auto">
                                    <a:xfrm flipV="1">
                                      <a:off x="6641" y="4246"/>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86" name="Line 16714"/>
                                  <wps:cNvCnPr/>
                                  <wps:spPr bwMode="auto">
                                    <a:xfrm flipV="1">
                                      <a:off x="6647" y="4231"/>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87" name="Line 16715"/>
                                  <wps:cNvCnPr/>
                                  <wps:spPr bwMode="auto">
                                    <a:xfrm flipV="1">
                                      <a:off x="6654" y="4215"/>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88" name="Line 16716"/>
                                  <wps:cNvCnPr/>
                                  <wps:spPr bwMode="auto">
                                    <a:xfrm flipV="1">
                                      <a:off x="6659" y="4199"/>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89" name="Line 16717"/>
                                  <wps:cNvCnPr/>
                                  <wps:spPr bwMode="auto">
                                    <a:xfrm flipV="1">
                                      <a:off x="6664" y="4184"/>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90" name="Line 16718"/>
                                  <wps:cNvCnPr/>
                                  <wps:spPr bwMode="auto">
                                    <a:xfrm flipV="1">
                                      <a:off x="6671" y="4169"/>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91" name="Line 16719"/>
                                  <wps:cNvCnPr/>
                                  <wps:spPr bwMode="auto">
                                    <a:xfrm flipV="1">
                                      <a:off x="6677" y="4155"/>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92" name="Line 16720"/>
                                  <wps:cNvCnPr/>
                                  <wps:spPr bwMode="auto">
                                    <a:xfrm flipV="1">
                                      <a:off x="6682" y="4142"/>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93" name="Line 16721"/>
                                  <wps:cNvCnPr/>
                                  <wps:spPr bwMode="auto">
                                    <a:xfrm flipV="1">
                                      <a:off x="6689" y="4128"/>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94" name="Line 16722"/>
                                  <wps:cNvCnPr/>
                                  <wps:spPr bwMode="auto">
                                    <a:xfrm flipV="1">
                                      <a:off x="6694" y="4115"/>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95" name="Line 16723"/>
                                  <wps:cNvCnPr/>
                                  <wps:spPr bwMode="auto">
                                    <a:xfrm flipV="1">
                                      <a:off x="6700" y="4102"/>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96" name="Line 16724"/>
                                  <wps:cNvCnPr/>
                                  <wps:spPr bwMode="auto">
                                    <a:xfrm flipV="1">
                                      <a:off x="6706" y="4090"/>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97" name="Line 16725"/>
                                  <wps:cNvCnPr/>
                                  <wps:spPr bwMode="auto">
                                    <a:xfrm flipV="1">
                                      <a:off x="6712" y="4078"/>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98" name="Line 16726"/>
                                  <wps:cNvCnPr/>
                                  <wps:spPr bwMode="auto">
                                    <a:xfrm flipV="1">
                                      <a:off x="6717" y="4067"/>
                                      <a:ext cx="7"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899" name="Line 16727"/>
                                  <wps:cNvCnPr/>
                                  <wps:spPr bwMode="auto">
                                    <a:xfrm flipV="1">
                                      <a:off x="6724" y="4056"/>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00" name="Line 16728"/>
                                  <wps:cNvCnPr/>
                                  <wps:spPr bwMode="auto">
                                    <a:xfrm flipV="1">
                                      <a:off x="6729" y="4046"/>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01" name="Line 16729"/>
                                  <wps:cNvCnPr/>
                                  <wps:spPr bwMode="auto">
                                    <a:xfrm flipV="1">
                                      <a:off x="6735" y="4036"/>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02" name="Line 16730"/>
                                  <wps:cNvCnPr/>
                                  <wps:spPr bwMode="auto">
                                    <a:xfrm flipV="1">
                                      <a:off x="6740" y="4027"/>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03" name="Line 16731"/>
                                  <wps:cNvCnPr/>
                                  <wps:spPr bwMode="auto">
                                    <a:xfrm flipV="1">
                                      <a:off x="6747" y="4017"/>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04" name="Line 16732"/>
                                  <wps:cNvCnPr/>
                                  <wps:spPr bwMode="auto">
                                    <a:xfrm flipV="1">
                                      <a:off x="6752" y="4009"/>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05" name="Line 16733"/>
                                  <wps:cNvCnPr/>
                                  <wps:spPr bwMode="auto">
                                    <a:xfrm flipV="1">
                                      <a:off x="6758" y="4001"/>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06" name="Line 16734"/>
                                  <wps:cNvCnPr/>
                                  <wps:spPr bwMode="auto">
                                    <a:xfrm flipV="1">
                                      <a:off x="6765" y="3993"/>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07" name="Line 16735"/>
                                  <wps:cNvCnPr/>
                                  <wps:spPr bwMode="auto">
                                    <a:xfrm flipV="1">
                                      <a:off x="6770" y="3986"/>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08" name="Line 16736"/>
                                  <wps:cNvCnPr/>
                                  <wps:spPr bwMode="auto">
                                    <a:xfrm flipV="1">
                                      <a:off x="6775" y="3979"/>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09" name="Line 16737"/>
                                  <wps:cNvCnPr/>
                                  <wps:spPr bwMode="auto">
                                    <a:xfrm flipV="1">
                                      <a:off x="6782" y="3972"/>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10" name="Line 16738"/>
                                  <wps:cNvCnPr/>
                                  <wps:spPr bwMode="auto">
                                    <a:xfrm flipV="1">
                                      <a:off x="6788" y="3967"/>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g:grpSp>
                                <wpg:cNvPr id="20911" name="Group 16739"/>
                                <wpg:cNvGrpSpPr>
                                  <a:grpSpLocks/>
                                </wpg:cNvGrpSpPr>
                                <wpg:grpSpPr bwMode="auto">
                                  <a:xfrm>
                                    <a:off x="6793" y="3933"/>
                                    <a:ext cx="1167" cy="3133"/>
                                    <a:chOff x="6793" y="3933"/>
                                    <a:chExt cx="1167" cy="3133"/>
                                  </a:xfrm>
                                </wpg:grpSpPr>
                                <wps:wsp>
                                  <wps:cNvPr id="20912" name="Line 16740"/>
                                  <wps:cNvCnPr/>
                                  <wps:spPr bwMode="auto">
                                    <a:xfrm flipV="1">
                                      <a:off x="6793" y="3962"/>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13" name="Line 16741"/>
                                  <wps:cNvCnPr/>
                                  <wps:spPr bwMode="auto">
                                    <a:xfrm flipV="1">
                                      <a:off x="6800" y="3956"/>
                                      <a:ext cx="5"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14" name="Line 16742"/>
                                  <wps:cNvCnPr/>
                                  <wps:spPr bwMode="auto">
                                    <a:xfrm flipV="1">
                                      <a:off x="6805" y="3952"/>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15" name="Line 16743"/>
                                  <wps:cNvCnPr/>
                                  <wps:spPr bwMode="auto">
                                    <a:xfrm flipV="1">
                                      <a:off x="6811" y="3948"/>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16" name="Line 16744"/>
                                  <wps:cNvCnPr/>
                                  <wps:spPr bwMode="auto">
                                    <a:xfrm flipV="1">
                                      <a:off x="6817" y="3944"/>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17" name="Line 16745"/>
                                  <wps:cNvCnPr/>
                                  <wps:spPr bwMode="auto">
                                    <a:xfrm flipV="1">
                                      <a:off x="6823" y="3941"/>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18" name="Line 16746"/>
                                  <wps:cNvCnPr/>
                                  <wps:spPr bwMode="auto">
                                    <a:xfrm flipV="1">
                                      <a:off x="6828" y="3939"/>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19" name="Line 16747"/>
                                  <wps:cNvCnPr/>
                                  <wps:spPr bwMode="auto">
                                    <a:xfrm flipV="1">
                                      <a:off x="6834" y="3936"/>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20" name="Line 16748"/>
                                  <wps:cNvCnPr/>
                                  <wps:spPr bwMode="auto">
                                    <a:xfrm flipV="1">
                                      <a:off x="6840" y="3935"/>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21" name="Line 16749"/>
                                  <wps:cNvCnPr/>
                                  <wps:spPr bwMode="auto">
                                    <a:xfrm flipV="1">
                                      <a:off x="6846" y="3933"/>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22" name="Line 16750"/>
                                  <wps:cNvCnPr/>
                                  <wps:spPr bwMode="auto">
                                    <a:xfrm>
                                      <a:off x="6851" y="3933"/>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23" name="Line 16751"/>
                                  <wps:cNvCnPr/>
                                  <wps:spPr bwMode="auto">
                                    <a:xfrm>
                                      <a:off x="6858" y="3933"/>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24" name="Line 16752"/>
                                  <wps:cNvCnPr/>
                                  <wps:spPr bwMode="auto">
                                    <a:xfrm>
                                      <a:off x="6863" y="3933"/>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25" name="Line 16753"/>
                                  <wps:cNvCnPr/>
                                  <wps:spPr bwMode="auto">
                                    <a:xfrm>
                                      <a:off x="6869" y="3933"/>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26" name="Line 16754"/>
                                  <wps:cNvCnPr/>
                                  <wps:spPr bwMode="auto">
                                    <a:xfrm>
                                      <a:off x="6876" y="3933"/>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27" name="Line 16755"/>
                                  <wps:cNvCnPr/>
                                  <wps:spPr bwMode="auto">
                                    <a:xfrm>
                                      <a:off x="6881" y="3935"/>
                                      <a:ext cx="5"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28" name="Line 16756"/>
                                  <wps:cNvCnPr/>
                                  <wps:spPr bwMode="auto">
                                    <a:xfrm>
                                      <a:off x="6886" y="3937"/>
                                      <a:ext cx="7"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29" name="Line 16757"/>
                                  <wps:cNvCnPr/>
                                  <wps:spPr bwMode="auto">
                                    <a:xfrm>
                                      <a:off x="6893" y="3939"/>
                                      <a:ext cx="6" cy="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30" name="Line 16758"/>
                                  <wps:cNvCnPr/>
                                  <wps:spPr bwMode="auto">
                                    <a:xfrm>
                                      <a:off x="6899" y="3941"/>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31" name="Line 16759"/>
                                  <wps:cNvCnPr/>
                                  <wps:spPr bwMode="auto">
                                    <a:xfrm>
                                      <a:off x="6904" y="3945"/>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32" name="Line 16760"/>
                                  <wps:cNvCnPr/>
                                  <wps:spPr bwMode="auto">
                                    <a:xfrm>
                                      <a:off x="6909" y="3948"/>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33" name="Line 16761"/>
                                  <wps:cNvCnPr/>
                                  <wps:spPr bwMode="auto">
                                    <a:xfrm>
                                      <a:off x="6916" y="3952"/>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34" name="Line 16762"/>
                                  <wps:cNvCnPr/>
                                  <wps:spPr bwMode="auto">
                                    <a:xfrm>
                                      <a:off x="6922" y="3958"/>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35" name="Line 16763"/>
                                  <wps:cNvCnPr/>
                                  <wps:spPr bwMode="auto">
                                    <a:xfrm>
                                      <a:off x="6927" y="3962"/>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36" name="Line 16764"/>
                                  <wps:cNvCnPr/>
                                  <wps:spPr bwMode="auto">
                                    <a:xfrm>
                                      <a:off x="6934" y="3967"/>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37" name="Line 16765"/>
                                  <wps:cNvCnPr/>
                                  <wps:spPr bwMode="auto">
                                    <a:xfrm>
                                      <a:off x="6939" y="3974"/>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38" name="Line 16766"/>
                                  <wps:cNvCnPr/>
                                  <wps:spPr bwMode="auto">
                                    <a:xfrm>
                                      <a:off x="6945" y="3981"/>
                                      <a:ext cx="6" cy="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39" name="Line 16767"/>
                                  <wps:cNvCnPr/>
                                  <wps:spPr bwMode="auto">
                                    <a:xfrm>
                                      <a:off x="6951" y="3987"/>
                                      <a:ext cx="6"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40" name="Line 16768"/>
                                  <wps:cNvCnPr/>
                                  <wps:spPr bwMode="auto">
                                    <a:xfrm>
                                      <a:off x="6957" y="3994"/>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41" name="Line 16769"/>
                                  <wps:cNvCnPr/>
                                  <wps:spPr bwMode="auto">
                                    <a:xfrm>
                                      <a:off x="6962" y="4002"/>
                                      <a:ext cx="7"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42" name="Line 16770"/>
                                  <wps:cNvCnPr/>
                                  <wps:spPr bwMode="auto">
                                    <a:xfrm>
                                      <a:off x="6969" y="4010"/>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43" name="Line 16771"/>
                                  <wps:cNvCnPr/>
                                  <wps:spPr bwMode="auto">
                                    <a:xfrm>
                                      <a:off x="6974" y="4019"/>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44" name="Line 16772"/>
                                  <wps:cNvCnPr/>
                                  <wps:spPr bwMode="auto">
                                    <a:xfrm>
                                      <a:off x="6980" y="4028"/>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45" name="Line 16773"/>
                                  <wps:cNvCnPr/>
                                  <wps:spPr bwMode="auto">
                                    <a:xfrm>
                                      <a:off x="6987" y="4037"/>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46" name="Line 16774"/>
                                  <wps:cNvCnPr/>
                                  <wps:spPr bwMode="auto">
                                    <a:xfrm>
                                      <a:off x="6992" y="4048"/>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47" name="Line 16775"/>
                                  <wps:cNvCnPr/>
                                  <wps:spPr bwMode="auto">
                                    <a:xfrm>
                                      <a:off x="6997" y="4059"/>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48" name="Line 16776"/>
                                  <wps:cNvCnPr/>
                                  <wps:spPr bwMode="auto">
                                    <a:xfrm>
                                      <a:off x="7003" y="4070"/>
                                      <a:ext cx="7"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49" name="Line 16777"/>
                                  <wps:cNvCnPr/>
                                  <wps:spPr bwMode="auto">
                                    <a:xfrm>
                                      <a:off x="7010" y="4081"/>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50" name="Line 16778"/>
                                  <wps:cNvCnPr/>
                                  <wps:spPr bwMode="auto">
                                    <a:xfrm>
                                      <a:off x="7015" y="4093"/>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51" name="Line 16779"/>
                                  <wps:cNvCnPr/>
                                  <wps:spPr bwMode="auto">
                                    <a:xfrm>
                                      <a:off x="7020" y="4105"/>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52" name="Line 16780"/>
                                  <wps:cNvCnPr/>
                                  <wps:spPr bwMode="auto">
                                    <a:xfrm>
                                      <a:off x="7027" y="4117"/>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53" name="Line 16781"/>
                                  <wps:cNvCnPr/>
                                  <wps:spPr bwMode="auto">
                                    <a:xfrm>
                                      <a:off x="7033" y="4131"/>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54" name="Line 16782"/>
                                  <wps:cNvCnPr/>
                                  <wps:spPr bwMode="auto">
                                    <a:xfrm>
                                      <a:off x="7038" y="4144"/>
                                      <a:ext cx="7"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55" name="Line 16783"/>
                                  <wps:cNvCnPr/>
                                  <wps:spPr bwMode="auto">
                                    <a:xfrm>
                                      <a:off x="7045" y="4158"/>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56" name="Line 16784"/>
                                  <wps:cNvCnPr/>
                                  <wps:spPr bwMode="auto">
                                    <a:xfrm>
                                      <a:off x="7050" y="4173"/>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57" name="Line 16785"/>
                                  <wps:cNvCnPr/>
                                  <wps:spPr bwMode="auto">
                                    <a:xfrm>
                                      <a:off x="7056" y="4188"/>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58" name="Line 16786"/>
                                  <wps:cNvCnPr/>
                                  <wps:spPr bwMode="auto">
                                    <a:xfrm>
                                      <a:off x="7062" y="4203"/>
                                      <a:ext cx="6"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59" name="Line 16787"/>
                                  <wps:cNvCnPr/>
                                  <wps:spPr bwMode="auto">
                                    <a:xfrm>
                                      <a:off x="7068" y="4217"/>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60" name="Line 16788"/>
                                  <wps:cNvCnPr/>
                                  <wps:spPr bwMode="auto">
                                    <a:xfrm>
                                      <a:off x="7073" y="4234"/>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61" name="Line 16789"/>
                                  <wps:cNvCnPr/>
                                  <wps:spPr bwMode="auto">
                                    <a:xfrm>
                                      <a:off x="7080" y="4250"/>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62" name="Line 16790"/>
                                  <wps:cNvCnPr/>
                                  <wps:spPr bwMode="auto">
                                    <a:xfrm>
                                      <a:off x="7085" y="4266"/>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63" name="Line 16791"/>
                                  <wps:cNvCnPr/>
                                  <wps:spPr bwMode="auto">
                                    <a:xfrm>
                                      <a:off x="7091" y="4284"/>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64" name="Line 16792"/>
                                  <wps:cNvCnPr/>
                                  <wps:spPr bwMode="auto">
                                    <a:xfrm>
                                      <a:off x="7096" y="4301"/>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65" name="Line 16793"/>
                                  <wps:cNvCnPr/>
                                  <wps:spPr bwMode="auto">
                                    <a:xfrm>
                                      <a:off x="7103" y="4319"/>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66" name="Line 16794"/>
                                  <wps:cNvCnPr/>
                                  <wps:spPr bwMode="auto">
                                    <a:xfrm>
                                      <a:off x="7108" y="4337"/>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67" name="Line 16795"/>
                                  <wps:cNvCnPr/>
                                  <wps:spPr bwMode="auto">
                                    <a:xfrm>
                                      <a:off x="7114" y="4356"/>
                                      <a:ext cx="7"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68" name="Line 16796"/>
                                  <wps:cNvCnPr/>
                                  <wps:spPr bwMode="auto">
                                    <a:xfrm>
                                      <a:off x="7121" y="4374"/>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69" name="Line 16797"/>
                                  <wps:cNvCnPr/>
                                  <wps:spPr bwMode="auto">
                                    <a:xfrm>
                                      <a:off x="7126" y="4393"/>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70" name="Line 16798"/>
                                  <wps:cNvCnPr/>
                                  <wps:spPr bwMode="auto">
                                    <a:xfrm>
                                      <a:off x="7131" y="4414"/>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71" name="Line 16799"/>
                                  <wps:cNvCnPr/>
                                  <wps:spPr bwMode="auto">
                                    <a:xfrm>
                                      <a:off x="7138" y="4433"/>
                                      <a:ext cx="6"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72" name="Line 16800"/>
                                  <wps:cNvCnPr/>
                                  <wps:spPr bwMode="auto">
                                    <a:xfrm>
                                      <a:off x="7144" y="4453"/>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73" name="Line 16801"/>
                                  <wps:cNvCnPr/>
                                  <wps:spPr bwMode="auto">
                                    <a:xfrm>
                                      <a:off x="7149" y="4473"/>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74" name="Line 16802"/>
                                  <wps:cNvCnPr/>
                                  <wps:spPr bwMode="auto">
                                    <a:xfrm>
                                      <a:off x="7156" y="4495"/>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75" name="Line 16803"/>
                                  <wps:cNvCnPr/>
                                  <wps:spPr bwMode="auto">
                                    <a:xfrm>
                                      <a:off x="7161" y="4515"/>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76" name="Line 16804"/>
                                  <wps:cNvCnPr/>
                                  <wps:spPr bwMode="auto">
                                    <a:xfrm>
                                      <a:off x="7167" y="4537"/>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77" name="Line 16805"/>
                                  <wps:cNvCnPr/>
                                  <wps:spPr bwMode="auto">
                                    <a:xfrm>
                                      <a:off x="7172" y="4559"/>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78" name="Line 16806"/>
                                  <wps:cNvCnPr/>
                                  <wps:spPr bwMode="auto">
                                    <a:xfrm>
                                      <a:off x="7179" y="4582"/>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79" name="Line 16807"/>
                                  <wps:cNvCnPr/>
                                  <wps:spPr bwMode="auto">
                                    <a:xfrm>
                                      <a:off x="7184" y="4603"/>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80" name="Line 16808"/>
                                  <wps:cNvCnPr/>
                                  <wps:spPr bwMode="auto">
                                    <a:xfrm>
                                      <a:off x="7190" y="4626"/>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81" name="Line 16809"/>
                                  <wps:cNvCnPr/>
                                  <wps:spPr bwMode="auto">
                                    <a:xfrm>
                                      <a:off x="7196" y="4649"/>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82" name="Line 16810"/>
                                  <wps:cNvCnPr/>
                                  <wps:spPr bwMode="auto">
                                    <a:xfrm>
                                      <a:off x="7202" y="4672"/>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83" name="Line 16811"/>
                                  <wps:cNvCnPr/>
                                  <wps:spPr bwMode="auto">
                                    <a:xfrm>
                                      <a:off x="7207" y="4695"/>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84" name="Line 16812"/>
                                  <wps:cNvCnPr/>
                                  <wps:spPr bwMode="auto">
                                    <a:xfrm>
                                      <a:off x="7214" y="4718"/>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85" name="Line 16813"/>
                                  <wps:cNvCnPr/>
                                  <wps:spPr bwMode="auto">
                                    <a:xfrm>
                                      <a:off x="7219" y="4743"/>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86" name="Line 16814"/>
                                  <wps:cNvCnPr/>
                                  <wps:spPr bwMode="auto">
                                    <a:xfrm>
                                      <a:off x="7225" y="4767"/>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87" name="Line 16815"/>
                                  <wps:cNvCnPr/>
                                  <wps:spPr bwMode="auto">
                                    <a:xfrm>
                                      <a:off x="7232" y="4791"/>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88" name="Line 16816"/>
                                  <wps:cNvCnPr/>
                                  <wps:spPr bwMode="auto">
                                    <a:xfrm>
                                      <a:off x="7237" y="4816"/>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89" name="Line 16817"/>
                                  <wps:cNvCnPr/>
                                  <wps:spPr bwMode="auto">
                                    <a:xfrm>
                                      <a:off x="7242" y="4840"/>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90" name="Line 16818"/>
                                  <wps:cNvCnPr/>
                                  <wps:spPr bwMode="auto">
                                    <a:xfrm>
                                      <a:off x="7249" y="4864"/>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91" name="Line 16819"/>
                                  <wps:cNvCnPr/>
                                  <wps:spPr bwMode="auto">
                                    <a:xfrm>
                                      <a:off x="7255" y="4890"/>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92" name="Line 16820"/>
                                  <wps:cNvCnPr/>
                                  <wps:spPr bwMode="auto">
                                    <a:xfrm>
                                      <a:off x="7260" y="4916"/>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93" name="Line 16821"/>
                                  <wps:cNvCnPr/>
                                  <wps:spPr bwMode="auto">
                                    <a:xfrm>
                                      <a:off x="7265" y="4940"/>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94" name="Line 16822"/>
                                  <wps:cNvCnPr/>
                                  <wps:spPr bwMode="auto">
                                    <a:xfrm>
                                      <a:off x="7272" y="4966"/>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95" name="Line 16823"/>
                                  <wps:cNvCnPr/>
                                  <wps:spPr bwMode="auto">
                                    <a:xfrm>
                                      <a:off x="7278" y="499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96" name="Line 16824"/>
                                  <wps:cNvCnPr/>
                                  <wps:spPr bwMode="auto">
                                    <a:xfrm>
                                      <a:off x="7283" y="5019"/>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97" name="Line 16825"/>
                                  <wps:cNvCnPr/>
                                  <wps:spPr bwMode="auto">
                                    <a:xfrm>
                                      <a:off x="7290" y="5044"/>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98" name="Line 16826"/>
                                  <wps:cNvCnPr/>
                                  <wps:spPr bwMode="auto">
                                    <a:xfrm>
                                      <a:off x="7295" y="507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0999" name="Line 16827"/>
                                  <wps:cNvCnPr/>
                                  <wps:spPr bwMode="auto">
                                    <a:xfrm>
                                      <a:off x="7301" y="5097"/>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00" name="Line 16828"/>
                                  <wps:cNvCnPr/>
                                  <wps:spPr bwMode="auto">
                                    <a:xfrm>
                                      <a:off x="7307" y="512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01" name="Line 16829"/>
                                  <wps:cNvCnPr/>
                                  <wps:spPr bwMode="auto">
                                    <a:xfrm>
                                      <a:off x="7313" y="515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02" name="Line 16830"/>
                                  <wps:cNvCnPr/>
                                  <wps:spPr bwMode="auto">
                                    <a:xfrm>
                                      <a:off x="7318" y="5177"/>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03" name="Line 16831"/>
                                  <wps:cNvCnPr/>
                                  <wps:spPr bwMode="auto">
                                    <a:xfrm>
                                      <a:off x="7325" y="5203"/>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04" name="Line 16832"/>
                                  <wps:cNvCnPr/>
                                  <wps:spPr bwMode="auto">
                                    <a:xfrm>
                                      <a:off x="7330" y="523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05" name="Line 16833"/>
                                  <wps:cNvCnPr/>
                                  <wps:spPr bwMode="auto">
                                    <a:xfrm>
                                      <a:off x="7336" y="5257"/>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06" name="Line 16834"/>
                                  <wps:cNvCnPr/>
                                  <wps:spPr bwMode="auto">
                                    <a:xfrm>
                                      <a:off x="7343" y="528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07" name="Line 16835"/>
                                  <wps:cNvCnPr/>
                                  <wps:spPr bwMode="auto">
                                    <a:xfrm>
                                      <a:off x="7348" y="531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08" name="Line 16836"/>
                                  <wps:cNvCnPr/>
                                  <wps:spPr bwMode="auto">
                                    <a:xfrm>
                                      <a:off x="7353" y="5338"/>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09" name="Line 16837"/>
                                  <wps:cNvCnPr/>
                                  <wps:spPr bwMode="auto">
                                    <a:xfrm>
                                      <a:off x="7359" y="5365"/>
                                      <a:ext cx="7"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10" name="Line 16838"/>
                                  <wps:cNvCnPr/>
                                  <wps:spPr bwMode="auto">
                                    <a:xfrm>
                                      <a:off x="7366" y="539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11" name="Line 16839"/>
                                  <wps:cNvCnPr/>
                                  <wps:spPr bwMode="auto">
                                    <a:xfrm>
                                      <a:off x="7371" y="5421"/>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12" name="Line 16840"/>
                                  <wps:cNvCnPr/>
                                  <wps:spPr bwMode="auto">
                                    <a:xfrm>
                                      <a:off x="7376" y="5448"/>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13" name="Line 16841"/>
                                  <wps:cNvCnPr/>
                                  <wps:spPr bwMode="auto">
                                    <a:xfrm>
                                      <a:off x="7383" y="547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14" name="Line 16842"/>
                                  <wps:cNvCnPr/>
                                  <wps:spPr bwMode="auto">
                                    <a:xfrm>
                                      <a:off x="7389" y="5502"/>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15" name="Line 16843"/>
                                  <wps:cNvCnPr/>
                                  <wps:spPr bwMode="auto">
                                    <a:xfrm>
                                      <a:off x="7394" y="5530"/>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16" name="Line 16844"/>
                                  <wps:cNvCnPr/>
                                  <wps:spPr bwMode="auto">
                                    <a:xfrm>
                                      <a:off x="7401" y="5557"/>
                                      <a:ext cx="5" cy="2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17" name="Line 16845"/>
                                  <wps:cNvCnPr/>
                                  <wps:spPr bwMode="auto">
                                    <a:xfrm>
                                      <a:off x="7406" y="5585"/>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18" name="Line 16846"/>
                                  <wps:cNvCnPr/>
                                  <wps:spPr bwMode="auto">
                                    <a:xfrm>
                                      <a:off x="7412" y="5612"/>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19" name="Line 16847"/>
                                  <wps:cNvCnPr/>
                                  <wps:spPr bwMode="auto">
                                    <a:xfrm>
                                      <a:off x="7418" y="563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20" name="Line 16848"/>
                                  <wps:cNvCnPr/>
                                  <wps:spPr bwMode="auto">
                                    <a:xfrm>
                                      <a:off x="7424" y="566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21" name="Line 16849"/>
                                  <wps:cNvCnPr/>
                                  <wps:spPr bwMode="auto">
                                    <a:xfrm>
                                      <a:off x="7429" y="5693"/>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22" name="Line 16850"/>
                                  <wps:cNvCnPr/>
                                  <wps:spPr bwMode="auto">
                                    <a:xfrm>
                                      <a:off x="7435" y="5720"/>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23" name="Line 16851"/>
                                  <wps:cNvCnPr/>
                                  <wps:spPr bwMode="auto">
                                    <a:xfrm>
                                      <a:off x="7441" y="574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24" name="Line 16852"/>
                                  <wps:cNvCnPr/>
                                  <wps:spPr bwMode="auto">
                                    <a:xfrm>
                                      <a:off x="7447" y="577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25" name="Line 16853"/>
                                  <wps:cNvCnPr/>
                                  <wps:spPr bwMode="auto">
                                    <a:xfrm>
                                      <a:off x="7452" y="5801"/>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26" name="Line 16854"/>
                                  <wps:cNvCnPr/>
                                  <wps:spPr bwMode="auto">
                                    <a:xfrm>
                                      <a:off x="7459" y="582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27" name="Line 16855"/>
                                  <wps:cNvCnPr/>
                                  <wps:spPr bwMode="auto">
                                    <a:xfrm>
                                      <a:off x="7464" y="5855"/>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28" name="Line 16856"/>
                                  <wps:cNvCnPr/>
                                  <wps:spPr bwMode="auto">
                                    <a:xfrm>
                                      <a:off x="7470" y="5881"/>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29" name="Line 16857"/>
                                  <wps:cNvCnPr/>
                                  <wps:spPr bwMode="auto">
                                    <a:xfrm>
                                      <a:off x="7477" y="5908"/>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30" name="Line 16858"/>
                                  <wps:cNvCnPr/>
                                  <wps:spPr bwMode="auto">
                                    <a:xfrm>
                                      <a:off x="7482" y="5934"/>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31" name="Line 16859"/>
                                  <wps:cNvCnPr/>
                                  <wps:spPr bwMode="auto">
                                    <a:xfrm>
                                      <a:off x="7487" y="5961"/>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32" name="Line 16860"/>
                                  <wps:cNvCnPr/>
                                  <wps:spPr bwMode="auto">
                                    <a:xfrm>
                                      <a:off x="7494" y="5986"/>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33" name="Line 16861"/>
                                  <wps:cNvCnPr/>
                                  <wps:spPr bwMode="auto">
                                    <a:xfrm>
                                      <a:off x="7500" y="6012"/>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34" name="Line 16862"/>
                                  <wps:cNvCnPr/>
                                  <wps:spPr bwMode="auto">
                                    <a:xfrm>
                                      <a:off x="7505" y="6038"/>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35" name="Line 16863"/>
                                  <wps:cNvCnPr/>
                                  <wps:spPr bwMode="auto">
                                    <a:xfrm>
                                      <a:off x="7512" y="6064"/>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36" name="Line 16864"/>
                                  <wps:cNvCnPr/>
                                  <wps:spPr bwMode="auto">
                                    <a:xfrm>
                                      <a:off x="7517" y="6089"/>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37" name="Line 16865"/>
                                  <wps:cNvCnPr/>
                                  <wps:spPr bwMode="auto">
                                    <a:xfrm>
                                      <a:off x="7523" y="6114"/>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38" name="Line 16866"/>
                                  <wps:cNvCnPr/>
                                  <wps:spPr bwMode="auto">
                                    <a:xfrm>
                                      <a:off x="7528" y="6139"/>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39" name="Line 16867"/>
                                  <wps:cNvCnPr/>
                                  <wps:spPr bwMode="auto">
                                    <a:xfrm>
                                      <a:off x="7535" y="6164"/>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40" name="Line 16868"/>
                                  <wps:cNvCnPr/>
                                  <wps:spPr bwMode="auto">
                                    <a:xfrm>
                                      <a:off x="7540" y="6190"/>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41" name="Line 16869"/>
                                  <wps:cNvCnPr/>
                                  <wps:spPr bwMode="auto">
                                    <a:xfrm>
                                      <a:off x="7546" y="6214"/>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42" name="Line 16870"/>
                                  <wps:cNvCnPr/>
                                  <wps:spPr bwMode="auto">
                                    <a:xfrm>
                                      <a:off x="7552" y="6237"/>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43" name="Line 16871"/>
                                  <wps:cNvCnPr/>
                                  <wps:spPr bwMode="auto">
                                    <a:xfrm>
                                      <a:off x="7558" y="6261"/>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44" name="Line 16872"/>
                                  <wps:cNvCnPr/>
                                  <wps:spPr bwMode="auto">
                                    <a:xfrm>
                                      <a:off x="7563" y="6286"/>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45" name="Line 16873"/>
                                  <wps:cNvCnPr/>
                                  <wps:spPr bwMode="auto">
                                    <a:xfrm>
                                      <a:off x="7570" y="6309"/>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46" name="Line 16874"/>
                                  <wps:cNvCnPr/>
                                  <wps:spPr bwMode="auto">
                                    <a:xfrm>
                                      <a:off x="7575" y="6332"/>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47" name="Line 16875"/>
                                  <wps:cNvCnPr/>
                                  <wps:spPr bwMode="auto">
                                    <a:xfrm>
                                      <a:off x="7581" y="6355"/>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48" name="Line 16876"/>
                                  <wps:cNvCnPr/>
                                  <wps:spPr bwMode="auto">
                                    <a:xfrm>
                                      <a:off x="7588" y="6378"/>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49" name="Line 16877"/>
                                  <wps:cNvCnPr/>
                                  <wps:spPr bwMode="auto">
                                    <a:xfrm>
                                      <a:off x="7593" y="6401"/>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50" name="Line 16878"/>
                                  <wps:cNvCnPr/>
                                  <wps:spPr bwMode="auto">
                                    <a:xfrm>
                                      <a:off x="7598" y="6422"/>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51" name="Line 16879"/>
                                  <wps:cNvCnPr/>
                                  <wps:spPr bwMode="auto">
                                    <a:xfrm>
                                      <a:off x="7605" y="6444"/>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52" name="Line 16880"/>
                                  <wps:cNvCnPr/>
                                  <wps:spPr bwMode="auto">
                                    <a:xfrm>
                                      <a:off x="7611" y="6466"/>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53" name="Line 16881"/>
                                  <wps:cNvCnPr/>
                                  <wps:spPr bwMode="auto">
                                    <a:xfrm>
                                      <a:off x="7616" y="6487"/>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54" name="Line 16882"/>
                                  <wps:cNvCnPr/>
                                  <wps:spPr bwMode="auto">
                                    <a:xfrm>
                                      <a:off x="7621" y="6509"/>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55" name="Line 16883"/>
                                  <wps:cNvCnPr/>
                                  <wps:spPr bwMode="auto">
                                    <a:xfrm>
                                      <a:off x="7628" y="6529"/>
                                      <a:ext cx="6"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56" name="Line 16884"/>
                                  <wps:cNvCnPr/>
                                  <wps:spPr bwMode="auto">
                                    <a:xfrm>
                                      <a:off x="7634" y="6550"/>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57" name="Line 16885"/>
                                  <wps:cNvCnPr/>
                                  <wps:spPr bwMode="auto">
                                    <a:xfrm>
                                      <a:off x="7639" y="6570"/>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58" name="Line 16886"/>
                                  <wps:cNvCnPr/>
                                  <wps:spPr bwMode="auto">
                                    <a:xfrm>
                                      <a:off x="7646" y="6590"/>
                                      <a:ext cx="5"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59" name="Line 16887"/>
                                  <wps:cNvCnPr/>
                                  <wps:spPr bwMode="auto">
                                    <a:xfrm>
                                      <a:off x="7651" y="6609"/>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60" name="Line 16888"/>
                                  <wps:cNvCnPr/>
                                  <wps:spPr bwMode="auto">
                                    <a:xfrm>
                                      <a:off x="7657" y="6628"/>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61" name="Line 16889"/>
                                  <wps:cNvCnPr/>
                                  <wps:spPr bwMode="auto">
                                    <a:xfrm>
                                      <a:off x="7663" y="6647"/>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62" name="Line 16890"/>
                                  <wps:cNvCnPr/>
                                  <wps:spPr bwMode="auto">
                                    <a:xfrm>
                                      <a:off x="7669" y="6666"/>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63" name="Line 16891"/>
                                  <wps:cNvCnPr/>
                                  <wps:spPr bwMode="auto">
                                    <a:xfrm>
                                      <a:off x="7674" y="6684"/>
                                      <a:ext cx="7"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64" name="Line 16892"/>
                                  <wps:cNvCnPr/>
                                  <wps:spPr bwMode="auto">
                                    <a:xfrm>
                                      <a:off x="7681" y="6701"/>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65" name="Line 16893"/>
                                  <wps:cNvCnPr/>
                                  <wps:spPr bwMode="auto">
                                    <a:xfrm>
                                      <a:off x="7686" y="6719"/>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66" name="Line 16894"/>
                                  <wps:cNvCnPr/>
                                  <wps:spPr bwMode="auto">
                                    <a:xfrm>
                                      <a:off x="7692" y="6736"/>
                                      <a:ext cx="5"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67" name="Line 16895"/>
                                  <wps:cNvCnPr/>
                                  <wps:spPr bwMode="auto">
                                    <a:xfrm>
                                      <a:off x="7697" y="6753"/>
                                      <a:ext cx="7"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68" name="Line 16896"/>
                                  <wps:cNvCnPr/>
                                  <wps:spPr bwMode="auto">
                                    <a:xfrm>
                                      <a:off x="7704" y="6769"/>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69" name="Line 16897"/>
                                  <wps:cNvCnPr/>
                                  <wps:spPr bwMode="auto">
                                    <a:xfrm>
                                      <a:off x="7709" y="6784"/>
                                      <a:ext cx="6"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70" name="Line 16898"/>
                                  <wps:cNvCnPr/>
                                  <wps:spPr bwMode="auto">
                                    <a:xfrm>
                                      <a:off x="7715" y="6800"/>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71" name="Line 16899"/>
                                  <wps:cNvCnPr/>
                                  <wps:spPr bwMode="auto">
                                    <a:xfrm>
                                      <a:off x="7722" y="6815"/>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72" name="Line 16900"/>
                                  <wps:cNvCnPr/>
                                  <wps:spPr bwMode="auto">
                                    <a:xfrm>
                                      <a:off x="7727" y="6830"/>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73" name="Line 16901"/>
                                  <wps:cNvCnPr/>
                                  <wps:spPr bwMode="auto">
                                    <a:xfrm>
                                      <a:off x="7732" y="6843"/>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74" name="Line 16902"/>
                                  <wps:cNvCnPr/>
                                  <wps:spPr bwMode="auto">
                                    <a:xfrm>
                                      <a:off x="7739" y="6858"/>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75" name="Line 16903"/>
                                  <wps:cNvCnPr/>
                                  <wps:spPr bwMode="auto">
                                    <a:xfrm>
                                      <a:off x="7745" y="6870"/>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76" name="Line 16904"/>
                                  <wps:cNvCnPr/>
                                  <wps:spPr bwMode="auto">
                                    <a:xfrm>
                                      <a:off x="7750" y="6884"/>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77" name="Line 16905"/>
                                  <wps:cNvCnPr/>
                                  <wps:spPr bwMode="auto">
                                    <a:xfrm>
                                      <a:off x="7757" y="6896"/>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78" name="Line 16906"/>
                                  <wps:cNvCnPr/>
                                  <wps:spPr bwMode="auto">
                                    <a:xfrm>
                                      <a:off x="7762" y="6908"/>
                                      <a:ext cx="6"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79" name="Line 16907"/>
                                  <wps:cNvCnPr/>
                                  <wps:spPr bwMode="auto">
                                    <a:xfrm>
                                      <a:off x="7768" y="6920"/>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80" name="Line 16908"/>
                                  <wps:cNvCnPr/>
                                  <wps:spPr bwMode="auto">
                                    <a:xfrm>
                                      <a:off x="7774" y="6931"/>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81" name="Line 16909"/>
                                  <wps:cNvCnPr/>
                                  <wps:spPr bwMode="auto">
                                    <a:xfrm>
                                      <a:off x="7780" y="6942"/>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82" name="Line 16910"/>
                                  <wps:cNvCnPr/>
                                  <wps:spPr bwMode="auto">
                                    <a:xfrm>
                                      <a:off x="7785" y="6953"/>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83" name="Line 16911"/>
                                  <wps:cNvCnPr/>
                                  <wps:spPr bwMode="auto">
                                    <a:xfrm>
                                      <a:off x="7791" y="6962"/>
                                      <a:ext cx="6"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84" name="Line 16912"/>
                                  <wps:cNvCnPr/>
                                  <wps:spPr bwMode="auto">
                                    <a:xfrm>
                                      <a:off x="7797" y="6972"/>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85" name="Line 16913"/>
                                  <wps:cNvCnPr/>
                                  <wps:spPr bwMode="auto">
                                    <a:xfrm>
                                      <a:off x="7803" y="6981"/>
                                      <a:ext cx="5"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86" name="Line 16914"/>
                                  <wps:cNvCnPr/>
                                  <wps:spPr bwMode="auto">
                                    <a:xfrm>
                                      <a:off x="7808" y="6989"/>
                                      <a:ext cx="7"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87" name="Line 16915"/>
                                  <wps:cNvCnPr/>
                                  <wps:spPr bwMode="auto">
                                    <a:xfrm>
                                      <a:off x="7815" y="6999"/>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88" name="Line 16916"/>
                                  <wps:cNvCnPr/>
                                  <wps:spPr bwMode="auto">
                                    <a:xfrm>
                                      <a:off x="7820" y="7006"/>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89" name="Line 16917"/>
                                  <wps:cNvCnPr/>
                                  <wps:spPr bwMode="auto">
                                    <a:xfrm>
                                      <a:off x="7826" y="7014"/>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90" name="Line 16918"/>
                                  <wps:cNvCnPr/>
                                  <wps:spPr bwMode="auto">
                                    <a:xfrm>
                                      <a:off x="7833" y="7021"/>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91" name="Line 16919"/>
                                  <wps:cNvCnPr/>
                                  <wps:spPr bwMode="auto">
                                    <a:xfrm>
                                      <a:off x="7838" y="7026"/>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92" name="Line 16920"/>
                                  <wps:cNvCnPr/>
                                  <wps:spPr bwMode="auto">
                                    <a:xfrm>
                                      <a:off x="7843" y="7033"/>
                                      <a:ext cx="7"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93" name="Line 16921"/>
                                  <wps:cNvCnPr/>
                                  <wps:spPr bwMode="auto">
                                    <a:xfrm>
                                      <a:off x="7850" y="7038"/>
                                      <a:ext cx="6"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94" name="Line 16922"/>
                                  <wps:cNvCnPr/>
                                  <wps:spPr bwMode="auto">
                                    <a:xfrm>
                                      <a:off x="7856" y="7042"/>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95" name="Line 16923"/>
                                  <wps:cNvCnPr/>
                                  <wps:spPr bwMode="auto">
                                    <a:xfrm>
                                      <a:off x="7861" y="7046"/>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96" name="Line 16924"/>
                                  <wps:cNvCnPr/>
                                  <wps:spPr bwMode="auto">
                                    <a:xfrm>
                                      <a:off x="7868" y="7050"/>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97" name="Line 16925"/>
                                  <wps:cNvCnPr/>
                                  <wps:spPr bwMode="auto">
                                    <a:xfrm>
                                      <a:off x="7873" y="7054"/>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98" name="Line 16926"/>
                                  <wps:cNvCnPr/>
                                  <wps:spPr bwMode="auto">
                                    <a:xfrm>
                                      <a:off x="7879" y="7057"/>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099" name="Line 16927"/>
                                  <wps:cNvCnPr/>
                                  <wps:spPr bwMode="auto">
                                    <a:xfrm>
                                      <a:off x="7884" y="7060"/>
                                      <a:ext cx="7"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00" name="Line 16928"/>
                                  <wps:cNvCnPr/>
                                  <wps:spPr bwMode="auto">
                                    <a:xfrm>
                                      <a:off x="7891" y="7063"/>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01" name="Line 16929"/>
                                  <wps:cNvCnPr/>
                                  <wps:spPr bwMode="auto">
                                    <a:xfrm>
                                      <a:off x="7896" y="7064"/>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02" name="Line 16930"/>
                                  <wps:cNvCnPr/>
                                  <wps:spPr bwMode="auto">
                                    <a:xfrm>
                                      <a:off x="7902" y="7065"/>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03" name="Line 16931"/>
                                  <wps:cNvCnPr/>
                                  <wps:spPr bwMode="auto">
                                    <a:xfrm>
                                      <a:off x="7908" y="7065"/>
                                      <a:ext cx="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04" name="Line 16932"/>
                                  <wps:cNvCnPr/>
                                  <wps:spPr bwMode="auto">
                                    <a:xfrm>
                                      <a:off x="7914" y="7065"/>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05" name="Line 16933"/>
                                  <wps:cNvCnPr/>
                                  <wps:spPr bwMode="auto">
                                    <a:xfrm>
                                      <a:off x="7919" y="7065"/>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06" name="Line 16934"/>
                                  <wps:cNvCnPr/>
                                  <wps:spPr bwMode="auto">
                                    <a:xfrm flipV="1">
                                      <a:off x="7926" y="7064"/>
                                      <a:ext cx="5"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07" name="Line 16935"/>
                                  <wps:cNvCnPr/>
                                  <wps:spPr bwMode="auto">
                                    <a:xfrm flipV="1">
                                      <a:off x="7931" y="7061"/>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08" name="Line 16936"/>
                                  <wps:cNvCnPr/>
                                  <wps:spPr bwMode="auto">
                                    <a:xfrm flipV="1">
                                      <a:off x="7937" y="7060"/>
                                      <a:ext cx="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09" name="Line 16937"/>
                                  <wps:cNvCnPr/>
                                  <wps:spPr bwMode="auto">
                                    <a:xfrm flipV="1">
                                      <a:off x="7944" y="7057"/>
                                      <a:ext cx="5"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10" name="Line 16938"/>
                                  <wps:cNvCnPr/>
                                  <wps:spPr bwMode="auto">
                                    <a:xfrm flipV="1">
                                      <a:off x="7949" y="7053"/>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11" name="Line 16939"/>
                                  <wps:cNvCnPr/>
                                  <wps:spPr bwMode="auto">
                                    <a:xfrm flipV="1">
                                      <a:off x="7954" y="7050"/>
                                      <a:ext cx="6" cy="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g:grpSp>
                              <wps:wsp>
                                <wps:cNvPr id="21112" name="Line 16940"/>
                                <wps:cNvCnPr/>
                                <wps:spPr bwMode="auto">
                                  <a:xfrm flipV="1">
                                    <a:off x="7960" y="7046"/>
                                    <a:ext cx="7"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13" name="Line 16941"/>
                                <wps:cNvCnPr/>
                                <wps:spPr bwMode="auto">
                                  <a:xfrm flipV="1">
                                    <a:off x="7967" y="7041"/>
                                    <a:ext cx="5"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14" name="Line 16942"/>
                                <wps:cNvCnPr/>
                                <wps:spPr bwMode="auto">
                                  <a:xfrm flipV="1">
                                    <a:off x="7972" y="7037"/>
                                    <a:ext cx="5" cy="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15" name="Line 16943"/>
                                <wps:cNvCnPr/>
                                <wps:spPr bwMode="auto">
                                  <a:xfrm flipV="1">
                                    <a:off x="7977" y="7030"/>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16" name="Line 16944"/>
                                <wps:cNvCnPr/>
                                <wps:spPr bwMode="auto">
                                  <a:xfrm flipV="1">
                                    <a:off x="7984" y="7025"/>
                                    <a:ext cx="6" cy="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17" name="Line 16945"/>
                                <wps:cNvCnPr/>
                                <wps:spPr bwMode="auto">
                                  <a:xfrm flipV="1">
                                    <a:off x="7990" y="7018"/>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18" name="Line 16946"/>
                                <wps:cNvCnPr/>
                                <wps:spPr bwMode="auto">
                                  <a:xfrm flipV="1">
                                    <a:off x="7995" y="7011"/>
                                    <a:ext cx="7"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19" name="Line 16947"/>
                                <wps:cNvCnPr/>
                                <wps:spPr bwMode="auto">
                                  <a:xfrm flipV="1">
                                    <a:off x="8002" y="7004"/>
                                    <a:ext cx="5" cy="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20" name="Line 16948"/>
                                <wps:cNvCnPr/>
                                <wps:spPr bwMode="auto">
                                  <a:xfrm flipV="1">
                                    <a:off x="8007" y="6996"/>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21" name="Line 16949"/>
                                <wps:cNvCnPr/>
                                <wps:spPr bwMode="auto">
                                  <a:xfrm flipV="1">
                                    <a:off x="8013" y="6988"/>
                                    <a:ext cx="6" cy="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22" name="Line 16950"/>
                                <wps:cNvCnPr/>
                                <wps:spPr bwMode="auto">
                                  <a:xfrm flipV="1">
                                    <a:off x="8019" y="6979"/>
                                    <a:ext cx="6"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23" name="Line 16951"/>
                                <wps:cNvCnPr/>
                                <wps:spPr bwMode="auto">
                                  <a:xfrm flipV="1">
                                    <a:off x="8025" y="6970"/>
                                    <a:ext cx="5"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24" name="Line 16952"/>
                                <wps:cNvCnPr/>
                                <wps:spPr bwMode="auto">
                                  <a:xfrm flipV="1">
                                    <a:off x="8030" y="6961"/>
                                    <a:ext cx="7" cy="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25" name="Line 16953"/>
                                <wps:cNvCnPr/>
                                <wps:spPr bwMode="auto">
                                  <a:xfrm flipV="1">
                                    <a:off x="8037" y="6950"/>
                                    <a:ext cx="5"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26" name="Line 16954"/>
                                <wps:cNvCnPr/>
                                <wps:spPr bwMode="auto">
                                  <a:xfrm flipV="1">
                                    <a:off x="8042" y="6939"/>
                                    <a:ext cx="6"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27" name="Line 16955"/>
                                <wps:cNvCnPr/>
                                <wps:spPr bwMode="auto">
                                  <a:xfrm flipV="1">
                                    <a:off x="8048" y="6929"/>
                                    <a:ext cx="5" cy="1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28" name="Line 16956"/>
                                <wps:cNvCnPr/>
                                <wps:spPr bwMode="auto">
                                  <a:xfrm flipV="1">
                                    <a:off x="8053" y="6918"/>
                                    <a:ext cx="7" cy="1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29" name="Line 16957"/>
                                <wps:cNvCnPr/>
                                <wps:spPr bwMode="auto">
                                  <a:xfrm flipV="1">
                                    <a:off x="8060" y="6906"/>
                                    <a:ext cx="5"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30" name="Line 16958"/>
                                <wps:cNvCnPr/>
                                <wps:spPr bwMode="auto">
                                  <a:xfrm flipV="1">
                                    <a:off x="8065" y="6893"/>
                                    <a:ext cx="6"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31" name="Line 16959"/>
                                <wps:cNvCnPr/>
                                <wps:spPr bwMode="auto">
                                  <a:xfrm flipV="1">
                                    <a:off x="8071" y="6881"/>
                                    <a:ext cx="7" cy="1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32" name="Line 16960"/>
                                <wps:cNvCnPr/>
                                <wps:spPr bwMode="auto">
                                  <a:xfrm flipV="1">
                                    <a:off x="8078" y="6868"/>
                                    <a:ext cx="5"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33" name="Line 16961"/>
                                <wps:cNvCnPr/>
                                <wps:spPr bwMode="auto">
                                  <a:xfrm flipV="1">
                                    <a:off x="8083" y="6854"/>
                                    <a:ext cx="5" cy="1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34" name="Line 16962"/>
                                <wps:cNvCnPr/>
                                <wps:spPr bwMode="auto">
                                  <a:xfrm flipV="1">
                                    <a:off x="8088" y="6841"/>
                                    <a:ext cx="7" cy="1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35" name="Line 16963"/>
                                <wps:cNvCnPr/>
                                <wps:spPr bwMode="auto">
                                  <a:xfrm flipV="1">
                                    <a:off x="8095" y="6826"/>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36" name="Line 16964"/>
                                <wps:cNvCnPr/>
                                <wps:spPr bwMode="auto">
                                  <a:xfrm flipV="1">
                                    <a:off x="8101" y="6811"/>
                                    <a:ext cx="5"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37" name="Line 16965"/>
                                <wps:cNvCnPr/>
                                <wps:spPr bwMode="auto">
                                  <a:xfrm flipV="1">
                                    <a:off x="8106" y="6796"/>
                                    <a:ext cx="7"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38" name="Line 16966"/>
                                <wps:cNvCnPr/>
                                <wps:spPr bwMode="auto">
                                  <a:xfrm flipV="1">
                                    <a:off x="8113" y="6780"/>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39" name="Line 16967"/>
                                <wps:cNvCnPr/>
                                <wps:spPr bwMode="auto">
                                  <a:xfrm flipV="1">
                                    <a:off x="8118" y="6765"/>
                                    <a:ext cx="6" cy="1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40" name="Line 16968"/>
                                <wps:cNvCnPr/>
                                <wps:spPr bwMode="auto">
                                  <a:xfrm flipV="1">
                                    <a:off x="8124" y="6748"/>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41" name="Line 16969"/>
                                <wps:cNvCnPr/>
                                <wps:spPr bwMode="auto">
                                  <a:xfrm flipV="1">
                                    <a:off x="8130" y="6731"/>
                                    <a:ext cx="6" cy="1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42" name="Line 16970"/>
                                <wps:cNvCnPr/>
                                <wps:spPr bwMode="auto">
                                  <a:xfrm flipV="1">
                                    <a:off x="8136" y="6715"/>
                                    <a:ext cx="5" cy="1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43" name="Line 16971"/>
                                <wps:cNvCnPr/>
                                <wps:spPr bwMode="auto">
                                  <a:xfrm flipV="1">
                                    <a:off x="8141" y="6697"/>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44" name="Line 16972"/>
                                <wps:cNvCnPr/>
                                <wps:spPr bwMode="auto">
                                  <a:xfrm flipV="1">
                                    <a:off x="8147" y="6679"/>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45" name="Line 16973"/>
                                <wps:cNvCnPr/>
                                <wps:spPr bwMode="auto">
                                  <a:xfrm flipV="1">
                                    <a:off x="8153" y="6661"/>
                                    <a:ext cx="6"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46" name="Line 16974"/>
                                <wps:cNvCnPr/>
                                <wps:spPr bwMode="auto">
                                  <a:xfrm flipV="1">
                                    <a:off x="8159" y="6643"/>
                                    <a:ext cx="5" cy="18"/>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47" name="Line 16975"/>
                                <wps:cNvCnPr/>
                                <wps:spPr bwMode="auto">
                                  <a:xfrm flipV="1">
                                    <a:off x="8164" y="6624"/>
                                    <a:ext cx="7"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48" name="Line 16976"/>
                                <wps:cNvCnPr/>
                                <wps:spPr bwMode="auto">
                                  <a:xfrm flipV="1">
                                    <a:off x="8171" y="6604"/>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49" name="Line 16977"/>
                                <wps:cNvCnPr/>
                                <wps:spPr bwMode="auto">
                                  <a:xfrm flipV="1">
                                    <a:off x="8176" y="6585"/>
                                    <a:ext cx="6" cy="1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50" name="Line 16978"/>
                                <wps:cNvCnPr/>
                                <wps:spPr bwMode="auto">
                                  <a:xfrm flipV="1">
                                    <a:off x="8182" y="6564"/>
                                    <a:ext cx="7"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51" name="Line 16979"/>
                                <wps:cNvCnPr/>
                                <wps:spPr bwMode="auto">
                                  <a:xfrm flipV="1">
                                    <a:off x="8189" y="6544"/>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52" name="Line 16980"/>
                                <wps:cNvCnPr/>
                                <wps:spPr bwMode="auto">
                                  <a:xfrm flipV="1">
                                    <a:off x="8194" y="6524"/>
                                    <a:ext cx="5"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53" name="Line 16981"/>
                                <wps:cNvCnPr/>
                                <wps:spPr bwMode="auto">
                                  <a:xfrm flipV="1">
                                    <a:off x="8199" y="6504"/>
                                    <a:ext cx="7" cy="2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54" name="Line 16982"/>
                                <wps:cNvCnPr/>
                                <wps:spPr bwMode="auto">
                                  <a:xfrm flipV="1">
                                    <a:off x="8206" y="6482"/>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55" name="Line 16983"/>
                                <wps:cNvCnPr/>
                                <wps:spPr bwMode="auto">
                                  <a:xfrm flipV="1">
                                    <a:off x="8212" y="6460"/>
                                    <a:ext cx="5"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56" name="Line 16984"/>
                                <wps:cNvCnPr/>
                                <wps:spPr bwMode="auto">
                                  <a:xfrm flipV="1">
                                    <a:off x="8217" y="6439"/>
                                    <a:ext cx="5" cy="2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57" name="Line 16985"/>
                                <wps:cNvCnPr/>
                                <wps:spPr bwMode="auto">
                                  <a:xfrm flipV="1">
                                    <a:off x="8222" y="6417"/>
                                    <a:ext cx="7"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58" name="Line 16986"/>
                                <wps:cNvCnPr/>
                                <wps:spPr bwMode="auto">
                                  <a:xfrm flipV="1">
                                    <a:off x="8229" y="6395"/>
                                    <a:ext cx="6" cy="22"/>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59" name="Line 16987"/>
                                <wps:cNvCnPr/>
                                <wps:spPr bwMode="auto">
                                  <a:xfrm flipV="1">
                                    <a:off x="8235" y="6372"/>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60" name="Line 16988"/>
                                <wps:cNvCnPr/>
                                <wps:spPr bwMode="auto">
                                  <a:xfrm flipV="1">
                                    <a:off x="8240" y="6349"/>
                                    <a:ext cx="7"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61" name="Line 16989"/>
                                <wps:cNvCnPr/>
                                <wps:spPr bwMode="auto">
                                  <a:xfrm flipV="1">
                                    <a:off x="8247" y="6326"/>
                                    <a:ext cx="5"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62" name="Line 16990"/>
                                <wps:cNvCnPr/>
                                <wps:spPr bwMode="auto">
                                  <a:xfrm flipV="1">
                                    <a:off x="8252" y="6303"/>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63" name="Line 16991"/>
                                <wps:cNvCnPr/>
                                <wps:spPr bwMode="auto">
                                  <a:xfrm flipV="1">
                                    <a:off x="8258" y="6279"/>
                                    <a:ext cx="6"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64" name="Line 16992"/>
                                <wps:cNvCnPr/>
                                <wps:spPr bwMode="auto">
                                  <a:xfrm flipV="1">
                                    <a:off x="8264" y="6256"/>
                                    <a:ext cx="6" cy="23"/>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65" name="Line 16993"/>
                                <wps:cNvCnPr/>
                                <wps:spPr bwMode="auto">
                                  <a:xfrm flipV="1">
                                    <a:off x="8270" y="6231"/>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66" name="Line 16994"/>
                                <wps:cNvCnPr/>
                                <wps:spPr bwMode="auto">
                                  <a:xfrm flipV="1">
                                    <a:off x="8275" y="6207"/>
                                    <a:ext cx="7"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67" name="Line 16995"/>
                                <wps:cNvCnPr/>
                                <wps:spPr bwMode="auto">
                                  <a:xfrm flipV="1">
                                    <a:off x="8282" y="6183"/>
                                    <a:ext cx="5" cy="2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68" name="Line 16996"/>
                                <wps:cNvCnPr/>
                                <wps:spPr bwMode="auto">
                                  <a:xfrm flipV="1">
                                    <a:off x="8287" y="6158"/>
                                    <a:ext cx="6"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69" name="Line 16997"/>
                                <wps:cNvCnPr/>
                                <wps:spPr bwMode="auto">
                                  <a:xfrm flipV="1">
                                    <a:off x="8293" y="6133"/>
                                    <a:ext cx="7"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70" name="Line 16998"/>
                                <wps:cNvCnPr/>
                                <wps:spPr bwMode="auto">
                                  <a:xfrm flipV="1">
                                    <a:off x="8300" y="6108"/>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71" name="Line 16999"/>
                                <wps:cNvCnPr/>
                                <wps:spPr bwMode="auto">
                                  <a:xfrm flipV="1">
                                    <a:off x="8305" y="6083"/>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72" name="Line 17000"/>
                                <wps:cNvCnPr/>
                                <wps:spPr bwMode="auto">
                                  <a:xfrm flipV="1">
                                    <a:off x="8310" y="6057"/>
                                    <a:ext cx="6"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73" name="Line 17001"/>
                                <wps:cNvCnPr/>
                                <wps:spPr bwMode="auto">
                                  <a:xfrm flipV="1">
                                    <a:off x="8316" y="6031"/>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74" name="Line 17002"/>
                                <wps:cNvCnPr/>
                                <wps:spPr bwMode="auto">
                                  <a:xfrm flipV="1">
                                    <a:off x="8323" y="6005"/>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75" name="Line 17003"/>
                                <wps:cNvCnPr/>
                                <wps:spPr bwMode="auto">
                                  <a:xfrm flipV="1">
                                    <a:off x="8328" y="5980"/>
                                    <a:ext cx="5" cy="2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76" name="Line 17004"/>
                                <wps:cNvCnPr/>
                                <wps:spPr bwMode="auto">
                                  <a:xfrm flipV="1">
                                    <a:off x="8333" y="5954"/>
                                    <a:ext cx="7"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77" name="Line 17005"/>
                                <wps:cNvCnPr/>
                                <wps:spPr bwMode="auto">
                                  <a:xfrm flipV="1">
                                    <a:off x="8340" y="592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78" name="Line 17006"/>
                                <wps:cNvCnPr/>
                                <wps:spPr bwMode="auto">
                                  <a:xfrm flipV="1">
                                    <a:off x="8346" y="5901"/>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79" name="Line 17007"/>
                                <wps:cNvCnPr/>
                                <wps:spPr bwMode="auto">
                                  <a:xfrm flipV="1">
                                    <a:off x="8351" y="5874"/>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80" name="Line 17008"/>
                                <wps:cNvCnPr/>
                                <wps:spPr bwMode="auto">
                                  <a:xfrm flipV="1">
                                    <a:off x="8358" y="5848"/>
                                    <a:ext cx="5" cy="26"/>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81" name="Line 17009"/>
                                <wps:cNvCnPr/>
                                <wps:spPr bwMode="auto">
                                  <a:xfrm flipV="1">
                                    <a:off x="8363" y="582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82" name="Line 17010"/>
                                <wps:cNvCnPr/>
                                <wps:spPr bwMode="auto">
                                  <a:xfrm flipV="1">
                                    <a:off x="8369" y="5794"/>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83" name="Line 17011"/>
                                <wps:cNvCnPr/>
                                <wps:spPr bwMode="auto">
                                  <a:xfrm flipV="1">
                                    <a:off x="8375" y="5767"/>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84" name="Line 17012"/>
                                <wps:cNvCnPr/>
                                <wps:spPr bwMode="auto">
                                  <a:xfrm flipV="1">
                                    <a:off x="8381" y="5740"/>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85" name="Line 17013"/>
                                <wps:cNvCnPr/>
                                <wps:spPr bwMode="auto">
                                  <a:xfrm flipV="1">
                                    <a:off x="8386" y="5713"/>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86" name="Line 17014"/>
                                <wps:cNvCnPr/>
                                <wps:spPr bwMode="auto">
                                  <a:xfrm flipV="1">
                                    <a:off x="8393" y="5686"/>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87" name="Line 17015"/>
                                <wps:cNvCnPr/>
                                <wps:spPr bwMode="auto">
                                  <a:xfrm flipV="1">
                                    <a:off x="8398" y="5659"/>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88" name="Line 17016"/>
                                <wps:cNvCnPr/>
                                <wps:spPr bwMode="auto">
                                  <a:xfrm flipV="1">
                                    <a:off x="8404" y="5632"/>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89" name="Line 17017"/>
                                <wps:cNvCnPr/>
                                <wps:spPr bwMode="auto">
                                  <a:xfrm flipV="1">
                                    <a:off x="8409" y="5605"/>
                                    <a:ext cx="7"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90" name="Line 17018"/>
                                <wps:cNvCnPr/>
                                <wps:spPr bwMode="auto">
                                  <a:xfrm flipV="1">
                                    <a:off x="8416" y="5578"/>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91" name="Line 17019"/>
                                <wps:cNvCnPr/>
                                <wps:spPr bwMode="auto">
                                  <a:xfrm flipV="1">
                                    <a:off x="8421" y="5551"/>
                                    <a:ext cx="6"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92" name="Line 17020"/>
                                <wps:cNvCnPr/>
                                <wps:spPr bwMode="auto">
                                  <a:xfrm flipV="1">
                                    <a:off x="8427" y="5522"/>
                                    <a:ext cx="7" cy="29"/>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93" name="Line 17021"/>
                                <wps:cNvCnPr/>
                                <wps:spPr bwMode="auto">
                                  <a:xfrm flipV="1">
                                    <a:off x="8434" y="5495"/>
                                    <a:ext cx="5" cy="27"/>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21194" name="Rectangle 17022"/>
                                <wps:cNvSpPr>
                                  <a:spLocks noChangeArrowheads="1"/>
                                </wps:cNvSpPr>
                                <wps:spPr bwMode="auto">
                                  <a:xfrm>
                                    <a:off x="1727" y="3174"/>
                                    <a:ext cx="356" cy="1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195" name="Rectangle 17023"/>
                                <wps:cNvSpPr>
                                  <a:spLocks noChangeArrowheads="1"/>
                                </wps:cNvSpPr>
                                <wps:spPr bwMode="auto">
                                  <a:xfrm>
                                    <a:off x="1770" y="3192"/>
                                    <a:ext cx="536" cy="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34051E">
                                      <w:r>
                                        <w:rPr>
                                          <w:rFonts w:ascii="Arial" w:hAnsi="Arial" w:cs="Arial"/>
                                          <w:b/>
                                          <w:bCs/>
                                          <w:color w:val="000000"/>
                                          <w:lang w:val="en-US"/>
                                        </w:rPr>
                                        <w:t>V</w:t>
                                      </w:r>
                                    </w:p>
                                  </w:txbxContent>
                                </wps:txbx>
                                <wps:bodyPr rot="0" vert="horz" wrap="square" lIns="0" tIns="0" rIns="0" bIns="0" anchor="t" anchorCtr="0" upright="1">
                                  <a:noAutofit/>
                                </wps:bodyPr>
                              </wps:wsp>
                              <wps:wsp>
                                <wps:cNvPr id="21196" name="Rectangle 17024"/>
                                <wps:cNvSpPr>
                                  <a:spLocks noChangeArrowheads="1"/>
                                </wps:cNvSpPr>
                                <wps:spPr bwMode="auto">
                                  <a:xfrm>
                                    <a:off x="8609" y="5214"/>
                                    <a:ext cx="87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197" name="Rectangle 17025"/>
                                <wps:cNvSpPr>
                                  <a:spLocks noChangeArrowheads="1"/>
                                </wps:cNvSpPr>
                                <wps:spPr bwMode="auto">
                                  <a:xfrm>
                                    <a:off x="8428" y="4207"/>
                                    <a:ext cx="87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199" name="Rectangle 17027"/>
                                <wps:cNvSpPr>
                                  <a:spLocks noChangeArrowheads="1"/>
                                </wps:cNvSpPr>
                                <wps:spPr bwMode="auto">
                                  <a:xfrm>
                                    <a:off x="7828" y="4072"/>
                                    <a:ext cx="1518" cy="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E91F82" w:rsidRDefault="00050CD6" w:rsidP="0034051E">
                                      <w:pPr>
                                        <w:spacing w:before="0" w:after="0" w:line="240" w:lineRule="auto"/>
                                        <w:rPr>
                                          <w:rFonts w:cs="Arial"/>
                                          <w:b/>
                                          <w:bCs/>
                                          <w:color w:val="800000"/>
                                          <w:szCs w:val="24"/>
                                          <w:lang w:val="en-US"/>
                                        </w:rPr>
                                      </w:pPr>
                                      <w:r w:rsidRPr="00E91F82">
                                        <w:rPr>
                                          <w:rFonts w:cs="Arial"/>
                                          <w:b/>
                                          <w:bCs/>
                                          <w:color w:val="800000"/>
                                          <w:szCs w:val="24"/>
                                          <w:lang w:val="en-US"/>
                                        </w:rPr>
                                        <w:t>Peak</w:t>
                                      </w:r>
                                    </w:p>
                                    <w:p w:rsidR="00050CD6" w:rsidRPr="00E91F82" w:rsidRDefault="00050CD6" w:rsidP="0034051E">
                                      <w:pPr>
                                        <w:spacing w:before="0" w:after="0" w:line="240" w:lineRule="auto"/>
                                        <w:rPr>
                                          <w:szCs w:val="24"/>
                                        </w:rPr>
                                      </w:pPr>
                                      <w:r w:rsidRPr="00E91F82">
                                        <w:rPr>
                                          <w:rFonts w:cs="Arial"/>
                                          <w:b/>
                                          <w:bCs/>
                                          <w:color w:val="800000"/>
                                          <w:szCs w:val="24"/>
                                          <w:lang w:val="en-US"/>
                                        </w:rPr>
                                        <w:t>Voltage</w:t>
                                      </w:r>
                                    </w:p>
                                  </w:txbxContent>
                                </wps:txbx>
                                <wps:bodyPr rot="0" vert="horz" wrap="square" lIns="0" tIns="0" rIns="0" bIns="0" anchor="t" anchorCtr="0" upright="1">
                                  <a:noAutofit/>
                                </wps:bodyPr>
                              </wps:wsp>
                              <wps:wsp>
                                <wps:cNvPr id="21200" name="Rectangle 17028"/>
                                <wps:cNvSpPr>
                                  <a:spLocks noChangeArrowheads="1"/>
                                </wps:cNvSpPr>
                                <wps:spPr bwMode="auto">
                                  <a:xfrm>
                                    <a:off x="2134" y="3922"/>
                                    <a:ext cx="6324" cy="17"/>
                                  </a:xfrm>
                                  <a:prstGeom prst="rect">
                                    <a:avLst/>
                                  </a:prstGeom>
                                  <a:solidFill>
                                    <a:srgbClr val="000000"/>
                                  </a:solidFill>
                                  <a:ln w="9525">
                                    <a:solidFill>
                                      <a:srgbClr val="993366"/>
                                    </a:solidFill>
                                    <a:miter lim="800000"/>
                                    <a:headEnd/>
                                    <a:tailEnd/>
                                  </a:ln>
                                </wps:spPr>
                                <wps:bodyPr rot="0" vert="horz" wrap="square" lIns="91440" tIns="45720" rIns="91440" bIns="45720" anchor="t" anchorCtr="0" upright="1">
                                  <a:noAutofit/>
                                </wps:bodyPr>
                              </wps:wsp>
                              <wps:wsp>
                                <wps:cNvPr id="21201" name="Rectangle 17029"/>
                                <wps:cNvSpPr>
                                  <a:spLocks noChangeArrowheads="1"/>
                                </wps:cNvSpPr>
                                <wps:spPr bwMode="auto">
                                  <a:xfrm>
                                    <a:off x="8078" y="5214"/>
                                    <a:ext cx="15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202" name="Rectangle 17030"/>
                                <wps:cNvSpPr>
                                  <a:spLocks noChangeArrowheads="1"/>
                                </wps:cNvSpPr>
                                <wps:spPr bwMode="auto">
                                  <a:xfrm>
                                    <a:off x="8693" y="5184"/>
                                    <a:ext cx="569" cy="119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34051E">
                                      <w:proofErr w:type="gramStart"/>
                                      <w:r>
                                        <w:rPr>
                                          <w:rFonts w:ascii="Arial" w:hAnsi="Arial" w:cs="Arial"/>
                                          <w:color w:val="000000"/>
                                          <w:lang w:val="en-US"/>
                                        </w:rPr>
                                        <w:t>t</w:t>
                                      </w:r>
                                      <w:proofErr w:type="gramEnd"/>
                                    </w:p>
                                  </w:txbxContent>
                                </wps:txbx>
                                <wps:bodyPr rot="0" vert="horz" wrap="square" lIns="0" tIns="0" rIns="0" bIns="0" anchor="t" anchorCtr="0" upright="1">
                                  <a:noAutofit/>
                                </wps:bodyPr>
                              </wps:wsp>
                            </wpg:grpSp>
                            <wps:wsp>
                              <wps:cNvPr id="165" name="Text Box 2"/>
                              <wps:cNvSpPr txBox="1">
                                <a:spLocks noChangeArrowheads="1"/>
                              </wps:cNvSpPr>
                              <wps:spPr bwMode="auto">
                                <a:xfrm>
                                  <a:off x="0" y="832513"/>
                                  <a:ext cx="313899" cy="559559"/>
                                </a:xfrm>
                                <a:prstGeom prst="rect">
                                  <a:avLst/>
                                </a:prstGeom>
                                <a:noFill/>
                                <a:ln w="9525">
                                  <a:noFill/>
                                  <a:miter lim="800000"/>
                                  <a:headEnd/>
                                  <a:tailEnd/>
                                </a:ln>
                              </wps:spPr>
                              <wps:txbx>
                                <w:txbxContent>
                                  <w:p w:rsidR="00050CD6" w:rsidRDefault="00050CD6" w:rsidP="00B27FB3">
                                    <w:r>
                                      <w:t>0</w:t>
                                    </w:r>
                                  </w:p>
                                </w:txbxContent>
                              </wps:txbx>
                              <wps:bodyPr rot="0" vert="horz" wrap="square" lIns="91440" tIns="45720" rIns="91440" bIns="45720" anchor="t" anchorCtr="0">
                                <a:spAutoFit/>
                              </wps:bodyPr>
                            </wps:wsp>
                          </wpg:wgp>
                        </a:graphicData>
                      </a:graphic>
                    </wp:anchor>
                  </w:drawing>
                </mc:Choice>
                <mc:Fallback>
                  <w:pict>
                    <v:group id="Group 184" o:spid="_x0000_s3627" style="position:absolute;margin-left:-8.55pt;margin-top:-1.1pt;width:229.8pt;height:155.95pt;z-index:252260864" coordsize="29187,19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">
                      <v:group id="Group 15934" o:spid="_x0000_s3628" style="position:absolute;left:955;width:28232;height:19805" coordorigin="1727,3150" coordsize="7754,4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H2vBMcAAADe&#10;AAAADwAAAAAAAAAAAAAAAACqAgAAZHJzL2Rvd25yZXYueG1sUEsFBgAAAAAEAAQA+gAAAJ4DAAAA&#10;AA==&#10;">
                        <v:group id="Group 15935" o:spid="_x0000_s3629" style="position:absolute;left:2137;top:3150;width:6302;height:4699" coordorigin="2137,3150" coordsize="6302,4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zEKn8cAAADe&#10;AAAADwAAAAAAAAAAAAAAAACqAgAAZHJzL2Rvd25yZXYueG1sUEsFBgAAAAAEAAQA+gAAAJ4DAAAA&#10;AA==&#10;">
                          <v:line id="Line 15936" o:spid="_x0000_s3630" style="position:absolute;visibility:visible;mso-wrap-style:square" from="2137,3150" to="2138,7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cfKMMAAADeAAAADwAAAGRycy9kb3ducmV2LnhtbERPu27CMBTdkfoP1q3UBRUbBlSlGFT1&#10;IVVigiYD2yW+OFHj69R2Sfh7PCAxHp33ajO6TpwpxNazhvlMgSCuvWnZaih/vp5fQMSEbLDzTBou&#10;FGGzfpissDB+4B2d98mKHMKxQA1NSn0hZawbchhnvifO3MkHhynDYKUJOORw18mFUkvpsOXc0GBP&#10;7w3Vv/t/p8Fsq/ovDvbjcCyNrFL/ubNTpfXT4/j2CiLRmO7im/vbaFioucp78518BeT6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nHyjDAAAA3gAAAA8AAAAAAAAAAAAA&#10;AAAAoQIAAGRycy9kb3ducmV2LnhtbFBLBQYAAAAABAAEAPkAAACRAwAAAAA=&#10;" strokeweight="1.1pt"/>
                          <v:line id="Line 15937" o:spid="_x0000_s3631" style="position:absolute;visibility:visible;mso-wrap-style:square" from="2137,5499" to="8439,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u6s8cAAADeAAAADwAAAGRycy9kb3ducmV2LnhtbESPzWrDMBCE74G8g9hAL6GRkkNJ3Mgm&#10;pC0UesrfIbettZVNrJVjqbH79lWhkOMwM98w62JwjbhRF2rPGuYzBYK49KZmq+F4eHtcgggR2WDj&#10;mTT8UIAiH4/WmBnf845u+2hFgnDIUEMVY5tJGcqKHIaZb4mT9+U7hzHJzkrTYZ/grpELpZ6kw5rT&#10;QoUtbSsqL/tvp8F8nMpr6O3L+fNo5Cm2rzs7VVo/TIbNM4hIQ7yH/9vvRsNCzdUK/u6kK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K7qzxwAAAN4AAAAPAAAAAAAA&#10;AAAAAAAAAKECAABkcnMvZG93bnJldi54bWxQSwUGAAAAAAQABAD5AAAAlQMAAAAA&#10;" strokeweight="1.1pt"/>
                          <v:line id="Line 15938" o:spid="_x0000_s3632" style="position:absolute;flip:y;visibility:visible;mso-wrap-style:square" from="2137,5472" to="2142,5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A//ccAAADeAAAADwAAAGRycy9kb3ducmV2LnhtbESPzWrCQBSF90LfYbhCN9JMIlRK6ihS&#10;EYRuEm1Lu7tkbpPQzJ0kM43J2zsLweXh/PGtt6NpxEC9qy0rSKIYBHFhdc2lgo/z4ekFhPPIGhvL&#10;pGAiB9vNw2yNqbYXzmk4+VKEEXYpKqi8b1MpXVGRQRfZljh4v7Y36IPsS6l7vIRx08hlHK+kwZrD&#10;Q4UtvVVU/J3+jQJZdIfvQb9nP5/P3fA1dVm+X2RKPc7H3SsIT6O/h2/to1awjJMkAAScgAJyc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YD/9xwAAAN4AAAAPAAAAAAAA&#10;AAAAAAAAAKECAABkcnMvZG93bnJldi54bWxQSwUGAAAAAAQABAD5AAAAlQMAAAAA&#10;" strokeweight="1.1pt"/>
                          <v:line id="Line 15939" o:spid="_x0000_s3633" style="position:absolute;flip:y;visibility:visible;mso-wrap-style:square" from="2142,5445" to="2149,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yaZsgAAADeAAAADwAAAGRycy9kb3ducmV2LnhtbESPT2vCQBTE70K/w/IKvYhuIlRK6ipF&#10;EQpe4p+K3h7Z1yQ0+zbJrjF++64geBxm5jfMbNGbSnTUutKygngcgSDOrC45V3DYr0cfIJxH1lhZ&#10;JgU3crCYvwxmmGh75S11O5+LAGGXoILC+zqR0mUFGXRjWxMH79e2Bn2QbS51i9cAN5WcRNFUGiw5&#10;LBRY07Kg7G93MQpk1qxPnd6k55/3pjvemnS7GqZKvb32X58gPPX+GX60v7WCSRTHMdzvhCsg5/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SyaZsgAAADeAAAADwAAAAAA&#10;AAAAAAAAAAChAgAAZHJzL2Rvd25yZXYueG1sUEsFBgAAAAAEAAQA+QAAAJYDAAAAAA==&#10;" strokeweight="1.1pt"/>
                          <v:line id="Line 15940" o:spid="_x0000_s3634" style="position:absolute;flip:y;visibility:visible;mso-wrap-style:square" from="2149,5417" to="2154,5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4EEcgAAADeAAAADwAAAGRycy9kb3ducmV2LnhtbESPQWvCQBSE7wX/w/KEXkQ3CVRKdJWi&#10;CIVeom1Fb4/sMwnNvk2y2xj/fVcQehxm5htmuR5MLXrqXGVZQTyLQBDnVldcKPj63E1fQTiPrLG2&#10;TApu5GC9Gj0tMdX2ynvqD74QAcIuRQWl900qpctLMuhmtiEO3sV2Bn2QXSF1h9cAN7VMomguDVYc&#10;FkpsaFNS/nP4NQpk3u5Ovf7Izt8vbX+8tdl+O8mUeh4PbwsQngb/H36037WCJIrjBO53whW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f4EEcgAAADeAAAADwAAAAAA&#10;AAAAAAAAAAChAgAAZHJzL2Rvd25yZXYueG1sUEsFBgAAAAAEAAQA+QAAAJYDAAAAAA==&#10;" strokeweight="1.1pt"/>
                          <v:line id="Line 15941" o:spid="_x0000_s3635" style="position:absolute;flip:y;visibility:visible;mso-wrap-style:square" from="2154,5390" to="2160,5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KhisgAAADeAAAADwAAAGRycy9kb3ducmV2LnhtbESPQWvCQBSE7wX/w/IEL6KbWCwSXaVU&#10;BKGXaFvR2yP7moRm3ybZNcZ/3y0IPQ4z8w2z2vSmEh21rrSsIJ5GIIgzq0vOFXx+7CYLEM4ja6ws&#10;k4I7OdisB08rTLS98YG6o89FgLBLUEHhfZ1I6bKCDLqprYmD921bgz7INpe6xVuAm0rOouhFGiw5&#10;LBRY01tB2c/xahTIrNmdO/2eXr7mTXe6N+lhO06VGg371yUIT73/Dz/ae61gFsXxM/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KhisgAAADeAAAADwAAAAAA&#10;AAAAAAAAAAChAgAAZHJzL2Rvd25yZXYueG1sUEsFBgAAAAAEAAQA+QAAAJYDAAAAAA==&#10;" strokeweight="1.1pt"/>
                          <v:line id="Line 15942" o:spid="_x0000_s3636" style="position:absolute;flip:y;visibility:visible;mso-wrap-style:square" from="2160,5363" to="2166,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s5/sgAAADeAAAADwAAAGRycy9kb3ducmV2LnhtbESPQWvCQBSE7wX/w/IEL6KbSC0SXaVU&#10;BKGXaFvR2yP7moRm3ybZNcZ/3y0IPQ4z8w2z2vSmEh21rrSsIJ5GIIgzq0vOFXx+7CYLEM4ja6ws&#10;k4I7OdisB08rTLS98YG6o89FgLBLUEHhfZ1I6bKCDLqprYmD921bgz7INpe6xVuAm0rOouhFGiw5&#10;LBRY01tB2c/xahTIrNmdO/2eXr7mTXe6N+lhO06VGg371yUIT73/Dz/ae61gFsXxM/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Vs5/sgAAADeAAAADwAAAAAA&#10;AAAAAAAAAAChAgAAZHJzL2Rvd25yZXYueG1sUEsFBgAAAAAEAAQA+QAAAJYDAAAAAA==&#10;" strokeweight="1.1pt"/>
                          <v:line id="Line 15943" o:spid="_x0000_s3637" style="position:absolute;flip:y;visibility:visible;mso-wrap-style:square" from="2166,5335" to="2172,5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ecZccAAADeAAAADwAAAGRycy9kb3ducmV2LnhtbESPQWvCQBSE74L/YXmCF9FNBEtJXUUU&#10;Qeglalvs7ZF9TUKzb5PsGuO/7xYEj8PMfMMs172pREetKy0riGcRCOLM6pJzBR/n/fQVhPPIGivL&#10;pOBODtar4WCJibY3PlJ38rkIEHYJKii8rxMpXVaQQTezNXHwfmxr0AfZ5lK3eAtwU8l5FL1IgyWH&#10;hQJr2haU/Z6uRoHMmv2l0+/p9+ei6b7uTXrcTVKlxqN+8wbCU++f4Uf7oBXMozhewP+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5xlxwAAAN4AAAAPAAAAAAAA&#10;AAAAAAAAAKECAABkcnMvZG93bnJldi54bWxQSwUGAAAAAAQABAD5AAAAlQMAAAAA&#10;" strokeweight="1.1pt"/>
                          <v:line id="Line 15944" o:spid="_x0000_s3638" style="position:absolute;flip:y;visibility:visible;mso-wrap-style:square" from="2172,5308" to="2177,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UCEsgAAADeAAAADwAAAGRycy9kb3ducmV2LnhtbESPT2vCQBTE7wW/w/IEL0U3ESqSuooo&#10;gtBL/NNib4/saxKafZtk1xi/vSsUehxm5jfMYtWbSnTUutKygngSgSDOrC45V3A+7cZzEM4ja6ws&#10;k4I7OVgtBy8LTLS98YG6o89FgLBLUEHhfZ1I6bKCDLqJrYmD92Nbgz7INpe6xVuAm0pOo2gmDZYc&#10;FgqsaVNQ9nu8GgUya3aXTn+k359vTfd1b9LD9jVVajTs1+8gPPX+P/zX3msF0yiOZ/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sUCEsgAAADeAAAADwAAAAAA&#10;AAAAAAAAAAChAgAAZHJzL2Rvd25yZXYueG1sUEsFBgAAAAAEAAQA+QAAAJYDAAAAAA==&#10;" strokeweight="1.1pt"/>
                          <v:line id="Line 15945" o:spid="_x0000_s3639" style="position:absolute;flip:y;visibility:visible;mso-wrap-style:square" from="2177,5281" to="2183,5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mnicgAAADeAAAADwAAAGRycy9kb3ducmV2LnhtbESPQWvCQBSE7wX/w/IEL6KbCLUSXaVU&#10;BKGXaFvR2yP7moRm3ybZNcZ/3y0IPQ4z8w2z2vSmEh21rrSsIJ5GIIgzq0vOFXx+7CYLEM4ja6ws&#10;k4I7OdisB08rTLS98YG6o89FgLBLUEHhfZ1I6bKCDLqprYmD921bgz7INpe6xVuAm0rOomguDZYc&#10;Fgqs6a2g7Od4NQpk1uzOnX5PL1/PTXe6N+lhO06VGg371yUIT73/Dz/ae61gFsXxC/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YmnicgAAADeAAAADwAAAAAA&#10;AAAAAAAAAAChAgAAZHJzL2Rvd25yZXYueG1sUEsFBgAAAAAEAAQA+QAAAJYDAAAAAA==&#10;" strokeweight="1.1pt"/>
                          <v:line id="Line 15946" o:spid="_x0000_s3640" style="position:absolute;flip:y;visibility:visible;mso-wrap-style:square" from="2183,5254" to="2190,5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Yz+8YAAADeAAAADwAAAGRycy9kb3ducmV2LnhtbERPTWvCQBC9C/0Pywi9SLOJUCmpq0hF&#10;EHpJtC3tbchOk9DsbJLdxuTfuwfB4+N9r7ejacRAvastK0iiGARxYXXNpYKP8+HpBYTzyBoby6Rg&#10;IgfbzcNsjam2F85pOPlShBB2KSqovG9TKV1RkUEX2ZY4cL+2N+gD7Eupe7yEcNPIZRyvpMGaQ0OF&#10;Lb1VVPyd/o0CWXSH70G/Zz+fz93wNXVZvl9kSj3Ox90rCE+jv4tv7qNWsIyTJOwNd8IVkJ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WM/vGAAAA3gAAAA8AAAAAAAAA&#10;AAAAAAAAoQIAAGRycy9kb3ducmV2LnhtbFBLBQYAAAAABAAEAPkAAACUAwAAAAA=&#10;" strokeweight="1.1pt"/>
                          <v:line id="Line 15947" o:spid="_x0000_s3641" style="position:absolute;flip:y;visibility:visible;mso-wrap-style:square" from="2190,5227" to="2195,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WYMgAAADeAAAADwAAAGRycy9kb3ducmV2LnhtbESPQWvCQBSE7wX/w/IEL6KbCJUaXaVU&#10;BKGXaFvR2yP7moRm3ybZNcZ/3y0IPQ4z8w2z2vSmEh21rrSsIJ5GIIgzq0vOFXx+7CYvIJxH1lhZ&#10;JgV3crBZD55WmGh74wN1R5+LAGGXoILC+zqR0mUFGXRTWxMH79u2Bn2QbS51i7cAN5WcRdFcGiw5&#10;LBRY01tB2c/xahTIrNmdO/2eXr6em+50b9LDdpwqNRr2r0sQnnr/H36091rBLIrjB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qWYMgAAADeAAAADwAAAAAA&#10;AAAAAAAAAAChAgAAZHJzL2Rvd25yZXYueG1sUEsFBgAAAAAEAAQA+QAAAJYDAAAAAA==&#10;" strokeweight="1.1pt"/>
                          <v:line id="Line 15948" o:spid="_x0000_s3642" style="position:absolute;flip:y;visibility:visible;mso-wrap-style:square" from="2195,5200" to="2200,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z1QMcAAADeAAAADwAAAGRycy9kb3ducmV2LnhtbESPzWrCQBSF90LfYbhCN9JMDFRK6ihS&#10;EYRuEm1Lu7tkbpPQzJ0kM43J2zsLweXh/PGtt6NpxEC9qy0rWEYxCOLC6ppLBR/nw9MLCOeRNTaW&#10;ScFEDrabh9kaU20vnNNw8qUII+xSVFB536ZSuqIigy6yLXHwfm1v0AfZl1L3eAnjppFJHK+kwZrD&#10;Q4UtvVVU/J3+jQJZdIfvQb9nP5/P3fA1dVm+X2RKPc7H3SsIT6O/h2/to1aQxMskAAScgAJyc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DPVAxwAAAN4AAAAPAAAAAAAA&#10;AAAAAAAAAKECAABkcnMvZG93bnJldi54bWxQSwUGAAAAAAQABAD5AAAAlQMAAAAA&#10;" strokeweight="1.1pt"/>
                          <v:line id="Line 15949" o:spid="_x0000_s3643" style="position:absolute;flip:y;visibility:visible;mso-wrap-style:square" from="2200,5173" to="2207,5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BQ28gAAADeAAAADwAAAGRycy9kb3ducmV2LnhtbESPQWvCQBSE7wX/w/KEXkQ3CVRKdJWi&#10;CIVeom1Fb4/sMwnNvk2y2xj/fVcQehxm5htmuR5MLXrqXGVZQTyLQBDnVldcKPj63E1fQTiPrLG2&#10;TApu5GC9Gj0tMdX2ynvqD74QAcIuRQWl900qpctLMuhmtiEO3sV2Bn2QXSF1h9cAN7VMomguDVYc&#10;FkpsaFNS/nP4NQpk3u5Ovf7Izt8vbX+8tdl+O8mUeh4PbwsQngb/H36037WCJIqTGO53whW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0BQ28gAAADeAAAADwAAAAAA&#10;AAAAAAAAAAChAgAAZHJzL2Rvd25yZXYueG1sUEsFBgAAAAAEAAQA+QAAAJYDAAAAAA==&#10;" strokeweight="1.1pt"/>
                          <v:line id="Line 15950" o:spid="_x0000_s3644" style="position:absolute;flip:y;visibility:visible;mso-wrap-style:square" from="2207,5147" to="2213,5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LOrMgAAADeAAAADwAAAGRycy9kb3ducmV2LnhtbESPQWvCQBSE74X+h+UVvBTdGKiU1E0o&#10;iiB4ibYVvT2yr0lo9m2SXWP8912h0OMwM98wy2w0jRiod7VlBfNZBIK4sLrmUsHnx2b6CsJ5ZI2N&#10;ZVJwIwdZ+viwxETbK+9pOPhSBAi7BBVU3reJlK6oyKCb2ZY4eN+2N+iD7Eupe7wGuGlkHEULabDm&#10;sFBhS6uKip/DxSiQRbc5DXqXn79euuF46/L9+jlXavI0vr+B8DT6//Bfe6sVxNE8juF+J1wBmf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5LOrMgAAADeAAAADwAAAAAA&#10;AAAAAAAAAAChAgAAZHJzL2Rvd25yZXYueG1sUEsFBgAAAAAEAAQA+QAAAJYDAAAAAA==&#10;" strokeweight="1.1pt"/>
                          <v:line id="Line 15951" o:spid="_x0000_s3645" style="position:absolute;flip:y;visibility:visible;mso-wrap-style:square" from="2213,5120" to="2218,5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5rN8gAAADeAAAADwAAAGRycy9kb3ducmV2LnhtbESPQWvCQBSE7wX/w/IEL6IbUywSXaVU&#10;BKGXaFvR2yP7moRm3ybZNcZ/3y0IPQ4z8w2z2vSmEh21rrSsYDaNQBBnVpecK/j82E0WIJxH1lhZ&#10;JgV3crBZD55WmGh74wN1R5+LAGGXoILC+zqR0mUFGXRTWxMH79u2Bn2QbS51i7cAN5WMo+hFGiw5&#10;LBRY01tB2c/xahTIrNmdO/2eXr7mTXe6N+lhO06VGg371yUIT73/Dz/ae60gjmbxM/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N5rN8gAAADeAAAADwAAAAAA&#10;AAAAAAAAAAChAgAAZHJzL2Rvd25yZXYueG1sUEsFBgAAAAAEAAQA+QAAAJYDAAAAAA==&#10;" strokeweight="1.1pt"/>
                          <v:line id="Line 15952" o:spid="_x0000_s3646" style="position:absolute;flip:y;visibility:visible;mso-wrap-style:square" from="2218,5093" to="2225,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fzQ8gAAADeAAAADwAAAGRycy9kb3ducmV2LnhtbESPQWvCQBSE7wX/w/IEL6IbQy0SXaVU&#10;BKGXaFvR2yP7moRm3ybZNcZ/3y0IPQ4z8w2z2vSmEh21rrSsYDaNQBBnVpecK/j82E0WIJxH1lhZ&#10;JgV3crBZD55WmGh74wN1R5+LAGGXoILC+zqR0mUFGXRTWxMH79u2Bn2QbS51i7cAN5WMo+hFGiw5&#10;LBRY01tB2c/xahTIrNmdO/2eXr7mTXe6N+lhO06VGg371yUIT73/Dz/ae60gjmbxM/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zfzQ8gAAADeAAAADwAAAAAA&#10;AAAAAAAAAAChAgAAZHJzL2Rvd25yZXYueG1sUEsFBgAAAAAEAAQA+QAAAJYDAAAAAA==&#10;" strokeweight="1.1pt"/>
                          <v:line id="Line 15953" o:spid="_x0000_s3647" style="position:absolute;flip:y;visibility:visible;mso-wrap-style:square" from="2225,5067" to="2230,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W2McAAADeAAAADwAAAGRycy9kb3ducmV2LnhtbESPQWvCQBSE74L/YXmCF9GNAUtJXUUU&#10;Qeglalvs7ZF9TUKzb5PsGuO/7xYEj8PMfMMs172pREetKy0rmM8iEMSZ1SXnCj7O++krCOeRNVaW&#10;ScGdHKxXw8ESE21vfKTu5HMRIOwSVFB4XydSuqwgg25ma+Lg/djWoA+yzaVu8RbgppJxFL1IgyWH&#10;hQJr2haU/Z6uRoHMmv2l0+/p9+ei6b7uTXrcTVKlxqN+8wbCU++f4Uf7oBXE0TxewP+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e1bYxwAAAN4AAAAPAAAAAAAA&#10;AAAAAAAAAKECAABkcnMvZG93bnJldi54bWxQSwUGAAAAAAQABAD5AAAAlQMAAAAA&#10;" strokeweight="1.1pt"/>
                          <v:line id="Line 15954" o:spid="_x0000_s3648" style="position:absolute;flip:y;visibility:visible;mso-wrap-style:square" from="2230,5042" to="2236,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nIr8gAAADeAAAADwAAAGRycy9kb3ducmV2LnhtbESPT2vCQBTE7wW/w/IEL0U3BiqSuooo&#10;gtBL/NNib4/saxKafZtk1xi/vSsUehxm5jfMYtWbSnTUutKygukkAkGcWV1yruB82o3nIJxH1lhZ&#10;JgV3crBaDl4WmGh74wN1R5+LAGGXoILC+zqR0mUFGXQTWxMH78e2Bn2QbS51i7cAN5WMo2gmDZYc&#10;FgqsaVNQ9nu8GgUya3aXTn+k359vTfd1b9LD9jVVajTs1+8gPPX+P/zX3msFcTSNZ/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KnIr8gAAADeAAAADwAAAAAA&#10;AAAAAAAAAAChAgAAZHJzL2Rvd25yZXYueG1sUEsFBgAAAAAEAAQA+QAAAJYDAAAAAA==&#10;" strokeweight="1.1pt"/>
                          <v:line id="Line 15955" o:spid="_x0000_s3649" style="position:absolute;flip:y;visibility:visible;mso-wrap-style:square" from="2236,5015" to="2242,5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tNMgAAADeAAAADwAAAGRycy9kb3ducmV2LnhtbESPQWvCQBSE7wX/w/IEL6IbA7USXaVU&#10;BKGXaFvR2yP7moRm3ybZNcZ/3y0IPQ4z8w2z2vSmEh21rrSsYDaNQBBnVpecK/j82E0WIJxH1lhZ&#10;JgV3crBZD55WmGh74wN1R5+LAGGXoILC+zqR0mUFGXRTWxMH79u2Bn2QbS51i7cAN5WMo2guDZYc&#10;Fgqs6a2g7Od4NQpk1uzOnX5PL1/PTXe6N+lhO06VGg371yUIT73/Dz/ae60gjmbxC/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VtNMgAAADeAAAADwAAAAAA&#10;AAAAAAAAAAChAgAAZHJzL2Rvd25yZXYueG1sUEsFBgAAAAAEAAQA+QAAAJYDAAAAAA==&#10;" strokeweight="1.1pt"/>
                          <v:line id="Line 15956" o:spid="_x0000_s3650" style="position:absolute;flip:y;visibility:visible;mso-wrap-style:square" from="2242,4989" to="2248,5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r5RsYAAADeAAAADwAAAGRycy9kb3ducmV2LnhtbERPTWvCQBC9C/0Pywi9SLMxUCmpq0hF&#10;EHpJtC3tbchOk9DsbJLdxuTfuwfB4+N9r7ejacRAvastK1hGMQjiwuqaSwUf58PTCwjnkTU2lknB&#10;RA62m4fZGlNtL5zTcPKlCCHsUlRQed+mUrqiIoMusi1x4H5tb9AH2JdS93gJ4aaRSRyvpMGaQ0OF&#10;Lb1VVPyd/o0CWXSH70G/Zz+fz93wNXVZvl9kSj3Ox90rCE+jv4tv7qNWkMTLJOwNd8IVkJ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6+UbGAAAA3gAAAA8AAAAAAAAA&#10;AAAAAAAAoQIAAGRycy9kb3ducmV2LnhtbFBLBQYAAAAABAAEAPkAAACUAwAAAAA=&#10;" strokeweight="1.1pt"/>
                          <v:line id="Line 15957" o:spid="_x0000_s3651" style="position:absolute;flip:y;visibility:visible;mso-wrap-style:square" from="2248,4963" to="2253,4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Zc3cgAAADeAAAADwAAAGRycy9kb3ducmV2LnhtbESPQWvCQBSE7wX/w/IEL6IbA5UaXaVU&#10;BKGXaFvR2yP7moRm3ybZNcZ/3y0IPQ4z8w2z2vSmEh21rrSsYDaNQBBnVpecK/j82E1eQDiPrLGy&#10;TAru5GCzHjytMNH2xgfqjj4XAcIuQQWF93UipcsKMuimtiYO3rdtDfog21zqFm8BbioZR9FcGiw5&#10;LBRY01tB2c/xahTIrNmdO/2eXr6em+50b9LDdpwqNRr2r0sQnnr/H36091pBHM3iB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Zc3cgAAADeAAAADwAAAAAA&#10;AAAAAAAAAAChAgAAZHJzL2Rvd25yZXYueG1sUEsFBgAAAAAEAAQA+QAAAJYDAAAAAA==&#10;" strokeweight="1.1pt"/>
                          <v:line id="Line 15958" o:spid="_x0000_s3652" style="position:absolute;flip:y;visibility:visible;mso-wrap-style:square" from="2253,4938" to="2260,4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VjncgAAADeAAAADwAAAGRycy9kb3ducmV2LnhtbESPy2rCQBSG9wXfYThCN8VMtFRKzESk&#10;RSh0Ey+VdnfIHJNg5kySmcb49p1FweXPf+NL16NpxEC9qy0rmEcxCOLC6ppLBcfDdvYKwnlkjY1l&#10;UnAjB+ts8pBiou2VdzTsfSnCCLsEFVTet4mUrqjIoItsSxy8s+0N+iD7Uuoer2HcNHIRx0tpsObw&#10;UGFLbxUVl/2vUSCLbvs96M/85+ulG063Lt+9P+VKPU7HzQqEp9Hfw//tD61gEc+fA0DACSgg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dVjncgAAADeAAAADwAAAAAA&#10;AAAAAAAAAAChAgAAZHJzL2Rvd25yZXYueG1sUEsFBgAAAAAEAAQA+QAAAJYDAAAAAA==&#10;" strokeweight="1.1pt"/>
                          <v:line id="Line 15959" o:spid="_x0000_s3653" style="position:absolute;flip:y;visibility:visible;mso-wrap-style:square" from="2260,4912" to="2265,4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nGBsgAAADeAAAADwAAAGRycy9kb3ducmV2LnhtbESPQWvCQBSE7wX/w/IEL6KbWCwSXaVU&#10;BKGXaFvR2yP7moRm3ybZNcZ/3y0IPQ4z8w2z2vSmEh21rrSsIJ5GIIgzq0vOFXx+7CYLEM4ja6ws&#10;k4I7OdisB08rTLS98YG6o89FgLBLUEHhfZ1I6bKCDLqprYmD921bgz7INpe6xVuAm0rOouhFGiw5&#10;LBRY01tB2c/xahTIrNmdO/2eXr7mTXe6N+lhO06VGg371yUIT73/Dz/ae61gFsXP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pnGBsgAAADeAAAADwAAAAAA&#10;AAAAAAAAAAChAgAAZHJzL2Rvd25yZXYueG1sUEsFBgAAAAAEAAQA+QAAAJYDAAAAAA==&#10;" strokeweight="1.1pt"/>
                          <v:line id="Line 15960" o:spid="_x0000_s3654" style="position:absolute;flip:y;visibility:visible;mso-wrap-style:square" from="2265,4887" to="2271,4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tYccgAAADeAAAADwAAAGRycy9kb3ducmV2LnhtbESPQWvCQBSE7wX/w/IEL6IbUywSXaVU&#10;BKGXaFvR2yP7moRm3ybZNcZ/3y0IPQ4z8w2z2vSmEh21rrSsYDaNQBBnVpecK/j82E0WIJxH1lhZ&#10;JgV3crBZD55WmGh74wN1R5+LAGGXoILC+zqR0mUFGXRTWxMH79u2Bn2QbS51i7cAN5WMo+hFGiw5&#10;LBRY01tB2c/xahTIrNmdO/2eXr7mTXe6N+lhO06VGg371yUIT73/Dz/ae60gjmbP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ktYccgAAADeAAAADwAAAAAA&#10;AAAAAAAAAAChAgAAZHJzL2Rvd25yZXYueG1sUEsFBgAAAAAEAAQA+QAAAJYDAAAAAA==&#10;" strokeweight="1.1pt"/>
                          <v:line id="Line 15961" o:spid="_x0000_s3655" style="position:absolute;flip:y;visibility:visible;mso-wrap-style:square" from="2271,4862" to="2276,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f96sgAAADeAAAADwAAAGRycy9kb3ducmV2LnhtbESPQWvCQBSE70L/w/IKXkQ3KhZJXaUo&#10;QqGXaKvo7ZF9TUKzb5PsGuO/d4WCx2FmvmEWq86UoqXGFZYVjEcRCOLU6oIzBT/f2+EchPPIGkvL&#10;pOBGDlbLl94CY22vvKN27zMRIOxiVJB7X8VSujQng25kK+Lg/drGoA+yyaRu8BrgppSTKHqTBgsO&#10;CzlWtM4p/dtfjAKZ1ttTq7+S82FWt8dbnew2g0Sp/mv38Q7CU+ef4f/2p1YwicbTK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Qf96sgAAADeAAAADwAAAAAA&#10;AAAAAAAAAAChAgAAZHJzL2Rvd25yZXYueG1sUEsFBgAAAAAEAAQA+QAAAJYDAAAAAA==&#10;" strokeweight="1.1pt"/>
                          <v:line id="Line 15962" o:spid="_x0000_s3656" style="position:absolute;flip:y;visibility:visible;mso-wrap-style:square" from="2276,4837" to="2283,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5lnsgAAADeAAAADwAAAGRycy9kb3ducmV2LnhtbESPT2vCQBTE74V+h+UVeim60apIdBVp&#10;EQq9xL/o7ZF9JsHs2yS7jfHbdwtCj8PM/IaZLztTipYaV1hWMOhHIIhTqwvOFOx3694UhPPIGkvL&#10;pOBODpaL56c5xtreeEPt1mciQNjFqCD3voqldGlOBl3fVsTBu9jGoA+yyaRu8BbgppTDKJpIgwWH&#10;hRwr+sgpvW5/jAKZ1utTq7+T82Fct8d7nWw+3xKlXl+61QyEp87/hx/tL61gGA3eR/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u5lnsgAAADeAAAADwAAAAAA&#10;AAAAAAAAAAChAgAAZHJzL2Rvd25yZXYueG1sUEsFBgAAAAAEAAQA+QAAAJYDAAAAAA==&#10;" strokeweight="1.1pt"/>
                          <v:line id="Line 15963" o:spid="_x0000_s3657" style="position:absolute;flip:y;visibility:visible;mso-wrap-style:square" from="2283,4813" to="2288,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LABcgAAADeAAAADwAAAGRycy9kb3ducmV2LnhtbESPQWvCQBSE7wX/w/KEXkrdqCglugnS&#10;IgheorWlvT2yzySYfZtktzH++65Q6HGYmW+YdTqYWvTUucqygukkAkGcW11xoeD0vn1+AeE8ssba&#10;Mim4kYM0GT2sMdb2ygfqj74QAcIuRgWl900spctLMugmtiEO3tl2Bn2QXSF1h9cAN7WcRdFSGqw4&#10;LJTY0GtJ+eX4YxTIvN1+9XqffX8s2v7z1maHt6dMqcfxsFmB8DT4//Bfe6cVzKLpfAH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aLABcgAAADeAAAADwAAAAAA&#10;AAAAAAAAAAChAgAAZHJzL2Rvd25yZXYueG1sUEsFBgAAAAAEAAQA+QAAAJYDAAAAAA==&#10;" strokeweight="1.1pt"/>
                          <v:line id="Line 15964" o:spid="_x0000_s3658" style="position:absolute;flip:y;visibility:visible;mso-wrap-style:square" from="2288,4789" to="2294,4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BecskAAADeAAAADwAAAGRycy9kb3ducmV2LnhtbESPT2vCQBTE7wW/w/KEXkrdqFRKdBOk&#10;RRC8xD8t7e2RfSbB7Nsku43x23eFQo/DzPyGWaWDqUVPnassK5hOIhDEudUVFwpOx83zKwjnkTXW&#10;lknBjRykyehhhbG2V95Tf/CFCBB2MSoovW9iKV1ekkE3sQ1x8M62M+iD7AqpO7wGuKnlLIoW0mDF&#10;YaHEht5Kyi+HH6NA5u3mq9e77Pvjpe0/b222f3/KlHocD+slCE+D/w//tbdawSyazhd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VwXnLJAAAA3gAAAA8AAAAA&#10;AAAAAAAAAAAAoQIAAGRycy9kb3ducmV2LnhtbFBLBQYAAAAABAAEAPkAAACXAwAAAAA=&#10;" strokeweight="1.1pt"/>
                          <v:line id="Line 15965" o:spid="_x0000_s3659" style="position:absolute;flip:y;visibility:visible;mso-wrap-style:square" from="2294,4764" to="2300,4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z76ckAAADeAAAADwAAAGRycy9kb3ducmV2LnhtbESPW2vCQBSE3wv9D8sp9KXoRosXoqtI&#10;i1DoS7yib4fsMQlmzybZbYz/vlsQ+jjMzDfMfNmZUrTUuMKygkE/AkGcWl1wpmC/W/emIJxH1lha&#10;JgV3crBcPD/NMdb2xhtqtz4TAcIuRgW591UspUtzMuj6tiIO3sU2Bn2QTSZ1g7cAN6UcRtFYGiw4&#10;LORY0UdO6XX7YxTItF6fWv2dnA+juj3e62Tz+ZYo9frSrWYgPHX+P/xof2kFw2jwPo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o8++nJAAAA3gAAAA8AAAAA&#10;AAAAAAAAAAAAoQIAAGRycy9kb3ducmV2LnhtbFBLBQYAAAAABAAEAPkAAACXAwAAAAA=&#10;" strokeweight="1.1pt"/>
                          <v:line id="Line 15966" o:spid="_x0000_s3660" style="position:absolute;flip:y;visibility:visible;mso-wrap-style:square" from="2300,4740" to="2306,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Nvm8YAAADeAAAADwAAAGRycy9kb3ducmV2LnhtbERPy2rCQBTdF/yH4QrdFDPRUikxE5EW&#10;odBNfFTa3SVzTYKZO0lmGuPfdxYFl4fzTtejacRAvastK5hHMQjiwuqaSwXHw3b2CsJ5ZI2NZVJw&#10;IwfrbPKQYqLtlXc07H0pQgi7BBVU3reJlK6oyKCLbEscuLPtDfoA+1LqHq8h3DRyEcdLabDm0FBh&#10;S28VFZf9r1Egi277PejP/OfrpRtOty7fvT/lSj1Ox80KhKfR38X/7g+tYBHPn8PecCd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jb5vGAAAA3gAAAA8AAAAAAAAA&#10;AAAAAAAAoQIAAGRycy9kb3ducmV2LnhtbFBLBQYAAAAABAAEAPkAAACUAwAAAAA=&#10;" strokeweight="1.1pt"/>
                          <v:line id="Line 15967" o:spid="_x0000_s3661" style="position:absolute;flip:y;visibility:visible;mso-wrap-style:square" from="2306,4716" to="2311,4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KAMgAAADeAAAADwAAAGRycy9kb3ducmV2LnhtbESPT2vCQBTE74V+h+UVeim60aJodBVp&#10;EQq9xL/o7ZF9JsHs2yS7jfHbdwtCj8PM/IaZLztTipYaV1hWMOhHIIhTqwvOFOx3694EhPPIGkvL&#10;pOBODpaL56c5xtreeEPt1mciQNjFqCD3voqldGlOBl3fVsTBu9jGoA+yyaRu8BbgppTDKBpLgwWH&#10;hRwr+sgpvW5/jAKZ1utTq7+T82FUt8d7nWw+3xKlXl+61QyEp87/hx/tL61gGA3ep/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O/KAMgAAADeAAAADwAAAAAA&#10;AAAAAAAAAAChAgAAZHJzL2Rvd25yZXYueG1sUEsFBgAAAAAEAAQA+QAAAJYDAAAAAA==&#10;" strokeweight="1.1pt"/>
                          <v:line id="Line 15968" o:spid="_x0000_s3662" style="position:absolute;flip:y;visibility:visible;mso-wrap-style:square" from="2311,4693" to="2318,4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MQ4MgAAADeAAAADwAAAGRycy9kb3ducmV2LnhtbESPy2rCQBSG9wXfYThCN8VMlFZKzESk&#10;RSh0Ey+VdnfIHJNg5kySmcb49p1FweXPf+NL16NpxEC9qy0rmEcxCOLC6ppLBcfDdvYKwnlkjY1l&#10;UnAjB+ts8pBiou2VdzTsfSnCCLsEFVTet4mUrqjIoItsSxy8s+0N+iD7Uuoer2HcNHIRx0tpsObw&#10;UGFLbxUVl/2vUSCLbvs96M/85+ulG063Lt+9P+VKPU7HzQqEp9Hfw//tD61gEc+fA0DACSgg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MQ4MgAAADeAAAADwAAAAAA&#10;AAAAAAAAAAChAgAAZHJzL2Rvd25yZXYueG1sUEsFBgAAAAAEAAQA+QAAAJYDAAAAAA==&#10;" strokeweight="1.1pt"/>
                          <v:line id="Line 15969" o:spid="_x0000_s3663" style="position:absolute;flip:y;visibility:visible;mso-wrap-style:square" from="2318,4670" to="2324,4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1e8gAAADeAAAADwAAAGRycy9kb3ducmV2LnhtbESPQWvCQBSE7wX/w/IEL6KbSC0SXaVU&#10;BKGXaFvR2yP7moRm3ybZNcZ/3y0IPQ4z8w2z2vSmEh21rrSsIJ5GIIgzq0vOFXx+7CYLEM4ja6ws&#10;k4I7OdisB08rTLS98YG6o89FgLBLUEHhfZ1I6bKCDLqprYmD921bgz7INpe6xVuAm0rOouhFGiw5&#10;LBRY01tB2c/xahTIrNmdO/2eXr7mTXe6N+lhO06VGg371yUIT73/Dz/ae61gFsXP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p+1e8gAAADeAAAADwAAAAAA&#10;AAAAAAAAAAChAgAAZHJzL2Rvd25yZXYueG1sUEsFBgAAAAAEAAQA+QAAAJYDAAAAAA==&#10;" strokeweight="1.1pt"/>
                          <v:line id="Line 15970" o:spid="_x0000_s3664" style="position:absolute;flip:y;visibility:visible;mso-wrap-style:square" from="2324,4647" to="2329,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0rDMgAAADeAAAADwAAAGRycy9kb3ducmV2LnhtbESPQWvCQBSE7wX/w/IEL6IbQy0SXaVU&#10;BKGXaFvR2yP7moRm3ybZNcZ/3y0IPQ4z8w2z2vSmEh21rrSsYDaNQBBnVpecK/j82E0WIJxH1lhZ&#10;JgV3crBZD55WmGh74wN1R5+LAGGXoILC+zqR0mUFGXRTWxMH79u2Bn2QbS51i7cAN5WMo+hFGiw5&#10;LBRY01tB2c/xahTIrNmdO/2eXr7mTXe6N+lhO06VGg371yUIT73/Dz/ae60gjmbP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k0rDMgAAADeAAAADwAAAAAA&#10;AAAAAAAAAAChAgAAZHJzL2Rvd25yZXYueG1sUEsFBgAAAAAEAAQA+QAAAJYDAAAAAA==&#10;" strokeweight="1.1pt"/>
                          <v:line id="Line 15971" o:spid="_x0000_s3665" style="position:absolute;flip:y;visibility:visible;mso-wrap-style:square" from="2329,4624" to="2336,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GOl8gAAADeAAAADwAAAGRycy9kb3ducmV2LnhtbESPT2vCQBTE74V+h+UVeim60apIdBVp&#10;EQq9xL/o7ZF9JsHs2yS7jfHbdwtCj8PM/IaZLztTipYaV1hWMOhHIIhTqwvOFOx3694UhPPIGkvL&#10;pOBODpaL56c5xtreeEPt1mciQNjFqCD3voqldGlOBl3fVsTBu9jGoA+yyaRu8BbgppTDKJpIgwWH&#10;hRwr+sgpvW5/jAKZ1utTq7+T82Fct8d7nWw+3xKlXl+61QyEp87/hx/tL61gGA1G7/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GOl8gAAADeAAAADwAAAAAA&#10;AAAAAAAAAAChAgAAZHJzL2Rvd25yZXYueG1sUEsFBgAAAAAEAAQA+QAAAJYDAAAAAA==&#10;" strokeweight="1.1pt"/>
                          <v:line id="Line 15972" o:spid="_x0000_s3666" style="position:absolute;flip:y;visibility:visible;mso-wrap-style:square" from="2336,4601" to="234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gW48gAAADeAAAADwAAAGRycy9kb3ducmV2LnhtbESPQWvCQBSE70L/w/IKXkQ3ihZJXaUo&#10;QqGXaKvo7ZF9TUKzb5PsGuO/d4WCx2FmvmEWq86UoqXGFZYVjEcRCOLU6oIzBT/f2+EchPPIGkvL&#10;pOBGDlbLl94CY22vvKN27zMRIOxiVJB7X8VSujQng25kK+Lg/drGoA+yyaRu8BrgppSTKHqTBgsO&#10;CzlWtM4p/dtfjAKZ1ttTq7+S82FWt8dbnew2g0Sp/mv38Q7CU+ef4f/2p1YwicbTK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ugW48gAAADeAAAADwAAAAAA&#10;AAAAAAAAAAChAgAAZHJzL2Rvd25yZXYueG1sUEsFBgAAAAAEAAQA+QAAAJYDAAAAAA==&#10;" strokeweight="1.1pt"/>
                          <v:line id="Line 15973" o:spid="_x0000_s3667" style="position:absolute;flip:y;visibility:visible;mso-wrap-style:square" from="2341,4579" to="2347,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SzeMgAAADeAAAADwAAAGRycy9kb3ducmV2LnhtbESPQWvCQBSE7wX/w/KEXkrdKColugnS&#10;IgheorWlvT2yzySYfZtktzH++65Q6HGYmW+YdTqYWvTUucqygukkAkGcW11xoeD0vn1+AeE8ssba&#10;Mim4kYM0GT2sMdb2ygfqj74QAcIuRgWl900spctLMugmtiEO3tl2Bn2QXSF1h9cAN7WcRdFSGqw4&#10;LJTY0GtJ+eX4YxTIvN1+9XqffX8s2v7z1maHt6dMqcfxsFmB8DT4//Bfe6cVzKLpfAH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aSzeMgAAADeAAAADwAAAAAA&#10;AAAAAAAAAAChAgAAZHJzL2Rvd25yZXYueG1sUEsFBgAAAAAEAAQA+QAAAJYDAAAAAA==&#10;" strokeweight="1.1pt"/>
                          <v:line id="Line 15974" o:spid="_x0000_s3668" style="position:absolute;flip:y;visibility:visible;mso-wrap-style:square" from="2347,4556" to="2353,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YtD8kAAADeAAAADwAAAGRycy9kb3ducmV2LnhtbESPT2vCQBTE7wW/w/KEXkrdKFZKdBOk&#10;RRC8xD8t7e2RfSbB7Nsku43x23eFQo/DzPyGWaWDqUVPnassK5hOIhDEudUVFwpOx83zKwjnkTXW&#10;lknBjRykyehhhbG2V95Tf/CFCBB2MSoovW9iKV1ekkE3sQ1x8M62M+iD7AqpO7wGuKnlLIoW0mDF&#10;YaHEht5Kyi+HH6NA5u3mq9e77Pvjpe0/b222f3/KlHocD+slCE+D/w//tbdawSyazhd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12LQ/JAAAA3gAAAA8AAAAA&#10;AAAAAAAAAAAAoQIAAGRycy9kb3ducmV2LnhtbFBLBQYAAAAABAAEAPkAAACXAwAAAAA=&#10;" strokeweight="1.1pt"/>
                          <v:line id="Line 15975" o:spid="_x0000_s3669" style="position:absolute;flip:y;visibility:visible;mso-wrap-style:square" from="2353,4534" to="2359,4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qIlMkAAADeAAAADwAAAGRycy9kb3ducmV2LnhtbESPW2vCQBSE3wv9D8sp9KXoRqkXoqtI&#10;i1DoS7yib4fsMQlmzybZbYz/vlsQ+jjMzDfMfNmZUrTUuMKygkE/AkGcWl1wpmC/W/emIJxH1lha&#10;JgV3crBcPD/NMdb2xhtqtz4TAcIuRgW591UspUtzMuj6tiIO3sU2Bn2QTSZ1g7cAN6UcRtFYGiw4&#10;LORY0UdO6XX7YxTItF6fWv2dnA+juj3e62Tz+ZYo9frSrWYgPHX+P/xof2kFw2jwPo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I6iJTJAAAA3gAAAA8AAAAA&#10;AAAAAAAAAAAAoQIAAGRycy9kb3ducmV2LnhtbFBLBQYAAAAABAAEAPkAAACXAwAAAAA=&#10;" strokeweight="1.1pt"/>
                          <v:line id="Line 15976" o:spid="_x0000_s3670" style="position:absolute;flip:y;visibility:visible;mso-wrap-style:square" from="2359,4514" to="2364,4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Uc5sYAAADeAAAADwAAAGRycy9kb3ducmV2LnhtbERPy2rCQBTdF/yH4QrdFDNRWikxE5EW&#10;odBNfFTa3SVzTYKZO0lmGuPfdxYFl4fzTtejacRAvastK5hHMQjiwuqaSwXHw3b2CsJ5ZI2NZVJw&#10;IwfrbPKQYqLtlXc07H0pQgi7BBVU3reJlK6oyKCLbEscuLPtDfoA+1LqHq8h3DRyEcdLabDm0FBh&#10;S28VFZf9r1Egi277PejP/OfrpRtOty7fvT/lSj1Ox80KhKfR38X/7g+tYBHPn8PecCd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lHObGAAAA3gAAAA8AAAAAAAAA&#10;AAAAAAAAoQIAAGRycy9kb3ducmV2LnhtbFBLBQYAAAAABAAEAPkAAACUAwAAAAA=&#10;" strokeweight="1.1pt"/>
                          <v:line id="Line 15977" o:spid="_x0000_s3671" style="position:absolute;flip:y;visibility:visible;mso-wrap-style:square" from="2364,4492" to="2370,4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m5fcgAAADeAAAADwAAAGRycy9kb3ducmV2LnhtbESPT2vCQBTE74V+h+UVeim6UapodBVp&#10;EQq9xL/o7ZF9JsHs2yS7jfHbdwtCj8PM/IaZLztTipYaV1hWMOhHIIhTqwvOFOx3694EhPPIGkvL&#10;pOBODpaL56c5xtreeEPt1mciQNjFqCD3voqldGlOBl3fVsTBu9jGoA+yyaRu8BbgppTDKBpLgwWH&#10;hRwr+sgpvW5/jAKZ1utTq7+T82FUt8d7nWw+3xKlXl+61QyEp87/hx/tL61gGA3ep/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Om5fcgAAADeAAAADwAAAAAA&#10;AAAAAAAAAAChAgAAZHJzL2Rvd25yZXYueG1sUEsFBgAAAAAEAAQA+QAAAJYDAAAAAA==&#10;" strokeweight="1.1pt"/>
                          <v:line id="Line 15978" o:spid="_x0000_s3672" style="position:absolute;flip:y;visibility:visible;mso-wrap-style:square" from="2370,4472" to="2376,4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GPccAAADeAAAADwAAAGRycy9kb3ducmV2LnhtbESPy2rCQBSG9wXfYThCN1InBiKSOoq0&#10;CIVuoq1Fd4fMaRLMnEky01zevrModPnz3/i2+9HUoqfOVZYVrJYRCOLc6ooLBZ8fx6cNCOeRNdaW&#10;ScFEDva72cMWU20HPlF/9oUII+xSVFB636RSurwkg25pG+LgfdvOoA+yK6TucAjjppZxFK2lwYrD&#10;Q4kNvZSU388/RoHM2+O11+/Z7ZK0/dfUZqfXRabU43w8PIPwNPr/8F/7TSuIo1USAAJOQAG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CoY9xwAAAN4AAAAPAAAAAAAA&#10;AAAAAAAAAKECAABkcnMvZG93bnJldi54bWxQSwUGAAAAAAQABAD5AAAAlQMAAAAA&#10;" strokeweight="1.1pt"/>
                          <v:line id="Line 15979" o:spid="_x0000_s3673" style="position:absolute;flip:y;visibility:visible;mso-wrap-style:square" from="2376,4452" to="2382,4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YjpscAAADeAAAADwAAAGRycy9kb3ducmV2LnhtbESPQWvCQBSE74L/YXmCF9FNBEtJXUUU&#10;Qeglalvs7ZF9TUKzb5PsGuO/7xYEj8PMfMMs172pREetKy0riGcRCOLM6pJzBR/n/fQVhPPIGivL&#10;pOBODtar4WCJibY3PlJ38rkIEHYJKii8rxMpXVaQQTezNXHwfmxr0AfZ5lK3eAtwU8l5FL1IgyWH&#10;hQJr2haU/Z6uRoHMmv2l0+/p9+ei6b7uTXrcTVKlxqN+8wbCU++f4Uf7oBXMo3gR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RiOmxwAAAN4AAAAPAAAAAAAA&#10;AAAAAAAAAKECAABkcnMvZG93bnJldi54bWxQSwUGAAAAAAQABAD5AAAAlQMAAAAA&#10;" strokeweight="1.1pt"/>
                          <v:line id="Line 15980" o:spid="_x0000_s3674" style="position:absolute;flip:y;visibility:visible;mso-wrap-style:square" from="2382,4431" to="2387,4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S90ccAAADeAAAADwAAAGRycy9kb3ducmV2LnhtbESPQWvCQBSE74L/YXmCF9GNAUtJXUUU&#10;Qeglalvs7ZF9TUKzb5PsGuO/7xYEj8PMfMMs172pREetKy0rmM8iEMSZ1SXnCj7O++krCOeRNVaW&#10;ScGdHKxXw8ESE21vfKTu5HMRIOwSVFB4XydSuqwgg25ma+Lg/djWoA+yzaVu8RbgppJxFL1IgyWH&#10;hQJr2haU/Z6uRoHMmv2l0+/p9+ei6b7uTXrcTVKlxqN+8wbCU++f4Uf7oBXE0XwR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lL3RxwAAAN4AAAAPAAAAAAAA&#10;AAAAAAAAAKECAABkcnMvZG93bnJldi54bWxQSwUGAAAAAAQABAD5AAAAlQMAAAAA&#10;" strokeweight="1.1pt"/>
                          <v:line id="Line 15981" o:spid="_x0000_s3675" style="position:absolute;flip:y;visibility:visible;mso-wrap-style:square" from="2387,4411" to="2394,4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gYSsgAAADeAAAADwAAAGRycy9kb3ducmV2LnhtbESPQWvCQBSE7wX/w/KEXkrdqCglugnS&#10;IgheorWlvT2yzySYfZtktzH++65Q6HGYmW+YdTqYWvTUucqygukkAkGcW11xoeD0vn1+AeE8ssba&#10;Mim4kYM0GT2sMdb2ygfqj74QAcIuRgWl900spctLMugmtiEO3tl2Bn2QXSF1h9cAN7WcRdFSGqw4&#10;LJTY0GtJ+eX4YxTIvN1+9XqffX8s2v7z1maHt6dMqcfxsFmB8DT4//Bfe6cVzKLpYg7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NgYSsgAAADeAAAADwAAAAAA&#10;AAAAAAAAAAChAgAAZHJzL2Rvd25yZXYueG1sUEsFBgAAAAAEAAQA+QAAAJYDAAAAAA==&#10;" strokeweight="1.1pt"/>
                          <v:line id="Line 15982" o:spid="_x0000_s3676" style="position:absolute;flip:y;visibility:visible;mso-wrap-style:square" from="2394,4392" to="2399,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GAPsgAAADeAAAADwAAAGRycy9kb3ducmV2LnhtbESPQWvCQBSE7wX/w/KEXkrdKColugnS&#10;IgheorWlvT2yzySYfZtktzH++65Q6HGYmW+YdTqYWvTUucqygukkAkGcW11xoeD0vn1+AeE8ssba&#10;Mim4kYM0GT2sMdb2ygfqj74QAcIuRgWl900spctLMugmtiEO3tl2Bn2QXSF1h9cAN7WcRdFSGqw4&#10;LJTY0GtJ+eX4YxTIvN1+9XqffX8s2v7z1maHt6dMqcfxsFmB8DT4//Bfe6cVzKLpYg7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zGAPsgAAADeAAAADwAAAAAA&#10;AAAAAAAAAAChAgAAZHJzL2Rvd25yZXYueG1sUEsFBgAAAAAEAAQA+QAAAJYDAAAAAA==&#10;" strokeweight="1.1pt"/>
                          <v:line id="Line 15983" o:spid="_x0000_s3677" style="position:absolute;flip:y;visibility:visible;mso-wrap-style:square" from="2399,4372" to="2405,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0lpccAAADeAAAADwAAAGRycy9kb3ducmV2LnhtbESPQWvCQBSE74L/YXmCF9GNQkpJXUUU&#10;Qeglalvs7ZF9TUKzb5PsGuO/7xYEj8PMfMMs172pREetKy0rmM8iEMSZ1SXnCj7O++krCOeRNVaW&#10;ScGdHKxXw8ESE21vfKTu5HMRIOwSVFB4XydSuqwgg25ma+Lg/djWoA+yzaVu8RbgppKLKHqRBksO&#10;CwXWtC0o+z1djQKZNftLp9/T78+46b7uTXrcTVKlxqN+8wbCU++f4Uf7oBUsonkc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fSWlxwAAAN4AAAAPAAAAAAAA&#10;AAAAAAAAAKECAABkcnMvZG93bnJldi54bWxQSwUGAAAAAAQABAD5AAAAlQMAAAAA&#10;" strokeweight="1.1pt"/>
                          <v:line id="Line 15984" o:spid="_x0000_s3678" style="position:absolute;flip:y;visibility:visible;mso-wrap-style:square" from="2405,4353" to="2411,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70sgAAADeAAAADwAAAGRycy9kb3ducmV2LnhtbESPQWvCQBSE7wX/w/KEXkqziaBI6hpE&#10;EQq9RFtLe3tkX5Ng9m2S3cb4712h0OMwM98wq2w0jRiod7VlBUkUgyAurK65VPDxvn9egnAeWWNj&#10;mRRcyUG2njysMNX2wgcajr4UAcIuRQWV920qpSsqMugi2xIH78f2Bn2QfSl1j5cAN42cxfFCGqw5&#10;LFTY0rai4nz8NQpk0e2/Bv2Wf5/m3fB57fLD7ilX6nE6bl5AeBr9f/iv/aoVzOJkvoD7nXAF5Po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70sgAAADeAAAADwAAAAAA&#10;AAAAAAAAAAChAgAAZHJzL2Rvd25yZXYueG1sUEsFBgAAAAAEAAQA+QAAAJYDAAAAAA==&#10;" strokeweight="1.1pt"/>
                          <v:line id="Line 15985" o:spid="_x0000_s3679" style="position:absolute;flip:y;visibility:visible;mso-wrap-style:square" from="2411,4335" to="2417,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eScgAAADeAAAADwAAAGRycy9kb3ducmV2LnhtbESPQWvCQBSE70L/w/IKXkQ3ClpJXaUo&#10;QqGXaKvo7ZF9TUKzb5PsGuO/d4WCx2FmvmEWq86UoqXGFZYVjEcRCOLU6oIzBT/f2+EchPPIGkvL&#10;pOBGDlbLl94CY22vvKN27zMRIOxiVJB7X8VSujQng25kK+Lg/drGoA+yyaRu8BrgppSTKJpJgwWH&#10;hRwrWueU/u0vRoFM6+2p1V/J+TCt2+OtTnabQaJU/7X7eAfhqfPP8H/7UyuYROPpGz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MeScgAAADeAAAADwAAAAAA&#10;AAAAAAAAAAChAgAAZHJzL2Rvd25yZXYueG1sUEsFBgAAAAAEAAQA+QAAAJYDAAAAAA==&#10;" strokeweight="1.1pt"/>
                          <v:line id="Line 15986" o:spid="_x0000_s3680" style="position:absolute;flip:y;visibility:visible;mso-wrap-style:square" from="2417,4316" to="2422,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yKO8YAAADeAAAADwAAAGRycy9kb3ducmV2LnhtbERPy2rCQBTdF/yH4QrdSJ0YiEjqKNIi&#10;FLqJthbdXTK3STBzJ8lM8/j7zqLQ5eG8t/vR1KKnzlWWFayWEQji3OqKCwWfH8enDQjnkTXWlknB&#10;RA72u9nDFlNtBz5Rf/aFCCHsUlRQet+kUrq8JINuaRviwH3bzqAPsCuk7nAI4aaWcRStpcGKQ0OJ&#10;Db2UlN/PP0aBzNvjtdfv2e2StP3X1Gan10Wm1ON8PDyD8DT6f/Gf+00riKNVEvaGO+EKy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8ijvGAAAA3gAAAA8AAAAAAAAA&#10;AAAAAAAAoQIAAGRycy9kb3ducmV2LnhtbFBLBQYAAAAABAAEAPkAAACUAwAAAAA=&#10;" strokeweight="1.1pt"/>
                          <v:line id="Line 15987" o:spid="_x0000_s3681" style="position:absolute;flip:y;visibility:visible;mso-wrap-style:square" from="2422,4299" to="2429,4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AvoMgAAADeAAAADwAAAGRycy9kb3ducmV2LnhtbESPQWvCQBSE70L/w/IKXkQ3CkpNXaUo&#10;QqGXaKvo7ZF9TUKzb5PsGuO/d4WCx2FmvmEWq86UoqXGFZYVjEcRCOLU6oIzBT/f2+EbCOeRNZaW&#10;ScGNHKyWL70FxtpeeUft3mciQNjFqCD3voqldGlOBt3IVsTB+7WNQR9kk0nd4DXATSknUTSTBgsO&#10;CzlWtM4p/dtfjAKZ1ttTq7+S82Fat8dbnew2g0Sp/mv38Q7CU+ef4f/2p1YwicbTO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TAvoMgAAADeAAAADwAAAAAA&#10;AAAAAAAAAAChAgAAZHJzL2Rvd25yZXYueG1sUEsFBgAAAAAEAAQA+QAAAJYDAAAAAA==&#10;" strokeweight="1.1pt"/>
                          <v:line id="Line 15988" o:spid="_x0000_s3682" style="position:absolute;flip:y;visibility:visible;mso-wrap-style:square" from="2429,4281" to="2435,4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ZMgMcAAADeAAAADwAAAGRycy9kb3ducmV2LnhtbESPzWrCQBSF94LvMFyhm1InBiqSOoq0&#10;BArdJLYW3V0yt0kwcyfJTJP49p1FweXh/PFt95NpxEC9qy0rWC0jEMSF1TWXCr4+06cNCOeRNTaW&#10;ScGNHOx389kWE21Hzmk4+lKEEXYJKqi8bxMpXVGRQbe0LXHwfmxv0AfZl1L3OIZx08g4itbSYM3h&#10;ocKWXisqrsdfo0AWXXoe9Ed2OT13w/ety/K3x0yph8V0eAHhafL38H/7XSuIo9U6AAScgAJy9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ZkyAxwAAAN4AAAAPAAAAAAAA&#10;AAAAAAAAAKECAABkcnMvZG93bnJldi54bWxQSwUGAAAAAAQABAD5AAAAlQMAAAAA&#10;" strokeweight="1.1pt"/>
                          <v:line id="Line 15989" o:spid="_x0000_s3683" style="position:absolute;flip:y;visibility:visible;mso-wrap-style:square" from="2435,4265" to="2440,4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rpG8gAAADeAAAADwAAAGRycy9kb3ducmV2LnhtbESPT2vCQBTE7wW/w/IEL0U3ESqSuooo&#10;gtBL/NNib4/saxKafZtk1xi/vSsUehxm5jfMYtWbSnTUutKygngSgSDOrC45V3A+7cZzEM4ja6ws&#10;k4I7OVgtBy8LTLS98YG6o89FgLBLUEHhfZ1I6bKCDLqJrYmD92Nbgz7INpe6xVuAm0pOo2gmDZYc&#10;FgqsaVNQ9nu8GgUya3aXTn+k359vTfd1b9LD9jVVajTs1+8gPPX+P/zX3msF0yiexf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SrpG8gAAADeAAAADwAAAAAA&#10;AAAAAAAAAAChAgAAZHJzL2Rvd25yZXYueG1sUEsFBgAAAAAEAAQA+QAAAJYDAAAAAA==&#10;" strokeweight="1.1pt"/>
                          <v:line id="Line 15990" o:spid="_x0000_s3684" style="position:absolute;flip:y;visibility:visible;mso-wrap-style:square" from="2440,4249" to="2445,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h3bMgAAADeAAAADwAAAGRycy9kb3ducmV2LnhtbESPT2vCQBTE7wW/w/IEL0U3BiqSuooo&#10;gtBL/NNib4/saxKafZtk1xi/vSsUehxm5jfMYtWbSnTUutKygukkAkGcWV1yruB82o3nIJxH1lhZ&#10;JgV3crBaDl4WmGh74wN1R5+LAGGXoILC+zqR0mUFGXQTWxMH78e2Bn2QbS51i7cAN5WMo2gmDZYc&#10;FgqsaVNQ9nu8GgUya3aXTn+k359vTfd1b9LD9jVVajTs1+8gPPX+P/zX3msFcTSdxf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fh3bMgAAADeAAAADwAAAAAA&#10;AAAAAAAAAAChAgAAZHJzL2Rvd25yZXYueG1sUEsFBgAAAAAEAAQA+QAAAJYDAAAAAA==&#10;" strokeweight="1.1pt"/>
                          <v:line id="Line 15991" o:spid="_x0000_s3685" style="position:absolute;flip:y;visibility:visible;mso-wrap-style:square" from="2445,4232" to="2452,4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TS98kAAADeAAAADwAAAGRycy9kb3ducmV2LnhtbESPT2vCQBTE7wW/w/KEXkrdqFRKdBOk&#10;RRC8xD8t7e2RfSbB7Nsku43x23eFQo/DzPyGWaWDqUVPnassK5hOIhDEudUVFwpOx83zKwjnkTXW&#10;lknBjRykyehhhbG2V95Tf/CFCBB2MSoovW9iKV1ekkE3sQ1x8M62M+iD7AqpO7wGuKnlLIoW0mDF&#10;YaHEht5Kyi+HH6NA5u3mq9e77Pvjpe0/b222f3/KlHocD+slCE+D/w//tbdawSyaLuZ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a00vfJAAAA3gAAAA8AAAAA&#10;AAAAAAAAAAAAoQIAAGRycy9kb3ducmV2LnhtbFBLBQYAAAAABAAEAPkAAACXAwAAAAA=&#10;" strokeweight="1.1pt"/>
                          <v:line id="Line 15992" o:spid="_x0000_s3686" style="position:absolute;flip:y;visibility:visible;mso-wrap-style:square" from="2452,4216" to="2458,4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1Kg8kAAADeAAAADwAAAGRycy9kb3ducmV2LnhtbESPT2vCQBTE7wW/w/KEXkrdKFZKdBOk&#10;RRC8xD8t7e2RfSbB7Nsku43x23eFQo/DzPyGWaWDqUVPnassK5hOIhDEudUVFwpOx83zKwjnkTXW&#10;lknBjRykyehhhbG2V95Tf/CFCBB2MSoovW9iKV1ekkE3sQ1x8M62M+iD7AqpO7wGuKnlLIoW0mDF&#10;YaHEht5Kyi+HH6NA5u3mq9e77Pvjpe0/b222f3/KlHocD+slCE+D/w//tbdawSyaLuZ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ldSoPJAAAA3gAAAA8AAAAA&#10;AAAAAAAAAAAAoQIAAGRycy9kb3ducmV2LnhtbFBLBQYAAAAABAAEAPkAAACXAwAAAAA=&#10;" strokeweight="1.1pt"/>
                          <v:line id="Line 15993" o:spid="_x0000_s3687" style="position:absolute;flip:y;visibility:visible;mso-wrap-style:square" from="2458,4200" to="2463,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HvGMgAAADeAAAADwAAAGRycy9kb3ducmV2LnhtbESPQWvCQBSE7wX/w/KEXkqziaBI6hpE&#10;EQq9RFtLe3tkX5Ng9m2S3cb4712h0OMwM98wq2w0jRiod7VlBUkUgyAurK65VPDxvn9egnAeWWNj&#10;mRRcyUG2njysMNX2wgcajr4UAcIuRQWV920qpSsqMugi2xIH78f2Bn2QfSl1j5cAN42cxfFCGqw5&#10;LFTY0rai4nz8NQpk0e2/Bv2Wf5/m3fB57fLD7ilX6nE6bl5AeBr9f/iv/aoVzOJkMYf7nXAF5Po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hHvGMgAAADeAAAADwAAAAAA&#10;AAAAAAAAAAChAgAAZHJzL2Rvd25yZXYueG1sUEsFBgAAAAAEAAQA+QAAAJYDAAAAAA==&#10;" strokeweight="1.1pt"/>
                          <v:line id="Line 15994" o:spid="_x0000_s3688" style="position:absolute;flip:y;visibility:visible;mso-wrap-style:square" from="2463,4185" to="247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Nxb8cAAADeAAAADwAAAGRycy9kb3ducmV2LnhtbESPQWvCQBSE7wX/w/IEL6IbBUNJXUUs&#10;QsFL1LbY2yP7moRm3ybZNcZ/7wpCj8PMfMMs172pREetKy0rmE0jEMSZ1SXnCj5Pu8krCOeRNVaW&#10;ScGNHKxXg5clJtpe+UDd0eciQNglqKDwvk6kdFlBBt3U1sTB+7WtQR9km0vd4jXATSXnURRLgyWH&#10;hQJr2haU/R0vRoHMmt250/v052vRdN+3Jj28j1OlRsN+8wbCU+//w8/2h1Ywj2ZxDI874QrI1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w3FvxwAAAN4AAAAPAAAAAAAA&#10;AAAAAAAAAKECAABkcnMvZG93bnJldi54bWxQSwUGAAAAAAQABAD5AAAAlQMAAAAA&#10;" strokeweight="1.1pt"/>
                          <v:line id="Line 15995" o:spid="_x0000_s3689" style="position:absolute;flip:y;visibility:visible;mso-wrap-style:square" from="2470,4170" to="2475,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9MgAAADeAAAADwAAAGRycy9kb3ducmV2LnhtbESPQWvCQBSE7wX/w/KEXkrdKKglugnS&#10;IgheorWlvT2yzySYfZtktzH++65Q6HGYmW+YdTqYWvTUucqygukkAkGcW11xoeD0vn1+AeE8ssba&#10;Mim4kYM0GT2sMdb2ygfqj74QAcIuRgWl900spctLMugmtiEO3tl2Bn2QXSF1h9cAN7WcRdFCGqw4&#10;LJTY0GtJ+eX4YxTIvN1+9XqffX/M2/7z1maHt6dMqcfxsFmB8DT4//Bfe6cVzKLpYgn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Y/U9MgAAADeAAAADwAAAAAA&#10;AAAAAAAAAAChAgAAZHJzL2Rvd25yZXYueG1sUEsFBgAAAAAEAAQA+QAAAJYDAAAAAA==&#10;" strokeweight="1.1pt"/>
                          <v:line id="Line 15996" o:spid="_x0000_s3690" style="position:absolute;flip:y;visibility:visible;mso-wrap-style:square" from="2475,4157" to="248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BAhsYAAADeAAAADwAAAGRycy9kb3ducmV2LnhtbERPTWvCQBC9C/6HZYReSt0YqEjqKtIS&#10;KPSS2Fr0NmSnSTA7m2S3Sfz33UPB4+N9b/eTacRAvastK1gtIxDEhdU1lwq+PtOnDQjnkTU2lknB&#10;jRzsd/PZFhNtR85pOPpShBB2CSqovG8TKV1RkUG3tC1x4H5sb9AH2JdS9ziGcNPIOIrW0mDNoaHC&#10;ll4rKq7HX6NAFl16HvRHdjk9d8P3rcvyt8dMqYfFdHgB4Wnyd/G/+10riKPVOuwNd8IVkL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QQIbGAAAA3gAAAA8AAAAAAAAA&#10;AAAAAAAAoQIAAGRycy9kb3ducmV2LnhtbFBLBQYAAAAABAAEAPkAAACUAwAAAAA=&#10;" strokeweight="1.1pt"/>
                          <v:line id="Line 15997" o:spid="_x0000_s3691" style="position:absolute;flip:y;visibility:visible;mso-wrap-style:square" from="2481,4143" to="2487,4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zlHcgAAADeAAAADwAAAGRycy9kb3ducmV2LnhtbESPQWvCQBSE7wX/w/KEXkrdKCg2ugnS&#10;IgheorWlvT2yzySYfZtktzH++65Q6HGYmW+YdTqYWvTUucqygukkAkGcW11xoeD0vn1egnAeWWNt&#10;mRTcyEGajB7WGGt75QP1R1+IAGEXo4LS+yaW0uUlGXQT2xAH72w7gz7IrpC6w2uAm1rOomghDVYc&#10;Fkps6LWk/HL8MQpk3m6/er3Pvj/mbf95a7PD21Om1ON42KxAeBr8f/ivvdMKZtF08QL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1zlHcgAAADeAAAADwAAAAAA&#10;AAAAAAAAAAChAgAAZHJzL2Rvd25yZXYueG1sUEsFBgAAAAAEAAQA+QAAAJYDAAAAAA==&#10;" strokeweight="1.1pt"/>
                          <v:line id="Line 15998" o:spid="_x0000_s3692" style="position:absolute;flip:y;visibility:visible;mso-wrap-style:square" from="2487,4130" to="2493,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aXcgAAADeAAAADwAAAGRycy9kb3ducmV2LnhtbESPy2rCQBSG9wXfYThCN8VMFFpLzESk&#10;RSh0Ey+VdnfIHJNg5kySmcb49p1FweXPf+NL16NpxEC9qy0rmEcxCOLC6ppLBcfDdvYKwnlkjY1l&#10;UnAjB+ts8pBiou2VdzTsfSnCCLsEFVTet4mUrqjIoItsSxy8s+0N+iD7Uuoer2HcNHIRxy/SYM3h&#10;ocKW3ioqLvtfo0AW3fZ70J/5z9dzN5xuXb57f8qVepyOmxUIT6O/h//bH1rBIp4vA0DACSgg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7/aXcgAAADeAAAADwAAAAAA&#10;AAAAAAAAAAChAgAAZHJzL2Rvd25yZXYueG1sUEsFBgAAAAAEAAQA+QAAAJYDAAAAAA==&#10;" strokeweight="1.1pt"/>
                          <v:line id="Line 15999" o:spid="_x0000_s3693" style="position:absolute;flip:y;visibility:visible;mso-wrap-style:square" from="2493,4116" to="2498,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N/xsgAAADeAAAADwAAAGRycy9kb3ducmV2LnhtbESPQWvCQBSE7wX/w/IEL6KbCLUSXaVU&#10;BKGXaFvR2yP7moRm3ybZNcZ/3y0IPQ4z8w2z2vSmEh21rrSsIJ5GIIgzq0vOFXx+7CYLEM4ja6ws&#10;k4I7OdisB08rTLS98YG6o89FgLBLUEHhfZ1I6bKCDLqprYmD921bgz7INpe6xVuAm0rOomguDZYc&#10;Fgqs6a2g7Od4NQpk1uzOnX5PL1/PTXe6N+lhO06VGg371yUIT73/Dz/ae61gFsUv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PN/xsgAAADeAAAADwAAAAAA&#10;AAAAAAAAAAChAgAAZHJzL2Rvd25yZXYueG1sUEsFBgAAAAAEAAQA+QAAAJYDAAAAAA==&#10;" strokeweight="1.1pt"/>
                          <v:line id="Line 16000" o:spid="_x0000_s3694" style="position:absolute;flip:y;visibility:visible;mso-wrap-style:square" from="2498,4104" to="2505,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HhscgAAADeAAAADwAAAGRycy9kb3ducmV2LnhtbESPQWvCQBSE7wX/w/IEL6IbA7USXaVU&#10;BKGXaFvR2yP7moRm3ybZNcZ/3y0IPQ4z8w2z2vSmEh21rrSsYDaNQBBnVpecK/j82E0WIJxH1lhZ&#10;JgV3crBZD55WmGh74wN1R5+LAGGXoILC+zqR0mUFGXRTWxMH79u2Bn2QbS51i7cAN5WMo2guDZYc&#10;Fgqs6a2g7Od4NQpk1uzOnX5PL1/PTXe6N+lhO06VGg371yUIT73/Dz/ae60gjmYv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CHhscgAAADeAAAADwAAAAAA&#10;AAAAAAAAAAChAgAAZHJzL2Rvd25yZXYueG1sUEsFBgAAAAAEAAQA+QAAAJYDAAAAAA==&#10;" strokeweight="1.1pt"/>
                          <v:line id="Line 16001" o:spid="_x0000_s3695" style="position:absolute;flip:y;visibility:visible;mso-wrap-style:square" from="2505,4092" to="2510,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1EKskAAADeAAAADwAAAGRycy9kb3ducmV2LnhtbESPW2vCQBSE3wv9D8sp9KXoRosXoqtI&#10;i1DoS7yib4fsMQlmzybZbYz/vlsQ+jjMzDfMfNmZUrTUuMKygkE/AkGcWl1wpmC/W/emIJxH1lha&#10;JgV3crBcPD/NMdb2xhtqtz4TAcIuRgW591UspUtzMuj6tiIO3sU2Bn2QTSZ1g7cAN6UcRtFYGiw4&#10;LORY0UdO6XX7YxTItF6fWv2dnA+juj3e62Tz+ZYo9frSrWYgPHX+P/xof2kFw2gweYe/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NtRCrJAAAA3gAAAA8AAAAA&#10;AAAAAAAAAAAAoQIAAGRycy9kb3ducmV2LnhtbFBLBQYAAAAABAAEAPkAAACXAwAAAAA=&#10;" strokeweight="1.1pt"/>
                          <v:line id="Line 16002" o:spid="_x0000_s3696" style="position:absolute;flip:y;visibility:visible;mso-wrap-style:square" from="2510,4079" to="2516,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TcXskAAADeAAAADwAAAGRycy9kb3ducmV2LnhtbESPW2vCQBSE3wv9D8sp9KXoRqkXoqtI&#10;i1DoS7yib4fsMQlmzybZbYz/vlsQ+jjMzDfMfNmZUrTUuMKygkE/AkGcWl1wpmC/W/emIJxH1lha&#10;JgV3crBcPD/NMdb2xhtqtz4TAcIuRgW591UspUtzMuj6tiIO3sU2Bn2QTSZ1g7cAN6UcRtFYGiw4&#10;LORY0UdO6XX7YxTItF6fWv2dnA+juj3e62Tz+ZYo9frSrWYgPHX+P/xof2kFw2gweYe/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yE3F7JAAAA3gAAAA8AAAAA&#10;AAAAAAAAAAAAoQIAAGRycy9kb3ducmV2LnhtbFBLBQYAAAAABAAEAPkAAACXAwAAAAA=&#10;" strokeweight="1.1pt"/>
                          <v:line id="Line 16003" o:spid="_x0000_s3697" style="position:absolute;flip:y;visibility:visible;mso-wrap-style:square" from="2516,4069" to="252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h5xcgAAADeAAAADwAAAGRycy9kb3ducmV2LnhtbESPQWvCQBSE70L/w/IKXkQ3ClpJXaUo&#10;QqGXaKvo7ZF9TUKzb5PsGuO/d4WCx2FmvmEWq86UoqXGFZYVjEcRCOLU6oIzBT/f2+EchPPIGkvL&#10;pOBGDlbLl94CY22vvKN27zMRIOxiVJB7X8VSujQng25kK+Lg/drGoA+yyaRu8BrgppSTKJpJgwWH&#10;hRwrWueU/u0vRoFM6+2p1V/J+TCt2+OtTnabQaJU/7X7eAfhqfPP8H/7UyuYROO3K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8h5xcgAAADeAAAADwAAAAAA&#10;AAAAAAAAAAChAgAAZHJzL2Rvd25yZXYueG1sUEsFBgAAAAAEAAQA+QAAAJYDAAAAAA==&#10;" strokeweight="1.1pt"/>
                          <v:line id="Line 16004" o:spid="_x0000_s3698" style="position:absolute;flip:y;visibility:visible;mso-wrap-style:square" from="2522,4058" to="2528,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rnssgAAADeAAAADwAAAGRycy9kb3ducmV2LnhtbESPQWvCQBSE7wX/w/KEXkrdKKglugnS&#10;IgheorWlvT2yzySYfZtktzH++65Q6HGYmW+YdTqYWvTUucqygukkAkGcW11xoeD0vn1+AeE8ssba&#10;Mim4kYM0GT2sMdb2ygfqj74QAcIuRgWl900spctLMugmtiEO3tl2Bn2QXSF1h9cAN7WcRdFCGqw4&#10;LJTY0GtJ+eX4YxTIvN1+9XqffX/M2/7z1maHt6dMqcfxsFmB8DT4//Bfe6cVzKLpcgH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xrnssgAAADeAAAADwAAAAAA&#10;AAAAAAAAAAChAgAAZHJzL2Rvd25yZXYueG1sUEsFBgAAAAAEAAQA+QAAAJYDAAAAAA==&#10;" strokeweight="1.1pt"/>
                          <v:line id="Line 16005" o:spid="_x0000_s3699" style="position:absolute;flip:y;visibility:visible;mso-wrap-style:square" from="2528,4047" to="2533,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ZCKckAAADeAAAADwAAAGRycy9kb3ducmV2LnhtbESPT2vCQBTE7wW/w/KEXkrdKFhLdBOk&#10;RRC8xD8t7e2RfSbB7Nsku43x23eFQo/DzPyGWaWDqUVPnassK5hOIhDEudUVFwpOx83zKwjnkTXW&#10;lknBjRykyehhhbG2V95Tf/CFCBB2MSoovW9iKV1ekkE3sQ1x8M62M+iD7AqpO7wGuKnlLIpepMGK&#10;w0KJDb2VlF8OP0aBzNvNV6932ffHvO0/b222f3/KlHocD+slCE+D/w//tbdawSyaLhZ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xWQinJAAAA3gAAAA8AAAAA&#10;AAAAAAAAAAAAoQIAAGRycy9kb3ducmV2LnhtbFBLBQYAAAAABAAEAPkAAACXAwAAAAA=&#10;" strokeweight="1.1pt"/>
                          <v:line id="Line 16006" o:spid="_x0000_s3700" style="position:absolute;flip:y;visibility:visible;mso-wrap-style:square" from="2533,4036" to="2539,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nWW8YAAADeAAAADwAAAGRycy9kb3ducmV2LnhtbERPy2rCQBTdF/yH4QrdFDNRaC0xE5EW&#10;odBNfFTa3SVzTYKZO0lmGuPfdxYFl4fzTtejacRAvastK5hHMQjiwuqaSwXHw3b2CsJ5ZI2NZVJw&#10;IwfrbPKQYqLtlXc07H0pQgi7BBVU3reJlK6oyKCLbEscuLPtDfoA+1LqHq8h3DRyEccv0mDNoaHC&#10;lt4qKi77X6NAFt32e9Cf+c/Xczecbl2+e3/KlXqcjpsVCE+jv4v/3R9awSKeL8PecCd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J1lvGAAAA3gAAAA8AAAAAAAAA&#10;AAAAAAAAoQIAAGRycy9kb3ducmV2LnhtbFBLBQYAAAAABAAEAPkAAACUAwAAAAA=&#10;" strokeweight="1.1pt"/>
                          <v:line id="Line 16007" o:spid="_x0000_s3701" style="position:absolute;flip:y;visibility:visible;mso-wrap-style:square" from="2539,4027" to="2545,4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VzwMkAAADeAAAADwAAAGRycy9kb3ducmV2LnhtbESPW2vCQBSE3wv9D8sp9KXoRqFeoqtI&#10;i1DoS7yib4fsMQlmzybZbYz/vlsQ+jjMzDfMfNmZUrTUuMKygkE/AkGcWl1wpmC/W/cmIJxH1lha&#10;JgV3crBcPD/NMdb2xhtqtz4TAcIuRgW591UspUtzMuj6tiIO3sU2Bn2QTSZ1g7cAN6UcRtFIGiw4&#10;LORY0UdO6XX7YxTItF6fWv2dnA/vdXu818nm8y1R6vWlW81AeOr8f/jR/tIKhtFgPI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KFc8DJAAAA3gAAAA8AAAAA&#10;AAAAAAAAAAAAoQIAAGRycy9kb3ducmV2LnhtbFBLBQYAAAAABAAEAPkAAACXAwAAAAA=&#10;" strokeweight="1.1pt"/>
                          <v:line id="Line 16008" o:spid="_x0000_s3702" style="position:absolute;flip:y;visibility:visible;mso-wrap-style:square" from="2545,4019" to="2551,4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qqescAAADeAAAADwAAAGRycy9kb3ducmV2LnhtbESPy2rCQBSG9wXfYTiFboqZKLSE6CjF&#10;IhS6ibaK7g6ZYxLMnEky01zevrModPnz3/jW29HUoqfOVZYVLKIYBHFudcWFgu+v/TwB4Tyyxtoy&#10;KZjIwXYze1hjqu3AB+qPvhBhhF2KCkrvm1RKl5dk0EW2IQ7ezXYGfZBdIXWHQxg3tVzG8as0WHF4&#10;KLGhXUn5/fhjFMi83V96/ZldTy9tf57a7PD+nCn19Di+rUB4Gv1/+K/9oRUs40USAAJOQAG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aqp6xwAAAN4AAAAPAAAAAAAA&#10;AAAAAAAAAKECAABkcnMvZG93bnJldi54bWxQSwUGAAAAAAQABAD5AAAAlQMAAAAA&#10;" strokeweight="1.1pt"/>
                          <v:line id="Line 16009" o:spid="_x0000_s3703" style="position:absolute;flip:y;visibility:visible;mso-wrap-style:square" from="2551,4009" to="2556,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YP4ccAAADeAAAADwAAAGRycy9kb3ducmV2LnhtbESPT2vCQBTE74V+h+UVehHdRKhIdJWi&#10;CIVe4l/09sg+k9Ds2yS7jfHbdwWhx2FmfsPMl72pREetKy0riEcRCOLM6pJzBYf9ZjgF4Tyyxsoy&#10;KbiTg+Xi9WWOibY33lK387kIEHYJKii8rxMpXVaQQTeyNXHwrrY16INsc6lbvAW4qeQ4iibSYMlh&#10;ocCaVgVlP7tfo0Bmzebc6e/0cvxoutO9SbfrQarU+1v/OQPhqff/4Wf7SysYR/E0hsedcAX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Jg/hxwAAAN4AAAAPAAAAAAAA&#10;AAAAAAAAAKECAABkcnMvZG93bnJldi54bWxQSwUGAAAAAAQABAD5AAAAlQMAAAAA&#10;" strokeweight="1.1pt"/>
                          <v:line id="Line 16010" o:spid="_x0000_s3704" style="position:absolute;flip:y;visibility:visible;mso-wrap-style:square" from="2556,4001" to="2563,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SRlscAAADeAAAADwAAAGRycy9kb3ducmV2LnhtbESPT2vCQBTE74V+h+UVehHdGKhIdJWi&#10;CIVe4l/09sg+k9Ds2yS7jfHbdwWhx2FmfsPMl72pREetKy0rGI8iEMSZ1SXnCg77zXAKwnlkjZVl&#10;UnAnB8vF68scE21vvKVu53MRIOwSVFB4XydSuqwgg25ka+LgXW1r0AfZ5lK3eAtwU8k4iibSYMlh&#10;ocCaVgVlP7tfo0Bmzebc6e/0cvxoutO9SbfrQarU+1v/OQPhqff/4Wf7SyuIo/E0hsedcAX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9JGWxwAAAN4AAAAPAAAAAAAA&#10;AAAAAAAAAKECAABkcnMvZG93bnJldi54bWxQSwUGAAAAAAQABAD5AAAAlQMAAAAA&#10;" strokeweight="1.1pt"/>
                          <v:line id="Line 16011" o:spid="_x0000_s3705" style="position:absolute;flip:y;visibility:visible;mso-wrap-style:square" from="2563,3993" to="2569,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g0DcgAAADeAAAADwAAAGRycy9kb3ducmV2LnhtbESPQWvCQBSE7wX/w/IEL1I3WhSJriKK&#10;IPQSrS319sg+k2D2bZJdY/z33UKhx2FmvmGW686UoqXGFZYVjEcRCOLU6oIzBeeP/eschPPIGkvL&#10;pOBJDtar3ssSY20ffKT25DMRIOxiVJB7X8VSujQng25kK+LgXW1j0AfZZFI3+AhwU8pJFM2kwYLD&#10;Qo4VbXNKb6e7USDTev/d6vfk8jmt269nnRx3w0SpQb/bLEB46vx/+K990Aom0Xj+Br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rg0DcgAAADeAAAADwAAAAAA&#10;AAAAAAAAAAChAgAAZHJzL2Rvd25yZXYueG1sUEsFBgAAAAAEAAQA+QAAAJYDAAAAAA==&#10;" strokeweight="1.1pt"/>
                          <v:line id="Line 16012" o:spid="_x0000_s3706" style="position:absolute;flip:y;visibility:visible;mso-wrap-style:square" from="2569,3986" to="2574,3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secgAAADeAAAADwAAAGRycy9kb3ducmV2LnhtbESPQWvCQBSE7wX/w/IEL1I3ShWJriKK&#10;IPQSrS319sg+k2D2bZJdY/z33UKhx2FmvmGW686UoqXGFZYVjEcRCOLU6oIzBeeP/eschPPIGkvL&#10;pOBJDtar3ssSY20ffKT25DMRIOxiVJB7X8VSujQng25kK+LgXW1j0AfZZFI3+AhwU8pJFM2kwYLD&#10;Qo4VbXNKb6e7USDTev/d6vfk8jmt269nnRx3w0SpQb/bLEB46vx/+K990Aom0Xj+Br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GsecgAAADeAAAADwAAAAAA&#10;AAAAAAAAAAChAgAAZHJzL2Rvd25yZXYueG1sUEsFBgAAAAAEAAQA+QAAAJYDAAAAAA==&#10;" strokeweight="1.1pt"/>
                          <v:line id="Line 16013" o:spid="_x0000_s3707" style="position:absolute;flip:y;visibility:visible;mso-wrap-style:square" from="2574,3979" to="2581,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0J4sgAAADeAAAADwAAAGRycy9kb3ducmV2LnhtbESPzWrDMBCE74W8g9hAL6WRE0gxbmQT&#10;UgKFXpxf2ttibWwTa2VbquO8fVUo9DjMzDfMKhtNIwbqXW1ZwXwWgSAurK65VHA8bJ9jEM4ja2ws&#10;k4I7OcjSycMKE21vvKNh70sRIOwSVFB53yZSuqIig25mW+LgXWxv0AfZl1L3eAtw08hFFL1IgzWH&#10;hQpb2lRUXPffRoEsuu3noD/yr9OyG873Lt+9PeVKPU7H9SsIT6P/D/+137WCRTSPl/B7J1wBmf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h0J4sgAAADeAAAADwAAAAAA&#10;AAAAAAAAAAChAgAAZHJzL2Rvd25yZXYueG1sUEsFBgAAAAAEAAQA+QAAAJYDAAAAAA==&#10;" strokeweight="1.1pt"/>
                          <v:line id="Line 16014" o:spid="_x0000_s3708" style="position:absolute;flip:y;visibility:visible;mso-wrap-style:square" from="2581,3972" to="2586,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XlcgAAADeAAAADwAAAGRycy9kb3ducmV2LnhtbESPT2vCQBTE74LfYXmCl1I3CoqkboJY&#10;hIKXaP/Q3h7ZZxLMvk2ya4zfvlsoeBxm5jfMJh1MLXrqXGVZwXwWgSDOra64UPDxvn9eg3AeWWNt&#10;mRTcyUGajEcbjLW98ZH6ky9EgLCLUUHpfRNL6fKSDLqZbYiDd7adQR9kV0jd4S3ATS0XUbSSBisO&#10;CyU2tCspv5yuRoHM2/13rw/Zz+ey7b/ubXZ8fcqUmk6G7QsIT4N/hP/bb1rBIpqvV/B3J1wBmf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s+XlcgAAADeAAAADwAAAAAA&#10;AAAAAAAAAAChAgAAZHJzL2Rvd25yZXYueG1sUEsFBgAAAAAEAAQA+QAAAJYDAAAAAA==&#10;" strokeweight="1.1pt"/>
                          <v:line id="Line 16015" o:spid="_x0000_s3709" style="position:absolute;flip:y;visibility:visible;mso-wrap-style:square" from="2586,3967" to="2592,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MyDsgAAADeAAAADwAAAGRycy9kb3ducmV2LnhtbESPQWvCQBSE7wX/w/IEL1I3ClWJriKK&#10;IPQSrS319sg+k2D2bZJdY/z33UKhx2FmvmGW686UoqXGFZYVjEcRCOLU6oIzBeeP/eschPPIGkvL&#10;pOBJDtar3ssSY20ffKT25DMRIOxiVJB7X8VSujQng25kK+LgXW1j0AfZZFI3+AhwU8pJFE2lwYLD&#10;Qo4VbXNKb6e7USDTev/d6vfk8vlWt1/POjnuholSg363WYDw1Pn/8F/7oBVMovF8Br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YMyDsgAAADeAAAADwAAAAAA&#10;AAAAAAAAAAChAgAAZHJzL2Rvd25yZXYueG1sUEsFBgAAAAAEAAQA+QAAAJYDAAAAAA==&#10;" strokeweight="1.1pt"/>
                          <v:line id="Line 16016" o:spid="_x0000_s3710" style="position:absolute;flip:y;visibility:visible;mso-wrap-style:square" from="2592,3962" to="2598,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ymfMYAAADeAAAADwAAAGRycy9kb3ducmV2LnhtbERPy2rCQBTdF/yH4Ra6KWai0BKioxSL&#10;UOgm2iq6u2SuSTBzJ8lM8/j7zqLQ5eG819vR1KKnzlWWFSyiGARxbnXFhYLvr/08AeE8ssbaMimY&#10;yMF2M3tYY6rtwAfqj74QIYRdigpK75tUSpeXZNBFtiEO3M12Bn2AXSF1h0MIN7VcxvGrNFhxaCix&#10;oV1J+f34YxTIvN1fev2ZXU8vbX+e2uzw/pwp9fQ4vq1AeBr9v/jP/aEVLONFEvaGO+EK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cpnzGAAAA3gAAAA8AAAAAAAAA&#10;AAAAAAAAoQIAAGRycy9kb3ducmV2LnhtbFBLBQYAAAAABAAEAPkAAACUAwAAAAA=&#10;" strokeweight="1.1pt"/>
                          <v:line id="Line 16017" o:spid="_x0000_s3711" style="position:absolute;flip:y;visibility:visible;mso-wrap-style:square" from="2598,3956" to="2604,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AD58kAAADeAAAADwAAAGRycy9kb3ducmV2LnhtbESPT2vCQBTE7wW/w/KEXkrdKFhsdBOk&#10;RRC8xD8t7e2RfSbB7Nsku43x23eFQo/DzPyGWaWDqUVPnassK5hOIhDEudUVFwpOx83zAoTzyBpr&#10;y6TgRg7SZPSwwljbK++pP/hCBAi7GBWU3jexlC4vyaCb2IY4eGfbGfRBdoXUHV4D3NRyFkUv0mDF&#10;YaHEht5Kyi+HH6NA5u3mq9e77Ptj3vaftzbbvz9lSj2Oh/UShKfB/4f/2lutYBZNF69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dQA+fJAAAA3gAAAA8AAAAA&#10;AAAAAAAAAAAAoQIAAGRycy9kb3ducmV2LnhtbFBLBQYAAAAABAAEAPkAAACXAwAAAAA=&#10;" strokeweight="1.1pt"/>
                          <v:line id="Line 16018" o:spid="_x0000_s3712" style="position:absolute;flip:y;visibility:visible;mso-wrap-style:square" from="2604,3952" to="2609,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M8p8gAAADeAAAADwAAAGRycy9kb3ducmV2LnhtbESPy2rCQBSG9wXfYThCN8VMFFpszESk&#10;RSh0Ey+VdnfIHJNg5kySmcb49p1FweXPf+NL16NpxEC9qy0rmEcxCOLC6ppLBcfDdrYE4TyyxsYy&#10;KbiRg3U2eUgx0fbKOxr2vhRhhF2CCirv20RKV1Rk0EW2JQ7e2fYGfZB9KXWP1zBuGrmI4xdpsObw&#10;UGFLbxUVl/2vUSCLbvs96M/85+u5G063Lt+9P+VKPU7HzQqEp9Hfw//tD61gEc9fA0DACSgg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7M8p8gAAADeAAAADwAAAAAA&#10;AAAAAAAAAAChAgAAZHJzL2Rvd25yZXYueG1sUEsFBgAAAAAEAAQA+QAAAJYDAAAAAA==&#10;" strokeweight="1.1pt"/>
                          <v:line id="Line 16019" o:spid="_x0000_s3713" style="position:absolute;flip:y;visibility:visible;mso-wrap-style:square" from="2609,3948" to="2616,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PMgAAADeAAAADwAAAGRycy9kb3ducmV2LnhtbESPQWvCQBSE7wX/w/IEL6KbCJUaXaVU&#10;BKGXaFvR2yP7moRm3ybZNcZ/3y0IPQ4z8w2z2vSmEh21rrSsIJ5GIIgzq0vOFXx+7CYvIJxH1lhZ&#10;JgV3crBZD55WmGh74wN1R5+LAGGXoILC+zqR0mUFGXRTWxMH79u2Bn2QbS51i7cAN5WcRdFcGiw5&#10;LBRY01tB2c/xahTIrNmdO/2eXr6em+50b9LDdpwqNRr2r0sQnnr/H36091rBLIoX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P+ZPMgAAADeAAAADwAAAAAA&#10;AAAAAAAAAAChAgAAZHJzL2Rvd25yZXYueG1sUEsFBgAAAAAEAAQA+QAAAJYDAAAAAA==&#10;" strokeweight="1.1pt"/>
                          <v:line id="Line 16020" o:spid="_x0000_s3714" style="position:absolute;flip:y;visibility:visible;mso-wrap-style:square" from="2616,3944" to="2621,3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0HS8gAAADeAAAADwAAAGRycy9kb3ducmV2LnhtbESPQWvCQBSE7wX/w/IEL6IbA5UaXaVU&#10;BKGXaFvR2yP7moRm3ybZNcZ/3y0IPQ4z8w2z2vSmEh21rrSsYDaNQBBnVpecK/j82E1eQDiPrLGy&#10;TAru5GCzHjytMNH2xgfqjj4XAcIuQQWF93UipcsKMuimtiYO3rdtDfog21zqFm8BbioZR9FcGiw5&#10;LBRY01tB2c/xahTIrNmdO/2eXr6em+50b9LDdpwqNRr2r0sQnnr/H36091pBHM0W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C0HS8gAAADeAAAADwAAAAAA&#10;AAAAAAAAAAChAgAAZHJzL2Rvd25yZXYueG1sUEsFBgAAAAAEAAQA+QAAAJYDAAAAAA==&#10;" strokeweight="1.1pt"/>
                          <v:line id="Line 16021" o:spid="_x0000_s3715" style="position:absolute;flip:y;visibility:visible;mso-wrap-style:square" from="2621,3941" to="2627,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Gi0MgAAADeAAAADwAAAGRycy9kb3ducmV2LnhtbESPT2vCQBTE74V+h+UVeim60aJodBVp&#10;EQq9xL/o7ZF9JsHs2yS7jfHbdwtCj8PM/IaZLztTipYaV1hWMOhHIIhTqwvOFOx3694EhPPIGkvL&#10;pOBODpaL56c5xtreeEPt1mciQNjFqCD3voqldGlOBl3fVsTBu9jGoA+yyaRu8BbgppTDKBpLgwWH&#10;hRwr+sgpvW5/jAKZ1utTq7+T82FUt8d7nWw+3xKlXl+61QyEp87/hx/tL61gGA2m7/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2Gi0MgAAADeAAAADwAAAAAA&#10;AAAAAAAAAAChAgAAZHJzL2Rvd25yZXYueG1sUEsFBgAAAAAEAAQA+QAAAJYDAAAAAA==&#10;" strokeweight="1.1pt"/>
                          <v:line id="Line 16022" o:spid="_x0000_s3716" style="position:absolute;flip:y;visibility:visible;mso-wrap-style:square" from="2627,3939" to="2632,3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g6pMgAAADeAAAADwAAAGRycy9kb3ducmV2LnhtbESPT2vCQBTE74V+h+UVeim6UapodBVp&#10;EQq9xL/o7ZF9JsHs2yS7jfHbdwtCj8PM/IaZLztTipYaV1hWMOhHIIhTqwvOFOx3694EhPPIGkvL&#10;pOBODpaL56c5xtreeEPt1mciQNjFqCD3voqldGlOBl3fVsTBu9jGoA+yyaRu8BbgppTDKBpLgwWH&#10;hRwr+sgpvW5/jAKZ1utTq7+T82FUt8d7nWw+3xKlXl+61QyEp87/hx/tL61gGA2m7/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Ig6pMgAAADeAAAADwAAAAAA&#10;AAAAAAAAAAChAgAAZHJzL2Rvd25yZXYueG1sUEsFBgAAAAAEAAQA+QAAAJYDAAAAAA==&#10;" strokeweight="1.1pt"/>
                          <v:line id="Line 16023" o:spid="_x0000_s3717" style="position:absolute;flip:y;visibility:visible;mso-wrap-style:square" from="2632,3936" to="2639,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SfP8gAAADeAAAADwAAAGRycy9kb3ducmV2LnhtbESPQWvCQBSE70L/w/IKXkQ3CkpNXaUo&#10;QqGXaKvo7ZF9TUKzb5PsGuO/d4WCx2FmvmEWq86UoqXGFZYVjEcRCOLU6oIzBT/f2+EbCOeRNZaW&#10;ScGNHKyWL70FxtpeeUft3mciQNjFqCD3voqldGlOBt3IVsTB+7WNQR9kk0nd4DXATSknUTSTBgsO&#10;CzlWtM4p/dtfjAKZ1ttTq7+S82Fat8dbnew2g0Sp/mv38Q7CU+ef4f/2p1YwicbzK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8SfP8gAAADeAAAADwAAAAAA&#10;AAAAAAAAAAChAgAAZHJzL2Rvd25yZXYueG1sUEsFBgAAAAAEAAQA+QAAAJYDAAAAAA==&#10;" strokeweight="1.1pt"/>
                          <v:line id="Line 16024" o:spid="_x0000_s3718" style="position:absolute;flip:y;visibility:visible;mso-wrap-style:square" from="2639,3935" to="2644,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YBSMgAAADeAAAADwAAAGRycy9kb3ducmV2LnhtbESPQWvCQBSE7wX/w/KEXkrdKCg2ugnS&#10;IgheorWlvT2yzySYfZtktzH++65Q6HGYmW+YdTqYWvTUucqygukkAkGcW11xoeD0vn1egnAeWWNt&#10;mRTcyEGajB7WGGt75QP1R1+IAGEXo4LS+yaW0uUlGXQT2xAH72w7gz7IrpC6w2uAm1rOomghDVYc&#10;Fkps6LWk/HL8MQpk3m6/er3Pvj/mbf95a7PD21Om1ON42KxAeBr8f/ivvdMKZtH0ZQH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xYBSMgAAADeAAAADwAAAAAA&#10;AAAAAAAAAAChAgAAZHJzL2Rvd25yZXYueG1sUEsFBgAAAAAEAAQA+QAAAJYDAAAAAA==&#10;" strokeweight="1.1pt"/>
                          <v:line id="Line 16025" o:spid="_x0000_s3719" style="position:absolute;flip:y;visibility:visible;mso-wrap-style:square" from="2644,3933" to="2650,3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qk08kAAADeAAAADwAAAGRycy9kb3ducmV2LnhtbESPW2vCQBSE3wv9D8sp9KXoRqFeoqtI&#10;i1DoS7yib4fsMQlmzybZbYz/vlsQ+jjMzDfMfNmZUrTUuMKygkE/AkGcWl1wpmC/W/cmIJxH1lha&#10;JgV3crBcPD/NMdb2xhtqtz4TAcIuRgW591UspUtzMuj6tiIO3sU2Bn2QTSZ1g7cAN6UcRtFIGiw4&#10;LORY0UdO6XX7YxTItF6fWv2dnA/vdXu818nm8y1R6vWlW81AeOr8f/jR/tIKhtFgOoa/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xapNPJAAAA3gAAAA8AAAAA&#10;AAAAAAAAAAAAoQIAAGRycy9kb3ducmV2LnhtbFBLBQYAAAAABAAEAPkAAACXAwAAAAA=&#10;" strokeweight="1.1pt"/>
                          <v:line id="Line 16026" o:spid="_x0000_s3720" style="position:absolute;visibility:visible;mso-wrap-style:square" from="2650,3933" to="2656,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2Kr8QAAADeAAAADwAAAGRycy9kb3ducmV2LnhtbERPu27CMBTdkfoP1q3EgooNA4IQB1Vt&#10;kSox8Rq6XeKLExFfp7FL0r+vh0qMR+edbwbXiDt1ofasYTZVIIhLb2q2Gk7H7csSRIjIBhvPpOGX&#10;AmyKp1GOmfE97+l+iFakEA4ZaqhibDMpQ1mRwzD1LXHirr5zGBPsrDQd9incNXKu1EI6rDk1VNjS&#10;W0Xl7fDjNJjdufwOvX3/upyMPMf2Y28nSuvx8/C6BhFpiA/xv/vTaJir2SrtTXfSFZ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bYqvxAAAAN4AAAAPAAAAAAAAAAAA&#10;AAAAAKECAABkcnMvZG93bnJldi54bWxQSwUGAAAAAAQABAD5AAAAkgMAAAAA&#10;" strokeweight="1.1pt"/>
                          <v:line id="Line 16027" o:spid="_x0000_s3721" style="position:absolute;visibility:visible;mso-wrap-style:square" from="2656,3933" to="2662,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EvNMcAAADeAAAADwAAAGRycy9kb3ducmV2LnhtbESPzWrDMBCE74W8g9hALiWRkkNo3Mgm&#10;pA0UcsrfIbettZVNrZVrqbH79lWhkOMwM98w62JwjbhRF2rPGuYzBYK49KZmq+F82k2fQISIbLDx&#10;TBp+KECRjx7WmBnf84Fux2hFgnDIUEMVY5tJGcqKHIaZb4mT9+E7hzHJzkrTYZ/grpELpZbSYc1p&#10;ocKWthWVn8dvp8HsL+VX6O3L9f1s5CW2rwf7qLSejIfNM4hIQ7yH/9tvRsNCzVcr+LuTroD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IS80xwAAAN4AAAAPAAAAAAAA&#10;AAAAAAAAAKECAABkcnMvZG93bnJldi54bWxQSwUGAAAAAAQABAD5AAAAlQMAAAAA&#10;" strokeweight="1.1pt"/>
                          <v:line id="Line 16028" o:spid="_x0000_s3722" style="position:absolute;visibility:visible;mso-wrap-style:square" from="2662,3933" to="2667,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RyUsUAAADeAAAADwAAAGRycy9kb3ducmV2LnhtbESPQWsCMRSE74X+h/CEXko30YOUrVkR&#10;q1DoSasHb8/NM7u4eVk3qbv+eyMUehxm5htmNh9cI67UhdqzhnGmQBCX3tRsNex+1m/vIEJENth4&#10;Jg03CjAvnp9mmBvf84au22hFgnDIUUMVY5tLGcqKHIbMt8TJO/nOYUyys9J02Ce4a+REqal0WHNa&#10;qLClZUXlefvrNJjvfXkJvf08HHdG7mO72thXpfXLaFh8gIg0xP/wX/vLaJioxITHnXQFZH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RyUsUAAADeAAAADwAAAAAAAAAA&#10;AAAAAAChAgAAZHJzL2Rvd25yZXYueG1sUEsFBgAAAAAEAAQA+QAAAJMDAAAAAA==&#10;" strokeweight="1.1pt"/>
                          <v:line id="Line 16029" o:spid="_x0000_s3723" style="position:absolute;visibility:visible;mso-wrap-style:square" from="2667,3933" to="2674,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jXycYAAADeAAAADwAAAGRycy9kb3ducmV2LnhtbESPzYvCMBTE78L+D+Et7EU0sQeRapRl&#10;P2BhT34dvD2bZ1psXrpN1tb/3giCx2FmfsMsVr2rxYXaUHnWMBkrEMSFNxVbDbvt92gGIkRkg7Vn&#10;0nClAKvly2CBufEdr+myiVYkCIccNZQxNrmUoSjJYRj7hjh5J986jEm2VpoWuwR3tcyUmkqHFaeF&#10;Ehv6KKk4b/6dBvO7L/5CZz8Px52R+9h8re1Qaf322r/PQUTq4zP8aP8YDZnK1ATud9IV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418nGAAAA3gAAAA8AAAAAAAAA&#10;AAAAAAAAoQIAAGRycy9kb3ducmV2LnhtbFBLBQYAAAAABAAEAPkAAACUAwAAAAA=&#10;" strokeweight="1.1pt"/>
                          <v:line id="Line 16030" o:spid="_x0000_s3724" style="position:absolute;visibility:visible;mso-wrap-style:square" from="2674,3933" to="2679,3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pJvsQAAADeAAAADwAAAGRycy9kb3ducmV2LnhtbERPTWsCMRS8F/ofwhN6Kd1ED1K2ZkWs&#10;QqEnrR68PTfP7OLmZd2k7vrvjVAocxrmi5nNB9eIK3Wh9qxhnCkQxKU3NVsNu5/12zuIEJENNp5J&#10;w40CzIvnpxnmxve8oes2WpFKOOSooYqxzaUMZUUOQ+Zb4qSdfOcwJtpZaTrsU7lr5ESpqXRYc1qo&#10;sKVlReV5++s0mO99eQm9/Twcd0buY7va2Fel9ctoWHyAiDTEf/Nf+stomKgEeNxJV0A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qkm+xAAAAN4AAAAPAAAAAAAAAAAA&#10;AAAAAKECAABkcnMvZG93bnJldi54bWxQSwUGAAAAAAQABAD5AAAAkgMAAAAA&#10;" strokeweight="1.1pt"/>
                          <v:line id="Line 16031" o:spid="_x0000_s3725" style="position:absolute;visibility:visible;mso-wrap-style:square" from="2679,3935" to="2685,3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bsJcYAAADeAAAADwAAAGRycy9kb3ducmV2LnhtbESPT2sCMRTE7wW/Q3hCL0WTbqHIahSx&#10;FQo9+e/g7bl5Zhc3L9tNdLffvhGEHoeZ+Q0zW/SuFjdqQ+VZw+tYgSAuvKnYatjv1qMJiBCRDdae&#10;ScMvBVjMB08zzI3veEO3bbQiQTjkqKGMscmlDEVJDsPYN8TJO/vWYUyytdK02CW4q2Wm1Lt0WHFa&#10;KLGhVUnFZXt1Gsz3ofgJnf04nvZGHmLzubEvSuvnYb+cgojUx//wo/1lNGQqU29wv5Ou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m7CXGAAAA3gAAAA8AAAAAAAAA&#10;AAAAAAAAoQIAAGRycy9kb3ducmV2LnhtbFBLBQYAAAAABAAEAPkAAACUAwAAAAA=&#10;" strokeweight="1.1pt"/>
                          <v:line id="Line 16032" o:spid="_x0000_s3726" style="position:absolute;visibility:visible;mso-wrap-style:square" from="2685,3937" to="2692,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90UcYAAADeAAAADwAAAGRycy9kb3ducmV2LnhtbESPT2sCMRTE7wW/Q3hCL0WTLqXIahSx&#10;FQo9+e/g7bl5Zhc3L9tNdLffvhGEHoeZ+Q0zW/SuFjdqQ+VZw+tYgSAuvKnYatjv1qMJiBCRDdae&#10;ScMvBVjMB08zzI3veEO3bbQiQTjkqKGMscmlDEVJDsPYN8TJO/vWYUyytdK02CW4q2Wm1Lt0WHFa&#10;KLGhVUnFZXt1Gsz3ofgJnf04nvZGHmLzubEvSuvnYb+cgojUx//wo/1lNGQqU29wv5Ou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PdFHGAAAA3gAAAA8AAAAAAAAA&#10;AAAAAAAAoQIAAGRycy9kb3ducmV2LnhtbFBLBQYAAAAABAAEAPkAAACUAwAAAAA=&#10;" strokeweight="1.1pt"/>
                          <v:line id="Line 16033" o:spid="_x0000_s3727" style="position:absolute;visibility:visible;mso-wrap-style:square" from="2692,3939" to="2697,3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PRysYAAADeAAAADwAAAGRycy9kb3ducmV2LnhtbESPT2sCMRTE7wW/Q3hCL0WTLrTIahSx&#10;FQo9+e/g7bl5Zhc3L9tNdLffvhGEHoeZ+Q0zW/SuFjdqQ+VZw+tYgSAuvKnYatjv1qMJiBCRDdae&#10;ScMvBVjMB08zzI3veEO3bbQiQTjkqKGMscmlDEVJDsPYN8TJO/vWYUyytdK02CW4q2Wm1Lt0WHFa&#10;KLGhVUnFZXt1Gsz3ofgJnf04nvZGHmLzubEvSuvnYb+cgojUx//wo/1lNGQqU29wv5Ou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D0crGAAAA3gAAAA8AAAAAAAAA&#10;AAAAAAAAoQIAAGRycy9kb3ducmV2LnhtbFBLBQYAAAAABAAEAPkAAACUAwAAAAA=&#10;" strokeweight="1.1pt"/>
                          <v:line id="Line 16034" o:spid="_x0000_s3728" style="position:absolute;visibility:visible;mso-wrap-style:square" from="2697,3941" to="2703,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FPvcYAAADeAAAADwAAAGRycy9kb3ducmV2LnhtbESPT2sCMRTE74V+h/AKXoom7kFkNUpp&#10;LQie/Hfw9tw8s4ubl+0mdddv3xQEj8PM/IaZL3tXixu1ofKsYTxSIIgLbyq2Gg777+EURIjIBmvP&#10;pOFOAZaL15c55sZ3vKXbLlqRIBxy1FDG2ORShqIkh2HkG+LkXXzrMCbZWmla7BLc1TJTaiIdVpwW&#10;Smzos6Tiuvt1GszmWPyEzn6dzgcjj7FZbe270nrw1n/MQETq4zP8aK+NhkxlagL/d9IV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RT73GAAAA3gAAAA8AAAAAAAAA&#10;AAAAAAAAoQIAAGRycy9kb3ducmV2LnhtbFBLBQYAAAAABAAEAPkAAACUAwAAAAA=&#10;" strokeweight="1.1pt"/>
                          <v:line id="Line 16035" o:spid="_x0000_s3729" style="position:absolute;visibility:visible;mso-wrap-style:square" from="2703,3944" to="2708,3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3qJsYAAADeAAAADwAAAGRycy9kb3ducmV2LnhtbESPT2sCMRTE7wW/Q3hCL0WT7qGV1Shi&#10;KxR68t/B23PzzC5uXrab6G6/fSMIPQ4z8xtmtuhdLW7UhsqzhtexAkFceFOx1bDfrUcTECEiG6w9&#10;k4ZfCrCYD55mmBvf8YZu22hFgnDIUUMZY5NLGYqSHIaxb4iTd/atw5hka6VpsUtwV8tMqTfpsOK0&#10;UGJDq5KKy/bqNJjvQ/ETOvtxPO2NPMTmc2NflNbPw345BRGpj//hR/vLaMhUpt7hfidd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d6ibGAAAA3gAAAA8AAAAAAAAA&#10;AAAAAAAAoQIAAGRycy9kb3ducmV2LnhtbFBLBQYAAAAABAAEAPkAAACUAwAAAAA=&#10;" strokeweight="1.1pt"/>
                          <v:line id="Line 16036" o:spid="_x0000_s3730" style="position:absolute;visibility:visible;mso-wrap-style:square" from="2708,3948" to="2715,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J+VMMAAADeAAAADwAAAGRycy9kb3ducmV2LnhtbERPz2vCMBS+D/Y/hDfwMmZiD0OqUcam&#10;IHhS68HbW/NMi81L10Rb//vlIHj8+H7Pl4NrxI26UHvWMBkrEMSlNzVbDcVh/TEFESKywcYzabhT&#10;gOXi9WWOufE97+i2j1akEA45aqhibHMpQ1mRwzD2LXHizr5zGBPsrDQd9incNTJT6lM6rDk1VNjS&#10;d0XlZX91Gsz2WP6F3v6cfgsjj7Fd7ey70nr0NnzNQEQa4lP8cG+MhkxlKu1Nd9IV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CflTDAAAA3gAAAA8AAAAAAAAAAAAA&#10;AAAAoQIAAGRycy9kb3ducmV2LnhtbFBLBQYAAAAABAAEAPkAAACRAwAAAAA=&#10;" strokeweight="1.1pt"/>
                          <v:line id="Line 16037" o:spid="_x0000_s3731" style="position:absolute;visibility:visible;mso-wrap-style:square" from="2715,3952" to="2720,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7bz8YAAADeAAAADwAAAGRycy9kb3ducmV2LnhtbESPT2sCMRTE7wW/Q3hCL0WT7qHU1Shi&#10;KxR68t/B23PzzC5uXrab6G6/fSMIPQ4z8xtmtuhdLW7UhsqzhtexAkFceFOx1bDfrUfvIEJENlh7&#10;Jg2/FGAxHzzNMDe+4w3dttGKBOGQo4YyxiaXMhQlOQxj3xAn7+xbhzHJ1krTYpfgrpaZUm/SYcVp&#10;ocSGViUVl+3VaTDfh+IndPbjeNobeYjN58a+KK2fh/1yCiJSH//Dj/aX0ZCpTE3gfidd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O28/GAAAA3gAAAA8AAAAAAAAA&#10;AAAAAAAAoQIAAGRycy9kb3ducmV2LnhtbFBLBQYAAAAABAAEAPkAAACUAwAAAAA=&#10;" strokeweight="1.1pt"/>
                          <v:line id="Line 16038" o:spid="_x0000_s3732" style="position:absolute;visibility:visible;mso-wrap-style:square" from="2720,3956" to="2726,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kj8QAAADeAAAADwAAAGRycy9kb3ducmV2LnhtbESPzWoCMRSF9wXfIVzBTdHEWZQyGkW0&#10;guBKqwt318k1Mzi5mU6iM759syh0eTh/fPNl72rxpDZUnjVMJwoEceFNxVbD6Xs7/gQRIrLB2jNp&#10;eFGA5WLwNsfc+I4P9DxGK9IIhxw1lDE2uZShKMlhmPiGOHk33zqMSbZWmha7NO5qmSn1IR1WnB5K&#10;bGhdUnE/PpwGsz8XP6Gzm8v1ZOQ5Nl8H+660Hg371QxEpD7+h//aO6MhU9k0ASSchA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eSPxAAAAN4AAAAPAAAAAAAAAAAA&#10;AAAAAKECAABkcnMvZG93bnJldi54bWxQSwUGAAAAAAQABAD5AAAAkgMAAAAA&#10;" strokeweight="1.1pt"/>
                          <v:line id="Line 16039" o:spid="_x0000_s3733" style="position:absolute;visibility:visible;mso-wrap-style:square" from="2726,3962" to="2732,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FBFMYAAADeAAAADwAAAGRycy9kb3ducmV2LnhtbESPQWsCMRSE7wX/Q3iCl6LJ7qGUrVFE&#10;WxA8afXQ23PzzC5uXtZNdLf/vikUehxm5htmvhxcIx7UhdqzhmymQBCX3tRsNRw/P6avIEJENth4&#10;Jg3fFGC5GD3NsTC+5z09DtGKBOFQoIYqxraQMpQVOQwz3xIn7+I7hzHJzkrTYZ/grpG5Ui/SYc1p&#10;ocKW1hWV18PdaTC7U3kLvd18nY9GnmL7vrfPSuvJeFi9gYg0xP/wX3trNOQqzzL4vZOu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hQRTGAAAA3gAAAA8AAAAAAAAA&#10;AAAAAAAAoQIAAGRycy9kb3ducmV2LnhtbFBLBQYAAAAABAAEAPkAAACUAwAAAAA=&#10;" strokeweight="1.1pt"/>
                          <v:line id="Line 16040" o:spid="_x0000_s3734" style="position:absolute;visibility:visible;mso-wrap-style:square" from="2732,3967" to="2738,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fY8YAAADeAAAADwAAAGRycy9kb3ducmV2LnhtbESPzYvCMBTE78L+D+Et7EU0sQeRapRl&#10;P2BhT34dvD2bZ1psXrpN1tb/3giCx2FmfsMsVr2rxYXaUHnWMBkrEMSFNxVbDbvt92gGIkRkg7Vn&#10;0nClAKvly2CBufEdr+myiVYkCIccNZQxNrmUoSjJYRj7hjh5J986jEm2VpoWuwR3tcyUmkqHFaeF&#10;Ehv6KKk4b/6dBvO7L/5CZz8Px52R+9h8re1Qaf322r/PQUTq4zP8aP8YDZnKJhnc76Qr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z32PGAAAA3gAAAA8AAAAAAAAA&#10;AAAAAAAAoQIAAGRycy9kb3ducmV2LnhtbFBLBQYAAAAABAAEAPkAAACUAwAAAAA=&#10;" strokeweight="1.1pt"/>
                          <v:line id="Line 16041" o:spid="_x0000_s3735" style="position:absolute;visibility:visible;mso-wrap-style:square" from="2738,3972" to="2743,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96+MYAAADeAAAADwAAAGRycy9kb3ducmV2LnhtbESPT2sCMRTE7wW/Q3hCL0UTt1BkNYrY&#10;CoWe/Hfw9tw8s4ubl3UT3e23bwqFHoeZ+Q0zX/auFg9qQ+VZw2SsQBAX3lRsNRz2m9EURIjIBmvP&#10;pOGbAiwXg6c55sZ3vKXHLlqRIBxy1FDG2ORShqIkh2HsG+LkXXzrMCbZWmla7BLc1TJT6k06rDgt&#10;lNjQuqTiurs7DebrWNxCZ99P54ORx9h8bO2L0vp52K9mICL18T/81/40GjKVTV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evjGAAAA3gAAAA8AAAAAAAAA&#10;AAAAAAAAoQIAAGRycy9kb3ducmV2LnhtbFBLBQYAAAAABAAEAPkAAACUAwAAAAA=&#10;" strokeweight="1.1pt"/>
                          <v:line id="Line 16042" o:spid="_x0000_s3736" style="position:absolute;visibility:visible;mso-wrap-style:square" from="2743,3979" to="2750,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bijMYAAADeAAAADwAAAGRycy9kb3ducmV2LnhtbESPT2sCMRTE7wW/Q3hCL0UTl1JkNYrY&#10;CoWe/Hfw9tw8s4ubl3UT3e23bwqFHoeZ+Q0zX/auFg9qQ+VZw2SsQBAX3lRsNRz2m9EURIjIBmvP&#10;pOGbAiwXg6c55sZ3vKXHLlqRIBxy1FDG2ORShqIkh2HsG+LkXXzrMCbZWmla7BLc1TJT6k06rDgt&#10;lNjQuqTiurs7DebrWNxCZ99P54ORx9h8bO2L0vp52K9mICL18T/81/40GjKVTV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W4ozGAAAA3gAAAA8AAAAAAAAA&#10;AAAAAAAAoQIAAGRycy9kb3ducmV2LnhtbFBLBQYAAAAABAAEAPkAAACUAwAAAAA=&#10;" strokeweight="1.1pt"/>
                          <v:line id="Line 16043" o:spid="_x0000_s3737" style="position:absolute;visibility:visible;mso-wrap-style:square" from="2750,3986" to="2755,3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pHF8YAAADeAAAADwAAAGRycy9kb3ducmV2LnhtbESPT2sCMRTE7wW/Q3hCL0UTF1pkNYrY&#10;CoWe/Hfw9tw8s4ubl3UT3e23bwqFHoeZ+Q0zX/auFg9qQ+VZw2SsQBAX3lRsNRz2m9EURIjIBmvP&#10;pOGbAiwXg6c55sZ3vKXHLlqRIBxy1FDG2ORShqIkh2HsG+LkXXzrMCbZWmla7BLc1TJT6k06rDgt&#10;lNjQuqTiurs7DebrWNxCZ99P54ORx9h8bO2L0vp52K9mICL18T/81/40GjKVTV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RxfGAAAA3gAAAA8AAAAAAAAA&#10;AAAAAAAAoQIAAGRycy9kb3ducmV2LnhtbFBLBQYAAAAABAAEAPkAAACUAwAAAAA=&#10;" strokeweight="1.1pt"/>
                          <v:line id="Line 16044" o:spid="_x0000_s3738" style="position:absolute;visibility:visible;mso-wrap-style:square" from="2755,3994" to="276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jZYMYAAADeAAAADwAAAGRycy9kb3ducmV2LnhtbESPQWsCMRSE7wX/Q3hCL0UT9yBlNYpo&#10;hYInrR68PTfP7OLmZbuJ7vrvm0Khx2FmvmHmy97V4kFtqDxrmIwVCOLCm4qthuPXdvQOIkRkg7Vn&#10;0vCkAMvF4GWOufEd7+lxiFYkCIccNZQxNrmUoSjJYRj7hjh5V986jEm2VpoWuwR3tcyUmkqHFaeF&#10;Ehtal1TcDnenwexOxXfo7OZ8ORp5is3H3r4prV+H/WoGIlIf/8N/7U+jIVPZZAq/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I2WDGAAAA3gAAAA8AAAAAAAAA&#10;AAAAAAAAoQIAAGRycy9kb3ducmV2LnhtbFBLBQYAAAAABAAEAPkAAACUAwAAAAA=&#10;" strokeweight="1.1pt"/>
                          <v:line id="Line 16045" o:spid="_x0000_s3739" style="position:absolute;visibility:visible;mso-wrap-style:square" from="2761,4001" to="2767,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R8+8YAAADeAAAADwAAAGRycy9kb3ducmV2LnhtbESPT2sCMRTE7wW/Q3hCL0UT99DKahSx&#10;FQo9+e/g7bl5Zhc3L+smuttv3xQKPQ4z8xtmvuxdLR7UhsqzhslYgSAuvKnYajjsN6MpiBCRDdae&#10;ScM3BVguBk9zzI3veEuPXbQiQTjkqKGMscmlDEVJDsPYN8TJu/jWYUyytdK02CW4q2Wm1Kt0WHFa&#10;KLGhdUnFdXd3GszXsbiFzr6fzgcjj7H52NoXpfXzsF/NQETq43/4r/1pNGQqm7z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EfPvGAAAA3gAAAA8AAAAAAAAA&#10;AAAAAAAAoQIAAGRycy9kb3ducmV2LnhtbFBLBQYAAAAABAAEAPkAAACUAwAAAAA=&#10;" strokeweight="1.1pt"/>
                          <v:line id="Line 16046" o:spid="_x0000_s3740" style="position:absolute;visibility:visible;mso-wrap-style:square" from="2767,4009" to="2773,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voicMAAADeAAAADwAAAGRycy9kb3ducmV2LnhtbERPz2vCMBS+D/wfwhO8DE3sYYxqFNEJ&#10;giedHrw9m2dabF66Jtr63y+HwY4f3+/5sne1eFIbKs8aphMFgrjwpmKr4fS9HX+CCBHZYO2ZNLwo&#10;wHIxeJtjbnzHB3oeoxUphEOOGsoYm1zKUJTkMEx8Q5y4m28dxgRbK02LXQp3tcyU+pAOK04NJTa0&#10;Lqm4Hx9Og9mfi5/Q2c3lejLyHJuvg31XWo+G/WoGIlIf/8V/7p3RkKlsmvamO+kK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b6InDAAAA3gAAAA8AAAAAAAAAAAAA&#10;AAAAoQIAAGRycy9kb3ducmV2LnhtbFBLBQYAAAAABAAEAPkAAACRAwAAAAA=&#10;" strokeweight="1.1pt"/>
                          <v:line id="Line 16047" o:spid="_x0000_s3741" style="position:absolute;visibility:visible;mso-wrap-style:square" from="2773,4019" to="2778,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NEsYAAADeAAAADwAAAGRycy9kb3ducmV2LnhtbESPT2sCMRTE7wW/Q3hCL0UT91DqahSx&#10;FQo9+e/g7bl5Zhc3L+smuttv3xQKPQ4z8xtmvuxdLR7UhsqzhslYgSAuvKnYajjsN6M3ECEiG6w9&#10;k4ZvCrBcDJ7mmBvf8ZYeu2hFgnDIUUMZY5NLGYqSHIaxb4iTd/Gtw5hka6VpsUtwV8tMqVfpsOK0&#10;UGJD65KK6+7uNJivY3ELnX0/nQ9GHmPzsbUvSuvnYb+agYjUx//wX/vTaMhUNpnC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XTRLGAAAA3gAAAA8AAAAAAAAA&#10;AAAAAAAAoQIAAGRycy9kb3ducmV2LnhtbFBLBQYAAAAABAAEAPkAAACUAwAAAAA=&#10;" strokeweight="1.1pt"/>
                          <v:line id="Line 16048" o:spid="_x0000_s3742" style="position:absolute;visibility:visible;mso-wrap-style:square" from="2778,4028" to="2785,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uMsUAAADeAAAADwAAAGRycy9kb3ducmV2LnhtbESPu2rDMBSG90DfQZxCllBL9RCCGzmU&#10;toFAp9yGbqfWiWxiHbmWErtvHw2BjD//jW+5Gl0rrtSHxrOG10yBIK68adhqOOzXLwsQISIbbD2T&#10;hn8KsCqfJkssjB94S9ddtCKNcChQQx1jV0gZqpochsx3xMk7+d5hTLK30vQ4pHHXylypuXTYcHqo&#10;saOPmqrz7uI0mO9j9RcG+/nzezDyGLuvrZ0prafP4/sbiEhjfITv7Y3RkKs8TwAJJ6GAL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EuMsUAAADeAAAADwAAAAAAAAAA&#10;AAAAAAChAgAAZHJzL2Rvd25yZXYueG1sUEsFBgAAAAAEAAQA+QAAAJMDAAAAAA==&#10;" strokeweight="1.1pt"/>
                          <v:line id="Line 16049" o:spid="_x0000_s3743" style="position:absolute;visibility:visible;mso-wrap-style:square" from="2785,4037" to="2790,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2LqcYAAADeAAAADwAAAGRycy9kb3ducmV2LnhtbESPzYvCMBTE78L+D+Et7EU0sQeRapRl&#10;P2BhT34dvD2bZ1psXrpN1tb/3giCx2FmfsMsVr2rxYXaUHnWMBkrEMSFNxVbDbvt92gGIkRkg7Vn&#10;0nClAKvly2CBufEdr+myiVYkCIccNZQxNrmUoSjJYRj7hjh5J986jEm2VpoWuwR3tcyUmkqHFaeF&#10;Ehv6KKk4b/6dBvO7L/5CZz8Px52R+9h8re1Qaf322r/PQUTq4zP8aP8YDZnKsgnc76Qr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Ni6nGAAAA3gAAAA8AAAAAAAAA&#10;AAAAAAAAoQIAAGRycy9kb3ducmV2LnhtbFBLBQYAAAAABAAEAPkAAACUAwAAAAA=&#10;" strokeweight="1.1pt"/>
                          <v:line id="Line 16050" o:spid="_x0000_s3744" style="position:absolute;visibility:visible;mso-wrap-style:square" from="2790,4047" to="2796,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8V3sYAAADeAAAADwAAAGRycy9kb3ducmV2LnhtbESPQWsCMRSE7wX/Q3hCL0WT5iBlNUrR&#10;FoSetHrw9rp5zS7dvGw30V3/vREKPQ4z8w2zWA2+ERfqYh3YwPNUgSAug63ZGTh8vk9eQMSEbLEJ&#10;TAauFGG1HD0ssLCh5x1d9smJDOFYoIEqpbaQMpYVeYzT0BJn7zt0HlOWnZO2wz7DfSO1UjPpsea8&#10;UGFL64rKn/3ZG7Afx/I39m5z+jpYeUzt2849KWMex8PrHESiIf2H/9pba0ArrTXc7+Qr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fFd7GAAAA3gAAAA8AAAAAAAAA&#10;AAAAAAAAoQIAAGRycy9kb3ducmV2LnhtbFBLBQYAAAAABAAEAPkAAACUAwAAAAA=&#10;" strokeweight="1.1pt"/>
                          <v:line id="Line 16051" o:spid="_x0000_s3745" style="position:absolute;visibility:visible;mso-wrap-style:square" from="2796,4058" to="280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OwRcYAAADeAAAADwAAAGRycy9kb3ducmV2LnhtbESPQWsCMRSE70L/Q3gFL1ITV5CyNUqp&#10;FgRP2vXQ2+vmNbt087JuUnf996ZQ8DjMzDfMcj24RlyoC7VnDbOpAkFcelOz1VB8vD89gwgR2WDj&#10;mTRcKcB69TBaYm58zwe6HKMVCcIhRw1VjG0uZSgrchimviVO3rfvHMYkOytNh32Cu0ZmSi2kw5rT&#10;QoUtvVVU/hx/nQazP5Xn0NvN51dh5Cm224OdKK3Hj8PrC4hIQ7yH/9s7oyFTWTaH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TsEXGAAAA3gAAAA8AAAAAAAAA&#10;AAAAAAAAoQIAAGRycy9kb3ducmV2LnhtbFBLBQYAAAAABAAEAPkAAACUAwAAAAA=&#10;" strokeweight="1.1pt"/>
                          <v:line id="Line 16052" o:spid="_x0000_s3746" style="position:absolute;visibility:visible;mso-wrap-style:square" from="2801,4069" to="2808,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ooMcYAAADeAAAADwAAAGRycy9kb3ducmV2LnhtbESPQWsCMRSE70L/Q3gFL1ITF5GyNUqp&#10;FgRP2vXQ2+vmNbt087JuUnf996ZQ8DjMzDfMcj24RlyoC7VnDbOpAkFcelOz1VB8vD89gwgR2WDj&#10;mTRcKcB69TBaYm58zwe6HKMVCcIhRw1VjG0uZSgrchimviVO3rfvHMYkOytNh32Cu0ZmSi2kw5rT&#10;QoUtvVVU/hx/nQazP5Xn0NvN51dh5Cm224OdKK3Hj8PrC4hIQ7yH/9s7oyFTWTaH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6KDHGAAAA3gAAAA8AAAAAAAAA&#10;AAAAAAAAoQIAAGRycy9kb3ducmV2LnhtbFBLBQYAAAAABAAEAPkAAACUAwAAAAA=&#10;" strokeweight="1.1pt"/>
                          <v:line id="Line 16053" o:spid="_x0000_s3747" style="position:absolute;visibility:visible;mso-wrap-style:square" from="2808,4079" to="281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aNqsYAAADeAAAADwAAAGRycy9kb3ducmV2LnhtbESPQWsCMRSE70L/Q3gFL1ITF5SyNUqp&#10;FgRP2vXQ2+vmNbt087JuUnf996ZQ8DjMzDfMcj24RlyoC7VnDbOpAkFcelOz1VB8vD89gwgR2WDj&#10;mTRcKcB69TBaYm58zwe6HKMVCcIhRw1VjG0uZSgrchimviVO3rfvHMYkOytNh32Cu0ZmSi2kw5rT&#10;QoUtvVVU/hx/nQazP5Xn0NvN51dh5Cm224OdKK3Hj8PrC4hIQ7yH/9s7oyFTWTaH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2jarGAAAA3gAAAA8AAAAAAAAA&#10;AAAAAAAAoQIAAGRycy9kb3ducmV2LnhtbFBLBQYAAAAABAAEAPkAAACUAwAAAAA=&#10;" strokeweight="1.1pt"/>
                          <v:line id="Line 16054" o:spid="_x0000_s3748" style="position:absolute;visibility:visible;mso-wrap-style:square" from="2814,4092" to="2819,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QT3cYAAADeAAAADwAAAGRycy9kb3ducmV2LnhtbESPT2sCMRTE74LfITyhF6lJ9yCyGkW0&#10;QqEn/x28vW5es0s3L+smuttvb4RCj8PM/IZZrHpXizu1ofKs4W2iQBAX3lRsNZyOu9cZiBCRDdae&#10;ScMvBVgth4MF5sZ3vKf7IVqRIBxy1FDG2ORShqIkh2HiG+LkffvWYUyytdK02CW4q2Wm1FQ6rDgt&#10;lNjQpqTi53BzGsznubiGzm4vXycjz7F539ux0vpl1K/nICL18T/81/4wGjKVZVN43klX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kE93GAAAA3gAAAA8AAAAAAAAA&#10;AAAAAAAAoQIAAGRycy9kb3ducmV2LnhtbFBLBQYAAAAABAAEAPkAAACUAwAAAAA=&#10;" strokeweight="1.1pt"/>
                          <v:line id="Line 16055" o:spid="_x0000_s3749" style="position:absolute;visibility:visible;mso-wrap-style:square" from="2819,4104" to="2826,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2RscAAADeAAAADwAAAGRycy9kb3ducmV2LnhtbESPQWsCMRSE70L/Q3gFL1IT96Bla5RS&#10;LQietOuht9fNa3bp5mXdpO76702h4HGYmW+Y5XpwjbhQF2rPGmZTBYK49KZmq6H4eH96BhEissHG&#10;M2m4UoD16mG0xNz4ng90OUYrEoRDjhqqGNtcylBW5DBMfUucvG/fOYxJdlaaDvsEd43MlJpLhzWn&#10;hQpbequo/Dn+Og1mfyrPobebz6/CyFNstwc7UVqPH4fXFxCRhngP/7d3RkOmsmwBf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LZGxwAAAN4AAAAPAAAAAAAA&#10;AAAAAAAAAKECAABkcnMvZG93bnJldi54bWxQSwUGAAAAAAQABAD5AAAAlQMAAAAA&#10;" strokeweight="1.1pt"/>
                          <v:line id="Line 16056" o:spid="_x0000_s3750" style="position:absolute;visibility:visible;mso-wrap-style:square" from="2826,4116" to="2831,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iNMMAAADeAAAADwAAAGRycy9kb3ducmV2LnhtbERPu2rDMBTdA/0HcQtZQi3VQwhu5FDa&#10;BgKd8hq63Vo3sol15VpK7P59NAQyHs57uRpdK67Uh8azhtdMgSCuvGnYajjs1y8LECEiG2w9k4Z/&#10;CrAqnyZLLIwfeEvXXbQihXAoUEMdY1dIGaqaHIbMd8SJO/neYUywt9L0OKRw18pcqbl02HBqqLGj&#10;j5qq8+7iNJjvY/UXBvv583sw8hi7r62dKa2nz+P7G4hIY3yI7+6N0ZCrPE970510BWR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IjTDAAAA3gAAAA8AAAAAAAAAAAAA&#10;AAAAoQIAAGRycy9kb3ducmV2LnhtbFBLBQYAAAAABAAEAPkAAACRAwAAAAA=&#10;" strokeweight="1.1pt"/>
                          <v:line id="Line 16057" o:spid="_x0000_s3751" style="position:absolute;visibility:visible;mso-wrap-style:square" from="2831,4130" to="2837,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uHr8cAAADeAAAADwAAAGRycy9kb3ducmV2LnhtbESPQWsCMRSE70L/Q3gFL1IT9yB2a5RS&#10;LQietOuht9fNa3bp5mXdpO76702h4HGYmW+Y5XpwjbhQF2rPGmZTBYK49KZmq6H4eH9agAgR2WDj&#10;mTRcKcB69TBaYm58zwe6HKMVCcIhRw1VjG0uZSgrchimviVO3rfvHMYkOytNh32Cu0ZmSs2lw5rT&#10;QoUtvVVU/hx/nQazP5Xn0NvN51dh5Cm224OdKK3Hj8PrC4hIQ7yH/9s7oyFTWfYMf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u4evxwAAAN4AAAAPAAAAAAAA&#10;AAAAAAAAAKECAABkcnMvZG93bnJldi54bWxQSwUGAAAAAAQABAD5AAAAlQMAAAAA&#10;" strokeweight="1.1pt"/>
                          <v:line id="Line 16058" o:spid="_x0000_s3752" style="position:absolute;visibility:visible;mso-wrap-style:square" from="2837,4143" to="2843,4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i478UAAADeAAAADwAAAGRycy9kb3ducmV2LnhtbESPy2rDMBBF94H8g5hAN6GR4kIpbmQT&#10;mhYCXeW16G5qTWUTa+Raauz8fbQIdHm5L86qHF0rLtSHxrOG5UKBIK68adhqOB4+Hl9AhIhssPVM&#10;Gq4UoCymkxXmxg+8o8s+WpFGOOSooY6xy6UMVU0Ow8J3xMn78b3DmGRvpelxSOOulZlSz9Jhw+mh&#10;xo7eaqrO+z+nwXyeqt8w2M3X99HIU+zed3autH6YjetXEJHG+B++t7dGQ6aypw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Fi478UAAADeAAAADwAAAAAAAAAA&#10;AAAAAAChAgAAZHJzL2Rvd25yZXYueG1sUEsFBgAAAAAEAAQA+QAAAJMDAAAAAA==&#10;" strokeweight="1.1pt"/>
                          <v:line id="Line 16059" o:spid="_x0000_s3753" style="position:absolute;visibility:visible;mso-wrap-style:square" from="2843,4157" to="2849,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QddMYAAADeAAAADwAAAGRycy9kb3ducmV2LnhtbESPT2sCMRTE7wW/Q3hCL0UTt1BkNYrY&#10;CoWe/Hfw9tw8s4ubl3UT3e23bwqFHoeZ+Q0zX/auFg9qQ+VZw2SsQBAX3lRsNRz2m9EURIjIBmvP&#10;pOGbAiwXg6c55sZ3vKXHLlqRIBxy1FDG2ORShqIkh2HsG+LkXXzrMCbZWmla7BLc1TJT6k06rDgt&#10;lNjQuqTiurs7DebrWNxCZ99P54ORx9h8bO2L0vp52K9mICL18T/81/40GjKVvU7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UHXTGAAAA3gAAAA8AAAAAAAAA&#10;AAAAAAAAoQIAAGRycy9kb3ducmV2LnhtbFBLBQYAAAAABAAEAPkAAACUAwAAAAA=&#10;" strokeweight="1.1pt"/>
                          <v:line id="Line 16060" o:spid="_x0000_s3754" style="position:absolute;visibility:visible;mso-wrap-style:square" from="2849,4171" to="2854,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aDA8YAAADeAAAADwAAAGRycy9kb3ducmV2LnhtbESPQWsCMRSE70L/Q3gFL1ITV5CyNUqp&#10;FgRP2vXQ2+vmNbt087JuUnf996ZQ8DjMzDfMcj24RlyoC7VnDbOpAkFcelOz1VB8vD89gwgR2WDj&#10;mTRcKcB69TBaYm58zwe6HKMVCcIhRw1VjG0uZSgrchimviVO3rfvHMYkOytNh32Cu0ZmSi2kw5rT&#10;QoUtvVVU/hx/nQazP5Xn0NvN51dh5Cm224OdKK3Hj8PrC4hIQ7yH/9s7oyFT2TyD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GgwPGAAAA3gAAAA8AAAAAAAAA&#10;AAAAAAAAoQIAAGRycy9kb3ducmV2LnhtbFBLBQYAAAAABAAEAPkAAACUAwAAAAA=&#10;" strokeweight="1.1pt"/>
                          <v:line id="Line 16061" o:spid="_x0000_s3755" style="position:absolute;visibility:visible;mso-wrap-style:square" from="2854,4186" to="2861,4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ommMcAAADeAAAADwAAAGRycy9kb3ducmV2LnhtbESPQWsCMRSE7wX/Q3hCL6UmXaHIapRi&#10;LRR6UteDt9fNM7t087Juorv9940g9DjMzDfMYjW4RlypC7VnDS8TBYK49KZmq6HYfzzPQISIbLDx&#10;TBp+KcBqOXpYYG58z1u67qIVCcIhRw1VjG0uZSgrchgmviVO3sl3DmOSnZWmwz7BXSMzpV6lw5rT&#10;QoUtrSsqf3YXp8F8Hcpz6O378bsw8hDbzdY+Ka0fx8PbHESkIf6H7+1PoyFT2XQKtzvp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iaYxwAAAN4AAAAPAAAAAAAA&#10;AAAAAAAAAKECAABkcnMvZG93bnJldi54bWxQSwUGAAAAAAQABAD5AAAAlQMAAAAA&#10;" strokeweight="1.1pt"/>
                          <v:line id="Line 16062" o:spid="_x0000_s3756" style="position:absolute;visibility:visible;mso-wrap-style:square" from="2861,4201" to="2866,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O+7McAAADeAAAADwAAAGRycy9kb3ducmV2LnhtbESPQWsCMRSE74L/ITyhF6lJt1LK1ihS&#10;Wyh40urB23Pzml3cvKyb1N3++0YQPA4z8w0zW/SuFhdqQ+VZw9NEgSAuvKnYath9fz6+gggR2WDt&#10;mTT8UYDFfDiYYW58xxu6bKMVCcIhRw1ljE0uZShKchgmviFO3o9vHcYkWytNi12Cu1pmSr1IhxWn&#10;hRIbei+pOG1/nQaz3hfn0NnV4bgzch+bj40dK60fRv3yDUSkPt7Dt/aX0ZCp7Hk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Y77sxwAAAN4AAAAPAAAAAAAA&#10;AAAAAAAAAKECAABkcnMvZG93bnJldi54bWxQSwUGAAAAAAQABAD5AAAAlQMAAAAA&#10;" strokeweight="1.1pt"/>
                          <v:line id="Line 16063" o:spid="_x0000_s3757" style="position:absolute;visibility:visible;mso-wrap-style:square" from="2866,4216" to="2872,4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8bd8cAAADeAAAADwAAAGRycy9kb3ducmV2LnhtbESPQWsCMRSE74L/ITyhF6lJt1jK1ihS&#10;Wyh40urB23Pzml3cvKyb1N3++0YQPA4z8w0zW/SuFhdqQ+VZw9NEgSAuvKnYath9fz6+gggR2WDt&#10;mTT8UYDFfDiYYW58xxu6bKMVCcIhRw1ljE0uZShKchgmviFO3o9vHcYkWytNi12Cu1pmSr1IhxWn&#10;hRIbei+pOG1/nQaz3hfn0NnV4bgzch+bj40dK60fRv3yDUSkPt7Dt/aX0ZCp7Hk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Lxt3xwAAAN4AAAAPAAAAAAAA&#10;AAAAAAAAAKECAABkcnMvZG93bnJldi54bWxQSwUGAAAAAAQABAD5AAAAlQMAAAAA&#10;" strokeweight="1.1pt"/>
                          <v:line id="Line 16064" o:spid="_x0000_s3758" style="position:absolute;visibility:visible;mso-wrap-style:square" from="2872,4232" to="2878,4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2FAMcAAADeAAAADwAAAGRycy9kb3ducmV2LnhtbESPQWsCMRSE7wX/Q3hCL6UmXUFkNUqx&#10;Fgqe1PXg7XXzzC7dvKyb6G7/fVMo9DjMzDfMcj24RtypC7VnDS8TBYK49KZmq6E4vj/PQYSIbLDx&#10;TBq+KcB6NXpYYm58z3u6H6IVCcIhRw1VjG0uZSgrchgmviVO3sV3DmOSnZWmwz7BXSMzpWbSYc1p&#10;ocKWNhWVX4eb02B2p/Iaevt2/iyMPMV2u7dPSuvH8fC6ABFpiP/hv/aH0ZCpbDq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YUAxwAAAN4AAAAPAAAAAAAA&#10;AAAAAAAAAKECAABkcnMvZG93bnJldi54bWxQSwUGAAAAAAQABAD5AAAAlQMAAAAA&#10;" strokeweight="1.1pt"/>
                          <v:line id="Line 16065" o:spid="_x0000_s3759" style="position:absolute;visibility:visible;mso-wrap-style:square" from="2878,4249" to="2884,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Egm8cAAADeAAAADwAAAGRycy9kb3ducmV2LnhtbESPQWsCMRSE74L/ITyhF6lJt2DL1ihS&#10;Wyh40urB23Pzml3cvKyb1N3++0YQPA4z8w0zW/SuFhdqQ+VZw9NEgSAuvKnYath9fz6+gggR2WDt&#10;mTT8UYDFfDiYYW58xxu6bKMVCcIhRw1ljE0uZShKchgmviFO3o9vHcYkWytNi12Cu1pmSk2lw4rT&#10;QokNvZdUnLa/ToNZ74tz6OzqcNwZuY/Nx8aOldYPo375BiJSH+/hW/vLaMhU9vwC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sSCbxwAAAN4AAAAPAAAAAAAA&#10;AAAAAAAAAKECAABkcnMvZG93bnJldi54bWxQSwUGAAAAAAQABAD5AAAAlQMAAAAA&#10;" strokeweight="1.1pt"/>
                          <v:line id="Line 16066" o:spid="_x0000_s3760" style="position:absolute;visibility:visible;mso-wrap-style:square" from="2884,4265" to="2889,4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606cQAAADeAAAADwAAAGRycy9kb3ducmV2LnhtbERPu2rDMBTdA/kHcQNdQiPFhVLcyCY0&#10;LQQ65TV0u7VuZRPryrXU2Pn7aAh0PJz3qhxdKy7Uh8azhuVCgSCuvGnYajgePh5fQISIbLD1TBqu&#10;FKAsppMV5sYPvKPLPlqRQjjkqKGOsculDFVNDsPCd8SJ+/G9w5hgb6XpcUjhrpWZUs/SYcOpocaO&#10;3mqqzvs/p8F8nqrfMNjN1/fRyFPs3nd2rrR+mI3rVxCRxvgvvru3RkOmsqe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LrTpxAAAAN4AAAAPAAAAAAAAAAAA&#10;AAAAAKECAABkcnMvZG93bnJldi54bWxQSwUGAAAAAAQABAD5AAAAkgMAAAAA&#10;" strokeweight="1.1pt"/>
                          <v:line id="Line 16067" o:spid="_x0000_s3761" style="position:absolute;visibility:visible;mso-wrap-style:square" from="2889,4282" to="2895,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IRcscAAADeAAAADwAAAGRycy9kb3ducmV2LnhtbESPQWsCMRSE74L/ITyhF6lJtyDt1ihS&#10;Wyh40urB23Pzml3cvKyb1N3++0YQPA4z8w0zW/SuFhdqQ+VZw9NEgSAuvKnYath9fz6+gAgR2WDt&#10;mTT8UYDFfDiYYW58xxu6bKMVCcIhRw1ljE0uZShKchgmviFO3o9vHcYkWytNi12Cu1pmSk2lw4rT&#10;QokNvZdUnLa/ToNZ74tz6OzqcNwZuY/Nx8aOldYPo375BiJSH+/hW/vLaMhU9vw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YhFyxwAAAN4AAAAPAAAAAAAA&#10;AAAAAAAAAKECAABkcnMvZG93bnJldi54bWxQSwUGAAAAAAQABAD5AAAAlQMAAAAA&#10;" strokeweight="1.1pt"/>
                          <v:line id="Line 16068" o:spid="_x0000_s3762" style="position:absolute;visibility:visible;mso-wrap-style:square" from="2895,4300" to="2901,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7LksUAAADeAAAADwAAAGRycy9kb3ducmV2LnhtbESPy2rDMBBF94H8g5hAN6GRYkopbmQT&#10;mhYCXeW16G5qTWUTa+Raauz8fbQIdHm5L86qHF0rLtSHxrOG5UKBIK68adhqOB4+Hl9AhIhssPVM&#10;Gq4UoCymkxXmxg+8o8s+WpFGOOSooY6xy6UMVU0Ow8J3xMn78b3DmGRvpelxSOOulZlSz9Jhw+mh&#10;xo7eaqrO+z+nwXyeqt8w2M3X99HIU+zed3autH6YjetXEJHG+B++t7dGQ6aypw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7LksUAAADeAAAADwAAAAAAAAAA&#10;AAAAAAChAgAAZHJzL2Rvd25yZXYueG1sUEsFBgAAAAAEAAQA+QAAAJMDAAAAAA==&#10;" strokeweight="1.1pt"/>
                          <v:line id="Line 16069" o:spid="_x0000_s3763" style="position:absolute;visibility:visible;mso-wrap-style:square" from="2901,4318" to="2907,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JuCcYAAADeAAAADwAAAGRycy9kb3ducmV2LnhtbESPT2sCMRTE7wW/Q3hCL0UTl1JkNYrY&#10;CoWe/Hfw9tw8s4ubl3UT3e23bwqFHoeZ+Q0zX/auFg9qQ+VZw2SsQBAX3lRsNRz2m9EURIjIBmvP&#10;pOGbAiwXg6c55sZ3vKXHLlqRIBxy1FDG2ORShqIkh2HsG+LkXXzrMCbZWmla7BLc1TJT6k06rDgt&#10;lNjQuqTiurs7DebrWNxCZ99P54ORx9h8bO2L0vp52K9mICL18T/81/40GjKVvU7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SbgnGAAAA3gAAAA8AAAAAAAAA&#10;AAAAAAAAoQIAAGRycy9kb3ducmV2LnhtbFBLBQYAAAAABAAEAPkAAACUAwAAAAA=&#10;" strokeweight="1.1pt"/>
                          <v:line id="Line 16070" o:spid="_x0000_s3764" style="position:absolute;visibility:visible;mso-wrap-style:square" from="2907,4335" to="2912,4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DwfsYAAADeAAAADwAAAGRycy9kb3ducmV2LnhtbESPQWsCMRSE70L/Q3gFL1ITF5GyNUqp&#10;FgRP2vXQ2+vmNbt087JuUnf996ZQ8DjMzDfMcj24RlyoC7VnDbOpAkFcelOz1VB8vD89gwgR2WDj&#10;mTRcKcB69TBaYm58zwe6HKMVCcIhRw1VjG0uZSgrchimviVO3rfvHMYkOytNh32Cu0ZmSi2kw5rT&#10;QoUtvVVU/hx/nQazP5Xn0NvN51dh5Cm224OdKK3Hj8PrC4hIQ7yH/9s7oyFT2TyD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A8H7GAAAA3gAAAA8AAAAAAAAA&#10;AAAAAAAAoQIAAGRycy9kb3ducmV2LnhtbFBLBQYAAAAABAAEAPkAAACUAwAAAAA=&#10;" strokeweight="1.1pt"/>
                          <v:line id="Line 16071" o:spid="_x0000_s3765" style="position:absolute;visibility:visible;mso-wrap-style:square" from="2912,4354" to="2919,4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xV5ccAAADeAAAADwAAAGRycy9kb3ducmV2LnhtbESPQWsCMRSE74L/ITyhF6lJt1LK1ihS&#10;Wyh40urB23Pzml3cvKyb1N3++0YQPA4z8w0zW/SuFhdqQ+VZw9NEgSAuvKnYath9fz6+gggR2WDt&#10;mTT8UYDFfDiYYW58xxu6bKMVCcIhRw1ljE0uZShKchgmviFO3o9vHcYkWytNi12Cu1pmSr1IhxWn&#10;hRIbei+pOG1/nQaz3hfn0NnV4bgzch+bj40dK60fRv3yDUSkPt7Dt/aX0ZCpbPo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jFXlxwAAAN4AAAAPAAAAAAAA&#10;AAAAAAAAAKECAABkcnMvZG93bnJldi54bWxQSwUGAAAAAAQABAD5AAAAlQMAAAAA&#10;" strokeweight="1.1pt"/>
                          <v:line id="Line 16072" o:spid="_x0000_s3766" style="position:absolute;visibility:visible;mso-wrap-style:square" from="2919,4373" to="2924,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XNkccAAADeAAAADwAAAGRycy9kb3ducmV2LnhtbESPQWsCMRSE7wX/Q3hCL6UmXaTIapRi&#10;LRR6UteDt9fNM7t087Juorv9940g9DjMzDfMYjW4RlypC7VnDS8TBYK49KZmq6HYfzzPQISIbLDx&#10;TBp+KcBqOXpYYG58z1u67qIVCcIhRw1VjG0uZSgrchgmviVO3sl3DmOSnZWmwz7BXSMzpV6lw5rT&#10;QoUtrSsqf3YXp8F8Hcpz6O378bsw8hDbzdY+Ka0fx8PbHESkIf6H7+1PoyFT2XQKtzvp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Zc2RxwAAAN4AAAAPAAAAAAAA&#10;AAAAAAAAAKECAABkcnMvZG93bnJldi54bWxQSwUGAAAAAAQABAD5AAAAlQMAAAAA&#10;" strokeweight="1.1pt"/>
                          <v:line id="Line 16073" o:spid="_x0000_s3767" style="position:absolute;visibility:visible;mso-wrap-style:square" from="2924,4392" to="2930,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loCscAAADeAAAADwAAAGRycy9kb3ducmV2LnhtbESPQWsCMRSE74L/ITyhF6lJl1rK1ihS&#10;Wyh40urB23Pzml3cvKyb1N3++0YQPA4z8w0zW/SuFhdqQ+VZw9NEgSAuvKnYath9fz6+gggR2WDt&#10;mTT8UYDFfDiYYW58xxu6bKMVCcIhRw1ljE0uZShKchgmviFO3o9vHcYkWytNi12Cu1pmSr1IhxWn&#10;hRIbei+pOG1/nQaz3hfn0NnV4bgzch+bj40dK60fRv3yDUSkPt7Dt/aX0ZCp7Hk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KWgKxwAAAN4AAAAPAAAAAAAA&#10;AAAAAAAAAKECAABkcnMvZG93bnJldi54bWxQSwUGAAAAAAQABAD5AAAAlQMAAAAA&#10;" strokeweight="1.1pt"/>
                          <v:line id="Line 16074" o:spid="_x0000_s3768" style="position:absolute;visibility:visible;mso-wrap-style:square" from="2930,4411" to="2937,4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v2fccAAADeAAAADwAAAGRycy9kb3ducmV2LnhtbESPQWsCMRSE7wX/Q3hCL6UmXURkNUqx&#10;Fgqe1PXg7XXzzC7dvKyb6G7/fVMo9DjMzDfMcj24RtypC7VnDS8TBYK49KZmq6E4vj/PQYSIbLDx&#10;TBq+KcB6NXpYYm58z3u6H6IVCcIhRw1VjG0uZSgrchgmviVO3sV3DmOSnZWmwz7BXSMzpWbSYc1p&#10;ocKWNhWVX4eb02B2p/Iaevt2/iyMPMV2u7dPSuvH8fC6ABFpiP/hv/aH0ZCpbDq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Z9xwAAAN4AAAAPAAAAAAAA&#10;AAAAAAAAAKECAABkcnMvZG93bnJldi54bWxQSwUGAAAAAAQABAD5AAAAlQMAAAAA&#10;" strokeweight="1.1pt"/>
                          <v:line id="Line 16075" o:spid="_x0000_s3769" style="position:absolute;visibility:visible;mso-wrap-style:square" from="2937,4431" to="2942,4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dT5scAAADeAAAADwAAAGRycy9kb3ducmV2LnhtbESPQWsCMRSE74L/ITyhF6lJl2LL1ihS&#10;Wyh40urB23Pzml3cvKyb1N3++0YQPA4z8w0zW/SuFhdqQ+VZw9NEgSAuvKnYath9fz6+gggR2WDt&#10;mTT8UYDFfDiYYW58xxu6bKMVCcIhRw1ljE0uZShKchgmviFO3o9vHcYkWytNi12Cu1pmSk2lw4rT&#10;QokNvZdUnLa/ToNZ74tz6OzqcNwZuY/Nx8aOldYPo375BiJSH+/hW/vLaMhU9vwC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t1PmxwAAAN4AAAAPAAAAAAAA&#10;AAAAAAAAAKECAABkcnMvZG93bnJldi54bWxQSwUGAAAAAAQABAD5AAAAlQMAAAAA&#10;" strokeweight="1.1pt"/>
                          <v:line id="Line 16076" o:spid="_x0000_s3770" style="position:absolute;visibility:visible;mso-wrap-style:square" from="2942,4452" to="2948,4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jHlMQAAADeAAAADwAAAGRycy9kb3ducmV2LnhtbERPu2rDMBTdA/kHcQNdQiPFlFLcyCY0&#10;LQQ65TV0u7VuZRPryrXU2Pn7aAh0PJz3qhxdKy7Uh8azhuVCgSCuvGnYajgePh5fQISIbLD1TBqu&#10;FKAsppMV5sYPvKPLPlqRQjjkqKGOsculDFVNDsPCd8SJ+/G9w5hgb6XpcUjhrpWZUs/SYcOpocaO&#10;3mqqzvs/p8F8nqrfMNjN1/fRyFPs3nd2rrR+mI3rVxCRxvgvvru3RkOmsqe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MeUxAAAAN4AAAAPAAAAAAAAAAAA&#10;AAAAAKECAABkcnMvZG93bnJldi54bWxQSwUGAAAAAAQABAD5AAAAkgMAAAAA&#10;" strokeweight="1.1pt"/>
                          <v:line id="Line 16077" o:spid="_x0000_s3771" style="position:absolute;visibility:visible;mso-wrap-style:square" from="2948,4472" to="2954,4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iD8cAAADeAAAADwAAAGRycy9kb3ducmV2LnhtbESPQWsCMRSE74L/ITyhF6lJlyLt1ihS&#10;Wyh40urB23Pzml3cvKyb1N3++0YQPA4z8w0zW/SuFhdqQ+VZw9NEgSAuvKnYath9fz6+gAgR2WDt&#10;mTT8UYDFfDiYYW58xxu6bKMVCcIhRw1ljE0uZShKchgmviFO3o9vHcYkWytNi12Cu1pmSk2lw4rT&#10;QokNvZdUnLa/ToNZ74tz6OzqcNwZuY/Nx8aOldYPo375BiJSH+/hW/vLaMhU9vw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ZGIPxwAAAN4AAAAPAAAAAAAA&#10;AAAAAAAAAKECAABkcnMvZG93bnJldi54bWxQSwUGAAAAAAQABAD5AAAAlQMAAAAA&#10;" strokeweight="1.1pt"/>
                          <v:line id="Line 16078" o:spid="_x0000_s3772" style="position:absolute;visibility:visible;mso-wrap-style:square" from="2954,4492" to="2960,4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ddT8UAAADeAAAADwAAAGRycy9kb3ducmV2LnhtbESPy2rDMBBF94H8g5hAN6GRYmgpbmQT&#10;mhYCXeW16G5qTWUTa+Raauz8fbQIdHm5L86qHF0rLtSHxrOG5UKBIK68adhqOB4+Hl9AhIhssPVM&#10;Gq4UoCymkxXmxg+8o8s+WpFGOOSooY6xy6UMVU0Ow8J3xMn78b3DmGRvpelxSOOulZlSz9Jhw+mh&#10;xo7eaqrO+z+nwXyeqt8w2M3X99HIU+zed3autH6YjetXEJHG+B++t7dGQ6aypw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ddT8UAAADeAAAADwAAAAAAAAAA&#10;AAAAAAChAgAAZHJzL2Rvd25yZXYueG1sUEsFBgAAAAAEAAQA+QAAAJMDAAAAAA==&#10;" strokeweight="1.1pt"/>
                          <v:line id="Line 16079" o:spid="_x0000_s3773" style="position:absolute;visibility:visible;mso-wrap-style:square" from="2960,4514" to="2965,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v41MYAAADeAAAADwAAAGRycy9kb3ducmV2LnhtbESPT2sCMRTE7wW/Q3hCL0UTF1pkNYrY&#10;CoWe/Hfw9tw8s4ubl3UT3e23bwqFHoeZ+Q0zX/auFg9qQ+VZw2SsQBAX3lRsNRz2m9EURIjIBmvP&#10;pOGbAiwXg6c55sZ3vKXHLlqRIBxy1FDG2ORShqIkh2HsG+LkXXzrMCbZWmla7BLc1TJT6k06rDgt&#10;lNjQuqTiurs7DebrWNxCZ99P54ORx9h8bO2L0vp52K9mICL18T/81/40GjKVvU7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L+NTGAAAA3gAAAA8AAAAAAAAA&#10;AAAAAAAAoQIAAGRycy9kb3ducmV2LnhtbFBLBQYAAAAABAAEAPkAAACUAwAAAAA=&#10;" strokeweight="1.1pt"/>
                          <v:line id="Line 16080" o:spid="_x0000_s3774" style="position:absolute;visibility:visible;mso-wrap-style:square" from="2965,4536" to="2971,4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lmo8YAAADeAAAADwAAAGRycy9kb3ducmV2LnhtbESPQWsCMRSE70L/Q3gFL1ITF5SyNUqp&#10;FgRP2vXQ2+vmNbt087JuUnf996ZQ8DjMzDfMcj24RlyoC7VnDbOpAkFcelOz1VB8vD89gwgR2WDj&#10;mTRcKcB69TBaYm58zwe6HKMVCcIhRw1VjG0uZSgrchimviVO3rfvHMYkOytNh32Cu0ZmSi2kw5rT&#10;QoUtvVVU/hx/nQazP5Xn0NvN51dh5Cm224OdKK3Hj8PrC4hIQ7yH/9s7oyFT2TyD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ZZqPGAAAA3gAAAA8AAAAAAAAA&#10;AAAAAAAAoQIAAGRycy9kb3ducmV2LnhtbFBLBQYAAAAABAAEAPkAAACUAwAAAAA=&#10;" strokeweight="1.1pt"/>
                          <v:line id="Line 16081" o:spid="_x0000_s3775" style="position:absolute;visibility:visible;mso-wrap-style:square" from="2971,4557" to="2977,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XDOMcAAADeAAAADwAAAGRycy9kb3ducmV2LnhtbESPQWsCMRSE74L/ITyhF6lJt1jK1ihS&#10;Wyh40urB23Pzml3cvKyb1N3++0YQPA4z8w0zW/SuFhdqQ+VZw9NEgSAuvKnYath9fz6+gggR2WDt&#10;mTT8UYDFfDiYYW58xxu6bKMVCcIhRw1ljE0uZShKchgmviFO3o9vHcYkWytNi12Cu1pmSr1IhxWn&#10;hRIbei+pOG1/nQaz3hfn0NnV4bgzch+bj40dK60fRv3yDUSkPt7Dt/aX0ZCpbPo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VcM4xwAAAN4AAAAPAAAAAAAA&#10;AAAAAAAAAKECAABkcnMvZG93bnJldi54bWxQSwUGAAAAAAQABAD5AAAAlQMAAAAA&#10;" strokeweight="1.1pt"/>
                          <v:line id="Line 16082" o:spid="_x0000_s3776" style="position:absolute;visibility:visible;mso-wrap-style:square" from="2977,4579" to="2983,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xbTMcAAADeAAAADwAAAGRycy9kb3ducmV2LnhtbESPQWsCMRSE74L/ITyhF6lJl1rK1ihS&#10;Wyh40urB23Pzml3cvKyb1N3++0YQPA4z8w0zW/SuFhdqQ+VZw9NEgSAuvKnYath9fz6+gggR2WDt&#10;mTT8UYDFfDiYYW58xxu6bKMVCcIhRw1ljE0uZShKchgmviFO3o9vHcYkWytNi12Cu1pmSr1IhxWn&#10;hRIbei+pOG1/nQaz3hfn0NnV4bgzch+bj40dK60fRv3yDUSkPt7Dt/aX0ZCpbPo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vFtMxwAAAN4AAAAPAAAAAAAA&#10;AAAAAAAAAKECAABkcnMvZG93bnJldi54bWxQSwUGAAAAAAQABAD5AAAAlQMAAAAA&#10;" strokeweight="1.1pt"/>
                          <v:line id="Line 16083" o:spid="_x0000_s3777" style="position:absolute;visibility:visible;mso-wrap-style:square" from="2983,4601" to="2988,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D+18cAAADeAAAADwAAAGRycy9kb3ducmV2LnhtbESPQWsCMRSE7wX/Q3hCL6UmXbDIapRi&#10;LRR6UteDt9fNM7t087Juorv9940g9DjMzDfMYjW4RlypC7VnDS8TBYK49KZmq6HYfzzPQISIbLDx&#10;TBp+KcBqOXpYYG58z1u67qIVCcIhRw1VjG0uZSgrchgmviVO3sl3DmOSnZWmwz7BXSMzpV6lw5rT&#10;QoUtrSsqf3YXp8F8Hcpz6O378bsw8hDbzdY+Ka0fx8PbHESkIf6H7+1PoyFT2XQKtzvp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8P7XxwAAAN4AAAAPAAAAAAAA&#10;AAAAAAAAAKECAABkcnMvZG93bnJldi54bWxQSwUGAAAAAAQABAD5AAAAlQMAAAAA&#10;" strokeweight="1.1pt"/>
                          <v:line id="Line 16084" o:spid="_x0000_s3778" style="position:absolute;visibility:visible;mso-wrap-style:square" from="2988,4624" to="2995,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JgoMcAAADeAAAADwAAAGRycy9kb3ducmV2LnhtbESPQWsCMRSE7wX/Q3hCL6UmXVBkNUqx&#10;Fgqe1PXg7XXzzC7dvKyb6G7/fVMo9DjMzDfMcj24RtypC7VnDS8TBYK49KZmq6E4vj/PQYSIbLDx&#10;TBq+KcB6NXpYYm58z3u6H6IVCcIhRw1VjG0uZSgrchgmviVO3sV3DmOSnZWmwz7BXSMzpWbSYc1p&#10;ocKWNhWVX4eb02B2p/Iaevt2/iyMPMV2u7dPSuvH8fC6ABFpiP/hv/aH0ZCpbDq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ImCgxwAAAN4AAAAPAAAAAAAA&#10;AAAAAAAAAKECAABkcnMvZG93bnJldi54bWxQSwUGAAAAAAQABAD5AAAAlQMAAAAA&#10;" strokeweight="1.1pt"/>
                          <v:line id="Line 16085" o:spid="_x0000_s3779" style="position:absolute;visibility:visible;mso-wrap-style:square" from="2995,4647" to="3000,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7FO8cAAADeAAAADwAAAGRycy9kb3ducmV2LnhtbESPQWsCMRSE74L/ITyhF6lJF2rL1ihS&#10;Wyh40urB23Pzml3cvKyb1N3++0YQPA4z8w0zW/SuFhdqQ+VZw9NEgSAuvKnYath9fz6+gggR2WDt&#10;mTT8UYDFfDiYYW58xxu6bKMVCcIhRw1ljE0uZShKchgmviFO3o9vHcYkWytNi12Cu1pmSk2lw4rT&#10;QokNvZdUnLa/ToNZ74tz6OzqcNwZuY/Nx8aOldYPo375BiJSH+/hW/vLaMhU9vwC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bsU7xwAAAN4AAAAPAAAAAAAA&#10;AAAAAAAAAKECAABkcnMvZG93bnJldi54bWxQSwUGAAAAAAQABAD5AAAAlQMAAAAA&#10;" strokeweight="1.1pt"/>
                          <v:line id="Line 16086" o:spid="_x0000_s3780" style="position:absolute;visibility:visible;mso-wrap-style:square" from="3000,4670" to="3006,4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RScQAAADeAAAADwAAAGRycy9kb3ducmV2LnhtbERPu2rDMBTdA/kHcQNdQiPF0FLcyCY0&#10;LQQ65TV0u7VuZRPryrXU2Pn7aAh0PJz3qhxdKy7Uh8azhuVCgSCuvGnYajgePh5fQISIbLD1TBqu&#10;FKAsppMV5sYPvKPLPlqRQjjkqKGOsculDFVNDsPCd8SJ+/G9w5hgb6XpcUjhrpWZUs/SYcOpocaO&#10;3mqqzvs/p8F8nqrfMNjN1/fRyFPs3nd2rrR+mI3rVxCRxvgvvru3RkOmsqe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8VFJxAAAAN4AAAAPAAAAAAAAAAAA&#10;AAAAAKECAABkcnMvZG93bnJldi54bWxQSwUGAAAAAAQABAD5AAAAkgMAAAAA&#10;" strokeweight="1.1pt"/>
                          <v:line id="Line 16087" o:spid="_x0000_s3781" style="position:absolute;visibility:visible;mso-wrap-style:square" from="3006,4693" to="3012,4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300scAAADeAAAADwAAAGRycy9kb3ducmV2LnhtbESPQWsCMRSE74L/ITyhF6lJFyrt1ihS&#10;Wyh40urB23Pzml3cvKyb1N3++0YQPA4z8w0zW/SuFhdqQ+VZw9NEgSAuvKnYath9fz6+gAgR2WDt&#10;mTT8UYDFfDiYYW58xxu6bKMVCcIhRw1ljE0uZShKchgmviFO3o9vHcYkWytNi12Cu1pmSk2lw4rT&#10;QokNvZdUnLa/ToNZ74tz6OzqcNwZuY/Nx8aOldYPo375BiJSH+/hW/vLaMhU9vw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vfTSxwAAAN4AAAAPAAAAAAAA&#10;AAAAAAAAAKECAABkcnMvZG93bnJldi54bWxQSwUGAAAAAAQABAD5AAAAlQMAAAAA&#10;" strokeweight="1.1pt"/>
                          <v:line id="Line 16088" o:spid="_x0000_s3782" style="position:absolute;visibility:visible;mso-wrap-style:square" from="3012,4717" to="3018,4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X8sUAAADeAAAADwAAAGRycy9kb3ducmV2LnhtbESPT2vCMBjG74N9h/AOvIw1sQcZnanI&#10;NmHgSacHb6/Na1ps3nRNZuu3NwfB48Pzj998MbpWXKgPjWcN00yBIK68adhq2P2u3t5BhIhssPVM&#10;Gq4UYFE+P82xMH7gDV220Yo0wqFADXWMXSFlqGpyGDLfESfv5HuHMcneStPjkMZdK3OlZtJhw+mh&#10;xo4+a6rO23+nwaz31V8Y7NfhuDNyH7vvjX1VWk9exuUHiEhjfITv7R+jIVf5LAEknIQCsr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X8sUAAADeAAAADwAAAAAAAAAA&#10;AAAAAAChAgAAZHJzL2Rvd25yZXYueG1sUEsFBgAAAAAEAAQA+QAAAJMDAAAAAA==&#10;" strokeweight="1.1pt"/>
                          <v:line id="Line 16089" o:spid="_x0000_s3783" style="position:absolute;visibility:visible;mso-wrap-style:square" from="3018,4740" to="3023,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cyacYAAADeAAAADwAAAGRycy9kb3ducmV2LnhtbESPQWsCMRSE7wX/Q3hCL0UT9yBlNYpo&#10;hYInrR68PTfP7OLmZbuJ7vrvm0Khx2FmvmHmy97V4kFtqDxrmIwVCOLCm4qthuPXdvQOIkRkg7Vn&#10;0vCkAMvF4GWOufEd7+lxiFYkCIccNZQxNrmUoSjJYRj7hjh5V986jEm2VpoWuwR3tcyUmkqHFaeF&#10;Ehtal1TcDnenwexOxXfo7OZ8ORp5is3H3r4prV+H/WoGIlIf/8N/7U+jIVPZdAK/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nMmnGAAAA3gAAAA8AAAAAAAAA&#10;AAAAAAAAoQIAAGRycy9kb3ducmV2LnhtbFBLBQYAAAAABAAEAPkAAACUAwAAAAA=&#10;" strokeweight="1.1pt"/>
                          <v:line id="Line 16090" o:spid="_x0000_s3784" style="position:absolute;visibility:visible;mso-wrap-style:square" from="3023,4764" to="3030,4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WsHsYAAADeAAAADwAAAGRycy9kb3ducmV2LnhtbESPT2sCMRTE74LfITyhF6lJ9yCyGkW0&#10;QqEn/x28vW5es0s3L+smuttvb4RCj8PM/IZZrHpXizu1ofKs4W2iQBAX3lRsNZyOu9cZiBCRDdae&#10;ScMvBVgth4MF5sZ3vKf7IVqRIBxy1FDG2ORShqIkh2HiG+LkffvWYUyytdK02CW4q2Wm1FQ6rDgt&#10;lNjQpqTi53BzGsznubiGzm4vXycjz7F539ux0vpl1K/nICL18T/81/4wGjKVTTN43klX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1rB7GAAAA3gAAAA8AAAAAAAAA&#10;AAAAAAAAoQIAAGRycy9kb3ducmV2LnhtbFBLBQYAAAAABAAEAPkAAACUAwAAAAA=&#10;" strokeweight="1.1pt"/>
                          <v:line id="Line 16091" o:spid="_x0000_s3785" style="position:absolute;visibility:visible;mso-wrap-style:square" from="3030,4789" to="3035,4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kJhccAAADeAAAADwAAAGRycy9kb3ducmV2LnhtbESPQWsCMRSE7wX/Q3hCL6UmXUFkNUqx&#10;Fgqe1PXg7XXzzC7dvKyb6G7/fVMo9DjMzDfMcj24RtypC7VnDS8TBYK49KZmq6E4vj/PQYSIbLDx&#10;TBq+KcB6NXpYYm58z3u6H6IVCcIhRw1VjG0uZSgrchgmviVO3sV3DmOSnZWmwz7BXSMzpWbSYc1p&#10;ocKWNhWVX4eb02B2p/Iaevt2/iyMPMV2u7dPSuvH8fC6ABFpiP/hv/aH0ZCpbDaF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OQmFxwAAAN4AAAAPAAAAAAAA&#10;AAAAAAAAAKECAABkcnMvZG93bnJldi54bWxQSwUGAAAAAAQABAD5AAAAlQMAAAAA&#10;" strokeweight="1.1pt"/>
                          <v:line id="Line 16092" o:spid="_x0000_s3786" style="position:absolute;visibility:visible;mso-wrap-style:square" from="3035,4813" to="3041,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CR8ccAAADeAAAADwAAAGRycy9kb3ducmV2LnhtbESPQWsCMRSE7wX/Q3hCL6UmXURkNUqx&#10;Fgqe1PXg7XXzzC7dvKyb6G7/fVMo9DjMzDfMcj24RtypC7VnDS8TBYK49KZmq6E4vj/PQYSIbLDx&#10;TBq+KcB6NXpYYm58z3u6H6IVCcIhRw1VjG0uZSgrchgmviVO3sV3DmOSnZWmwz7BXSMzpWbSYc1p&#10;ocKWNhWVX4eb02B2p/Iaevt2/iyMPMV2u7dPSuvH8fC6ABFpiP/hv/aH0ZCpbDaF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0JHxxwAAAN4AAAAPAAAAAAAA&#10;AAAAAAAAAKECAABkcnMvZG93bnJldi54bWxQSwUGAAAAAAQABAD5AAAAlQMAAAAA&#10;" strokeweight="1.1pt"/>
                          <v:line id="Line 16093" o:spid="_x0000_s3787" style="position:absolute;visibility:visible;mso-wrap-style:square" from="3041,4837" to="3048,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w0ascAAADeAAAADwAAAGRycy9kb3ducmV2LnhtbESPQWsCMRSE7wX/Q3hCL6UmXVBkNUqx&#10;Fgqe1PXg7XXzzC7dvKyb6G7/fVMo9DjMzDfMcj24RtypC7VnDS8TBYK49KZmq6E4vj/PQYSIbLDx&#10;TBq+KcB6NXpYYm58z3u6H6IVCcIhRw1VjG0uZSgrchgmviVO3sV3DmOSnZWmwz7BXSMzpWbSYc1p&#10;ocKWNhWVX4eb02B2p/Iaevt2/iyMPMV2u7dPSuvH8fC6ABFpiP/hv/aH0ZCpbDaF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nDRqxwAAAN4AAAAPAAAAAAAA&#10;AAAAAAAAAKECAABkcnMvZG93bnJldi54bWxQSwUGAAAAAAQABAD5AAAAlQMAAAAA&#10;" strokeweight="1.1pt"/>
                          <v:line id="Line 16094" o:spid="_x0000_s3788" style="position:absolute;visibility:visible;mso-wrap-style:square" from="3048,4863" to="3053,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6qHcYAAADeAAAADwAAAGRycy9kb3ducmV2LnhtbESPQWsCMRSE7wX/Q3iCl6JJ97CUrVFE&#10;Kwg9afXQ23PzzC5uXtZNdLf/vikUehxm5htmvhxcIx7UhdqzhpeZAkFcelOz1XD83E5fQYSIbLDx&#10;TBq+KcByMXqaY2F8z3t6HKIVCcKhQA1VjG0hZSgrchhmviVO3sV3DmOSnZWmwz7BXSMzpXLpsOa0&#10;UGFL64rK6+HuNJiPU3kLvd18nY9GnmL7vrfPSuvJeFi9gYg0xP/wX3tnNGQqy3P4vZOu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Oqh3GAAAA3gAAAA8AAAAAAAAA&#10;AAAAAAAAoQIAAGRycy9kb3ducmV2LnhtbFBLBQYAAAAABAAEAPkAAACUAwAAAAA=&#10;" strokeweight="1.1pt"/>
                          <v:line id="Line 16095" o:spid="_x0000_s3789" style="position:absolute;visibility:visible;mso-wrap-style:square" from="3053,4887" to="3058,4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IPhscAAADeAAAADwAAAGRycy9kb3ducmV2LnhtbESPQWsCMRSE7wX/Q3hCL6Um3YOV1SjF&#10;Wij0pK4Hb6+bZ3bp5mXdRHf77xtB6HGYmW+YxWpwjbhSF2rPGl4mCgRx6U3NVkOx/3iegQgR2WDj&#10;mTT8UoDVcvSwwNz4nrd03UUrEoRDjhqqGNtcylBW5DBMfEucvJPvHMYkOytNh32Cu0ZmSk2lw5rT&#10;QoUtrSsqf3YXp8F8Hcpz6O378bsw8hDbzdY+Ka0fx8PbHESkIf6H7+1PoyFT2fQV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Ag+GxwAAAN4AAAAPAAAAAAAA&#10;AAAAAAAAAKECAABkcnMvZG93bnJldi54bWxQSwUGAAAAAAQABAD5AAAAlQMAAAAA&#10;" strokeweight="1.1pt"/>
                          <v:line id="Line 16096" o:spid="_x0000_s3790" style="position:absolute;visibility:visible;mso-wrap-style:square" from="3058,4913" to="3064,4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2b9MMAAADeAAAADwAAAGRycy9kb3ducmV2LnhtbERPz2vCMBS+D/Y/hDfwMtbEHmR0piLb&#10;hIEnnR68PZtnWmxeuiaz9b83B8Hjx/d7vhhdKy7Uh8azhmmmQBBX3jRsNex+V2/vIEJENth6Jg1X&#10;CrAon5/mWBg/8IYu22hFCuFQoIY6xq6QMlQ1OQyZ74gTd/K9w5hgb6XpcUjhrpW5UjPpsOHUUGNH&#10;nzVV5+2/02DW++ovDPbrcNwZuY/d98a+Kq0nL+PyA0SkMT7Ed/eP0ZCrfJb2pjvpCsj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dm/TDAAAA3gAAAA8AAAAAAAAAAAAA&#10;AAAAoQIAAGRycy9kb3ducmV2LnhtbFBLBQYAAAAABAAEAPkAAACRAwAAAAA=&#10;" strokeweight="1.1pt"/>
                          <v:line id="Line 16097" o:spid="_x0000_s3791" style="position:absolute;visibility:visible;mso-wrap-style:square" from="3064,4939" to="3071,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E+b8cAAADeAAAADwAAAGRycy9kb3ducmV2LnhtbESPQWsCMRSE7wX/Q3hCL6Um3YPU1SjF&#10;Wij0pK4Hb6+bZ3bp5mXdRHf77xtB6HGYmW+YxWpwjbhSF2rPGl4mCgRx6U3NVkOx/3h+BREissHG&#10;M2n4pQCr5ehhgbnxPW/puotWJAiHHDVUMba5lKGsyGGY+JY4eSffOYxJdlaaDvsEd43MlJpKhzWn&#10;hQpbWldU/uwuToP5OpTn0Nv343dh5CG2m619Ulo/joe3OYhIQ/wP39ufRkOmsukM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0T5vxwAAAN4AAAAPAAAAAAAA&#10;AAAAAAAAAKECAABkcnMvZG93bnJldi54bWxQSwUGAAAAAAQABAD5AAAAlQMAAAAA&#10;" strokeweight="1.1pt"/>
                          <v:line id="Line 16098" o:spid="_x0000_s3792" style="position:absolute;visibility:visible;mso-wrap-style:square" from="3071,4965" to="3076,4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IBL8UAAADeAAAADwAAAGRycy9kb3ducmV2LnhtbESPu2rDMBSG90DeQZxAl9BI8dAWN7IJ&#10;TQuBTrkN3U6tU9nEOnItNXbePhoCHX/+G9+qHF0rLtSHxrOG5UKBIK68adhqOB4+Hl9AhIhssPVM&#10;Gq4UoCymkxXmxg+8o8s+WpFGOOSooY6xy6UMVU0Ow8J3xMn78b3DmGRvpelxSOOulZlST9Jhw+mh&#10;xo7eaqrO+z+nwXyeqt8w2M3X99HIU+zed3autH6YjetXEJHG+B++t7dGQ6ay5w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IBL8UAAADeAAAADwAAAAAAAAAA&#10;AAAAAAChAgAAZHJzL2Rvd25yZXYueG1sUEsFBgAAAAAEAAQA+QAAAJMDAAAAAA==&#10;" strokeweight="1.1pt"/>
                          <v:line id="Line 16099" o:spid="_x0000_s3793" style="position:absolute;visibility:visible;mso-wrap-style:square" from="3076,4990" to="3082,5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6ktMYAAADeAAAADwAAAGRycy9kb3ducmV2LnhtbESPT2sCMRTE7wW/Q3hCL0UT99DKahSx&#10;FQo9+e/g7bl5Zhc3L+smuttv3xQKPQ4z8xtmvuxdLR7UhsqzhslYgSAuvKnYajjsN6MpiBCRDdae&#10;ScM3BVguBk9zzI3veEuPXbQiQTjkqKGMscmlDEVJDsPYN8TJu/jWYUyytdK02CW4q2Wm1Kt0WHFa&#10;KLGhdUnFdXd3GszXsbiFzr6fzgcjj7H52NoXpfXzsF/NQETq43/4r/1pNGQqe5vA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pLTGAAAA3gAAAA8AAAAAAAAA&#10;AAAAAAAAoQIAAGRycy9kb3ducmV2LnhtbFBLBQYAAAAABAAEAPkAAACUAwAAAAA=&#10;" strokeweight="1.1pt"/>
                          <v:line id="Line 16100" o:spid="_x0000_s3794" style="position:absolute;visibility:visible;mso-wrap-style:square" from="3082,5016" to="3088,5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6w8cAAADeAAAADwAAAGRycy9kb3ducmV2LnhtbESPQWsCMRSE70L/Q3gFL1IT96Bla5RS&#10;LQietOuht9fNa3bp5mXdpO76702h4HGYmW+Y5XpwjbhQF2rPGmZTBYK49KZmq6H4eH96BhEissHG&#10;M2m4UoD16mG0xNz4ng90OUYrEoRDjhqqGNtcylBW5DBMfUucvG/fOYxJdlaaDvsEd43MlJpLhzWn&#10;hQpbequo/Dn+Og1mfyrPobebz6/CyFNstwc7UVqPH4fXFxCRhngP/7d3RkOmskUGf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rDrDxwAAAN4AAAAPAAAAAAAA&#10;AAAAAAAAAKECAABkcnMvZG93bnJldi54bWxQSwUGAAAAAAQABAD5AAAAlQMAAAAA&#10;" strokeweight="1.1pt"/>
                          <v:line id="Line 16101" o:spid="_x0000_s3795" style="position:absolute;visibility:visible;mso-wrap-style:square" from="3088,5042" to="3094,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CfWMcAAADeAAAADwAAAGRycy9kb3ducmV2LnhtbESPQWsCMRSE74L/ITyhF6lJt2DL1ihS&#10;Wyh40urB23Pzml3cvKyb1N3++0YQPA4z8w0zW/SuFhdqQ+VZw9NEgSAuvKnYath9fz6+gggR2WDt&#10;mTT8UYDFfDiYYW58xxu6bKMVCcIhRw1ljE0uZShKchgmviFO3o9vHcYkWytNi12Cu1pmSk2lw4rT&#10;QokNvZdUnLa/ToNZ74tz6OzqcNwZuY/Nx8aOldYPo375BiJSH+/hW/vLaMhU9vI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4J9YxwAAAN4AAAAPAAAAAAAA&#10;AAAAAAAAAKECAABkcnMvZG93bnJldi54bWxQSwUGAAAAAAQABAD5AAAAlQMAAAAA&#10;" strokeweight="1.1pt"/>
                          <v:line id="Line 16102" o:spid="_x0000_s3796" style="position:absolute;visibility:visible;mso-wrap-style:square" from="3094,5067" to="3099,5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kHLMcAAADeAAAADwAAAGRycy9kb3ducmV2LnhtbESPQWsCMRSE74L/ITyhF6lJl2LL1ihS&#10;Wyh40urB23Pzml3cvKyb1N3++0YQPA4z8w0zW/SuFhdqQ+VZw9NEgSAuvKnYath9fz6+gggR2WDt&#10;mTT8UYDFfDiYYW58xxu6bKMVCcIhRw1ljE0uZShKchgmviFO3o9vHcYkWytNi12Cu1pmSk2lw4rT&#10;QokNvZdUnLa/ToNZ74tz6OzqcNwZuY/Nx8aOldYPo375BiJSH+/hW/vLaMhU9vI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QcsxwAAAN4AAAAPAAAAAAAA&#10;AAAAAAAAAKECAABkcnMvZG93bnJldi54bWxQSwUGAAAAAAQABAD5AAAAlQMAAAAA&#10;" strokeweight="1.1pt"/>
                          <v:line id="Line 16103" o:spid="_x0000_s3797" style="position:absolute;visibility:visible;mso-wrap-style:square" from="3099,5095" to="3106,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Wit8cAAADeAAAADwAAAGRycy9kb3ducmV2LnhtbESPQWsCMRSE74L/ITyhF6lJF2rL1ihS&#10;Wyh40urB23Pzml3cvKyb1N3++0YQPA4z8w0zW/SuFhdqQ+VZw9NEgSAuvKnYath9fz6+gggR2WDt&#10;mTT8UYDFfDiYYW58xxu6bKMVCcIhRw1ljE0uZShKchgmviFO3o9vHcYkWytNi12Cu1pmSk2lw4rT&#10;QokNvZdUnLa/ToNZ74tz6OzqcNwZuY/Nx8aOldYPo375BiJSH+/hW/vLaMhU9vI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RaK3xwAAAN4AAAAPAAAAAAAA&#10;AAAAAAAAAKECAABkcnMvZG93bnJldi54bWxQSwUGAAAAAAQABAD5AAAAlQMAAAAA&#10;" strokeweight="1.1pt"/>
                          <v:line id="Line 16104" o:spid="_x0000_s3798" style="position:absolute;visibility:visible;mso-wrap-style:square" from="3106,5120" to="3111,5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c8wMcAAADeAAAADwAAAGRycy9kb3ducmV2LnhtbESPQWsCMRSE7wX/Q3hCL6Um3YOV1SjF&#10;Wij0pK4Hb6+bZ3bp5mXdRHf77xtB6HGYmW+YxWpwjbhSF2rPGl4mCgRx6U3NVkOx/3iegQgR2WDj&#10;mTT8UoDVcvSwwNz4nrd03UUrEoRDjhqqGNtcylBW5DBMfEucvJPvHMYkOytNh32Cu0ZmSk2lw5rT&#10;QoUtrSsqf3YXp8F8Hcpz6O378bsw8hDbzdY+Ka0fx8PbHESkIf6H7+1PoyFT2esU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lzzAxwAAAN4AAAAPAAAAAAAA&#10;AAAAAAAAAKECAABkcnMvZG93bnJldi54bWxQSwUGAAAAAAQABAD5AAAAlQMAAAAA&#10;" strokeweight="1.1pt"/>
                          <v:line id="Line 16105" o:spid="_x0000_s3799" style="position:absolute;visibility:visible;mso-wrap-style:square" from="3111,5147" to="3117,5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uZW8cAAADeAAAADwAAAGRycy9kb3ducmV2LnhtbESPQWsCMRSE7wX/Q3hCL6Um3YPKapRi&#10;LRQ8qevB2+vmmV26eVk30d3++6ZQ6HGYmW+Y5XpwjbhTF2rPGl4mCgRx6U3NVkNxfH+egwgR2WDj&#10;mTR8U4D1avSwxNz4nvd0P0QrEoRDjhqqGNtcylBW5DBMfEucvIvvHMYkOytNh32Cu0ZmSk2lw5rT&#10;QoUtbSoqvw43p8HsTuU19Pbt/FkYeYrtdm+flNaP4+F1ASLSEP/Df+0PoyFT2WwGv3fSF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25lbxwAAAN4AAAAPAAAAAAAA&#10;AAAAAAAAAKECAABkcnMvZG93bnJldi54bWxQSwUGAAAAAAQABAD5AAAAlQMAAAAA&#10;" strokeweight="1.1pt"/>
                          <v:line id="Line 16106" o:spid="_x0000_s3800" style="position:absolute;visibility:visible;mso-wrap-style:square" from="3117,5174" to="3123,5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QNKcQAAADeAAAADwAAAGRycy9kb3ducmV2LnhtbERPu2rDMBTdA/kHcQNdQiPFQ1vcyCY0&#10;LQQ65TV0u7VuZRPryrXU2Pn7aAh0PJz3qhxdKy7Uh8azhuVCgSCuvGnYajgePh5fQISIbLD1TBqu&#10;FKAsppMV5sYPvKPLPlqRQjjkqKGOsculDFVNDsPCd8SJ+/G9w5hgb6XpcUjhrpWZUk/SYcOpocaO&#10;3mqqzvs/p8F8nqrfMNjN1/fRyFPs3nd2rrR+mI3rVxCRxvgvvru3RkOmsue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RA0pxAAAAN4AAAAPAAAAAAAAAAAA&#10;AAAAAKECAABkcnMvZG93bnJldi54bWxQSwUGAAAAAAQABAD5AAAAkgMAAAAA&#10;" strokeweight="1.1pt"/>
                          <v:line id="Line 16107" o:spid="_x0000_s3801" style="position:absolute;visibility:visible;mso-wrap-style:square" from="3123,5201" to="3129,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iosscAAADeAAAADwAAAGRycy9kb3ducmV2LnhtbESPQWsCMRSE74L/ITyhF6lJ91DbrVGk&#10;tlDwpNWDt+fmNbu4eVk3qbv9940geBxm5htmtuhdLS7UhsqzhqeJAkFceFOx1bD7/nx8AREissHa&#10;M2n4owCL+XAww9z4jjd02UYrEoRDjhrKGJtcylCU5DBMfEOcvB/fOoxJtlaaFrsEd7XMlHqWDitO&#10;CyU29F5Scdr+Og1mvS/OobOrw3Fn5D42Hxs7Vlo/jPrlG4hIfbyHb+0voyFT2fQV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CKiyxwAAAN4AAAAPAAAAAAAA&#10;AAAAAAAAAKECAABkcnMvZG93bnJldi54bWxQSwUGAAAAAAQABAD5AAAAlQMAAAAA&#10;" strokeweight="1.1pt"/>
                          <v:line id="Line 16108" o:spid="_x0000_s3802" style="position:absolute;visibility:visible;mso-wrap-style:square" from="3129,5227" to="3134,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xCMUAAADeAAAADwAAAGRycy9kb3ducmV2LnhtbESPT2vCMBjG7wO/Q3gFL8Mm9jCkmsrQ&#10;CYInnR68vWvepWXNm66Jtvv2y2Gw48Pzj996M7pWPKgPjWcNi0yBIK68adhquLzv50sQISIbbD2T&#10;hh8KsCknT2ssjB/4RI9ztCKNcChQQx1jV0gZqpochsx3xMn79L3DmGRvpelxSOOulblSL9Jhw+mh&#10;xo62NVVf57vTYI7X6jsMdnf7uBh5jd3byT4rrWfT8XUFItIY/8N/7YPRkKt8mQASTkIBW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xCMUAAADeAAAADwAAAAAAAAAA&#10;AAAAAAChAgAAZHJzL2Rvd25yZXYueG1sUEsFBgAAAAAEAAQA+QAAAJMDAAAAAA==&#10;" strokeweight="1.1pt"/>
                          <v:line id="Line 16109" o:spid="_x0000_s3803" style="position:absolute;visibility:visible;mso-wrap-style:square" from="3134,5254" to="3141,5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vUk8YAAADeAAAADwAAAGRycy9kb3ducmV2LnhtbESPQWsCMRSE7wX/Q3hCL0UT91BkNYpo&#10;hYInrR68PTfP7OLmZbuJ7vrvm0Khx2FmvmHmy97V4kFtqDxrmIwVCOLCm4qthuPXdjQFESKywdoz&#10;aXhSgOVi8DLH3PiO9/Q4RCsShEOOGsoYm1zKUJTkMIx9Q5y8q28dxiRbK02LXYK7WmZKvUuHFaeF&#10;Ehtal1TcDnenwexOxXfo7OZ8ORp5is3H3r4prV+H/WoGIlIf/8N/7U+jIVPZdAK/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r1JPGAAAA3gAAAA8AAAAAAAAA&#10;AAAAAAAAoQIAAGRycy9kb3ducmV2LnhtbFBLBQYAAAAABAAEAPkAAACUAwAAAAA=&#10;" strokeweight="1.1pt"/>
                          <v:line id="Line 16110" o:spid="_x0000_s3804" style="position:absolute;visibility:visible;mso-wrap-style:square" from="3141,5281" to="3146,5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lK5MYAAADeAAAADwAAAGRycy9kb3ducmV2LnhtbESPQWvCQBSE7wX/w/KEXkrdbQ4i0U0Q&#10;rVDoSasHb6/Z101o9m3Mrib9926h0OMwM98wq3J0rbhRHxrPGl5mCgRx5U3DVsPxY/e8ABEissHW&#10;M2n4oQBlMXlYYW78wHu6HaIVCcIhRw11jF0uZahqchhmviNO3pfvHcYkeytNj0OCu1ZmSs2lw4bT&#10;Qo0dbWqqvg9Xp8G8n6pLGOz2/Hk08hS71719Ulo/Tsf1EkSkMf6H/9pvRkOmskUGv3fSFZD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5SuTGAAAA3gAAAA8AAAAAAAAA&#10;AAAAAAAAoQIAAGRycy9kb3ducmV2LnhtbFBLBQYAAAAABAAEAPkAAACUAwAAAAA=&#10;" strokeweight="1.1pt"/>
                          <v:line id="Line 16111" o:spid="_x0000_s3805" style="position:absolute;visibility:visible;mso-wrap-style:square" from="3146,5308" to="3152,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Xvf8cAAADeAAAADwAAAGRycy9kb3ducmV2LnhtbESPQWsCMRSE7wX/Q3hCL6UmXaHIapRi&#10;LRQ8qevB2+vmmV26eVk30d3++6ZQ8DjMzDfMYjW4RtyoC7VnDS8TBYK49KZmq6E4fDzPQISIbLDx&#10;TBp+KMBqOXpYYG58zzu67aMVCcIhRw1VjG0uZSgrchgmviVO3tl3DmOSnZWmwz7BXSMzpV6lw5rT&#10;QoUtrSsqv/dXp8Fsj+Ul9Pb99FUYeYztZmeflNaP4+FtDiLSEO/h//an0ZCpbDaFvzvp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Ne9/xwAAAN4AAAAPAAAAAAAA&#10;AAAAAAAAAKECAABkcnMvZG93bnJldi54bWxQSwUGAAAAAAQABAD5AAAAlQMAAAAA&#10;" strokeweight="1.1pt"/>
                          <v:line id="Line 16112" o:spid="_x0000_s3806" style="position:absolute;visibility:visible;mso-wrap-style:square" from="3152,5335" to="3157,5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x3C8cAAADeAAAADwAAAGRycy9kb3ducmV2LnhtbESPQWsCMRSE7wX/Q3hCL6UmXaTIapRi&#10;LRQ8qevB2+vmmV26eVk30d3++6ZQ8DjMzDfMYjW4RtyoC7VnDS8TBYK49KZmq6E4fDzPQISIbLDx&#10;TBp+KMBqOXpYYG58zzu67aMVCcIhRw1VjG0uZSgrchgmviVO3tl3DmOSnZWmwz7BXSMzpV6lw5rT&#10;QoUtrSsqv/dXp8Fsj+Ul9Pb99FUYeYztZmeflNaP4+FtDiLSEO/h//an0ZCpbDaFvzvp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3HcLxwAAAN4AAAAPAAAAAAAA&#10;AAAAAAAAAKECAABkcnMvZG93bnJldi54bWxQSwUGAAAAAAQABAD5AAAAlQMAAAAA&#10;" strokeweight="1.1pt"/>
                          <v:line id="Line 16113" o:spid="_x0000_s3807" style="position:absolute;visibility:visible;mso-wrap-style:square" from="3157,5364" to="3164,5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DSkMcAAADeAAAADwAAAGRycy9kb3ducmV2LnhtbESPQWsCMRSE7wX/Q3hCL6UmXbDIapRi&#10;LRQ8qevB2+vmmV26eVk30d3++6ZQ8DjMzDfMYjW4RtyoC7VnDS8TBYK49KZmq6E4fDzPQISIbLDx&#10;TBp+KMBqOXpYYG58zzu67aMVCcIhRw1VjG0uZSgrchgmviVO3tl3DmOSnZWmwz7BXSMzpV6lw5rT&#10;QoUtrSsqv/dXp8Fsj+Ul9Pb99FUYeYztZmeflNaP4+FtDiLSEO/h//an0ZCpbDaFvzvp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kNKQxwAAAN4AAAAPAAAAAAAA&#10;AAAAAAAAAKECAABkcnMvZG93bnJldi54bWxQSwUGAAAAAAQABAD5AAAAlQMAAAAA&#10;" strokeweight="1.1pt"/>
                          <v:line id="Line 16114" o:spid="_x0000_s3808" style="position:absolute;visibility:visible;mso-wrap-style:square" from="3164,5391" to="3169,5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JM58YAAADeAAAADwAAAGRycy9kb3ducmV2LnhtbESPQWsCMRSE7wX/Q3hCL0UT9yCyGkW0&#10;gtCTVg/enptndnHzst1Ed/vvm0Khx2FmvmEWq97V4kltqDxrmIwVCOLCm4qthtPnbjQDESKywdoz&#10;afimAKvl4GWBufEdH+h5jFYkCIccNZQxNrmUoSjJYRj7hjh5N986jEm2VpoWuwR3tcyUmkqHFaeF&#10;EhvalFTcjw+nwXyci6/Q2e3lejLyHJv3g31TWr8O+/UcRKQ+/of/2nujIVPZbAq/d9IV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CTOfGAAAA3gAAAA8AAAAAAAAA&#10;AAAAAAAAoQIAAGRycy9kb3ducmV2LnhtbFBLBQYAAAAABAAEAPkAAACUAwAAAAA=&#10;" strokeweight="1.1pt"/>
                          <v:line id="Line 16115" o:spid="_x0000_s3809" style="position:absolute;visibility:visible;mso-wrap-style:square" from="3169,5418" to="3175,5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7pfMcAAADeAAAADwAAAGRycy9kb3ducmV2LnhtbESPQWsCMRSE7wX/Q3hCL6Um3YOV1SjF&#10;Wih4UteDt9fNM7t087Juorv9902h4HGYmW+YxWpwjbhRF2rPGl4mCgRx6U3NVkNx+HiegQgR2WDj&#10;mTT8UIDVcvSwwNz4nnd020crEoRDjhqqGNtcylBW5DBMfEucvLPvHMYkOytNh32Cu0ZmSk2lw5rT&#10;QoUtrSsqv/dXp8Fsj+Ul9Pb99FUYeYztZmeflNaP4+FtDiLSEO/h//an0ZCpbPYKf3fSF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Dul8xwAAAN4AAAAPAAAAAAAA&#10;AAAAAAAAAKECAABkcnMvZG93bnJldi54bWxQSwUGAAAAAAQABAD5AAAAlQMAAAAA&#10;" strokeweight="1.1pt"/>
                          <v:line id="Line 16116" o:spid="_x0000_s3810" style="position:absolute;visibility:visible;mso-wrap-style:square" from="3175,5445" to="318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F9DsMAAADeAAAADwAAAGRycy9kb3ducmV2LnhtbERPz2vCMBS+D/wfwhO8DJvYw5BqKkMn&#10;CJ50evD21rylZc1L10Tb/ffLYbDjx/d7vRldKx7Uh8azhkWmQBBX3jRsNVze9/MliBCRDbaeScMP&#10;BdiUk6c1FsYPfKLHOVqRQjgUqKGOsSukDFVNDkPmO+LEffreYUywt9L0OKRw18pcqRfpsOHUUGNH&#10;25qqr/PdaTDHa/UdBru7fVyMvMbu7WSfldaz6fi6AhFpjP/iP/fBaMhVvkx70510BW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RfQ7DAAAA3gAAAA8AAAAAAAAAAAAA&#10;AAAAoQIAAGRycy9kb3ducmV2LnhtbFBLBQYAAAAABAAEAPkAAACRAwAAAAA=&#10;" strokeweight="1.1pt"/>
                          <v:line id="Line 16117" o:spid="_x0000_s3811" style="position:absolute;visibility:visible;mso-wrap-style:square" from="3182,5472" to="3187,5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3YlccAAADeAAAADwAAAGRycy9kb3ducmV2LnhtbESPQWsCMRSE7wX/Q3hCL6Um3YPoapRi&#10;LRQ8qevB2+vmmV26eVk30d3++6ZQ6HGYmW+Y5XpwjbhTF2rPGl4mCgRx6U3NVkNxfH+egQgR2WDj&#10;mTR8U4D1avSwxNz4nvd0P0QrEoRDjhqqGNtcylBW5DBMfEucvIvvHMYkOytNh32Cu0ZmSk2lw5rT&#10;QoUtbSoqvw43p8HsTuU19Pbt/FkYeYrtdm+flNaP4+F1ASLSEP/Df+0PoyFT2WwOv3fSF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3diVxwAAAN4AAAAPAAAAAAAA&#10;AAAAAAAAAKECAABkcnMvZG93bnJldi54bWxQSwUGAAAAAAQABAD5AAAAlQMAAAAA&#10;" strokeweight="1.1pt"/>
                          <v:line id="Line 16118" o:spid="_x0000_s3812" style="position:absolute;visibility:visible;mso-wrap-style:square" from="3187,5499" to="3192,5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7n1cUAAADeAAAADwAAAGRycy9kb3ducmV2LnhtbESPu2rDMBSG90DeQZxAl9BI8VBaN7IJ&#10;TQuBTrkN3U6tU9nEOnItNXbePhoCHX/+G9+qHF0rLtSHxrOG5UKBIK68adhqOB4+Hp9BhIhssPVM&#10;Gq4UoCymkxXmxg+8o8s+WpFGOOSooY6xy6UMVU0Ow8J3xMn78b3DmGRvpelxSOOulZlST9Jhw+mh&#10;xo7eaqrO+z+nwXyeqt8w2M3X99HIU+zed3autH6YjetXEJHG+B++t7dGQ6aylw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j7n1cUAAADeAAAADwAAAAAAAAAA&#10;AAAAAAChAgAAZHJzL2Rvd25yZXYueG1sUEsFBgAAAAAEAAQA+QAAAJMDAAAAAA==&#10;" strokeweight="1.1pt"/>
                          <v:line id="Line 16119" o:spid="_x0000_s3813" style="position:absolute;visibility:visible;mso-wrap-style:square" from="3192,5528" to="3199,5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JCTsYAAADeAAAADwAAAGRycy9kb3ducmV2LnhtbESPT2sCMRTE7wW/Q3hCL0UT91DqahSx&#10;FQo9+e/g7bl5Zhc3L+smuttv3xQKPQ4z8xtmvuxdLR7UhsqzhslYgSAuvKnYajjsN6M3ECEiG6w9&#10;k4ZvCrBcDJ7mmBvf8ZYeu2hFgnDIUUMZY5NLGYqSHIaxb4iTd/Gtw5hka6VpsUtwV8tMqVfpsOK0&#10;UGJD65KK6+7uNJivY3ELnX0/nQ9GHmPzsbUvSuvnYb+agYjUx//wX/vTaMhUNp3A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yQk7GAAAA3gAAAA8AAAAAAAAA&#10;AAAAAAAAoQIAAGRycy9kb3ducmV2LnhtbFBLBQYAAAAABAAEAPkAAACUAwAAAAA=&#10;" strokeweight="1.1pt"/>
                          <v:line id="Line 16120" o:spid="_x0000_s3814" style="position:absolute;visibility:visible;mso-wrap-style:square" from="3199,5555" to="3205,5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DcOccAAADeAAAADwAAAGRycy9kb3ducmV2LnhtbESPQWsCMRSE70L/Q3gFL1IT9yB2a5RS&#10;LQietOuht9fNa3bp5mXdpO76702h4HGYmW+Y5XpwjbhQF2rPGmZTBYK49KZmq6H4eH9agAgR2WDj&#10;mTRcKcB69TBaYm58zwe6HKMVCcIhRw1VjG0uZSgrchimviVO3rfvHMYkOytNh32Cu0ZmSs2lw5rT&#10;QoUtvVVU/hx/nQazP5Xn0NvN51dh5Cm224OdKK3Hj8PrC4hIQ7yH/9s7oyFT2XMGf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oNw5xwAAAN4AAAAPAAAAAAAA&#10;AAAAAAAAAKECAABkcnMvZG93bnJldi54bWxQSwUGAAAAAAQABAD5AAAAlQMAAAAA&#10;" strokeweight="1.1pt"/>
                          <v:line id="Line 16121" o:spid="_x0000_s3815" style="position:absolute;visibility:visible;mso-wrap-style:square" from="3205,5582" to="3210,5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x5oscAAADeAAAADwAAAGRycy9kb3ducmV2LnhtbESPQWsCMRSE74L/ITyhF6lJtyDt1ihS&#10;Wyh40urB23Pzml3cvKyb1N3++0YQPA4z8w0zW/SuFhdqQ+VZw9NEgSAuvKnYath9fz6+gAgR2WDt&#10;mTT8UYDFfDiYYW58xxu6bKMVCcIhRw1ljE0uZShKchgmviFO3o9vHcYkWytNi12Cu1pmSk2lw4rT&#10;QokNvZdUnLa/ToNZ74tz6OzqcNwZuY/Nx8aOldYPo375BiJSH+/hW/vLaMhU9vo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7HmixwAAAN4AAAAPAAAAAAAA&#10;AAAAAAAAAKECAABkcnMvZG93bnJldi54bWxQSwUGAAAAAAQABAD5AAAAlQMAAAAA&#10;" strokeweight="1.1pt"/>
                          <v:line id="Line 16122" o:spid="_x0000_s3816" style="position:absolute;visibility:visible;mso-wrap-style:square" from="3210,5609" to="3217,5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Xh1scAAADeAAAADwAAAGRycy9kb3ducmV2LnhtbESPQWsCMRSE74L/ITyhF6lJlyLt1ihS&#10;Wyh40urB23Pzml3cvKyb1N3++0YQPA4z8w0zW/SuFhdqQ+VZw9NEgSAuvKnYath9fz6+gAgR2WDt&#10;mTT8UYDFfDiYYW58xxu6bKMVCcIhRw1ljE0uZShKchgmviFO3o9vHcYkWytNi12Cu1pmSk2lw4rT&#10;QokNvZdUnLa/ToNZ74tz6OzqcNwZuY/Nx8aOldYPo375BiJSH+/hW/vLaMhU9vo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BeHWxwAAAN4AAAAPAAAAAAAA&#10;AAAAAAAAAKECAABkcnMvZG93bnJldi54bWxQSwUGAAAAAAQABAD5AAAAlQMAAAAA&#10;" strokeweight="1.1pt"/>
                          <v:line id="Line 16123" o:spid="_x0000_s3817" style="position:absolute;visibility:visible;mso-wrap-style:square" from="3217,5636" to="3222,5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lETccAAADeAAAADwAAAGRycy9kb3ducmV2LnhtbESPQWsCMRSE74L/ITyhF6lJFyrt1ihS&#10;Wyh40urB23Pzml3cvKyb1N3++0YQPA4z8w0zW/SuFhdqQ+VZw9NEgSAuvKnYath9fz6+gAgR2WDt&#10;mTT8UYDFfDiYYW58xxu6bKMVCcIhRw1ljE0uZShKchgmviFO3o9vHcYkWytNi12Cu1pmSk2lw4rT&#10;QokNvZdUnLa/ToNZ74tz6OzqcNwZuY/Nx8aOldYPo375BiJSH+/hW/vLaMhU9vo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SURNxwAAAN4AAAAPAAAAAAAA&#10;AAAAAAAAAKECAABkcnMvZG93bnJldi54bWxQSwUGAAAAAAQABAD5AAAAlQMAAAAA&#10;" strokeweight="1.1pt"/>
                          <v:line id="Line 16124" o:spid="_x0000_s3818" style="position:absolute;visibility:visible;mso-wrap-style:square" from="3222,5663" to="3228,5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vaOscAAADeAAAADwAAAGRycy9kb3ducmV2LnhtbESPQWsCMRSE7wX/Q3hCL6Um3YPU1SjF&#10;Wij0pK4Hb6+bZ3bp5mXdRHf77xtB6HGYmW+YxWpwjbhSF2rPGl4mCgRx6U3NVkOx/3h+BREissHG&#10;M2n4pQCr5ehhgbnxPW/puotWJAiHHDVUMba5lKGsyGGY+JY4eSffOYxJdlaaDvsEd43MlJpKhzWn&#10;hQpbWldU/uwuToP5OpTn0Nv343dh5CG2m619Ulo/joe3OYhIQ/wP39ufRkOmstkU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m9o6xwAAAN4AAAAPAAAAAAAA&#10;AAAAAAAAAKECAABkcnMvZG93bnJldi54bWxQSwUGAAAAAAQABAD5AAAAlQMAAAAA&#10;" strokeweight="1.1pt"/>
                          <v:line id="Line 16125" o:spid="_x0000_s3819" style="position:absolute;visibility:visible;mso-wrap-style:square" from="3228,5691" to="3233,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d/occAAADeAAAADwAAAGRycy9kb3ducmV2LnhtbESPQWsCMRSE74L/ITyhF6lJ91DbrVGk&#10;tlDwpNWDt+fmNbu4eVk3qbv9940geBxm5htmtuhdLS7UhsqzhqeJAkFceFOx1bD7/nx8AREissHa&#10;M2n4owCL+XAww9z4jjd02UYrEoRDjhrKGJtcylCU5DBMfEOcvB/fOoxJtlaaFrsEd7XMlHqWDitO&#10;CyU29F5Scdr+Og1mvS/OobOrw3Fn5D42Hxs7Vlo/jPrlG4hIfbyHb+0voyFT2esU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13+hxwAAAN4AAAAPAAAAAAAA&#10;AAAAAAAAAKECAABkcnMvZG93bnJldi54bWxQSwUGAAAAAAQABAD5AAAAlQMAAAAA&#10;" strokeweight="1.1pt"/>
                          <v:line id="Line 16126" o:spid="_x0000_s3820" style="position:absolute;visibility:visible;mso-wrap-style:square" from="3233,5718" to="3240,5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r08QAAADeAAAADwAAAGRycy9kb3ducmV2LnhtbERPu2rDMBTdA/kHcQNdQiPFQ2ndyCY0&#10;LQQ65TV0u7VuZRPryrXU2Pn7aAh0PJz3qhxdKy7Uh8azhuVCgSCuvGnYajgePh6fQYSIbLD1TBqu&#10;FKAsppMV5sYPvKPLPlqRQjjkqKGOsculDFVNDsPCd8SJ+/G9w5hgb6XpcUjhrpWZUk/SYcOpocaO&#10;3mqqzvs/p8F8nqrfMNjN1/fRyFPs3nd2rrR+mI3rVxCRxvgvvru3RkOmspe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SOvTxAAAAN4AAAAPAAAAAAAAAAAA&#10;AAAAAKECAABkcnMvZG93bnJldi54bWxQSwUGAAAAAAQABAD5AAAAkgMAAAAA&#10;" strokeweight="1.1pt"/>
                          <v:line id="Line 16127" o:spid="_x0000_s3821" style="position:absolute;visibility:visible;mso-wrap-style:square" from="3240,5746" to="3245,5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ROSMcAAADeAAAADwAAAGRycy9kb3ducmV2LnhtbESPQWsCMRSE7wX/Q3hCL6Um3YPU1SjF&#10;Wih4UteDt9fNM7t087Juorv9902h4HGYmW+YxWpwjbhRF2rPGl4mCgRx6U3NVkNx+Hh+BREissHG&#10;M2n4oQCr5ehhgbnxPe/oto9WJAiHHDVUMba5lKGsyGGY+JY4eWffOYxJdlaaDvsEd43MlJpKhzWn&#10;hQpbWldUfu+vToPZHstL6O376asw8hjbzc4+Ka0fx8PbHESkId7D/+1PoyFT2WwGf3fSF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BE5IxwAAAN4AAAAPAAAAAAAA&#10;AAAAAAAAAKECAABkcnMvZG93bnJldi54bWxQSwUGAAAAAAQABAD5AAAAlQMAAAAA&#10;" strokeweight="1.1pt"/>
                          <v:line id="Line 16128" o:spid="_x0000_s3822" style="position:absolute;visibility:visible;mso-wrap-style:square" from="3245,5771" to="3251,5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V9z8QAAADeAAAADwAAAGRycy9kb3ducmV2LnhtbESPy2oCMRSG9wXfIRzBTamJFoqMRile&#10;QOjK28Ld6eSYGTo5GSfRGd/eLIQuf/4b32zRuUrcqQmlZw2joQJBnHtTstVwPGw+JiBCRDZYeSYN&#10;DwqwmPfeZpgZ3/KO7vtoRRrhkKGGIsY6kzLkBTkMQ18TJ+/iG4cxycZK02Cbxl0lx0p9SYclp4cC&#10;a1oWlP/tb06D+Tnl19Da1fn3aOQp1uudfVdaD/rd9xREpC7+h1/trdEwVp8qASSch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1X3PxAAAAN4AAAAPAAAAAAAAAAAA&#10;AAAAAKECAABkcnMvZG93bnJldi54bWxQSwUGAAAAAAQABAD5AAAAkgMAAAAA&#10;" strokeweight="1.1pt"/>
                          <v:line id="Line 16129" o:spid="_x0000_s3823" style="position:absolute;visibility:visible;mso-wrap-style:square" from="3251,5798" to="3257,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nYVMcAAADeAAAADwAAAGRycy9kb3ducmV2LnhtbESPzWrDMBCE74G8g9hAL6GRkkIIbmQT&#10;0hYKPeXvkNvW2som1sqx1Nh9+6pQyHGYmW+YdTG4RtyoC7VnDfOZAkFcelOz1XA8vD2uQISIbLDx&#10;TBp+KECRj0drzIzveUe3fbQiQThkqKGKsc2kDGVFDsPMt8TJ+/Kdw5hkZ6XpsE9w18iFUkvpsOa0&#10;UGFL24rKy/7baTAfp/Iaevty/jwaeYrt685OldYPk2HzDCLSEO/h//a70bBQT2oOf3fSFZD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mdhUxwAAAN4AAAAPAAAAAAAA&#10;AAAAAAAAAKECAABkcnMvZG93bnJldi54bWxQSwUGAAAAAAQABAD5AAAAlQMAAAAA&#10;" strokeweight="1.1pt"/>
                          <v:line id="Line 16130" o:spid="_x0000_s3824" style="position:absolute;visibility:visible;mso-wrap-style:square" from="3257,5825" to="3263,5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tGI8YAAADeAAAADwAAAGRycy9kb3ducmV2LnhtbESPT2sCMRTE7wW/Q3hCL0WTbqHIahSx&#10;FQo9+e/g7bl5Zhc3L9tNdLffvhGEHoeZ+Q0zW/SuFjdqQ+VZw+tYgSAuvKnYatjv1qMJiBCRDdae&#10;ScMvBVjMB08zzI3veEO3bbQiQTjkqKGMscmlDEVJDsPYN8TJO/vWYUyytdK02CW4q2Wm1Lt0WHFa&#10;KLGhVUnFZXt1Gsz3ofgJnf04nvZGHmLzubEvSuvnYb+cgojUx//wo/1lNGTqTWVwv5Ou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LRiPGAAAA3gAAAA8AAAAAAAAA&#10;AAAAAAAAoQIAAGRycy9kb3ducmV2LnhtbFBLBQYAAAAABAAEAPkAAACUAwAAAAA=&#10;" strokeweight="1.1pt"/>
                          <v:line id="Line 16131" o:spid="_x0000_s3825" style="position:absolute;visibility:visible;mso-wrap-style:square" from="3263,5852" to="3268,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juMcAAADeAAAADwAAAGRycy9kb3ducmV2LnhtbESPzWrDMBCE74G8g9hAL6WRkkApbmQT&#10;mhYCOeXv0NvW2som1sq11Nh5+6hQyHGYmW+YZTG4RlyoC7VnDbOpAkFcelOz1XA8fDy9gAgR2WDj&#10;mTRcKUCRj0dLzIzveUeXfbQiQThkqKGKsc2kDGVFDsPUt8TJ+/adw5hkZ6XpsE9w18i5Us/SYc1p&#10;ocKW3ioqz/tfp8FsT+VP6O368+to5Cm27zv7qLR+mAyrVxCRhngP/7c3RsNcLdQC/u6kKy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B+O4xwAAAN4AAAAPAAAAAAAA&#10;AAAAAAAAAKECAABkcnMvZG93bnJldi54bWxQSwUGAAAAAAQABAD5AAAAlQMAAAAA&#10;" strokeweight="1.1pt"/>
                          <v:line id="Line 16132" o:spid="_x0000_s3826" style="position:absolute;visibility:visible;mso-wrap-style:square" from="3268,5878" to="3275,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7zMYAAADeAAAADwAAAGRycy9kb3ducmV2LnhtbESPT2sCMRTE7wW/Q3iCl1KTapGyNYpU&#10;BcGT/w69vW5es4ubl3UT3e23b4SCx2FmfsNM552rxI2aUHrW8DpUIIhzb0q2Go6H9cs7iBCRDVae&#10;ScMvBZjPek9TzIxveUe3fbQiQThkqKGIsc6kDHlBDsPQ18TJ+/GNw5hkY6VpsE1wV8mRUhPpsOS0&#10;UGBNnwXl5/3VaTDbU34JrV1+fR+NPMV6tbPPSutBv1t8gIjUxUf4v70xGkZqrN7gfidd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ue8zGAAAA3gAAAA8AAAAAAAAA&#10;AAAAAAAAoQIAAGRycy9kb3ducmV2LnhtbFBLBQYAAAAABAAEAPkAAACUAwAAAAA=&#10;" strokeweight="1.1pt"/>
                          <v:line id="Line 16133" o:spid="_x0000_s3827" style="position:absolute;visibility:visible;mso-wrap-style:square" from="3275,5905" to="3280,5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LeV8YAAADeAAAADwAAAGRycy9kb3ducmV2LnhtbESPT2sCMRTE7wW/Q3iCl1KTKpWyNYpU&#10;BcGT/w69vW5es4ubl3UT3e23b4SCx2FmfsNM552rxI2aUHrW8DpUIIhzb0q2Go6H9cs7iBCRDVae&#10;ScMvBZjPek9TzIxveUe3fbQiQThkqKGIsc6kDHlBDsPQ18TJ+/GNw5hkY6VpsE1wV8mRUhPpsOS0&#10;UGBNnwXl5/3VaTDbU34JrV1+fR+NPMV6tbPPSutBv1t8gIjUxUf4v70xGkZqrN7gfidd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i3lfGAAAA3gAAAA8AAAAAAAAA&#10;AAAAAAAAoQIAAGRycy9kb3ducmV2LnhtbFBLBQYAAAAABAAEAPkAAACUAwAAAAA=&#10;" strokeweight="1.1pt"/>
                          <v:line id="Line 16134" o:spid="_x0000_s3828" style="position:absolute;visibility:visible;mso-wrap-style:square" from="3280,5931" to="3286,5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BAIMYAAADeAAAADwAAAGRycy9kb3ducmV2LnhtbESPT2sCMRTE70K/Q3gFL1ITFaRsjVKq&#10;guDJf4feXjev2aWbl+0muuu3N4LgcZiZ3zCzRecqcaEmlJ41jIYKBHHuTclWw/GwfnsHESKywcoz&#10;abhSgMX8pTfDzPiWd3TZRysShEOGGooY60zKkBfkMAx9TZy8X984jEk2VpoG2wR3lRwrNZUOS04L&#10;Bdb0VVD+tz87DWZ7yv9Da5ffP0cjT7Fe7exAad1/7T4/QETq4jP8aG+MhrGaqCnc76Qr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wQCDGAAAA3gAAAA8AAAAAAAAA&#10;AAAAAAAAoQIAAGRycy9kb3ducmV2LnhtbFBLBQYAAAAABAAEAPkAAACUAwAAAAA=&#10;" strokeweight="1.1pt"/>
                          <v:line id="Line 16135" o:spid="_x0000_s3829" style="position:absolute;visibility:visible;mso-wrap-style:square" from="3286,5958" to="3293,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zlu8YAAADeAAAADwAAAGRycy9kb3ducmV2LnhtbESPT2sCMRTE7wW/Q3iCl1KTKtSyNYpU&#10;BcGT/w69vW5es4ubl3UT3e23b4SCx2FmfsNM552rxI2aUHrW8DpUIIhzb0q2Go6H9cs7iBCRDVae&#10;ScMvBZjPek9TzIxveUe3fbQiQThkqKGIsc6kDHlBDsPQ18TJ+/GNw5hkY6VpsE1wV8mRUm/SYclp&#10;ocCaPgvKz/ur02C2p/wSWrv8+j4aeYr1amefldaDfrf4ABGpi4/wf3tjNIzUWE3gfidd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85bvGAAAA3gAAAA8AAAAAAAAA&#10;AAAAAAAAoQIAAGRycy9kb3ducmV2LnhtbFBLBQYAAAAABAAEAPkAAACUAwAAAAA=&#10;" strokeweight="1.1pt"/>
                        </v:group>
                        <v:group id="Group 16136" o:spid="_x0000_s3830" style="position:absolute;left:3293;top:4534;width:1166;height:2532" coordorigin="3293,4534" coordsize="1166,2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2rwDMMAAADeAAAADwAAAGRycy9kb3ducmV2LnhtbERPTYvCMBC9L/gfwgje&#10;1qSKy1KNIuKKBxFWF8Tb0IxtsZmUJtvWf28OgsfH+16seluJlhpfOtaQjBUI4syZknMNf+efz28Q&#10;PiAbrByThgd5WC0HHwtMjev4l9pTyEUMYZ+ihiKEOpXSZwVZ9GNXE0fu5hqLIcIml6bBLobbSk6U&#10;+pIWS44NBda0KSi7n/6thl2H3XqabNvD/bZ5XM+z4+WQkNajYb+egwjUh7f45d4bDRM1VXFvvBOv&#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3avAMwwAAAN4AAAAP&#10;AAAAAAAAAAAAAAAAAKoCAABkcnMvZG93bnJldi54bWxQSwUGAAAAAAQABAD6AAAAmgMAAAAA&#10;">
                          <v:line id="Line 16137" o:spid="_x0000_s3831" style="position:absolute;visibility:visible;mso-wrap-style:square" from="3293,5984" to="3298,6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UUsYAAADeAAAADwAAAGRycy9kb3ducmV2LnhtbESPT2sCMRTE7wW/Q3iCl1KTKhS7NYpU&#10;BcGT/w69vW5es4ubl3UT3e23b4SCx2FmfsNM552rxI2aUHrW8DpUIIhzb0q2Go6H9csERIjIBivP&#10;pOGXAsxnvacpZsa3vKPbPlqRIBwy1FDEWGdShrwgh2Hoa+Lk/fjGYUyysdI02Ca4q+RIqTfpsOS0&#10;UGBNnwXl5/3VaTDbU34JrV1+fR+NPMV6tbPPSutBv1t8gIjUxUf4v70xGkZqrN7hfidd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3v1FLGAAAA3gAAAA8AAAAAAAAA&#10;AAAAAAAAoQIAAGRycy9kb3ducmV2LnhtbFBLBQYAAAAABAAEAPkAAACUAwAAAAA=&#10;" strokeweight="1.1pt"/>
                          <v:line id="Line 16138" o:spid="_x0000_s3832" style="position:absolute;visibility:visible;mso-wrap-style:square" from="3298,6009" to="3303,6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zrEsUAAADeAAAADwAAAGRycy9kb3ducmV2LnhtbESPy2rCQBSG90LfYTgFN1JnVBCJmUhp&#10;KxRceVt0d8wcJ8HMmTQzNenbdxYFlz//jS/fDK4Rd+pC7VnDbKpAEJfe1Gw1nI7blxWIEJENNp5J&#10;wy8F2BRPoxwz43ve0/0QrUgjHDLUUMXYZlKGsiKHYepb4uRdfecwJtlZaTrs07hr5FyppXRYc3qo&#10;sKW3isrb4cdpMLtz+R16+/51ORl5ju3H3k6U1uPn4XUNItIQH+H/9qfRMFeLWQJIOAkF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zrEsUAAADeAAAADwAAAAAAAAAA&#10;AAAAAAChAgAAZHJzL2Rvd25yZXYueG1sUEsFBgAAAAAEAAQA+QAAAJMDAAAAAA==&#10;" strokeweight="1.1pt"/>
                          <v:line id="Line 16139" o:spid="_x0000_s3833" style="position:absolute;visibility:visible;mso-wrap-style:square" from="3303,6035" to="3310,6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BOicYAAADeAAAADwAAAGRycy9kb3ducmV2LnhtbESPT2sCMRTE7wW/Q3iCl1KTtVBkNUqx&#10;FQRP/jt4e908s0s3L+smuuu3bwqFHoeZ+Q0zX/auFndqQ+VZQzZWIIgLbyq2Go6H9csURIjIBmvP&#10;pOFBAZaLwdMcc+M73tF9H61IEA45aihjbHIpQ1GSwzD2DXHyLr51GJNsrTQtdgnuajlR6k06rDgt&#10;lNjQqqTie39zGsz2VFxDZz/OX0cjT7H53NlnpfVo2L/PQETq43/4r70xGibqNcv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ATonGAAAA3gAAAA8AAAAAAAAA&#10;AAAAAAAAoQIAAGRycy9kb3ducmV2LnhtbFBLBQYAAAAABAAEAPkAAACUAwAAAAA=&#10;" strokeweight="1.1pt"/>
                          <v:line id="Line 16140" o:spid="_x0000_s3834" style="position:absolute;visibility:visible;mso-wrap-style:square" from="3310,6061" to="3316,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LQ/sYAAADeAAAADwAAAGRycy9kb3ducmV2LnhtbESPT2sCMRTE7wW/Q3hCL0UTt1BkNYrY&#10;CoWe/Hfw9tw8s4ubl3UT3e23bwqFHoeZ+Q0zX/auFg9qQ+VZw2SsQBAX3lRsNRz2m9EURIjIBmvP&#10;pOGbAiwXg6c55sZ3vKXHLlqRIBxy1FDG2ORShqIkh2HsG+LkXXzrMCbZWmla7BLc1TJT6k06rDgt&#10;lNjQuqTiurs7DebrWNxCZ99P54ORx9h8bO2L0vp52K9mICL18T/81/40GjL1Osn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S0P7GAAAA3gAAAA8AAAAAAAAA&#10;AAAAAAAAoQIAAGRycy9kb3ducmV2LnhtbFBLBQYAAAAABAAEAPkAAACUAwAAAAA=&#10;" strokeweight="1.1pt"/>
                          <v:line id="Line 16141" o:spid="_x0000_s3835" style="position:absolute;visibility:visible;mso-wrap-style:square" from="3316,6087" to="3321,6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51ZccAAADeAAAADwAAAGRycy9kb3ducmV2LnhtbESPQWsCMRSE74L/IbyCl6KJCqVszS7F&#10;VhB60urB2+vmNbt087LdpO767xtB8DjMzDfMqhhcI87UhdqzhvlMgSAuvanZajh8bqbPIEJENth4&#10;Jg0XClDk49EKM+N73tF5H61IEA4ZaqhibDMpQ1mRwzDzLXHyvn3nMCbZWWk67BPcNXKh1JN0WHNa&#10;qLCldUXlz/7PaTAfx/I39Pbt9HUw8hjb9519VFpPHobXFxCRhngP39pbo2GhlvMlXO+kKy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3nVlxwAAAN4AAAAPAAAAAAAA&#10;AAAAAAAAAKECAABkcnMvZG93bnJldi54bWxQSwUGAAAAAAQABAD5AAAAlQMAAAAA&#10;" strokeweight="1.1pt"/>
                          <v:line id="Line 16142" o:spid="_x0000_s3836" style="position:absolute;visibility:visible;mso-wrap-style:square" from="3321,6112" to="3327,6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ftEccAAADeAAAADwAAAGRycy9kb3ducmV2LnhtbESPzWsCMRTE74X+D+EVeima+EEpq1FK&#10;P0DwpK4Hb8/Na3bp5mW7Sd31vzeC4HGYmd8w82XvanGiNlSeNYyGCgRx4U3FVkO++x68gQgR2WDt&#10;mTScKcBy8fgwx8z4jjd02kYrEoRDhhrKGJtMylCU5DAMfUOcvB/fOoxJtlaaFrsEd7UcK/UqHVac&#10;Fkps6KOk4nf77zSY9b74C539PBxzI/ex+drYF6X181P/PgMRqY/38K29MhrGajKawvVOugJy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N+0RxwAAAN4AAAAPAAAAAAAA&#10;AAAAAAAAAKECAABkcnMvZG93bnJldi54bWxQSwUGAAAAAAQABAD5AAAAlQMAAAAA&#10;" strokeweight="1.1pt"/>
                          <v:line id="Line 16143" o:spid="_x0000_s3837" style="position:absolute;visibility:visible;mso-wrap-style:square" from="3327,6137" to="3333,6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tIiscAAADeAAAADwAAAGRycy9kb3ducmV2LnhtbESPT2sCMRTE74V+h/AKvRRNVCxlNUrp&#10;HxA8qevB23Pzml26edluUnf99kYQPA4z8xtmvuxdLU7UhsqzhtFQgSAuvKnYash334M3ECEiG6w9&#10;k4YzBVguHh/mmBnf8YZO22hFgnDIUEMZY5NJGYqSHIahb4iT9+NbhzHJ1krTYpfgrpZjpV6lw4rT&#10;QokNfZRU/G7/nQaz3hd/obOfh2Nu5D42Xxv7orR+furfZyAi9fEevrVXRsNYTUZ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e0iKxwAAAN4AAAAPAAAAAAAA&#10;AAAAAAAAAKECAABkcnMvZG93bnJldi54bWxQSwUGAAAAAAQABAD5AAAAlQMAAAAA&#10;" strokeweight="1.1pt"/>
                          <v:line id="Line 16144" o:spid="_x0000_s3838" style="position:absolute;visibility:visible;mso-wrap-style:square" from="3333,6162" to="3339,6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nW/ccAAADeAAAADwAAAGRycy9kb3ducmV2LnhtbESPzWrDMBCE74W8g9hALiWRkkAIbmQT&#10;0gYKOeXvkNvW2sqm1sq11Nh9+6pQ6HGYmW+YTTG4RtypC7VnDfOZAkFcelOz1XA576drECEiG2w8&#10;k4ZvClDko4cNZsb3fKT7KVqRIBwy1FDF2GZShrIih2HmW+LkvfvOYUyys9J02Ce4a+RCqZV0WHNa&#10;qLClXUXlx+nLaTCHa/kZevt8e7sYeY3ty9E+Kq0n42H7BCLSEP/Df+1Xo2GhlvMV/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qdb9xwAAAN4AAAAPAAAAAAAA&#10;AAAAAAAAAKECAABkcnMvZG93bnJldi54bWxQSwUGAAAAAAQABAD5AAAAlQMAAAAA&#10;" strokeweight="1.1pt"/>
                          <v:line id="Line 16145" o:spid="_x0000_s3839" style="position:absolute;visibility:visible;mso-wrap-style:square" from="3339,6187" to="3344,6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VzZscAAADeAAAADwAAAGRycy9kb3ducmV2LnhtbESPT2sCMRTE74V+h/AKvRRNVLBlNUrp&#10;HxA8qevB23Pzml26edluUnf99kYQPA4z8xtmvuxdLU7UhsqzhtFQgSAuvKnYash334M3ECEiG6w9&#10;k4YzBVguHh/mmBnf8YZO22hFgnDIUEMZY5NJGYqSHIahb4iT9+NbhzHJ1krTYpfgrpZjpabSYcVp&#10;ocSGPkoqfrf/ToNZ74u/0NnPwzE3ch+br419UVo/P/XvMxCR+ngP39oro2GsJqNX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5XNmxwAAAN4AAAAPAAAAAAAA&#10;AAAAAAAAAKECAABkcnMvZG93bnJldi54bWxQSwUGAAAAAAQABAD5AAAAlQMAAAAA&#10;" strokeweight="1.1pt"/>
                          <v:line id="Line 16146" o:spid="_x0000_s3840" style="position:absolute;visibility:visible;mso-wrap-style:square" from="3344,6211" to="3351,6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rnFMQAAADeAAAADwAAAGRycy9kb3ducmV2LnhtbERPTWvCMBi+C/sP4R14kZmoIFKbytgm&#10;DDz5ddjttXlNi82brsls9++Xw8Djw/OdbwbXiDt1ofasYTZVIIhLb2q2Gk7H7csKRIjIBhvPpOGX&#10;AmyKp1GOmfE97+l+iFakEA4ZaqhibDMpQ1mRwzD1LXHirr5zGBPsrDQd9incNXKu1FI6rDk1VNjS&#10;W0Xl7fDjNJjdufwOvX3/upyMPMf2Y28nSuvx8/C6BhFpiA/xv/vTaJirxSztTXfSFZ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eucUxAAAAN4AAAAPAAAAAAAAAAAA&#10;AAAAAKECAABkcnMvZG93bnJldi54bWxQSwUGAAAAAAQABAD5AAAAkgMAAAAA&#10;" strokeweight="1.1pt"/>
                          <v:line id="Line 16147" o:spid="_x0000_s3841" style="position:absolute;visibility:visible;mso-wrap-style:square" from="3351,6236" to="3356,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ZCj8cAAADeAAAADwAAAGRycy9kb3ducmV2LnhtbESPT2sCMRTE74V+h/AKvRRNVJB2NUrp&#10;HxA8qevB23Pzml26edluUnf99kYQPA4z8xtmvuxdLU7UhsqzhtFQgSAuvKnYash334NXECEiG6w9&#10;k4YzBVguHh/mmBnf8YZO22hFgnDIUEMZY5NJGYqSHIahb4iT9+NbhzHJ1krTYpfgrpZjpabSYcVp&#10;ocSGPkoqfrf/ToNZ74u/0NnPwzE3ch+br419UVo/P/XvMxCR+ngP39oro2GsJqM3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NkKPxwAAAN4AAAAPAAAAAAAA&#10;AAAAAAAAAKECAABkcnMvZG93bnJldi54bWxQSwUGAAAAAAQABAD5AAAAlQMAAAAA&#10;" strokeweight="1.1pt"/>
                          <v:line id="Line 16148" o:spid="_x0000_s3842" style="position:absolute;visibility:visible;mso-wrap-style:square" from="3356,6260" to="3362,6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Ahr8UAAADeAAAADwAAAGRycy9kb3ducmV2LnhtbESPy2rDMBBF94H8g5hAN6GR4kIpbmQT&#10;mhYCXeW16G5qTWUTa+Raauz8fbQIdHm5L86qHF0rLtSHxrOG5UKBIK68adhqOB4+Hl9AhIhssPVM&#10;Gq4UoCymkxXmxg+8o8s+WpFGOOSooY6xy6UMVU0Ow8J3xMn78b3DmGRvpelxSOOulZlSz9Jhw+mh&#10;xo7eaqrO+z+nwXyeqt8w2M3X99HIU+zed3autH6YjetXEJHG+B++t7dGQ6aesg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2Ahr8UAAADeAAAADwAAAAAAAAAA&#10;AAAAAAChAgAAZHJzL2Rvd25yZXYueG1sUEsFBgAAAAAEAAQA+QAAAJMDAAAAAA==&#10;" strokeweight="1.1pt"/>
                          <v:line id="Line 16149" o:spid="_x0000_s3843" style="position:absolute;visibility:visible;mso-wrap-style:square" from="3362,6283" to="3368,6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yENMYAAADeAAAADwAAAGRycy9kb3ducmV2LnhtbESPT2sCMRTE7wW/Q3hCL0UTt1BkNYrY&#10;CoWe/Hfw9tw8s4ubl3UT3e23bwqFHoeZ+Q0zX/auFg9qQ+VZw2SsQBAX3lRsNRz2m9EURIjIBmvP&#10;pOGbAiwXg6c55sZ3vKXHLlqRIBxy1FDG2ORShqIkh2HsG+LkXXzrMCbZWmla7BLc1TJT6k06rDgt&#10;lNjQuqTiurs7DebrWNxCZ99P54ORx9h8bO2L0vp52K9mICL18T/81/40GjL1mk3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shDTGAAAA3gAAAA8AAAAAAAAA&#10;AAAAAAAAoQIAAGRycy9kb3ducmV2LnhtbFBLBQYAAAAABAAEAPkAAACUAwAAAAA=&#10;" strokeweight="1.1pt"/>
                          <v:line id="Line 16150" o:spid="_x0000_s3844" style="position:absolute;visibility:visible;mso-wrap-style:square" from="3368,6307" to="3374,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4aQ8YAAADeAAAADwAAAGRycy9kb3ducmV2LnhtbESPQWsCMRSE70L/Q3gFL1ITV5CyNUqp&#10;FgRP2vXQ2+vmNbt087JuUnf996ZQ8DjMzDfMcj24RlyoC7VnDbOpAkFcelOz1VB8vD89gwgR2WDj&#10;mTRcKcB69TBaYm58zwe6HKMVCcIhRw1VjG0uZSgrchimviVO3rfvHMYkOytNh32Cu0ZmSi2kw5rT&#10;QoUtvVVU/hx/nQazP5Xn0NvN51dh5Cm224OdKK3Hj8PrC4hIQ7yH/9s7oyFT8yyDvzvp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GkPGAAAA3gAAAA8AAAAAAAAA&#10;AAAAAAAAoQIAAGRycy9kb3ducmV2LnhtbFBLBQYAAAAABAAEAPkAAACUAwAAAAA=&#10;" strokeweight="1.1pt"/>
                          <v:line id="Line 16151" o:spid="_x0000_s3845" style="position:absolute;visibility:visible;mso-wrap-style:square" from="3374,6330" to="3379,6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K/2McAAADeAAAADwAAAGRycy9kb3ducmV2LnhtbESPQWsCMRSE7wX/Q3hCL6UmXaHIapRi&#10;LRR6UteDt9fNM7t087Juorv9940g9DjMzDfMYjW4RlypC7VnDS8TBYK49KZmq6HYfzzPQISIbLDx&#10;TBp+KcBqOXpYYG58z1u67qIVCcIhRw1VjG0uZSgrchgmviVO3sl3DmOSnZWmwz7BXSMzpV6lw5rT&#10;QoUtrSsqf3YXp8F8Hcpz6O378bsw8hDbzdY+Ka0fx8PbHESkIf6H7+1PoyFT02wKtzvp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sr/YxwAAAN4AAAAPAAAAAAAA&#10;AAAAAAAAAKECAABkcnMvZG93bnJldi54bWxQSwUGAAAAAAQABAD5AAAAlQMAAAAA&#10;" strokeweight="1.1pt"/>
                          <v:line id="Line 16152" o:spid="_x0000_s3846" style="position:absolute;visibility:visible;mso-wrap-style:square" from="3379,6353" to="3386,6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snrMcAAADeAAAADwAAAGRycy9kb3ducmV2LnhtbESPQWsCMRSE74L/ITyhF6lJt1LK1ihS&#10;Wyh40urB23Pzml3cvKyb1N3++0YQPA4z8w0zW/SuFhdqQ+VZw9NEgSAuvKnYath9fz6+gggR2WDt&#10;mTT8UYDFfDiYYW58xxu6bKMVCcIhRw1ljE0uZShKchgmviFO3o9vHcYkWytNi12Cu1pmSr1IhxWn&#10;hRIbei+pOG1/nQaz3hfn0NnV4bgzch+bj40dK60fRv3yDUSkPt7Dt/aX0ZCp52w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WyesxwAAAN4AAAAPAAAAAAAA&#10;AAAAAAAAAKECAABkcnMvZG93bnJldi54bWxQSwUGAAAAAAQABAD5AAAAlQMAAAAA&#10;" strokeweight="1.1pt"/>
                          <v:line id="Line 16153" o:spid="_x0000_s3847" style="position:absolute;visibility:visible;mso-wrap-style:square" from="3386,6376" to="3391,6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eCN8cAAADeAAAADwAAAGRycy9kb3ducmV2LnhtbESPQWsCMRSE74L/ITyhF6lJt1jK1ihS&#10;Wyh40urB23Pzml3cvKyb1N3++0YQPA4z8w0zW/SuFhdqQ+VZw9NEgSAuvKnYath9fz6+gggR2WDt&#10;mTT8UYDFfDiYYW58xxu6bKMVCcIhRw1ljE0uZShKchgmviFO3o9vHcYkWytNi12Cu1pmSr1IhxWn&#10;hRIbei+pOG1/nQaz3hfn0NnV4bgzch+bj40dK60fRv3yDUSkPt7Dt/aX0ZCp52w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F4I3xwAAAN4AAAAPAAAAAAAA&#10;AAAAAAAAAKECAABkcnMvZG93bnJldi54bWxQSwUGAAAAAAQABAD5AAAAlQMAAAAA&#10;" strokeweight="1.1pt"/>
                          <v:line id="Line 16154" o:spid="_x0000_s3848" style="position:absolute;visibility:visible;mso-wrap-style:square" from="3391,6398" to="3397,6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UcQMcAAADeAAAADwAAAGRycy9kb3ducmV2LnhtbESPQWsCMRSE7wX/Q3hCL6UmXUFkNUqx&#10;Fgqe1PXg7XXzzC7dvKyb6G7/fVMo9DjMzDfMcj24RtypC7VnDS8TBYK49KZmq6E4vj/PQYSIbLDx&#10;TBq+KcB6NXpYYm58z3u6H6IVCcIhRw1VjG0uZSgrchgmviVO3sV3DmOSnZWmwz7BXSMzpWbSYc1p&#10;ocKWNhWVX4eb02B2p/Iaevt2/iyMPMV2u7dPSuvH8fC6ABFpiP/hv/aH0ZCpaTa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xRxAxwAAAN4AAAAPAAAAAAAA&#10;AAAAAAAAAKECAABkcnMvZG93bnJldi54bWxQSwUGAAAAAAQABAD5AAAAlQMAAAAA&#10;" strokeweight="1.1pt"/>
                          <v:line id="Line 16155" o:spid="_x0000_s3849" style="position:absolute;visibility:visible;mso-wrap-style:square" from="3397,6421" to="3404,6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m528cAAADeAAAADwAAAGRycy9kb3ducmV2LnhtbESPQWsCMRSE74L/ITyhF6lJt2DL1ihS&#10;Wyh40urB23Pzml3cvKyb1N3++0YQPA4z8w0zW/SuFhdqQ+VZw9NEgSAuvKnYath9fz6+gggR2WDt&#10;mTT8UYDFfDiYYW58xxu6bKMVCcIhRw1ljE0uZShKchgmviFO3o9vHcYkWytNi12Cu1pmSk2lw4rT&#10;QokNvZdUnLa/ToNZ74tz6OzqcNwZuY/Nx8aOldYPo375BiJSH+/hW/vLaMjUc/YC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ibnbxwAAAN4AAAAPAAAAAAAA&#10;AAAAAAAAAKECAABkcnMvZG93bnJldi54bWxQSwUGAAAAAAQABAD5AAAAlQMAAAAA&#10;" strokeweight="1.1pt"/>
                          <v:line id="Line 16156" o:spid="_x0000_s3850" style="position:absolute;visibility:visible;mso-wrap-style:square" from="3404,6443" to="3409,6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tqcQAAADeAAAADwAAAGRycy9kb3ducmV2LnhtbERPu2rDMBTdA/kHcQNdQiPFhVLcyCY0&#10;LQQ65TV0u7VuZRPryrXU2Pn7aAh0PJz3qhxdKy7Uh8azhuVCgSCuvGnYajgePh5fQISIbLD1TBqu&#10;FKAsppMV5sYPvKPLPlqRQjjkqKGOsculDFVNDsPCd8SJ+/G9w5hgb6XpcUjhrpWZUs/SYcOpocaO&#10;3mqqzvs/p8F8nqrfMNjN1/fRyFPs3nd2rrR+mI3rVxCRxvgvvru3RkOmnrK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i2pxAAAAN4AAAAPAAAAAAAAAAAA&#10;AAAAAKECAABkcnMvZG93bnJldi54bWxQSwUGAAAAAAQABAD5AAAAkgMAAAAA&#10;" strokeweight="1.1pt"/>
                          <v:line id="Line 16157" o:spid="_x0000_s3851" style="position:absolute;visibility:visible;mso-wrap-style:square" from="3409,6464" to="3414,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qIMscAAADeAAAADwAAAGRycy9kb3ducmV2LnhtbESPQWsCMRSE74L/ITyhF6lJtyDt1ihS&#10;Wyh40urB23Pzml3cvKyb1N3++0YQPA4z8w0zW/SuFhdqQ+VZw9NEgSAuvKnYath9fz6+gAgR2WDt&#10;mTT8UYDFfDiYYW58xxu6bKMVCcIhRw1ljE0uZShKchgmviFO3o9vHcYkWytNi12Cu1pmSk2lw4rT&#10;QokNvZdUnLa/ToNZ74tz6OzqcNwZuY/Nx8aOldYPo375BiJSH+/hW/vLaMjUc/YK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WogyxwAAAN4AAAAPAAAAAAAA&#10;AAAAAAAAAKECAABkcnMvZG93bnJldi54bWxQSwUGAAAAAAQABAD5AAAAlQMAAAAA&#10;" strokeweight="1.1pt"/>
                          <v:line id="Line 16158" o:spid="_x0000_s3852" style="position:absolute;visibility:visible;mso-wrap-style:square" from="3414,6486" to="3420,6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m3csQAAADeAAAADwAAAGRycy9kb3ducmV2LnhtbESPy4rCMBSG98K8QzgDbkSTURCpRhnm&#10;AoIrbwt3x+aYFpuTTpOx9e3NQnD589/4FqvOVeJGTSg9a/gYKRDEuTclWw2H/e9wBiJEZIOVZ9Jw&#10;pwCr5VtvgZnxLW/ptotWpBEOGWooYqwzKUNekMMw8jVx8i6+cRiTbKw0DbZp3FVyrNRUOiw5PRRY&#10;01dB+XX37zSYzTH/C639Pp0PRh5j/bO1A6V1/737nIOI1MVX+NleGw1jNZkkgISTUE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ubdyxAAAAN4AAAAPAAAAAAAAAAAA&#10;AAAAAKECAABkcnMvZG93bnJldi54bWxQSwUGAAAAAAQABAD5AAAAkgMAAAAA&#10;" strokeweight="1.1pt"/>
                          <v:line id="Line 16159" o:spid="_x0000_s3853" style="position:absolute;visibility:visible;mso-wrap-style:square" from="3420,6506" to="3427,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US6ccAAADeAAAADwAAAGRycy9kb3ducmV2LnhtbESPQWsCMRSE74L/IbyCl6KJCqVszS7F&#10;VhB60urB2+vmNbt087LdpO767xtB8DjMzDfMqhhcI87UhdqzhvlMgSAuvanZajh8bqbPIEJENth4&#10;Jg0XClDk49EKM+N73tF5H61IEA4ZaqhibDMpQ1mRwzDzLXHyvn3nMCbZWWk67BPcNXKh1JN0WHNa&#10;qLCldUXlz/7PaTAfx/I39Pbt9HUw8hjb9519VFpPHobXFxCRhngP39pbo2Ghlss5XO+kKy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9RLpxwAAAN4AAAAPAAAAAAAA&#10;AAAAAAAAAKECAABkcnMvZG93bnJldi54bWxQSwUGAAAAAAQABAD5AAAAlQMAAAAA&#10;" strokeweight="1.1pt"/>
                          <v:line id="Line 16160" o:spid="_x0000_s3854" style="position:absolute;visibility:visible;mso-wrap-style:square" from="3427,6528" to="3432,6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eMnscAAADeAAAADwAAAGRycy9kb3ducmV2LnhtbESPQWsCMRSE7wX/Q3hCL6UmXaHIapRi&#10;LRR6UteDt9fNM7t087Juorv9940g9DjMzDfMYjW4RlypC7VnDS8TBYK49KZmq6HYfzzPQISIbLDx&#10;TBp+KcBqOXpYYG58z1u67qIVCcIhRw1VjG0uZSgrchgmviVO3sl3DmOSnZWmwz7BXSMzpV6lw5rT&#10;QoUtrSsqf3YXp8F8Hcpz6O378bsw8hDbzdY+Ka0fx8PbHESkIf6H7+1PoyFT02kGtzvp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J4yexwAAAN4AAAAPAAAAAAAA&#10;AAAAAAAAAKECAABkcnMvZG93bnJldi54bWxQSwUGAAAAAAQABAD5AAAAlQMAAAAA&#10;" strokeweight="1.1pt"/>
                          <v:line id="Line 16161" o:spid="_x0000_s3855" style="position:absolute;visibility:visible;mso-wrap-style:square" from="3432,6548" to="3437,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spBcYAAADeAAAADwAAAGRycy9kb3ducmV2LnhtbESPT2sCMRTE7wW/Q3iCl1KTulBkNUqx&#10;CkJP/jt4e908s0s3L+smuuu3bwqFHoeZ+Q0zX/auFndqQ+VZw+tYgSAuvKnYajgeNi9TECEiG6w9&#10;k4YHBVguBk9zzI3veEf3fbQiQTjkqKGMscmlDEVJDsPYN8TJu/jWYUyytdK02CW4q+VEqTfpsOK0&#10;UGJDq5KK7/3NaTCfp+IaOvtx/joaeYrNemefldajYf8+AxGpj//hv/bWaJioLMv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rKQXGAAAA3gAAAA8AAAAAAAAA&#10;AAAAAAAAoQIAAGRycy9kb3ducmV2LnhtbFBLBQYAAAAABAAEAPkAAACUAwAAAAA=&#10;" strokeweight="1.1pt"/>
                          <v:line id="Line 16162" o:spid="_x0000_s3856" style="position:absolute;visibility:visible;mso-wrap-style:square" from="3437,6568" to="3444,6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xcccAAADeAAAADwAAAGRycy9kb3ducmV2LnhtbESPQWsCMRSE7wX/Q3hCL0WTqoisRhHb&#10;QsGTdj14e25es0s3L9tN6m7/fSMIPQ4z8w2z2vSuFldqQ+VZw/NYgSAuvKnYasg/3kYLECEiG6w9&#10;k4ZfCrBZDx5WmBnf8YGux2hFgnDIUEMZY5NJGYqSHIaxb4iT9+lbhzHJ1krTYpfgrpYTpebSYcVp&#10;ocSGdiUVX8cfp8HsT8V36OzL+ZIbeYrN68E+Ka0fh/12CSJSH//D9/a70TBR0+kM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grFxxwAAAN4AAAAPAAAAAAAA&#10;AAAAAAAAAKECAABkcnMvZG93bnJldi54bWxQSwUGAAAAAAQABAD5AAAAlQMAAAAA&#10;" strokeweight="1.1pt"/>
                          <v:line id="Line 16163" o:spid="_x0000_s3857" style="position:absolute;visibility:visible;mso-wrap-style:square" from="3444,6587" to="3450,6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4U6scAAADeAAAADwAAAGRycy9kb3ducmV2LnhtbESPQWsCMRSE7wX/Q3hCL0WTKoqsRhHb&#10;QsGTdj14e25es0s3L9tN6m7/fSMIPQ4z8w2z2vSuFldqQ+VZw/NYgSAuvKnYasg/3kYLECEiG6w9&#10;k4ZfCrBZDx5WmBnf8YGux2hFgnDIUEMZY5NJGYqSHIaxb4iT9+lbhzHJ1krTYpfgrpYTpebSYcVp&#10;ocSGdiUVX8cfp8HsT8V36OzL+ZIbeYrN68E+Ka0fh/12CSJSH//D9/a70TBR0+kM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zhTqxwAAAN4AAAAPAAAAAAAA&#10;AAAAAAAAAKECAABkcnMvZG93bnJldi54bWxQSwUGAAAAAAQABAD5AAAAlQMAAAAA&#10;" strokeweight="1.1pt"/>
                          <v:line id="Line 16164" o:spid="_x0000_s3858" style="position:absolute;visibility:visible;mso-wrap-style:square" from="3450,6608" to="3455,6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yKnccAAADeAAAADwAAAGRycy9kb3ducmV2LnhtbESPQWsCMRSE74X+h/AKXkpNVJCyml1K&#10;qyD0pNVDb8/NM7u4edluorv990Yo9DjMzDfMshhcI67UhdqzhslYgSAuvanZath/rV9eQYSIbLDx&#10;TBp+KUCRPz4sMTO+5y1dd9GKBOGQoYYqxjaTMpQVOQxj3xIn7+Q7hzHJzkrTYZ/grpFTpebSYc1p&#10;ocKW3isqz7uL02A+D+VP6O3H93Fv5CG2q619VlqPnoa3BYhIQ/wP/7U3RsNUzWZzuN9JV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HIqdxwAAAN4AAAAPAAAAAAAA&#10;AAAAAAAAAKECAABkcnMvZG93bnJldi54bWxQSwUGAAAAAAQABAD5AAAAlQMAAAAA&#10;" strokeweight="1.1pt"/>
                          <v:line id="Line 16165" o:spid="_x0000_s3859" style="position:absolute;visibility:visible;mso-wrap-style:square" from="3455,6627" to="3462,6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AvBscAAADeAAAADwAAAGRycy9kb3ducmV2LnhtbESPQWsCMRSE7wX/Q3hCL0WTKqisRhHb&#10;QsGTdj14e25es0s3L9tN6m7/fSMIPQ4z8w2z2vSuFldqQ+VZw/NYgSAuvKnYasg/3kYLECEiG6w9&#10;k4ZfCrBZDx5WmBnf8YGux2hFgnDIUEMZY5NJGYqSHIaxb4iT9+lbhzHJ1krTYpfgrpYTpWbSYcVp&#10;ocSGdiUVX8cfp8HsT8V36OzL+ZIbeYrN68E+Ka0fh/12CSJSH//D9/a70TBR0+kc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UC8GxwAAAN4AAAAPAAAAAAAA&#10;AAAAAAAAAKECAABkcnMvZG93bnJldi54bWxQSwUGAAAAAAQABAD5AAAAlQMAAAAA&#10;" strokeweight="1.1pt"/>
                          <v:line id="Line 16166" o:spid="_x0000_s3860" style="position:absolute;visibility:visible;mso-wrap-style:square" from="3462,6646" to="3467,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7dMIAAADeAAAADwAAAGRycy9kb3ducmV2LnhtbERPy4rCMBTdC/MP4Q64EU1GQaQaZZgH&#10;CK58Ldxdm2tabG46TcbWvzcLweXhvBerzlXiRk0oPWv4GCkQxLk3JVsNh/3vcAYiRGSDlWfScKcA&#10;q+Vbb4GZ8S1v6baLVqQQDhlqKGKsMylDXpDDMPI1ceIuvnEYE2ysNA22KdxVcqzUVDosOTUUWNNX&#10;Qfl19+80mM0x/wut/T6dD0YeY/2ztQOldf+9+5yDiNTFl/jpXhsNYzWZpL3pTroC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M+7dMIAAADeAAAADwAAAAAAAAAAAAAA&#10;AAChAgAAZHJzL2Rvd25yZXYueG1sUEsFBgAAAAAEAAQA+QAAAJADAAAAAA==&#10;" strokeweight="1.1pt"/>
                          <v:line id="Line 16167" o:spid="_x0000_s3861" style="position:absolute;visibility:visible;mso-wrap-style:square" from="3467,6663" to="3473,6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Me78cAAADeAAAADwAAAGRycy9kb3ducmV2LnhtbESPQWsCMRSE7wX/Q3hCL0WTKoiuRhHb&#10;QsGTdj14e25es0s3L9tN6m7/fSMIPQ4z8w2z2vSuFldqQ+VZw/NYgSAuvKnYasg/3kZzECEiG6w9&#10;k4ZfCrBZDx5WmBnf8YGux2hFgnDIUEMZY5NJGYqSHIaxb4iT9+lbhzHJ1krTYpfgrpYTpWbSYcVp&#10;ocSGdiUVX8cfp8HsT8V36OzL+ZIbeYrN68E+Ka0fh/12CSJSH//D9/a70TBR0+kC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gx7vxwAAAN4AAAAPAAAAAAAA&#10;AAAAAAAAAKECAABkcnMvZG93bnJldi54bWxQSwUGAAAAAAQABAD5AAAAlQMAAAAA&#10;" strokeweight="1.1pt"/>
                          <v:line id="Line 16168" o:spid="_x0000_s3862" style="position:absolute;visibility:visible;mso-wrap-style:square" from="3473,6682" to="3479,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ED8YAAADeAAAADwAAAGRycy9kb3ducmV2LnhtbESPT2vCMBjG74N9h/AOvAybqGOM2ihj&#10;myDspNODt9fmNS02b2oTbf32y2Gw48Pzj1+xHFwjbtSF2rOGSaZAEJfe1Gw17H5W4zcQISIbbDyT&#10;hjsFWC4eHwrMje95Q7dttCKNcMhRQxVjm0sZyoochsy3xMk7+c5hTLKz0nTYp3HXyKlSr9Jhzemh&#10;wpY+KirP26vTYL735SX09vNw3Bm5j+3Xxj4rrUdPw/scRKQh/of/2mujYapmLwkg4SQ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xA/GAAAA3gAAAA8AAAAAAAAA&#10;AAAAAAAAoQIAAGRycy9kb3ducmV2LnhtbFBLBQYAAAAABAAEAPkAAACUAwAAAAA=&#10;" strokeweight="1.1pt"/>
                          <v:line id="Line 16169" o:spid="_x0000_s3863" style="position:absolute;visibility:visible;mso-wrap-style:square" from="3479,6700" to="3485,6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NhlMcAAADeAAAADwAAAGRycy9kb3ducmV2LnhtbESPzWsCMRTE74X+D+EVeima+EEpq1FK&#10;P0DwpK4Hb8/Na3bp5mW7Sd31vzeC4HGYmd8w82XvanGiNlSeNYyGCgRx4U3FVkO++x68gQgR2WDt&#10;mTScKcBy8fgwx8z4jjd02kYrEoRDhhrKGJtMylCU5DAMfUOcvB/fOoxJtlaaFrsEd7UcK/UqHVac&#10;Fkps6KOk4nf77zSY9b74C539PBxzI/ex+drYF6X181P/PgMRqY/38K29MhrGajIdwfVOugJy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82GUxwAAAN4AAAAPAAAAAAAA&#10;AAAAAAAAAKECAABkcnMvZG93bnJldi54bWxQSwUGAAAAAAQABAD5AAAAlQMAAAAA&#10;" strokeweight="1.1pt"/>
                          <v:line id="Line 16170" o:spid="_x0000_s3864" style="position:absolute;visibility:visible;mso-wrap-style:square" from="3485,6717" to="3490,6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H/48cAAADeAAAADwAAAGRycy9kb3ducmV2LnhtbESPQWsCMRSE74L/ITyhF6lJt1LK1ihS&#10;Wyh40urB23Pzml3cvKyb1N3++0YQPA4z8w0zW/SuFhdqQ+VZw9NEgSAuvKnYath9fz6+gggR2WDt&#10;mTT8UYDFfDiYYW58xxu6bKMVCcIhRw1ljE0uZShKchgmviFO3o9vHcYkWytNi12Cu1pmSr1IhxWn&#10;hRIbei+pOG1/nQaz3hfn0NnV4bgzch+bj40dK60fRv3yDUSkPt7Dt/aX0ZCp52kG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f/jxwAAAN4AAAAPAAAAAAAA&#10;AAAAAAAAAKECAABkcnMvZG93bnJldi54bWxQSwUGAAAAAAQABAD5AAAAlQMAAAAA&#10;" strokeweight="1.1pt"/>
                          <v:line id="Line 16171" o:spid="_x0000_s3865" style="position:absolute;visibility:visible;mso-wrap-style:square" from="3490,6734" to="3496,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1aeMcAAADeAAAADwAAAGRycy9kb3ducmV2LnhtbESPQWsCMRSE7wX/Q3hCL0WTqoisRhHb&#10;QsGTdj14e25es0s3L9tN6m7/fSMIPQ4z8w2z2vSuFldqQ+VZw/NYgSAuvKnYasg/3kYLECEiG6w9&#10;k4ZfCrBZDx5WmBnf8YGux2hFgnDIUEMZY5NJGYqSHIaxb4iT9+lbhzHJ1krTYpfgrpYTpebSYcVp&#10;ocSGdiUVX8cfp8HsT8V36OzL+ZIbeYrN68E+Ka0fh/12CSJSH//D9/a70TBR09kU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bVp4xwAAAN4AAAAPAAAAAAAA&#10;AAAAAAAAAKECAABkcnMvZG93bnJldi54bWxQSwUGAAAAAAQABAD5AAAAlQMAAAAA&#10;" strokeweight="1.1pt"/>
                          <v:line id="Line 16172" o:spid="_x0000_s3866" style="position:absolute;visibility:visible;mso-wrap-style:square" from="3496,6751" to="3502,6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TCDMcAAADeAAAADwAAAGRycy9kb3ducmV2LnhtbESPQWsCMRSE7wX/Q3hCL0WTWhFZjSK2&#10;hYIndT14e25es0s3L9tN6m7/vSkUPA4z8w2zXPeuFldqQ+VZw/NYgSAuvKnYasiP76M5iBCRDdae&#10;ScMvBVivBg9LzIzveE/XQ7QiQThkqKGMscmkDEVJDsPYN8TJ+/Stw5hka6VpsUtwV8uJUjPpsOK0&#10;UGJD25KKr8OP02B2p+I7dPb1fMmNPMXmbW+flNaPw36zABGpj/fwf/vDaJiol+kU/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hMIMxwAAAN4AAAAPAAAAAAAA&#10;AAAAAAAAAKECAABkcnMvZG93bnJldi54bWxQSwUGAAAAAAQABAD5AAAAlQMAAAAA&#10;" strokeweight="1.1pt"/>
                          <v:line id="Line 16173" o:spid="_x0000_s3867" style="position:absolute;visibility:visible;mso-wrap-style:square" from="3502,6767" to="3508,6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hnl8cAAADeAAAADwAAAGRycy9kb3ducmV2LnhtbESPT2sCMRTE70K/Q3gFL1KT2j/I1ihF&#10;LQg9afXg7XXzml26eVk30V2/vREEj8PM/IaZzDpXiRM1ofSs4XmoQBDn3pRsNWx/vp7GIEJENlh5&#10;Jg1nCjCbPvQmmBnf8ppOm2hFgnDIUEMRY51JGfKCHIahr4mT9+cbhzHJxkrTYJvgrpIjpd6lw5LT&#10;QoE1zQvK/zdHp8F87/JDaO1i/7s1chfr5doOlNb9x+7zA0SkLt7Dt/bKaBipl9c3uN5JV0B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yGeXxwAAAN4AAAAPAAAAAAAA&#10;AAAAAAAAAKECAABkcnMvZG93bnJldi54bWxQSwUGAAAAAAQABAD5AAAAlQMAAAAA&#10;" strokeweight="1.1pt"/>
                          <v:line id="Line 16174" o:spid="_x0000_s3868" style="position:absolute;visibility:visible;mso-wrap-style:square" from="3508,6782" to="3513,6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r54McAAADeAAAADwAAAGRycy9kb3ducmV2LnhtbESPS2vDMBCE74X+B7GBXkoj5YEpTpRQ&#10;0hYCOeV16G1rbWQTa+Vaauz++yoQyHGYmW+Y+bJ3tbhQGyrPGkZDBYK48KZiq+Gw/3x5BREissHa&#10;M2n4owDLxePDHHPjO97SZRetSBAOOWooY2xyKUNRksMw9A1x8k6+dRiTbK00LXYJ7mo5ViqTDitO&#10;CyU2tCqpOO9+nQazORY/obPvX98HI4+x+djaZ6X106B/m4GI1Md7+NZeGw1jNZlmcL2TroBc/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GvngxwAAAN4AAAAPAAAAAAAA&#10;AAAAAAAAAKECAABkcnMvZG93bnJldi54bWxQSwUGAAAAAAQABAD5AAAAlQMAAAAA&#10;" strokeweight="1.1pt"/>
                          <v:line id="Line 16175" o:spid="_x0000_s3869" style="position:absolute;visibility:visible;mso-wrap-style:square" from="3513,6799" to="3520,6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Zce8cAAADeAAAADwAAAGRycy9kb3ducmV2LnhtbESPQWsCMRSE70L/Q3gFL1KT2tLK1ihF&#10;LQg9afXg7XXzml26eVk30V3/vREEj8PMfMNMZp2rxImaUHrW8DxUIIhzb0q2GrY/X09jECEiG6w8&#10;k4YzBZhNH3oTzIxveU2nTbQiQThkqKGIsc6kDHlBDsPQ18TJ+/ONw5hkY6VpsE1wV8mRUm/SYclp&#10;ocCa5gXl/5uj02C+d/khtHax/90auYv1cm0HSuv+Y/f5ASJSF+/hW3tlNIzUy+s7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Vlx7xwAAAN4AAAAPAAAAAAAA&#10;AAAAAAAAAKECAABkcnMvZG93bnJldi54bWxQSwUGAAAAAAQABAD5AAAAlQMAAAAA&#10;" strokeweight="1.1pt"/>
                          <v:line id="Line 16176" o:spid="_x0000_s3870" style="position:absolute;visibility:visible;mso-wrap-style:square" from="3520,6813" to="3525,6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nICcQAAADeAAAADwAAAGRycy9kb3ducmV2LnhtbERPz2vCMBS+D/Y/hDfwMmyijjFqo4xt&#10;grCTTg/ens0zLTYvtYm2/vfLYbDjx/e7WA6uETfqQu1ZwyRTIIhLb2q2GnY/q/EbiBCRDTaeScOd&#10;AiwXjw8F5sb3vKHbNlqRQjjkqKGKsc2lDGVFDkPmW+LEnXznMCbYWWk67FO4a+RUqVfpsObUUGFL&#10;HxWV5+3VaTDf+/ISevt5OO6M3Mf2a2Ofldajp+F9DiLSEP/Ff+610TBVs5e0N91JV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ycgJxAAAAN4AAAAPAAAAAAAAAAAA&#10;AAAAAKECAABkcnMvZG93bnJldi54bWxQSwUGAAAAAAQABAD5AAAAkgMAAAAA&#10;" strokeweight="1.1pt"/>
                          <v:line id="Line 16177" o:spid="_x0000_s3871" style="position:absolute;visibility:visible;mso-wrap-style:square" from="3525,6828" to="3531,6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VtkscAAADeAAAADwAAAGRycy9kb3ducmV2LnhtbESPQWsCMRSE70L/Q3gFL1KT2lLq1ihF&#10;LQg9afXg7XXzml26eVk30V3/vREEj8PMfMNMZp2rxImaUHrW8DxUIIhzb0q2GrY/X0/vIEJENlh5&#10;Jg1nCjCbPvQmmBnf8ppOm2hFgnDIUEMRY51JGfKCHIahr4mT9+cbhzHJxkrTYJvgrpIjpd6kw5LT&#10;QoE1zQvK/zdHp8F87/JDaO1i/7s1chfr5doOlNb9x+7zA0SkLt7Dt/bKaBipl9cx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hW2SxwAAAN4AAAAPAAAAAAAA&#10;AAAAAAAAAKECAABkcnMvZG93bnJldi54bWxQSwUGAAAAAAQABAD5AAAAlQMAAAAA&#10;" strokeweight="1.1pt"/>
                          <v:line id="Line 16178" o:spid="_x0000_s3872" style="position:absolute;visibility:visible;mso-wrap-style:square" from="3531,6842" to="3538,6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ZS0sYAAADeAAAADwAAAGRycy9kb3ducmV2LnhtbESPT2vCMBjG74N9h/AOvAybqGyM2ihj&#10;myDspNODt9fmNS02b2oTbf32y2Gw48Pzj1+xHFwjbtSF2rOGSaZAEJfe1Gw17H5W4zcQISIbbDyT&#10;hjsFWC4eHwrMje95Q7dttCKNcMhRQxVjm0sZyoochsy3xMk7+c5hTLKz0nTYp3HXyKlSr9Jhzemh&#10;wpY+KirP26vTYL735SX09vNw3Bm5j+3Xxj4rrUdPw/scRKQh/of/2mujYapmLwkg4SQ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mUtLGAAAA3gAAAA8AAAAAAAAA&#10;AAAAAAAAoQIAAGRycy9kb3ducmV2LnhtbFBLBQYAAAAABAAEAPkAAACUAwAAAAA=&#10;" strokeweight="1.1pt"/>
                          <v:line id="Line 16179" o:spid="_x0000_s3873" style="position:absolute;visibility:visible;mso-wrap-style:square" from="3538,6857" to="3543,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r3SccAAADeAAAADwAAAGRycy9kb3ducmV2LnhtbESPT2sCMRTE74V+h/AKvRRNVCxlNUrp&#10;HxA8qevB23Pzml26edluUnf99kYQPA4z8xtmvuxdLU7UhsqzhtFQgSAuvKnYash334M3ECEiG6w9&#10;k4YzBVguHh/mmBnf8YZO22hFgnDIUEMZY5NJGYqSHIahb4iT9+NbhzHJ1krTYpfgrpZjpV6lw4rT&#10;QokNfZRU/G7/nQaz3hd/obOfh2Nu5D42Xxv7orR+furfZyAi9fEevrVXRsNYTaYj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KvdJxwAAAN4AAAAPAAAAAAAA&#10;AAAAAAAAAKECAABkcnMvZG93bnJldi54bWxQSwUGAAAAAAQABAD5AAAAlQMAAAAA&#10;" strokeweight="1.1pt"/>
                          <v:line id="Line 16180" o:spid="_x0000_s3874" style="position:absolute;visibility:visible;mso-wrap-style:square" from="3543,6870" to="3548,6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hpPscAAADeAAAADwAAAGRycy9kb3ducmV2LnhtbESPQWsCMRSE74L/ITyhF6lJt1jK1ihS&#10;Wyh40urB23Pzml3cvKyb1N3++0YQPA4z8w0zW/SuFhdqQ+VZw9NEgSAuvKnYath9fz6+gggR2WDt&#10;mTT8UYDFfDiYYW58xxu6bKMVCcIhRw1ljE0uZShKchgmviFO3o9vHcYkWytNi12Cu1pmSr1IhxWn&#10;hRIbei+pOG1/nQaz3hfn0NnV4bgzch+bj40dK60fRv3yDUSkPt7Dt/aX0ZCp52kG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Gk+xwAAAN4AAAAPAAAAAAAA&#10;AAAAAAAAAKECAABkcnMvZG93bnJldi54bWxQSwUGAAAAAAQABAD5AAAAlQMAAAAA&#10;" strokeweight="1.1pt"/>
                          <v:line id="Line 16181" o:spid="_x0000_s3875" style="position:absolute;visibility:visible;mso-wrap-style:square" from="3548,6882" to="3555,6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TMpccAAADeAAAADwAAAGRycy9kb3ducmV2LnhtbESPQWsCMRSE7wX/Q3hCL0WTKoqsRhHb&#10;QsGTdj14e25es0s3L9tN6m7/fSMIPQ4z8w2z2vSuFldqQ+VZw/NYgSAuvKnYasg/3kYLECEiG6w9&#10;k4ZfCrBZDx5WmBnf8YGux2hFgnDIUEMZY5NJGYqSHIaxb4iT9+lbhzHJ1krTYpfgrpYTpebSYcVp&#10;ocSGdiUVX8cfp8HsT8V36OzL+ZIbeYrN68E+Ka0fh/12CSJSH//D9/a70TBR09kU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tMylxwAAAN4AAAAPAAAAAAAA&#10;AAAAAAAAAKECAABkcnMvZG93bnJldi54bWxQSwUGAAAAAAQABAD5AAAAlQMAAAAA&#10;" strokeweight="1.1pt"/>
                          <v:line id="Line 16182" o:spid="_x0000_s3876" style="position:absolute;visibility:visible;mso-wrap-style:square" from="3555,6895" to="3561,6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1U0ccAAADeAAAADwAAAGRycy9kb3ducmV2LnhtbESPT2sCMRTE70K/Q3gFL1KT2j/I1ihF&#10;LQg9afXg7XXzml26eVk30V2/vREEj8PM/IaZzDpXiRM1ofSs4XmoQBDn3pRsNWx/vp7GIEJENlh5&#10;Jg1nCjCbPvQmmBnf8ppOm2hFgnDIUEMRY51JGfKCHIahr4mT9+cbhzHJxkrTYJvgrpIjpd6lw5LT&#10;QoE1zQvK/zdHp8F87/JDaO1i/7s1chfr5doOlNb9x+7zA0SkLt7Dt/bKaBipl7dXuN5JV0B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XVTRxwAAAN4AAAAPAAAAAAAA&#10;AAAAAAAAAKECAABkcnMvZG93bnJldi54bWxQSwUGAAAAAAQABAD5AAAAlQMAAAAA&#10;" strokeweight="1.1pt"/>
                          <v:line id="Line 16183" o:spid="_x0000_s3877" style="position:absolute;visibility:visible;mso-wrap-style:square" from="3561,6907" to="3566,6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xSscAAADeAAAADwAAAGRycy9kb3ducmV2LnhtbESPQWsCMRSE7wX/Q3hCL0WTWhRZjSK2&#10;hYIndT14e25es0s3L9tN6m7/vSkUPA4z8w2zXPeuFldqQ+VZw/NYgSAuvKnYasiP76M5iBCRDdae&#10;ScMvBVivBg9LzIzveE/XQ7QiQThkqKGMscmkDEVJDsPYN8TJ+/Stw5hka6VpsUtwV8uJUjPpsOK0&#10;UGJD25KKr8OP02B2p+I7dPb1fMmNPMXmbW+flNaPw36zABGpj/fwf/vDaJiol+kU/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EfFKxwAAAN4AAAAPAAAAAAAA&#10;AAAAAAAAAKECAABkcnMvZG93bnJldi54bWxQSwUGAAAAAAQABAD5AAAAlQMAAAAA&#10;" strokeweight="1.1pt"/>
                          <v:line id="Line 16184" o:spid="_x0000_s3878" style="position:absolute;visibility:visible;mso-wrap-style:square" from="3566,6919" to="3573,6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NvPccAAADeAAAADwAAAGRycy9kb3ducmV2LnhtbESPT2sCMRTE74V+h/CEXkpNVFzKapRi&#10;WxA8+e/Q2+vmmV3cvGw3qbv99o0geBxm5jfMfNm7WlyoDZVnDaOhAkFceFOx1XDYf768gggR2WDt&#10;mTT8UYDl4vFhjrnxHW/psotWJAiHHDWUMTa5lKEoyWEY+oY4eSffOoxJtlaaFrsEd7UcK5VJhxWn&#10;hRIbWpVUnHe/ToPZHIuf0Nn3r++DkcfYfGzts9L6adC/zUBE6uM9fGuvjYaxmkwz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289xwAAAN4AAAAPAAAAAAAA&#10;AAAAAAAAAKECAABkcnMvZG93bnJldi54bWxQSwUGAAAAAAQABAD5AAAAlQMAAAAA&#10;" strokeweight="1.1pt"/>
                          <v:line id="Line 16185" o:spid="_x0000_s3879" style="position:absolute;visibility:visible;mso-wrap-style:square" from="3573,6931" to="3578,6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KpscAAADeAAAADwAAAGRycy9kb3ducmV2LnhtbESPQWsCMRSE70L/Q3gFL1KTWtrK1ihF&#10;LQg9afXg7XXzml26eVk30V3/vREEj8PMfMNMZp2rxImaUHrW8DxUIIhzb0q2GrY/X09jECEiG6w8&#10;k4YzBZhNH3oTzIxveU2nTbQiQThkqKGIsc6kDHlBDsPQ18TJ+/ONw5hkY6VpsE1wV8mRUm/SYclp&#10;ocCa5gXl/5uj02C+d/khtHax/90auYv1cm0HSuv+Y/f5ASJSF+/hW3tlNIzUy+s7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j8qmxwAAAN4AAAAPAAAAAAAA&#10;AAAAAAAAAKECAABkcnMvZG93bnJldi54bWxQSwUGAAAAAAQABAD5AAAAlQMAAAAA&#10;" strokeweight="1.1pt"/>
                          <v:line id="Line 16186" o:spid="_x0000_s3880" style="position:absolute;visibility:visible;mso-wrap-style:square" from="3578,6942" to="3584,6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Be1MQAAADeAAAADwAAAGRycy9kb3ducmV2LnhtbERPz2vCMBS+D/Y/hDfwMmyisjFqo4xt&#10;grCTTg/ens0zLTYvtYm2/vfLYbDjx/e7WA6uETfqQu1ZwyRTIIhLb2q2GnY/q/EbiBCRDTaeScOd&#10;AiwXjw8F5sb3vKHbNlqRQjjkqKGKsc2lDGVFDkPmW+LEnXznMCbYWWk67FO4a+RUqVfpsObUUGFL&#10;HxWV5+3VaTDf+/ISevt5OO6M3Mf2a2Ofldajp+F9DiLSEP/Ff+610TBVs5e0N91JV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F7UxAAAAN4AAAAPAAAAAAAAAAAA&#10;AAAAAKECAABkcnMvZG93bnJldi54bWxQSwUGAAAAAAQABAD5AAAAkgMAAAAA&#10;" strokeweight="1.1pt"/>
                          <v:line id="Line 16187" o:spid="_x0000_s3881" style="position:absolute;visibility:visible;mso-wrap-style:square" from="3584,6952" to="3589,6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z7T8cAAADeAAAADwAAAGRycy9kb3ducmV2LnhtbESPQWsCMRSE70L/Q3gFL1KTWlrq1ihF&#10;LQg9afXg7XXzml26eVk30V3/vREEj8PMfMNMZp2rxImaUHrW8DxUIIhzb0q2GrY/X0/vIEJENlh5&#10;Jg1nCjCbPvQmmBnf8ppOm2hFgnDIUEMRY51JGfKCHIahr4mT9+cbhzHJxkrTYJvgrpIjpd6kw5LT&#10;QoE1zQvK/zdHp8F87/JDaO1i/7s1chfr5doOlNb9x+7zA0SkLt7Dt/bKaBipl9cx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PtPxwAAAN4AAAAPAAAAAAAA&#10;AAAAAAAAAKECAABkcnMvZG93bnJldi54bWxQSwUGAAAAAAQABAD5AAAAlQMAAAAA&#10;" strokeweight="1.1pt"/>
                          <v:line id="Line 16188" o:spid="_x0000_s3882" style="position:absolute;visibility:visible;mso-wrap-style:square" from="3589,6962" to="3596,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qYb8QAAADeAAAADwAAAGRycy9kb3ducmV2LnhtbESPzWoCMRSF90LfIdyCG9GkClJGo5Ta&#10;guBKqwt318k1Mzi5GSepM769WQguD+ePb77sXCVu1ITSs4aPkQJBnHtTstWw//sdfoIIEdlg5Zk0&#10;3CnAcvHWm2NmfMtbuu2iFWmEQ4YaihjrTMqQF+QwjHxNnLyzbxzGJBsrTYNtGneVHCs1lQ5LTg8F&#10;1vRdUH7Z/TsNZnPIr6G1q+Npb+Qh1j9bO1Ba99+7rxmISF18hZ/ttdEwVpNpAkg4CQX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CphvxAAAAN4AAAAPAAAAAAAAAAAA&#10;AAAAAKECAABkcnMvZG93bnJldi54bWxQSwUGAAAAAAQABAD5AAAAkgMAAAAA&#10;" strokeweight="1.1pt"/>
                          <v:line id="Line 16189" o:spid="_x0000_s3883" style="position:absolute;visibility:visible;mso-wrap-style:square" from="3596,6972" to="3601,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99McAAADeAAAADwAAAGRycy9kb3ducmV2LnhtbESPzWrDMBCE74W8g9hALiWRkkAIbmQT&#10;0gYKOeXvkNvW2sqm1sq11Nh9+6pQ6HGYmW+YTTG4RtypC7VnDfOZAkFcelOz1XA576drECEiG2w8&#10;k4ZvClDko4cNZsb3fKT7KVqRIBwy1FDF2GZShrIih2HmW+LkvfvOYUyys9J02Ce4a+RCqZV0WHNa&#10;qLClXUXlx+nLaTCHa/kZevt8e7sYeY3ty9E+Kq0n42H7BCLSEP/Df+1Xo2Ghlqs5/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j30xwAAAN4AAAAPAAAAAAAA&#10;AAAAAAAAAKECAABkcnMvZG93bnJldi54bWxQSwUGAAAAAAQABAD5AAAAlQMAAAAA&#10;" strokeweight="1.1pt"/>
                          <v:line id="Line 16190" o:spid="_x0000_s3884" style="position:absolute;visibility:visible;mso-wrap-style:square" from="3601,6980" to="3607,6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Sjg8cAAADeAAAADwAAAGRycy9kb3ducmV2LnhtbESPQWsCMRSE7wX/Q3hCL6UmXUFkNUqx&#10;Fgqe1PXg7XXzzC7dvKyb6G7/fVMo9DjMzDfMcj24RtypC7VnDS8TBYK49KZmq6E4vj/PQYSIbLDx&#10;TBq+KcB6NXpYYm58z3u6H6IVCcIhRw1VjG0uZSgrchgmviVO3sV3DmOSnZWmwz7BXSMzpWbSYc1p&#10;ocKWNhWVX4eb02B2p/Iaevt2/iyMPMV2u7dPSuvH8fC6ABFpiP/hv/aH0ZCp6Sy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lKODxwAAAN4AAAAPAAAAAAAA&#10;AAAAAAAAAKECAABkcnMvZG93bnJldi54bWxQSwUGAAAAAAQABAD5AAAAlQMAAAAA&#10;" strokeweight="1.1pt"/>
                          <v:line id="Line 16191" o:spid="_x0000_s3885" style="position:absolute;visibility:visible;mso-wrap-style:square" from="3607,6989" to="3613,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gGGMcAAADeAAAADwAAAGRycy9kb3ducmV2LnhtbESPQWsCMRSE74X+h/AKXkpNVJCyml1K&#10;qyD0pNVDb8/NM7u4edluorv990Yo9DjMzDfMshhcI67UhdqzhslYgSAuvanZath/rV9eQYSIbLDx&#10;TBp+KUCRPz4sMTO+5y1dd9GKBOGQoYYqxjaTMpQVOQxj3xIn7+Q7hzHJzkrTYZ/grpFTpebSYc1p&#10;ocKW3isqz7uL02A+D+VP6O3H93Fv5CG2q619VlqPnoa3BYhIQ/wP/7U3RsNUzeYzuN9JV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2AYYxwAAAN4AAAAPAAAAAAAA&#10;AAAAAAAAAKECAABkcnMvZG93bnJldi54bWxQSwUGAAAAAAQABAD5AAAAlQMAAAAA&#10;" strokeweight="1.1pt"/>
                          <v:line id="Line 16192" o:spid="_x0000_s3886" style="position:absolute;visibility:visible;mso-wrap-style:square" from="3613,6998" to="3619,7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GebMcAAADeAAAADwAAAGRycy9kb3ducmV2LnhtbESPS2vDMBCE74X+B7GBXkoj5YEpTpRQ&#10;0hYCOeV16G1rbWQTa+Vaauz++yoQyHGYmW+Y+bJ3tbhQGyrPGkZDBYK48KZiq+Gw/3x5BREissHa&#10;M2n4owDLxePDHHPjO97SZRetSBAOOWooY2xyKUNRksMw9A1x8k6+dRiTbK00LXYJ7mo5ViqTDitO&#10;CyU2tCqpOO9+nQazORY/obPvX98HI4+x+djaZ6X106B/m4GI1Md7+NZeGw1jNcmmcL2TroBc/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MZ5sxwAAAN4AAAAPAAAAAAAA&#10;AAAAAAAAAKECAABkcnMvZG93bnJldi54bWxQSwUGAAAAAAQABAD5AAAAlQMAAAAA&#10;" strokeweight="1.1pt"/>
                          <v:line id="Line 16193" o:spid="_x0000_s3887" style="position:absolute;visibility:visible;mso-wrap-style:square" from="3619,7006" to="3624,7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0798cAAADeAAAADwAAAGRycy9kb3ducmV2LnhtbESPT2sCMRTE74V+h/CEXkpNVFzKapRi&#10;WxA8+e/Q2+vmmV3cvGw3qbv99o0geBxm5jfMfNm7WlyoDZVnDaOhAkFceFOx1XDYf768gggR2WDt&#10;mTT8UYDl4vFhjrnxHW/psotWJAiHHDWUMTa5lKEoyWEY+oY4eSffOoxJtlaaFrsEd7UcK5VJhxWn&#10;hRIbWpVUnHe/ToPZHIuf0Nn3r++DkcfYfGzts9L6adC/zUBE6uM9fGuvjYaxmmRT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fTv3xwAAAN4AAAAPAAAAAAAA&#10;AAAAAAAAAKECAABkcnMvZG93bnJldi54bWxQSwUGAAAAAAQABAD5AAAAlQMAAAAA&#10;" strokeweight="1.1pt"/>
                          <v:line id="Line 16194" o:spid="_x0000_s3888" style="position:absolute;visibility:visible;mso-wrap-style:square" from="3624,7012" to="3631,7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lgMYAAADeAAAADwAAAGRycy9kb3ducmV2LnhtbESPT2sCMRTE70K/Q3iFXoomWljKahRR&#10;C4We/Hfo7bl5Zhc3L+smuttv3xQKHoeZ+Q0zW/SuFndqQ+VZw3ikQBAX3lRsNRz2H8N3ECEiG6w9&#10;k4YfCrCYPw1mmBvf8Zbuu2hFgnDIUUMZY5NLGYqSHIaRb4iTd/atw5hka6VpsUtwV8uJUpl0WHFa&#10;KLGhVUnFZXdzGszXsbiGzq6/Twcjj7HZbO2r0vrluV9OQUTq4yP83/40GibqLcvg706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vpYDGAAAA3gAAAA8AAAAAAAAA&#10;AAAAAAAAoQIAAGRycy9kb3ducmV2LnhtbFBLBQYAAAAABAAEAPkAAACUAwAAAAA=&#10;" strokeweight="1.1pt"/>
                          <v:line id="Line 16195" o:spid="_x0000_s3889" style="position:absolute;visibility:visible;mso-wrap-style:square" from="3631,7019" to="3636,7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MAG8cAAADeAAAADwAAAGRycy9kb3ducmV2LnhtbESPQWsCMRSE7wX/Q3hCL0WTWlBZjSK2&#10;hYIndT14e25es0s3L9tN6m7/vSkUPA4z8w2zXPeuFldqQ+VZw/NYgSAuvKnYasiP76M5iBCRDdae&#10;ScMvBVivBg9LzIzveE/XQ7QiQThkqKGMscmkDEVJDsPYN8TJ+/Stw5hka6VpsUtwV8uJUlPpsOK0&#10;UGJD25KKr8OP02B2p+I7dPb1fMmNPMXmbW+flNaPw36zABGpj/fwf/vDaJiol+kM/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4wAbxwAAAN4AAAAPAAAAAAAA&#10;AAAAAAAAAKECAABkcnMvZG93bnJldi54bWxQSwUGAAAAAAQABAD5AAAAlQMAAAAA&#10;" strokeweight="1.1pt"/>
                          <v:line id="Line 16196" o:spid="_x0000_s3890" style="position:absolute;visibility:visible;mso-wrap-style:square" from="3636,7026" to="3642,7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yUacMAAADeAAAADwAAAGRycy9kb3ducmV2LnhtbERPTWsCMRC9C/0PYQpeRJMqSFmNUmoL&#10;gietHryNmzG7uJmsm9Rd/705CB4f73u+7FwlbtSE0rOGj5ECQZx7U7LVsP/7HX6CCBHZYOWZNNwp&#10;wHLx1ptjZnzLW7rtohUphEOGGooY60zKkBfkMIx8TZy4s28cxgQbK02DbQp3lRwrNZUOS04NBdb0&#10;XVB+2f07DWZzyK+htavjaW/kIdY/WztQWvffu68ZiEhdfImf7rXRMFaTadqb7qQr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8lGnDAAAA3gAAAA8AAAAAAAAAAAAA&#10;AAAAoQIAAGRycy9kb3ducmV2LnhtbFBLBQYAAAAABAAEAPkAAACRAwAAAAA=&#10;" strokeweight="1.1pt"/>
                          <v:line id="Line 16197" o:spid="_x0000_s3891" style="position:absolute;visibility:visible;mso-wrap-style:square" from="3642,7031" to="3649,7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Ax8scAAADeAAAADwAAAGRycy9kb3ducmV2LnhtbESPQWsCMRSE7wX/Q3hCL0WTWhBdjSK2&#10;hYIndT14e25es0s3L9tN6m7/vSkUPA4z8w2zXPeuFldqQ+VZw/NYgSAuvKnYasiP76MZiBCRDdae&#10;ScMvBVivBg9LzIzveE/XQ7QiQThkqKGMscmkDEVJDsPYN8TJ+/Stw5hka6VpsUtwV8uJUlPpsOK0&#10;UGJD25KKr8OP02B2p+I7dPb1fMmNPMXmbW+flNaPw36zABGpj/fwf/vDaJiol+kc/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MDHyxwAAAN4AAAAPAAAAAAAA&#10;AAAAAAAAAKECAABkcnMvZG93bnJldi54bWxQSwUGAAAAAAQABAD5AAAAlQMAAAAA&#10;" strokeweight="1.1pt"/>
                          <v:line id="Line 16198" o:spid="_x0000_s3892" style="position:absolute;visibility:visible;mso-wrap-style:square" from="3649,7037" to="3654,7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MOssYAAADeAAAADwAAAGRycy9kb3ducmV2LnhtbESPT2vCMBjG74N9h/AOvAybqLCN2ihj&#10;myDspNODt9fmNS02b2oTbf32y2Gw48Pzj1+xHFwjbtSF2rOGSaZAEJfe1Gw17H5W4zcQISIbbDyT&#10;hjsFWC4eHwrMje95Q7dttCKNcMhRQxVjm0sZyoochsy3xMk7+c5hTLKz0nTYp3HXyKlSL9Jhzemh&#10;wpY+KirP26vTYL735SX09vNw3Bm5j+3Xxj4rrUdPw/scRKQh/of/2mujYapmrwkg4SQ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TDrLGAAAA3gAAAA8AAAAAAAAA&#10;AAAAAAAAoQIAAGRycy9kb3ducmV2LnhtbFBLBQYAAAAABAAEAPkAAACUAwAAAAA=&#10;" strokeweight="1.1pt"/>
                          <v:line id="Line 16199" o:spid="_x0000_s3893" style="position:absolute;visibility:visible;mso-wrap-style:square" from="3654,7042" to="3659,7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rKccAAADeAAAADwAAAGRycy9kb3ducmV2LnhtbESPT2sCMRTE74V+h/AKvRRNVLBlNUrp&#10;HxA8qevB23Pzml26edluUnf99kYQPA4z8xtmvuxdLU7UhsqzhtFQgSAuvKnYash334M3ECEiG6w9&#10;k4YzBVguHh/mmBnf8YZO22hFgnDIUEMZY5NJGYqSHIahb4iT9+NbhzHJ1krTYpfgrpZjpabSYcVp&#10;ocSGPkoqfrf/ToNZ74u/0NnPwzE3ch+br419UVo/P/XvMxCR+ngP39oro2GsJq8j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n6spxwAAAN4AAAAPAAAAAAAA&#10;AAAAAAAAAKECAABkcnMvZG93bnJldi54bWxQSwUGAAAAAAQABAD5AAAAlQMAAAAA&#10;" strokeweight="1.1pt"/>
                          <v:line id="Line 16200" o:spid="_x0000_s3894" style="position:absolute;visibility:visible;mso-wrap-style:square" from="3659,7046" to="3666,7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01XscAAADeAAAADwAAAGRycy9kb3ducmV2LnhtbESPQWsCMRSE74L/ITyhF6lJt2DL1ihS&#10;Wyh40urB23Pzml3cvKyb1N3++0YQPA4z8w0zW/SuFhdqQ+VZw9NEgSAuvKnYath9fz6+gggR2WDt&#10;mTT8UYDFfDiYYW58xxu6bKMVCcIhRw1ljE0uZShKchgmviFO3o9vHcYkWytNi12Cu1pmSk2lw4rT&#10;QokNvZdUnLa/ToNZ74tz6OzqcNwZuY/Nx8aOldYPo375BiJSH+/hW/vLaMjU80sG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TTVexwAAAN4AAAAPAAAAAAAA&#10;AAAAAAAAAKECAABkcnMvZG93bnJldi54bWxQSwUGAAAAAAQABAD5AAAAlQMAAAAA&#10;" strokeweight="1.1pt"/>
                          <v:line id="Line 16201" o:spid="_x0000_s3895" style="position:absolute;visibility:visible;mso-wrap-style:square" from="3666,7050" to="3672,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GQxccAAADeAAAADwAAAGRycy9kb3ducmV2LnhtbESPQWsCMRSE7wX/Q3hCL0WTKqisRhHb&#10;QsGTdj14e25es0s3L9tN6m7/fSMIPQ4z8w2z2vSuFldqQ+VZw/NYgSAuvKnYasg/3kYLECEiG6w9&#10;k4ZfCrBZDx5WmBnf8YGux2hFgnDIUEMZY5NJGYqSHIaxb4iT9+lbhzHJ1krTYpfgrpYTpWbSYcVp&#10;ocSGdiUVX8cfp8HsT8V36OzL+ZIbeYrN68E+Ka0fh/12CSJSH//D9/a70TBR0/kU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AZDFxwAAAN4AAAAPAAAAAAAA&#10;AAAAAAAAAKECAABkcnMvZG93bnJldi54bWxQSwUGAAAAAAQABAD5AAAAlQMAAAAA&#10;" strokeweight="1.1pt"/>
                          <v:line id="Line 16202" o:spid="_x0000_s3896" style="position:absolute;visibility:visible;mso-wrap-style:square" from="3672,7054" to="3677,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IsccAAADeAAAADwAAAGRycy9kb3ducmV2LnhtbESPQWsCMRSE70L/Q3gFL1KT2tLK1ihF&#10;LQg9afXg7XXzml26eVk30V3/vREEj8PMfMNMZp2rxImaUHrW8DxUIIhzb0q2GrY/X09jECEiG6w8&#10;k4YzBZhNH3oTzIxveU2nTbQiQThkqKGIsc6kDHlBDsPQ18TJ+/ONw5hkY6VpsE1wV8mRUm/SYclp&#10;ocCa5gXl/5uj02C+d/khtHax/90auYv1cm0HSuv+Y/f5ASJSF+/hW3tlNIzUy/sr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6AixxwAAAN4AAAAPAAAAAAAA&#10;AAAAAAAAAKECAABkcnMvZG93bnJldi54bWxQSwUGAAAAAAQABAD5AAAAlQMAAAAA&#10;" strokeweight="1.1pt"/>
                          <v:line id="Line 16203" o:spid="_x0000_s3897" style="position:absolute;visibility:visible;mso-wrap-style:square" from="3677,7057" to="3682,7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StKscAAADeAAAADwAAAGRycy9kb3ducmV2LnhtbESPQWsCMRSE70L/Q3gFL1KTWtrK1ihF&#10;LQg9afXg7XXzml26eVk30V3/vREEj8PMfMNMZp2rxImaUHrW8DxUIIhzb0q2GrY/X09jECEiG6w8&#10;k4YzBZhNH3oTzIxveU2nTbQiQThkqKGIsc6kDHlBDsPQ18TJ+/ONw5hkY6VpsE1wV8mRUm/SYclp&#10;ocCa5gXl/5uj02C+d/khtHax/90auYv1cm0HSuv+Y/f5ASJSF+/hW3tlNIzUy/sr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pK0qxwAAAN4AAAAPAAAAAAAA&#10;AAAAAAAAAKECAABkcnMvZG93bnJldi54bWxQSwUGAAAAAAQABAD5AAAAlQMAAAAA&#10;" strokeweight="1.1pt"/>
                          <v:line id="Line 16204" o:spid="_x0000_s3898" style="position:absolute;visibility:visible;mso-wrap-style:square" from="3682,7060" to="3689,7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YzXccAAADeAAAADwAAAGRycy9kb3ducmV2LnhtbESPQWsCMRSE7wX/Q3hCL0WTWlBZjSK2&#10;hYIndT14e25es0s3L9tN6m7/vSkUPA4z8w2zXPeuFldqQ+VZw/NYgSAuvKnYasiP76M5iBCRDdae&#10;ScMvBVivBg9LzIzveE/XQ7QiQThkqKGMscmkDEVJDsPYN8TJ+/Stw5hka6VpsUtwV8uJUlPpsOK0&#10;UGJD25KKr8OP02B2p+I7dPb1fMmNPMXmbW+flNaPw36zABGpj/fwf/vDaJiol9kU/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djNdxwAAAN4AAAAPAAAAAAAA&#10;AAAAAAAAAKECAABkcnMvZG93bnJldi54bWxQSwUGAAAAAAQABAD5AAAAlQMAAAAA&#10;" strokeweight="1.1pt"/>
                          <v:line id="Line 16205" o:spid="_x0000_s3899" style="position:absolute;visibility:visible;mso-wrap-style:square" from="3689,7063" to="3695,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qWxscAAADeAAAADwAAAGRycy9kb3ducmV2LnhtbESPT2sCMRTE74V+h/CEXkpNVHDLapRi&#10;WxA8+e/Q2+vmmV3cvGw3qbv99o0geBxm5jfMfNm7WlyoDZVnDaOhAkFceFOx1XDYf768gggR2WDt&#10;mTT8UYDl4vFhjrnxHW/psotWJAiHHDWUMTa5lKEoyWEY+oY4eSffOoxJtlaaFrsEd7UcKzWVDitO&#10;CyU2tCqpOO9+nQazORY/obPvX98HI4+x+djaZ6X106B/m4GI1Md7+NZeGw1jNcky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OpbGxwAAAN4AAAAPAAAAAAAA&#10;AAAAAAAAAKECAABkcnMvZG93bnJldi54bWxQSwUGAAAAAAQABAD5AAAAlQMAAAAA&#10;" strokeweight="1.1pt"/>
                          <v:line id="Line 16206" o:spid="_x0000_s3900" style="position:absolute;visibility:visible;mso-wrap-style:square" from="3695,7064" to="3700,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UCtMQAAADeAAAADwAAAGRycy9kb3ducmV2LnhtbERPz2vCMBS+D/Y/hDfwMmyiwjZqo4xt&#10;grCTTg/ens0zLTYvtYm2/vfLYbDjx/e7WA6uETfqQu1ZwyRTIIhLb2q2GnY/q/EbiBCRDTaeScOd&#10;AiwXjw8F5sb3vKHbNlqRQjjkqKGKsc2lDGVFDkPmW+LEnXznMCbYWWk67FO4a+RUqRfpsObUUGFL&#10;HxWV5+3VaTDf+/ISevt5OO6M3Mf2a2Ofldajp+F9DiLSEP/Ff+610TBVs9e0N91JV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QK0xAAAAN4AAAAPAAAAAAAAAAAA&#10;AAAAAKECAABkcnMvZG93bnJldi54bWxQSwUGAAAAAAQABAD5AAAAkgMAAAAA&#10;" strokeweight="1.1pt"/>
                          <v:line id="Line 16207" o:spid="_x0000_s3901" style="position:absolute;visibility:visible;mso-wrap-style:square" from="3700,7065" to="3707,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mnL8cAAADeAAAADwAAAGRycy9kb3ducmV2LnhtbESPQWsCMRSE70L/Q3gFL1KTWmjr1ihF&#10;LQg9afXg7XXzml26eVk30V3/vREEj8PMfMNMZp2rxImaUHrW8DxUIIhzb0q2GrY/X0/vIEJENlh5&#10;Jg1nCjCbPvQmmBnf8ppOm2hFgnDIUEMRY51JGfKCHIahr4mT9+cbhzHJxkrTYJvgrpIjpV6lw5LT&#10;QoE1zQvK/zdHp8F87/JDaO1i/7s1chfr5doOlNb9x+7zA0SkLt7Dt/bKaBipl7cx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6acvxwAAAN4AAAAPAAAAAAAA&#10;AAAAAAAAAKECAABkcnMvZG93bnJldi54bWxQSwUGAAAAAAQABAD5AAAAlQMAAAAA&#10;" strokeweight="1.1pt"/>
                          <v:line id="Line 16208" o:spid="_x0000_s3902" style="position:absolute;visibility:visible;mso-wrap-style:square" from="3707,7065" to="3712,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Z+lcQAAADeAAAADwAAAGRycy9kb3ducmV2LnhtbESPy2oCMRSG9wXfIRzBTalJLYiMRilW&#10;QejK28Ld6eSYGTo5GSfRGd/eLASXP/+Nb7boXCVu1ITSs4bPoQJBnHtTstVw2K8/JiBCRDZYeSYN&#10;dwqwmPfeZpgZ3/KWbrtoRRrhkKGGIsY6kzLkBTkMQ18TJ+/sG4cxycZK02Cbxl0lR0qNpcOS00OB&#10;NS0Lyv93V6fB/B7zS2jtz+nvYOQx1qutfVdaD/rd9xREpC6+ws/2xmgYqa9JAkg4CQX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n6VxAAAAN4AAAAPAAAAAAAAAAAA&#10;AAAAAKECAABkcnMvZG93bnJldi54bWxQSwUGAAAAAAQABAD5AAAAkgMAAAAA&#10;" strokeweight="1.1pt"/>
                          <v:line id="Line 16209" o:spid="_x0000_s3903" style="position:absolute;visibility:visible;mso-wrap-style:square" from="3712,7065" to="3718,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rbDscAAADeAAAADwAAAGRycy9kb3ducmV2LnhtbESPzWrDMBCE74W8g9hALiWRkkAJbmQT&#10;0gYKOeXvkNvW2sqm1sq11Nh9+6pQyHGYmW+YdTG4RtyoC7VnDfOZAkFcelOz1XA+7aYrECEiG2w8&#10;k4YfClDko4c1Zsb3fKDbMVqRIBwy1FDF2GZShrIih2HmW+LkffjOYUyys9J02Ce4a+RCqSfpsOa0&#10;UGFL24rKz+O302D2l/Ir9Pbl+n428hLb14N9VFpPxsPmGUSkId7D/+03o2Ghlqs5/N1JV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StsOxwAAAN4AAAAPAAAAAAAA&#10;AAAAAAAAAKECAABkcnMvZG93bnJldi54bWxQSwUGAAAAAAQABAD5AAAAlQMAAAAA&#10;" strokeweight="1.1pt"/>
                          <v:line id="Line 16210" o:spid="_x0000_s3904" style="position:absolute;visibility:visible;mso-wrap-style:square" from="3718,7065" to="3724,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hFeccAAADeAAAADwAAAGRycy9kb3ducmV2LnhtbESPQWsCMRSE7wX/Q3hCL6UmXaHIapRi&#10;LRQ8qevB2+vmmV26eVk30d3++6ZQ8DjMzDfMYjW4RtyoC7VnDS8TBYK49KZmq6E4fDzPQISIbLDx&#10;TBp+KMBqOXpYYG58zzu67aMVCcIhRw1VjG0uZSgrchgmviVO3tl3DmOSnZWmwz7BXSMzpV6lw5rT&#10;QoUtrSsqv/dXp8Fsj+Ul9Pb99FUYeYztZmeflNaP4+FtDiLSEO/h//an0ZCp6SyDvzvp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EV5xwAAAN4AAAAPAAAAAAAA&#10;AAAAAAAAAKECAABkcnMvZG93bnJldi54bWxQSwUGAAAAAAQABAD5AAAAlQMAAAAA&#10;" strokeweight="1.1pt"/>
                          <v:line id="Line 16211" o:spid="_x0000_s3905" style="position:absolute;flip:y;visibility:visible;mso-wrap-style:square" from="3724,7064" to="3730,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xa7MgAAADeAAAADwAAAGRycy9kb3ducmV2LnhtbESPT2vCQBTE70K/w/IKvYhuqigSXaW0&#10;CIVe4l/09sg+k2D2bZLdxvjtuwXB4zAzv2EWq86UoqXGFZYVvA8jEMSp1QVnCva79WAGwnlkjaVl&#10;UnAnB6vlS2+BsbY33lC79ZkIEHYxKsi9r2IpXZqTQTe0FXHwLrYx6INsMqkbvAW4KeUoiqbSYMFh&#10;IceKPnNKr9tfo0Cm9frU6p/kfJjU7fFeJ5uvfqLU22v3MQfhqfPP8KP9rRWMovFsDP93w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3xa7MgAAADeAAAADwAAAAAA&#10;AAAAAAAAAAChAgAAZHJzL2Rvd25yZXYueG1sUEsFBgAAAAAEAAQA+QAAAJYDAAAAAA==&#10;" strokeweight="1.1pt"/>
                          <v:line id="Line 16212" o:spid="_x0000_s3906" style="position:absolute;flip:y;visibility:visible;mso-wrap-style:square" from="3730,7061" to="3735,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XCmMgAAADeAAAADwAAAGRycy9kb3ducmV2LnhtbESPQWvCQBSE70L/w/IEL1I3Wi2Suooo&#10;QqGXqK3Y2yP7TEKzb5PsGuO/7xaEHoeZ+YZZrDpTipYaV1hWMB5FIIhTqwvOFHwed89zEM4jaywt&#10;k4I7OVgtn3oLjLW98Z7ag89EgLCLUUHufRVL6dKcDLqRrYiDd7GNQR9kk0nd4C3ATSknUfQqDRYc&#10;FnKsaJNT+nO4GgUyrXfnVn8k31+zuj3d62S/HSZKDfrd+g2Ep87/hx/td61gEr3Mp/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JXCmMgAAADeAAAADwAAAAAA&#10;AAAAAAAAAAChAgAAZHJzL2Rvd25yZXYueG1sUEsFBgAAAAAEAAQA+QAAAJYDAAAAAA==&#10;" strokeweight="1.1pt"/>
                          <v:line id="Line 16213" o:spid="_x0000_s3907" style="position:absolute;flip:y;visibility:visible;mso-wrap-style:square" from="3735,7060" to="3742,7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lnA8gAAADeAAAADwAAAGRycy9kb3ducmV2LnhtbESPT2vCQBTE74V+h+UVepG6UVEkukqp&#10;CIKX+Kel3h7ZZxLMvk2y2xi/vSsIPQ4z8xtmvuxMKVpqXGFZwaAfgSBOrS44U3A8rD+mIJxH1lha&#10;JgU3crBcvL7MMdb2yjtq9z4TAcIuRgW591UspUtzMuj6tiIO3tk2Bn2QTSZ1g9cAN6UcRtFEGiw4&#10;LORY0VdO6WX/ZxTItF7/tnqbnL7Hdftzq5Pdqpco9f7Wfc5AeOr8f/jZ3mgFw2g0HcPjTrgCcn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9lnA8gAAADeAAAADwAAAAAA&#10;AAAAAAAAAAChAgAAZHJzL2Rvd25yZXYueG1sUEsFBgAAAAAEAAQA+QAAAJYDAAAAAA==&#10;" strokeweight="1.1pt"/>
                          <v:line id="Line 16214" o:spid="_x0000_s3908" style="position:absolute;flip:y;visibility:visible;mso-wrap-style:square" from="3742,7057" to="3747,7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v5dMgAAADeAAAADwAAAGRycy9kb3ducmV2LnhtbESPT2vCQBTE74V+h+UVeil1o6JIdJVS&#10;EQQv8U9LvT2yzySYfZtktzF+e1cQPA4z8xtmtuhMKVpqXGFZQb8XgSBOrS44U3DYrz4nIJxH1lha&#10;JgVXcrCYv77MMNb2wltqdz4TAcIuRgW591UspUtzMuh6tiIO3sk2Bn2QTSZ1g5cAN6UcRNFYGiw4&#10;LORY0XdO6Xn3bxTItF79tXqTHH9Gdft7rZPt8iNR6v2t+5qC8NT5Z/jRXmsFg2g4GcP9TrgCcn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wv5dMgAAADeAAAADwAAAAAA&#10;AAAAAAAAAAChAgAAZHJzL2Rvd25yZXYueG1sUEsFBgAAAAAEAAQA+QAAAJYDAAAAAA==&#10;" strokeweight="1.1pt"/>
                          <v:line id="Line 16215" o:spid="_x0000_s3909" style="position:absolute;flip:y;visibility:visible;mso-wrap-style:square" from="3747,7054" to="3753,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dc78gAAADeAAAADwAAAGRycy9kb3ducmV2LnhtbESPQWvCQBSE70L/w/IEL1I3WrSSuooo&#10;QqGXqK3Y2yP7TEKzb5PsGuO/7xaEHoeZ+YZZrDpTipYaV1hWMB5FIIhTqwvOFHwed89zEM4jaywt&#10;k4I7OVgtn3oLjLW98Z7ag89EgLCLUUHufRVL6dKcDLqRrYiDd7GNQR9kk0nd4C3ATSknUTSTBgsO&#10;CzlWtMkp/TlcjQKZ1rtzqz+S769p3Z7udbLfDhOlBv1u/QbCU+f/w4/2u1YwiV7mr/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Edc78gAAADeAAAADwAAAAAA&#10;AAAAAAAAAAChAgAAZHJzL2Rvd25yZXYueG1sUEsFBgAAAAAEAAQA+QAAAJYDAAAAAA==&#10;" strokeweight="1.1pt"/>
                          <v:line id="Line 16216" o:spid="_x0000_s3910" style="position:absolute;flip:y;visibility:visible;mso-wrap-style:square" from="3753,7050" to="3758,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jIncYAAADeAAAADwAAAGRycy9kb3ducmV2LnhtbERPy2rCQBTdF/yH4QrdlDqppRJSJ0Es&#10;QqGb+KjY3SVzTYKZO0lmGuPfdxYFl4fzXmajacRAvastK3iZRSCIC6trLhUc9pvnGITzyBoby6Tg&#10;Rg6ydPKwxETbK29p2PlShBB2CSqovG8TKV1RkUE3sy1x4M62N+gD7Eupe7yGcNPIeRQtpMGaQ0OF&#10;La0rKi67X6NAFt3mNOiv/Of7rRuOty7ffjzlSj1Ox9U7CE+jv4v/3Z9awTx6jcP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YyJ3GAAAA3gAAAA8AAAAAAAAA&#10;AAAAAAAAoQIAAGRycy9kb3ducmV2LnhtbFBLBQYAAAAABAAEAPkAAACUAwAAAAA=&#10;" strokeweight="1.1pt"/>
                          <v:line id="Line 16217" o:spid="_x0000_s3911" style="position:absolute;flip:y;visibility:visible;mso-wrap-style:square" from="3758,7046" to="3765,7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RtBskAAADeAAAADwAAAGRycy9kb3ducmV2LnhtbESPQWvCQBSE7wX/w/IKvZS6qaLE1FVK&#10;iyB4idoWe3tkX5Ng9m2S3cb4711B8DjMzDfMfNmbSnTUutKygtdhBII4s7rkXMHXfvUSg3AeWWNl&#10;mRScycFyMXiYY6LtibfU7XwuAoRdggoK7+tESpcVZNANbU0cvD/bGvRBtrnULZ4C3FRyFEVTabDk&#10;sFBgTR8FZcfdv1Egs2Z16PQm/f2eNN3PuUm3n8+pUk+P/fsbCE+9v4dv7bVWMIrG8Qy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qUbQbJAAAA3gAAAA8AAAAA&#10;AAAAAAAAAAAAoQIAAGRycy9kb3ducmV2LnhtbFBLBQYAAAAABAAEAPkAAACXAwAAAAA=&#10;" strokeweight="1.1pt"/>
                          <v:line id="Line 16218" o:spid="_x0000_s3912" style="position:absolute;flip:y;visibility:visible;mso-wrap-style:square" from="3765,7042" to="3770,7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dSRsgAAADeAAAADwAAAGRycy9kb3ducmV2LnhtbESPzWrCQBSF90LfYbiFbkQnKpY2dRKK&#10;RRDcRFtLu7tkbpPQzJ0kM8b49s5CcHk4f3yrdDC16KlzlWUFs2kEgji3uuJCwdfnZvICwnlkjbVl&#10;UnAhB2nyMFphrO2Z99QffCHCCLsYFZTeN7GULi/JoJvahjh4f7Yz6IPsCqk7PIdxU8t5FD1LgxWH&#10;hxIbWpeU/x9ORoHM281Pr3fZ73HZ9t+XNtt/jDOlnh6H9zcQngZ/D9/aW61gHi1eA0DACSggk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ndSRsgAAADeAAAADwAAAAAA&#10;AAAAAAAAAAChAgAAZHJzL2Rvd25yZXYueG1sUEsFBgAAAAAEAAQA+QAAAJYDAAAAAA==&#10;" strokeweight="1.1pt"/>
                          <v:line id="Line 16219" o:spid="_x0000_s3913" style="position:absolute;flip:y;visibility:visible;mso-wrap-style:square" from="3770,7037" to="3776,7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v33cgAAADeAAAADwAAAGRycy9kb3ducmV2LnhtbESPT2vCQBTE74V+h+UVeim60aJodBVp&#10;EQq9xL/o7ZF9JsHs2yS7jfHbdwtCj8PM/IaZLztTipYaV1hWMOhHIIhTqwvOFOx3694EhPPIGkvL&#10;pOBODpaL56c5xtreeEPt1mciQNjFqCD3voqldGlOBl3fVsTBu9jGoA+yyaRu8BbgppTDKBpLgwWH&#10;hRwr+sgpvW5/jAKZ1utTq7+T82FUt8d7nWw+3xKlXl+61QyEp87/hx/tL61gGL1PB/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Tv33cgAAADeAAAADwAAAAAA&#10;AAAAAAAAAAChAgAAZHJzL2Rvd25yZXYueG1sUEsFBgAAAAAEAAQA+QAAAJYDAAAAAA==&#10;" strokeweight="1.1pt"/>
                          <v:line id="Line 16220" o:spid="_x0000_s3914" style="position:absolute;flip:y;visibility:visible;mso-wrap-style:square" from="3776,7031" to="3783,7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lpqsgAAADeAAAADwAAAGRycy9kb3ducmV2LnhtbESPT2vCQBTE74V+h+UVvBTdNMWiqasU&#10;RSj0Ev9ib4/saxKafZtk1xi/fVcQehxm5jfMbNGbSnTUutKygpdRBII4s7rkXMF+tx5OQDiPrLGy&#10;TAqu5GAxf3yYYaLthTfUbX0uAoRdggoK7+tESpcVZNCNbE0cvB/bGvRBtrnULV4C3FQyjqI3abDk&#10;sFBgTcuCst/t2SiQWbM+dfor/T6Mm+54bdLN6jlVavDUf7yD8NT7//C9/akVxNHrNI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elpqsgAAADeAAAADwAAAAAA&#10;AAAAAAAAAAChAgAAZHJzL2Rvd25yZXYueG1sUEsFBgAAAAAEAAQA+QAAAJYDAAAAAA==&#10;" strokeweight="1.1pt"/>
                          <v:line id="Line 16221" o:spid="_x0000_s3915" style="position:absolute;flip:y;visibility:visible;mso-wrap-style:square" from="3783,7026" to="3788,7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XMMckAAADeAAAADwAAAGRycy9kb3ducmV2LnhtbESPQWvCQBSE74X+h+UVeilmU8Wi0VVK&#10;i1DoJVoVvT2yzyQ0+zbJbmP8911B8DjMzDfMfNmbSnTUutKygtcoBkGcWV1yrmD7sxpMQDiPrLGy&#10;TAou5GC5eHyYY6LtmdfUbXwuAoRdggoK7+tESpcVZNBFtiYO3sm2Bn2QbS51i+cAN5UcxvGbNFhy&#10;WCiwpo+Cst/Nn1Egs2Z16PR3etyNm25/adL150uq1PNT/z4D4an39/Ct/aUVDOPRdAT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6lzDHJAAAA3gAAAA8AAAAA&#10;AAAAAAAAAAAAoQIAAGRycy9kb3ducmV2LnhtbFBLBQYAAAAABAAEAPkAAACXAwAAAAA=&#10;" strokeweight="1.1pt"/>
                          <v:line id="Line 16222" o:spid="_x0000_s3916" style="position:absolute;flip:y;visibility:visible;mso-wrap-style:square" from="3788,7019" to="3793,7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xURckAAADeAAAADwAAAGRycy9kb3ducmV2LnhtbESPT2vCQBTE7wW/w/IEL0U3apU2dZVS&#10;EQq9xD8Ve3tkX5Ng9m2SXWP89t1CweMwM79hFqvOlKKlxhWWFYxHEQji1OqCMwWH/Wb4DMJ5ZI2l&#10;ZVJwIwerZe9hgbG2V95Su/OZCBB2MSrIva9iKV2ak0E3shVx8H5sY9AH2WRSN3gNcFPKSRTNpcGC&#10;w0KOFb3nlJ53F6NApvXm1OrP5PtrVrfHW51s14+JUoN+9/YKwlPn7+H/9odWMImmL0/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FMVEXJAAAA3gAAAA8AAAAA&#10;AAAAAAAAAAAAoQIAAGRycy9kb3ducmV2LnhtbFBLBQYAAAAABAAEAPkAAACXAwAAAAA=&#10;" strokeweight="1.1pt"/>
                          <v:line id="Line 16223" o:spid="_x0000_s3917" style="position:absolute;flip:y;visibility:visible;mso-wrap-style:square" from="3793,7012" to="3800,7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Dx3sgAAADeAAAADwAAAGRycy9kb3ducmV2LnhtbESPQWvCQBSE70L/w/IKvYhuqlg0ukpp&#10;EQQv0aro7ZF9JqHZt0l2jfHfdwuFHoeZ+YZZrDpTipYaV1hW8DqMQBCnVhecKTh8rQdTEM4jaywt&#10;k4IHOVgtn3oLjLW9847avc9EgLCLUUHufRVL6dKcDLqhrYiDd7WNQR9kk0nd4D3ATSlHUfQmDRYc&#10;FnKs6COn9Ht/MwpkWq/Prd4ml+Okbk+POtl99hOlXp679zkIT53/D/+1N1rBKBrPJ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gDx3sgAAADeAAAADwAAAAAA&#10;AAAAAAAAAAChAgAAZHJzL2Rvd25yZXYueG1sUEsFBgAAAAAEAAQA+QAAAJYDAAAAAA==&#10;" strokeweight="1.1pt"/>
                          <v:line id="Line 16224" o:spid="_x0000_s3918" style="position:absolute;flip:y;visibility:visible;mso-wrap-style:square" from="3800,7004" to="3806,7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vqckAAADeAAAADwAAAGRycy9kb3ducmV2LnhtbESPQWvCQBSE74X+h+UVeilmU4ui0VVK&#10;i1DoJVoVvT2yzyQ0+zbJbmP8964g9DjMzDfMfNmbSnTUutKygtcoBkGcWV1yrmD7sxpMQDiPrLGy&#10;TAou5GC5eHyYY6LtmdfUbXwuAoRdggoK7+tESpcVZNBFtiYO3sm2Bn2QbS51i+cAN5UcxvFYGiw5&#10;LBRY00dB2e/mzyiQWbM6dPo7Pe5GTbe/NOn68yVV6vmpf5+B8NT7//C9/aUVDOO36Rhud8IVkI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7Sb6nJAAAA3gAAAA8AAAAA&#10;AAAAAAAAAAAAoQIAAGRycy9kb3ducmV2LnhtbFBLBQYAAAAABAAEAPkAAACXAwAAAAA=&#10;" strokeweight="1.1pt"/>
                          <v:line id="Line 16225" o:spid="_x0000_s3919" style="position:absolute;flip:y;visibility:visible;mso-wrap-style:square" from="3806,6998" to="3811,7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7KMskAAADeAAAADwAAAGRycy9kb3ducmV2LnhtbESPT2vCQBTE7wW/w/IEL0U3KtU2dZVS&#10;EQq9xD8Ve3tkX5Ng9m2SXWP89t1CweMwM79hFqvOlKKlxhWWFYxHEQji1OqCMwWH/Wb4DMJ5ZI2l&#10;ZVJwIwerZe9hgbG2V95Su/OZCBB2MSrIva9iKV2ak0E3shVx8H5sY9AH2WRSN3gNcFPKSRTNpMGC&#10;w0KOFb3nlJ53F6NApvXm1OrP5PvrqW6PtzrZrh8TpQb97u0VhKfO38P/7Q+tYBJNX+b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GeyjLJAAAA3gAAAA8AAAAA&#10;AAAAAAAAAAAAoQIAAGRycy9kb3ducmV2LnhtbFBLBQYAAAAABAAEAPkAAACXAwAAAAA=&#10;" strokeweight="1.1pt"/>
                          <v:line id="Line 16226" o:spid="_x0000_s3920" style="position:absolute;flip:y;visibility:visible;mso-wrap-style:square" from="3811,6988" to="3818,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FeQMYAAADeAAAADwAAAGRycy9kb3ducmV2LnhtbERPTWvCQBC9C/0PyxR6Ed2oWNrUTSgW&#10;QfASbS3tbchOk9DsbJJdY/z37kHw+Hjfq3Qwteipc5VlBbNpBII4t7riQsHX52byAsJ5ZI21ZVJw&#10;IQdp8jBaYaztmffUH3whQgi7GBWU3jexlC4vyaCb2oY4cH+2M+gD7AqpOzyHcFPLeRQ9S4MVh4YS&#10;G1qXlP8fTkaBzNvNT6932e9x2fbflzbbf4wzpZ4eh/c3EJ4Gfxff3FutYB4tXsPecCdcAZl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BXkDGAAAA3gAAAA8AAAAAAAAA&#10;AAAAAAAAoQIAAGRycy9kb3ducmV2LnhtbFBLBQYAAAAABAAEAPkAAACUAwAAAAA=&#10;" strokeweight="1.1pt"/>
                          <v:line id="Line 16227" o:spid="_x0000_s3921" style="position:absolute;flip:y;visibility:visible;mso-wrap-style:square" from="3818,6980" to="3823,6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3728gAAADeAAAADwAAAGRycy9kb3ducmV2LnhtbESPQWvCQBSE70L/w/IEL1I3WpSauooo&#10;QqGXqK3Y2yP7TEKzb5PsGuO/7xaEHoeZ+YZZrDpTipYaV1hWMB5FIIhTqwvOFHwed8+vIJxH1lha&#10;JgV3crBaPvUWGGt74z21B5+JAGEXo4Lc+yqW0qU5GXQjWxEH72Ibgz7IJpO6wVuAm1JOomgmDRYc&#10;FnKsaJNT+nO4GgUyrXfnVn8k31/Tuj3d62S/HSZKDfrd+g2Ep87/hx/td61gEr3M5/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03728gAAADeAAAADwAAAAAA&#10;AAAAAAAAAAChAgAAZHJzL2Rvd25yZXYueG1sUEsFBgAAAAAEAAQA+QAAAJYDAAAAAA==&#10;" strokeweight="1.1pt"/>
                          <v:line id="Line 16228" o:spid="_x0000_s3922" style="position:absolute;flip:y;visibility:visible;mso-wrap-style:square" from="3823,6970" to="3829,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cKpMcAAADeAAAADwAAAGRycy9kb3ducmV2LnhtbESPy2rCQBSG9wXfYTiCm6IzlVYkdRSx&#10;CIVu4q20u0PmmAQzZ5LMGOPbdxYFlz//jW+x6m0lOmp96VjDy0SBIM6cKTnXcDxsx3MQPiAbrByT&#10;hjt5WC0HTwtMjLvxjrp9yEUcYZ+ghiKEOpHSZwVZ9BNXE0fv7FqLIco2l6bFWxy3lZwqNZMWS44P&#10;Bda0KSi77K9Wg8ya7U9nvtLf01vTfd+bdPfxnGo9GvbrdxCB+vAI/7c/jYapelURIOJEFJ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1wqkxwAAAN4AAAAPAAAAAAAA&#10;AAAAAAAAAKECAABkcnMvZG93bnJldi54bWxQSwUGAAAAAAQABAD5AAAAlQMAAAAA&#10;" strokeweight="1.1pt"/>
                          <v:line id="Line 16229" o:spid="_x0000_s3923" style="position:absolute;flip:y;visibility:visible;mso-wrap-style:square" from="3829,6961" to="3835,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uvP8gAAADeAAAADwAAAGRycy9kb3ducmV2LnhtbESPQWvCQBSE70L/w/IKvUjdVVRK6iql&#10;RRC8RG1Le3tkn0kw+zbJrjH++25B8DjMzDfMYtXbSnTU+tKxhvFIgSDOnCk51/B5WD+/gPAB2WDl&#10;mDRcycNq+TBYYGLchXfU7UMuIoR9ghqKEOpESp8VZNGPXE0cvaNrLYYo21yaFi8Rbis5UWouLZYc&#10;Fwqs6b2g7LQ/Ww0ya9Y/ndmmv1+zpvu+NunuY5hq/fTYv72CCNSHe/jW3hgNEzVVY/i/E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ZuvP8gAAADeAAAADwAAAAAA&#10;AAAAAAAAAAChAgAAZHJzL2Rvd25yZXYueG1sUEsFBgAAAAAEAAQA+QAAAJYDAAAAAA==&#10;" strokeweight="1.1pt"/>
                          <v:line id="Line 16230" o:spid="_x0000_s3924" style="position:absolute;flip:y;visibility:visible;mso-wrap-style:square" from="3835,6952" to="3841,6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kxSMgAAADeAAAADwAAAGRycy9kb3ducmV2LnhtbESPQWvCQBSE74X+h+UVvIjuNtQi0VVK&#10;RRB6ibZKe3tkn0lo9m2SXWP8991CocdhZr5hluvB1qKnzleONTxOFQji3JmKCw0f79vJHIQPyAZr&#10;x6ThRh7Wq/u7JabGXXlP/SEUIkLYp6ihDKFJpfR5SRb91DXE0Tu7zmKIsiuk6fAa4baWiVLP0mLF&#10;caHEhl5Lyr8PF6tB5u32szdv2ddx1vanW5vtN+NM69HD8LIAEWgI/+G/9s5oSNSTSuD3TrwCcv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UkxSMgAAADeAAAADwAAAAAA&#10;AAAAAAAAAAChAgAAZHJzL2Rvd25yZXYueG1sUEsFBgAAAAAEAAQA+QAAAJYDAAAAAA==&#10;" strokeweight="1.1pt"/>
                          <v:line id="Line 16231" o:spid="_x0000_s3925" style="position:absolute;flip:y;visibility:visible;mso-wrap-style:square" from="3841,6941" to="3846,6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WU08kAAADeAAAADwAAAGRycy9kb3ducmV2LnhtbESPzWrDMBCE74W+g9hAL6WRkqaluFFC&#10;aAkUcnF+aW+LtbFNrZVtqY7z9lEg0OMwM98w03lvK9FR60vHGkZDBYI4c6bkXMNuu3x6A+EDssHK&#10;MWk4k4f57P5uiolxJ15Ttwm5iBD2CWooQqgTKX1WkEU/dDVx9I6utRiibHNpWjxFuK3kWKlXabHk&#10;uFBgTR8FZb+bP6tBZs3yuzOr9Gf/0nSHc5OuPx9TrR8G/eIdRKA+/Idv7S+jYawm6hmud+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YFlNPJAAAA3gAAAA8AAAAA&#10;AAAAAAAAAAAAoQIAAGRycy9kb3ducmV2LnhtbFBLBQYAAAAABAAEAPkAAACXAwAAAAA=&#10;" strokeweight="1.1pt"/>
                          <v:line id="Line 16232" o:spid="_x0000_s3926" style="position:absolute;flip:y;visibility:visible;mso-wrap-style:square" from="3846,6930" to="3852,6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Mp8gAAADeAAAADwAAAGRycy9kb3ducmV2LnhtbESPQWvCQBSE74X+h+UVvEjdVVRK6iqi&#10;CIVeoralvT2yzySYfZtk1xj/fbcg9DjMzDfMYtXbSnTU+tKxhvFIgSDOnCk51/Bx3D2/gPAB2WDl&#10;mDTcyMNq+fiwwMS4K++pO4RcRAj7BDUUIdSJlD4ryKIfuZo4eifXWgxRtrk0LV4j3FZyotRcWiw5&#10;LhRY06ag7Hy4WA0ya3bfnXlPfz5nTfd1a9L9dphqPXjq168gAvXhP3xvvxkNEzVVU/i7E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wMp8gAAADeAAAADwAAAAAA&#10;AAAAAAAAAAChAgAAZHJzL2Rvd25yZXYueG1sUEsFBgAAAAAEAAQA+QAAAJYDAAAAAA==&#10;" strokeweight="1.1pt"/>
                          <v:line id="Line 16233" o:spid="_x0000_s3927" style="position:absolute;flip:y;visibility:visible;mso-wrap-style:square" from="3852,6919" to="3858,6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CpPMgAAADeAAAADwAAAGRycy9kb3ducmV2LnhtbESPQWvCQBSE74X+h+UVvEjdVaqU1FVE&#10;EQq9RG1Le3tkn0kw+zbJrjH+e7cg9DjMzDfMfNnbSnTU+tKxhvFIgSDOnCk51/B52D6/gvAB2WDl&#10;mDRcycNy8fgwx8S4C++o24dcRAj7BDUUIdSJlD4ryKIfuZo4ekfXWgxRtrk0LV4i3FZyotRMWiw5&#10;LhRY07qg7LQ/Ww0ya7Y/nflIf7+mTfd9bdLdZphqPXjqV28gAvXhP3xvvxsNE/WipvB3J14Bub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qCpPMgAAADeAAAADwAAAAAA&#10;AAAAAAAAAAChAgAAZHJzL2Rvd25yZXYueG1sUEsFBgAAAAAEAAQA+QAAAJYDAAAAAA==&#10;" strokeweight="1.1pt"/>
                          <v:line id="Line 16234" o:spid="_x0000_s3928" style="position:absolute;flip:y;visibility:visible;mso-wrap-style:square" from="3858,6907" to="3864,6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I3S8gAAADeAAAADwAAAGRycy9kb3ducmV2LnhtbESPQWvCQBSE74X+h+UVvJS6q1QpqauI&#10;IhR6idqW9vbIPpNg9m2SXWP8925B8DjMzDfMbNHbSnTU+tKxhtFQgSDOnCk51/C137y8gfAB2WDl&#10;mDRcyMNi/vgww8S4M2+p24VcRAj7BDUUIdSJlD4ryKIfupo4egfXWgxRtrk0LZ4j3FZyrNRUWiw5&#10;LhRY06qg7Lg7WQ0yaza/nflM/74nTfdzadLt+jnVevDUL99BBOrDPXxrfxgNY/WqpvB/J14BOb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nI3S8gAAADeAAAADwAAAAAA&#10;AAAAAAAAAAChAgAAZHJzL2Rvd25yZXYueG1sUEsFBgAAAAAEAAQA+QAAAJYDAAAAAA==&#10;" strokeweight="1.1pt"/>
                          <v:line id="Line 16235" o:spid="_x0000_s3929" style="position:absolute;flip:y;visibility:visible;mso-wrap-style:square" from="3864,6895" to="3869,6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6S0MkAAADeAAAADwAAAGRycy9kb3ducmV2LnhtbESPzWrDMBCE74W+g9hAL6WREpq2uFFC&#10;aAkUcnF+aW+LtbFNrZVtqY7z9lEg0OMwM98w03lvK9FR60vHGkZDBYI4c6bkXMNuu3x6A+EDssHK&#10;MWk4k4f57P5uiolxJ15Ttwm5iBD2CWooQqgTKX1WkEU/dDVx9I6utRiibHNpWjxFuK3kWKkXabHk&#10;uFBgTR8FZb+bP6tBZs3yuzOr9Gc/abrDuUnXn4+p1g+DfvEOIlAf/sO39pfRMFbP6hWud+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k+ktDJAAAA3gAAAA8AAAAA&#10;AAAAAAAAAAAAoQIAAGRycy9kb3ducmV2LnhtbFBLBQYAAAAABAAEAPkAAACXAwAAAAA=&#10;" strokeweight="1.1pt"/>
                          <v:line id="Line 16236" o:spid="_x0000_s3930" style="position:absolute;flip:y;visibility:visible;mso-wrap-style:square" from="3869,6881" to="3876,6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EGosUAAADeAAAADwAAAGRycy9kb3ducmV2LnhtbERPy2rCQBTdF/yH4Qpuis5UWpHUUcQi&#10;FLqJr9LuLplrEszcSTJjjH/fWRRcHs57septJTpqfelYw8tEgSDOnCk513A8bMdzED4gG6wck4Y7&#10;eVgtB08LTIy78Y66fchFDGGfoIYihDqR0mcFWfQTVxNH7uxaiyHCNpemxVsMt5WcKjWTFkuODQXW&#10;tCkou+yvVoPMmu1PZ77S39Nb033fm3T38ZxqPRr263cQgfrwEP+7P42GqXpVcW+8E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EGosUAAADeAAAADwAAAAAAAAAA&#10;AAAAAAChAgAAZHJzL2Rvd25yZXYueG1sUEsFBgAAAAAEAAQA+QAAAJMDAAAAAA==&#10;" strokeweight="1.1pt"/>
                          <v:line id="Line 16237" o:spid="_x0000_s3931" style="position:absolute;flip:y;visibility:visible;mso-wrap-style:square" from="3876,6869" to="3881,6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jOckAAADeAAAADwAAAGRycy9kb3ducmV2LnhtbESPzWrDMBCE74W+g9hAL6WREprSulFC&#10;aAkUcnF+aW+LtbFNrZVtqY7z9lEg0OMwM98w03lvK9FR60vHGkZDBYI4c6bkXMNuu3x6BeEDssHK&#10;MWk4k4f57P5uiolxJ15Ttwm5iBD2CWooQqgTKX1WkEU/dDVx9I6utRiibHNpWjxFuK3kWKkXabHk&#10;uFBgTR8FZb+bP6tBZs3yuzOr9Gc/abrDuUnXn4+p1g+DfvEOIlAf/sO39pfRMFbP6g2ud+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ftoznJAAAA3gAAAA8AAAAA&#10;AAAAAAAAAAAAoQIAAGRycy9kb3ducmV2LnhtbFBLBQYAAAAABAAEAPkAAACXAwAAAAA=&#10;" strokeweight="1.1pt"/>
                          <v:line id="Line 16238" o:spid="_x0000_s3932" style="position:absolute;flip:y;visibility:visible;mso-wrap-style:square" from="3881,6855" to="3887,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6cecgAAADeAAAADwAAAGRycy9kb3ducmV2LnhtbESPy2rCQBSG9wXfYThCN8VMlFZKzESk&#10;RSh0Ey+VdnfIHJNg5kySmcb49p1FweXPf+NL16NpxEC9qy0rmEcxCOLC6ppLBcfDdvYKwnlkjY1l&#10;UnAjB+ts8pBiou2VdzTsfSnCCLsEFVTet4mUrqjIoItsSxy8s+0N+iD7Uuoer2HcNHIRx0tpsObw&#10;UGFLbxUVl/2vUSCLbvs96M/85+ulG063Lt+9P+VKPU7HzQqEp9Hfw//tD61gET/PA0DACSgg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w6cecgAAADeAAAADwAAAAAA&#10;AAAAAAAAAAChAgAAZHJzL2Rvd25yZXYueG1sUEsFBgAAAAAEAAQA+QAAAJYDAAAAAA==&#10;" strokeweight="1.1pt"/>
                          <v:line id="Line 16239" o:spid="_x0000_s3933" style="position:absolute;flip:y;visibility:visible;mso-wrap-style:square" from="3887,6842" to="3894,6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54sgAAADeAAAADwAAAGRycy9kb3ducmV2LnhtbESPQWvCQBSE7wX/w/IEL6KbSC0SXaVU&#10;BKGXaFvR2yP7moRm3ybZNcZ/3y0IPQ4z8w2z2vSmEh21rrSsIJ5GIIgzq0vOFXx+7CYLEM4ja6ws&#10;k4I7OdisB08rTLS98YG6o89FgLBLUEHhfZ1I6bKCDLqprYmD921bgz7INpe6xVuAm0rOouhFGiw5&#10;LBRY01tB2c/xahTIrNmdO/2eXr7mTXe6N+lhO06VGg371yUIT73/Dz/ae61gFj3H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EI54sgAAADeAAAADwAAAAAA&#10;AAAAAAAAAAChAgAAZHJzL2Rvd25yZXYueG1sUEsFBgAAAAAEAAQA+QAAAJYDAAAAAA==&#10;" strokeweight="1.1pt"/>
                          <v:line id="Line 16240" o:spid="_x0000_s3934" style="position:absolute;flip:y;visibility:visible;mso-wrap-style:square" from="3894,6827" to="3899,6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nlcgAAADeAAAADwAAAGRycy9kb3ducmV2LnhtbESPQWvCQBSE7wX/w/IEL6IbQy0SXaVU&#10;BKGXaFvR2yP7moRm3ybZNcZ/3y0IPQ4z8w2z2vSmEh21rrSsYDaNQBBnVpecK/j82E0WIJxH1lhZ&#10;JgV3crBZD55WmGh74wN1R5+LAGGXoILC+zqR0mUFGXRTWxMH79u2Bn2QbS51i7cAN5WMo+hFGiw5&#10;LBRY01tB2c/xahTIrNmdO/2eXr7mTXe6N+lhO06VGg371yUIT73/Dz/ae60gjp5n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JCnlcgAAADeAAAADwAAAAAA&#10;AAAAAAAAAAChAgAAZHJzL2Rvd25yZXYueG1sUEsFBgAAAAAEAAQA+QAAAJYDAAAAAA==&#10;" strokeweight="1.1pt"/>
                          <v:line id="Line 16241" o:spid="_x0000_s3935" style="position:absolute;flip:y;visibility:visible;mso-wrap-style:square" from="3899,6812" to="3904,6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wCDsgAAADeAAAADwAAAGRycy9kb3ducmV2LnhtbESPT2vCQBTE74V+h+UVeim60apIdBVp&#10;EQq9xL/o7ZF9JsHs2yS7jfHbdwtCj8PM/IaZLztTipYaV1hWMOhHIIhTqwvOFOx3694UhPPIGkvL&#10;pOBODpaL56c5xtreeEPt1mciQNjFqCD3voqldGlOBl3fVsTBu9jGoA+yyaRu8BbgppTDKJpIgwWH&#10;hRwr+sgpvW5/jAKZ1utTq7+T82Fct8d7nWw+3xKlXl+61QyEp87/hx/tL61gGI0G7/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9wCDsgAAADeAAAADwAAAAAA&#10;AAAAAAAAAAChAgAAZHJzL2Rvd25yZXYueG1sUEsFBgAAAAAEAAQA+QAAAJYDAAAAAA==&#10;" strokeweight="1.1pt"/>
                          <v:line id="Line 16242" o:spid="_x0000_s3936" style="position:absolute;flip:y;visibility:visible;mso-wrap-style:square" from="3904,6797" to="3911,6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WaesgAAADeAAAADwAAAGRycy9kb3ducmV2LnhtbESPQWvCQBSE70L/w/IKXkQ3ihZJXaUo&#10;QqGXaKvo7ZF9TUKzb5PsGuO/d4WCx2FmvmEWq86UoqXGFZYVjEcRCOLU6oIzBT/f2+EchPPIGkvL&#10;pOBGDlbLl94CY22vvKN27zMRIOxiVJB7X8VSujQng25kK+Lg/drGoA+yyaRu8BrgppSTKHqTBgsO&#10;CzlWtM4p/dtfjAKZ1ttTq7+S82FWt8dbnew2g0Sp/mv38Q7CU+ef4f/2p1YwiabjK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WaesgAAADeAAAADwAAAAAA&#10;AAAAAAAAAAChAgAAZHJzL2Rvd25yZXYueG1sUEsFBgAAAAAEAAQA+QAAAJYDAAAAAA==&#10;" strokeweight="1.1pt"/>
                          <v:line id="Line 16243" o:spid="_x0000_s3937" style="position:absolute;flip:y;visibility:visible;mso-wrap-style:square" from="3911,6782" to="3917,6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k/4cgAAADeAAAADwAAAGRycy9kb3ducmV2LnhtbESPQWvCQBSE7wX/w/KEXkrdKColugnS&#10;IgheorWlvT2yzySYfZtktzH++65Q6HGYmW+YdTqYWvTUucqygukkAkGcW11xoeD0vn1+AeE8ssba&#10;Mim4kYM0GT2sMdb2ygfqj74QAcIuRgWl900spctLMugmtiEO3tl2Bn2QXSF1h9cAN7WcRdFSGqw4&#10;LJTY0GtJ+eX4YxTIvN1+9XqffX8s2v7z1maHt6dMqcfxsFmB8DT4//Bfe6cVzKL5dAH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3k/4cgAAADeAAAADwAAAAAA&#10;AAAAAAAAAAChAgAAZHJzL2Rvd25yZXYueG1sUEsFBgAAAAAEAAQA+QAAAJYDAAAAAA==&#10;" strokeweight="1.1pt"/>
                          <v:line id="Line 16244" o:spid="_x0000_s3938" style="position:absolute;flip:y;visibility:visible;mso-wrap-style:square" from="3917,6766" to="3922,6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hlskAAADeAAAADwAAAGRycy9kb3ducmV2LnhtbESPT2vCQBTE7wW/w/KEXkrdKFZKdBOk&#10;RRC8xD8t7e2RfSbB7Nsku43x23eFQo/DzPyGWaWDqUVPnassK5hOIhDEudUVFwpOx83zKwjnkTXW&#10;lknBjRykyehhhbG2V95Tf/CFCBB2MSoovW9iKV1ekkE3sQ1x8M62M+iD7AqpO7wGuKnlLIoW0mDF&#10;YaHEht5Kyi+HH6NA5u3mq9e77Pvjpe0/b222f3/KlHocD+slCE+D/w//tbdawSyaTxd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OroZbJAAAA3gAAAA8AAAAA&#10;AAAAAAAAAAAAoQIAAGRycy9kb3ducmV2LnhtbFBLBQYAAAAABAAEAPkAAACXAwAAAAA=&#10;" strokeweight="1.1pt"/>
                          <v:line id="Line 16245" o:spid="_x0000_s3939" style="position:absolute;flip:y;visibility:visible;mso-wrap-style:square" from="3922,6750" to="3929,6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EDckAAADeAAAADwAAAGRycy9kb3ducmV2LnhtbESPW2vCQBSE3wv9D8sp9KXoRqkXoqtI&#10;i1DoS7yib4fsMQlmzybZbYz/vlsQ+jjMzDfMfNmZUrTUuMKygkE/AkGcWl1wpmC/W/emIJxH1lha&#10;JgV3crBcPD/NMdb2xhtqtz4TAcIuRgW591UspUtzMuj6tiIO3sU2Bn2QTSZ1g7cAN6UcRtFYGiw4&#10;LORY0UdO6XX7YxTItF6fWv2dnA+juj3e62Tz+ZYo9frSrWYgPHX+P/xof2kFw+h9MI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znBA3JAAAA3gAAAA8AAAAA&#10;AAAAAAAAAAAAoQIAAGRycy9kb3ducmV2LnhtbFBLBQYAAAAABAAEAPkAAACXAwAAAAA=&#10;" strokeweight="1.1pt"/>
                          <v:line id="Line 16246" o:spid="_x0000_s3940" style="position:absolute;flip:y;visibility:visible;mso-wrap-style:square" from="3929,6732" to="3934,6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Qf8YAAADeAAAADwAAAGRycy9kb3ducmV2LnhtbERPy2rCQBTdF/yH4QrdFDNRWikxE5EW&#10;odBNfFTa3SVzTYKZO0lmGuPfdxYFl4fzTtejacRAvastK5hHMQjiwuqaSwXHw3b2CsJ5ZI2NZVJw&#10;IwfrbPKQYqLtlXc07H0pQgi7BBVU3reJlK6oyKCLbEscuLPtDfoA+1LqHq8h3DRyEcdLabDm0FBh&#10;S28VFZf9r1Egi277PejP/OfrpRtOty7fvT/lSj1Ox80KhKfR38X/7g+tYBE/z8PecCd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4kH/GAAAA3gAAAA8AAAAAAAAA&#10;AAAAAAAAoQIAAGRycy9kb3ducmV2LnhtbFBLBQYAAAAABAAEAPkAAACUAwAAAAA=&#10;" strokeweight="1.1pt"/>
                          <v:line id="Line 16247" o:spid="_x0000_s3941" style="position:absolute;flip:y;visibility:visible;mso-wrap-style:square" from="3934,6716" to="3940,6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15MgAAADeAAAADwAAAGRycy9kb3ducmV2LnhtbESPT2vCQBTE74V+h+UVeim6UapodBVp&#10;EQq9xL/o7ZF9JsHs2yS7jfHbdwtCj8PM/IaZLztTipYaV1hWMOhHIIhTqwvOFOx3694EhPPIGkvL&#10;pOBODpaL56c5xtreeEPt1mciQNjFqCD3voqldGlOBl3fVsTBu9jGoA+yyaRu8BbgppTDKBpLgwWH&#10;hRwr+sgpvW5/jAKZ1utTq7+T82FUt8d7nWw+3xKlXl+61QyEp87/hx/tL61gGL0Ppv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Q15MgAAADeAAAADwAAAAAA&#10;AAAAAAAAAAChAgAAZHJzL2Rvd25yZXYueG1sUEsFBgAAAAAEAAQA+QAAAJYDAAAAAA==&#10;" strokeweight="1.1pt"/>
                          <v:line id="Line 16248" o:spid="_x0000_s3942" style="position:absolute;flip:y;visibility:visible;mso-wrap-style:square" from="3940,6698" to="3945,6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JWxMcAAADeAAAADwAAAGRycy9kb3ducmV2LnhtbESPy2rCQBSG90LfYTiFbkQnBi0SnYRS&#10;EQrdRHuh7g6Z0yQ0cybJTGN8e2chuPz5b3zbbDSNGKh3tWUFi3kEgriwuuZSwefHfrYG4TyyxsYy&#10;KbiQgyx9mGwx0fbMBxqOvhRhhF2CCirv20RKV1Rk0M1tSxy8X9sb9EH2pdQ9nsO4aWQcRc/SYM3h&#10;ocKWXisq/o7/RoEsuv3PoN/z09eqG74vXX7YTXOlnh7Hlw0IT6O/h2/tN60gjpZxAAg4AQVke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YlbExwAAAN4AAAAPAAAAAAAA&#10;AAAAAAAAAKECAABkcnMvZG93bnJldi54bWxQSwUGAAAAAAQABAD5AAAAlQMAAAAA&#10;" strokeweight="1.1pt"/>
                          <v:line id="Line 16249" o:spid="_x0000_s3943" style="position:absolute;flip:y;visibility:visible;mso-wrap-style:square" from="3945,6681" to="3952,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7zX8gAAADeAAAADwAAAGRycy9kb3ducmV2LnhtbESPQWvCQBSE7wX/w/IEL6IbQy0SXaVU&#10;BKGXaFvR2yP7moRm3ybZNcZ/3y0IPQ4z8w2z2vSmEh21rrSsYDaNQBBnVpecK/j82E0WIJxH1lhZ&#10;JgV3crBZD55WmGh74wN1R5+LAGGXoILC+zqR0mUFGXRTWxMH79u2Bn2QbS51i7cAN5WMo+hFGiw5&#10;LBRY01tB2c/xahTIrNmdO/2eXr7mTXe6N+lhO06VGg371yUIT73/Dz/ae60gjp7jG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i7zX8gAAADeAAAADwAAAAAA&#10;AAAAAAAAAAChAgAAZHJzL2Rvd25yZXYueG1sUEsFBgAAAAAEAAQA+QAAAJYDAAAAAA==&#10;" strokeweight="1.1pt"/>
                          <v:line id="Line 16250" o:spid="_x0000_s3944" style="position:absolute;flip:y;visibility:visible;mso-wrap-style:square" from="3952,6663" to="3957,6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xtKMgAAADeAAAADwAAAGRycy9kb3ducmV2LnhtbESPQWvCQBSE7wX/w/IEL1I3DVVKdBWp&#10;CEIv0dqit0f2mQSzb5PsGuO/7xYKPQ4z8w2zWPWmEh21rrSs4GUSgSDOrC45V3D83D6/gXAeWWNl&#10;mRQ8yMFqOXhaYKLtnffUHXwuAoRdggoK7+tESpcVZNBNbE0cvIttDfog21zqFu8BbioZR9FMGiw5&#10;LBRY03tB2fVwMwpk1mxPnf5Iz1/Tpvt+NOl+M06VGg379RyEp97/h//aO60gjl7jGH7vhCsgl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vxtKMgAAADeAAAADwAAAAAA&#10;AAAAAAAAAAChAgAAZHJzL2Rvd25yZXYueG1sUEsFBgAAAAAEAAQA+QAAAJYDAAAAAA==&#10;" strokeweight="1.1pt"/>
                          <v:line id="Line 16251" o:spid="_x0000_s3945" style="position:absolute;flip:y;visibility:visible;mso-wrap-style:square" from="3957,6644" to="3963,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DIs8gAAADeAAAADwAAAGRycy9kb3ducmV2LnhtbESPT2vCQBTE74V+h+UVvBTdNLUiqasU&#10;RSj0Ev9ib4/saxKafZtk1xi/fVcQehxm5jfMbNGbSnTUutKygpdRBII4s7rkXMF+tx5OQTiPrLGy&#10;TAqu5GAxf3yYYaLthTfUbX0uAoRdggoK7+tESpcVZNCNbE0cvB/bGvRBtrnULV4C3FQyjqKJNFhy&#10;WCiwpmVB2e/2bBTIrFmfOv2Vfh/emu54bdLN6jlVavDUf7yD8NT7//C9/akVxNE4fo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bDIs8gAAADeAAAADwAAAAAA&#10;AAAAAAAAAAChAgAAZHJzL2Rvd25yZXYueG1sUEsFBgAAAAAEAAQA+QAAAJYDAAAAAA==&#10;" strokeweight="1.1pt"/>
                          <v:line id="Line 16252" o:spid="_x0000_s3946" style="position:absolute;flip:y;visibility:visible;mso-wrap-style:square" from="3963,6625" to="3969,6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lQx8gAAADeAAAADwAAAGRycy9kb3ducmV2LnhtbESPT2vCQBTE74V+h+UVvBTdNFiR6Cql&#10;RSj0Ev+it0f2mQSzb5PsGuO37xaEHoeZ+Q0zX/amEh21rrSs4G0UgSDOrC45V7DbroZTEM4ja6ws&#10;k4I7OVgunp/mmGh74zV1G5+LAGGXoILC+zqR0mUFGXQjWxMH72xbgz7INpe6xVuAm0rGUTSRBksO&#10;CwXW9FlQdtlcjQKZNatjp3/S0/696Q73Jl1/vaZKDV76jxkIT73/Dz/a31pBHI3j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lQx8gAAADeAAAADwAAAAAA&#10;AAAAAAAAAAChAgAAZHJzL2Rvd25yZXYueG1sUEsFBgAAAAAEAAQA+QAAAJYDAAAAAA==&#10;" strokeweight="1.1pt"/>
                          <v:line id="Line 16253" o:spid="_x0000_s3947" style="position:absolute;flip:y;visibility:visible;mso-wrap-style:square" from="3969,6606" to="3975,6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X1XMgAAADeAAAADwAAAGRycy9kb3ducmV2LnhtbESPT2vCQBTE74V+h+UVvBTdNFSR6Cql&#10;RSj0Ev+it0f2mQSzb5PsGuO37xaEHoeZ+Q0zX/amEh21rrSs4G0UgSDOrC45V7DbroZTEM4ja6ws&#10;k4I7OVgunp/mmGh74zV1G5+LAGGXoILC+zqR0mUFGXQjWxMH72xbgz7INpe6xVuAm0rGUTSRBksO&#10;CwXW9FlQdtlcjQKZNatjp3/S037cdId7k66/XlOlBi/9xwyEp97/hx/tb60gjt7j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RX1XMgAAADeAAAADwAAAAAA&#10;AAAAAAAAAAChAgAAZHJzL2Rvd25yZXYueG1sUEsFBgAAAAAEAAQA+QAAAJYDAAAAAA==&#10;" strokeweight="1.1pt"/>
                          <v:line id="Line 16254" o:spid="_x0000_s3948" style="position:absolute;flip:y;visibility:visible;mso-wrap-style:square" from="3975,6586" to="3980,6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drK8gAAADeAAAADwAAAGRycy9kb3ducmV2LnhtbESPT2vCQBTE74V+h+UVvBTdNLQi0VVK&#10;i1DoJf5Fb4/sMwlm3ybZNcZv3y0IHoeZ+Q0zW/SmEh21rrSs4G0UgSDOrC45V7DdLIcTEM4ja6ws&#10;k4IbOVjMn59mmGh75RV1a5+LAGGXoILC+zqR0mUFGXQjWxMH72Rbgz7INpe6xWuAm0rGUTSWBksO&#10;CwXW9FVQdl5fjAKZNctDp3/T4+6j6fa3Jl19v6ZKDV76zykIT71/hO/tH60gjt7j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cdrK8gAAADeAAAADwAAAAAA&#10;AAAAAAAAAAChAgAAZHJzL2Rvd25yZXYueG1sUEsFBgAAAAAEAAQA+QAAAJYDAAAAAA==&#10;" strokeweight="1.1pt"/>
                          <v:line id="Line 16255" o:spid="_x0000_s3949" style="position:absolute;flip:y;visibility:visible;mso-wrap-style:square" from="3980,6567" to="3987,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vOsMgAAADeAAAADwAAAGRycy9kb3ducmV2LnhtbESPT2vCQBTE74V+h+UVvBTdNNQqqasU&#10;RSj0Ev9ib4/saxKafZtk1xi/fVcQehxm5jfMbNGbSnTUutKygpdRBII4s7rkXMF+tx5OQTiPrLGy&#10;TAqu5GAxf3yYYaLthTfUbX0uAoRdggoK7+tESpcVZNCNbE0cvB/bGvRBtrnULV4C3FQyjqI3abDk&#10;sFBgTcuCst/t2SiQWbM+dfor/T6Mm+54bdLN6jlVavDUf7yD8NT7//C9/akVxNFrPIH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ovOsMgAAADeAAAADwAAAAAA&#10;AAAAAAAAAAChAgAAZHJzL2Rvd25yZXYueG1sUEsFBgAAAAAEAAQA+QAAAJYDAAAAAA==&#10;" strokeweight="1.1pt"/>
                          <v:line id="Line 16256" o:spid="_x0000_s3950" style="position:absolute;flip:y;visibility:visible;mso-wrap-style:square" from="3987,6547" to="3992,6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RawsYAAADeAAAADwAAAGRycy9kb3ducmV2LnhtbERPy2rCQBTdC/2H4Ra6EZ0YtEh0EkpF&#10;KHQT7YO6u2Ruk9DMnSQzjfHvnYXg8nDe22w0jRiod7VlBYt5BIK4sLrmUsHnx362BuE8ssbGMim4&#10;kIMsfZhsMdH2zAcajr4UIYRdggoq79tESldUZNDNbUscuF/bG/QB9qXUPZ5DuGlkHEXP0mDNoaHC&#10;ll4rKv6O/0aBLLr9z6Df89PXqhu+L11+2E1zpZ4ex5cNCE+jv4tv7jetII6Wcdgb7oQrI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UWsLGAAAA3gAAAA8AAAAAAAAA&#10;AAAAAAAAoQIAAGRycy9kb3ducmV2LnhtbFBLBQYAAAAABAAEAPkAAACUAwAAAAA=&#10;" strokeweight="1.1pt"/>
                          <v:line id="Line 16257" o:spid="_x0000_s3951" style="position:absolute;flip:y;visibility:visible;mso-wrap-style:square" from="3992,6527" to="3998,6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j/WcgAAADeAAAADwAAAGRycy9kb3ducmV2LnhtbESPT2vCQBTE74V+h+UVvBTdNNSiqasU&#10;RSj0Ev9ib4/saxKafZtk1xi/fVcQehxm5jfMbNGbSnTUutKygpdRBII4s7rkXMF+tx5OQDiPrLGy&#10;TAqu5GAxf3yYYaLthTfUbX0uAoRdggoK7+tESpcVZNCNbE0cvB/bGvRBtrnULV4C3FQyjqI3abDk&#10;sFBgTcuCst/t2SiQWbM+dfor/T6Mm+54bdLN6jlVavDUf7yD8NT7//C9/akVxNFrPIX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Fj/WcgAAADeAAAADwAAAAAA&#10;AAAAAAAAAAChAgAAZHJzL2Rvd25yZXYueG1sUEsFBgAAAAAEAAQA+QAAAJYDAAAAAA==&#10;" strokeweight="1.1pt"/>
                          <v:line id="Line 16258" o:spid="_x0000_s3952" style="position:absolute;flip:y;visibility:visible;mso-wrap-style:square" from="3998,6505" to="4005,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vAGcgAAADeAAAADwAAAGRycy9kb3ducmV2LnhtbESPy2rCQBSG90LfYTiFbkQnXlpK6iQU&#10;iyC4ibaWdnfInCahmTNJZozx7Z2F4PLnv/Gt0sHUoqfOVZYVzKYRCOLc6ooLBV+fm8krCOeRNdaW&#10;ScGFHKTJw2iFsbZn3lN/8IUII+xiVFB638RSurwkg25qG+Lg/dnOoA+yK6Tu8BzGTS3nUfQiDVYc&#10;HkpsaF1S/n84GQUybzc/vd5lv8fntv++tNn+Y5wp9fQ4vL+B8DT4e/jW3moF82i5CAABJ6CATK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vAGcgAAADeAAAADwAAAAAA&#10;AAAAAAAAAAChAgAAZHJzL2Rvd25yZXYueG1sUEsFBgAAAAAEAAQA+QAAAJYDAAAAAA==&#10;" strokeweight="1.1pt"/>
                          <v:line id="Line 16259" o:spid="_x0000_s3953" style="position:absolute;flip:y;visibility:visible;mso-wrap-style:square" from="4005,6485" to="4010,6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gsgAAADeAAAADwAAAGRycy9kb3ducmV2LnhtbESPT2vCQBTE74V+h+UVeim60apIdBVp&#10;EQq9xL/o7ZF9JsHs2yS7jfHbdwtCj8PM/IaZLztTipYaV1hWMOhHIIhTqwvOFOx3694UhPPIGkvL&#10;pOBODpaL56c5xtreeEPt1mciQNjFqCD3voqldGlOBl3fVsTBu9jGoA+yyaRu8BbgppTDKJpIgwWH&#10;hRwr+sgpvW5/jAKZ1utTq7+T82Fct8d7nWw+3xKlXl+61QyEp87/hx/tL61gGI3eB/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dlgsgAAADeAAAADwAAAAAA&#10;AAAAAAAAAAChAgAAZHJzL2Rvd25yZXYueG1sUEsFBgAAAAAEAAQA+QAAAJYDAAAAAA==&#10;" strokeweight="1.1pt"/>
                          <v:line id="Line 16260" o:spid="_x0000_s3954" style="position:absolute;flip:y;visibility:visible;mso-wrap-style:square" from="4010,6463" to="4015,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X79cgAAADeAAAADwAAAGRycy9kb3ducmV2LnhtbESPT2vCQBTE74V+h+UVvBTdNLUiqasU&#10;RSj0Ev9ib4/saxKafZtk1xi/fVcQehxm5jfMbNGbSnTUutKygpdRBII4s7rkXMF+tx5OQTiPrLGy&#10;TAqu5GAxf3yYYaLthTfUbX0uAoRdggoK7+tESpcVZNCNbE0cvB/bGvRBtrnULV4C3FQyjqKJNFhy&#10;WCiwpmVB2e/2bBTIrFmfOv2Vfh/emu54bdLN6jlVavDUf7yD8NT7//C9/akVxNH4NY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yX79cgAAADeAAAADwAAAAAA&#10;AAAAAAAAAAChAgAAZHJzL2Rvd25yZXYueG1sUEsFBgAAAAAEAAQA+QAAAJYDAAAAAA==&#10;" strokeweight="1.1pt"/>
                          <v:line id="Line 16261" o:spid="_x0000_s3955" style="position:absolute;flip:y;visibility:visible;mso-wrap-style:square" from="4015,6441" to="4021,6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lebskAAADeAAAADwAAAGRycy9kb3ducmV2LnhtbESPQWvCQBSE74X+h+UVeilmU7Ui0VVK&#10;i1DoJVoVvT2yzyQ0+zbJbmP8911B8DjMzDfMfNmbSnTUutKygtcoBkGcWV1yrmD7sxpMQTiPrLGy&#10;TAou5GC5eHyYY6LtmdfUbXwuAoRdggoK7+tESpcVZNBFtiYO3sm2Bn2QbS51i+cAN5UcxvFEGiw5&#10;LBRY00dB2e/mzyiQWbM6dPo7Pe7emm5/adL150uq1PNT/z4D4an39/Ct/aUVDOPxaAT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hpXm7JAAAA3gAAAA8AAAAA&#10;AAAAAAAAAAAAoQIAAGRycy9kb3ducmV2LnhtbFBLBQYAAAAABAAEAPkAAACXAwAAAAA=&#10;" strokeweight="1.1pt"/>
                          <v:line id="Line 16262" o:spid="_x0000_s3956" style="position:absolute;flip:y;visibility:visible;mso-wrap-style:square" from="4021,6420" to="4028,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DGGsgAAADeAAAADwAAAGRycy9kb3ducmV2LnhtbESPQWvCQBSE70L/w/IKvYhuqlYkukpp&#10;EQQv0aro7ZF9JqHZt0l2jfHfdwuFHoeZ+YZZrDpTipYaV1hW8DqMQBCnVhecKTh8rQczEM4jaywt&#10;k4IHOVgtn3oLjLW9847avc9EgLCLUUHufRVL6dKcDLqhrYiDd7WNQR9kk0nd4D3ATSlHUTSVBgsO&#10;CzlW9JFT+r2/GQUyrdfnVm+Ty/Gtbk+POtl99hOlXp679zkIT53/D/+1N1rBKJqMJ/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4DGGsgAAADeAAAADwAAAAAA&#10;AAAAAAAAAAChAgAAZHJzL2Rvd25yZXYueG1sUEsFBgAAAAAEAAQA+QAAAJYDAAAAAA==&#10;" strokeweight="1.1pt"/>
                          <v:line id="Line 16263" o:spid="_x0000_s3957" style="position:absolute;flip:y;visibility:visible;mso-wrap-style:square" from="4028,6397" to="4033,6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xjgckAAADeAAAADwAAAGRycy9kb3ducmV2LnhtbESPQWvCQBSE74X+h+UVeilmU6si0VVK&#10;i1DoJVoVvT2yzyQ0+zbJbmP8964g9DjMzDfMfNmbSnTUutKygtcoBkGcWV1yrmD7sxpMQTiPrLGy&#10;TAou5GC5eHyYY6LtmdfUbXwuAoRdggoK7+tESpcVZNBFtiYO3sm2Bn2QbS51i+cAN5UcxvFEGiw5&#10;LBRY00dB2e/mzyiQWbM6dPo7Pe7GTbe/NOn68yVV6vmpf5+B8NT7//C9/aUVDOPR2xhud8IVkI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jMY4HJAAAA3gAAAA8AAAAA&#10;AAAAAAAAAAAAoQIAAGRycy9kb3ducmV2LnhtbFBLBQYAAAAABAAEAPkAAACXAwAAAAA=&#10;" strokeweight="1.1pt"/>
                          <v:line id="Line 16264" o:spid="_x0000_s3958" style="position:absolute;flip:y;visibility:visible;mso-wrap-style:square" from="4033,6374" to="4038,6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799skAAADeAAAADwAAAGRycy9kb3ducmV2LnhtbESPT2vCQBTE7wW/w/IKvZS6qX+CpK5S&#10;WgTBS9S22Nsj+5oEs2+T7DbGb+8KgsdhZn7DzJe9qURHrSstK3gdRiCIM6tLzhV87VcvMxDOI2us&#10;LJOCMzlYLgYPc0y0PfGWup3PRYCwS1BB4X2dSOmyggy6oa2Jg/dnW4M+yDaXusVTgJtKjqIolgZL&#10;DgsF1vRRUHbc/RsFMmtWh05v0t/vadP9nJt0+/mcKvX02L+/gfDU+3v41l5rBaNoMo7heidcAbm4&#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ge/fbJAAAA3gAAAA8AAAAA&#10;AAAAAAAAAAAAoQIAAGRycy9kb3ducmV2LnhtbFBLBQYAAAAABAAEAPkAAACXAwAAAAA=&#10;" strokeweight="1.1pt"/>
                          <v:line id="Line 16265" o:spid="_x0000_s3959" style="position:absolute;flip:y;visibility:visible;mso-wrap-style:square" from="4038,6352" to="4045,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JYbckAAADeAAAADwAAAGRycy9kb3ducmV2LnhtbESPT2vCQBTE7wW/w/IEL0U3arUldZVS&#10;EQq9xD8Ve3tkX5Ng9m2SXWP89t1CweMwM79hFqvOlKKlxhWWFYxHEQji1OqCMwWH/Wb4AsJ5ZI2l&#10;ZVJwIwerZe9hgbG2V95Su/OZCBB2MSrIva9iKV2ak0E3shVx8H5sY9AH2WRSN3gNcFPKSRTNpcGC&#10;w0KOFb3nlJ53F6NApvXm1OrP5PtrVrfHW51s14+JUoN+9/YKwlPn7+H/9odWMImeps/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dSWG3JAAAA3gAAAA8AAAAA&#10;AAAAAAAAAAAAoQIAAGRycy9kb3ducmV2LnhtbFBLBQYAAAAABAAEAPkAAACXAwAAAAA=&#10;" strokeweight="1.1pt"/>
                          <v:line id="Line 16266" o:spid="_x0000_s3960" style="position:absolute;flip:y;visibility:visible;mso-wrap-style:square" from="4045,6329" to="4051,6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3MH8YAAADeAAAADwAAAGRycy9kb3ducmV2LnhtbERPy2rCQBTdC/2H4Ra6EZ34aCmpk1As&#10;guAm2lra3SVzm4Rm7iSZMca/dxaCy8N5r9LB1KKnzlWWFcymEQji3OqKCwVfn5vJKwjnkTXWlknB&#10;hRykycNohbG2Z95Tf/CFCCHsYlRQet/EUrq8JINuahviwP3ZzqAPsCuk7vAcwk0t51H0Ig1WHBpK&#10;bGhdUv5/OBkFMm83P73eZb/H57b/vrTZ/mOcKfX0OLy/gfA0+Lv45t5qBfNouQh7w51wBWRy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NzB/GAAAA3gAAAA8AAAAAAAAA&#10;AAAAAAAAoQIAAGRycy9kb3ducmV2LnhtbFBLBQYAAAAABAAEAPkAAACUAwAAAAA=&#10;" strokeweight="1.1pt"/>
                          <v:line id="Line 16267" o:spid="_x0000_s3961" style="position:absolute;flip:y;visibility:visible;mso-wrap-style:square" from="4051,6305" to="4056,6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FphMkAAADeAAAADwAAAGRycy9kb3ducmV2LnhtbESPT2vCQBTE7wW/w/IEL0U3apU2dZVS&#10;EQq9xD8Ve3tkX5Ng9m2SXWP89t1CweMwM79hFqvOlKKlxhWWFYxHEQji1OqCMwWH/Wb4DMJ5ZI2l&#10;ZVJwIwerZe9hgbG2V95Su/OZCBB2MSrIva9iKV2ak0E3shVx8H5sY9AH2WRSN3gNcFPKSRTNpcGC&#10;w0KOFb3nlJ53F6NApvXm1OrP5PtrVrfHW51s14+JUoN+9/YKwlPn7+H/9odWMImepi/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mBaYTJAAAA3gAAAA8AAAAA&#10;AAAAAAAAAAAAoQIAAGRycy9kb3ducmV2LnhtbFBLBQYAAAAABAAEAPkAAACXAwAAAAA=&#10;" strokeweight="1.1pt"/>
                          <v:line id="Line 16268" o:spid="_x0000_s3962" style="position:absolute;flip:y;visibility:visible;mso-wrap-style:square" from="4056,6282" to="4063,6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2zZMYAAADeAAAADwAAAGRycy9kb3ducmV2LnhtbESPzWrCQBSF9wXfYbgFN0UnihZJHUUU&#10;QXATbRXdXTK3SWjmTpIZY3x7ZyF0eTh/fPNlZ0rRUuMKywpGwwgEcWp1wZmCn+/tYAbCeWSNpWVS&#10;8CAHy0XvbY6xtnc+UHv0mQgj7GJUkHtfxVK6NCeDbmgr4uD92sagD7LJpG7wHsZNKcdR9CkNFhwe&#10;cqxonVP6d7wZBTKtt5dW75PraVq350edHDYfiVL99271BcJT5//Dr/ZOKxhHk0kACDgBBeTi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9s2TGAAAA3gAAAA8AAAAAAAAA&#10;AAAAAAAAoQIAAGRycy9kb3ducmV2LnhtbFBLBQYAAAAABAAEAPkAAACUAwAAAAA=&#10;" strokeweight="1.1pt"/>
                          <v:line id="Line 16269" o:spid="_x0000_s3963" style="position:absolute;flip:y;visibility:visible;mso-wrap-style:square" from="4063,6257" to="4068,6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W/8gAAADeAAAADwAAAGRycy9kb3ducmV2LnhtbESPQWvCQBSE70L/w/IKXkQ3ihZJXaUo&#10;QqGXaKvo7ZF9TUKzb5PsGuO/d4WCx2FmvmEWq86UoqXGFZYVjEcRCOLU6oIzBT/f2+EchPPIGkvL&#10;pOBGDlbLl94CY22vvKN27zMRIOxiVJB7X8VSujQng25kK+Lg/drGoA+yyaRu8BrgppSTKHqTBgsO&#10;CzlWtM4p/dtfjAKZ1ttTq7+S82FWt8dbnew2g0Sp/mv38Q7CU+ef4f/2p1YwiabTM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EW/8gAAADeAAAADwAAAAAA&#10;AAAAAAAAAAChAgAAZHJzL2Rvd25yZXYueG1sUEsFBgAAAAAEAAQA+QAAAJYDAAAAAA==&#10;" strokeweight="1.1pt"/>
                          <v:line id="Line 16270" o:spid="_x0000_s3964" style="position:absolute;flip:y;visibility:visible;mso-wrap-style:square" from="4068,6234" to="4074,6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IiMgAAADeAAAADwAAAGRycy9kb3ducmV2LnhtbESPT2vCQBTE74V+h+UVvBTdNFiR6Cql&#10;RSj0Ev+it0f2mQSzb5PsGuO37xaEHoeZ+Q0zX/amEh21rrSs4G0UgSDOrC45V7DbroZTEM4ja6ws&#10;k4I7OVgunp/mmGh74zV1G5+LAGGXoILC+zqR0mUFGXQjWxMH72xbgz7INpe6xVuAm0rGUTSRBksO&#10;CwXW9FlQdtlcjQKZNatjp3/S0/696Q73Jl1/vaZKDV76jxkIT73/Dz/a31pBHI3H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yOIiMgAAADeAAAADwAAAAAA&#10;AAAAAAAAAAChAgAAZHJzL2Rvd25yZXYueG1sUEsFBgAAAAAEAAQA+QAAAJYDAAAAAA==&#10;" strokeweight="1.1pt"/>
                          <v:line id="Line 16271" o:spid="_x0000_s3965" style="position:absolute;flip:y;visibility:visible;mso-wrap-style:square" from="4074,6210" to="4080,6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8tE8gAAADeAAAADwAAAGRycy9kb3ducmV2LnhtbESPQWvCQBSE70L/w/IKvYhuqlYkukpp&#10;EQQv0aro7ZF9JqHZt0l2jfHfdwuFHoeZ+YZZrDpTipYaV1hW8DqMQBCnVhecKTh8rQczEM4jaywt&#10;k4IHOVgtn3oLjLW9847avc9EgLCLUUHufRVL6dKcDLqhrYiDd7WNQR9kk0nd4D3ATSlHUTSVBgsO&#10;CzlW9JFT+r2/GQUyrdfnVm+Ty/Gtbk+POtl99hOlXp679zkIT53/D/+1N1rBKJpMx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G8tE8gAAADeAAAADwAAAAAA&#10;AAAAAAAAAAChAgAAZHJzL2Rvd25yZXYueG1sUEsFBgAAAAAEAAQA+QAAAJYDAAAAAA==&#10;" strokeweight="1.1pt"/>
                          <v:line id="Line 16272" o:spid="_x0000_s3966" style="position:absolute;flip:y;visibility:visible;mso-wrap-style:square" from="4080,6185" to="4086,6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a1Z8gAAADeAAAADwAAAGRycy9kb3ducmV2LnhtbESPQWvCQBSE74X+h+UVvBTdKGmR6Cql&#10;IhR6iVZFb4/sMwlm3ybZNcZ/3y0IPQ4z8w0zX/amEh21rrSsYDyKQBBnVpecK9j9rIdTEM4ja6ws&#10;k4I7OVgunp/mmGh74w11W5+LAGGXoILC+zqR0mUFGXQjWxMH72xbgz7INpe6xVuAm0pOouhdGiw5&#10;LBRY02dB2WV7NQpk1qyPnf5OT/u3pjvcm3Szek2VGrz0HzMQnnr/H360v7SCSRTH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4a1Z8gAAADeAAAADwAAAAAA&#10;AAAAAAAAAAChAgAAZHJzL2Rvd25yZXYueG1sUEsFBgAAAAAEAAQA+QAAAJYDAAAAAA==&#10;" strokeweight="1.1pt"/>
                          <v:line id="Line 16273" o:spid="_x0000_s3967" style="position:absolute;flip:y;visibility:visible;mso-wrap-style:square" from="4086,6160" to="4091,6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oQ/MgAAADeAAAADwAAAGRycy9kb3ducmV2LnhtbESPQWvCQBSE7wX/w/IEL6VuFJUS3QRR&#10;hEIv0drS3h7ZZxLMvk2y2xj/fbdQ6HGYmW+YTTqYWvTUucqygtk0AkGcW11xoeD8dnh6BuE8ssba&#10;Mim4k4M0GT1sMNb2xkfqT74QAcIuRgWl900spctLMuimtiEO3sV2Bn2QXSF1h7cAN7WcR9FKGqw4&#10;LJTY0K6k/Hr6Ngpk3h4+e/2afb0v2/7j3mbH/WOm1GQ8bNcgPA3+P/zXftEK5tFisYTfO+EKyOQ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MoQ/MgAAADeAAAADwAAAAAA&#10;AAAAAAAAAAChAgAAZHJzL2Rvd25yZXYueG1sUEsFBgAAAAAEAAQA+QAAAJYDAAAAAA==&#10;" strokeweight="1.1pt"/>
                          <v:line id="Line 16274" o:spid="_x0000_s3968" style="position:absolute;flip:y;visibility:visible;mso-wrap-style:square" from="4091,6135" to="4098,6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iOi8kAAADeAAAADwAAAGRycy9kb3ducmV2LnhtbESPT2vCQBTE7wW/w/IEL6VuFCslugmi&#10;CIVe4p+W9vbIPpNg9m2S3cb47buFQo/DzPyGWaeDqUVPnassK5hNIxDEudUVFwrOp/3TCwjnkTXW&#10;lknBnRykyehhjbG2Nz5Qf/SFCBB2MSoovW9iKV1ekkE3tQ1x8C62M+iD7AqpO7wFuKnlPIqW0mDF&#10;YaHEhrYl5dfjt1Eg83b/2eu37Ov9ue0/7m122D1mSk3Gw2YFwtPg/8N/7VetYB4tFk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AYjovJAAAA3gAAAA8AAAAA&#10;AAAAAAAAAAAAoQIAAGRycy9kb3ducmV2LnhtbFBLBQYAAAAABAAEAPkAAACXAwAAAAA=&#10;" strokeweight="1.1pt"/>
                          <v:line id="Line 16275" o:spid="_x0000_s3969" style="position:absolute;flip:y;visibility:visible;mso-wrap-style:square" from="4098,6110" to="4103,6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QrEMkAAADeAAAADwAAAGRycy9kb3ducmV2LnhtbESPQWvCQBSE74X+h+UVeilmU9Eq0VVK&#10;i1DoJVoVvT2yzyQ0+zbJbmP8911B8DjMzDfMfNmbSnTUutKygtcoBkGcWV1yrmD7sxpMQTiPrLGy&#10;TAou5GC5eHyYY6LtmdfUbXwuAoRdggoK7+tESpcVZNBFtiYO3sm2Bn2QbS51i+cAN5UcxvGbNFhy&#10;WCiwpo+Cst/Nn1Egs2Z16PR3etyNm25/adL150uq1PNT/z4D4an39/Ct/aUVDOPRaAL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9UKxDJAAAA3gAAAA8AAAAA&#10;AAAAAAAAAAAAoQIAAGRycy9kb3ducmV2LnhtbFBLBQYAAAAABAAEAPkAAACXAwAAAAA=&#10;" strokeweight="1.1pt"/>
                          <v:line id="Line 16276" o:spid="_x0000_s3970" style="position:absolute;flip:y;visibility:visible;mso-wrap-style:square" from="4103,6085" to="4109,6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u/YsUAAADeAAAADwAAAGRycy9kb3ducmV2LnhtbERPTWvCQBC9F/wPyxS8FN0oWiR1FVEE&#10;wUu0VfQ2ZKdJaHY2ya4x/nv3IPT4eN/zZWdK0VLjCssKRsMIBHFqdcGZgp/v7WAGwnlkjaVlUvAg&#10;B8tF722OsbZ3PlB79JkIIexiVJB7X8VSujQng25oK+LA/drGoA+wyaRu8B7CTSnHUfQpDRYcGnKs&#10;aJ1T+ne8GQUyrbeXVu+T62lat+dHnRw2H4lS/fdu9QXCU+f/xS/3TisYR5NJ2BvuhCs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u/YsUAAADeAAAADwAAAAAAAAAA&#10;AAAAAAChAgAAZHJzL2Rvd25yZXYueG1sUEsFBgAAAAAEAAQA+QAAAJMDAAAAAA==&#10;" strokeweight="1.1pt"/>
                          <v:line id="Line 16277" o:spid="_x0000_s3971" style="position:absolute;flip:y;visibility:visible;mso-wrap-style:square" from="4109,6060" to="4114,6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ca+ckAAADeAAAADwAAAGRycy9kb3ducmV2LnhtbESPQWvCQBSE74X+h+UVeilmU9Gi0VVK&#10;i1DoJVoVvT2yzyQ0+zbJbmP8911B8DjMzDfMfNmbSnTUutKygtcoBkGcWV1yrmD7sxpMQDiPrLGy&#10;TAou5GC5eHyYY6LtmdfUbXwuAoRdggoK7+tESpcVZNBFtiYO3sm2Bn2QbS51i+cAN5UcxvGbNFhy&#10;WCiwpo+Cst/Nn1Egs2Z16PR3etyNm25/adL150uq1PNT/z4D4an39/Ct/aUVDOPRaAr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GHGvnJAAAA3gAAAA8AAAAA&#10;AAAAAAAAAAAAoQIAAGRycy9kb3ducmV2LnhtbFBLBQYAAAAABAAEAPkAAACXAwAAAAA=&#10;" strokeweight="1.1pt"/>
                          <v:line id="Line 16278" o:spid="_x0000_s3972" style="position:absolute;flip:y;visibility:visible;mso-wrap-style:square" from="4114,6034" to="4121,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QlucYAAADeAAAADwAAAGRycy9kb3ducmV2LnhtbESPzWrCQBSF9wXfYbgFN0UnihZJHUUU&#10;QXATbRXdXTK3SWjmTpIZY3x7ZyF0eTh/fPNlZ0rRUuMKywpGwwgEcWp1wZmCn+/tYAbCeWSNpWVS&#10;8CAHy0XvbY6xtnc+UHv0mQgj7GJUkHtfxVK6NCeDbmgr4uD92sagD7LJpG7wHsZNKcdR9CkNFhwe&#10;cqxonVP6d7wZBTKtt5dW75PraVq350edHDYfiVL99271BcJT5//Dr/ZOKxhHk2kACDgBBeTi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kJbnGAAAA3gAAAA8AAAAAAAAA&#10;AAAAAAAAoQIAAGRycy9kb3ducmV2LnhtbFBLBQYAAAAABAAEAPkAAACUAwAAAAA=&#10;" strokeweight="1.1pt"/>
                          <v:line id="Line 16279" o:spid="_x0000_s3973" style="position:absolute;flip:y;visibility:visible;mso-wrap-style:square" from="4121,6008" to="4126,6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AIsgAAADeAAAADwAAAGRycy9kb3ducmV2LnhtbESPQWvCQBSE7wX/w/KEXkrdKColugnS&#10;IgheorWlvT2yzySYfZtktzH++65Q6HGYmW+YdTqYWvTUucqygukkAkGcW11xoeD0vn1+AeE8ssba&#10;Mim4kYM0GT2sMdb2ygfqj74QAcIuRgWl900spctLMugmtiEO3tl2Bn2QXSF1h9cAN7WcRdFSGqw4&#10;LJTY0GtJ+eX4YxTIvN1+9XqffX8s2v7z1maHt6dMqcfxsFmB8DT4//Bfe6cVzKL5Ygr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iAIsgAAADeAAAADwAAAAAA&#10;AAAAAAAAAAChAgAAZHJzL2Rvd25yZXYueG1sUEsFBgAAAAAEAAQA+QAAAJYDAAAAAA==&#10;" strokeweight="1.1pt"/>
                          <v:line id="Line 16280" o:spid="_x0000_s3974" style="position:absolute;flip:y;visibility:visible;mso-wrap-style:square" from="4126,5982" to="4132,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oeVcgAAADeAAAADwAAAGRycy9kb3ducmV2LnhtbESPT2vCQBTE74V+h+UVvBTdNFSR6Cql&#10;RSj0Ev+it0f2mQSzb5PsGuO37xaEHoeZ+Q0zX/amEh21rrSs4G0UgSDOrC45V7DbroZTEM4ja6ws&#10;k4I7OVgunp/mmGh74zV1G5+LAGGXoILC+zqR0mUFGXQjWxMH72xbgz7INpe6xVuAm0rGUTSRBksO&#10;CwXW9FlQdtlcjQKZNatjp3/S037cdId7k66/XlOlBi/9xwyEp97/hx/tb60gjt7H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voeVcgAAADeAAAADwAAAAAA&#10;AAAAAAAAAAChAgAAZHJzL2Rvd25yZXYueG1sUEsFBgAAAAAEAAQA+QAAAJYDAAAAAA==&#10;" strokeweight="1.1pt"/>
                          <v:line id="Line 16281" o:spid="_x0000_s3975" style="position:absolute;flip:y;visibility:visible;mso-wrap-style:square" from="4132,5957" to="4139,5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a7zskAAADeAAAADwAAAGRycy9kb3ducmV2LnhtbESPQWvCQBSE74X+h+UVeilmU6si0VVK&#10;i1DoJVoVvT2yzyQ0+zbJbmP8964g9DjMzDfMfNmbSnTUutKygtcoBkGcWV1yrmD7sxpMQTiPrLGy&#10;TAou5GC5eHyYY6LtmdfUbXwuAoRdggoK7+tESpcVZNBFtiYO3sm2Bn2QbS51i+cAN5UcxvFEGiw5&#10;LBRY00dB2e/mzyiQWbM6dPo7Pe7GTbe/NOn68yVV6vmpf5+B8NT7//C9/aUVDOPR+A1ud8IVkI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W2u87JAAAA3gAAAA8AAAAA&#10;AAAAAAAAAAAAoQIAAGRycy9kb3ducmV2LnhtbFBLBQYAAAAABAAEAPkAAACXAwAAAAA=&#10;" strokeweight="1.1pt"/>
                          <v:line id="Line 16282" o:spid="_x0000_s3976" style="position:absolute;flip:y;visibility:visible;mso-wrap-style:square" from="4139,5930" to="4144,5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8jusgAAADeAAAADwAAAGRycy9kb3ducmV2LnhtbESPQWvCQBSE7wX/w/IEL6VuFJUS3QRR&#10;hEIv0drS3h7ZZxLMvk2y2xj/fbdQ6HGYmW+YTTqYWvTUucqygtk0AkGcW11xoeD8dnh6BuE8ssba&#10;Mim4k4M0GT1sMNb2xkfqT74QAcIuRgWl900spctLMuimtiEO3sV2Bn2QXSF1h7cAN7WcR9FKGqw4&#10;LJTY0K6k/Hr6Ngpk3h4+e/2afb0v2/7j3mbH/WOm1GQ8bNcgPA3+P/zXftEK5tFiuYDfO+EKyOQ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l8jusgAAADeAAAADwAAAAAA&#10;AAAAAAAAAAChAgAAZHJzL2Rvd25yZXYueG1sUEsFBgAAAAAEAAQA+QAAAJYDAAAAAA==&#10;" strokeweight="1.1pt"/>
                          <v:line id="Line 16283" o:spid="_x0000_s3977" style="position:absolute;flip:y;visibility:visible;mso-wrap-style:square" from="4144,5904" to="4149,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OGIcgAAADeAAAADwAAAGRycy9kb3ducmV2LnhtbESPT2vCQBTE74V+h+UVvBTdVBqR6Cql&#10;RSj0Ev+it0f2mQSzb5PsGuO37xaEHoeZ+Q0zX/amEh21rrSs4G0UgSDOrC45V7DbroZTEM4ja6ws&#10;k4I7OVgunp/mmGh74zV1G5+LAGGXoILC+zqR0mUFGXQjWxMH72xbgz7INpe6xVuAm0qOo2giDZYc&#10;Fgqs6bOg7LK5GgUya1bHTv+kp33cdId7k66/XlOlBi/9xwyEp97/hx/tb61gHL3H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ROGIcgAAADeAAAADwAAAAAA&#10;AAAAAAAAAAChAgAAZHJzL2Rvd25yZXYueG1sUEsFBgAAAAAEAAQA+QAAAJYDAAAAAA==&#10;" strokeweight="1.1pt"/>
                          <v:line id="Line 16284" o:spid="_x0000_s3978" style="position:absolute;flip:y;visibility:visible;mso-wrap-style:square" from="4149,5877" to="4156,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EYVskAAADeAAAADwAAAGRycy9kb3ducmV2LnhtbESPT2vCQBTE7wW/w/IEL6VulColugmi&#10;CIVe4p+W9vbIPpNg9m2S3cb47buFQo/DzPyGWaeDqUVPnassK5hNIxDEudUVFwrOp/3TCwjnkTXW&#10;lknBnRykyehhjbG2Nz5Qf/SFCBB2MSoovW9iKV1ekkE3tQ1x8C62M+iD7AqpO7wFuKnlPIqW0mDF&#10;YaHEhrYl5dfjt1Eg83b/2eu37Ot90fYf9zY77B4zpSbjYbMC4Wnw/+G/9qtWMI+eF0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XBGFbJAAAA3gAAAA8AAAAA&#10;AAAAAAAAAAAAoQIAAGRycy9kb3ducmV2LnhtbFBLBQYAAAAABAAEAPkAAACXAwAAAAA=&#10;" strokeweight="1.1pt"/>
                          <v:line id="Line 16285" o:spid="_x0000_s3979" style="position:absolute;flip:y;visibility:visible;mso-wrap-style:square" from="4156,5850" to="4162,5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29zcgAAADeAAAADwAAAGRycy9kb3ducmV2LnhtbESPQWvCQBSE70L/w/IKvYhuKlolukpp&#10;EQQv0aro7ZF9JqHZt0l2jfHfdwuFHoeZ+YZZrDpTipYaV1hW8DqMQBCnVhecKTh8rQczEM4jaywt&#10;k4IHOVgtn3oLjLW9847avc9EgLCLUUHufRVL6dKcDLqhrYiDd7WNQR9kk0nd4D3ATSlHUfQmDRYc&#10;FnKs6COn9Ht/MwpkWq/Prd4ml+Okbk+POtl99hOlXp679zkIT53/D/+1N1rBKBpPp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o29zcgAAADeAAAADwAAAAAA&#10;AAAAAAAAAAChAgAAZHJzL2Rvd25yZXYueG1sUEsFBgAAAAAEAAQA+QAAAJYDAAAAAA==&#10;" strokeweight="1.1pt"/>
                          <v:line id="Line 16286" o:spid="_x0000_s3980" style="position:absolute;flip:y;visibility:visible;mso-wrap-style:square" from="4162,5824" to="4167,5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Ipv8UAAADeAAAADwAAAGRycy9kb3ducmV2LnhtbERPTWvCQBC9F/wPyxS8FN0oWiR1FVEE&#10;wUu0VfQ2ZKdJaHY2ya4x/nv3IPT4eN/zZWdK0VLjCssKRsMIBHFqdcGZgp/v7WAGwnlkjaVlUvAg&#10;B8tF722OsbZ3PlB79JkIIexiVJB7X8VSujQng25oK+LA/drGoA+wyaRu8B7CTSnHUfQpDRYcGnKs&#10;aJ1T+ne8GQUyrbeXVu+T62lat+dHnRw2H4lS/fdu9QXCU+f/xS/3TisYR5Np2BvuhCs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Ipv8UAAADeAAAADwAAAAAAAAAA&#10;AAAAAAChAgAAZHJzL2Rvd25yZXYueG1sUEsFBgAAAAAEAAQA+QAAAJMDAAAAAA==&#10;" strokeweight="1.1pt"/>
                          <v:line id="Line 16287" o:spid="_x0000_s3981" style="position:absolute;flip:y;visibility:visible;mso-wrap-style:square" from="4167,5797" to="4174,5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6MJMgAAADeAAAADwAAAGRycy9kb3ducmV2LnhtbESPQWvCQBSE70L/w/IKvYhuKlo0ukpp&#10;EQQv0aro7ZF9JqHZt0l2jfHfdwuFHoeZ+YZZrDpTipYaV1hW8DqMQBCnVhecKTh8rQdTEM4jaywt&#10;k4IHOVgtn3oLjLW9847avc9EgLCLUUHufRVL6dKcDLqhrYiDd7WNQR9kk0nd4D3ATSlHUfQmDRYc&#10;FnKs6COn9Ht/MwpkWq/Prd4ml+Okbk+POtl99hOlXp679zkIT53/D/+1N1rBKBpPZ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F6MJMgAAADeAAAADwAAAAAA&#10;AAAAAAAAAAChAgAAZHJzL2Rvd25yZXYueG1sUEsFBgAAAAAEAAQA+QAAAJYDAAAAAA==&#10;" strokeweight="1.1pt"/>
                          <v:line id="Line 16288" o:spid="_x0000_s3982" style="position:absolute;flip:y;visibility:visible;mso-wrap-style:square" from="4174,5770" to="4179,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vBMcAAADeAAAADwAAAGRycy9kb3ducmV2LnhtbESPy2rCQBSG9wXfYTiCm6ITpYqkToIo&#10;guAm2gvt7pA5TUIzZ5LMGOPbdxZClz//jW+TDqYWPXWusqxgPotAEOdWV1woeH87TNcgnEfWWFsm&#10;BXdykCajpw3G2t74TP3FFyKMsItRQel9E0vp8pIMupltiIP3YzuDPsiukLrDWxg3tVxE0UoarDg8&#10;lNjQrqT893I1CmTeHr56fcq+P5Zt/3lvs/P+OVNqMh62ryA8Df4//GgftYJF9LIKAAEnoIBM/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CO8ExwAAAN4AAAAPAAAAAAAA&#10;AAAAAAAAAKECAABkcnMvZG93bnJldi54bWxQSwUGAAAAAAQABAD5AAAAlQMAAAAA&#10;" strokeweight="1.1pt"/>
                          <v:line id="Line 16289" o:spid="_x0000_s3983" style="position:absolute;flip:y;visibility:visible;mso-wrap-style:square" from="4179,5743" to="4185,5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RKn8kAAADeAAAADwAAAGRycy9kb3ducmV2LnhtbESPT2vCQBTE7wW/w/KEXkrdKFZKdBOk&#10;RRC8xD8t7e2RfSbB7Nsku43x23eFQo/DzPyGWaWDqUVPnassK5hOIhDEudUVFwpOx83zKwjnkTXW&#10;lknBjRykyehhhbG2V95Tf/CFCBB2MSoovW9iKV1ekkE3sQ1x8M62M+iD7AqpO7wGuKnlLIoW0mDF&#10;YaHEht5Kyi+HH6NA5u3mq9e77Pvjpe0/b222f3/KlHocD+slCE+D/w//tbdawSyaL6Z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RESp/JAAAA3gAAAA8AAAAA&#10;AAAAAAAAAAAAoQIAAGRycy9kb3ducmV2LnhtbFBLBQYAAAAABAAEAPkAAACXAwAAAAA=&#10;" strokeweight="1.1pt"/>
                          <v:line id="Line 16290" o:spid="_x0000_s3984" style="position:absolute;flip:y;visibility:visible;mso-wrap-style:square" from="4185,5716" to="4191,5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bU6MgAAADeAAAADwAAAGRycy9kb3ducmV2LnhtbESPT2vCQBTE74V+h+UVvBTdNLQi0VVK&#10;i1DoJf5Fb4/sMwlm3ybZNcZv3y0IHoeZ+Q0zW/SmEh21rrSs4G0UgSDOrC45V7DdLIcTEM4ja6ws&#10;k4IbOVjMn59mmGh75RV1a5+LAGGXoILC+zqR0mUFGXQjWxMH72Rbgz7INpe6xWuAm0rGUTSWBksO&#10;CwXW9FVQdl5fjAKZNctDp3/T4+6j6fa3Jl19v6ZKDV76zykIT71/hO/tH60gjt7H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JbU6MgAAADeAAAADwAAAAAA&#10;AAAAAAAAAAChAgAAZHJzL2Rvd25yZXYueG1sUEsFBgAAAAAEAAQA+QAAAJYDAAAAAA==&#10;" strokeweight="1.1pt"/>
                          <v:line id="Line 16291" o:spid="_x0000_s3985" style="position:absolute;flip:y;visibility:visible;mso-wrap-style:square" from="4191,5689" to="4197,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pxc8kAAADeAAAADwAAAGRycy9kb3ducmV2LnhtbESPT2vCQBTE7wW/w/IKvZS6qX+CpK5S&#10;WgTBS9S22Nsj+5oEs2+T7DbGb+8KgsdhZn7DzJe9qURHrSstK3gdRiCIM6tLzhV87VcvMxDOI2us&#10;LJOCMzlYLgYPc0y0PfGWup3PRYCwS1BB4X2dSOmyggy6oa2Jg/dnW4M+yDaXusVTgJtKjqIolgZL&#10;DgsF1vRRUHbc/RsFMmtWh05v0t/vadP9nJt0+/mcKvX02L+/gfDU+3v41l5rBaNoEo/heidcAbm4&#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vacXPJAAAA3gAAAA8AAAAA&#10;AAAAAAAAAAAAoQIAAGRycy9kb3ducmV2LnhtbFBLBQYAAAAABAAEAPkAAACXAwAAAAA=&#10;" strokeweight="1.1pt"/>
                          <v:line id="Line 16292" o:spid="_x0000_s3986" style="position:absolute;flip:y;visibility:visible;mso-wrap-style:square" from="4197,5662" to="4202,5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PpB8kAAADeAAAADwAAAGRycy9kb3ducmV2LnhtbESPT2vCQBTE7wW/w/IEL6VuFCslugmi&#10;CIVe4p+W9vbIPpNg9m2S3cb47buFQo/DzPyGWaeDqUVPnassK5hNIxDEudUVFwrOp/3TCwjnkTXW&#10;lknBnRykyehhjbG2Nz5Qf/SFCBB2MSoovW9iKV1ekkE3tQ1x8C62M+iD7AqpO7wFuKnlPIqW0mDF&#10;YaHEhrYl5dfjt1Eg83b/2eu37Ov9ue0/7m122D1mSk3Gw2YFwtPg/8N/7VetYB4tlg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Qz6QfJAAAA3gAAAA8AAAAA&#10;AAAAAAAAAAAAoQIAAGRycy9kb3ducmV2LnhtbFBLBQYAAAAABAAEAPkAAACXAwAAAAA=&#10;" strokeweight="1.1pt"/>
                          <v:line id="Line 16293" o:spid="_x0000_s3987" style="position:absolute;flip:y;visibility:visible;mso-wrap-style:square" from="4202,5635" to="4208,5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9MnMkAAADeAAAADwAAAGRycy9kb3ducmV2LnhtbESPT2vCQBTE7wW/w/IEL6VulColugmi&#10;CIVe4p+W9vbIPpNg9m2S3cb47buFQo/DzPyGWaeDqUVPnassK5hNIxDEudUVFwrOp/3TCwjnkTXW&#10;lknBnRykyehhjbG2Nz5Qf/SFCBB2MSoovW9iKV1ekkE3tQ1x8C62M+iD7AqpO7wFuKnlPIqW0mDF&#10;YaHEhrYl5dfjt1Eg83b/2eu37Ot90fYf9zY77B4zpSbjYbMC4Wnw/+G/9qtWMI+elw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t/TJzJAAAA3gAAAA8AAAAA&#10;AAAAAAAAAAAAoQIAAGRycy9kb3ducmV2LnhtbFBLBQYAAAAABAAEAPkAAACXAwAAAAA=&#10;" strokeweight="1.1pt"/>
                          <v:line id="Line 16294" o:spid="_x0000_s3988" style="position:absolute;flip:y;visibility:visible;mso-wrap-style:square" from="4208,5608" to="421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3S68gAAADeAAAADwAAAGRycy9kb3ducmV2LnhtbESPT2vCQBTE74V+h+UVvBTdVNog0VVK&#10;i1DoJf5Fb4/sMwlm3ybZNcZv3y0IHoeZ+Q0zW/SmEh21rrSs4G0UgSDOrC45V7DdLIcTEM4ja6ws&#10;k4IbOVjMn59mmGh75RV1a5+LAGGXoILC+zqR0mUFGXQjWxMH72Rbgz7INpe6xWuAm0qOoyiWBksO&#10;CwXW9FVQdl5fjAKZNctDp3/T4+6j6fa3Jl19v6ZKDV76zykIT71/hO/tH61gHL3H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63S68gAAADeAAAADwAAAAAA&#10;AAAAAAAAAAChAgAAZHJzL2Rvd25yZXYueG1sUEsFBgAAAAAEAAQA+QAAAJYDAAAAAA==&#10;" strokeweight="1.1pt"/>
                          <v:line id="Line 16295" o:spid="_x0000_s3989" style="position:absolute;flip:y;visibility:visible;mso-wrap-style:square" from="4214,5580" to="4220,5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F3cMkAAADeAAAADwAAAGRycy9kb3ducmV2LnhtbESPT2vCQBTE74V+h+UVeilmU6l/iK5S&#10;WoRCL9Gq6O2RfSah2bdJdhvjt3cFocdhZn7DzJe9qURHrSstK3iNYhDEmdUl5wq2P6vBFITzyBor&#10;y6TgQg6Wi8eHOSbannlN3cbnIkDYJaig8L5OpHRZQQZdZGvi4J1sa9AH2eZSt3gOcFPJYRyPpcGS&#10;w0KBNX0UlP1u/owCmTWrQ6e/0+Nu1HT7S5OuP19SpZ6f+vcZCE+9/w/f219awTB+G0/gdidcAbm4&#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Thd3DJAAAA3gAAAA8AAAAA&#10;AAAAAAAAAAAAoQIAAGRycy9kb3ducmV2LnhtbFBLBQYAAAAABAAEAPkAAACXAwAAAAA=&#10;" strokeweight="1.1pt"/>
                          <v:line id="Line 16296" o:spid="_x0000_s3990" style="position:absolute;flip:y;visibility:visible;mso-wrap-style:square" from="4220,5552" to="4225,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7jAsUAAADeAAAADwAAAGRycy9kb3ducmV2LnhtbERPy2rCQBTdF/yH4Qpuik6UKpI6CaII&#10;gptoH7S7S+Y2Cc3cSTJjjH/fWQhdHs57kw6mFj11rrKsYD6LQBDnVldcKHh/O0zXIJxH1lhbJgV3&#10;cpAmo6cNxtre+Ez9xRcihLCLUUHpfRNL6fKSDLqZbYgD92M7gz7ArpC6w1sIN7VcRNFKGqw4NJTY&#10;0K6k/PdyNQpk3h6+en3Kvj+Wbf95b7Pz/jlTajIetq8gPA3+X/xwH7WCRfSyCnvDnXAFZ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7jAsUAAADeAAAADwAAAAAAAAAA&#10;AAAAAAChAgAAZHJzL2Rvd25yZXYueG1sUEsFBgAAAAAEAAQA+QAAAJMDAAAAAA==&#10;" strokeweight="1.1pt"/>
                          <v:line id="Line 16297" o:spid="_x0000_s3991" style="position:absolute;flip:y;visibility:visible;mso-wrap-style:square" from="4225,5525" to="4232,5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JGmckAAADeAAAADwAAAGRycy9kb3ducmV2LnhtbESPQWvCQBSE74X+h+UVeilmU6mi0VVK&#10;i1DoJVoVvT2yzyQ0+zbJbmP8964g9DjMzDfMfNmbSnTUutKygtcoBkGcWV1yrmD7sxpMQDiPrLGy&#10;TAou5GC5eHyYY6LtmdfUbXwuAoRdggoK7+tESpcVZNBFtiYO3sm2Bn2QbS51i+cAN5UcxvFYGiw5&#10;LBRY00dB2e/mzyiQWbM6dPo7Pe5GTbe/NOn68yVV6vmpf5+B8NT7//C9/aUVDOO38RRud8IVkI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oyRpnJAAAA3gAAAA8AAAAA&#10;AAAAAAAAAAAAoQIAAGRycy9kb3ducmV2LnhtbFBLBQYAAAAABAAEAPkAAACXAwAAAAA=&#10;" strokeweight="1.1pt"/>
                          <v:line id="Line 16298" o:spid="_x0000_s3992" style="position:absolute;flip:y;visibility:visible;mso-wrap-style:square" from="4232,5498" to="4237,5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F52cgAAADeAAAADwAAAGRycy9kb3ducmV2LnhtbESPzWrCQBSF90LfYbiFbkQnirYldRKK&#10;RRDcRFtLu7tkbpPQzJ0kM8b49s5CcHk4f3yrdDC16KlzlWUFs2kEgji3uuJCwdfnZvIKwnlkjbVl&#10;UnAhB2nyMFphrO2Z99QffCHCCLsYFZTeN7GULi/JoJvahjh4f7Yz6IPsCqk7PIdxU8t5FD1LgxWH&#10;hxIbWpeU/x9ORoHM281Pr3fZ73HZ9t+XNtt/jDOlnh6H9zcQngZ/D9/aW61gHi1eAkDACSggk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tF52cgAAADeAAAADwAAAAAA&#10;AAAAAAAAAAChAgAAZHJzL2Rvd25yZXYueG1sUEsFBgAAAAAEAAQA+QAAAJYDAAAAAA==&#10;" strokeweight="1.1pt"/>
                          <v:line id="Line 16299" o:spid="_x0000_s3993" style="position:absolute;flip:y;visibility:visible;mso-wrap-style:square" from="4237,5471" to="4243,5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3cQskAAADeAAAADwAAAGRycy9kb3ducmV2LnhtbESPW2vCQBSE3wv9D8sp9KXoRqkXoqtI&#10;i1DoS7yib4fsMQlmzybZbYz/vlsQ+jjMzDfMfNmZUrTUuMKygkE/AkGcWl1wpmC/W/emIJxH1lha&#10;JgV3crBcPD/NMdb2xhtqtz4TAcIuRgW591UspUtzMuj6tiIO3sU2Bn2QTSZ1g7cAN6UcRtFYGiw4&#10;LORY0UdO6XX7YxTItF6fWv2dnA+juj3e62Tz+ZYo9frSrWYgPHX+P/xof2kFw+h9MoC/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Gd3ELJAAAA3gAAAA8AAAAA&#10;AAAAAAAAAAAAoQIAAGRycy9kb3ducmV2LnhtbFBLBQYAAAAABAAEAPkAAACXAwAAAAA=&#10;" strokeweight="1.1pt"/>
                          <v:line id="Line 16300" o:spid="_x0000_s3994" style="position:absolute;flip:y;visibility:visible;mso-wrap-style:square" from="4243,5444" to="4250,5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9CNcgAAADeAAAADwAAAGRycy9kb3ducmV2LnhtbESPT2vCQBTE74V+h+UVvBTdNNQqqasU&#10;RSj0Ev9ib4/saxKafZtk1xi/fVcQehxm5jfMbNGbSnTUutKygpdRBII4s7rkXMF+tx5OQTiPrLGy&#10;TAqu5GAxf3yYYaLthTfUbX0uAoRdggoK7+tESpcVZNCNbE0cvB/bGvRBtrnULV4C3FQyjqI3abDk&#10;sFBgTcuCst/t2SiQWbM+dfor/T6Mm+54bdLN6jlVavDUf7yD8NT7//C9/akVxNHrJI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U9CNcgAAADeAAAADwAAAAAA&#10;AAAAAAAAAAChAgAAZHJzL2Rvd25yZXYueG1sUEsFBgAAAAAEAAQA+QAAAJYDAAAAAA==&#10;" strokeweight="1.1pt"/>
                          <v:line id="Line 16301" o:spid="_x0000_s3995" style="position:absolute;flip:y;visibility:visible;mso-wrap-style:square" from="4250,5415" to="4255,5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PnrskAAADeAAAADwAAAGRycy9kb3ducmV2LnhtbESPT2vCQBTE7wW/w/IEL0U3arUldZVS&#10;EQq9xD8Ve3tkX5Ng9m2SXWP89t1CweMwM79hFqvOlKKlxhWWFYxHEQji1OqCMwWH/Wb4AsJ5ZI2l&#10;ZVJwIwerZe9hgbG2V95Su/OZCBB2MSrIva9iKV2ak0E3shVx8H5sY9AH2WRSN3gNcFPKSRTNpcGC&#10;w0KOFb3nlJ53F6NApvXm1OrP5PtrVrfHW51s14+JUoN+9/YKwlPn7+H/9odWMImenqf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4D567JAAAA3gAAAA8AAAAA&#10;AAAAAAAAAAAAoQIAAGRycy9kb3ducmV2LnhtbFBLBQYAAAAABAAEAPkAAACXAwAAAAA=&#10;" strokeweight="1.1pt"/>
                          <v:line id="Line 16302" o:spid="_x0000_s3996" style="position:absolute;flip:y;visibility:visible;mso-wrap-style:square" from="4255,5388" to="4260,5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p/2skAAADeAAAADwAAAGRycy9kb3ducmV2LnhtbESPQWvCQBSE74X+h+UVeilmU9Eq0VVK&#10;i1DoJVoVvT2yzyQ0+zbJbmP8911B8DjMzDfMfNmbSnTUutKygtcoBkGcWV1yrmD7sxpMQTiPrLGy&#10;TAou5GC5eHyYY6LtmdfUbXwuAoRdggoK7+tESpcVZNBFtiYO3sm2Bn2QbS51i+cAN5UcxvGbNFhy&#10;WCiwpo+Cst/Nn1Egs2Z16PR3etyNm25/adL150uq1PNT/z4D4an39/Ct/aUVDOPRZAT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Hqf9rJAAAA3gAAAA8AAAAA&#10;AAAAAAAAAAAAoQIAAGRycy9kb3ducmV2LnhtbFBLBQYAAAAABAAEAPkAAACXAwAAAAA=&#10;" strokeweight="1.1pt"/>
                          <v:line id="Line 16303" o:spid="_x0000_s3997" style="position:absolute;flip:y;visibility:visible;mso-wrap-style:square" from="4260,5361" to="4267,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baQcgAAADeAAAADwAAAGRycy9kb3ducmV2LnhtbESPQWvCQBSE70L/w/IKvYhuKlolukpp&#10;EQQv0aro7ZF9JqHZt0l2jfHfdwuFHoeZ+YZZrDpTipYaV1hW8DqMQBCnVhecKTh8rQczEM4jaywt&#10;k4IHOVgtn3oLjLW9847avc9EgLCLUUHufRVL6dKcDLqhrYiDd7WNQR9kk0nd4D3ATSlHUfQmDRYc&#10;FnKs6COn9Ht/MwpkWq/Prd4ml+Okbk+POtl99hOlXp679zkIT53/D/+1N1rBKBpPJ/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qbaQcgAAADeAAAADwAAAAAA&#10;AAAAAAAAAAChAgAAZHJzL2Rvd25yZXYueG1sUEsFBgAAAAAEAAQA+QAAAJYDAAAAAA==&#10;" strokeweight="1.1pt"/>
                          <v:line id="Line 16304" o:spid="_x0000_s3998" style="position:absolute;flip:y;visibility:visible;mso-wrap-style:square" from="4267,5334" to="4273,5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RENskAAADeAAAADwAAAGRycy9kb3ducmV2LnhtbESPT2vCQBTE74V+h+UVeilmU6l/iK5S&#10;WoRCL9Gq6O2RfSah2bdJdhvjt3cFocdhZn7DzJe9qURHrSstK3iNYhDEmdUl5wq2P6vBFITzyBor&#10;y6TgQg6Wi8eHOSbannlN3cbnIkDYJaig8L5OpHRZQQZdZGvi4J1sa9AH2eZSt3gOcFPJYRyPpcGS&#10;w0KBNX0UlP1u/owCmTWrQ6e/0+Nu1HT7S5OuP19SpZ6f+vcZCE+9/w/f219awTB+m4zhdidcAbm4&#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50RDbJAAAA3gAAAA8AAAAA&#10;AAAAAAAAAAAAoQIAAGRycy9kb3ducmV2LnhtbFBLBQYAAAAABAAEAPkAAACXAwAAAAA=&#10;" strokeweight="1.1pt"/>
                          <v:line id="Line 16305" o:spid="_x0000_s3999" style="position:absolute;flip:y;visibility:visible;mso-wrap-style:square" from="4273,5307" to="4278,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jhrckAAADeAAAADwAAAGRycy9kb3ducmV2LnhtbESPQWvCQBSE7wX/w/IKvZS6qaiR1FVK&#10;iyB4idoWe3tkX5Ng9m2S3cb4711B8DjMzDfMfNmbSnTUutKygtdhBII4s7rkXMHXfvUyA+E8ssbK&#10;Mik4k4PlYvAwx0TbE2+p2/lcBAi7BBUU3teJlC4ryKAb2po4eH+2NeiDbHOpWzwFuKnkKIqm0mDJ&#10;YaHAmj4Kyo67f6NAZs3q0OlN+vs9abqfc5NuP59TpZ4e+/c3EJ56fw/f2mutYBSN4xi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E44a3JAAAA3gAAAA8AAAAA&#10;AAAAAAAAAAAAoQIAAGRycy9kb3ducmV2LnhtbFBLBQYAAAAABAAEAPkAAACXAwAAAAA=&#10;" strokeweight="1.1pt"/>
                          <v:line id="Line 16306" o:spid="_x0000_s4000" style="position:absolute;flip:y;visibility:visible;mso-wrap-style:square" from="4278,5280" to="4283,5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d138YAAADeAAAADwAAAGRycy9kb3ducmV2LnhtbERPTWvCQBC9C/0PyxR6Ed0o2pbUTSgW&#10;QfASbS3tbchOk9DsbJJdY/z37kHw+Hjfq3Qwteipc5VlBbNpBII4t7riQsHX52byCsJ5ZI21ZVJw&#10;IQdp8jBaYaztmffUH3whQgi7GBWU3jexlC4vyaCb2oY4cH+2M+gD7AqpOzyHcFPLeRQ9S4MVh4YS&#10;G1qXlP8fTkaBzNvNT6932e9x2fbflzbbf4wzpZ4eh/c3EJ4Gfxff3FutYB4tXsLecCdcAZl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ndd/GAAAA3gAAAA8AAAAAAAAA&#10;AAAAAAAAoQIAAGRycy9kb3ducmV2LnhtbFBLBQYAAAAABAAEAPkAAACUAwAAAAA=&#10;" strokeweight="1.1pt"/>
                          <v:line id="Line 16307" o:spid="_x0000_s4001" style="position:absolute;flip:y;visibility:visible;mso-wrap-style:square" from="4283,5253" to="4290,5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QRMkAAADeAAAADwAAAGRycy9kb3ducmV2LnhtbESPT2vCQBTE7wW/w/IEL0U3itU2dZVS&#10;EQq9xD8Ve3tkX5Ng9m2SXWP89t1CweMwM79hFqvOlKKlxhWWFYxHEQji1OqCMwWH/Wb4DMJ5ZI2l&#10;ZVJwIwerZe9hgbG2V95Su/OZCBB2MSrIva9iKV2ak0E3shVx8H5sY9AH2WRSN3gNcFPKSRTNpMGC&#10;w0KOFb3nlJ53F6NApvXm1OrP5PvrqW6PtzrZrh8TpQb97u0VhKfO38P/7Q+tYBJN5y/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r0ETJAAAA3gAAAA8AAAAA&#10;AAAAAAAAAAAAoQIAAGRycy9kb3ducmV2LnhtbFBLBQYAAAAABAAEAPkAAACXAwAAAAA=&#10;" strokeweight="1.1pt"/>
                          <v:line id="Line 16308" o:spid="_x0000_s4002" style="position:absolute;flip:y;visibility:visible;mso-wrap-style:square" from="4290,5226" to="4296,5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QJ/sgAAADeAAAADwAAAGRycy9kb3ducmV2LnhtbESPy2rCQBSG9wXfYThCN6VOKq2E1EkQ&#10;i1DoJl4qdnfIHJNg5kySmcb49p1FweXPf+NbZqNpxEC9qy0reJlFIIgLq2suFRz2m+cYhPPIGhvL&#10;pOBGDrJ08rDERNsrb2nY+VKEEXYJKqi8bxMpXVGRQTezLXHwzrY36IPsS6l7vIZx08h5FC2kwZrD&#10;Q4UtrSsqLrtfo0AW3eY06K/85/utG463Lt9+POVKPU7H1TsIT6O/h//bn1rBPHqNA0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wQJ/sgAAADeAAAADwAAAAAA&#10;AAAAAAAAAAChAgAAZHJzL2Rvd25yZXYueG1sUEsFBgAAAAAEAAQA+QAAAJYDAAAAAA==&#10;" strokeweight="1.1pt"/>
                          <v:line id="Line 16309" o:spid="_x0000_s4003" style="position:absolute;flip:y;visibility:visible;mso-wrap-style:square" from="4296,5199" to="4301,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isZcgAAADeAAAADwAAAGRycy9kb3ducmV2LnhtbESPQWvCQBSE7wX/w/IEL1I3ShWJriKK&#10;IPQSrS319sg+k2D2bZJdY/z33UKhx2FmvmGW686UoqXGFZYVjEcRCOLU6oIzBeeP/eschPPIGkvL&#10;pOBJDtar3ssSY20ffKT25DMRIOxiVJB7X8VSujQng25kK+LgXW1j0AfZZFI3+AhwU8pJFM2kwYLD&#10;Qo4VbXNKb6e7USDTev/d6vfk8jmt269nnRx3w0SpQb/bLEB46vx/+K990Aom0dt8DL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EisZcgAAADeAAAADwAAAAAA&#10;AAAAAAAAAAChAgAAZHJzL2Rvd25yZXYueG1sUEsFBgAAAAAEAAQA+QAAAJYDAAAAAA==&#10;" strokeweight="1.1pt"/>
                          <v:line id="Line 16310" o:spid="_x0000_s4004" style="position:absolute;flip:y;visibility:visible;mso-wrap-style:square" from="4301,5172" to="4308,5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oyEsgAAADeAAAADwAAAGRycy9kb3ducmV2LnhtbESPQWvCQBSE74L/YXmFXopuGmyR6CrS&#10;IhS8RKuit0f2mYRm3ybZbYz/vlsQPA4z8w0zX/amEh21rrSs4HUcgSDOrC45V7D/Xo+mIJxH1lhZ&#10;JgU3crBcDAdzTLS98pa6nc9FgLBLUEHhfZ1I6bKCDLqxrYmDd7GtQR9km0vd4jXATSXjKHqXBksO&#10;CwXW9FFQ9rP7NQpk1qxPnd6k58Nb0x1vTbr9fEmVen7qVzMQnnr/CN/bX1pBHE2mMfzfC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JoyEsgAAADeAAAADwAAAAAA&#10;AAAAAAAAAAChAgAAZHJzL2Rvd25yZXYueG1sUEsFBgAAAAAEAAQA+QAAAJYDAAAAAA==&#10;" strokeweight="1.1pt"/>
                          <v:line id="Line 16311" o:spid="_x0000_s4005" style="position:absolute;flip:y;visibility:visible;mso-wrap-style:square" from="4308,5146" to="4313,5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aXicgAAADeAAAADwAAAGRycy9kb3ducmV2LnhtbESPQWvCQBSE70L/w/IEL1I3Wi2Suooo&#10;QqGXqK3Y2yP7TEKzb5PsGuO/7xaEHoeZ+YZZrDpTipYaV1hWMB5FIIhTqwvOFHwed89zEM4jaywt&#10;k4I7OVgtn3oLjLW98Z7ag89EgLCLUUHufRVL6dKcDLqRrYiDd7GNQR9kk0nd4C3ATSknUfQqDRYc&#10;FnKsaJNT+nO4GgUyrXfnVn8k31+zuj3d62S/HSZKDfrd+g2Ep87/hx/td61gEk3nL/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9aXicgAAADeAAAADwAAAAAA&#10;AAAAAAAAAAChAgAAZHJzL2Rvd25yZXYueG1sUEsFBgAAAAAEAAQA+QAAAJYDAAAAAA==&#10;" strokeweight="1.1pt"/>
                          <v:line id="Line 16312" o:spid="_x0000_s4006" style="position:absolute;flip:y;visibility:visible;mso-wrap-style:square" from="4313,5119" to="4319,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8P/cgAAADeAAAADwAAAGRycy9kb3ducmV2LnhtbESPT2vCQBTE70K/w/IKvYhuKioSXaW0&#10;CIVe4l/09sg+k2D2bZLdxvjtuwXB4zAzv2EWq86UoqXGFZYVvA8jEMSp1QVnCva79WAGwnlkjaVl&#10;UnAnB6vlS2+BsbY33lC79ZkIEHYxKsi9r2IpXZqTQTe0FXHwLrYx6INsMqkbvAW4KeUoiqbSYMFh&#10;IceKPnNKr9tfo0Cm9frU6p/kfJjU7fFeJ5uvfqLU22v3MQfhqfPP8KP9rRWMovFsDP93w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D8P/cgAAADeAAAADwAAAAAA&#10;AAAAAAAAAAChAgAAZHJzL2Rvd25yZXYueG1sUEsFBgAAAAAEAAQA+QAAAJYDAAAAAA==&#10;" strokeweight="1.1pt"/>
                          <v:line id="Line 16313" o:spid="_x0000_s4007" style="position:absolute;flip:y;visibility:visible;mso-wrap-style:square" from="4319,5093" to="4325,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qZsgAAADeAAAADwAAAGRycy9kb3ducmV2LnhtbESPT2vCQBTE74V+h+UVepG6UVQkukqp&#10;CIKX+Kel3h7ZZxLMvk2y2xi/vSsIPQ4z8xtmvuxMKVpqXGFZwaAfgSBOrS44U3A8rD+mIJxH1lha&#10;JgU3crBcvL7MMdb2yjtq9z4TAcIuRgW591UspUtzMuj6tiIO3tk2Bn2QTSZ1g9cAN6UcRtFEGiw4&#10;LORY0VdO6WX/ZxTItF7/tnqbnL7Hdftzq5Pdqpco9f7Wfc5AeOr8f/jZ3mgFw2g0HcPjTrgCcn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OqZsgAAADeAAAADwAAAAAA&#10;AAAAAAAAAAChAgAAZHJzL2Rvd25yZXYueG1sUEsFBgAAAAAEAAQA+QAAAJYDAAAAAA==&#10;" strokeweight="1.1pt"/>
                          <v:line id="Line 16314" o:spid="_x0000_s4008" style="position:absolute;flip:y;visibility:visible;mso-wrap-style:square" from="4325,5066" to="433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E0EcgAAADeAAAADwAAAGRycy9kb3ducmV2LnhtbESPT2vCQBTE74V+h+UVeil1o6hIdJVS&#10;EQQv8U9LvT2yzySYfZtktzF+e1cQPA4z8xtmtuhMKVpqXGFZQb8XgSBOrS44U3DYrz4nIJxH1lha&#10;JgVXcrCYv77MMNb2wltqdz4TAcIuRgW591UspUtzMuh6tiIO3sk2Bn2QTSZ1g5cAN6UcRNFYGiw4&#10;LORY0XdO6Xn3bxTItF79tXqTHH9Gdft7rZPt8iNR6v2t+5qC8NT5Z/jRXmsFg2g4GcP9TrgCcn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6E0EcgAAADeAAAADwAAAAAA&#10;AAAAAAAAAAChAgAAZHJzL2Rvd25yZXYueG1sUEsFBgAAAAAEAAQA+QAAAJYDAAAAAA==&#10;" strokeweight="1.1pt"/>
                          <v:line id="Line 16315" o:spid="_x0000_s4009" style="position:absolute;flip:y;visibility:visible;mso-wrap-style:square" from="4331,5040" to="4336,5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2RisgAAADeAAAADwAAAGRycy9kb3ducmV2LnhtbESPQWvCQBSE70L/w/IEL1I3SrWSuooo&#10;QqGXqK3Y2yP7TEKzb5PsGuO/7xaEHoeZ+YZZrDpTipYaV1hWMB5FIIhTqwvOFHwed89zEM4jaywt&#10;k4I7OVgtn3oLjLW98Z7ag89EgLCLUUHufRVL6dKcDLqRrYiDd7GNQR9kk0nd4C3ATSknUTSTBgsO&#10;CzlWtMkp/TlcjQKZ1rtzqz+S769p3Z7udbLfDhOlBv1u/QbCU+f/w4/2u1YwiV7mr/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O2RisgAAADeAAAADwAAAAAA&#10;AAAAAAAAAAChAgAAZHJzL2Rvd25yZXYueG1sUEsFBgAAAAAEAAQA+QAAAJYDAAAAAA==&#10;" strokeweight="1.1pt"/>
                          <v:line id="Line 16316" o:spid="_x0000_s4010" style="position:absolute;flip:y;visibility:visible;mso-wrap-style:square" from="4336,5013" to="4343,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IF+MYAAADeAAAADwAAAGRycy9kb3ducmV2LnhtbERPy2rCQBTdF/yH4QrdlDqptBJSJ0Es&#10;QqGb+KjY3SVzTYKZO0lmGuPfdxYFl4fzXmajacRAvastK3iZRSCIC6trLhUc9pvnGITzyBoby6Tg&#10;Rg6ydPKwxETbK29p2PlShBB2CSqovG8TKV1RkUE3sy1x4M62N+gD7Eupe7yGcNPIeRQtpMGaQ0OF&#10;La0rKi67X6NAFt3mNOiv/Of7rRuOty7ffjzlSj1Ox9U7CE+jv4v/3Z9awTx6jcP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yBfjGAAAA3gAAAA8AAAAAAAAA&#10;AAAAAAAAoQIAAGRycy9kb3ducmV2LnhtbFBLBQYAAAAABAAEAPkAAACUAwAAAAA=&#10;" strokeweight="1.1pt"/>
                          <v:line id="Line 16317" o:spid="_x0000_s4011" style="position:absolute;flip:y;visibility:visible;mso-wrap-style:square" from="4343,4988" to="4348,5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6gY8kAAADeAAAADwAAAGRycy9kb3ducmV2LnhtbESPQWvCQBSE7wX/w/IKvZS6qajE1FVK&#10;iyB4idoWe3tkX5Ng9m2S3cb4711B8DjMzDfMfNmbSnTUutKygtdhBII4s7rkXMHXfvUSg3AeWWNl&#10;mRScycFyMXiYY6LtibfU7XwuAoRdggoK7+tESpcVZNANbU0cvD/bGvRBtrnULZ4C3FRyFEVTabDk&#10;sFBgTR8FZcfdv1Egs2Z16PQm/f2eNN3PuUm3n8+pUk+P/fsbCE+9v4dv7bVWMIrG8Qy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o+oGPJAAAA3gAAAA8AAAAA&#10;AAAAAAAAAAAAoQIAAGRycy9kb3ducmV2LnhtbFBLBQYAAAAABAAEAPkAAACXAwAAAAA=&#10;" strokeweight="1.1pt"/>
                          <v:line id="Line 16318" o:spid="_x0000_s4012" style="position:absolute;flip:y;visibility:visible;mso-wrap-style:square" from="4348,4962" to="4354,4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2fI8gAAADeAAAADwAAAGRycy9kb3ducmV2LnhtbESPzWrCQBSF90LfYbiFbkQnipY2dRKK&#10;RRDcRFtLu7tkbpPQzJ0kM8b49s5CcHk4f3yrdDC16KlzlWUFs2kEgji3uuJCwdfnZvICwnlkjbVl&#10;UnAhB2nyMFphrO2Z99QffCHCCLsYFZTeN7GULi/JoJvahjh4f7Yz6IPsCqk7PIdxU8t5FD1LgxWH&#10;hxIbWpeU/x9ORoHM281Pr3fZ73HZ9t+XNtt/jDOlnh6H9zcQngZ/D9/aW61gHi1eA0DACSggk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t2fI8gAAADeAAAADwAAAAAA&#10;AAAAAAAAAAChAgAAZHJzL2Rvd25yZXYueG1sUEsFBgAAAAAEAAQA+QAAAJYDAAAAAA==&#10;" strokeweight="1.1pt"/>
                          <v:line id="Line 16319" o:spid="_x0000_s4013" style="position:absolute;flip:y;visibility:visible;mso-wrap-style:square" from="4354,4936" to="4361,4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E6uMgAAADeAAAADwAAAGRycy9kb3ducmV2LnhtbESPT2vCQBTE74V+h+UVeim6UapodBVp&#10;EQq9xL/o7ZF9JsHs2yS7jfHbdwtCj8PM/IaZLztTipYaV1hWMOhHIIhTqwvOFOx3694EhPPIGkvL&#10;pOBODpaL56c5xtreeEPt1mciQNjFqCD3voqldGlOBl3fVsTBu9jGoA+yyaRu8BbgppTDKBpLgwWH&#10;hRwr+sgpvW5/jAKZ1utTq7+T82FUt8d7nWw+3xKlXl+61QyEp87/hx/tL61gGL1PB/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ZE6uMgAAADeAAAADwAAAAAA&#10;AAAAAAAAAAChAgAAZHJzL2Rvd25yZXYueG1sUEsFBgAAAAAEAAQA+QAAAJYDAAAAAA==&#10;" strokeweight="1.1pt"/>
                          <v:line id="Line 16320" o:spid="_x0000_s4014" style="position:absolute;flip:y;visibility:visible;mso-wrap-style:square" from="4361,4912" to="4366,4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Okz8gAAADeAAAADwAAAGRycy9kb3ducmV2LnhtbESPT2vCQBTE74V+h+UVvBTdNNSiqasU&#10;RSj0Ev9ib4/saxKafZtk1xi/fVcQehxm5jfMbNGbSnTUutKygpdRBII4s7rkXMF+tx5OQDiPrLGy&#10;TAqu5GAxf3yYYaLthTfUbX0uAoRdggoK7+tESpcVZNCNbE0cvB/bGvRBtrnULV4C3FQyjqI3abDk&#10;sFBgTcuCst/t2SiQWbM+dfor/T6Mm+54bdLN6jlVavDUf7yD8NT7//C9/akVxNHrNI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UOkz8gAAADeAAAADwAAAAAA&#10;AAAAAAAAAAChAgAAZHJzL2Rvd25yZXYueG1sUEsFBgAAAAAEAAQA+QAAAJYDAAAAAA==&#10;" strokeweight="1.1pt"/>
                          <v:line id="Line 16321" o:spid="_x0000_s4015" style="position:absolute;flip:y;visibility:visible;mso-wrap-style:square" from="4366,4886" to="4371,4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8BVMkAAADeAAAADwAAAGRycy9kb3ducmV2LnhtbESPT2vCQBTE7wW/w/IEL0U3apU2dZVS&#10;EQq9xD8Ve3tkX5Ng9m2SXWP89t1CweMwM79hFqvOlKKlxhWWFYxHEQji1OqCMwWH/Wb4DMJ5ZI2l&#10;ZVJwIwerZe9hgbG2V95Su/OZCBB2MSrIva9iKV2ak0E3shVx8H5sY9AH2WRSN3gNcFPKSRTNpcGC&#10;w0KOFb3nlJ53F6NApvXm1OrP5PtrVrfHW51s14+JUoN+9/YKwlPn7+H/9odWMImeXqb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4PAVTJAAAA3gAAAA8AAAAA&#10;AAAAAAAAAAAAoQIAAGRycy9kb3ducmV2LnhtbFBLBQYAAAAABAAEAPkAAACXAwAAAAA=&#10;" strokeweight="1.1pt"/>
                          <v:line id="Line 16322" o:spid="_x0000_s4016" style="position:absolute;flip:y;visibility:visible;mso-wrap-style:square" from="4371,4860" to="4377,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aZIMkAAADeAAAADwAAAGRycy9kb3ducmV2LnhtbESPQWvCQBSE74X+h+UVeilmU9Gi0VVK&#10;i1DoJVoVvT2yzyQ0+zbJbmP8911B8DjMzDfMfNmbSnTUutKygtcoBkGcWV1yrmD7sxpMQDiPrLGy&#10;TAou5GC5eHyYY6LtmdfUbXwuAoRdggoK7+tESpcVZNBFtiYO3sm2Bn2QbS51i+cAN5UcxvGbNFhy&#10;WCiwpo+Cst/Nn1Egs2Z16PR3etyNm25/adL150uq1PNT/z4D4an39/Ct/aUVDOPRdAT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HmmSDJAAAA3gAAAA8AAAAA&#10;AAAAAAAAAAAAoQIAAGRycy9kb3ducmV2LnhtbFBLBQYAAAAABAAEAPkAAACXAwAAAAA=&#10;" strokeweight="1.1pt"/>
                          <v:line id="Line 16323" o:spid="_x0000_s4017" style="position:absolute;flip:y;visibility:visible;mso-wrap-style:square" from="4377,4836" to="4384,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o8u8gAAADeAAAADwAAAGRycy9kb3ducmV2LnhtbESPQWvCQBSE70L/w/IKvYhuKlo0ukpp&#10;EQQv0aro7ZF9JqHZt0l2jfHfdwuFHoeZ+YZZrDpTipYaV1hW8DqMQBCnVhecKTh8rQdTEM4jaywt&#10;k4IHOVgtn3oLjLW9847avc9EgLCLUUHufRVL6dKcDLqhrYiDd7WNQR9kk0nd4D3ATSlHUfQmDRYc&#10;FnKs6COn9Ht/MwpkWq/Prd4ml+Okbk+POtl99hOlXp679zkIT53/D/+1N1rBKBrPJ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qo8u8gAAADeAAAADwAAAAAA&#10;AAAAAAAAAAChAgAAZHJzL2Rvd25yZXYueG1sUEsFBgAAAAAEAAQA+QAAAJYDAAAAAA==&#10;" strokeweight="1.1pt"/>
                          <v:line id="Line 16324" o:spid="_x0000_s4018" style="position:absolute;flip:y;visibility:visible;mso-wrap-style:square" from="4384,4812" to="4389,4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iizMkAAADeAAAADwAAAGRycy9kb3ducmV2LnhtbESPQWvCQBSE74X+h+UVeilmU6mi0VVK&#10;i1DoJVoVvT2yzyQ0+zbJbmP8964g9DjMzDfMfNmbSnTUutKygtcoBkGcWV1yrmD7sxpMQDiPrLGy&#10;TAou5GC5eHyYY6LtmdfUbXwuAoRdggoK7+tESpcVZNBFtiYO3sm2Bn2QbS51i+cAN5UcxvFYGiw5&#10;LBRY00dB2e/mzyiQWbM6dPo7Pe5GTbe/NOn68yVV6vmpf5+B8NT7//C9/aUVDOO36Rhud8IVkI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54oszJAAAA3gAAAA8AAAAA&#10;AAAAAAAAAAAAoQIAAGRycy9kb3ducmV2LnhtbFBLBQYAAAAABAAEAPkAAACXAwAAAAA=&#10;" strokeweight="1.1pt"/>
                          <v:line id="Line 16325" o:spid="_x0000_s4019" style="position:absolute;flip:y;visibility:visible;mso-wrap-style:square" from="4389,4787" to="4394,4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QHV8kAAADeAAAADwAAAGRycy9kb3ducmV2LnhtbESPT2vCQBTE7wW/w/IEL0U3itU2dZVS&#10;EQq9xD8Ve3tkX5Ng9m2SXWP89t1CweMwM79hFqvOlKKlxhWWFYxHEQji1OqCMwWH/Wb4DMJ5ZI2l&#10;ZVJwIwerZe9hgbG2V95Su/OZCBB2MSrIva9iKV2ak0E3shVx8H5sY9AH2WRSN3gNcFPKSRTNpMGC&#10;w0KOFb3nlJ53F6NApvXm1OrP5PvrqW6PtzrZrh8TpQb97u0VhKfO38P/7Q+tYBJNX+b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E0B1fJAAAA3gAAAA8AAAAA&#10;AAAAAAAAAAAAoQIAAGRycy9kb3ducmV2LnhtbFBLBQYAAAAABAAEAPkAAACXAwAAAAA=&#10;" strokeweight="1.1pt"/>
                          <v:line id="Line 16326" o:spid="_x0000_s4020" style="position:absolute;flip:y;visibility:visible;mso-wrap-style:square" from="4394,4763" to="4401,4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uTJcYAAADeAAAADwAAAGRycy9kb3ducmV2LnhtbERPTWvCQBC9C/0PyxR6Ed0oWtrUTSgW&#10;QfASbS3tbchOk9DsbJJdY/z37kHw+Hjfq3Qwteipc5VlBbNpBII4t7riQsHX52byAsJ5ZI21ZVJw&#10;IQdp8jBaYaztmffUH3whQgi7GBWU3jexlC4vyaCb2oY4cH+2M+gD7AqpOzyHcFPLeRQ9S4MVh4YS&#10;G1qXlP8fTkaBzNvNT6932e9x2fbflzbbf4wzpZ4eh/c3EJ4Gfxff3FutYB4tXsPecCdcAZl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rkyXGAAAA3gAAAA8AAAAAAAAA&#10;AAAAAAAAoQIAAGRycy9kb3ducmV2LnhtbFBLBQYAAAAABAAEAPkAAACUAwAAAAA=&#10;" strokeweight="1.1pt"/>
                          <v:line id="Line 16327" o:spid="_x0000_s4021" style="position:absolute;flip:y;visibility:visible;mso-wrap-style:square" from="4401,4739" to="4407,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vsgAAADeAAAADwAAAGRycy9kb3ducmV2LnhtbESPQWvCQBSE70L/w/IEL1I3SpWauooo&#10;QqGXqK3Y2yP7TEKzb5PsGuO/7xaEHoeZ+YZZrDpTipYaV1hWMB5FIIhTqwvOFHwed8+vIJxH1lha&#10;JgV3crBaPvUWGGt74z21B5+JAGEXo4Lc+yqW0qU5GXQjWxEH72Ibgz7IJpO6wVuAm1JOomgmDRYc&#10;FnKsaJNT+nO4GgUyrXfnVn8k31/Tuj3d62S/HSZKDfrd+g2Ep87/hx/td61gEr3M5/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2vsgAAADeAAAADwAAAAAA&#10;AAAAAAAAAAChAgAAZHJzL2Rvd25yZXYueG1sUEsFBgAAAAAEAAQA+QAAAJYDAAAAAA==&#10;" strokeweight="1.1pt"/>
                          <v:line id="Line 16328" o:spid="_x0000_s4022" style="position:absolute;flip:y;visibility:visible;mso-wrap-style:square" from="4407,4714" to="4412,4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YFOcYAAADeAAAADwAAAGRycy9kb3ducmV2LnhtbESPzWrCQBSF94W+w3CFbkRnKiglOoq0&#10;CIVuolbR3SVzTYKZO0lmGuPbOwuhy8P541useluJjlpfOtbwPlYgiDNnSs41/O43ow8QPiAbrByT&#10;hjt5WC1fXxaYGHfjLXW7kIs4wj5BDUUIdSKlzwqy6MeuJo7exbUWQ5RtLk2LtzhuKzlRaiYtlhwf&#10;Cqzps6DsuvuzGmTWbE6d+UnPh2nTHe9Nuv0aplq/Dfr1HESgPvyHn+1vo2GipioCRJyIAn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2BTnGAAAA3gAAAA8AAAAAAAAA&#10;AAAAAAAAoQIAAGRycy9kb3ducmV2LnhtbFBLBQYAAAAABAAEAPkAAACUAwAAAAA=&#10;" strokeweight="1.1pt"/>
                          <v:line id="Line 16329" o:spid="_x0000_s4023" style="position:absolute;flip:y;visibility:visible;mso-wrap-style:square" from="4412,4691" to="4419,4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qgosgAAADeAAAADwAAAGRycy9kb3ducmV2LnhtbESPT2vCQBTE74LfYXlCL6XuKiiSuooo&#10;gtBL/NPS3h7Z1yQ0+zbJbmP89l2h4HGYmd8wy3VvK9FR60vHGiZjBYI4c6bkXMPlvH9ZgPAB2WDl&#10;mDTcyMN6NRwsMTHuykfqTiEXEcI+QQ1FCHUipc8KsujHriaO3rdrLYYo21yaFq8Rbis5VWouLZYc&#10;FwqsaVtQ9nP6tRpk1uw/O/OWfr3Pmu7j1qTH3XOq9dOo37yCCNSHR/i/fTAapmqmJnC/E6+AXP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3qgosgAAADeAAAADwAAAAAA&#10;AAAAAAAAAAChAgAAZHJzL2Rvd25yZXYueG1sUEsFBgAAAAAEAAQA+QAAAJYDAAAAAA==&#10;" strokeweight="1.1pt"/>
                          <v:line id="Line 16330" o:spid="_x0000_s4024" style="position:absolute;flip:y;visibility:visible;mso-wrap-style:square" from="4419,4668" to="4424,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g+1cgAAADeAAAADwAAAGRycy9kb3ducmV2LnhtbESPQWvCQBSE7wX/w/KEXoruGlAkdZXS&#10;Igi9RFtFb4/saxKafZtktzH++65Q6HGYmW+Y1Wawteip85VjDbOpAkGcO1NxoeHzYztZgvAB2WDt&#10;mDTcyMNmPXpYYWrclffUH0IhIoR9ihrKEJpUSp+XZNFPXUMcvS/XWQxRdoU0HV4j3NYyUWohLVYc&#10;F0ps6LWk/PvwYzXIvN2ee/OeXY7ztj/d2mz/9pRp/TgeXp5BBBrCf/ivvTMaEjVXCdzvxCs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6g+1cgAAADeAAAADwAAAAAA&#10;AAAAAAAAAAChAgAAZHJzL2Rvd25yZXYueG1sUEsFBgAAAAAEAAQA+QAAAJYDAAAAAA==&#10;" strokeweight="1.1pt"/>
                          <v:line id="Line 16331" o:spid="_x0000_s4025" style="position:absolute;flip:y;visibility:visible;mso-wrap-style:square" from="4424,4645" to="4430,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SbTsgAAADeAAAADwAAAGRycy9kb3ducmV2LnhtbESPQWvCQBSE74X+h+UVvEjd1aKU1FVE&#10;EQq9RG1Le3tkn0kw+zbJrjH+e7cg9DjMzDfMfNnbSnTU+tKxhvFIgSDOnCk51/B52D6/gvAB2WDl&#10;mDRcycNy8fgwx8S4C++o24dcRAj7BDUUIdSJlD4ryKIfuZo4ekfXWgxRtrk0LV4i3FZyotRMWiw5&#10;LhRY07qg7LQ/Ww0ya7Y/nflIf7+mTfd9bdLdZphqPXjqV28gAvXhP3xvvxsNEzVVL/B3J14Bub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OSbTsgAAADeAAAADwAAAAAA&#10;AAAAAAAAAAChAgAAZHJzL2Rvd25yZXYueG1sUEsFBgAAAAAEAAQA+QAAAJYDAAAAAA==&#10;" strokeweight="1.1pt"/>
                          <v:line id="Line 16332" o:spid="_x0000_s4026" style="position:absolute;flip:y;visibility:visible;mso-wrap-style:square" from="4430,4622" to="4436,4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0DOsgAAADeAAAADwAAAGRycy9kb3ducmV2LnhtbESPQWvCQBSE74X+h+UVvEjdVaqU1FVE&#10;EQq9RG1Le3tkn0kw+zbJrjH+e7cg9DjMzDfMfNnbSnTU+tKxhvFIgSDOnCk51/B52D6/gvAB2WDl&#10;mDRcycNy8fgwx8S4C++o24dcRAj7BDUUIdSJlD4ryKIfuZo4ekfXWgxRtrk0LV4i3FZyotRMWiw5&#10;LhRY07qg7LQ/Ww0ya7Y/nflIf7+mTfd9bdLdZphqPXjqV28gAvXhP3xvvxsNEzVVL/B3J14Bub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w0DOsgAAADeAAAADwAAAAAA&#10;AAAAAAAAAAChAgAAZHJzL2Rvd25yZXYueG1sUEsFBgAAAAAEAAQA+QAAAJYDAAAAAA==&#10;" strokeweight="1.1pt"/>
                          <v:line id="Line 16333" o:spid="_x0000_s4027" style="position:absolute;flip:y;visibility:visible;mso-wrap-style:square" from="4436,4599" to="4442,4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GmocgAAADeAAAADwAAAGRycy9kb3ducmV2LnhtbESPzWrDMBCE74W8g9hAL6GRGnAIbpRQ&#10;WgKFXJy/0t4Wa2ubWivbUh3n7aNAoMdhZr5hluvB1qKnzleONTxPFQji3JmKCw3Hw+ZpAcIHZIO1&#10;Y9JwIQ/r1ehhialxZ95Rvw+FiBD2KWooQ2hSKX1ekkU/dQ1x9H5cZzFE2RXSdHiOcFvLmVJzabHi&#10;uFBiQ28l5b/7P6tB5u3mqzfb7PuUtP3npc1275NM68fx8PoCItAQ/sP39ofRMFOJSuB2J14Bubo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EGmocgAAADeAAAADwAAAAAA&#10;AAAAAAAAAAChAgAAZHJzL2Rvd25yZXYueG1sUEsFBgAAAAAEAAQA+QAAAJYDAAAAAA==&#10;" strokeweight="1.1pt"/>
                          <v:line id="Line 16334" o:spid="_x0000_s4028" style="position:absolute;flip:y;visibility:visible;mso-wrap-style:square" from="4442,4578" to="4447,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M41sgAAADeAAAADwAAAGRycy9kb3ducmV2LnhtbESPT2vCQBTE70K/w/IKvYjuKiiSukqp&#10;CIVe4p8We3tkn0kw+zbJbmP89t2C4HGYmd8wy3VvK9FR60vHGiZjBYI4c6bkXMPxsB0tQPiAbLBy&#10;TBpu5GG9ehosMTHuyjvq9iEXEcI+QQ1FCHUipc8KsujHriaO3tm1FkOUbS5Ni9cIt5WcKjWXFkuO&#10;CwXW9F5Qdtn/Wg0ya7anznymP1+zpvu+NeluM0y1fnnu315BBOrDI3xvfxgNUzVTc/i/E6+AXP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JM41sgAAADeAAAADwAAAAAA&#10;AAAAAAAAAAChAgAAZHJzL2Rvd25yZXYueG1sUEsFBgAAAAAEAAQA+QAAAJYDAAAAAA==&#10;" strokeweight="1.1pt"/>
                          <v:line id="Line 16335" o:spid="_x0000_s4029" style="position:absolute;flip:y;visibility:visible;mso-wrap-style:square" from="4447,4556" to="4454,4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dTcgAAADeAAAADwAAAGRycy9kb3ducmV2LnhtbESPQWvCQBSE74X+h+UVvEjdVVBL6iqi&#10;CIVeoralvT2yzySYfZtk1xj/fbcg9DjMzDfMYtXbSnTU+tKxhvFIgSDOnCk51/Bx3D2/gPAB2WDl&#10;mDTcyMNq+fiwwMS4K++pO4RcRAj7BDUUIdSJlD4ryKIfuZo4eifXWgxRtrk0LV4j3FZyotRMWiw5&#10;LhRY06ag7Hy4WA0ya3bfnXlPfz6nTfd1a9L9dphqPXjq168gAvXhP3xvvxkNEzVVc/i7E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9+dTcgAAADeAAAADwAAAAAA&#10;AAAAAAAAAAChAgAAZHJzL2Rvd25yZXYueG1sUEsFBgAAAAAEAAQA+QAAAJYDAAAAAA==&#10;" strokeweight="1.1pt"/>
                          <v:line id="Line 16336" o:spid="_x0000_s4030" style="position:absolute;flip:y;visibility:visible;mso-wrap-style:square" from="4454,4534" to="4459,4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AJP8QAAADeAAAADwAAAGRycy9kb3ducmV2LnhtbERPz2vCMBS+D/Y/hCfsIppMUEY1imwI&#10;g12qTtHbo3m2xealbbJa/3tzEHb8+H4vVr2tREetLx1reB8rEMSZMyXnGn73m9EHCB+QDVaOScOd&#10;PKyWry8LTIy78Za6XchFDGGfoIYihDqR0mcFWfRjVxNH7uJaiyHCNpemxVsMt5WcKDWTFkuODQXW&#10;9FlQdt39WQ0yazanzvyk58O06Y73Jt1+DVOt3wb9eg4iUB/+xU/3t9EwUVMV98Y78Qr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QAk/xAAAAN4AAAAPAAAAAAAAAAAA&#10;AAAAAKECAABkcnMvZG93bnJldi54bWxQSwUGAAAAAAQABAD5AAAAkgMAAAAA&#10;" strokeweight="1.1pt"/>
                        </v:group>
                        <v:group id="Group 16337" o:spid="_x0000_s4031" style="position:absolute;left:4459;top:3933;width:1167;height:2895" coordorigin="4459,3933" coordsize="1167,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5tl2/IAAAA&#10;3gAAAA8AAAAAAAAAAAAAAAAAqgIAAGRycy9kb3ducmV2LnhtbFBLBQYAAAAABAAEAPoAAACfAwAA&#10;AAA=&#10;">
                          <v:line id="Line 16338" o:spid="_x0000_s4032" style="position:absolute;flip:y;visibility:visible;mso-wrap-style:square" from="4459,4513" to="4465,4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T5McAAADeAAAADwAAAGRycy9kb3ducmV2LnhtbESPy2rCQBSG9wXfYThCN1InBiKSOoq0&#10;CIVuoq1Fd4fMaRLMnEky01zevrModPnz3/i2+9HUoqfOVZYVrJYRCOLc6ooLBZ8fx6cNCOeRNdaW&#10;ScFEDva72cMWU20HPlF/9oUII+xSVFB636RSurwkg25pG+LgfdvOoA+yK6TucAjjppZxFK2lwYrD&#10;Q4kNvZSU388/RoHM2+O11+/Z7ZK0/dfUZqfXRabU43w8PIPwNPr/8F/7TSuIo2QVAAJOQAG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75PkxwAAAN4AAAAPAAAAAAAA&#10;AAAAAAAAAKECAABkcnMvZG93bnJldi54bWxQSwUGAAAAAAQABAD5AAAAlQMAAAAA&#10;" strokeweight="1.1pt"/>
                          <v:line id="Line 16339" o:spid="_x0000_s4033" style="position:absolute;flip:y;visibility:visible;mso-wrap-style:square" from="4465,4491" to="4470,4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M2f8cAAADeAAAADwAAAGRycy9kb3ducmV2LnhtbESPQWvCQBSE74L/YXmCF9FNBEtJXUUU&#10;Qeglalvs7ZF9TUKzb5PsGuO/7xYEj8PMfMMs172pREetKy0riGcRCOLM6pJzBR/n/fQVhPPIGivL&#10;pOBODtar4WCJibY3PlJ38rkIEHYJKii8rxMpXVaQQTezNXHwfmxr0AfZ5lK3eAtwU8l5FL1IgyWH&#10;hQJr2haU/Z6uRoHMmv2l0+/p9+ei6b7uTXrcTVKlxqN+8wbCU++f4Uf7oBXMo0Uc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ozZ/xwAAAN4AAAAPAAAAAAAA&#10;AAAAAAAAAKECAABkcnMvZG93bnJldi54bWxQSwUGAAAAAAQABAD5AAAAlQMAAAAA&#10;" strokeweight="1.1pt"/>
                          <v:line id="Line 16340" o:spid="_x0000_s4034" style="position:absolute;flip:y;visibility:visible;mso-wrap-style:square" from="4470,4471" to="4477,4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GoCMcAAADeAAAADwAAAGRycy9kb3ducmV2LnhtbESPQWvCQBSE74L/YXmCF9GNAUtJXUUU&#10;Qeglalvs7ZF9TUKzb5PsGuO/7xYEj8PMfMMs172pREetKy0rmM8iEMSZ1SXnCj7O++krCOeRNVaW&#10;ScGdHKxXw8ESE21vfKTu5HMRIOwSVFB4XydSuqwgg25ma+Lg/djWoA+yzaVu8RbgppJxFL1IgyWH&#10;hQJr2haU/Z6uRoHMmv2l0+/p9+ei6b7uTXrcTVKlxqN+8wbCU++f4Uf7oBXE0WIe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cagIxwAAAN4AAAAPAAAAAAAA&#10;AAAAAAAAAKECAABkcnMvZG93bnJldi54bWxQSwUGAAAAAAQABAD5AAAAlQMAAAAA&#10;" strokeweight="1.1pt"/>
                          <v:line id="Line 16341" o:spid="_x0000_s4035" style="position:absolute;flip:y;visibility:visible;mso-wrap-style:square" from="4477,4450" to="4482,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0Nk8gAAADeAAAADwAAAGRycy9kb3ducmV2LnhtbESPQWvCQBSE7wX/w/KEXkrdqCglugnS&#10;IgheorWlvT2yzySYfZtktzH++65Q6HGYmW+YdTqYWvTUucqygukkAkGcW11xoeD0vn1+AeE8ssba&#10;Mim4kYM0GT2sMdb2ygfqj74QAcIuRgWl900spctLMugmtiEO3tl2Bn2QXSF1h9cAN7WcRdFSGqw4&#10;LJTY0GtJ+eX4YxTIvN1+9XqffX8s2v7z1maHt6dMqcfxsFmB8DT4//Bfe6cVzKLFdA7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0Nk8gAAADeAAAADwAAAAAA&#10;AAAAAAAAAAChAgAAZHJzL2Rvd25yZXYueG1sUEsFBgAAAAAEAAQA+QAAAJYDAAAAAA==&#10;" strokeweight="1.1pt"/>
                          <v:line id="Line 16342" o:spid="_x0000_s4036" style="position:absolute;flip:y;visibility:visible;mso-wrap-style:square" from="4482,4430" to="4488,4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SV58gAAADeAAAADwAAAGRycy9kb3ducmV2LnhtbESPQWvCQBSE7wX/w/KEXkrdKColugnS&#10;IgheorWlvT2yzySYfZtktzH++65Q6HGYmW+YdTqYWvTUucqygukkAkGcW11xoeD0vn1+AeE8ssba&#10;Mim4kYM0GT2sMdb2ygfqj74QAcIuRgWl900spctLMugmtiEO3tl2Bn2QXSF1h9cAN7WcRdFSGqw4&#10;LJTY0GtJ+eX4YxTIvN1+9XqffX8s2v7z1maHt6dMqcfxsFmB8DT4//Bfe6cVzKLFdA7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tSV58gAAADeAAAADwAAAAAA&#10;AAAAAAAAAAChAgAAZHJzL2Rvd25yZXYueG1sUEsFBgAAAAAEAAQA+QAAAJYDAAAAAA==&#10;" strokeweight="1.1pt"/>
                          <v:line id="Line 16343" o:spid="_x0000_s4037" style="position:absolute;flip:y;visibility:visible;mso-wrap-style:square" from="4488,4410" to="4495,4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gwfMcAAADeAAAADwAAAGRycy9kb3ducmV2LnhtbESPQWvCQBSE74L/YXmCF9GNQkpJXUUU&#10;Qeglalvs7ZF9TUKzb5PsGuO/7xYEj8PMfMMs172pREetKy0rmM8iEMSZ1SXnCj7O++krCOeRNVaW&#10;ScGdHKxXw8ESE21vfKTu5HMRIOwSVFB4XydSuqwgg25ma+Lg/djWoA+yzaVu8RbgppKLKHqRBksO&#10;CwXWtC0o+z1djQKZNftLp9/T78+46b7uTXrcTVKlxqN+8wbCU++f4Uf7oBUsonge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mDB8xwAAAN4AAAAPAAAAAAAA&#10;AAAAAAAAAKECAABkcnMvZG93bnJldi54bWxQSwUGAAAAAAQABAD5AAAAlQMAAAAA&#10;" strokeweight="1.1pt"/>
                          <v:line id="Line 16344" o:spid="_x0000_s4038" style="position:absolute;flip:y;visibility:visible;mso-wrap-style:square" from="4495,4391" to="4500,4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quC8gAAADeAAAADwAAAGRycy9kb3ducmV2LnhtbESPQWvCQBSE7wX/w/KEXkqziaBI6hpE&#10;EQq9RFtLe3tkX5Ng9m2S3cb4712h0OMwM98wq2w0jRiod7VlBUkUgyAurK65VPDxvn9egnAeWWNj&#10;mRRcyUG2njysMNX2wgcajr4UAcIuRQWV920qpSsqMugi2xIH78f2Bn2QfSl1j5cAN42cxfFCGqw5&#10;LFTY0rai4nz8NQpk0e2/Bv2Wf5/m3fB57fLD7ilX6nE6bl5AeBr9f/iv/aoVzOJ5soD7nXAF5Po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UquC8gAAADeAAAADwAAAAAA&#10;AAAAAAAAAAChAgAAZHJzL2Rvd25yZXYueG1sUEsFBgAAAAAEAAQA+QAAAJYDAAAAAA==&#10;" strokeweight="1.1pt"/>
                          <v:line id="Line 16345" o:spid="_x0000_s4039" style="position:absolute;flip:y;visibility:visible;mso-wrap-style:square" from="4500,4372" to="4505,4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LkMgAAADeAAAADwAAAGRycy9kb3ducmV2LnhtbESPQWvCQBSE70L/w/IKXkQ3ClpJXaUo&#10;QqGXaKvo7ZF9TUKzb5PsGuO/d4WCx2FmvmEWq86UoqXGFZYVjEcRCOLU6oIzBT/f2+EchPPIGkvL&#10;pOBGDlbLl94CY22vvKN27zMRIOxiVJB7X8VSujQng25kK+Lg/drGoA+yyaRu8BrgppSTKJpJgwWH&#10;hRwrWueU/u0vRoFM6+2p1V/J+TCt2+OtTnabQaJU/7X7eAfhqfPP8H/7UyuYRNPxGz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LkMgAAADeAAAADwAAAAAA&#10;AAAAAAAAAAChAgAAZHJzL2Rvd25yZXYueG1sUEsFBgAAAAAEAAQA+QAAAJYDAAAAAA==&#10;" strokeweight="1.1pt"/>
                          <v:line id="Line 16346" o:spid="_x0000_s4040" style="position:absolute;flip:y;visibility:visible;mso-wrap-style:square" from="4505,4353" to="4512,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mf4sYAAADeAAAADwAAAGRycy9kb3ducmV2LnhtbERPy2rCQBTdF/yH4QrdSJ0YiEjqKNIi&#10;FLqJthbdXTK3STBzJ8lM8/j7zqLQ5eG8t/vR1KKnzlWWFayWEQji3OqKCwWfH8enDQjnkTXWlknB&#10;RA72u9nDFlNtBz5Rf/aFCCHsUlRQet+kUrq8JINuaRviwH3bzqAPsCuk7nAI4aaWcRStpcGKQ0OJ&#10;Db2UlN/PP0aBzNvjtdfv2e2StP3X1Gan10Wm1ON8PDyD8DT6f/Gf+00riKNkFfaGO+EKy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Zn+LGAAAA3gAAAA8AAAAAAAAA&#10;AAAAAAAAoQIAAGRycy9kb3ducmV2LnhtbFBLBQYAAAAABAAEAPkAAACUAwAAAAA=&#10;" strokeweight="1.1pt"/>
                          <v:line id="Line 16347" o:spid="_x0000_s4041" style="position:absolute;flip:y;visibility:visible;mso-wrap-style:square" from="4512,4334" to="4518,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U6ecgAAADeAAAADwAAAGRycy9kb3ducmV2LnhtbESPQWvCQBSE70L/w/IKXkQ3CkpNXaUo&#10;QqGXaKvo7ZF9TUKzb5PsGuO/d4WCx2FmvmEWq86UoqXGFZYVjEcRCOLU6oIzBT/f2+EbCOeRNZaW&#10;ScGNHKyWL70FxtpeeUft3mciQNjFqCD3voqldGlOBt3IVsTB+7WNQR9kk0nd4DXATSknUTSTBgsO&#10;CzlWtM4p/dtfjAKZ1ttTq7+S82Fat8dbnew2g0Sp/mv38Q7CU+ef4f/2p1YwiabjO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NU6ecgAAADeAAAADwAAAAAA&#10;AAAAAAAAAAChAgAAZHJzL2Rvd25yZXYueG1sUEsFBgAAAAAEAAQA+QAAAJYDAAAAAA==&#10;" strokeweight="1.1pt"/>
                          <v:line id="Line 16348" o:spid="_x0000_s4042" style="position:absolute;flip:y;visibility:visible;mso-wrap-style:square" from="4518,4316" to="4523,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NZWccAAADeAAAADwAAAGRycy9kb3ducmV2LnhtbESPzWrCQBSF94W+w3AL3RQzMWAp0TGU&#10;SqDgJmpbdHfJ3CahmTtJZozx7Z2F0OXh/PGtssm0YqTBNZYVzKMYBHFpdcOVgq9DPnsD4TyyxtYy&#10;KbiSg2z9+LDCVNsL72jc+0qEEXYpKqi971IpXVmTQRfZjjh4v3Yw6IMcKqkHvIRx08okjl+lwYbD&#10;Q40dfdRU/u3PRoEs+/w46m1x+l7048+1L3abl0Kp56fpfQnC0+T/w/f2p1aQxIskAAScgAJ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g1lZxwAAAN4AAAAPAAAAAAAA&#10;AAAAAAAAAKECAABkcnMvZG93bnJldi54bWxQSwUGAAAAAAQABAD5AAAAlQMAAAAA&#10;" strokeweight="1.1pt"/>
                          <v:line id="Line 16349" o:spid="_x0000_s4043" style="position:absolute;flip:y;visibility:visible;mso-wrap-style:square" from="4523,4299" to="4530,4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8wscAAADeAAAADwAAAGRycy9kb3ducmV2LnhtbESPQWvCQBSE74L/YXmCF9GNAUtJXUUU&#10;Qeglalvs7ZF9TUKzb5PsGuO/7xYEj8PMfMMs172pREetKy0rmM8iEMSZ1SXnCj7O++krCOeRNVaW&#10;ScGdHKxXw8ESE21vfKTu5HMRIOwSVFB4XydSuqwgg25ma+Lg/djWoA+yzaVu8RbgppJxFL1IgyWH&#10;hQJr2haU/Z6uRoHMmv2l0+/p9+ei6b7uTXrcTVKlxqN+8wbCU++f4Uf7oBXE0SKe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z/zCxwAAAN4AAAAPAAAAAAAA&#10;AAAAAAAAAKECAABkcnMvZG93bnJldi54bWxQSwUGAAAAAAQABAD5AAAAlQMAAAAA&#10;" strokeweight="1.1pt"/>
                          <v:line id="Line 16350" o:spid="_x0000_s4044" style="position:absolute;flip:y;visibility:visible;mso-wrap-style:square" from="4530,4281" to="4535,4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1itcgAAADeAAAADwAAAGRycy9kb3ducmV2LnhtbESPQWvCQBSE70L/w/IKXopuGrCU1E0o&#10;ilDwEm0rentkX5PQ7Nsku8b4791CweMwM98wy2w0jRiod7VlBc/zCARxYXXNpYKvz83sFYTzyBob&#10;y6TgSg6y9GGyxETbC+9o2PtSBAi7BBVU3reJlK6oyKCb25Y4eD+2N+iD7Eupe7wEuGlkHEUv0mDN&#10;YaHCllYVFb/7s1Egi25zHPQ2P30vuuFw7fLd+ilXavo4vr+B8DT6e/i//aEVxNEijuHvTrgCMr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1itcgAAADeAAAADwAAAAAA&#10;AAAAAAAAAAChAgAAZHJzL2Rvd25yZXYueG1sUEsFBgAAAAAEAAQA+QAAAJYDAAAAAA==&#10;" strokeweight="1.1pt"/>
                          <v:line id="Line 16351" o:spid="_x0000_s4045" style="position:absolute;flip:y;visibility:visible;mso-wrap-style:square" from="4535,4263" to="4541,4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HHLsgAAADeAAAADwAAAGRycy9kb3ducmV2LnhtbESPT2vCQBTE74V+h+UVvBTdNEWR6Cql&#10;RSj0Ev+it0f2mQSzb5PsGuO37xaEHoeZ+Q0zX/amEh21rrSs4G0UgSDOrC45V7DbroZTEM4ja6ws&#10;k4I7OVgunp/mmGh74zV1G5+LAGGXoILC+zqR0mUFGXQjWxMH72xbgz7INpe6xVuAm0rGUTSRBksO&#10;CwXW9FlQdtlcjQKZNatjp3/S037cdId7k66/XlOlBi/9xwyEp97/hx/tb60gjsbxO/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1HHLsgAAADeAAAADwAAAAAA&#10;AAAAAAAAAAChAgAAZHJzL2Rvd25yZXYueG1sUEsFBgAAAAAEAAQA+QAAAJYDAAAAAA==&#10;" strokeweight="1.1pt"/>
                          <v:line id="Line 16352" o:spid="_x0000_s4046" style="position:absolute;flip:y;visibility:visible;mso-wrap-style:square" from="4541,4247" to="4546,4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hfWsgAAADeAAAADwAAAGRycy9kb3ducmV2LnhtbESPT2vCQBTE74V+h+UVvBTdNFSR6Cql&#10;RSj0Ev+it0f2mQSzb5PsGuO37xaEHoeZ+Q0zX/amEh21rrSs4G0UgSDOrC45V7DbroZTEM4ja6ws&#10;k4I7OVgunp/mmGh74zV1G5+LAGGXoILC+zqR0mUFGXQjWxMH72xbgz7INpe6xVuAm0rGUTSRBksO&#10;CwXW9FlQdtlcjQKZNatjp3/S037cdId7k66/XlOlBi/9xwyEp97/hx/tb60gjsbxO/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LhfWsgAAADeAAAADwAAAAAA&#10;AAAAAAAAAAChAgAAZHJzL2Rvd25yZXYueG1sUEsFBgAAAAAEAAQA+QAAAJYDAAAAAA==&#10;" strokeweight="1.1pt"/>
                          <v:line id="Line 16353" o:spid="_x0000_s4047" style="position:absolute;flip:y;visibility:visible;mso-wrap-style:square" from="4546,4231" to="4553,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6wcgAAADeAAAADwAAAGRycy9kb3ducmV2LnhtbESPQWvCQBSE7wX/w/KEXkQ3DURKdJWi&#10;CIVeom1Fb4/sMwnNvk2y2xj/fVcQehxm5htmuR5MLXrqXGVZwcssAkGcW11xoeDrczd9BeE8ssba&#10;Mim4kYP1avS0xFTbK++pP/hCBAi7FBWU3jeplC4vyaCb2YY4eBfbGfRBdoXUHV4D3NQyjqK5NFhx&#10;WCixoU1J+c/h1yiQebs79fojO38nbX+8tdl+O8mUeh4PbwsQngb/H36037WCOEriBO53whW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T6wcgAAADeAAAADwAAAAAA&#10;AAAAAAAAAAChAgAAZHJzL2Rvd25yZXYueG1sUEsFBgAAAAAEAAQA+QAAAJYDAAAAAA==&#10;" strokeweight="1.1pt"/>
                          <v:line id="Line 16354" o:spid="_x0000_s4048" style="position:absolute;flip:y;visibility:visible;mso-wrap-style:square" from="4553,4215" to="4558,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ZktsgAAADeAAAADwAAAGRycy9kb3ducmV2LnhtbESPT2vCQBTE7wW/w/KEXopuDCiSuooo&#10;QsFL/NNib4/saxKafZtk1xi/vSsUehxm5jfMYtWbSnTUutKygsk4AkGcWV1yruB82o3mIJxH1lhZ&#10;JgV3crBaDl4WmGh74wN1R5+LAGGXoILC+zqR0mUFGXRjWxMH78e2Bn2QbS51i7cAN5WMo2gmDZYc&#10;FgqsaVNQ9nu8GgUya3aXTu/T789p033dm/SwfUuVeh3263cQnnr/H/5rf2gFcTSNZ/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yZktsgAAADeAAAADwAAAAAA&#10;AAAAAAAAAAChAgAAZHJzL2Rvd25yZXYueG1sUEsFBgAAAAAEAAQA+QAAAJYDAAAAAA==&#10;" strokeweight="1.1pt"/>
                          <v:line id="Line 16355" o:spid="_x0000_s4049" style="position:absolute;flip:y;visibility:visible;mso-wrap-style:square" from="4558,4200" to="4564,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rBLcgAAADeAAAADwAAAGRycy9kb3ducmV2LnhtbESPT2vCQBTE74V+h+UVvBTdNGCV6Cql&#10;RSj0Ev+it0f2mQSzb5PsGuO37xaEHoeZ+Q0zX/amEh21rrSs4G0UgSDOrC45V7DbroZTEM4ja6ws&#10;k4I7OVgunp/mmGh74zV1G5+LAGGXoILC+zqR0mUFGXQjWxMH72xbgz7INpe6xVuAm0rGUfQuDZYc&#10;Fgqs6bOg7LK5GgUya1bHTv+kp/246Q73Jl1/vaZKDV76jxkIT73/Dz/a31pBHI3jC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GrBLcgAAADeAAAADwAAAAAA&#10;AAAAAAAAAAChAgAAZHJzL2Rvd25yZXYueG1sUEsFBgAAAAAEAAQA+QAAAJYDAAAAAA==&#10;" strokeweight="1.1pt"/>
                          <v:line id="Line 16356" o:spid="_x0000_s4050" style="position:absolute;flip:y;visibility:visible;mso-wrap-style:square" from="4564,4185" to="457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VVX8YAAADeAAAADwAAAGRycy9kb3ducmV2LnhtbERPTWvCQBC9F/oflin0UszGgKVE11Aq&#10;gYKXqG3R25CdJqHZ2SS7xvjv3YPQ4+N9r7LJtGKkwTWWFcyjGARxaXXDlYKvQz57A+E8ssbWMim4&#10;koNs/fiwwlTbC+9o3PtKhBB2KSqove9SKV1Zk0EX2Y44cL92MOgDHCqpB7yEcNPKJI5fpcGGQ0ON&#10;HX3UVP7tz0aBLPv8OOptcfpe9OPPtS92m5dCqeen6X0JwtPk/8V396dWkMSLJOwNd8IV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1VV/GAAAA3gAAAA8AAAAAAAAA&#10;AAAAAAAAoQIAAGRycy9kb3ducmV2LnhtbFBLBQYAAAAABAAEAPkAAACUAwAAAAA=&#10;" strokeweight="1.1pt"/>
                          <v:line id="Line 16357" o:spid="_x0000_s4051" style="position:absolute;flip:y;visibility:visible;mso-wrap-style:square" from="4570,4170" to="4576,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nwxMgAAADeAAAADwAAAGRycy9kb3ducmV2LnhtbESPT2vCQBTE74V+h+UVvBTdNGDR6Cql&#10;RSj0Ev+it0f2mQSzb5PsGuO37xaEHoeZ+Q0zX/amEh21rrSs4G0UgSDOrC45V7DbroYTEM4ja6ws&#10;k4I7OVgunp/mmGh74zV1G5+LAGGXoILC+zqR0mUFGXQjWxMH72xbgz7INpe6xVuAm0rGUfQuDZYc&#10;Fgqs6bOg7LK5GgUya1bHTv+kp/246Q73Jl1/vaZKDV76jxkIT73/Dz/a31pBHI3jK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rnwxMgAAADeAAAADwAAAAAA&#10;AAAAAAAAAAChAgAAZHJzL2Rvd25yZXYueG1sUEsFBgAAAAAEAAQA+QAAAJYDAAAAAA==&#10;" strokeweight="1.1pt"/>
                          <v:line id="Line 16358" o:spid="_x0000_s4052" style="position:absolute;flip:y;visibility:visible;mso-wrap-style:square" from="4576,4155" to="458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rPhMYAAADeAAAADwAAAGRycy9kb3ducmV2LnhtbESPzWrCQBSF9wXfYbgFN0UnKhZJHUUU&#10;QXATbRXdXTK3SWjmTpIZY3x7ZyF0eTh/fPNlZ0rRUuMKywpGwwgEcWp1wZmCn+/tYAbCeWSNpWVS&#10;8CAHy0XvbY6xtnc+UHv0mQgj7GJUkHtfxVK6NCeDbmgr4uD92sagD7LJpG7wHsZNKcdR9CkNFhwe&#10;cqxonVP6d7wZBTKtt5dW75PraVq350edHDYfiVL99271BcJT5//Dr/ZOKxhH00kACDgBBeTi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az4TGAAAA3gAAAA8AAAAAAAAA&#10;AAAAAAAAoQIAAGRycy9kb3ducmV2LnhtbFBLBQYAAAAABAAEAPkAAACUAwAAAAA=&#10;" strokeweight="1.1pt"/>
                          <v:line id="Line 16359" o:spid="_x0000_s4053" style="position:absolute;flip:y;visibility:visible;mso-wrap-style:square" from="4581,4142" to="4588,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ZqH8gAAADeAAAADwAAAGRycy9kb3ducmV2LnhtbESPQWvCQBSE7wX/w/KEXkrdqCglugnS&#10;IgheorWlvT2yzySYfZtktzH++65Q6HGYmW+YdTqYWvTUucqygukkAkGcW11xoeD0vn1+AeE8ssba&#10;Mim4kYM0GT2sMdb2ygfqj74QAcIuRgWl900spctLMugmtiEO3tl2Bn2QXSF1h9cAN7WcRdFSGqw4&#10;LJTY0GtJ+eX4YxTIvN1+9XqffX8s2v7z1maHt6dMqcfxsFmB8DT4//Bfe6cVzKLFfAr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RZqH8gAAADeAAAADwAAAAAA&#10;AAAAAAAAAAChAgAAZHJzL2Rvd25yZXYueG1sUEsFBgAAAAAEAAQA+QAAAJYDAAAAAA==&#10;" strokeweight="1.1pt"/>
                          <v:line id="Line 16360" o:spid="_x0000_s4054" style="position:absolute;flip:y;visibility:visible;mso-wrap-style:square" from="4588,4128" to="4593,4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T0aMgAAADeAAAADwAAAGRycy9kb3ducmV2LnhtbESPT2vCQBTE74V+h+UVvBTdNEWR6Cql&#10;RSj0Ev+it0f2mQSzb5PsGuO37xaEHoeZ+Q0zX/amEh21rrSs4G0UgSDOrC45V7DbroZTEM4ja6ws&#10;k4I7OVgunp/mmGh74zV1G5+LAGGXoILC+zqR0mUFGXQjWxMH72xbgz7INpe6xVuAm0rGUTSRBksO&#10;CwXW9FlQdtlcjQKZNatjp3/S037cdId7k66/XlOlBi/9xwyEp97/hx/tb60gjsbv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cT0aMgAAADeAAAADwAAAAAA&#10;AAAAAAAAAAChAgAAZHJzL2Rvd25yZXYueG1sUEsFBgAAAAAEAAQA+QAAAJYDAAAAAA==&#10;" strokeweight="1.1pt"/>
                          <v:line id="Line 16361" o:spid="_x0000_s4055" style="position:absolute;flip:y;visibility:visible;mso-wrap-style:square" from="4593,4116" to="4599,4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hR88gAAADeAAAADwAAAGRycy9kb3ducmV2LnhtbESPQWvCQBSE7wX/w/IEL6VuVJQS3QRR&#10;hEIv0drS3h7ZZxLMvk2y2xj/fbdQ6HGYmW+YTTqYWvTUucqygtk0AkGcW11xoeD8dnh6BuE8ssba&#10;Mim4k4M0GT1sMNb2xkfqT74QAcIuRgWl900spctLMuimtiEO3sV2Bn2QXSF1h7cAN7WcR9FKGqw4&#10;LJTY0K6k/Hr6Ngpk3h4+e/2afb0v2/7j3mbH/WOm1GQ8bNcgPA3+P/zXftEK5tFysYDfO+EKyOQ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ohR88gAAADeAAAADwAAAAAA&#10;AAAAAAAAAAChAgAAZHJzL2Rvd25yZXYueG1sUEsFBgAAAAAEAAQA+QAAAJYDAAAAAA==&#10;" strokeweight="1.1pt"/>
                          <v:line id="Line 16362" o:spid="_x0000_s4056" style="position:absolute;flip:y;visibility:visible;mso-wrap-style:square" from="4599,4102" to="4606,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HJh8kAAADeAAAADwAAAGRycy9kb3ducmV2LnhtbESPQWvCQBSE74X+h+UVeilmU6si0VVK&#10;i1DoJVoVvT2yzyQ0+zbJbmP8964g9DjMzDfMfNmbSnTUutKygtcoBkGcWV1yrmD7sxpMQTiPrLGy&#10;TAou5GC5eHyYY6LtmdfUbXwuAoRdggoK7+tESpcVZNBFtiYO3sm2Bn2QbS51i+cAN5UcxvFEGiw5&#10;LBRY00dB2e/mzyiQWbM6dPo7Pe7GTbe/NOn68yVV6vmpf5+B8NT7//C9/aUVDOPx2whud8IVkI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FhyYfJAAAA3gAAAA8AAAAA&#10;AAAAAAAAAAAAoQIAAGRycy9kb3ducmV2LnhtbFBLBQYAAAAABAAEAPkAAACXAwAAAAA=&#10;" strokeweight="1.1pt"/>
                          <v:line id="Line 16363" o:spid="_x0000_s4057" style="position:absolute;flip:y;visibility:visible;mso-wrap-style:square" from="4606,4090" to="4611,4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1sHMgAAADeAAAADwAAAGRycy9kb3ducmV2LnhtbESPT2vCQBTE74V+h+UVvBTd1BKR6Cql&#10;RSj0Ev+it0f2mQSzb5PsGuO37xaEHoeZ+Q0zX/amEh21rrSs4G0UgSDOrC45V7DbroZTEM4ja6ws&#10;k4I7OVgunp/mmGh74zV1G5+LAGGXoILC+zqR0mUFGXQjWxMH72xbgz7INpe6xVuAm0qOo2giDZYc&#10;Fgqs6bOg7LK5GgUya1bHTv+kp33cdId7k66/XlOlBi/9xwyEp97/hx/tb61gHMXv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i1sHMgAAADeAAAADwAAAAAA&#10;AAAAAAAAAAChAgAAZHJzL2Rvd25yZXYueG1sUEsFBgAAAAAEAAQA+QAAAJYDAAAAAA==&#10;" strokeweight="1.1pt"/>
                          <v:line id="Line 16364" o:spid="_x0000_s4058" style="position:absolute;flip:y;visibility:visible;mso-wrap-style:square" from="4611,4079" to="4616,4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ya8kAAADeAAAADwAAAGRycy9kb3ducmV2LnhtbESPT2vCQBTE7wW/w/IEL6VutCglugmi&#10;CIVe4p+W9vbIPpNg9m2S3cb47buFQo/DzPyGWaeDqUVPnassK5hNIxDEudUVFwrOp/3TCwjnkTXW&#10;lknBnRykyehhjbG2Nz5Qf/SFCBB2MSoovW9iKV1ekkE3tQ1x8C62M+iD7AqpO7wFuKnlPIqW0mDF&#10;YaHEhrYl5dfjt1Eg83b/2eu37Ot90fYf9zY77B4zpSbjYbMC4Wnw/+G/9qtWMI8Wz0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7/8mvJAAAA3gAAAA8AAAAA&#10;AAAAAAAAAAAAoQIAAGRycy9kb3ducmV2LnhtbFBLBQYAAAAABAAEAPkAAACXAwAAAAA=&#10;" strokeweight="1.1pt"/>
                          <v:line id="Line 16365" o:spid="_x0000_s4059" style="position:absolute;flip:y;visibility:visible;mso-wrap-style:square" from="4616,4067" to="4623,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NX8MgAAADeAAAADwAAAGRycy9kb3ducmV2LnhtbESPQWvCQBSE70L/w/IKvYhuqlglukpp&#10;EQQv0aro7ZF9JqHZt0l2jfHfdwuFHoeZ+YZZrDpTipYaV1hW8DqMQBCnVhecKTh8rQczEM4jaywt&#10;k4IHOVgtn3oLjLW9847avc9EgLCLUUHufRVL6dKcDLqhrYiDd7WNQR9kk0nd4D3ATSlHUfQmDRYc&#10;FnKs6COn9Ht/MwpkWq/Prd4ml+Okbk+POtl99hOlXp679zkIT53/D/+1N1rBKJqMp/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bNX8MgAAADeAAAADwAAAAAA&#10;AAAAAAAAAAChAgAAZHJzL2Rvd25yZXYueG1sUEsFBgAAAAAEAAQA+QAAAJYDAAAAAA==&#10;" strokeweight="1.1pt"/>
                          <v:line id="Line 16366" o:spid="_x0000_s4060" style="position:absolute;flip:y;visibility:visible;mso-wrap-style:square" from="4623,4056" to="4629,4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zDgsUAAADeAAAADwAAAGRycy9kb3ducmV2LnhtbERPTWvCQBC9F/wPyxS8FN2oWCR1FVEE&#10;wUu0VfQ2ZKdJaHY2ya4x/nv3IPT4eN/zZWdK0VLjCssKRsMIBHFqdcGZgp/v7WAGwnlkjaVlUvAg&#10;B8tF722OsbZ3PlB79JkIIexiVJB7X8VSujQng25oK+LA/drGoA+wyaRu8B7CTSnHUfQpDRYcGnKs&#10;aJ1T+ne8GQUyrbeXVu+T62lat+dHnRw2H4lS/fdu9QXCU+f/xS/3TisYR9NJ2BvuhCs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zDgsUAAADeAAAADwAAAAAAAAAA&#10;AAAAAAChAgAAZHJzL2Rvd25yZXYueG1sUEsFBgAAAAAEAAQA+QAAAJMDAAAAAA==&#10;" strokeweight="1.1pt"/>
                          <v:line id="Line 16367" o:spid="_x0000_s4061" style="position:absolute;flip:y;visibility:visible;mso-wrap-style:square" from="4629,4047" to="4634,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BmGcgAAADeAAAADwAAAGRycy9kb3ducmV2LnhtbESPQWvCQBSE70L/w/IKvYhuqlg0ukpp&#10;EQQv0aro7ZF9JqHZt0l2jfHfdwuFHoeZ+YZZrDpTipYaV1hW8DqMQBCnVhecKTh8rQdTEM4jaywt&#10;k4IHOVgtn3oLjLW9847avc9EgLCLUUHufRVL6dKcDLqhrYiDd7WNQR9kk0nd4D3ATSlHUfQmDRYc&#10;FnKs6COn9Ht/MwpkWq/Prd4ml+Okbk+POtl99hOlXp679zkIT53/D/+1N1rBKJqMZ/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2BmGcgAAADeAAAADwAAAAAA&#10;AAAAAAAAAAChAgAAZHJzL2Rvd25yZXYueG1sUEsFBgAAAAAEAAQA+QAAAJYDAAAAAA==&#10;" strokeweight="1.1pt"/>
                          <v:line id="Line 16368" o:spid="_x0000_s4062" style="position:absolute;flip:y;visibility:visible;mso-wrap-style:square" from="4634,4036" to="4639,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y8+cYAAADeAAAADwAAAGRycy9kb3ducmV2LnhtbESPzWrCQBSF9wXfYbgFN0UnihZJHUUU&#10;QXATbRXdXTK3SWjmTpIZY3x7ZyF0eTh/fPNlZ0rRUuMKywpGwwgEcWp1wZmCn+/tYAbCeWSNpWVS&#10;8CAHy0XvbY6xtnc+UHv0mQgj7GJUkHtfxVK6NCeDbmgr4uD92sagD7LJpG7wHsZNKcdR9CkNFhwe&#10;cqxonVP6d7wZBTKtt5dW75PraVq350edHDYfiVL99271BcJT5//Dr/ZOKxhH00kACDgBBeTi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cvPnGAAAA3gAAAA8AAAAAAAAA&#10;AAAAAAAAoQIAAGRycy9kb3ducmV2LnhtbFBLBQYAAAAABAAEAPkAAACUAwAAAAA=&#10;" strokeweight="1.1pt"/>
                          <v:line id="Line 16369" o:spid="_x0000_s4063" style="position:absolute;flip:y;visibility:visible;mso-wrap-style:square" from="4639,4027" to="4646,4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AZYsgAAADeAAAADwAAAGRycy9kb3ducmV2LnhtbESPQWvCQBSE7wX/w/KEXkrdKColugnS&#10;IgheorWlvT2yzySYfZtktzH++65Q6HGYmW+YdTqYWvTUucqygukkAkGcW11xoeD0vn1+AeE8ssba&#10;Mim4kYM0GT2sMdb2ygfqj74QAcIuRgWl900spctLMugmtiEO3tl2Bn2QXSF1h9cAN7WcRdFSGqw4&#10;LJTY0GtJ+eX4YxTIvN1+9XqffX8s2v7z1maHt6dMqcfxsFmB8DT4//Bfe6cVzKLFfAr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RAZYsgAAADeAAAADwAAAAAA&#10;AAAAAAAAAAChAgAAZHJzL2Rvd25yZXYueG1sUEsFBgAAAAAEAAQA+QAAAJYDAAAAAA==&#10;" strokeweight="1.1pt"/>
                          <v:line id="Line 16370" o:spid="_x0000_s4064" style="position:absolute;flip:y;visibility:visible;mso-wrap-style:square" from="4646,4017" to="4652,4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HFcgAAADeAAAADwAAAGRycy9kb3ducmV2LnhtbESPT2vCQBTE74V+h+UVvBTdNFSR6Cql&#10;RSj0Ev+it0f2mQSzb5PsGuO37xaEHoeZ+Q0zX/amEh21rrSs4G0UgSDOrC45V7DbroZTEM4ja6ws&#10;k4I7OVgunp/mmGh74zV1G5+LAGGXoILC+zqR0mUFGXQjWxMH72xbgz7INpe6xVuAm0rGUTSRBksO&#10;CwXW9FlQdtlcjQKZNatjp3/S037cdId7k66/XlOlBi/9xwyEp97/hx/tb60gjsbv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KHFcgAAADeAAAADwAAAAAA&#10;AAAAAAAAAAChAgAAZHJzL2Rvd25yZXYueG1sUEsFBgAAAAAEAAQA+QAAAJYDAAAAAA==&#10;" strokeweight="1.1pt"/>
                          <v:line id="Line 16371" o:spid="_x0000_s4065" style="position:absolute;flip:y;visibility:visible;mso-wrap-style:square" from="4652,4009" to="4657,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4ijskAAADeAAAADwAAAGRycy9kb3ducmV2LnhtbESPQWvCQBSE74X+h+UVeilmU6si0VVK&#10;i1DoJVoVvT2yzyQ0+zbJbmP8964g9DjMzDfMfNmbSnTUutKygtcoBkGcWV1yrmD7sxpMQTiPrLGy&#10;TAou5GC5eHyYY6LtmdfUbXwuAoRdggoK7+tESpcVZNBFtiYO3sm2Bn2QbS51i+cAN5UcxvFEGiw5&#10;LBRY00dB2e/mzyiQWbM6dPo7Pe7GTbe/NOn68yVV6vmpf5+B8NT7//C9/aUVDOPx6A1ud8IVkI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aOIo7JAAAA3gAAAA8AAAAA&#10;AAAAAAAAAAAAoQIAAGRycy9kb3ducmV2LnhtbFBLBQYAAAAABAAEAPkAAACXAwAAAAA=&#10;" strokeweight="1.1pt"/>
                          <v:line id="Line 16372" o:spid="_x0000_s4066" style="position:absolute;flip:y;visibility:visible;mso-wrap-style:square" from="4657,4001" to="4664,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6+sgAAADeAAAADwAAAGRycy9kb3ducmV2LnhtbESPQWvCQBSE7wX/w/IEL6VuFJUS3QRR&#10;hEIv0drS3h7ZZxLMvk2y2xj/fbdQ6HGYmW+YTTqYWvTUucqygtk0AkGcW11xoeD8dnh6BuE8ssba&#10;Mim4k4M0GT1sMNb2xkfqT74QAcIuRgWl900spctLMuimtiEO3sV2Bn2QXSF1h7cAN7WcR9FKGqw4&#10;LJTY0K6k/Hr6Ngpk3h4+e/2afb0v2/7j3mbH/WOm1GQ8bNcgPA3+P/zXftEK5tFysYDfO+EKyOQ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We6+sgAAADeAAAADwAAAAAA&#10;AAAAAAAAAAChAgAAZHJzL2Rvd25yZXYueG1sUEsFBgAAAAAEAAQA+QAAAJYDAAAAAA==&#10;" strokeweight="1.1pt"/>
                          <v:line id="Line 16373" o:spid="_x0000_s4067" style="position:absolute;flip:y;visibility:visible;mso-wrap-style:square" from="4664,3993" to="4669,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sfYcgAAADeAAAADwAAAGRycy9kb3ducmV2LnhtbESPT2vCQBTE74V+h+UVvBTdVBqR6Cql&#10;RSj0Ev+it0f2mQSzb5PsGuO37xaEHoeZ+Q0zX/amEh21rrSs4G0UgSDOrC45V7DbroZTEM4ja6ws&#10;k4I7OVgunp/mmGh74zV1G5+LAGGXoILC+zqR0mUFGXQjWxMH72xbgz7INpe6xVuAm0qOo2giDZYc&#10;Fgqs6bOg7LK5GgUya1bHTv+kp33cdId7k66/XlOlBi/9xwyEp97/hx/tb61gHMXv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isfYcgAAADeAAAADwAAAAAA&#10;AAAAAAAAAAChAgAAZHJzL2Rvd25yZXYueG1sUEsFBgAAAAAEAAQA+QAAAJYDAAAAAA==&#10;" strokeweight="1.1pt"/>
                          <v:line id="Line 16374" o:spid="_x0000_s4068" style="position:absolute;flip:y;visibility:visible;mso-wrap-style:square" from="4669,3986" to="4675,3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mBFskAAADeAAAADwAAAGRycy9kb3ducmV2LnhtbESPT2vCQBTE7wW/w/IEL6VulColugmi&#10;CIVe4p+W9vbIPpNg9m2S3cb47buFQo/DzPyGWaeDqUVPnassK5hNIxDEudUVFwrOp/3TCwjnkTXW&#10;lknBnRykyehhjbG2Nz5Qf/SFCBB2MSoovW9iKV1ekkE3tQ1x8C62M+iD7AqpO7wFuKnlPIqW0mDF&#10;YaHEhrYl5dfjt1Eg83b/2eu37Ot90fYf9zY77B4zpSbjYbMC4Wnw/+G/9qtWMI8Wz0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b5gRbJAAAA3gAAAA8AAAAA&#10;AAAAAAAAAAAAoQIAAGRycy9kb3ducmV2LnhtbFBLBQYAAAAABAAEAPkAAACXAwAAAAA=&#10;" strokeweight="1.1pt"/>
                          <v:line id="Line 16375" o:spid="_x0000_s4069" style="position:absolute;flip:y;visibility:visible;mso-wrap-style:square" from="4675,3979" to="4681,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UkjcgAAADeAAAADwAAAGRycy9kb3ducmV2LnhtbESPQWvCQBSE70L/w/IKvYhuKlolukpp&#10;EQQv0aro7ZF9JqHZt0l2jfHfdwuFHoeZ+YZZrDpTipYaV1hW8DqMQBCnVhecKTh8rQczEM4jaywt&#10;k4IHOVgtn3oLjLW9847avc9EgLCLUUHufRVL6dKcDLqhrYiDd7WNQR9kk0nd4D3ATSlHUfQmDRYc&#10;FnKs6COn9Ht/MwpkWq/Prd4ml+Okbk+POtl99hOlXp679zkIT53/D/+1N1rBKJqMp/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bUkjcgAAADeAAAADwAAAAAA&#10;AAAAAAAAAAChAgAAZHJzL2Rvd25yZXYueG1sUEsFBgAAAAAEAAQA+QAAAJYDAAAAAA==&#10;" strokeweight="1.1pt"/>
                          <v:line id="Line 16376" o:spid="_x0000_s4070" style="position:absolute;flip:y;visibility:visible;mso-wrap-style:square" from="4681,3972" to="4687,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qw/8UAAADeAAAADwAAAGRycy9kb3ducmV2LnhtbERPTWvCQBC9F/wPyxS8FN0oWiR1FVEE&#10;wUu0VfQ2ZKdJaHY2ya4x/nv3IPT4eN/zZWdK0VLjCssKRsMIBHFqdcGZgp/v7WAGwnlkjaVlUvAg&#10;B8tF722OsbZ3PlB79JkIIexiVJB7X8VSujQng25oK+LA/drGoA+wyaRu8B7CTSnHUfQpDRYcGnKs&#10;aJ1T+ne8GQUyrbeXVu+T62lat+dHnRw2H4lS/fdu9QXCU+f/xS/3TisYR9NJ2BvuhCs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qw/8UAAADeAAAADwAAAAAAAAAA&#10;AAAAAAChAgAAZHJzL2Rvd25yZXYueG1sUEsFBgAAAAAEAAQA+QAAAJMDAAAAAA==&#10;" strokeweight="1.1pt"/>
                          <v:line id="Line 16377" o:spid="_x0000_s4071" style="position:absolute;flip:y;visibility:visible;mso-wrap-style:square" from="4687,3967" to="4692,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YVZMgAAADeAAAADwAAAGRycy9kb3ducmV2LnhtbESPQWvCQBSE70L/w/IKvYhuKlo0ukpp&#10;EQQv0aro7ZF9JqHZt0l2jfHfdwuFHoeZ+YZZrDpTipYaV1hW8DqMQBCnVhecKTh8rQdTEM4jaywt&#10;k4IHOVgtn3oLjLW9847avc9EgLCLUUHufRVL6dKcDLqhrYiDd7WNQR9kk0nd4D3ATSlHUfQmDRYc&#10;FnKs6COn9Ht/MwpkWq/Prd4ml+Okbk+POtl99hOlXp679zkIT53/D/+1N1rBKJqMZ/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2YVZMgAAADeAAAADwAAAAAA&#10;AAAAAAAAAAChAgAAZHJzL2Rvd25yZXYueG1sUEsFBgAAAAAEAAQA+QAAAJYDAAAAAA==&#10;" strokeweight="1.1pt"/>
                          <v:line id="Line 16378" o:spid="_x0000_s4072" style="position:absolute;flip:y;visibility:visible;mso-wrap-style:square" from="4692,3962" to="4699,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UqJMcAAADeAAAADwAAAGRycy9kb3ducmV2LnhtbESPzWrCQBSF94W+w3CFboqZKKSU6ChS&#10;EQrdJNoW3V0yt0lo5k6Smcbk7Z2F0OXh/PGtt6NpxEC9qy0rWEQxCOLC6ppLBZ+nw/wVhPPIGhvL&#10;pGAiB9vN48MaU22vnNNw9KUII+xSVFB536ZSuqIigy6yLXHwfmxv0AfZl1L3eA3jppHLOH6RBmsO&#10;DxW29FZR8Xv8Mwpk0R3Og/7ILl9JN3xPXZbvnzOlnmbjbgXC0+j/w/f2u1awjJMkAAScgAJyc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hSokxwAAAN4AAAAPAAAAAAAA&#10;AAAAAAAAAKECAABkcnMvZG93bnJldi54bWxQSwUGAAAAAAQABAD5AAAAlQMAAAAA&#10;" strokeweight="1.1pt"/>
                          <v:line id="Line 16379" o:spid="_x0000_s4073" style="position:absolute;flip:y;visibility:visible;mso-wrap-style:square" from="4699,3956" to="4704,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mPv8cAAADeAAAADwAAAGRycy9kb3ducmV2LnhtbESPQWvCQBSE74L/YXmCF9GNQkpJXUUU&#10;Qeglalvs7ZF9TUKzb5PsGuO/7xYEj8PMfMMs172pREetKy0rmM8iEMSZ1SXnCj7O++krCOeRNVaW&#10;ScGdHKxXw8ESE21vfKTu5HMRIOwSVFB4XydSuqwgg25ma+Lg/djWoA+yzaVu8RbgppKLKHqRBksO&#10;CwXWtC0o+z1djQKZNftLp9/T78+46b7uTXrcTVKlxqN+8wbCU++f4Uf7oBUsojie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yY+/xwAAAN4AAAAPAAAAAAAA&#10;AAAAAAAAAKECAABkcnMvZG93bnJldi54bWxQSwUGAAAAAAQABAD5AAAAlQMAAAAA&#10;" strokeweight="1.1pt"/>
                          <v:line id="Line 16380" o:spid="_x0000_s4074" style="position:absolute;flip:y;visibility:visible;mso-wrap-style:square" from="4704,3952" to="4710,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sRyMgAAADeAAAADwAAAGRycy9kb3ducmV2LnhtbESPQWvCQBSE7wX/w/KEXkQ3DURKdJWi&#10;CIVeom1Fb4/sMwnNvk2y2xj/fVcQehxm5htmuR5MLXrqXGVZwcssAkGcW11xoeDrczd9BeE8ssba&#10;Mim4kYP1avS0xFTbK++pP/hCBAi7FBWU3jeplC4vyaCb2YY4eBfbGfRBdoXUHV4D3NQyjqK5NFhx&#10;WCixoU1J+c/h1yiQebs79fojO38nbX+8tdl+O8mUeh4PbwsQngb/H36037WCOEqSGO53whW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BsRyMgAAADeAAAADwAAAAAA&#10;AAAAAAAAAAChAgAAZHJzL2Rvd25yZXYueG1sUEsFBgAAAAAEAAQA+QAAAJYDAAAAAA==&#10;" strokeweight="1.1pt"/>
                          <v:line id="Line 16381" o:spid="_x0000_s4075" style="position:absolute;flip:y;visibility:visible;mso-wrap-style:square" from="4710,3948" to="4717,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e0U8gAAADeAAAADwAAAGRycy9kb3ducmV2LnhtbESPT2vCQBTE74V+h+UVvBTd1BKR6Cql&#10;RSj0Ev+it0f2mQSzb5PsGuO37xaEHoeZ+Q0zX/amEh21rrSs4G0UgSDOrC45V7DbroZTEM4ja6ws&#10;k4I7OVgunp/mmGh74zV1G5+LAGGXoILC+zqR0mUFGXQjWxMH72xbgz7INpe6xVuAm0qOo2giDZYc&#10;Fgqs6bOg7LK5GgUya1bHTv+kp33cdId7k66/XlOlBi/9xwyEp97/hx/tb61gHMXxO/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1e0U8gAAADeAAAADwAAAAAA&#10;AAAAAAAAAAChAgAAZHJzL2Rvd25yZXYueG1sUEsFBgAAAAAEAAQA+QAAAJYDAAAAAA==&#10;" strokeweight="1.1pt"/>
                          <v:line id="Line 16382" o:spid="_x0000_s4076" style="position:absolute;flip:y;visibility:visible;mso-wrap-style:square" from="4717,3944" to="4722,3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4sJ8gAAADeAAAADwAAAGRycy9kb3ducmV2LnhtbESPT2vCQBTE74V+h+UVvBTdVBqR6Cql&#10;RSj0Ev+it0f2mQSzb5PsGuO37xaEHoeZ+Q0zX/amEh21rrSs4G0UgSDOrC45V7DbroZTEM4ja6ws&#10;k4I7OVgunp/mmGh74zV1G5+LAGGXoILC+zqR0mUFGXQjWxMH72xbgz7INpe6xVuAm0qOo2giDZYc&#10;Fgqs6bOg7LK5GgUya1bHTv+kp33cdId7k66/XlOlBi/9xwyEp97/hx/tb61gHMXxO/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L4sJ8gAAADeAAAADwAAAAAA&#10;AAAAAAAAAAChAgAAZHJzL2Rvd25yZXYueG1sUEsFBgAAAAAEAAQA+QAAAJYDAAAAAA==&#10;" strokeweight="1.1pt"/>
                          <v:line id="Line 16383" o:spid="_x0000_s4077" style="position:absolute;flip:y;visibility:visible;mso-wrap-style:square" from="4722,3941" to="4727,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JvMkAAADeAAAADwAAAGRycy9kb3ducmV2LnhtbESPzWrDMBCE74G+g9hCLqGRE3ApbmRT&#10;EgKBXpyflva2WFvb1FrZluI4b18VAjkOM/MNs8pG04iBeldbVrCYRyCIC6trLhWcjtunFxDOI2ts&#10;LJOCKznI0ofJChNtL7yn4eBLESDsElRQed8mUrqiIoNublvi4P3Y3qAPsi+l7vES4KaRyyh6lgZr&#10;DgsVtrSuqPg9nI0CWXTbr0G/598fcTd8Xrt8v5nlSk0fx7dXEJ5Gfw/f2jutYBnFcQz/d8IVkOk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PyibzJAAAA3gAAAA8AAAAA&#10;AAAAAAAAAAAAoQIAAGRycy9kb3ducmV2LnhtbFBLBQYAAAAABAAEAPkAAACXAwAAAAA=&#10;" strokeweight="1.1pt"/>
                          <v:line id="Line 16384" o:spid="_x0000_s4078" style="position:absolute;flip:y;visibility:visible;mso-wrap-style:square" from="4727,3939" to="4733,3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AXy8cAAADeAAAADwAAAGRycy9kb3ducmV2LnhtbESPQWvCQBSE74L/YXmCF9FNhUhJXUUs&#10;guAlalvs7ZF9TUKzb5PsGuO/7xYEj8PMfMMs172pREetKy0reJlFIIgzq0vOFXycd9NXEM4ja6ws&#10;k4I7OVivhoMlJtre+EjdyeciQNglqKDwvk6kdFlBBt3M1sTB+7GtQR9km0vd4i3ATSXnUbSQBksO&#10;CwXWtC0o+z1djQKZNbtLpw/p92fcdF/3Jj2+T1KlxqN+8wbCU++f4Ud7rxXMozhewP+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IBfLxwAAAN4AAAAPAAAAAAAA&#10;AAAAAAAAAKECAABkcnMvZG93bnJldi54bWxQSwUGAAAAAAQABAD5AAAAlQMAAAAA&#10;" strokeweight="1.1pt"/>
                          <v:line id="Line 16385" o:spid="_x0000_s4079" style="position:absolute;flip:y;visibility:visible;mso-wrap-style:square" from="4733,3936" to="4740,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yyUMgAAADeAAAADwAAAGRycy9kb3ducmV2LnhtbESPQWvCQBSE74X+h+UVvBTdKKSV6Cql&#10;IhR6iVZFb4/sMwlm3ybZNcZ/3y0IPQ4z8w0zX/amEh21rrSsYDyKQBBnVpecK9j9rIdTEM4ja6ws&#10;k4I7OVgunp/mmGh74w11W5+LAGGXoILC+zqR0mUFGXQjWxMH72xbgz7INpe6xVuAm0pOouhNGiw5&#10;LBRY02dB2WV7NQpk1qyPnf5OT/u46Q73Jt2sXlOlBi/9xwyEp97/hx/tL61gEsXxO/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GyyUMgAAADeAAAADwAAAAAA&#10;AAAAAAAAAAChAgAAZHJzL2Rvd25yZXYueG1sUEsFBgAAAAAEAAQA+QAAAJYDAAAAAA==&#10;" strokeweight="1.1pt"/>
                          <v:line id="Line 16386" o:spid="_x0000_s4080" style="position:absolute;flip:y;visibility:visible;mso-wrap-style:square" from="4740,3935" to="4745,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MmIsYAAADeAAAADwAAAGRycy9kb3ducmV2LnhtbERPTWvCQBC9F/oflhF6KWajkFKiq0hF&#10;KPSSaFv0NmSnSWh2NsluY/Lv3YPQ4+N9r7ejacRAvastK1hEMQjiwuqaSwWfp8P8FYTzyBoby6Rg&#10;IgfbzePDGlNtr5zTcPSlCCHsUlRQed+mUrqiIoMusi1x4H5sb9AH2JdS93gN4aaRyzh+kQZrDg0V&#10;tvRWUfF7/DMKZNEdzoP+yC5fSTd8T12W758zpZ5m424FwtPo/8V397tWsIyTJOwNd8IVkJ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zJiLGAAAA3gAAAA8AAAAAAAAA&#10;AAAAAAAAoQIAAGRycy9kb3ducmV2LnhtbFBLBQYAAAAABAAEAPkAAACUAwAAAAA=&#10;" strokeweight="1.1pt"/>
                          <v:line id="Line 16387" o:spid="_x0000_s4081" style="position:absolute;flip:y;visibility:visible;mso-wrap-style:square" from="4745,3933" to="4750,3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DucgAAADeAAAADwAAAGRycy9kb3ducmV2LnhtbESPQWvCQBSE74X+h+UVvBTdKKTU6Cql&#10;IhR6iVZFb4/sMwlm3ybZNcZ/3y0IPQ4z8w0zX/amEh21rrSsYDyKQBBnVpecK9j9rIfvIJxH1lhZ&#10;JgV3crBcPD/NMdH2xhvqtj4XAcIuQQWF93UipcsKMuhGtiYO3tm2Bn2QbS51i7cAN5WcRNGbNFhy&#10;WCiwps+Cssv2ahTIrFkfO/2dnvZx0x3uTbpZvaZKDV76jxkIT73/Dz/aX1rBJIrjK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r+DucgAAADeAAAADwAAAAAA&#10;AAAAAAAAAAChAgAAZHJzL2Rvd25yZXYueG1sUEsFBgAAAAAEAAQA+QAAAJYDAAAAAA==&#10;" strokeweight="1.1pt"/>
                          <v:line id="Line 16388" o:spid="_x0000_s4082" style="position:absolute;visibility:visible;mso-wrap-style:square" from="4750,3933" to="4757,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Fal8QAAADeAAAADwAAAGRycy9kb3ducmV2LnhtbESPzWoCMRSF90LfIdyCG9GkglJGo5Ta&#10;guBKqwt318k1Mzi5GSepM769WQguD+ePb77sXCVu1ITSs4aPkQJBnHtTstWw//sdfoIIEdlg5Zk0&#10;3CnAcvHWm2NmfMtbuu2iFWmEQ4YaihjrTMqQF+QwjHxNnLyzbxzGJBsrTYNtGneVHCs1lQ5LTg8F&#10;1vRdUH7Z/TsNZnPIr6G1q+Npb+Qh1j9bO1Ba99+7rxmISF18hZ/ttdEwVpNpAkg4CQX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QVqXxAAAAN4AAAAPAAAAAAAAAAAA&#10;AAAAAKECAABkcnMvZG93bnJldi54bWxQSwUGAAAAAAQABAD5AAAAkgMAAAAA&#10;" strokeweight="1.1pt"/>
                          <v:line id="Line 16389" o:spid="_x0000_s4083" style="position:absolute;visibility:visible;mso-wrap-style:square" from="4757,3933" to="4763,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3/DMcAAADeAAAADwAAAGRycy9kb3ducmV2LnhtbESPzWrDMBCE74W8g9hALiWREkgIbmQT&#10;0gYKOeXvkNvW2sqm1sq11Nh9+6pQ6HGYmW+YTTG4RtypC7VnDfOZAkFcelOz1XA576drECEiG2w8&#10;k4ZvClDko4cNZsb3fKT7KVqRIBwy1FDF2GZShrIih2HmW+LkvfvOYUyys9J02Ce4a+RCqZV0WHNa&#10;qLClXUXlx+nLaTCHa/kZevt8e7sYeY3ty9E+Kq0n42H7BCLSEP/Df+1Xo2Ghlqs5/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Df8MxwAAAN4AAAAPAAAAAAAA&#10;AAAAAAAAAKECAABkcnMvZG93bnJldi54bWxQSwUGAAAAAAQABAD5AAAAlQMAAAAA&#10;" strokeweight="1.1pt"/>
                          <v:line id="Line 16390" o:spid="_x0000_s4084" style="position:absolute;visibility:visible;mso-wrap-style:square" from="4763,3933" to="4768,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9he8cAAADeAAAADwAAAGRycy9kb3ducmV2LnhtbESPQWsCMRSE7wX/Q3hCL6UmXVBkNUqx&#10;Fgqe1PXg7XXzzC7dvKyb6G7/fVMo9DjMzDfMcj24RtypC7VnDS8TBYK49KZmq6E4vj/PQYSIbLDx&#10;TBq+KcB6NXpYYm58z3u6H6IVCcIhRw1VjG0uZSgrchgmviVO3sV3DmOSnZWmwz7BXSMzpWbSYc1p&#10;ocKWNhWVX4eb02B2p/Iaevt2/iyMPMV2u7dPSuvH8fC6ABFpiP/hv/aH0ZCp6Sy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32F7xwAAAN4AAAAPAAAAAAAA&#10;AAAAAAAAAKECAABkcnMvZG93bnJldi54bWxQSwUGAAAAAAQABAD5AAAAlQMAAAAA&#10;" strokeweight="1.1pt"/>
                          <v:line id="Line 16391" o:spid="_x0000_s4085" style="position:absolute;visibility:visible;mso-wrap-style:square" from="4768,3933" to="4775,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PE4McAAADeAAAADwAAAGRycy9kb3ducmV2LnhtbESPT2sCMRTE74V+h/CEXkpNVFzKapRi&#10;WxA8+e/Q2+vmmV3cvGw3qbv99o0geBxm5jfMfNm7WlyoDZVnDaOhAkFceFOx1XDYf768gggR2WDt&#10;mTT8UYDl4vFhjrnxHW/psotWJAiHHDWUMTa5lKEoyWEY+oY4eSffOoxJtlaaFrsEd7UcK5VJhxWn&#10;hRIbWpVUnHe/ToPZHIuf0Nn3r++DkcfYfGzts9L6adC/zUBE6uM9fGuvjYaxmmYT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k8TgxwAAAN4AAAAPAAAAAAAA&#10;AAAAAAAAAKECAABkcnMvZG93bnJldi54bWxQSwUGAAAAAAQABAD5AAAAlQMAAAAA&#10;" strokeweight="1.1pt"/>
                          <v:line id="Line 16392" o:spid="_x0000_s4086" style="position:absolute;visibility:visible;mso-wrap-style:square" from="4775,3933" to="4780,3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pclMcAAADeAAAADwAAAGRycy9kb3ducmV2LnhtbESPT2sCMRTE74V+h/CEXkpNFF3KapRi&#10;WxA8+e/Q2+vmmV3cvGw3qbv99o0geBxm5jfMfNm7WlyoDZVnDaOhAkFceFOx1XDYf768gggR2WDt&#10;mTT8UYDl4vFhjrnxHW/psotWJAiHHDWUMTa5lKEoyWEY+oY4eSffOoxJtlaaFrsEd7UcK5VJhxWn&#10;hRIbWpVUnHe/ToPZHIuf0Nn3r++DkcfYfGzts9L6adC/zUBE6uM9fGuvjYaxmmYT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elyUxwAAAN4AAAAPAAAAAAAA&#10;AAAAAAAAAKECAABkcnMvZG93bnJldi54bWxQSwUGAAAAAAQABAD5AAAAlQMAAAAA&#10;" strokeweight="1.1pt"/>
                          <v:line id="Line 16393" o:spid="_x0000_s4087" style="position:absolute;visibility:visible;mso-wrap-style:square" from="4780,3935" to="4786,3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b5D8cAAADeAAAADwAAAGRycy9kb3ducmV2LnhtbESPQWsCMRSE74X+h/AKXkpNFJSyml1K&#10;qyD0pNVDb8/NM7u4edluorv990Yo9DjMzDfMshhcI67UhdqzhslYgSAuvanZath/rV9eQYSIbLDx&#10;TBp+KUCRPz4sMTO+5y1dd9GKBOGQoYYqxjaTMpQVOQxj3xIn7+Q7hzHJzkrTYZ/grpFTpebSYc1p&#10;ocKW3isqz7uL02A+D+VP6O3H93Fv5CG2q619VlqPnoa3BYhIQ/wP/7U3RsNUzeYzuN9JV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NvkPxwAAAN4AAAAPAAAAAAAA&#10;AAAAAAAAAKECAABkcnMvZG93bnJldi54bWxQSwUGAAAAAAQABAD5AAAAlQMAAAAA&#10;" strokeweight="1.1pt"/>
                          <v:line id="Line 16394" o:spid="_x0000_s4088" style="position:absolute;visibility:visible;mso-wrap-style:square" from="4786,3937" to="4792,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neMYAAADeAAAADwAAAGRycy9kb3ducmV2LnhtbESPT2sCMRTE70K/Q3iFXoomCl3KahRR&#10;C4We/Hfo7bl5Zhc3L+smuttv3xQKHoeZ+Q0zW/SuFndqQ+VZw3ikQBAX3lRsNRz2H8N3ECEiG6w9&#10;k4YfCrCYPw1mmBvf8Zbuu2hFgnDIUUMZY5NLGYqSHIaRb4iTd/atw5hka6VpsUtwV8uJUpl0WHFa&#10;KLGhVUnFZXdzGszXsbiGzq6/Twcjj7HZbO2r0vrluV9OQUTq4yP83/40GibqLcvg706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kZ3jGAAAA3gAAAA8AAAAAAAAA&#10;AAAAAAAAoQIAAGRycy9kb3ducmV2LnhtbFBLBQYAAAAABAAEAPkAAACUAwAAAAA=&#10;" strokeweight="1.1pt"/>
                          <v:line id="Line 16395" o:spid="_x0000_s4089" style="position:absolute;visibility:visible;mso-wrap-style:square" from="4792,3939" to="4798,3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jC48cAAADeAAAADwAAAGRycy9kb3ducmV2LnhtbESPQWsCMRSE7wX/Q3hCL0WTClVZjSK2&#10;hYIndT14e25es0s3L9tN6m7/vSkUPA4z8w2zXPeuFldqQ+VZw/NYgSAuvKnYasiP76M5iBCRDdae&#10;ScMvBVivBg9LzIzveE/XQ7QiQThkqKGMscmkDEVJDsPYN8TJ+/Stw5hka6VpsUtwV8uJUlPpsOK0&#10;UGJD25KKr8OP02B2p+I7dPb1fMmNPMXmbW+flNaPw36zABGpj/fwf/vDaJiol+kM/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qMLjxwAAAN4AAAAPAAAAAAAA&#10;AAAAAAAAAKECAABkcnMvZG93bnJldi54bWxQSwUGAAAAAAQABAD5AAAAlQMAAAAA&#10;" strokeweight="1.1pt"/>
                          <v:line id="Line 16396" o:spid="_x0000_s4090" style="position:absolute;visibility:visible;mso-wrap-style:square" from="4798,3941" to="4803,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dWkcMAAADeAAAADwAAAGRycy9kb3ducmV2LnhtbERPTWsCMRC9C/0PYQpeRJMKSlmNUmoL&#10;gietHryNmzG7uJmsm9Rd/705CB4f73u+7FwlbtSE0rOGj5ECQZx7U7LVsP/7HX6CCBHZYOWZNNwp&#10;wHLx1ptjZnzLW7rtohUphEOGGooY60zKkBfkMIx8TZy4s28cxgQbK02DbQp3lRwrNZUOS04NBdb0&#10;XVB+2f07DWZzyK+htavjaW/kIdY/WztQWvffu68ZiEhdfImf7rXRMFaTadqb7qQr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3VpHDAAAA3gAAAA8AAAAAAAAAAAAA&#10;AAAAoQIAAGRycy9kb3ducmV2LnhtbFBLBQYAAAAABAAEAPkAAACRAwAAAAA=&#10;" strokeweight="1.1pt"/>
                          <v:line id="Line 16397" o:spid="_x0000_s4091" style="position:absolute;visibility:visible;mso-wrap-style:square" from="4803,3944" to="4809,3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vzCscAAADeAAAADwAAAGRycy9kb3ducmV2LnhtbESPQWsCMRSE7wX/Q3hCL0WTChVdjSK2&#10;hYIndT14e25es0s3L9tN6m7/vSkUPA4z8w2zXPeuFldqQ+VZw/NYgSAuvKnYasiP76MZiBCRDdae&#10;ScMvBVivBg9LzIzveE/XQ7QiQThkqKGMscmkDEVJDsPYN8TJ+/Stw5hka6VpsUtwV8uJUlPpsOK0&#10;UGJD25KKr8OP02B2p+I7dPb1fMmNPMXmbW+flNaPw36zABGpj/fwf/vDaJiol+kc/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e/MKxwAAAN4AAAAPAAAAAAAA&#10;AAAAAAAAAKECAABkcnMvZG93bnJldi54bWxQSwUGAAAAAAQABAD5AAAAlQMAAAAA&#10;" strokeweight="1.1pt"/>
                          <v:line id="Line 16398" o:spid="_x0000_s4092" style="position:absolute;visibility:visible;mso-wrap-style:square" from="4809,3948" to="4815,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jMSsYAAADeAAAADwAAAGRycy9kb3ducmV2LnhtbESPT2vCMBjG74N9h/AOvAybKLiN2ihj&#10;myDspNODt9fmNS02b2oTbf32y2Gw48Pzj1+xHFwjbtSF2rOGSaZAEJfe1Gw17H5W4zcQISIbbDyT&#10;hjsFWC4eHwrMje95Q7dttCKNcMhRQxVjm0sZyoochsy3xMk7+c5hTLKz0nTYp3HXyKlSL9Jhzemh&#10;wpY+KirP26vTYL735SX09vNw3Bm5j+3Xxj4rrUdPw/scRKQh/of/2mujYapmrwkg4SQ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YzErGAAAA3gAAAA8AAAAAAAAA&#10;AAAAAAAAoQIAAGRycy9kb3ducmV2LnhtbFBLBQYAAAAABAAEAPkAAACUAwAAAAA=&#10;" strokeweight="1.1pt"/>
                          <v:line id="Line 16399" o:spid="_x0000_s4093" style="position:absolute;visibility:visible;mso-wrap-style:square" from="4815,3952" to="4821,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Rp0ccAAADeAAAADwAAAGRycy9kb3ducmV2LnhtbESPT2sCMRTE74V+h/AKvRRNFLRlNUrp&#10;HxA8qevB23Pzml26edluUnf99kYQPA4z8xtmvuxdLU7UhsqzhtFQgSAuvKnYash334M3ECEiG6w9&#10;k4YzBVguHh/mmBnf8YZO22hFgnDIUEMZY5NJGYqSHIahb4iT9+NbhzHJ1krTYpfgrpZjpabSYcVp&#10;ocSGPkoqfrf/ToNZ74u/0NnPwzE3ch+br419UVo/P/XvMxCR+ngP39oro2GsJq8j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1GnRxwAAAN4AAAAPAAAAAAAA&#10;AAAAAAAAAKECAABkcnMvZG93bnJldi54bWxQSwUGAAAAAAQABAD5AAAAlQMAAAAA&#10;" strokeweight="1.1pt"/>
                          <v:line id="Line 16400" o:spid="_x0000_s4094" style="position:absolute;visibility:visible;mso-wrap-style:square" from="4821,3956" to="4826,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b3pscAAADeAAAADwAAAGRycy9kb3ducmV2LnhtbESPQWsCMRSE74L/ITyhF6lJF2rL1ihS&#10;Wyh40urB23Pzml3cvKyb1N3++0YQPA4z8w0zW/SuFhdqQ+VZw9NEgSAuvKnYath9fz6+gggR2WDt&#10;mTT8UYDFfDiYYW58xxu6bKMVCcIhRw1ljE0uZShKchgmviFO3o9vHcYkWytNi12Cu1pmSk2lw4rT&#10;QokNvZdUnLa/ToNZ74tz6OzqcNwZuY/Nx8aOldYPo375BiJSH+/hW/vLaMjU80sG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BvemxwAAAN4AAAAPAAAAAAAA&#10;AAAAAAAAAKECAABkcnMvZG93bnJldi54bWxQSwUGAAAAAAQABAD5AAAAlQMAAAAA&#10;" strokeweight="1.1pt"/>
                          <v:line id="Line 16401" o:spid="_x0000_s4095" style="position:absolute;visibility:visible;mso-wrap-style:square" from="4826,3962" to="4833,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pSPccAAADeAAAADwAAAGRycy9kb3ducmV2LnhtbESPQWsCMRSE70L/Q3gFL1KTWtrK1ihF&#10;LQg9afXg7XXzml26eVk30V3/vREEj8PMfMNMZp2rxImaUHrW8DxUIIhzb0q2GrY/X09jECEiG6w8&#10;k4YzBZhNH3oTzIxveU2nTbQiQThkqKGIsc6kDHlBDsPQ18TJ+/ONw5hkY6VpsE1wV8mRUm/SYclp&#10;ocCa5gXl/5uj02C+d/khtHax/90auYv1cm0HSuv+Y/f5ASJSF+/hW3tlNIzU6/sL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SlI9xwAAAN4AAAAPAAAAAAAA&#10;AAAAAAAAAKECAABkcnMvZG93bnJldi54bWxQSwUGAAAAAAQABAD5AAAAlQMAAAAA&#10;" strokeweight="1.1pt"/>
                          <v:line id="Line 16402" o:spid="_x0000_s4096" style="position:absolute;visibility:visible;mso-wrap-style:square" from="4833,3967" to="4838,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PKSccAAADeAAAADwAAAGRycy9kb3ducmV2LnhtbESPT2sCMRTE70K/Q3gFL1KTSv/I1ihF&#10;LQg9afXg7XXzml26eVk30V2/vREEj8PM/IaZzDpXiRM1ofSs4XmoQBDn3pRsNWx/vp7GIEJENlh5&#10;Jg1nCjCbPvQmmBnf8ppOm2hFgnDIUEMRY51JGfKCHIahr4mT9+cbhzHJxkrTYJvgrpIjpd6kw5LT&#10;QoE1zQvK/zdHp8F87/JDaO1i/7s1chfr5doOlNb9x+7zA0SkLt7Dt/bKaBip1/cXuN5JV0B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o8pJxwAAAN4AAAAPAAAAAAAA&#10;AAAAAAAAAKECAABkcnMvZG93bnJldi54bWxQSwUGAAAAAAQABAD5AAAAlQMAAAAA&#10;" strokeweight="1.1pt"/>
                          <v:line id="Line 16403" o:spid="_x0000_s4097" style="position:absolute;visibility:visible;mso-wrap-style:square" from="4838,3974" to="4844,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9v0scAAADeAAAADwAAAGRycy9kb3ducmV2LnhtbESPT2sCMRTE7wW/Q3hCL0WTCv5hNYrY&#10;FgqetOvB23Pzml26edluUnf77RtB6HGYmd8wq03vanGlNlSeNTyPFQjiwpuKrYb84220ABEissHa&#10;M2n4pQCb9eBhhZnxHR/oeoxWJAiHDDWUMTaZlKEoyWEY+4Y4eZ++dRiTbK00LXYJ7mo5UWomHVac&#10;FkpsaFdS8XX8cRrM/lR8h86+nC+5kafYvB7sk9L6cdhvlyAi9fE/fG+/Gw0TNZ1P4XYnX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72/SxwAAAN4AAAAPAAAAAAAA&#10;AAAAAAAAAKECAABkcnMvZG93bnJldi54bWxQSwUGAAAAAAQABAD5AAAAlQMAAAAA&#10;" strokeweight="1.1pt"/>
                          <v:line id="Line 16404" o:spid="_x0000_s4098" style="position:absolute;visibility:visible;mso-wrap-style:square" from="4844,3979" to="4851,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3xpccAAADeAAAADwAAAGRycy9kb3ducmV2LnhtbESPQWsCMRSE7wX/Q3hCL0WTClVZjSK2&#10;hYIndT14e25es0s3L9tN6m7/vSkUPA4z8w2zXPeuFldqQ+VZw/NYgSAuvKnYasiP76M5iBCRDdae&#10;ScMvBVivBg9LzIzveE/XQ7QiQThkqKGMscmkDEVJDsPYN8TJ+/Stw5hka6VpsUtwV8uJUlPpsOK0&#10;UGJD25KKr8OP02B2p+I7dPb1fMmNPMXmbW+flNaPw36zABGpj/fwf/vDaJiol9kU/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PfGlxwAAAN4AAAAPAAAAAAAA&#10;AAAAAAAAAKECAABkcnMvZG93bnJldi54bWxQSwUGAAAAAAQABAD5AAAAlQMAAAAA&#10;" strokeweight="1.1pt"/>
                          <v:line id="Line 16405" o:spid="_x0000_s4099" style="position:absolute;visibility:visible;mso-wrap-style:square" from="4851,3986" to="4856,3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FUPscAAADeAAAADwAAAGRycy9kb3ducmV2LnhtbESPT2sCMRTE74V+h/CEXkpNFHTLapRi&#10;WxA8+e/Q2+vmmV3cvGw3qbv99o0geBxm5jfMfNm7WlyoDZVnDaOhAkFceFOx1XDYf768gggR2WDt&#10;mTT8UYDl4vFhjrnxHW/psotWJAiHHDWUMTa5lKEoyWEY+oY4eSffOoxJtlaaFrsEd7UcKzWVDitO&#10;CyU2tCqpOO9+nQazORY/obPvX98HI4+x+djaZ6X106B/m4GI1Md7+NZeGw1jNcky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cVQ+xwAAAN4AAAAPAAAAAAAA&#10;AAAAAAAAAKECAABkcnMvZG93bnJldi54bWxQSwUGAAAAAAQABAD5AAAAlQMAAAAA&#10;" strokeweight="1.1pt"/>
                          <v:line id="Line 16406" o:spid="_x0000_s4100" style="position:absolute;visibility:visible;mso-wrap-style:square" from="4856,3994" to="4861,4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7ATMQAAADeAAAADwAAAGRycy9kb3ducmV2LnhtbERPz2vCMBS+D/Y/hDfwMmyi4DZqo4xt&#10;grCTTg/ens0zLTYvtYm2/vfLYbDjx/e7WA6uETfqQu1ZwyRTIIhLb2q2GnY/q/EbiBCRDTaeScOd&#10;AiwXjw8F5sb3vKHbNlqRQjjkqKGKsc2lDGVFDkPmW+LEnXznMCbYWWk67FO4a+RUqRfpsObUUGFL&#10;HxWV5+3VaTDf+/ISevt5OO6M3Mf2a2Ofldajp+F9DiLSEP/Ff+610TBVs9e0N91JV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7sBMxAAAAN4AAAAPAAAAAAAAAAAA&#10;AAAAAKECAABkcnMvZG93bnJldi54bWxQSwUGAAAAAAQABAD5AAAAkgMAAAAA&#10;" strokeweight="1.1pt"/>
                          <v:line id="Line 16407" o:spid="_x0000_s4101" style="position:absolute;visibility:visible;mso-wrap-style:square" from="4861,4002" to="4868,4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Jl18cAAADeAAAADwAAAGRycy9kb3ducmV2LnhtbESPT2sCMRTE70K/Q3gFL1KTCv3j1ihF&#10;LQg9afXg7XXzml26eVk30V2/vREEj8PM/IaZzDpXiRM1ofSs4XmoQBDn3pRsNWx/vp7eQYSIbLDy&#10;TBrOFGA2fehNMDO+5TWdNtGKBOGQoYYixjqTMuQFOQxDXxMn7883DmOSjZWmwTbBXSVHSr1KhyWn&#10;hQJrmheU/2+OToP53uWH0NrF/ndr5C7Wy7UdKK37j93nB4hIXbyHb+2V0TBSL29juN5JV0B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omXXxwAAAN4AAAAPAAAAAAAA&#10;AAAAAAAAAKECAABkcnMvZG93bnJldi54bWxQSwUGAAAAAAQABAD5AAAAlQMAAAAA&#10;" strokeweight="1.1pt"/>
                          <v:line id="Line 16408" o:spid="_x0000_s4102" style="position:absolute;visibility:visible;mso-wrap-style:square" from="4868,4010" to="4874,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28bcQAAADeAAAADwAAAGRycy9kb3ducmV2LnhtbESPy2oCMRSG9wXfIRzBTalJhYqMRilW&#10;QejK28Ld6eSYGTo5GSfRGd/eLASXP/+Nb7boXCVu1ITSs4bPoQJBnHtTstVw2K8/JiBCRDZYeSYN&#10;dwqwmPfeZpgZ3/KWbrtoRRrhkKGGIsY6kzLkBTkMQ18TJ+/sG4cxycZK02Cbxl0lR0qNpcOS00OB&#10;NS0Lyv93V6fB/B7zS2jtz+nvYOQx1qutfVdaD/rd9xREpC6+ws/2xmgYqa9JAkg4CQX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TbxtxAAAAN4AAAAPAAAAAAAAAAAA&#10;AAAAAKECAABkcnMvZG93bnJldi54bWxQSwUGAAAAAAQABAD5AAAAkgMAAAAA&#10;" strokeweight="1.1pt"/>
                          <v:line id="Line 16409" o:spid="_x0000_s4103" style="position:absolute;visibility:visible;mso-wrap-style:square" from="4874,4019" to="4879,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Z9scAAADeAAAADwAAAGRycy9kb3ducmV2LnhtbESPzWrDMBCE74W8g9hALiWREkgJbmQT&#10;0gYKOeXvkNvW2sqm1sq11Nh9+6pQyHGYmW+YdTG4RtyoC7VnDfOZAkFcelOz1XA+7aYrECEiG2w8&#10;k4YfClDko4c1Zsb3fKDbMVqRIBwy1FDF2GZShrIih2HmW+LkffjOYUyys9J02Ce4a+RCqSfpsOa0&#10;UGFL24rKz+O302D2l/Ir9Pbl+n428hLb14N9VFpPxsPmGUSkId7D/+03o2Ghlqs5/N1JV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ARn2xwAAAN4AAAAPAAAAAAAA&#10;AAAAAAAAAKECAABkcnMvZG93bnJldi54bWxQSwUGAAAAAAQABAD5AAAAlQMAAAAA&#10;" strokeweight="1.1pt"/>
                          <v:line id="Line 16410" o:spid="_x0000_s4104" style="position:absolute;visibility:visible;mso-wrap-style:square" from="4879,4028" to="4886,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OHgccAAADeAAAADwAAAGRycy9kb3ducmV2LnhtbESPQWsCMRSE7wX/Q3hCL6UmXbDIapRi&#10;LRQ8qevB2+vmmV26eVk30d3++6ZQ8DjMzDfMYjW4RtyoC7VnDS8TBYK49KZmq6E4fDzPQISIbLDx&#10;TBp+KMBqOXpYYG58zzu67aMVCcIhRw1VjG0uZSgrchgmviVO3tl3DmOSnZWmwz7BXSMzpV6lw5rT&#10;QoUtrSsqv/dXp8Fsj+Ul9Pb99FUYeYztZmeflNaP4+FtDiLSEO/h//an0ZCp6SyDvzvp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04eBxwAAAN4AAAAPAAAAAAAA&#10;AAAAAAAAAKECAABkcnMvZG93bnJldi54bWxQSwUGAAAAAAQABAD5AAAAlQMAAAAA&#10;" strokeweight="1.1pt"/>
                          <v:line id="Line 16411" o:spid="_x0000_s4105" style="position:absolute;visibility:visible;mso-wrap-style:square" from="4886,4037" to="4891,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8iGsYAAADeAAAADwAAAGRycy9kb3ducmV2LnhtbESPQWsCMRSE7wX/Q3gFL0WTWiqyGkWq&#10;QqEnrR68PTfP7NLNy7qJ7vrvTaHQ4zAz3zCzRecqcaMmlJ41vA4VCOLcm5Kthv33ZjABESKywcoz&#10;abhTgMW89zTDzPiWt3TbRSsShEOGGooY60zKkBfkMAx9TZy8s28cxiQbK02DbYK7So6UGkuHJaeF&#10;Amv6KCj/2V2dBvN1yC+htavjaW/kIdbrrX1RWvefu+UURKQu/of/2p9Gw0i9T97g9066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fIhrGAAAA3gAAAA8AAAAAAAAA&#10;AAAAAAAAoQIAAGRycy9kb3ducmV2LnhtbFBLBQYAAAAABAAEAPkAAACUAwAAAAA=&#10;" strokeweight="1.1pt"/>
                          <v:line id="Line 16412" o:spid="_x0000_s4106" style="position:absolute;visibility:visible;mso-wrap-style:square" from="4891,4047" to="4897,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a6bsYAAADeAAAADwAAAGRycy9kb3ducmV2LnhtbESPQWsCMRSE7wX/Q3gFL0WTSiuyGkWq&#10;QqEnrR68PTfP7NLNy7qJ7vrvTaHQ4zAz3zCzRecqcaMmlJ41vA4VCOLcm5Kthv33ZjABESKywcoz&#10;abhTgMW89zTDzPiWt3TbRSsShEOGGooY60zKkBfkMAx9TZy8s28cxiQbK02DbYK7So6UGkuHJaeF&#10;Amv6KCj/2V2dBvN1yC+htavjaW/kIdbrrX1RWvefu+UURKQu/of/2p9Gw0i9T97g9066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2um7GAAAA3gAAAA8AAAAAAAAA&#10;AAAAAAAAoQIAAGRycy9kb3ducmV2LnhtbFBLBQYAAAAABAAEAPkAAACUAwAAAAA=&#10;" strokeweight="1.1pt"/>
                          <v:line id="Line 16413" o:spid="_x0000_s4107" style="position:absolute;visibility:visible;mso-wrap-style:square" from="4897,4058" to="4902,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of9ccAAADeAAAADwAAAGRycy9kb3ducmV2LnhtbESPQWsCMRSE74X+h/AKXkpNFCyyml1K&#10;qyD0pNVDb8/NM7u4edluorv990Yo9DjMzDfMshhcI67UhdqzhslYgSAuvanZath/rV/mIEJENth4&#10;Jg2/FKDIHx+WmBnf85auu2hFgnDIUEMVY5tJGcqKHIaxb4mTd/Kdw5hkZ6XpsE9w18ipUq/SYc1p&#10;ocKW3isqz7uL02A+D+VP6O3H93Fv5CG2q619VlqPnoa3BYhIQ/wP/7U3RsNUzeYzuN9JV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Oh/1xwAAAN4AAAAPAAAAAAAA&#10;AAAAAAAAAKECAABkcnMvZG93bnJldi54bWxQSwUGAAAAAAQABAD5AAAAlQMAAAAA&#10;" strokeweight="1.1pt"/>
                          <v:line id="Line 16414" o:spid="_x0000_s4108" style="position:absolute;visibility:visible;mso-wrap-style:square" from="4902,4069" to="4909,4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BgsYAAADeAAAADwAAAGRycy9kb3ducmV2LnhtbESPQWsCMRSE74L/ITyhF9GkgiJbo4it&#10;UPCk1YO3181rdunmZbuJ7vrvjSD0OMzMN8xi1blKXKkJpWcNr2MFgjj3pmSr4fi1Hc1BhIhssPJM&#10;Gm4UYLXs9xaYGd/ynq6HaEWCcMhQQxFjnUkZ8oIchrGviZP34xuHMcnGStNgm+CukhOlZtJhyWmh&#10;wJo2BeW/h4vTYHan/C+09v38fTTyFOuPvR0qrV8G3foNRKQu/oef7U+jYaKm8xk87qQr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ogYLGAAAA3gAAAA8AAAAAAAAA&#10;AAAAAAAAoQIAAGRycy9kb3ducmV2LnhtbFBLBQYAAAAABAAEAPkAAACUAwAAAAA=&#10;" strokeweight="1.1pt"/>
                          <v:line id="Line 16415" o:spid="_x0000_s4109" style="position:absolute;visibility:visible;mso-wrap-style:square" from="4909,4081" to="491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QkGcYAAADeAAAADwAAAGRycy9kb3ducmV2LnhtbESPQWsCMRSE7wX/Q3gFL0WTCq2yGkWq&#10;QqEnrR68PTfP7NLNy7qJ7vrvTaHQ4zAz3zCzRecqcaMmlJ41vA4VCOLcm5Kthv33ZjABESKywcoz&#10;abhTgMW89zTDzPiWt3TbRSsShEOGGooY60zKkBfkMAx9TZy8s28cxiQbK02DbYK7So6UepcOS04L&#10;Bdb0UVD+s7s6DebrkF9Ca1fH097IQ6zXW/uitO4/d8spiEhd/A//tT+NhpF6m4zh9066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kJBnGAAAA3gAAAA8AAAAAAAAA&#10;AAAAAAAAoQIAAGRycy9kb3ducmV2LnhtbFBLBQYAAAAABAAEAPkAAACUAwAAAAA=&#10;" strokeweight="1.1pt"/>
                          <v:line id="Line 16416" o:spid="_x0000_s4110" style="position:absolute;visibility:visible;mso-wrap-style:square" from="4914,4092" to="4920,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uwa8MAAADeAAAADwAAAGRycy9kb3ducmV2LnhtbERPy2oCMRTdF/yHcAU3pSYVKjIapVgF&#10;oStfC3e3k2tm6ORmnERn/HuzEFweznu26FwlbtSE0rOGz6ECQZx7U7LVcNivPyYgQkQ2WHkmDXcK&#10;sJj33maYGd/ylm67aEUK4ZChhiLGOpMy5AU5DENfEyfu7BuHMcHGStNgm8JdJUdKjaXDklNDgTUt&#10;C8r/d1enwfwe80to7c/p72DkMdarrX1XWg/63fcURKQuvsRP98ZoGKmvSdqb7qQr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7sGvDAAAA3gAAAA8AAAAAAAAAAAAA&#10;AAAAoQIAAGRycy9kb3ducmV2LnhtbFBLBQYAAAAABAAEAPkAAACRAwAAAAA=&#10;" strokeweight="1.1pt"/>
                          <v:line id="Line 16417" o:spid="_x0000_s4111" style="position:absolute;visibility:visible;mso-wrap-style:square" from="4920,4104" to="4926,4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cV8McAAADeAAAADwAAAGRycy9kb3ducmV2LnhtbESPT2sCMRTE74V+h/CEXkpNFJTtapRi&#10;WxA8+e/Q2+vmmV3cvGw3qbv99o0geBxm5jfMfNm7WlyoDZVnDaOhAkFceFOx1XDYf75kIEJENlh7&#10;Jg1/FGC5eHyYY258x1u67KIVCcIhRw1ljE0uZShKchiGviFO3sm3DmOSrZWmxS7BXS3HSk2lw4rT&#10;QokNrUoqzrtfp8FsjsVP6Oz71/fByGNsPrb2WWn9NOjfZiAi9fEevrXXRsNYTbJX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dxXwxwAAAN4AAAAPAAAAAAAA&#10;AAAAAAAAAKECAABkcnMvZG93bnJldi54bWxQSwUGAAAAAAQABAD5AAAAlQMAAAAA&#10;" strokeweight="1.1pt"/>
                          <v:line id="Line 16418" o:spid="_x0000_s4112" style="position:absolute;visibility:visible;mso-wrap-style:square" from="4926,4117" to="4932,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QqsMYAAADeAAAADwAAAGRycy9kb3ducmV2LnhtbESPT2vCMBjG74N9h/AOvAybKDi22ihj&#10;myDspNODt9fmNS02b2oTbf32y2Gw48Pzj1+xHFwjbtSF2rOGSaZAEJfe1Gw17H5W41cQISIbbDyT&#10;hjsFWC4eHwrMje95Q7dttCKNcMhRQxVjm0sZyoochsy3xMk7+c5hTLKz0nTYp3HXyKlSL9Jhzemh&#10;wpY+KirP26vTYL735SX09vNw3Bm5j+3Xxj4rrUdPw/scRKQh/of/2mujYapmbwkg4SQ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UKrDGAAAA3gAAAA8AAAAAAAAA&#10;AAAAAAAAoQIAAGRycy9kb3ducmV2LnhtbFBLBQYAAAAABAAEAPkAAACUAwAAAAA=&#10;" strokeweight="1.1pt"/>
                          <v:line id="Line 16419" o:spid="_x0000_s4113" style="position:absolute;visibility:visible;mso-wrap-style:square" from="4932,4130" to="4937,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iPK8cAAADeAAAADwAAAGRycy9kb3ducmV2LnhtbESPT2sCMRTE74V+h/AKvRRNFJR2NUrp&#10;HxA8qevB23Pzml26edluUnf99kYQPA4z8xtmvuxdLU7UhsqzhtFQgSAuvKnYash334NXECEiG6w9&#10;k4YzBVguHh/mmBnf8YZO22hFgnDIUEMZY5NJGYqSHIahb4iT9+NbhzHJ1krTYpfgrpZjpabSYcVp&#10;ocSGPkoqfrf/ToNZ74u/0NnPwzE3ch+br419UVo/P/XvMxCR+ngP39oro2GsJm8j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2I8rxwAAAN4AAAAPAAAAAAAA&#10;AAAAAAAAAKECAABkcnMvZG93bnJldi54bWxQSwUGAAAAAAQABAD5AAAAlQMAAAAA&#10;" strokeweight="1.1pt"/>
                          <v:line id="Line 16420" o:spid="_x0000_s4114" style="position:absolute;visibility:visible;mso-wrap-style:square" from="4937,4143" to="4944,4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oRXMcAAADeAAAADwAAAGRycy9kb3ducmV2LnhtbESPQWsCMRSE74L/ITyhF6lJFyrt1ihS&#10;Wyh40urB23Pzml3cvKyb1N3++0YQPA4z8w0zW/SuFhdqQ+VZw9NEgSAuvKnYath9fz6+gAgR2WDt&#10;mTT8UYDFfDiYYW58xxu6bKMVCcIhRw1ljE0uZShKchgmviFO3o9vHcYkWytNi12Cu1pmSk2lw4rT&#10;QokNvZdUnLa/ToNZ74tz6OzqcNwZuY/Nx8aOldYPo375BiJSH+/hW/vLaMjU82sG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ChFcxwAAAN4AAAAPAAAAAAAA&#10;AAAAAAAAAKECAABkcnMvZG93bnJldi54bWxQSwUGAAAAAAQABAD5AAAAlQMAAAAA&#10;" strokeweight="1.1pt"/>
                          <v:line id="Line 16421" o:spid="_x0000_s4115" style="position:absolute;visibility:visible;mso-wrap-style:square" from="4944,4158" to="4949,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a0x8cAAADeAAAADwAAAGRycy9kb3ducmV2LnhtbESPQWsCMRSE70L/Q3gFL1KTWlrq1ihF&#10;LQg9afXg7XXzml26eVk30V3/vREEj8PMfMNMZp2rxImaUHrW8DxUIIhzb0q2GrY/X0/vIEJENlh5&#10;Jg1nCjCbPvQmmBnf8ppOm2hFgnDIUEMRY51JGfKCHIahr4mT9+cbhzHJxkrTYJvgrpIjpd6kw5LT&#10;QoE1zQvK/zdHp8F87/JDaO1i/7s1chfr5doOlNb9x+7zA0SkLt7Dt/bKaBip1/EL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RrTHxwAAAN4AAAAPAAAAAAAA&#10;AAAAAAAAAKECAABkcnMvZG93bnJldi54bWxQSwUGAAAAAAQABAD5AAAAlQMAAAAA&#10;" strokeweight="1.1pt"/>
                          <v:line id="Line 16422" o:spid="_x0000_s4116" style="position:absolute;visibility:visible;mso-wrap-style:square" from="4949,4171" to="4955,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8ss8cAAADeAAAADwAAAGRycy9kb3ducmV2LnhtbESPQWsCMRSE70L/Q3gFL1KTSlvq1ihF&#10;LQg9afXg7XXzml26eVk30V3/vREEj8PMfMNMZp2rxImaUHrW8DxUIIhzb0q2GrY/X0/vIEJENlh5&#10;Jg1nCjCbPvQmmBnf8ppOm2hFgnDIUEMRY51JGfKCHIahr4mT9+cbhzHJxkrTYJvgrpIjpd6kw5LT&#10;QoE1zQvK/zdHp8F87/JDaO1i/7s1chfr5doOlNb9x+7zA0SkLt7Dt/bKaBip1/EL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ryyzxwAAAN4AAAAPAAAAAAAA&#10;AAAAAAAAAKECAABkcnMvZG93bnJldi54bWxQSwUGAAAAAAQABAD5AAAAlQMAAAAA&#10;" strokeweight="1.1pt"/>
                          <v:line id="Line 16423" o:spid="_x0000_s4117" style="position:absolute;visibility:visible;mso-wrap-style:square" from="4955,4186" to="4962,4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OJKMcAAADeAAAADwAAAGRycy9kb3ducmV2LnhtbESPQWsCMRSE7wX/Q3hCL0WTCoquRhHb&#10;QsGTdj14e25es0s3L9tN6m7/fSMIPQ4z8w2z2vSuFldqQ+VZw/NYgSAuvKnYasg/3kZzECEiG6w9&#10;k4ZfCrBZDx5WmBnf8YGux2hFgnDIUEMZY5NJGYqSHIaxb4iT9+lbhzHJ1krTYpfgrpYTpWbSYcVp&#10;ocSGdiUVX8cfp8HsT8V36OzL+ZIbeYrN68E+Ka0fh/12CSJSH//D9/a70TBR08UU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44koxwAAAN4AAAAPAAAAAAAA&#10;AAAAAAAAAKECAABkcnMvZG93bnJldi54bWxQSwUGAAAAAAQABAD5AAAAlQMAAAAA&#10;" strokeweight="1.1pt"/>
                          <v:line id="Line 16424" o:spid="_x0000_s4118" style="position:absolute;visibility:visible;mso-wrap-style:square" from="4962,4201" to="4967,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EXX8cAAADeAAAADwAAAGRycy9kb3ducmV2LnhtbESPQWsCMRSE7wX/Q3hCL0WTChVdjSK2&#10;hYIndT14e25es0s3L9tN6m7/vSkUPA4z8w2zXPeuFldqQ+VZw/NYgSAuvKnYasiP76MZiBCRDdae&#10;ScMvBVivBg9LzIzveE/XQ7QiQThkqKGMscmkDEVJDsPYN8TJ+/Stw5hka6VpsUtwV8uJUlPpsOK0&#10;UGJD25KKr8OP02B2p+I7dPb1fMmNPMXmbW+flNaPw36zABGpj/fwf/vDaJiol/kU/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MRdfxwAAAN4AAAAPAAAAAAAA&#10;AAAAAAAAAKECAABkcnMvZG93bnJldi54bWxQSwUGAAAAAAQABAD5AAAAlQMAAAAA&#10;" strokeweight="1.1pt"/>
                          <v:line id="Line 16425" o:spid="_x0000_s4119" style="position:absolute;visibility:visible;mso-wrap-style:square" from="4967,4217" to="4972,4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2yxMcAAADeAAAADwAAAGRycy9kb3ducmV2LnhtbESPT2sCMRTE70K/Q3gFL1KTCv3j1ihF&#10;LQg9afXg7XXzml26eVk30V2/vREEj8PM/IaZzDpXiRM1ofSs4XmoQBDn3pRsNWx/vp7eQYSIbLDy&#10;TBrOFGA2fehNMDO+5TWdNtGKBOGQoYYixjqTMuQFOQxDXxMn7883DmOSjZWmwTbBXSVHSr1KhyWn&#10;hQJrmheU/2+OToP53uWH0NrF/ndr5C7Wy7UdKK37j93nB4hIXbyHb+2V0TBSL+M3uN5JV0B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fbLExwAAAN4AAAAPAAAAAAAA&#10;AAAAAAAAAKECAABkcnMvZG93bnJldi54bWxQSwUGAAAAAAQABAD5AAAAlQMAAAAA&#10;" strokeweight="1.1pt"/>
                          <v:line id="Line 16426" o:spid="_x0000_s4120" style="position:absolute;visibility:visible;mso-wrap-style:square" from="4972,4232" to="4979,4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ImtsQAAADeAAAADwAAAGRycy9kb3ducmV2LnhtbERPz2vCMBS+D/Y/hDfwMmyi4Nhqo4xt&#10;grCTTg/ens0zLTYvtYm2/vfLYbDjx/e7WA6uETfqQu1ZwyRTIIhLb2q2GnY/q/EriBCRDTaeScOd&#10;AiwXjw8F5sb3vKHbNlqRQjjkqKGKsc2lDGVFDkPmW+LEnXznMCbYWWk67FO4a+RUqRfpsObUUGFL&#10;HxWV5+3VaTDf+/ISevt5OO6M3Mf2a2Ofldajp+F9DiLSEP/Ff+610TBVs7e0N91JV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4ia2xAAAAN4AAAAPAAAAAAAAAAAA&#10;AAAAAKECAABkcnMvZG93bnJldi54bWxQSwUGAAAAAAQABAD5AAAAkgMAAAAA&#10;" strokeweight="1.1pt"/>
                          <v:line id="Line 16427" o:spid="_x0000_s4121" style="position:absolute;visibility:visible;mso-wrap-style:square" from="4979,4249" to="4985,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6DLcYAAADeAAAADwAAAGRycy9kb3ducmV2LnhtbESPQWsCMRSE7wX/Q3gFL0WTCi26GkWq&#10;QqEnrR68PTfP7NLNy7qJ7vrvTaHQ4zAz3zCzRecqcaMmlJ41vA4VCOLcm5Kthv33ZjAGESKywcoz&#10;abhTgMW89zTDzPiWt3TbRSsShEOGGooY60zKkBfkMAx9TZy8s28cxiQbK02DbYK7So6UepcOS04L&#10;Bdb0UVD+s7s6DebrkF9Ca1fH097IQ6zXW/uitO4/d8spiEhd/A//tT+NhpF6m0zg9066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ugy3GAAAA3gAAAA8AAAAAAAAA&#10;AAAAAAAAoQIAAGRycy9kb3ducmV2LnhtbFBLBQYAAAAABAAEAPkAAACUAwAAAAA=&#10;" strokeweight="1.1pt"/>
                          <v:line id="Line 16428" o:spid="_x0000_s4122" style="position:absolute;visibility:visible;mso-wrap-style:square" from="4985,4266" to="4990,4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veS8QAAADeAAAADwAAAGRycy9kb3ducmV2LnhtbESPzYrCMBSF9wO+Q7iCm0GTcSFDNYqo&#10;A4IrHV24uzbXtNjc1Cba+vZmMTDLw/njmy06V4knNaH0rOFrpEAQ596UbDUcf3+G3yBCRDZYeSYN&#10;LwqwmPc+ZpgZ3/KenodoRRrhkKGGIsY6kzLkBTkMI18TJ+/qG4cxycZK02Cbxl0lx0pNpMOS00OB&#10;Na0Kym+Hh9Ngdqf8Hlq7Pl+ORp5ivdnbT6X1oN8tpyAidfE//NfeGg1jNVEJIOEkFJD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u95LxAAAAN4AAAAPAAAAAAAAAAAA&#10;AAAAAKECAABkcnMvZG93bnJldi54bWxQSwUGAAAAAAQABAD5AAAAkgMAAAAA&#10;" strokeweight="1.1pt"/>
                          <v:line id="Line 16429" o:spid="_x0000_s4123" style="position:absolute;visibility:visible;mso-wrap-style:square" from="4990,4282" to="4995,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70MYAAADeAAAADwAAAGRycy9kb3ducmV2LnhtbESPQWvCQBSE7wX/w/KEXorZ1YOU6EaK&#10;Vij0pI0Hb6/Z101o9m2aXU36712h0OMwM98w683oWnGlPjSeNcwzBYK48qZhq6H82M+eQYSIbLD1&#10;TBp+KcCmmDysMTd+4ANdj9GKBOGQo4Y6xi6XMlQ1OQyZ74iT9+V7hzHJ3krT45DgrpULpZbSYcNp&#10;ocaOtjVV38eL02DeT9VPGOzu/FkaeYrd68E+Ka0fp+PLCkSkMf6H/9pvRsNCLdUc7nfSFZD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3e9DGAAAA3gAAAA8AAAAAAAAA&#10;AAAAAAAAoQIAAGRycy9kb3ducmV2LnhtbFBLBQYAAAAABAAEAPkAAACUAwAAAAA=&#10;" strokeweight="1.1pt"/>
                          <v:line id="Line 16430" o:spid="_x0000_s4124" style="position:absolute;visibility:visible;mso-wrap-style:square" from="4995,4300" to="5002,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Xlp8YAAADeAAAADwAAAGRycy9kb3ducmV2LnhtbESPT2sCMRTE74V+h/AKXoom7kFkNUpp&#10;LQie/Hfw9tw8s4ubl+0mdddv3xQEj8PM/IaZL3tXixu1ofKsYTxSIIgLbyq2Gg777+EURIjIBmvP&#10;pOFOAZaL15c55sZ3vKXbLlqRIBxy1FDG2ORShqIkh2HkG+LkXXzrMCbZWmla7BLc1TJTaiIdVpwW&#10;Smzos6Tiuvt1GszmWPyEzn6dzgcjj7FZbe270nrw1n/MQETq4zP8aK+NhkxNVAb/d9IV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l5afGAAAA3gAAAA8AAAAAAAAA&#10;AAAAAAAAoQIAAGRycy9kb3ducmV2LnhtbFBLBQYAAAAABAAEAPkAAACUAwAAAAA=&#10;" strokeweight="1.1pt"/>
                          <v:line id="Line 16431" o:spid="_x0000_s4125" style="position:absolute;visibility:visible;mso-wrap-style:square" from="5002,4318" to="5008,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lAPMYAAADeAAAADwAAAGRycy9kb3ducmV2LnhtbESPT2sCMRTE70K/Q3gFL1ITFaRsjVKq&#10;guDJf4feXjev2aWbl+0muuu3N4LgcZiZ3zCzRecqcaEmlJ41jIYKBHHuTclWw/GwfnsHESKywcoz&#10;abhSgMX8pTfDzPiWd3TZRysShEOGGooY60zKkBfkMAx9TZy8X984jEk2VpoG2wR3lRwrNZUOS04L&#10;Bdb0VVD+tz87DWZ7yv9Da5ffP0cjT7Fe7exAad1/7T4/QETq4jP8aG+MhrGaqgnc76Qr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pQDzGAAAA3gAAAA8AAAAAAAAA&#10;AAAAAAAAoQIAAGRycy9kb3ducmV2LnhtbFBLBQYAAAAABAAEAPkAAACUAwAAAAA=&#10;" strokeweight="1.1pt"/>
                          <v:line id="Line 16432" o:spid="_x0000_s4126" style="position:absolute;visibility:visible;mso-wrap-style:square" from="5008,4337" to="5013,4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DYSMYAAADeAAAADwAAAGRycy9kb3ducmV2LnhtbESPT2sCMRTE70K/Q3gFL1ITRaRsjVKq&#10;guDJf4feXjev2aWbl+0muuu3N4LgcZiZ3zCzRecqcaEmlJ41jIYKBHHuTclWw/GwfnsHESKywcoz&#10;abhSgMX8pTfDzPiWd3TZRysShEOGGooY60zKkBfkMAx9TZy8X984jEk2VpoG2wR3lRwrNZUOS04L&#10;Bdb0VVD+tz87DWZ7yv9Da5ffP0cjT7Fe7exAad1/7T4/QETq4jP8aG+MhrGaqgnc76Qr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A2EjGAAAA3gAAAA8AAAAAAAAA&#10;AAAAAAAAoQIAAGRycy9kb3ducmV2LnhtbFBLBQYAAAAABAAEAPkAAACUAwAAAAA=&#10;" strokeweight="1.1pt"/>
                          <v:line id="Line 16433" o:spid="_x0000_s4127" style="position:absolute;visibility:visible;mso-wrap-style:square" from="5013,4354" to="5020,4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x908YAAADeAAAADwAAAGRycy9kb3ducmV2LnhtbESPT2sCMRTE70K/Q3gFL1ITBaVsjVKq&#10;guDJf4feXjev2aWbl+0muuu3N4LgcZiZ3zCzRecqcaEmlJ41jIYKBHHuTclWw/GwfnsHESKywcoz&#10;abhSgMX8pTfDzPiWd3TZRysShEOGGooY60zKkBfkMAx9TZy8X984jEk2VpoG2wR3lRwrNZUOS04L&#10;Bdb0VVD+tz87DWZ7yv9Da5ffP0cjT7Fe7exAad1/7T4/QETq4jP8aG+MhrGaqgnc76Qr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MfdPGAAAA3gAAAA8AAAAAAAAA&#10;AAAAAAAAoQIAAGRycy9kb3ducmV2LnhtbFBLBQYAAAAABAAEAPkAAACUAwAAAAA=&#10;" strokeweight="1.1pt"/>
                          <v:line id="Line 16434" o:spid="_x0000_s4128" style="position:absolute;visibility:visible;mso-wrap-style:square" from="5020,4373" to="5025,4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7jpMYAAADeAAAADwAAAGRycy9kb3ducmV2LnhtbESPQWvCQBSE74X+h+UVvBTd1UMoqZtQ&#10;WguCJ60eentmn5tg9m2a3Zr477sFweMwM98wy3J0rbhQHxrPGuYzBYK48qZhq2H/9Tl9AREissHW&#10;M2m4UoCyeHxYYm78wFu67KIVCcIhRw11jF0uZahqchhmviNO3sn3DmOSvZWmxyHBXSsXSmXSYcNp&#10;ocaO3muqzrtfp8FsDtVPGOzH93Fv5CF2q619VlpPnsa3VxCRxngP39pro2GhMpXB/510BWT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e46TGAAAA3gAAAA8AAAAAAAAA&#10;AAAAAAAAoQIAAGRycy9kb3ducmV2LnhtbFBLBQYAAAAABAAEAPkAAACUAwAAAAA=&#10;" strokeweight="1.1pt"/>
                          <v:line id="Line 16435" o:spid="_x0000_s4129" style="position:absolute;visibility:visible;mso-wrap-style:square" from="5025,4393" to="5031,4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JGP8cAAADeAAAADwAAAGRycy9kb3ducmV2LnhtbESPzWrDMBCE74G8g9hAL6WRkkNa3Mgm&#10;NC0EcsrfobettZVNrJVrqbHz9lGhkOMwM98wy2JwjbhQF2rPGmZTBYK49KZmq+F4+Hh6AREissHG&#10;M2m4UoAiH4+WmBnf844u+2hFgnDIUEMVY5tJGcqKHIapb4mT9+07hzHJzkrTYZ/grpFzpRbSYc1p&#10;ocKW3ioqz/tfp8FsT+VP6O368+to5Cm27zv7qLR+mAyrVxCRhngP/7c3RsNcLdQz/N1JV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UkY/xwAAAN4AAAAPAAAAAAAA&#10;AAAAAAAAAKECAABkcnMvZG93bnJldi54bWxQSwUGAAAAAAQABAD5AAAAlQMAAAAA&#10;" strokeweight="1.1pt"/>
                          <v:line id="Line 16436" o:spid="_x0000_s4130" style="position:absolute;visibility:visible;mso-wrap-style:square" from="5031,4412" to="5037,4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3STcIAAADeAAAADwAAAGRycy9kb3ducmV2LnhtbERPTYvCMBC9L/gfwgheFk3WgyzVKKIu&#10;CJ509eBtbMa02ExqE2399+awsMfH+54tOleJJzWh9Kzha6RAEOfelGw1HH9/ht8gQkQ2WHkmDS8K&#10;sJj3PmaYGd/ynp6HaEUK4ZChhiLGOpMy5AU5DCNfEyfu6huHMcHGStNgm8JdJcdKTaTDklNDgTWt&#10;Cspvh4fTYHan/B5auz5fjkaeYr3Z20+l9aDfLacgInXxX/zn3hoNYzVRaW+6k66An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83STcIAAADeAAAADwAAAAAAAAAAAAAA&#10;AAChAgAAZHJzL2Rvd25yZXYueG1sUEsFBgAAAAAEAAQA+QAAAJADAAAAAA==&#10;" strokeweight="1.1pt"/>
                          <v:line id="Line 16437" o:spid="_x0000_s4131" style="position:absolute;visibility:visible;mso-wrap-style:square" from="5037,4433" to="5043,4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F31scAAADeAAAADwAAAGRycy9kb3ducmV2LnhtbESPzWrDMBCE74G8g9hAL6WRkkNo3cgm&#10;NC0EcsrfobettZVNrJVrqbHz9lGhkOMwM98wy2JwjbhQF2rPGmZTBYK49KZmq+F4+Hh6BhEissHG&#10;M2m4UoAiH4+WmBnf844u+2hFgnDIUEMVY5tJGcqKHIapb4mT9+07hzHJzkrTYZ/grpFzpRbSYc1p&#10;ocKW3ioqz/tfp8FsT+VP6O368+to5Cm27zv7qLR+mAyrVxCRhngP/7c3RsNcLdQL/N1JV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gXfWxwAAAN4AAAAPAAAAAAAA&#10;AAAAAAAAAKECAABkcnMvZG93bnJldi54bWxQSwUGAAAAAAQABAD5AAAAlQMAAAAA&#10;" strokeweight="1.1pt"/>
                          <v:line id="Line 16438" o:spid="_x0000_s4132" style="position:absolute;visibility:visible;mso-wrap-style:square" from="5043,4453" to="5048,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JIlsQAAADeAAAADwAAAGRycy9kb3ducmV2LnhtbESPy4rCMBSG98K8QzgDsxFNdCFSjSKO&#10;wsCsvC3cHZtjWmxOOk3G1rc3C8Hlz3/jmy87V4k7NaH0rGE0VCCIc29KthqOh+1gCiJEZIOVZ9Lw&#10;oADLxUdvjpnxLe/ovo9WpBEOGWooYqwzKUNekMMw9DVx8q6+cRiTbKw0DbZp3FVyrNREOiw5PRRY&#10;07qg/Lb/dxrM7yn/C639Pl+ORp5ivdnZvtL667NbzUBE6uI7/Gr/GA1jNRklgISTUE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YkiWxAAAAN4AAAAPAAAAAAAAAAAA&#10;AAAAAKECAABkcnMvZG93bnJldi54bWxQSwUGAAAAAAQABAD5AAAAkgMAAAAA&#10;" strokeweight="1.1pt"/>
                          <v:line id="Line 16439" o:spid="_x0000_s4133" style="position:absolute;visibility:visible;mso-wrap-style:square" from="5048,4473" to="5055,4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7tDcYAAADeAAAADwAAAGRycy9kb3ducmV2LnhtbESPQWsCMRSE7wX/Q3iCl6LJepCyGkW0&#10;gtCTVg/enptndnHzst1Ed/vvm0Khx2FmvmEWq97V4kltqDxryCYKBHHhTcVWw+lzN34DESKywdoz&#10;afimAKvl4GWBufEdH+h5jFYkCIccNZQxNrmUoSjJYZj4hjh5N986jEm2VpoWuwR3tZwqNZMOK04L&#10;JTa0Kam4Hx9Og/k4F1+hs9vL9WTkOTbvB/uqtB4N+/UcRKQ+/of/2nujYapmWQa/d9IV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u7Q3GAAAA3gAAAA8AAAAAAAAA&#10;AAAAAAAAoQIAAGRycy9kb3ducmV2LnhtbFBLBQYAAAAABAAEAPkAAACUAwAAAAA=&#10;" strokeweight="1.1pt"/>
                          <v:line id="Line 16440" o:spid="_x0000_s4134" style="position:absolute;visibility:visible;mso-wrap-style:square" from="5055,4494" to="5060,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zesYAAADeAAAADwAAAGRycy9kb3ducmV2LnhtbESPQWsCMRSE7wX/Q3hCL0UT9yBlNYpo&#10;hYInrR68PTfP7OLmZbuJ7vrvm0Khx2FmvmHmy97V4kFtqDxrmIwVCOLCm4qthuPXdvQOIkRkg7Vn&#10;0vCkAMvF4GWOufEd7+lxiFYkCIccNZQxNrmUoSjJYRj7hjh5V986jEm2VpoWuwR3tcyUmkqHFaeF&#10;Ehtal1TcDnenwexOxXfo7OZ8ORp5is3H3r4prV+H/WoGIlIf/8N/7U+jIVPTSQa/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8c3rGAAAA3gAAAA8AAAAAAAAA&#10;AAAAAAAAoQIAAGRycy9kb3ducmV2LnhtbFBLBQYAAAAABAAEAPkAAACUAwAAAAA=&#10;" strokeweight="1.1pt"/>
                          <v:line id="Line 16441" o:spid="_x0000_s4135" style="position:absolute;visibility:visible;mso-wrap-style:square" from="5060,4515" to="5066,4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DW4ccAAADeAAAADwAAAGRycy9kb3ducmV2LnhtbESPzWrDMBCE74W8g9hALiWRkkAIbmQT&#10;0gYKOeXvkNvW2sqm1sq11Nh9+6pQ6HGYmW+YTTG4RtypC7VnDfOZAkFcelOz1XA576drECEiG2w8&#10;k4ZvClDko4cNZsb3fKT7KVqRIBwy1FDF2GZShrIih2HmW+LkvfvOYUyys9J02Ce4a+RCqZV0WHNa&#10;qLClXUXlx+nLaTCHa/kZevt8e7sYeY3ty9E+Kq0n42H7BCLSEP/Df+1Xo2GhVvMl/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sNbhxwAAAN4AAAAPAAAAAAAA&#10;AAAAAAAAAKECAABkcnMvZG93bnJldi54bWxQSwUGAAAAAAQABAD5AAAAlQMAAAAA&#10;" strokeweight="1.1pt"/>
                          <v:line id="Line 16442" o:spid="_x0000_s4136" style="position:absolute;visibility:visible;mso-wrap-style:square" from="5066,4537" to="5071,4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lOlccAAADeAAAADwAAAGRycy9kb3ducmV2LnhtbESPzWrDMBCE74W8g9hALiWREkIIbmQT&#10;0gYKOeXvkNvW2sqm1sq11Nh9+6pQ6HGYmW+YTTG4RtypC7VnDfOZAkFcelOz1XA576drECEiG2w8&#10;k4ZvClDko4cNZsb3fKT7KVqRIBwy1FDF2GZShrIih2HmW+LkvfvOYUyys9J02Ce4a+RCqZV0WHNa&#10;qLClXUXlx+nLaTCHa/kZevt8e7sYeY3ty9E+Kq0n42H7BCLSEP/Df+1Xo2GhVvMl/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WU6VxwAAAN4AAAAPAAAAAAAA&#10;AAAAAAAAAKECAABkcnMvZG93bnJldi54bWxQSwUGAAAAAAQABAD5AAAAlQMAAAAA&#10;" strokeweight="1.1pt"/>
                          <v:line id="Line 16443" o:spid="_x0000_s4137" style="position:absolute;visibility:visible;mso-wrap-style:square" from="5071,4559" to="5078,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XrDscAAADeAAAADwAAAGRycy9kb3ducmV2LnhtbESPzWrDMBCE74W8g9hALiWREkgIbmQT&#10;0gYKOeXvkNvW2sqm1sq11Nh9+6pQ6HGYmW+YTTG4RtypC7VnDfOZAkFcelOz1XA576drECEiG2w8&#10;k4ZvClDko4cNZsb3fKT7KVqRIBwy1FDF2GZShrIih2HmW+LkvfvOYUyys9J02Ce4a+RCqZV0WHNa&#10;qLClXUXlx+nLaTCHa/kZevt8e7sYeY3ty9E+Kq0n42H7BCLSEP/Df+1Xo2GhVvMl/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FesOxwAAAN4AAAAPAAAAAAAA&#10;AAAAAAAAAKECAABkcnMvZG93bnJldi54bWxQSwUGAAAAAAQABAD5AAAAlQMAAAAA&#10;" strokeweight="1.1pt"/>
                          <v:line id="Line 16444" o:spid="_x0000_s4138" style="position:absolute;visibility:visible;mso-wrap-style:square" from="5078,4580" to="5083,4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d1ecYAAADeAAAADwAAAGRycy9kb3ducmV2LnhtbESPzWrDMBCE74G8g9hCLyGRkoMJTmRT&#10;mhYKPeXvkNvG2sim1sq11Nh9+6pQ6HGYmW+YbTm6VtypD41nDcuFAkFcedOw1XA6vs7XIEJENth6&#10;Jg3fFKAsppMt5sYPvKf7IVqRIBxy1FDH2OVShqomh2HhO+Lk3XzvMCbZW2l6HBLctXKlVCYdNpwW&#10;auzouabq4/DlNJj3c/UZBru7XE9GnmP3srczpfXjw/i0ARFpjP/hv/ab0bBS2TKD3zvpCsj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HdXnGAAAA3gAAAA8AAAAAAAAA&#10;AAAAAAAAoQIAAGRycy9kb3ducmV2LnhtbFBLBQYAAAAABAAEAPkAAACUAwAAAAA=&#10;" strokeweight="1.1pt"/>
                          <v:line id="Line 16445" o:spid="_x0000_s4139" style="position:absolute;visibility:visible;mso-wrap-style:square" from="5083,4602" to="5089,4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vQ4scAAADeAAAADwAAAGRycy9kb3ducmV2LnhtbESPQWsCMRSE74L/IbyCl6KJHmzZml2K&#10;rSD0pNWDt9fNa3bp5mW7Sd313zeC4HGYmW+YVTG4RpypC7VnDfOZAkFcelOz1XD43EyfQYSIbLDx&#10;TBouFKDIx6MVZsb3vKPzPlqRIBwy1FDF2GZShrIih2HmW+LkffvOYUyys9J02Ce4a+RCqaV0WHNa&#10;qLCldUXlz/7PaTAfx/I39Pbt9HUw8hjb9519VFpPHobXFxCRhngP39pbo2GhlvMnuN5JV0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i9DixwAAAN4AAAAPAAAAAAAA&#10;AAAAAAAAAKECAABkcnMvZG93bnJldi54bWxQSwUGAAAAAAQABAD5AAAAlQMAAAAA&#10;" strokeweight="1.1pt"/>
                          <v:line id="Line 16446" o:spid="_x0000_s4140" style="position:absolute;visibility:visible;mso-wrap-style:square" from="5089,4625" to="5096,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REkMIAAADeAAAADwAAAGRycy9kb3ducmV2LnhtbERPy4rCMBTdC/MP4Q7MRjTRhUg1ijgK&#10;A7PytXB3ba5psbnpNBlb/94sBJeH854vO1eJOzWh9KxhNFQgiHNvSrYajoftYAoiRGSDlWfS8KAA&#10;y8VHb46Z8S3v6L6PVqQQDhlqKGKsMylDXpDDMPQ1ceKuvnEYE2ysNA22KdxVcqzURDosOTUUWNO6&#10;oPy2/3cazO8p/wut/T5fjkaeYr3Z2b7S+uuzW81AROriW/xy/xgNYzUZpb3pTroCcvE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REkMIAAADeAAAADwAAAAAAAAAAAAAA&#10;AAChAgAAZHJzL2Rvd25yZXYueG1sUEsFBgAAAAAEAAQA+QAAAJADAAAAAA==&#10;" strokeweight="1.1pt"/>
                          <v:line id="Line 16447" o:spid="_x0000_s4141" style="position:absolute;visibility:visible;mso-wrap-style:square" from="5096,4648" to="5101,4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jhC8cAAADeAAAADwAAAGRycy9kb3ducmV2LnhtbESPQWsCMRSE74L/IbyCl6KJHqTdml2K&#10;rSD0pNWDt9fNa3bp5mW7Sd313zeC4HGYmW+YVTG4RpypC7VnDfOZAkFcelOz1XD43EyfQISIbLDx&#10;TBouFKDIx6MVZsb3vKPzPlqRIBwy1FDF2GZShrIih2HmW+LkffvOYUyys9J02Ce4a+RCqaV0WHNa&#10;qLCldUXlz/7PaTAfx/I39Pbt9HUw8hjb9519VFpPHobXFxCRhngP39pbo2GhlvNnuN5JV0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WOELxwAAAN4AAAAPAAAAAAAA&#10;AAAAAAAAAKECAABkcnMvZG93bnJldi54bWxQSwUGAAAAAAQABAD5AAAAlQMAAAAA&#10;" strokeweight="1.1pt"/>
                          <v:line id="Line 16448" o:spid="_x0000_s4142" style="position:absolute;visibility:visible;mso-wrap-style:square" from="5101,4671" to="5106,4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6CK8UAAADeAAAADwAAAGRycy9kb3ducmV2LnhtbESPT2vCMBjG74N9h/AOvIw1sQcZnanI&#10;NmHgSacHb6/Na1ps3nRNZuu3NwfB48Pzj998MbpWXKgPjWcN00yBIK68adhq2P2u3t5BhIhssPVM&#10;Gq4UYFE+P82xMH7gDV220Yo0wqFADXWMXSFlqGpyGDLfESfv5HuHMcneStPjkMZdK3OlZtJhw+mh&#10;xo4+a6rO23+nwaz31V8Y7NfhuDNyH7vvjX1VWk9exuUHiEhjfITv7R+jIVezPAEknIQCsr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6CK8UAAADeAAAADwAAAAAAAAAA&#10;AAAAAAChAgAAZHJzL2Rvd25yZXYueG1sUEsFBgAAAAAEAAQA+QAAAJMDAAAAAA==&#10;" strokeweight="1.1pt"/>
                          <v:line id="Line 16449" o:spid="_x0000_s4143" style="position:absolute;visibility:visible;mso-wrap-style:square" from="5106,4694" to="5113,4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InsMYAAADeAAAADwAAAGRycy9kb3ducmV2LnhtbESPQWsCMRSE7wX/Q3hCL0UT9yBlNYpo&#10;hYInrR68PTfP7OLmZbuJ7vrvm0Khx2FmvmHmy97V4kFtqDxrmIwVCOLCm4qthuPXdvQOIkRkg7Vn&#10;0vCkAMvF4GWOufEd7+lxiFYkCIccNZQxNrmUoSjJYRj7hjh5V986jEm2VpoWuwR3tcyUmkqHFaeF&#10;Ehtal1TcDnenwexOxXfo7OZ8ORp5is3H3r4prV+H/WoGIlIf/8N/7U+jIVPTbAK/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CJ7DGAAAA3gAAAA8AAAAAAAAA&#10;AAAAAAAAoQIAAGRycy9kb3ducmV2LnhtbFBLBQYAAAAABAAEAPkAAACUAwAAAAA=&#10;" strokeweight="1.1pt"/>
                          <v:line id="Line 16450" o:spid="_x0000_s4144" style="position:absolute;visibility:visible;mso-wrap-style:square" from="5113,4717" to="5119,4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C5x8YAAADeAAAADwAAAGRycy9kb3ducmV2LnhtbESPT2sCMRTE74LfITyhF6lJ9yCyGkW0&#10;QqEn/x28vW5es0s3L+smuttvb4RCj8PM/IZZrHpXizu1ofKs4W2iQBAX3lRsNZyOu9cZiBCRDdae&#10;ScMvBVgth4MF5sZ3vKf7IVqRIBxy1FDG2ORShqIkh2HiG+LkffvWYUyytdK02CW4q2Wm1FQ6rDgt&#10;lNjQpqTi53BzGsznubiGzm4vXycjz7F539ux0vpl1K/nICL18T/81/4wGjI1zTJ43klX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QucfGAAAA3gAAAA8AAAAAAAAA&#10;AAAAAAAAoQIAAGRycy9kb3ducmV2LnhtbFBLBQYAAAAABAAEAPkAAACUAwAAAAA=&#10;" strokeweight="1.1pt"/>
                          <v:line id="Line 16451" o:spid="_x0000_s4145" style="position:absolute;visibility:visible;mso-wrap-style:square" from="5119,4741" to="5124,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wcXMcAAADeAAAADwAAAGRycy9kb3ducmV2LnhtbESPQWsCMRSE7wX/Q3hCL6UmXUFkNUqx&#10;Fgqe1PXg7XXzzC7dvKyb6G7/fVMo9DjMzDfMcj24RtypC7VnDS8TBYK49KZmq6E4vj/PQYSIbLDx&#10;TBq+KcB6NXpYYm58z3u6H6IVCcIhRw1VjG0uZSgrchgmviVO3sV3DmOSnZWmwz7BXSMzpWbSYc1p&#10;ocKWNhWVX4eb02B2p/Iaevt2/iyMPMV2u7dPSuvH8fC6ABFpiP/hv/aH0ZCpWTaF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3BxcxwAAAN4AAAAPAAAAAAAA&#10;AAAAAAAAAKECAABkcnMvZG93bnJldi54bWxQSwUGAAAAAAQABAD5AAAAlQMAAAAA&#10;" strokeweight="1.1pt"/>
                          <v:line id="Line 16452" o:spid="_x0000_s4146" style="position:absolute;visibility:visible;mso-wrap-style:square" from="5124,4766" to="5131,4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WEKMcAAADeAAAADwAAAGRycy9kb3ducmV2LnhtbESPQWsCMRSE7wX/Q3hCL6UmXURkNUqx&#10;Fgqe1PXg7XXzzC7dvKyb6G7/fVMo9DjMzDfMcj24RtypC7VnDS8TBYK49KZmq6E4vj/PQYSIbLDx&#10;TBq+KcB6NXpYYm58z3u6H6IVCcIhRw1VjG0uZSgrchgmviVO3sV3DmOSnZWmwz7BXSMzpWbSYc1p&#10;ocKWNhWVX4eb02B2p/Iaevt2/iyMPMV2u7dPSuvH8fC6ABFpiP/hv/aH0ZCpWTaF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NYQoxwAAAN4AAAAPAAAAAAAA&#10;AAAAAAAAAKECAABkcnMvZG93bnJldi54bWxQSwUGAAAAAAQABAD5AAAAlQMAAAAA&#10;" strokeweight="1.1pt"/>
                          <v:line id="Line 16453" o:spid="_x0000_s4147" style="position:absolute;visibility:visible;mso-wrap-style:square" from="5131,4790" to="5136,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khs8cAAADeAAAADwAAAGRycy9kb3ducmV2LnhtbESPQWsCMRSE7wX/Q3hCL6UmXVBkNUqx&#10;Fgqe1PXg7XXzzC7dvKyb6G7/fVMo9DjMzDfMcj24RtypC7VnDS8TBYK49KZmq6E4vj/PQYSIbLDx&#10;TBq+KcB6NXpYYm58z3u6H6IVCcIhRw1VjG0uZSgrchgmviVO3sV3DmOSnZWmwz7BXSMzpWbSYc1p&#10;ocKWNhWVX4eb02B2p/Iaevt2/iyMPMV2u7dPSuvH8fC6ABFpiP/hv/aH0ZCpWTaF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eSGzxwAAAN4AAAAPAAAAAAAA&#10;AAAAAAAAAKECAABkcnMvZG93bnJldi54bWxQSwUGAAAAAAQABAD5AAAAlQMAAAAA&#10;" strokeweight="1.1pt"/>
                          <v:line id="Line 16454" o:spid="_x0000_s4148" style="position:absolute;visibility:visible;mso-wrap-style:square" from="5136,4814" to="5142,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u/xMYAAADeAAAADwAAAGRycy9kb3ducmV2LnhtbESPQWsCMRSE7wX/Q3iCl6JJ97CUrVFE&#10;Kwg9afXQ23PzzC5uXtZNdLf/vikUehxm5htmvhxcIx7UhdqzhpeZAkFcelOz1XD83E5fQYSIbLDx&#10;TBq+KcByMXqaY2F8z3t6HKIVCcKhQA1VjG0hZSgrchhmviVO3sV3DmOSnZWmwz7BXSMzpXLpsOa0&#10;UGFL64rK6+HuNJiPU3kLvd18nY9GnmL7vrfPSuvJeFi9gYg0xP/wX3tnNGQqz3L4vZOu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rv8TGAAAA3gAAAA8AAAAAAAAA&#10;AAAAAAAAoQIAAGRycy9kb3ducmV2LnhtbFBLBQYAAAAABAAEAPkAAACUAwAAAAA=&#10;" strokeweight="1.1pt"/>
                          <v:line id="Line 16455" o:spid="_x0000_s4149" style="position:absolute;visibility:visible;mso-wrap-style:square" from="5142,4839" to="5148,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caX8cAAADeAAAADwAAAGRycy9kb3ducmV2LnhtbESPQWsCMRSE7wX/Q3hCL6Um3YOV1SjF&#10;Wij0pK4Hb6+bZ3bp5mXdRHf77xtB6HGYmW+YxWpwjbhSF2rPGl4mCgRx6U3NVkOx/3iegQgR2WDj&#10;mTT8UoDVcvSwwNz4nrd03UUrEoRDjhqqGNtcylBW5DBMfEucvJPvHMYkOytNh32Cu0ZmSk2lw5rT&#10;QoUtrSsqf3YXp8F8Hcpz6O378bsw8hDbzdY+Ka0fx8PbHESkIf6H7+1PoyFT0+wV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5xpfxwAAAN4AAAAPAAAAAAAA&#10;AAAAAAAAAKECAABkcnMvZG93bnJldi54bWxQSwUGAAAAAAQABAD5AAAAlQMAAAAA&#10;" strokeweight="1.1pt"/>
                          <v:line id="Line 16456" o:spid="_x0000_s4150" style="position:absolute;visibility:visible;mso-wrap-style:square" from="5148,4864" to="5154,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OLcMAAADeAAAADwAAAGRycy9kb3ducmV2LnhtbERPz2vCMBS+D/Y/hDfwMtbEHmR0piLb&#10;hIEnnR68PZtnWmxeuiaz9b83B8Hjx/d7vhhdKy7Uh8azhmmmQBBX3jRsNex+V2/vIEJENth6Jg1X&#10;CrAon5/mWBg/8IYu22hFCuFQoIY6xq6QMlQ1OQyZ74gTd/K9w5hgb6XpcUjhrpW5UjPpsOHUUGNH&#10;nzVV5+2/02DW++ovDPbrcNwZuY/d98a+Kq0nL+PyA0SkMT7Ed/eP0ZCrWZ72pjvpCsj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4ji3DAAAA3gAAAA8AAAAAAAAAAAAA&#10;AAAAoQIAAGRycy9kb3ducmV2LnhtbFBLBQYAAAAABAAEAPkAAACRAwAAAAA=&#10;" strokeweight="1.1pt"/>
                          <v:line id="Line 16457" o:spid="_x0000_s4151" style="position:absolute;visibility:visible;mso-wrap-style:square" from="5154,4889" to="5159,4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rtscAAADeAAAADwAAAGRycy9kb3ducmV2LnhtbESPQWsCMRSE7wX/Q3hCL6Um3YPU1SjF&#10;Wij0pK4Hb6+bZ3bp5mXdRHf77xtB6HGYmW+YxWpwjbhSF2rPGl4mCgRx6U3NVkOx/3h+BREissHG&#10;M2n4pQCr5ehhgbnxPW/puotWJAiHHDVUMba5lKGsyGGY+JY4eSffOYxJdlaaDvsEd43MlJpKhzWn&#10;hQpbWldU/uwuToP5OpTn0Nv343dh5CG2m619Ulo/joe3OYhIQ/wP39ufRkOmptkM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NCu2xwAAAN4AAAAPAAAAAAAA&#10;AAAAAAAAAKECAABkcnMvZG93bnJldi54bWxQSwUGAAAAAAQABAD5AAAAlQMAAAAA&#10;" strokeweight="1.1pt"/>
                          <v:line id="Line 16458" o:spid="_x0000_s4152" style="position:absolute;visibility:visible;mso-wrap-style:square" from="5159,4915" to="5165,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cU9sQAAADeAAAADwAAAGRycy9kb3ducmV2LnhtbESPzWoCMRSF90LfIdyCG9GkClJGo5Ta&#10;guBKqwt318k1Mzi5GSepM769WQguD+ePb77sXCVu1ITSs4aPkQJBnHtTstWw//sdfoIIEdlg5Zk0&#10;3CnAcvHWm2NmfMtbuu2iFWmEQ4YaihjrTMqQF+QwjHxNnLyzbxzGJBsrTYNtGneVHCs1lQ5LTg8F&#10;1vRdUH7Z/TsNZnPIr6G1q+Npb+Qh1j9bO1Ba99+7rxmISF18hZ/ttdEwVtNJAkg4CQX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1xT2xAAAAN4AAAAPAAAAAAAAAAAA&#10;AAAAAKECAABkcnMvZG93bnJldi54bWxQSwUGAAAAAAQABAD5AAAAkgMAAAAA&#10;" strokeweight="1.1pt"/>
                          <v:line id="Line 16459" o:spid="_x0000_s4153" style="position:absolute;visibility:visible;mso-wrap-style:square" from="5165,4940" to="5171,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uxbccAAADeAAAADwAAAGRycy9kb3ducmV2LnhtbESPzWrDMBCE74W8g9hALiWRkkAIbmQT&#10;0gYKOeXvkNvW2sqm1sq11Nh9+6pQ6HGYmW+YTTG4RtypC7VnDfOZAkFcelOz1XA576drECEiG2w8&#10;k4ZvClDko4cNZsb3fKT7KVqRIBwy1FDF2GZShrIih2HmW+LkvfvOYUyys9J02Ce4a+RCqZV0WHNa&#10;qLClXUXlx+nLaTCHa/kZevt8e7sYeY3ty9E+Kq0n42H7BCLSEP/Df+1Xo2GhVss5/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m7FtxwAAAN4AAAAPAAAAAAAA&#10;AAAAAAAAAKECAABkcnMvZG93bnJldi54bWxQSwUGAAAAAAQABAD5AAAAlQMAAAAA&#10;" strokeweight="1.1pt"/>
                          <v:line id="Line 16460" o:spid="_x0000_s4154" style="position:absolute;visibility:visible;mso-wrap-style:square" from="5171,4965" to="5177,4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kvGscAAADeAAAADwAAAGRycy9kb3ducmV2LnhtbESPQWsCMRSE7wX/Q3hCL6UmXUFkNUqx&#10;Fgqe1PXg7XXzzC7dvKyb6G7/fVMo9DjMzDfMcj24RtypC7VnDS8TBYK49KZmq6E4vj/PQYSIbLDx&#10;TBq+KcB6NXpYYm58z3u6H6IVCcIhRw1VjG0uZSgrchgmviVO3sV3DmOSnZWmwz7BXSMzpWbSYc1p&#10;ocKWNhWVX4eb02B2p/Iaevt2/iyMPMV2u7dPSuvH8fC6ABFpiP/hv/aH0ZCp2TS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SS8axwAAAN4AAAAPAAAAAAAA&#10;AAAAAAAAAKECAABkcnMvZG93bnJldi54bWxQSwUGAAAAAAQABAD5AAAAlQMAAAAA&#10;" strokeweight="1.1pt"/>
                          <v:line id="Line 16461" o:spid="_x0000_s4155" style="position:absolute;visibility:visible;mso-wrap-style:square" from="5177,4990" to="5182,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WKgccAAADeAAAADwAAAGRycy9kb3ducmV2LnhtbESPQWsCMRSE74X+h/AKXkpNVJCyml1K&#10;qyD0pNVDb8/NM7u4edluorv990Yo9DjMzDfMshhcI67UhdqzhslYgSAuvanZath/rV9eQYSIbLDx&#10;TBp+KUCRPz4sMTO+5y1dd9GKBOGQoYYqxjaTMpQVOQxj3xIn7+Q7hzHJzkrTYZ/grpFTpebSYc1p&#10;ocKW3isqz7uL02A+D+VP6O3H93Fv5CG2q619VlqPnoa3BYhIQ/wP/7U3RsNUzWczuN9JV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BYqBxwAAAN4AAAAPAAAAAAAA&#10;AAAAAAAAAKECAABkcnMvZG93bnJldi54bWxQSwUGAAAAAAQABAD5AAAAlQMAAAAA&#10;" strokeweight="1.1pt"/>
                          <v:line id="Line 16462" o:spid="_x0000_s4156" style="position:absolute;visibility:visible;mso-wrap-style:square" from="5182,5017" to="5189,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wS9ccAAADeAAAADwAAAGRycy9kb3ducmV2LnhtbESPS2vDMBCE74X+B7GBXkoj5YEpTpRQ&#10;0hYCOeV16G1rbWQTa+Vaauz++yoQyHGYmW+Y+bJ3tbhQGyrPGkZDBYK48KZiq+Gw/3x5BREissHa&#10;M2n4owDLxePDHHPjO97SZRetSBAOOWooY2xyKUNRksMw9A1x8k6+dRiTbK00LXYJ7mo5ViqTDitO&#10;CyU2tCqpOO9+nQazORY/obPvX98HI4+x+djaZ6X106B/m4GI1Md7+NZeGw1jlU2mcL2TroBc/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7BL1xwAAAN4AAAAPAAAAAAAA&#10;AAAAAAAAAKECAABkcnMvZG93bnJldi54bWxQSwUGAAAAAAQABAD5AAAAlQMAAAAA&#10;" strokeweight="1.1pt"/>
                          <v:line id="Line 16463" o:spid="_x0000_s4157" style="position:absolute;visibility:visible;mso-wrap-style:square" from="5189,5043" to="5194,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3bscAAADeAAAADwAAAGRycy9kb3ducmV2LnhtbESPT2sCMRTE74V+h/CEXkpNVFzKapRi&#10;WxA8+e/Q2+vmmV3cvGw3qbv99o0geBxm5jfMfNm7WlyoDZVnDaOhAkFceFOx1XDYf768gggR2WDt&#10;mTT8UYDl4vFhjrnxHW/psotWJAiHHDWUMTa5lKEoyWEY+oY4eSffOoxJtlaaFrsEd7UcK5VJhxWn&#10;hRIbWpVUnHe/ToPZHIuf0Nn3r++DkcfYfGzts9L6adC/zUBE6uM9fGuvjYaxyiZT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LduxwAAAN4AAAAPAAAAAAAA&#10;AAAAAAAAAKECAABkcnMvZG93bnJldi54bWxQSwUGAAAAAAQABAD5AAAAlQMAAAAA&#10;" strokeweight="1.1pt"/>
                          <v:line id="Line 16464" o:spid="_x0000_s4158" style="position:absolute;visibility:visible;mso-wrap-style:square" from="5194,5069" to="5200,5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IpGcYAAADeAAAADwAAAGRycy9kb3ducmV2LnhtbESPT2sCMRTE70K/Q3iFXoomWljKahRR&#10;C4We/Hfo7bl5Zhc3L+smuttv3xQKHoeZ+Q0zW/SuFndqQ+VZw3ikQBAX3lRsNRz2H8N3ECEiG6w9&#10;k4YfCrCYPw1mmBvf8Zbuu2hFgnDIUUMZY5NLGYqSHIaRb4iTd/atw5hka6VpsUtwV8uJUpl0WHFa&#10;KLGhVUnFZXdzGszXsbiGzq6/Twcjj7HZbO2r0vrluV9OQUTq4yP83/40GiYqe8vg706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yKRnGAAAA3gAAAA8AAAAAAAAA&#10;AAAAAAAAoQIAAGRycy9kb3ducmV2LnhtbFBLBQYAAAAABAAEAPkAAACUAwAAAAA=&#10;" strokeweight="1.1pt"/>
                          <v:line id="Line 16465" o:spid="_x0000_s4159" style="position:absolute;visibility:visible;mso-wrap-style:square" from="5200,5096" to="5207,5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6MgscAAADeAAAADwAAAGRycy9kb3ducmV2LnhtbESPQWsCMRSE7wX/Q3hCL0WTWlBZjSK2&#10;hYIndT14e25es0s3L9tN6m7/vSkUPA4z8w2zXPeuFldqQ+VZw/NYgSAuvKnYasiP76M5iBCRDdae&#10;ScMvBVivBg9LzIzveE/XQ7QiQThkqKGMscmkDEVJDsPYN8TJ+/Stw5hka6VpsUtwV8uJUlPpsOK0&#10;UGJD25KKr8OP02B2p+I7dPb1fMmNPMXmbW+flNaPw36zABGpj/fwf/vDaJio6csM/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PoyCxwAAAN4AAAAPAAAAAAAA&#10;AAAAAAAAAKECAABkcnMvZG93bnJldi54bWxQSwUGAAAAAAQABAD5AAAAlQMAAAAA&#10;" strokeweight="1.1pt"/>
                          <v:line id="Line 16466" o:spid="_x0000_s4160" style="position:absolute;visibility:visible;mso-wrap-style:square" from="5207,5122" to="5212,5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EY8MMAAADeAAAADwAAAGRycy9kb3ducmV2LnhtbERPTWsCMRC9C/0PYQpeRJMqSFmNUmoL&#10;gietHryNmzG7uJmsm9Rd/705CB4f73u+7FwlbtSE0rOGj5ECQZx7U7LVsP/7HX6CCBHZYOWZNNwp&#10;wHLx1ptjZnzLW7rtohUphEOGGooY60zKkBfkMIx8TZy4s28cxgQbK02DbQp3lRwrNZUOS04NBdb0&#10;XVB+2f07DWZzyK+htavjaW/kIdY/WztQWvffu68ZiEhdfImf7rXRMFbTSdqb7qQr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hGPDDAAAA3gAAAA8AAAAAAAAAAAAA&#10;AAAAoQIAAGRycy9kb3ducmV2LnhtbFBLBQYAAAAABAAEAPkAAACRAwAAAAA=&#10;" strokeweight="1.1pt"/>
                          <v:line id="Line 16467" o:spid="_x0000_s4161" style="position:absolute;visibility:visible;mso-wrap-style:square" from="5212,5149" to="5217,5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29a8cAAADeAAAADwAAAGRycy9kb3ducmV2LnhtbESPQWsCMRSE7wX/Q3hCL0WTWhBdjSK2&#10;hYIndT14e25es0s3L9tN6m7/vSkUPA4z8w2zXPeuFldqQ+VZw/NYgSAuvKnYasiP76MZiBCRDdae&#10;ScMvBVivBg9LzIzveE/XQ7QiQThkqKGMscmkDEVJDsPYN8TJ+/Stw5hka6VpsUtwV8uJUlPpsOK0&#10;UGJD25KKr8OP02B2p+I7dPb1fMmNPMXmbW+flNaPw36zABGpj/fwf/vDaJio6csc/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b1rxwAAAN4AAAAPAAAAAAAA&#10;AAAAAAAAAKECAABkcnMvZG93bnJldi54bWxQSwUGAAAAAAQABAD5AAAAlQMAAAAA&#10;" strokeweight="1.1pt"/>
                          <v:line id="Line 16468" o:spid="_x0000_s4162" style="position:absolute;visibility:visible;mso-wrap-style:square" from="5217,5176" to="5224,5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Fni8QAAADeAAAADwAAAGRycy9kb3ducmV2LnhtbESPzWoCMRSF90LfIdyCG9GkIlJGo5Ta&#10;guBKqwt318k1Mzi5GSepM769WQguD+ePb77sXCVu1ITSs4aPkQJBnHtTstWw//sdfoIIEdlg5Zk0&#10;3CnAcvHWm2NmfMtbuu2iFWmEQ4YaihjrTMqQF+QwjHxNnLyzbxzGJBsrTYNtGneVHCs1lQ5LTg8F&#10;1vRdUH7Z/TsNZnPIr6G1q+Npb+Qh1j9bO1Ba99+7rxmISF18hZ/ttdEwVtNJAkg4CQX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0WeLxAAAAN4AAAAPAAAAAAAAAAAA&#10;AAAAAKECAABkcnMvZG93bnJldi54bWxQSwUGAAAAAAQABAD5AAAAkgMAAAAA&#10;" strokeweight="1.1pt"/>
                          <v:line id="Line 16469" o:spid="_x0000_s4163" style="position:absolute;visibility:visible;mso-wrap-style:square" from="5224,5203" to="5230,5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3CEMcAAADeAAAADwAAAGRycy9kb3ducmV2LnhtbESPzWrDMBCE74W8g9hALiWREkIIbmQT&#10;0gYKOeXvkNvW2sqm1sq11Nh9+6pQ6HGYmW+YTTG4RtypC7VnDfOZAkFcelOz1XA576drECEiG2w8&#10;k4ZvClDko4cNZsb3fKT7KVqRIBwy1FDF2GZShrIih2HmW+LkvfvOYUyys9J02Ce4a+RCqZV0WHNa&#10;qLClXUXlx+nLaTCHa/kZevt8e7sYeY3ty9E+Kq0n42H7BCLSEP/Df+1Xo2GhVss5/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ncIQxwAAAN4AAAAPAAAAAAAA&#10;AAAAAAAAAKECAABkcnMvZG93bnJldi54bWxQSwUGAAAAAAQABAD5AAAAlQMAAAAA&#10;" strokeweight="1.1pt"/>
                          <v:line id="Line 16470" o:spid="_x0000_s4164" style="position:absolute;visibility:visible;mso-wrap-style:square" from="5230,5229" to="5235,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9cZ8cAAADeAAAADwAAAGRycy9kb3ducmV2LnhtbESPQWsCMRSE7wX/Q3hCL6UmXURkNUqx&#10;Fgqe1PXg7XXzzC7dvKyb6G7/fVMo9DjMzDfMcj24RtypC7VnDS8TBYK49KZmq6E4vj/PQYSIbLDx&#10;TBq+KcB6NXpYYm58z3u6H6IVCcIhRw1VjG0uZSgrchgmviVO3sV3DmOSnZWmwz7BXSMzpWbSYc1p&#10;ocKWNhWVX4eb02B2p/Iaevt2/iyMPMV2u7dPSuvH8fC6ABFpiP/hv/aH0ZCp2TS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T1xnxwAAAN4AAAAPAAAAAAAA&#10;AAAAAAAAAKECAABkcnMvZG93bnJldi54bWxQSwUGAAAAAAQABAD5AAAAlQMAAAAA&#10;" strokeweight="1.1pt"/>
                          <v:line id="Line 16471" o:spid="_x0000_s4165" style="position:absolute;visibility:visible;mso-wrap-style:square" from="5235,5256" to="5242,5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P5/McAAADeAAAADwAAAGRycy9kb3ducmV2LnhtbESPS2vDMBCE74X+B7GBXkoj5YEpTpRQ&#10;0hYCOeV16G1rbWQTa+Vaauz++yoQyHGYmW+Y+bJ3tbhQGyrPGkZDBYK48KZiq+Gw/3x5BREissHa&#10;M2n4owDLxePDHHPjO97SZRetSBAOOWooY2xyKUNRksMw9A1x8k6+dRiTbK00LXYJ7mo5ViqTDitO&#10;CyU2tCqpOO9+nQazORY/obPvX98HI4+x+djaZ6X106B/m4GI1Md7+NZeGw1jlU0ncL2TroBc/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A/n8xwAAAN4AAAAPAAAAAAAA&#10;AAAAAAAAAKECAABkcnMvZG93bnJldi54bWxQSwUGAAAAAAQABAD5AAAAlQMAAAAA&#10;" strokeweight="1.1pt"/>
                          <v:line id="Line 16472" o:spid="_x0000_s4166" style="position:absolute;visibility:visible;mso-wrap-style:square" from="5242,5283" to="5247,5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phiMcAAADeAAAADwAAAGRycy9kb3ducmV2LnhtbESPQWsCMRSE74X+h/AKXkpNFJGyml1K&#10;qyD0pNVDb8/NM7u4edluorv990Yo9DjMzDfMshhcI67UhdqzhslYgSAuvanZath/rV9eQYSIbLDx&#10;TBp+KUCRPz4sMTO+5y1dd9GKBOGQoYYqxjaTMpQVOQxj3xIn7+Q7hzHJzkrTYZ/grpFTpebSYc1p&#10;ocKW3isqz7uL02A+D+VP6O3H93Fv5CG2q619VlqPnoa3BYhIQ/wP/7U3RsNUzWczuN9JV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6mGIxwAAAN4AAAAPAAAAAAAA&#10;AAAAAAAAAKECAABkcnMvZG93bnJldi54bWxQSwUGAAAAAAQABAD5AAAAlQMAAAAA&#10;" strokeweight="1.1pt"/>
                          <v:line id="Line 16473" o:spid="_x0000_s4167" style="position:absolute;visibility:visible;mso-wrap-style:square" from="5247,5310" to="5253,5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bEE8cAAADeAAAADwAAAGRycy9kb3ducmV2LnhtbESPT2sCMRTE74V+h/CEXkpNFF3KapRi&#10;WxA8+e/Q2+vmmV3cvGw3qbv99o0geBxm5jfMfNm7WlyoDZVnDaOhAkFceFOx1XDYf768gggR2WDt&#10;mTT8UYDl4vFhjrnxHW/psotWJAiHHDWUMTa5lKEoyWEY+oY4eSffOoxJtlaaFrsEd7UcK5VJhxWn&#10;hRIbWpVUnHe/ToPZHIuf0Nn3r++DkcfYfGzts9L6adC/zUBE6uM9fGuvjYaxyiZT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psQTxwAAAN4AAAAPAAAAAAAA&#10;AAAAAAAAAKECAABkcnMvZG93bnJldi54bWxQSwUGAAAAAAQABAD5AAAAlQMAAAAA&#10;" strokeweight="1.1pt"/>
                          <v:line id="Line 16474" o:spid="_x0000_s4168" style="position:absolute;visibility:visible;mso-wrap-style:square" from="5253,5337" to="5258,5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RaZMYAAADeAAAADwAAAGRycy9kb3ducmV2LnhtbESPT2sCMRTE70K/Q3iFXoomSlnKahRR&#10;C4We/Hfo7bl5Zhc3L+smuttv3xQKHoeZ+Q0zW/SuFndqQ+VZw3ikQBAX3lRsNRz2H8N3ECEiG6w9&#10;k4YfCrCYPw1mmBvf8Zbuu2hFgnDIUUMZY5NLGYqSHIaRb4iTd/atw5hka6VpsUtwV8uJUpl0WHFa&#10;KLGhVUnFZXdzGszXsbiGzq6/Twcjj7HZbO2r0vrluV9OQUTq4yP83/40GiYqe8vg706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0WmTGAAAA3gAAAA8AAAAAAAAA&#10;AAAAAAAAoQIAAGRycy9kb3ducmV2LnhtbFBLBQYAAAAABAAEAPkAAACUAwAAAAA=&#10;" strokeweight="1.1pt"/>
                          <v:line id="Line 16475" o:spid="_x0000_s4169" style="position:absolute;visibility:visible;mso-wrap-style:square" from="5258,5365" to="5265,5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j//8cAAADeAAAADwAAAGRycy9kb3ducmV2LnhtbESPQWsCMRSE7wX/Q3hCL0WTSlFZjSK2&#10;hYIndT14e25es0s3L9tN6m7/vSkUPA4z8w2zXPeuFldqQ+VZw/NYgSAuvKnYasiP76M5iBCRDdae&#10;ScMvBVivBg9LzIzveE/XQ7QiQThkqKGMscmkDEVJDsPYN8TJ+/Stw5hka6VpsUtwV8uJUlPpsOK0&#10;UGJD25KKr8OP02B2p+I7dPb1fMmNPMXmbW+flNaPw36zABGpj/fwf/vDaJio6csM/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OP//xwAAAN4AAAAPAAAAAAAA&#10;AAAAAAAAAKECAABkcnMvZG93bnJldi54bWxQSwUGAAAAAAQABAD5AAAAlQMAAAAA&#10;" strokeweight="1.1pt"/>
                          <v:line id="Line 16476" o:spid="_x0000_s4170" style="position:absolute;visibility:visible;mso-wrap-style:square" from="5265,5392" to="5270,5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drjcMAAADeAAAADwAAAGRycy9kb3ducmV2LnhtbERPTWsCMRC9C/0PYQpeRJOKSFmNUmoL&#10;gietHryNmzG7uJmsm9Rd/705CB4f73u+7FwlbtSE0rOGj5ECQZx7U7LVsP/7HX6CCBHZYOWZNNwp&#10;wHLx1ptjZnzLW7rtohUphEOGGooY60zKkBfkMIx8TZy4s28cxgQbK02DbQp3lRwrNZUOS04NBdb0&#10;XVB+2f07DWZzyK+htavjaW/kIdY/WztQWvffu68ZiEhdfImf7rXRMFbTSdqb7qQr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na43DAAAA3gAAAA8AAAAAAAAAAAAA&#10;AAAAoQIAAGRycy9kb3ducmV2LnhtbFBLBQYAAAAABAAEAPkAAACRAwAAAAA=&#10;" strokeweight="1.1pt"/>
                          <v:line id="Line 16477" o:spid="_x0000_s4171" style="position:absolute;visibility:visible;mso-wrap-style:square" from="5270,5419" to="5276,5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vOFscAAADeAAAADwAAAGRycy9kb3ducmV2LnhtbESPQWsCMRSE7wX/Q3hCL0WTShFdjSK2&#10;hYIndT14e25es0s3L9tN6m7/vSkUPA4z8w2zXPeuFldqQ+VZw/NYgSAuvKnYasiP76MZiBCRDdae&#10;ScMvBVivBg9LzIzveE/XQ7QiQThkqKGMscmkDEVJDsPYN8TJ+/Stw5hka6VpsUtwV8uJUlPpsOK0&#10;UGJD25KKr8OP02B2p+I7dPb1fMmNPMXmbW+flNaPw36zABGpj/fwf/vDaJio6csc/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684WxwAAAN4AAAAPAAAAAAAA&#10;AAAAAAAAAKECAABkcnMvZG93bnJldi54bWxQSwUGAAAAAAQABAD5AAAAlQMAAAAA&#10;" strokeweight="1.1pt"/>
                          <v:line id="Line 16478" o:spid="_x0000_s4172" style="position:absolute;visibility:visible;mso-wrap-style:square" from="5276,5446" to="5282,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jxVsQAAADeAAAADwAAAGRycy9kb3ducmV2LnhtbESPzWoCMRSF90LfIdyCG9GkglJGo5Ta&#10;guBKqwt318k1Mzi5GSepM769WQguD+ePb77sXCVu1ITSs4aPkQJBnHtTstWw//sdfoIIEdlg5Zk0&#10;3CnAcvHWm2NmfMtbuu2iFWmEQ4YaihjrTMqQF+QwjHxNnLyzbxzGJBsrTYNtGneVHCs1lQ5LTg8F&#10;1vRdUH7Z/TsNZnPIr6G1q+Npb+Qh1j9bO1Ba99+7rxmISF18hZ/ttdEwVtNJAkg4CQX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CPFWxAAAAN4AAAAPAAAAAAAAAAAA&#10;AAAAAKECAABkcnMvZG93bnJldi54bWxQSwUGAAAAAAQABAD5AAAAkgMAAAAA&#10;" strokeweight="1.1pt"/>
                          <v:line id="Line 16479" o:spid="_x0000_s4173" style="position:absolute;visibility:visible;mso-wrap-style:square" from="5282,5474" to="5288,5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RUzccAAADeAAAADwAAAGRycy9kb3ducmV2LnhtbESPzWrDMBCE74W8g9hALiWREkgIbmQT&#10;0gYKOeXvkNvW2sqm1sq11Nh9+6pQ6HGYmW+YTTG4RtypC7VnDfOZAkFcelOz1XA576drECEiG2w8&#10;k4ZvClDko4cNZsb3fKT7KVqRIBwy1FDF2GZShrIih2HmW+LkvfvOYUyys9J02Ce4a+RCqZV0WHNa&#10;qLClXUXlx+nLaTCHa/kZevt8e7sYeY3ty9E+Kq0n42H7BCLSEP/Df+1Xo2GhVss5/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RFTNxwAAAN4AAAAPAAAAAAAA&#10;AAAAAAAAAKECAABkcnMvZG93bnJldi54bWxQSwUGAAAAAAQABAD5AAAAlQMAAAAA&#10;" strokeweight="1.1pt"/>
                          <v:line id="Line 16480" o:spid="_x0000_s4174" style="position:absolute;visibility:visible;mso-wrap-style:square" from="5288,5501" to="5293,5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bKuscAAADeAAAADwAAAGRycy9kb3ducmV2LnhtbESPQWsCMRSE7wX/Q3hCL6UmXVBkNUqx&#10;Fgqe1PXg7XXzzC7dvKyb6G7/fVMo9DjMzDfMcj24RtypC7VnDS8TBYK49KZmq6E4vj/PQYSIbLDx&#10;TBq+KcB6NXpYYm58z3u6H6IVCcIhRw1VjG0uZSgrchgmviVO3sV3DmOSnZWmwz7BXSMzpWbSYc1p&#10;ocKWNhWVX4eb02B2p/Iaevt2/iyMPMV2u7dPSuvH8fC6ABFpiP/hv/aH0ZCp2TSD3zvp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lsq6xwAAAN4AAAAPAAAAAAAA&#10;AAAAAAAAAKECAABkcnMvZG93bnJldi54bWxQSwUGAAAAAAQABAD5AAAAlQMAAAAA&#10;" strokeweight="1.1pt"/>
                          <v:line id="Line 16481" o:spid="_x0000_s4175" style="position:absolute;visibility:visible;mso-wrap-style:square" from="5293,5529" to="5300,5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pvIccAAADeAAAADwAAAGRycy9kb3ducmV2LnhtbESPT2sCMRTE74V+h/CEXkpNVFzKapRi&#10;WxA8+e/Q2+vmmV3cvGw3qbv99o0geBxm5jfMfNm7WlyoDZVnDaOhAkFceFOx1XDYf768gggR2WDt&#10;mTT8UYDl4vFhjrnxHW/psotWJAiHHDWUMTa5lKEoyWEY+oY4eSffOoxJtlaaFrsEd7UcK5VJhxWn&#10;hRIbWpVUnHe/ToPZHIuf0Nn3r++DkcfYfGzts9L6adC/zUBE6uM9fGuvjYaxyqYT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2m8hxwAAAN4AAAAPAAAAAAAA&#10;AAAAAAAAAKECAABkcnMvZG93bnJldi54bWxQSwUGAAAAAAQABAD5AAAAlQMAAAAA&#10;" strokeweight="1.1pt"/>
                          <v:line id="Line 16482" o:spid="_x0000_s4176" style="position:absolute;visibility:visible;mso-wrap-style:square" from="5300,5556" to="5305,5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P3VccAAADeAAAADwAAAGRycy9kb3ducmV2LnhtbESPT2sCMRTE74V+h/CEXkpNFF3KapRi&#10;WxA8+e/Q2+vmmV3cvGw3qbv99o0geBxm5jfMfNm7WlyoDZVnDaOhAkFceFOx1XDYf768gggR2WDt&#10;mTT8UYDl4vFhjrnxHW/psotWJAiHHDWUMTa5lKEoyWEY+oY4eSffOoxJtlaaFrsEd7UcK5VJhxWn&#10;hRIbWpVUnHe/ToPZHIuf0Nn3r++DkcfYfGzts9L6adC/zUBE6uM9fGuvjYaxyqYT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M/dVxwAAAN4AAAAPAAAAAAAA&#10;AAAAAAAAAKECAABkcnMvZG93bnJldi54bWxQSwUGAAAAAAQABAD5AAAAlQMAAAAA&#10;" strokeweight="1.1pt"/>
                          <v:line id="Line 16483" o:spid="_x0000_s4177" style="position:absolute;visibility:visible;mso-wrap-style:square" from="5305,5583" to="5311,5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9SzscAAADeAAAADwAAAGRycy9kb3ducmV2LnhtbESPQWsCMRSE74X+h/AKXkpNFJSyml1K&#10;qyD0pNVDb8/NM7u4edluorv990Yo9DjMzDfMshhcI67UhdqzhslYgSAuvanZath/rV9eQYSIbLDx&#10;TBp+KUCRPz4sMTO+5y1dd9GKBOGQoYYqxjaTMpQVOQxj3xIn7+Q7hzHJzkrTYZ/grpFTpebSYc1p&#10;ocKW3isqz7uL02A+D+VP6O3H93Fv5CG2q619VlqPnoa3BYhIQ/wP/7U3RsNUzWczuN9JV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f1LOxwAAAN4AAAAPAAAAAAAA&#10;AAAAAAAAAKECAABkcnMvZG93bnJldi54bWxQSwUGAAAAAAQABAD5AAAAlQMAAAAA&#10;" strokeweight="1.1pt"/>
                          <v:line id="Line 16484" o:spid="_x0000_s4178" style="position:absolute;visibility:visible;mso-wrap-style:square" from="5311,5610" to="5318,5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3MucYAAADeAAAADwAAAGRycy9kb3ducmV2LnhtbESPT2sCMRTE70K/Q3iFXoomCl3KahRR&#10;C4We/Hfo7bl5Zhc3L+smuttv3xQKHoeZ+Q0zW/SuFndqQ+VZw3ikQBAX3lRsNRz2H8N3ECEiG6w9&#10;k4YfCrCYPw1mmBvf8Zbuu2hFgnDIUUMZY5NLGYqSHIaRb4iTd/atw5hka6VpsUtwV8uJUpl0WHFa&#10;KLGhVUnFZXdzGszXsbiGzq6/Twcjj7HZbO2r0vrluV9OQUTq4yP83/40GiYqe8vg706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tzLnGAAAA3gAAAA8AAAAAAAAA&#10;AAAAAAAAoQIAAGRycy9kb3ducmV2LnhtbFBLBQYAAAAABAAEAPkAAACUAwAAAAA=&#10;" strokeweight="1.1pt"/>
                          <v:line id="Line 16485" o:spid="_x0000_s4179" style="position:absolute;visibility:visible;mso-wrap-style:square" from="5318,5637" to="5323,5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FpIscAAADeAAAADwAAAGRycy9kb3ducmV2LnhtbESPQWsCMRSE7wX/Q3hCL0WTClVZjSK2&#10;hYIndT14e25es0s3L9tN6m7/vSkUPA4z8w2zXPeuFldqQ+VZw/NYgSAuvKnYasiP76M5iBCRDdae&#10;ScMvBVivBg9LzIzveE/XQ7QiQThkqKGMscmkDEVJDsPYN8TJ+/Stw5hka6VpsUtwV8uJUlPpsOK0&#10;UGJD25KKr8OP02B2p+I7dPb1fMmNPMXmbW+flNaPw36zABGpj/fwf/vDaJio6csM/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4WkixwAAAN4AAAAPAAAAAAAA&#10;AAAAAAAAAKECAABkcnMvZG93bnJldi54bWxQSwUGAAAAAAQABAD5AAAAlQMAAAAA&#10;" strokeweight="1.1pt"/>
                          <v:line id="Line 16486" o:spid="_x0000_s4180" style="position:absolute;visibility:visible;mso-wrap-style:square" from="5323,5664" to="5328,5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79UMMAAADeAAAADwAAAGRycy9kb3ducmV2LnhtbERPTWsCMRC9C/0PYQpeRJMKSlmNUmoL&#10;gietHryNmzG7uJmsm9Rd/705CB4f73u+7FwlbtSE0rOGj5ECQZx7U7LVsP/7HX6CCBHZYOWZNNwp&#10;wHLx1ptjZnzLW7rtohUphEOGGooY60zKkBfkMIx8TZy4s28cxgQbK02DbQp3lRwrNZUOS04NBdb0&#10;XVB+2f07DWZzyK+htavjaW/kIdY/WztQWvffu68ZiEhdfImf7rXRMFbTSdqb7qQr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VDDAAAA3gAAAA8AAAAAAAAAAAAA&#10;AAAAoQIAAGRycy9kb3ducmV2LnhtbFBLBQYAAAAABAAEAPkAAACRAwAAAAA=&#10;" strokeweight="1.1pt"/>
                          <v:line id="Line 16487" o:spid="_x0000_s4181" style="position:absolute;visibility:visible;mso-wrap-style:square" from="5328,5691" to="5334,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JYy8cAAADeAAAADwAAAGRycy9kb3ducmV2LnhtbESPQWsCMRSE7wX/Q3hCL0WTChVdjSK2&#10;hYIndT14e25es0s3L9tN6m7/vSkUPA4z8w2zXPeuFldqQ+VZw/NYgSAuvKnYasiP76MZiBCRDdae&#10;ScMvBVivBg9LzIzveE/XQ7QiQThkqKGMscmkDEVJDsPYN8TJ+/Stw5hka6VpsUtwV8uJUlPpsOK0&#10;UGJD25KKr8OP02B2p+I7dPb1fMmNPMXmbW+flNaPw36zABGpj/fwf/vDaJio6csc/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MljLxwAAAN4AAAAPAAAAAAAA&#10;AAAAAAAAAKECAABkcnMvZG93bnJldi54bWxQSwUGAAAAAAQABAD5AAAAlQMAAAAA&#10;" strokeweight="1.1pt"/>
                          <v:line id="Line 16488" o:spid="_x0000_s4182" style="position:absolute;visibility:visible;mso-wrap-style:square" from="5334,5718" to="5341,5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768UAAADeAAAADwAAAGRycy9kb3ducmV2LnhtbESPT2vCMBjG74LfIbwDL7Im81BGZyoy&#10;HQw86fTg7bV5TYvNm9pktvv2y2Gw48Pzj99yNbpWPKgPjWcNL5kCQVx507DVcPz6eH4FESKywdYz&#10;afihAKtyOlliYfzAe3ocohVphEOBGuoYu0LKUNXkMGS+I07e1fcOY5K9labHIY27Vi6UyqXDhtND&#10;jR2911TdDt9Og9mdqnsY7OZ8ORp5it12b+dK69nTuH4DEWmM/+G/9qfRsFB5ngASTkIBW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768UAAADeAAAADwAAAAAAAAAA&#10;AAAAAAChAgAAZHJzL2Rvd25yZXYueG1sUEsFBgAAAAAEAAQA+QAAAJMDAAAAAA==&#10;" strokeweight="1.1pt"/>
                          <v:line id="Line 16489" o:spid="_x0000_s4183" style="position:absolute;visibility:visible;mso-wrap-style:square" from="5341,5746" to="5346,5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iecMYAAADeAAAADwAAAGRycy9kb3ducmV2LnhtbESPzWrDMBCE74G8g9hCLyGRkoMJTmRT&#10;mhYKPeXvkNvG2sim1sq11Nh9+6pQ6HGYmW+YbTm6VtypD41nDcuFAkFcedOw1XA6vs7XIEJENth6&#10;Jg3fFKAsppMt5sYPvKf7IVqRIBxy1FDH2OVShqomh2HhO+Lk3XzvMCbZW2l6HBLctXKlVCYdNpwW&#10;auzouabq4/DlNJj3c/UZBru7XE9GnmP3srczpfXjw/i0ARFpjP/hv/ab0bBSWbaE3zvpCsj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onnDGAAAA3gAAAA8AAAAAAAAA&#10;AAAAAAAAoQIAAGRycy9kb3ducmV2LnhtbFBLBQYAAAAABAAEAPkAAACUAwAAAAA=&#10;" strokeweight="1.1pt"/>
                          <v:line id="Line 16490" o:spid="_x0000_s4184" style="position:absolute;visibility:visible;mso-wrap-style:square" from="5346,5773" to="5351,5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AB8YAAADeAAAADwAAAGRycy9kb3ducmV2LnhtbESPQWsCMRSE7wX/Q3iCl6JJ97CUrVFE&#10;Kwg9afXQ23PzzC5uXtZNdLf/vikUehxm5htmvhxcIx7UhdqzhpeZAkFcelOz1XD83E5fQYSIbLDx&#10;TBq+KcByMXqaY2F8z3t6HKIVCcKhQA1VjG0hZSgrchhmviVO3sV3DmOSnZWmwz7BXSMzpXLpsOa0&#10;UGFL64rK6+HuNJiPU3kLvd18nY9GnmL7vrfPSuvJeFi9gYg0xP/wX3tnNGQqzzP4vZOu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6AAfGAAAA3gAAAA8AAAAAAAAA&#10;AAAAAAAAoQIAAGRycy9kb3ducmV2LnhtbFBLBQYAAAAABAAEAPkAAACUAwAAAAA=&#10;" strokeweight="1.1pt"/>
                          <v:line id="Line 16491" o:spid="_x0000_s4185" style="position:absolute;visibility:visible;mso-wrap-style:square" from="5351,5800" to="5358,5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alnMYAAADeAAAADwAAAGRycy9kb3ducmV2LnhtbESPT2sCMRTE70K/Q3iFXoomWljKahRR&#10;C4We/Hfo7bl5Zhc3L+smuttv3xQKHoeZ+Q0zW/SuFndqQ+VZw3ikQBAX3lRsNRz2H8N3ECEiG6w9&#10;k4YfCrCYPw1mmBvf8Zbuu2hFgnDIUUMZY5NLGYqSHIaRb4iTd/atw5hka6VpsUtwV8uJUpl0WHFa&#10;KLGhVUnFZXdzGszXsbiGzq6/Twcjj7HZbO2r0vrluV9OQUTq4yP83/40GiYqy97g706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2pZzGAAAA3gAAAA8AAAAAAAAA&#10;AAAAAAAAoQIAAGRycy9kb3ducmV2LnhtbFBLBQYAAAAABAAEAPkAAACUAwAAAAA=&#10;" strokeweight="1.1pt"/>
                          <v:line id="Line 16492" o:spid="_x0000_s4186" style="position:absolute;visibility:visible;mso-wrap-style:square" from="5358,5827" to="5364,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896MYAAADeAAAADwAAAGRycy9kb3ducmV2LnhtbESPT2sCMRTE70K/Q3iFXoomSlnKahRR&#10;C4We/Hfo7bl5Zhc3L+smuttv3xQKHoeZ+Q0zW/SuFndqQ+VZw3ikQBAX3lRsNRz2H8N3ECEiG6w9&#10;k4YfCrCYPw1mmBvf8Zbuu2hFgnDIUUMZY5NLGYqSHIaRb4iTd/atw5hka6VpsUtwV8uJUpl0WHFa&#10;KLGhVUnFZXdzGszXsbiGzq6/Twcjj7HZbO2r0vrluV9OQUTq4yP83/40GiYqy97g706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fPejGAAAA3gAAAA8AAAAAAAAA&#10;AAAAAAAAoQIAAGRycy9kb3ducmV2LnhtbFBLBQYAAAAABAAEAPkAAACUAwAAAAA=&#10;" strokeweight="1.1pt"/>
                          <v:line id="Line 16493" o:spid="_x0000_s4187" style="position:absolute;visibility:visible;mso-wrap-style:square" from="5364,5854" to="5369,5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Yc8YAAADeAAAADwAAAGRycy9kb3ducmV2LnhtbESPT2sCMRTE70K/Q3iFXoomCl3KahRR&#10;C4We/Hfo7bl5Zhc3L+smuttv3xQKHoeZ+Q0zW/SuFndqQ+VZw3ikQBAX3lRsNRz2H8N3ECEiG6w9&#10;k4YfCrCYPw1mmBvf8Zbuu2hFgnDIUUMZY5NLGYqSHIaRb4iTd/atw5hka6VpsUtwV8uJUpl0WHFa&#10;KLGhVUnFZXdzGszXsbiGzq6/Twcjj7HZbO2r0vrluV9OQUTq4yP83/40GiYqy97g706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TmHPGAAAA3gAAAA8AAAAAAAAA&#10;AAAAAAAAoQIAAGRycy9kb3ducmV2LnhtbFBLBQYAAAAABAAEAPkAAACUAwAAAAA=&#10;" strokeweight="1.1pt"/>
                          <v:line id="Line 16494" o:spid="_x0000_s4188" style="position:absolute;visibility:visible;mso-wrap-style:square" from="5369,5880" to="5376,5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EGBMYAAADeAAAADwAAAGRycy9kb3ducmV2LnhtbESPQWvCQBSE74X+h+UVvBTd1UMoqZtQ&#10;WguCJ60eentmn5tg9m2a3Zr477sFweMwM98wy3J0rbhQHxrPGuYzBYK48qZhq2H/9Tl9AREissHW&#10;M2m4UoCyeHxYYm78wFu67KIVCcIhRw11jF0uZahqchhmviNO3sn3DmOSvZWmxyHBXSsXSmXSYcNp&#10;ocaO3muqzrtfp8FsDtVPGOzH93Fv5CF2q619VlpPnsa3VxCRxngP39pro2GhsiyD/zvpCsj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BBgTGAAAA3gAAAA8AAAAAAAAA&#10;AAAAAAAAoQIAAGRycy9kb3ducmV2LnhtbFBLBQYAAAAABAAEAPkAAACUAwAAAAA=&#10;" strokeweight="1.1pt"/>
                          <v:line id="Line 16495" o:spid="_x0000_s4189" style="position:absolute;visibility:visible;mso-wrap-style:square" from="5376,5907" to="538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jn8YAAADeAAAADwAAAGRycy9kb3ducmV2LnhtbESPT2sCMRTE7wW/Q3iCl1KTetjKapRi&#10;FYSe/Hfw9rp5ZpduXtZNdNdv3xQKPQ4z8xtmvuxdLe7UhsqzhtexAkFceFOx1XA8bF6mIEJENlh7&#10;Jg0PCrBcDJ7mmBvf8Y7u+2hFgnDIUUMZY5NLGYqSHIaxb4iTd/Gtw5hka6VpsUtwV8uJUpl0WHFa&#10;KLGhVUnF9/7mNJjPU3ENnf04fx2NPMVmvbPPSuvRsH+fgYjUx//wX3trNExUlr3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No5/GAAAA3gAAAA8AAAAAAAAA&#10;AAAAAAAAoQIAAGRycy9kb3ducmV2LnhtbFBLBQYAAAAABAAEAPkAAACUAwAAAAA=&#10;" strokeweight="1.1pt"/>
                          <v:line id="Line 16496" o:spid="_x0000_s4190" style="position:absolute;visibility:visible;mso-wrap-style:square" from="5381,5932" to="5387,5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37cMAAADeAAAADwAAAGRycy9kb3ducmV2LnhtbERPz2vCMBS+C/4P4Q28yJrMQxmdqch0&#10;MPCk04O3Z/NMi81LbTLb/ffLYbDjx/d7uRpdKx7Uh8azhpdMgSCuvGnYajh+fTy/gggR2WDrmTT8&#10;UIBVOZ0ssTB+4D09DtGKFMKhQA11jF0hZahqchgy3xEn7up7hzHB3krT45DCXSsXSuXSYcOpocaO&#10;3muqbodvp8HsTtU9DHZzvhyNPMVuu7dzpfXsaVy/gYg0xn/xn/vTaFioPE970510BW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SN+3DAAAA3gAAAA8AAAAAAAAAAAAA&#10;AAAAoQIAAGRycy9kb3ducmV2LnhtbFBLBQYAAAAABAAEAPkAAACRAwAAAAA=&#10;" strokeweight="1.1pt"/>
                          <v:line id="Line 16497" o:spid="_x0000_s4191" style="position:absolute;visibility:visible;mso-wrap-style:square" from="5387,5959" to="5393,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6SdsYAAADeAAAADwAAAGRycy9kb3ducmV2LnhtbESPT2sCMRTE7wW/Q3iCl1KTeljqapRi&#10;FYSe/Hfw9rp5ZpduXtZNdNdv3xQKPQ4z8xtmvuxdLe7UhsqzhtexAkFceFOx1XA8bF7eQISIbLD2&#10;TBoeFGC5GDzNMTe+4x3d99GKBOGQo4YyxiaXMhQlOQxj3xAn7+JbhzHJ1krTYpfgrpYTpTLpsOK0&#10;UGJDq5KK7/3NaTCfp+IaOvtx/joaeYrNemefldajYf8+AxGpj//hv/bWaJioLJvC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eknbGAAAA3gAAAA8AAAAAAAAA&#10;AAAAAAAAoQIAAGRycy9kb3ducmV2LnhtbFBLBQYAAAAABAAEAPkAAACUAwAAAAA=&#10;" strokeweight="1.1pt"/>
                          <v:line id="Line 16498" o:spid="_x0000_s4192" style="position:absolute;visibility:visible;mso-wrap-style:square" from="5393,5985" to="5399,6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2tNsQAAADeAAAADwAAAGRycy9kb3ducmV2LnhtbESPy4rCMBSG98K8QzgDbkSTcaFSjTLM&#10;BQRX3hbujs0xLTYnnSZj69ubheDy57/xLVadq8SNmlB61vAxUiCIc29KthoO+9/hDESIyAYrz6Th&#10;TgFWy7feAjPjW97SbRetSCMcMtRQxFhnUoa8IIdh5Gvi5F184zAm2VhpGmzTuKvkWKmJdFhyeiiw&#10;pq+C8uvu32kwm2P+F1r7fTofjDzG+mdrB0rr/nv3OQcRqYuv8LO9NhrGajJNAAknoY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va02xAAAAN4AAAAPAAAAAAAAAAAA&#10;AAAAAKECAABkcnMvZG93bnJldi54bWxQSwUGAAAAAAQABAD5AAAAkgMAAAAA&#10;" strokeweight="1.1pt"/>
                          <v:line id="Line 16499" o:spid="_x0000_s4193" style="position:absolute;visibility:visible;mso-wrap-style:square" from="5399,6011" to="5404,6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EIrccAAADeAAAADwAAAGRycy9kb3ducmV2LnhtbESPQWsCMRSE74L/IbyCl6KJHmzZml2K&#10;rSD0pNWDt9fNa3bp5mW7Sd313zeC4HGYmW+YVTG4RpypC7VnDfOZAkFcelOz1XD43EyfQYSIbLDx&#10;TBouFKDIx6MVZsb3vKPzPlqRIBwy1FDF2GZShrIih2HmW+LkffvOYUyys9J02Ce4a+RCqaV0WHNa&#10;qLCldUXlz/7PaTAfx/I39Pbt9HUw8hjb9519VFpPHobXFxCRhngP39pbo2Ghlk9zuN5JV0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8QitxwAAAN4AAAAPAAAAAAAA&#10;AAAAAAAAAKECAABkcnMvZG93bnJldi54bWxQSwUGAAAAAAQABAD5AAAAlQMAAAAA&#10;" strokeweight="1.1pt"/>
                          <v:line id="Line 16500" o:spid="_x0000_s4194" style="position:absolute;visibility:visible;mso-wrap-style:square" from="5404,6037" to="5411,6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OW2scAAADeAAAADwAAAGRycy9kb3ducmV2LnhtbESPQWsCMRSE7wX/Q3hCL6Um3YOV1SjF&#10;Wij0pK4Hb6+bZ3bp5mXdRHf77xtB6HGYmW+YxWpwjbhSF2rPGl4mCgRx6U3NVkOx/3iegQgR2WDj&#10;mTT8UoDVcvSwwNz4nrd03UUrEoRDjhqqGNtcylBW5DBMfEucvJPvHMYkOytNh32Cu0ZmSk2lw5rT&#10;QoUtrSsqf3YXp8F8Hcpz6O378bsw8hDbzdY+Ka0fx8PbHESkIf6H7+1PoyFT09cM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I5baxwAAAN4AAAAPAAAAAAAA&#10;AAAAAAAAAKECAABkcnMvZG93bnJldi54bWxQSwUGAAAAAAQABAD5AAAAlQMAAAAA&#10;" strokeweight="1.1pt"/>
                          <v:line id="Line 16501" o:spid="_x0000_s4195" style="position:absolute;visibility:visible;mso-wrap-style:square" from="5411,6062" to="5416,6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8zQccAAADeAAAADwAAAGRycy9kb3ducmV2LnhtbESPQWsCMRSE7wX/Q3hCL0WTWlBZjSK2&#10;hYIndT14e25es0s3L9tN6m7/vSkUPA4z8w2zXPeuFldqQ+VZw/NYgSAuvKnYasiP76M5iBCRDdae&#10;ScMvBVivBg9LzIzveE/XQ7QiQThkqKGMscmkDEVJDsPYN8TJ+/Stw5hka6VpsUtwV8uJUlPpsOK0&#10;UGJD25KKr8OP02B2p+I7dPb1fMmNPMXmbW+flNaPw36zABGpj/fwf/vDaJio6ewF/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bzNBxwAAAN4AAAAPAAAAAAAA&#10;AAAAAAAAAKECAABkcnMvZG93bnJldi54bWxQSwUGAAAAAAQABAD5AAAAlQMAAAAA&#10;" strokeweight="1.1pt"/>
                          <v:line id="Line 16502" o:spid="_x0000_s4196" style="position:absolute;visibility:visible;mso-wrap-style:square" from="5416,6088" to="5422,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arNccAAADeAAAADwAAAGRycy9kb3ducmV2LnhtbESPQWsCMRSE7wX/Q3hCL0WTSlFZjSK2&#10;hYIndT14e25es0s3L9tN6m7/vSkUPA4z8w2zXPeuFldqQ+VZw/NYgSAuvKnYasiP76M5iBCRDdae&#10;ScMvBVivBg9LzIzveE/XQ7QiQThkqKGMscmkDEVJDsPYN8TJ+/Stw5hka6VpsUtwV8uJUlPpsOK0&#10;UGJD25KKr8OP02B2p+I7dPb1fMmNPMXmbW+flNaPw36zABGpj/fwf/vDaJio6ewF/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hqs1xwAAAN4AAAAPAAAAAAAA&#10;AAAAAAAAAKECAABkcnMvZG93bnJldi54bWxQSwUGAAAAAAQABAD5AAAAlQMAAAAA&#10;" strokeweight="1.1pt"/>
                          <v:line id="Line 16503" o:spid="_x0000_s4197" style="position:absolute;visibility:visible;mso-wrap-style:square" from="5422,6114" to="5427,6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oOrscAAADeAAAADwAAAGRycy9kb3ducmV2LnhtbESPQWsCMRSE7wX/Q3hCL0WTClVZjSK2&#10;hYIndT14e25es0s3L9tN6m7/vSkUPA4z8w2zXPeuFldqQ+VZw/NYgSAuvKnYasiP76M5iBCRDdae&#10;ScMvBVivBg9LzIzveE/XQ7QiQThkqKGMscmkDEVJDsPYN8TJ+/Stw5hka6VpsUtwV8uJUlPpsOK0&#10;UGJD25KKr8OP02B2p+I7dPb1fMmNPMXmbW+flNaPw36zABGpj/fwf/vDaJio6ewF/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yg6uxwAAAN4AAAAPAAAAAAAA&#10;AAAAAAAAAKECAABkcnMvZG93bnJldi54bWxQSwUGAAAAAAQABAD5AAAAlQMAAAAA&#10;" strokeweight="1.1pt"/>
                          <v:line id="Line 16504" o:spid="_x0000_s4198" style="position:absolute;visibility:visible;mso-wrap-style:square" from="5427,6138" to="5434,6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iQ2cYAAADeAAAADwAAAGRycy9kb3ducmV2LnhtbESPT2sCMRTE7wW/Q3iCl1KTetjKapRi&#10;FYSe/Hfw9rp5ZpduXtZNdNdv3xQKPQ4z8xtmvuxdLe7UhsqzhtexAkFceFOx1XA8bF6mIEJENlh7&#10;Jg0PCrBcDJ7mmBvf8Y7u+2hFgnDIUUMZY5NLGYqSHIaxb4iTd/Gtw5hka6VpsUtwV8uJUpl0WHFa&#10;KLGhVUnF9/7mNJjPU3ENnf04fx2NPMVmvbPPSuvRsH+fgYjUx//wX3trNExU9pb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YkNnGAAAA3gAAAA8AAAAAAAAA&#10;AAAAAAAAoQIAAGRycy9kb3ducmV2LnhtbFBLBQYAAAAABAAEAPkAAACUAwAAAAA=&#10;" strokeweight="1.1pt"/>
                          <v:line id="Line 16505" o:spid="_x0000_s4199" style="position:absolute;visibility:visible;mso-wrap-style:square" from="5434,6162" to="5439,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Q1QscAAADeAAAADwAAAGRycy9kb3ducmV2LnhtbESPQWsCMRSE74X+h/AKXkpN9KBlNbuU&#10;VkHoSauH3p6bZ3Zx87LdRHf7741Q6HGYmW+YZTG4RlypC7VnDZOxAkFcelOz1bD/Wr+8gggR2WDj&#10;mTT8UoAif3xYYmZ8z1u67qIVCcIhQw1VjG0mZSgrchjGviVO3sl3DmOSnZWmwz7BXSOnSs2kw5rT&#10;QoUtvVdUnncXp8F8Hsqf0NuP7+PeyENsV1v7rLQePQ1vCxCRhvgf/mtvjIapms3ncL+TroDM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VDVCxwAAAN4AAAAPAAAAAAAA&#10;AAAAAAAAAKECAABkcnMvZG93bnJldi54bWxQSwUGAAAAAAQABAD5AAAAlQMAAAAA&#10;" strokeweight="1.1pt"/>
                          <v:line id="Line 16506" o:spid="_x0000_s4200" style="position:absolute;visibility:visible;mso-wrap-style:square" from="5439,6188" to="5445,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uhMMIAAADeAAAADwAAAGRycy9kb3ducmV2LnhtbERPy4rCMBTdC/MP4Q64EU3GhUo1yjAP&#10;EFz5Wri7Nte02Nx0moytf28WgsvDeS9WnavEjZpQetbwMVIgiHNvSrYaDvvf4QxEiMgGK8+k4U4B&#10;Vsu33gIz41ve0m0XrUghHDLUUMRYZ1KGvCCHYeRr4sRdfOMwJthYaRpsU7ir5FipiXRYcmoosKav&#10;gvLr7t9pMJtj/hda+306H4w8xvpnawdK6/579zkHEamLL/HTvTYaxmoyTXvTnXQF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8uhMMIAAADeAAAADwAAAAAAAAAAAAAA&#10;AAChAgAAZHJzL2Rvd25yZXYueG1sUEsFBgAAAAAEAAQA+QAAAJADAAAAAA==&#10;" strokeweight="1.1pt"/>
                          <v:line id="Line 16507" o:spid="_x0000_s4201" style="position:absolute;visibility:visible;mso-wrap-style:square" from="5445,6213" to="5452,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cEq8cAAADeAAAADwAAAGRycy9kb3ducmV2LnhtbESPT2sCMRTE7wW/Q3hCL0WTevDPahSx&#10;LRQ8adeDt+fmNbt087LdpO722zeC0OMwM79hVpve1eJKbag8a3geKxDEhTcVWw35x9toDiJEZIO1&#10;Z9LwSwE268HDCjPjOz7Q9RitSBAOGWooY2wyKUNRksMw9g1x8j596zAm2VppWuwS3NVyotRUOqw4&#10;LZTY0K6k4uv44zSY/an4Dp19OV9yI0+xeT3YJ6X147DfLkFE6uN/+N5+NxomajpbwO1Oug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hwSrxwAAAN4AAAAPAAAAAAAA&#10;AAAAAAAAAKECAABkcnMvZG93bnJldi54bWxQSwUGAAAAAAQABAD5AAAAlQMAAAAA&#10;" strokeweight="1.1pt"/>
                          <v:line id="Line 16508" o:spid="_x0000_s4202" style="position:absolute;visibility:visible;mso-wrap-style:square" from="5452,6237" to="5457,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jdEcYAAADeAAAADwAAAGRycy9kb3ducmV2LnhtbESPvWrDMBSF90DfQdxCl9BIyRCMGyWU&#10;NoVCprj20O3WupFNrCvXUmPn7aMh0PFw/vg2u8l14kJDaD1rWC4UCOLam5athvLr4zkDESKywc4z&#10;abhSgN32YbbB3PiRj3QpohVphEOOGpoY+1zKUDfkMCx8T5y8kx8cxiQHK82AYxp3nVwptZYOW04P&#10;Dfb01lB9Lv6cBnOo6t8w2vfvn9LIKvb7o50rrZ8ep9cXEJGm+B++tz+NhpVaZwkg4SQUkN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o3RHGAAAA3gAAAA8AAAAAAAAA&#10;AAAAAAAAoQIAAGRycy9kb3ducmV2LnhtbFBLBQYAAAAABAAEAPkAAACUAwAAAAA=&#10;" strokeweight="1.1pt"/>
                          <v:line id="Line 16509" o:spid="_x0000_s4203" style="position:absolute;visibility:visible;mso-wrap-style:square" from="5457,6260" to="5462,6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R4isUAAADeAAAADwAAAGRycy9kb3ducmV2LnhtbESPQWsCMRSE7wX/Q3iCl6KJHkS2RhFt&#10;QfCk1UNvz80zu7h5WTfRXf+9KRR6HGbmG2a+7FwlHtSE0rOG8UiBIM69KdlqOH5/DWcgQkQ2WHkm&#10;DU8KsFz03uaYGd/ynh6HaEWCcMhQQxFjnUkZ8oIchpGviZN38Y3DmGRjpWmwTXBXyYlSU+mw5LRQ&#10;YE3rgvLr4e40mN0pv4XWbn7ORyNPsf7c23el9aDfrT5AROrif/ivvTUaJmo6G8PvnXQF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R4isUAAADeAAAADwAAAAAAAAAA&#10;AAAAAAChAgAAZHJzL2Rvd25yZXYueG1sUEsFBgAAAAAEAAQA+QAAAJMDAAAAAA==&#10;" strokeweight="1.1pt"/>
                          <v:line id="Line 16510" o:spid="_x0000_s4204" style="position:absolute;visibility:visible;mso-wrap-style:square" from="5462,6284" to="5469,6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m/cYAAADeAAAADwAAAGRycy9kb3ducmV2LnhtbESPQWsCMRSE7wX/Q3hCL0UT9yCyGkW0&#10;gtCTVg/enptndnHzst1Ed/vvm0Khx2FmvmEWq97V4kltqDxrmIwVCOLCm4qthtPnbjQDESKywdoz&#10;afimAKvl4GWBufEdH+h5jFYkCIccNZQxNrmUoSjJYRj7hjh5N986jEm2VpoWuwR3tcyUmkqHFaeF&#10;EhvalFTcjw+nwXyci6/Q2e3lejLyHJv3g31TWr8O+/UcRKQ+/of/2nujIVPTWQa/d9IV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25v3GAAAA3gAAAA8AAAAAAAAA&#10;AAAAAAAAoQIAAGRycy9kb3ducmV2LnhtbFBLBQYAAAAABAAEAPkAAACUAwAAAAA=&#10;" strokeweight="1.1pt"/>
                          <v:line id="Line 16511" o:spid="_x0000_s4205" style="position:absolute;visibility:visible;mso-wrap-style:square" from="5469,6307" to="5475,6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DZsYAAADeAAAADwAAAGRycy9kb3ducmV2LnhtbESPQWsCMRSE74L/ITyhF9GkCiJbo4it&#10;UPCk1YO3181rdunmZbuJ7vrvjSD0OMzMN8xi1blKXKkJpWcNr2MFgjj3pmSr4fi1Hc1BhIhssPJM&#10;Gm4UYLXs9xaYGd/ynq6HaEWCcMhQQxFjnUkZ8oIchrGviZP34xuHMcnGStNgm+CukhOlZtJhyWmh&#10;wJo2BeW/h4vTYHan/C+09v38fTTyFOuPvR0qrV8G3foNRKQu/oef7U+jYaJm8yk87qQr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6Q2bGAAAA3gAAAA8AAAAAAAAA&#10;AAAAAAAAoQIAAGRycy9kb3ducmV2LnhtbFBLBQYAAAAABAAEAPkAAACUAwAAAAA=&#10;" strokeweight="1.1pt"/>
                          <v:line id="Line 16512" o:spid="_x0000_s4206" style="position:absolute;visibility:visible;mso-wrap-style:square" from="5475,6332" to="5480,6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PbEsYAAADeAAAADwAAAGRycy9kb3ducmV2LnhtbESPQWsCMRSE74L/ITyhF9GkIiJbo4it&#10;UPCk1YO3181rdunmZbuJ7vrvjSD0OMzMN8xi1blKXKkJpWcNr2MFgjj3pmSr4fi1Hc1BhIhssPJM&#10;Gm4UYLXs9xaYGd/ynq6HaEWCcMhQQxFjnUkZ8oIchrGviZP34xuHMcnGStNgm+CukhOlZtJhyWmh&#10;wJo2BeW/h4vTYHan/C+09v38fTTyFOuPvR0qrV8G3foNRKQu/oef7U+jYaJm8yk87qQr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T2xLGAAAA3gAAAA8AAAAAAAAA&#10;AAAAAAAAoQIAAGRycy9kb3ducmV2LnhtbFBLBQYAAAAABAAEAPkAAACUAwAAAAA=&#10;" strokeweight="1.1pt"/>
                          <v:line id="Line 16513" o:spid="_x0000_s4207" style="position:absolute;visibility:visible;mso-wrap-style:square" from="5480,6355" to="5487,6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9+icYAAADeAAAADwAAAGRycy9kb3ducmV2LnhtbESPQWsCMRSE74L/ITyhF9GkgiJbo4it&#10;UPCk1YO3181rdunmZbuJ7vrvjSD0OMzMN8xi1blKXKkJpWcNr2MFgjj3pmSr4fi1Hc1BhIhssPJM&#10;Gm4UYLXs9xaYGd/ynq6HaEWCcMhQQxFjnUkZ8oIchrGviZP34xuHMcnGStNgm+CukhOlZtJhyWmh&#10;wJo2BeW/h4vTYHan/C+09v38fTTyFOuPvR0qrV8G3foNRKQu/oef7U+jYaJm8yk87qQr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ffonGAAAA3gAAAA8AAAAAAAAA&#10;AAAAAAAAoQIAAGRycy9kb3ducmV2LnhtbFBLBQYAAAAABAAEAPkAAACUAwAAAAA=&#10;" strokeweight="1.1pt"/>
                          <v:line id="Line 16514" o:spid="_x0000_s4208" style="position:absolute;visibility:visible;mso-wrap-style:square" from="5487,6376" to="5492,6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3g/sYAAADeAAAADwAAAGRycy9kb3ducmV2LnhtbESPQWsCMRSE7wX/Q3iCl6JJPSyyGkW0&#10;BcGTVg/enptndnHzst1Ed/vvm0Khx2FmvmEWq97V4kltqDxreJsoEMSFNxVbDafPj/EMRIjIBmvP&#10;pOGbAqyWg5cF5sZ3fKDnMVqRIBxy1FDG2ORShqIkh2HiG+Lk3XzrMCbZWmla7BLc1XKqVCYdVpwW&#10;SmxoU1JxPz6cBrM/F1+hs9vL9WTkOTbvB/uqtB4N+/UcRKQ+/of/2jujYaqyWQa/d9IV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N4P7GAAAA3gAAAA8AAAAAAAAA&#10;AAAAAAAAoQIAAGRycy9kb3ducmV2LnhtbFBLBQYAAAAABAAEAPkAAACUAwAAAAA=&#10;" strokeweight="1.1pt"/>
                          <v:line id="Line 16515" o:spid="_x0000_s4209" style="position:absolute;visibility:visible;mso-wrap-style:square" from="5492,6399" to="5498,6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FFZccAAADeAAAADwAAAGRycy9kb3ducmV2LnhtbESPQWsCMRSE74X+h/AKXkpN9GBlNbuU&#10;VkHoSauH3p6bZ3Zx87LdRHf7741Q6HGYmW+YZTG4RlypC7VnDZOxAkFcelOz1bD/Wr/MQYSIbLDx&#10;TBp+KUCRPz4sMTO+5y1dd9GKBOGQoYYqxjaTMpQVOQxj3xIn7+Q7hzHJzkrTYZ/grpFTpWbSYc1p&#10;ocKW3isqz7uL02A+D+VP6O3H93Fv5CG2q619VlqPnoa3BYhIQ/wP/7U3RsNUzeavcL+TroDM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gUVlxwAAAN4AAAAPAAAAAAAA&#10;AAAAAAAAAKECAABkcnMvZG93bnJldi54bWxQSwUGAAAAAAQABAD5AAAAlQMAAAAA&#10;" strokeweight="1.1pt"/>
                          <v:line id="Line 16516" o:spid="_x0000_s4210" style="position:absolute;visibility:visible;mso-wrap-style:square" from="5498,6421" to="5504,6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7RF8QAAADeAAAADwAAAGRycy9kb3ducmV2LnhtbERPz2vCMBS+C/sfwhvsIjPRg5TOKGNz&#10;MPBk1x52e2ueabF56ZrM1v/eHIQdP77fm93kOnGhIbSeNSwXCgRx7U3LVkP59fGcgQgR2WDnmTRc&#10;KcBu+zDbYG78yEe6FNGKFMIhRw1NjH0uZagbchgWvidO3MkPDmOCg5VmwDGFu06ulFpLhy2nhgZ7&#10;emuoPhd/ToM5VPVvGO37909pZBX7/dHOldZPj9PrC4hIU/wX392fRsNKrbO0N91JV0B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HtEXxAAAAN4AAAAPAAAAAAAAAAAA&#10;AAAAAKECAABkcnMvZG93bnJldi54bWxQSwUGAAAAAAQABAD5AAAAkgMAAAAA&#10;" strokeweight="1.1pt"/>
                          <v:line id="Line 16517" o:spid="_x0000_s4211" style="position:absolute;visibility:visible;mso-wrap-style:square" from="5504,6444" to="5510,6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J0jMcAAADeAAAADwAAAGRycy9kb3ducmV2LnhtbESPQWsCMRSE74X+h/AKXkpN9CB2NbuU&#10;VkHoSauH3p6bZ3Zx87LdRHf7741Q6HGYmW+YZTG4RlypC7VnDZOxAkFcelOz1bD/Wr/MQYSIbLDx&#10;TBp+KUCRPz4sMTO+5y1dd9GKBOGQoYYqxjaTMpQVOQxj3xIn7+Q7hzHJzkrTYZ/grpFTpWbSYc1p&#10;ocKW3isqz7uL02A+D+VP6O3H93Fv5CG2q619VlqPnoa3BYhIQ/wP/7U3RsNUzeavcL+TroDM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UnSMxwAAAN4AAAAPAAAAAAAA&#10;AAAAAAAAAKECAABkcnMvZG93bnJldi54bWxQSwUGAAAAAAQABAD5AAAAlQMAAAAA&#10;" strokeweight="1.1pt"/>
                          <v:line id="Line 16518" o:spid="_x0000_s4212" style="position:absolute;visibility:visible;mso-wrap-style:square" from="5510,6466" to="5515,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FLzMQAAADeAAAADwAAAGRycy9kb3ducmV2LnhtbESPy4rCMBSG98K8QzgDbkSTcSFajTLM&#10;BQRX3hbujs0xLTYnnSZj69ubheDy57/xLVadq8SNmlB61vAxUiCIc29KthoO+9/hFESIyAYrz6Th&#10;TgFWy7feAjPjW97SbRetSCMcMtRQxFhnUoa8IIdh5Gvi5F184zAm2VhpGmzTuKvkWKmJdFhyeiiw&#10;pq+C8uvu32kwm2P+F1r7fTofjDzG+mdrB0rr/nv3OQcRqYuv8LO9NhrGajJLAAknoY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sUvMxAAAAN4AAAAPAAAAAAAAAAAA&#10;AAAAAKECAABkcnMvZG93bnJldi54bWxQSwUGAAAAAAQABAD5AAAAkgMAAAAA&#10;" strokeweight="1.1pt"/>
                          <v:line id="Line 16519" o:spid="_x0000_s4213" style="position:absolute;visibility:visible;mso-wrap-style:square" from="5515,6487" to="5521,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3uV8cAAADeAAAADwAAAGRycy9kb3ducmV2LnhtbESPQWsCMRSE74L/IbyCl6KJHqTdml2K&#10;rSD0pNWDt9fNa3bp5mW7Sd313zeC4HGYmW+YVTG4RpypC7VnDfOZAkFcelOz1XD43EyfQISIbLDx&#10;TBouFKDIx6MVZsb3vKPzPlqRIBwy1FDF2GZShrIih2HmW+LkffvOYUyys9J02Ce4a+RCqaV0WHNa&#10;qLCldUXlz/7PaTAfx/I39Pbt9HUw8hjb9519VFpPHobXFxCRhngP39pbo2Ghls9zuN5JV0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e5XxwAAAN4AAAAPAAAAAAAA&#10;AAAAAAAAAKECAABkcnMvZG93bnJldi54bWxQSwUGAAAAAAQABAD5AAAAlQMAAAAA&#10;" strokeweight="1.1pt"/>
                          <v:line id="Line 16520" o:spid="_x0000_s4214" style="position:absolute;visibility:visible;mso-wrap-style:square" from="5521,6508" to="5527,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9wIMcAAADeAAAADwAAAGRycy9kb3ducmV2LnhtbESPQWsCMRSE7wX/Q3hCL6Um3YPU1SjF&#10;Wij0pK4Hb6+bZ3bp5mXdRHf77xtB6HGYmW+YxWpwjbhSF2rPGl4mCgRx6U3NVkOx/3h+BREissHG&#10;M2n4pQCr5ehhgbnxPW/puotWJAiHHDVUMba5lKGsyGGY+JY4eSffOYxJdlaaDvsEd43MlJpKhzWn&#10;hQpbWldU/uwuToP5OpTn0Nv343dh5CG2m619Ulo/joe3OYhIQ/wP39ufRkOmprMM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L3AgxwAAAN4AAAAPAAAAAAAA&#10;AAAAAAAAAKECAABkcnMvZG93bnJldi54bWxQSwUGAAAAAAQABAD5AAAAlQMAAAAA&#10;" strokeweight="1.1pt"/>
                          <v:line id="Line 16521" o:spid="_x0000_s4215" style="position:absolute;visibility:visible;mso-wrap-style:square" from="5527,6528" to="5533,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PVu8cAAADeAAAADwAAAGRycy9kb3ducmV2LnhtbESPQWsCMRSE7wX/Q3hCL0WTWhBdjSK2&#10;hYIndT14e25es0s3L9tN6m7/vSkUPA4z8w2zXPeuFldqQ+VZw/NYgSAuvKnYasiP76MZiBCRDdae&#10;ScMvBVivBg9LzIzveE/XQ7QiQThkqKGMscmkDEVJDsPYN8TJ+/Stw5hka6VpsUtwV8uJUlPpsOK0&#10;UGJD25KKr8OP02B2p+I7dPb1fMmNPMXmbW+flNaPw36zABGpj/fwf/vDaJio6fwF/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Y9W7xwAAAN4AAAAPAAAAAAAA&#10;AAAAAAAAAKECAABkcnMvZG93bnJldi54bWxQSwUGAAAAAAQABAD5AAAAlQMAAAAA&#10;" strokeweight="1.1pt"/>
                          <v:line id="Line 16522" o:spid="_x0000_s4216" style="position:absolute;visibility:visible;mso-wrap-style:square" from="5533,6550" to="5538,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pNz8cAAADeAAAADwAAAGRycy9kb3ducmV2LnhtbESPQWsCMRSE7wX/Q3hCL0WTShFdjSK2&#10;hYIndT14e25es0s3L9tN6m7/vSkUPA4z8w2zXPeuFldqQ+VZw/NYgSAuvKnYasiP76MZiBCRDdae&#10;ScMvBVivBg9LzIzveE/XQ7QiQThkqKGMscmkDEVJDsPYN8TJ+/Stw5hka6VpsUtwV8uJUlPpsOK0&#10;UGJD25KKr8OP02B2p+I7dPb1fMmNPMXmbW+flNaPw36zABGpj/fwf/vDaJio6fwF/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ik3PxwAAAN4AAAAPAAAAAAAA&#10;AAAAAAAAAKECAABkcnMvZG93bnJldi54bWxQSwUGAAAAAAQABAD5AAAAlQMAAAAA&#10;" strokeweight="1.1pt"/>
                          <v:line id="Line 16523" o:spid="_x0000_s4217" style="position:absolute;visibility:visible;mso-wrap-style:square" from="5538,6568" to="5545,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boVMcAAADeAAAADwAAAGRycy9kb3ducmV2LnhtbESPQWsCMRSE7wX/Q3hCL0WTChVdjSK2&#10;hYIndT14e25es0s3L9tN6m7/vSkUPA4z8w2zXPeuFldqQ+VZw/NYgSAuvKnYasiP76MZiBCRDdae&#10;ScMvBVivBg9LzIzveE/XQ7QiQThkqKGMscmkDEVJDsPYN8TJ+/Stw5hka6VpsUtwV8uJUlPpsOK0&#10;UGJD25KKr8OP02B2p+I7dPb1fMmNPMXmbW+flNaPw36zABGpj/fwf/vDaJio6fwF/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xuhUxwAAAN4AAAAPAAAAAAAA&#10;AAAAAAAAAKECAABkcnMvZG93bnJldi54bWxQSwUGAAAAAAQABAD5AAAAlQMAAAAA&#10;" strokeweight="1.1pt"/>
                          <v:line id="Line 16524" o:spid="_x0000_s4218" style="position:absolute;visibility:visible;mso-wrap-style:square" from="5545,6589" to="5550,6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R2I8YAAADeAAAADwAAAGRycy9kb3ducmV2LnhtbESPT2sCMRTE7wW/Q3iCl1KTeljqapRi&#10;FYSe/Hfw9rp5ZpduXtZNdNdv3xQKPQ4z8xtmvuxdLe7UhsqzhtexAkFceFOx1XA8bF7eQISIbLD2&#10;TBoeFGC5GDzNMTe+4x3d99GKBOGQo4YyxiaXMhQlOQxj3xAn7+JbhzHJ1krTYpfgrpYTpTLpsOK0&#10;UGJDq5KK7/3NaTCfp+IaOvtx/joaeYrNemefldajYf8+AxGpj//hv/bWaJiobJr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UdiPGAAAA3gAAAA8AAAAAAAAA&#10;AAAAAAAAoQIAAGRycy9kb3ducmV2LnhtbFBLBQYAAAAABAAEAPkAAACUAwAAAAA=&#10;" strokeweight="1.1pt"/>
                          <v:line id="Line 16525" o:spid="_x0000_s4219" style="position:absolute;visibility:visible;mso-wrap-style:square" from="5550,6608" to="5556,6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jTuMcAAADeAAAADwAAAGRycy9kb3ducmV2LnhtbESPT2sCMRTE7wW/Q3hCL0WTevDPahSx&#10;LRQ8adeDt+fmNbt087LdpO722zeC0OMwM79hVpve1eJKbag8a3geKxDEhTcVWw35x9toDiJEZIO1&#10;Z9LwSwE268HDCjPjOz7Q9RitSBAOGWooY2wyKUNRksMw9g1x8j596zAm2VppWuwS3NVyotRUOqw4&#10;LZTY0K6k4uv44zSY/an4Dp19OV9yI0+xeT3YJ6X147DfLkFE6uN/+N5+NxomarqYwe1Oug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WNO4xwAAAN4AAAAPAAAAAAAA&#10;AAAAAAAAAKECAABkcnMvZG93bnJldi54bWxQSwUGAAAAAAQABAD5AAAAlQMAAAAA&#10;" strokeweight="1.1pt"/>
                          <v:line id="Line 16526" o:spid="_x0000_s4220" style="position:absolute;visibility:visible;mso-wrap-style:square" from="5556,6628" to="5563,6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dHysIAAADeAAAADwAAAGRycy9kb3ducmV2LnhtbERPy4rCMBTdC/MP4Q64EU3GhWg1yjAP&#10;EFz5Wri7Nte02Nx0moytf28WgsvDeS9WnavEjZpQetbwMVIgiHNvSrYaDvvf4RREiMgGK8+k4U4B&#10;Vsu33gIz41ve0m0XrUghHDLUUMRYZ1KGvCCHYeRr4sRdfOMwJthYaRpsU7ir5FipiXRYcmoosKav&#10;gvLr7t9pMJtj/hda+306H4w8xvpnawdK6/579zkHEamLL/HTvTYaxmoyS3vTnXQF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8dHysIAAADeAAAADwAAAAAAAAAAAAAA&#10;AAChAgAAZHJzL2Rvd25yZXYueG1sUEsFBgAAAAAEAAQA+QAAAJADAAAAAA==&#10;" strokeweight="1.1pt"/>
                          <v:line id="Line 16527" o:spid="_x0000_s4221" style="position:absolute;visibility:visible;mso-wrap-style:square" from="5563,6646" to="5568,6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viUccAAADeAAAADwAAAGRycy9kb3ducmV2LnhtbESPQWsCMRSE74X+h/AKXkpN9CB1NbuU&#10;VkHoSauH3p6bZ3Zx87LdRHf7741Q6HGYmW+YZTG4RlypC7VnDZOxAkFcelOz1bD/Wr+8gggR2WDj&#10;mTT8UoAif3xYYmZ8z1u67qIVCcIhQw1VjG0mZSgrchjGviVO3sl3DmOSnZWmwz7BXSOnSs2kw5rT&#10;QoUtvVdUnncXp8F8Hsqf0NuP7+PeyENsV1v7rLQePQ1vCxCRhvgf/mtvjIapms3ncL+TroDM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i+JRxwAAAN4AAAAPAAAAAAAA&#10;AAAAAAAAAKECAABkcnMvZG93bnJldi54bWxQSwUGAAAAAAQABAD5AAAAlQMAAAAA&#10;" strokeweight="1.1pt"/>
                          <v:line id="Line 16528" o:spid="_x0000_s4222" style="position:absolute;visibility:visible;mso-wrap-style:square" from="5568,6665" to="5573,6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rR1sQAAADeAAAADwAAAGRycy9kb3ducmV2LnhtbESPy2oCMRSG9wXfIRzBTamJLloZjVK8&#10;gNCVt4W708kxM3RyMk6iM769WQhd/vw3vtmic5W4UxNKzxpGQwWCOPemZKvheNh8TECEiGyw8kwa&#10;HhRgMe+9zTAzvuUd3ffRijTCIUMNRYx1JmXIC3IYhr4mTt7FNw5jko2VpsE2jbtKjpX6lA5LTg8F&#10;1rQsKP/b35wG83PKr6G1q/Pv0chTrNc7+660HvS77ymISF38D7/aW6NhrL5UAkg4CQXk/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WtHWxAAAAN4AAAAPAAAAAAAAAAAA&#10;AAAAAKECAABkcnMvZG93bnJldi54bWxQSwUGAAAAAAQABAD5AAAAkgMAAAAA&#10;" strokeweight="1.1pt"/>
                          <v:line id="Line 16529" o:spid="_x0000_s4223" style="position:absolute;visibility:visible;mso-wrap-style:square" from="5573,6682" to="5580,6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Z0TccAAADeAAAADwAAAGRycy9kb3ducmV2LnhtbESPzWrDMBCE74G8g9hAL6GRkkMT3Mgm&#10;pC0UesrfIbettZVNrJVjqbH79lWhkOMwM98w62JwjbhRF2rPGuYzBYK49KZmq+F4eHtcgQgR2WDj&#10;mTT8UIAiH4/WmBnf845u+2hFgnDIUEMVY5tJGcqKHIaZb4mT9+U7hzHJzkrTYZ/grpELpZ6kw5rT&#10;QoUtbSsqL/tvp8F8nMpr6O3L+fNo5Cm2rzs7VVo/TIbNM4hIQ7yH/9vvRsNCLdUc/u6kK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FnRNxwAAAN4AAAAPAAAAAAAA&#10;AAAAAAAAAKECAABkcnMvZG93bnJldi54bWxQSwUGAAAAAAQABAD5AAAAlQMAAAAA&#10;" strokeweight="1.1pt"/>
                          <v:line id="Line 16530" o:spid="_x0000_s4224" style="position:absolute;visibility:visible;mso-wrap-style:square" from="5580,6701" to="5586,6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TqOsYAAADeAAAADwAAAGRycy9kb3ducmV2LnhtbESPT2sCMRTE7wW/Q3hCL0WT7qGV1Shi&#10;KxR68t/B23PzzC5uXrab6G6/fSMIPQ4z8xtmtuhdLW7UhsqzhtexAkFceFOx1bDfrUcTECEiG6w9&#10;k4ZfCrCYD55mmBvf8YZu22hFgnDIUUMZY5NLGYqSHIaxb4iTd/atw5hka6VpsUtwV8tMqTfpsOK0&#10;UGJDq5KKy/bqNJjvQ/ETOvtxPO2NPMTmc2NflNbPw345BRGpj//hR/vLaMjUu8rgfidd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E6jrGAAAA3gAAAA8AAAAAAAAA&#10;AAAAAAAAoQIAAGRycy9kb3ducmV2LnhtbFBLBQYAAAAABAAEAPkAAACUAwAAAAA=&#10;" strokeweight="1.1pt"/>
                          <v:line id="Line 16531" o:spid="_x0000_s4225" style="position:absolute;visibility:visible;mso-wrap-style:square" from="5586,6717" to="5591,6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hPocYAAADeAAAADwAAAGRycy9kb3ducmV2LnhtbESPT2sCMRTE7wW/Q3iCl1KTKtSyNYpU&#10;BcGT/w69vW5es4ubl3UT3e23b4SCx2FmfsNM552rxI2aUHrW8DpUIIhzb0q2Go6H9cs7iBCRDVae&#10;ScMvBZjPek9TzIxveUe3fbQiQThkqKGIsc6kDHlBDsPQ18TJ+/GNw5hkY6VpsE1wV8mRUm/SYclp&#10;ocCaPgvKz/ur02C2p/wSWrv8+j4aeYr1amefldaDfrf4ABGpi4/wf3tjNIzURI3hfidd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IT6HGAAAA3gAAAA8AAAAAAAAA&#10;AAAAAAAAoQIAAGRycy9kb3ducmV2LnhtbFBLBQYAAAAABAAEAPkAAACUAwAAAAA=&#10;" strokeweight="1.1pt"/>
                          <v:line id="Line 16532" o:spid="_x0000_s4226" style="position:absolute;visibility:visible;mso-wrap-style:square" from="5591,6735" to="5596,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HX1cYAAADeAAAADwAAAGRycy9kb3ducmV2LnhtbESPT2sCMRTE7wW/Q3iCl1KTitSyNYpU&#10;BcGT/w69vW5es4ubl3UT3e23b4SCx2FmfsNM552rxI2aUHrW8DpUIIhzb0q2Go6H9cs7iBCRDVae&#10;ScMvBZjPek9TzIxveUe3fbQiQThkqKGIsc6kDHlBDsPQ18TJ+/GNw5hkY6VpsE1wV8mRUm/SYclp&#10;ocCaPgvKz/ur02C2p/wSWrv8+j4aeYr1amefldaDfrf4ABGpi4/wf3tjNIzURI3hfidd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19XGAAAA3gAAAA8AAAAAAAAA&#10;AAAAAAAAoQIAAGRycy9kb3ducmV2LnhtbFBLBQYAAAAABAAEAPkAAACUAwAAAAA=&#10;" strokeweight="1.1pt"/>
                          <v:line id="Line 16533" o:spid="_x0000_s4227" style="position:absolute;visibility:visible;mso-wrap-style:square" from="5596,6751" to="5603,6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1yTsYAAADeAAAADwAAAGRycy9kb3ducmV2LnhtbESPT2sCMRTE7wW/Q3iCl1KTCtayNYpU&#10;BcGT/w69vW5es4ubl3UT3e23b4SCx2FmfsNM552rxI2aUHrW8DpUIIhzb0q2Go6H9cs7iBCRDVae&#10;ScMvBZjPek9TzIxveUe3fbQiQThkqKGIsc6kDHlBDsPQ18TJ+/GNw5hkY6VpsE1wV8mRUm/SYclp&#10;ocCaPgvKz/ur02C2p/wSWrv8+j4aeYr1amefldaDfrf4ABGpi4/wf3tjNIzURI3hfidd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tck7GAAAA3gAAAA8AAAAAAAAA&#10;AAAAAAAAoQIAAGRycy9kb3ducmV2LnhtbFBLBQYAAAAABAAEAPkAAACUAwAAAAA=&#10;" strokeweight="1.1pt"/>
                          <v:line id="Line 16534" o:spid="_x0000_s4228" style="position:absolute;visibility:visible;mso-wrap-style:square" from="5603,6767" to="5609,6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OccAAADeAAAADwAAAGRycy9kb3ducmV2LnhtbESPzWrDMBCE74G8g9hAL6WRkkNa3Mgm&#10;NC0EcsrfobettZVNrJVrqbHz9lGhkOMwM98wy2JwjbhQF2rPGmZTBYK49KZmq+F4+Hh6AREissHG&#10;M2m4UoAiH4+WmBnf844u+2hFgnDIUEMVY5tJGcqKHIapb4mT9+07hzHJzkrTYZ/grpFzpRbSYc1p&#10;ocKW3ioqz/tfp8FsT+VP6O368+to5Cm27zv7qLR+mAyrVxCRhngP/7c3RsNcPasF/N1JV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w5xwAAAN4AAAAPAAAAAAAA&#10;AAAAAAAAAKECAABkcnMvZG93bnJldi54bWxQSwUGAAAAAAQABAD5AAAAlQMAAAAA&#10;" strokeweight="1.1pt"/>
                          <v:line id="Line 16535" o:spid="_x0000_s4229" style="position:absolute;visibility:visible;mso-wrap-style:square" from="5609,6784" to="5614,6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NJosYAAADeAAAADwAAAGRycy9kb3ducmV2LnhtbESPT2sCMRTE70K/Q3gFL1ITPWjZGqVU&#10;BcGT/w69vW5es0s3L9tNdNdvbwTB4zAzv2Fmi85V4kJNKD1rGA0VCOLcm5KthuNh/fYOIkRkg5Vn&#10;0nClAIv5S2+GmfEt7+iyj1YkCIcMNRQx1pmUIS/IYRj6mjh5v75xGJNsrDQNtgnuKjlWaiIdlpwW&#10;Cqzpq6D8b392Gsz2lP+H1i6/f45GnmK92tmB0rr/2n1+gIjUxWf40d4YDWM1VVO430lX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zSaLGAAAA3gAAAA8AAAAAAAAA&#10;AAAAAAAAoQIAAGRycy9kb3ducmV2LnhtbFBLBQYAAAAABAAEAPkAAACUAwAAAAA=&#10;" strokeweight="1.1pt"/>
                          <v:line id="Line 16536" o:spid="_x0000_s4230" style="position:absolute;visibility:visible;mso-wrap-style:square" from="5614,6799" to="5621,6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zd0MMAAADeAAAADwAAAGRycy9kb3ducmV2LnhtbERPu27CMBTdK/EP1kViqYoNQ4sCBlU8&#10;JKROvAa22/jiRI2vQ2xI+Hs8IHU8Ou/ZonOVuFMTSs8aRkMFgjj3pmSr4XjYfExAhIhssPJMGh4U&#10;YDHvvc0wM77lHd330YoUwiFDDUWMdSZlyAtyGIa+Jk7cxTcOY4KNlabBNoW7So6V+pQOS04NBda0&#10;LCj/29+cBvNzyq+htavz79HIU6zXO/uutB70u+8piEhd/Be/3FujYay+VNqb7qQr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s3dDDAAAA3gAAAA8AAAAAAAAAAAAA&#10;AAAAoQIAAGRycy9kb3ducmV2LnhtbFBLBQYAAAAABAAEAPkAAACRAwAAAAA=&#10;" strokeweight="1.1pt"/>
                          <v:line id="Line 16537" o:spid="_x0000_s4231" style="position:absolute;visibility:visible;mso-wrap-style:square" from="5621,6813" to="5626,6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B4S8YAAADeAAAADwAAAGRycy9kb3ducmV2LnhtbESPT2sCMRTE7wW/Q3iCl1KTerB2axSp&#10;CoIn/x16e928Zhc3L+smuttv3wgFj8PM/IaZzjtXiRs1ofSs4XWoQBDn3pRsNRwP65cJiBCRDVae&#10;ScMvBZjPek9TzIxveUe3fbQiQThkqKGIsc6kDHlBDsPQ18TJ+/GNw5hkY6VpsE1wV8mRUmPpsOS0&#10;UGBNnwXl5/3VaTDbU34JrV1+fR+NPMV6tbPPSutBv1t8gIjUxUf4v70xGkbqTb3D/U66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geEvGAAAA3gAAAA8AAAAAAAAA&#10;AAAAAAAAoQIAAGRycy9kb3ducmV2LnhtbFBLBQYAAAAABAAEAPkAAACUAwAAAAA=&#10;" strokeweight="1.1pt"/>
                        </v:group>
                        <v:group id="Group 16538" o:spid="_x0000_s4232" style="position:absolute;left:5626;top:3967;width:1167;height:3099" coordorigin="5626,3967" coordsize="1167,30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Kxs7FAAAA3gAA&#10;AA8AAAAAAAAAAAAAAAAAqgIAAGRycy9kb3ducmV2LnhtbFBLBQYAAAAABAAEAPoAAACcAwAAAAA=&#10;">
                          <v:line id="Line 16539" o:spid="_x0000_s4233" style="position:absolute;visibility:visible;mso-wrap-style:square" from="5626,6828" to="5632,6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ikMYAAADeAAAADwAAAGRycy9kb3ducmV2LnhtbESPT2sCMRTE7wW/Q3iCl1KT9dDKapRi&#10;Kwie/Hfw9rp5ZpduXtZNdNdv3xQKPQ4z8xtmvuxdLe7UhsqzhmysQBAX3lRsNRwP65cpiBCRDdae&#10;ScODAiwXg6c55sZ3vKP7PlqRIBxy1FDG2ORShqIkh2HsG+LkXXzrMCbZWmla7BLc1XKi1Kt0WHFa&#10;KLGhVUnF9/7mNJjtqbiGzn6cv45GnmLzubPPSuvRsH+fgYjUx//wX3tjNEzUW5b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3P4pDGAAAA3gAAAA8AAAAAAAAA&#10;AAAAAAAAoQIAAGRycy9kb3ducmV2LnhtbFBLBQYAAAAABAAEAPkAAACUAwAAAAA=&#10;" strokeweight="1.1pt"/>
                          <v:line id="Line 16540" o:spid="_x0000_s4234" style="position:absolute;visibility:visible;mso-wrap-style:square" from="5632,6843" to="5638,6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1858YAAADeAAAADwAAAGRycy9kb3ducmV2LnhtbESPT2sCMRTE7wW/Q3hCL0UT99DKahSx&#10;FQo9+e/g7bl5Zhc3L+smuttv3xQKPQ4z8xtmvuxdLR7UhsqzhslYgSAuvKnYajjsN6MpiBCRDdae&#10;ScM3BVguBk9zzI3veEuPXbQiQTjkqKGMscmlDEVJDsPYN8TJu/jWYUyytdK02CW4q2Wm1Kt0WHFa&#10;KLGhdUnFdXd3GszXsbiFzr6fzgcjj7H52NoXpfXzsF/NQETq43/4r/1pNGTqbZL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dfOfGAAAA3gAAAA8AAAAAAAAA&#10;AAAAAAAAoQIAAGRycy9kb3ducmV2LnhtbFBLBQYAAAAABAAEAPkAAACUAwAAAAA=&#10;" strokeweight="1.1pt"/>
                          <v:line id="Line 16541" o:spid="_x0000_s4235" style="position:absolute;visibility:visible;mso-wrap-style:square" from="5638,6857" to="5644,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HZfMcAAADeAAAADwAAAGRycy9kb3ducmV2LnhtbESPT2sCMRTE74V+h/AKvRRNVLBlNUrp&#10;HxA8qevB23Pzml26edluUnf99kYQPA4z8xtmvuxdLU7UhsqzhtFQgSAuvKnYash334M3ECEiG6w9&#10;k4YzBVguHh/mmBnf8YZO22hFgnDIUEMZY5NJGYqSHIahb4iT9+NbhzHJ1krTYpfgrpZjpabSYcVp&#10;ocSGPkoqfrf/ToNZ74u/0NnPwzE3ch+br419UVo/P/XvMxCR+ngP39oro2GsXkc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Udl8xwAAAN4AAAAPAAAAAAAA&#10;AAAAAAAAAKECAABkcnMvZG93bnJldi54bWxQSwUGAAAAAAQABAD5AAAAlQMAAAAA&#10;" strokeweight="1.1pt"/>
                          <v:line id="Line 16542" o:spid="_x0000_s4236" style="position:absolute;visibility:visible;mso-wrap-style:square" from="5644,6870" to="5649,6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hBCMcAAADeAAAADwAAAGRycy9kb3ducmV2LnhtbESPT2sCMRTE74V+h/AKvRRNFLFlNUrp&#10;HxA8qevB23Pzml26edluUnf99kYQPA4z8xtmvuxdLU7UhsqzhtFQgSAuvKnYash334M3ECEiG6w9&#10;k4YzBVguHh/mmBnf8YZO22hFgnDIUEMZY5NJGYqSHIahb4iT9+NbhzHJ1krTYpfgrpZjpabSYcVp&#10;ocSGPkoqfrf/ToNZ74u/0NnPwzE3ch+br419UVo/P/XvMxCR+ngP39oro2GsXkc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uEEIxwAAAN4AAAAPAAAAAAAA&#10;AAAAAAAAAKECAABkcnMvZG93bnJldi54bWxQSwUGAAAAAAQABAD5AAAAlQMAAAAA&#10;" strokeweight="1.1pt"/>
                          <v:line id="Line 16543" o:spid="_x0000_s4237" style="position:absolute;visibility:visible;mso-wrap-style:square" from="5649,6884" to="5656,6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Tkk8cAAADeAAAADwAAAGRycy9kb3ducmV2LnhtbESPT2sCMRTE74V+h/AKvRRNFLRlNUrp&#10;HxA8qevB23Pzml26edluUnf99kYQPA4z8xtmvuxdLU7UhsqzhtFQgSAuvKnYash334M3ECEiG6w9&#10;k4YzBVguHh/mmBnf8YZO22hFgnDIUEMZY5NJGYqSHIahb4iT9+NbhzHJ1krTYpfgrpZjpabSYcVp&#10;ocSGPkoqfrf/ToNZ74u/0NnPwzE3ch+br419UVo/P/XvMxCR+ngP39oro2GsXkc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9OSTxwAAAN4AAAAPAAAAAAAA&#10;AAAAAAAAAKECAABkcnMvZG93bnJldi54bWxQSwUGAAAAAAQABAD5AAAAlQMAAAAA&#10;" strokeweight="1.1pt"/>
                          <v:line id="Line 16544" o:spid="_x0000_s4238" style="position:absolute;visibility:visible;mso-wrap-style:square" from="5656,6896" to="5661,6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Z65McAAADeAAAADwAAAGRycy9kb3ducmV2LnhtbESPQWsCMRSE74L/IbyCl6KJHmzZml2K&#10;rSD0pNWDt9fNa3bp5mW7Sd313zeC4HGYmW+YVTG4RpypC7VnDfOZAkFcelOz1XD43EyfQYSIbLDx&#10;TBouFKDIx6MVZsb3vKPzPlqRIBwy1FDF2GZShrIih2HmW+LkffvOYUyys9J02Ce4a+RCqaV0WHNa&#10;qLCldUXlz/7PaTAfx/I39Pbt9HUw8hjb9519VFpPHobXFxCRhngP39pbo2GhnuZLuN5JV0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JnrkxwAAAN4AAAAPAAAAAAAA&#10;AAAAAAAAAKECAABkcnMvZG93bnJldi54bWxQSwUGAAAAAAQABAD5AAAAlQMAAAAA&#10;" strokeweight="1.1pt"/>
                          <v:line id="Line 16545" o:spid="_x0000_s4239" style="position:absolute;visibility:visible;mso-wrap-style:square" from="5661,6908" to="5667,6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rff8cAAADeAAAADwAAAGRycy9kb3ducmV2LnhtbESPzWrDMBCE74W8g9hALiWRkkMS3Mgm&#10;pA0UcsrfIbettZVNrZVrqbH79lWh0OMwM98wm2JwjbhTF2rPGuYzBYK49KZmq+Fy3k/XIEJENth4&#10;Jg3fFKDIRw8bzIzv+Uj3U7QiQThkqKGKsc2kDGVFDsPMt8TJe/edw5hkZ6XpsE9w18iFUkvpsOa0&#10;UGFLu4rKj9OX02AO1/Iz9Pb59nYx8hrbl6N9VFpPxsP2CUSkIf6H/9qvRsNCreYr+L2TroD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at9/xwAAAN4AAAAPAAAAAAAA&#10;AAAAAAAAAKECAABkcnMvZG93bnJldi54bWxQSwUGAAAAAAQABAD5AAAAlQMAAAAA&#10;" strokeweight="1.1pt"/>
                          <v:line id="Line 16546" o:spid="_x0000_s4240" style="position:absolute;visibility:visible;mso-wrap-style:square" from="5667,6920" to="5674,6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VLDcQAAADeAAAADwAAAGRycy9kb3ducmV2LnhtbERPu27CMBTdkfoP1q3EgooNA6AQB1Vt&#10;kSox8Rq6XeKLExFfp7FL0r+vh0qMR+edbwbXiDt1ofasYTZVIIhLb2q2Gk7H7csKRIjIBhvPpOGX&#10;AmyKp1GOmfE97+l+iFakEA4ZaqhibDMpQ1mRwzD1LXHirr5zGBPsrDQd9incNXKu1EI6rDk1VNjS&#10;W0Xl7fDjNJjdufwOvX3/upyMPMf2Y28nSuvx8/C6BhFpiA/xv/vTaJir5SztTXfSFZ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9UsNxAAAAN4AAAAPAAAAAAAAAAAA&#10;AAAAAKECAABkcnMvZG93bnJldi54bWxQSwUGAAAAAAQABAD5AAAAkgMAAAAA&#10;" strokeweight="1.1pt"/>
                          <v:line id="Line 16547" o:spid="_x0000_s4241" style="position:absolute;visibility:visible;mso-wrap-style:square" from="5674,6931" to="5679,6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nulscAAADeAAAADwAAAGRycy9kb3ducmV2LnhtbESPT2sCMRTE74V+h/AKvRRN9KDtapTS&#10;PyB4UteDt+fmNbt087LdpO767Y0geBxm5jfMfNm7WpyoDZVnDaOhAkFceFOx1ZDvvgevIEJENlh7&#10;Jg1nCrBcPD7MMTO+4w2dttGKBOGQoYYyxiaTMhQlOQxD3xAn78e3DmOSrZWmxS7BXS3HSk2kw4rT&#10;QokNfZRU/G7/nQaz3hd/obOfh2Nu5D42Xxv7orR+furfZyAi9fEevrVXRsNYTUdvcL2Tr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ue6WxwAAAN4AAAAPAAAAAAAA&#10;AAAAAAAAAKECAABkcnMvZG93bnJldi54bWxQSwUGAAAAAAQABAD5AAAAlQMAAAAA&#10;" strokeweight="1.1pt"/>
                          <v:line id="Line 16548" o:spid="_x0000_s4242" style="position:absolute;visibility:visible;mso-wrap-style:square" from="5679,6942" to="5684,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NtsUAAADeAAAADwAAAGRycy9kb3ducmV2LnhtbESPu2rDMBSG90DeQZxAl9BI8dAWN7IJ&#10;TQuBTrkN3U6tU9nEOnItNXbePhoCHX/+G9+qHF0rLtSHxrOG5UKBIK68adhqOB4+Hl9AhIhssPVM&#10;Gq4UoCymkxXmxg+8o8s+WpFGOOSooY6xy6UMVU0Ow8J3xMn78b3DmGRvpelxSOOulZlST9Jhw+mh&#10;xo7eaqrO+z+nwXyeqt8w2M3X99HIU+zed3autH6YjetXEJHG+B++t7dGQ6aeswSQcBIK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NtsUAAADeAAAADwAAAAAAAAAA&#10;AAAAAAChAgAAZHJzL2Rvd25yZXYueG1sUEsFBgAAAAAEAAQA+QAAAJMDAAAAAA==&#10;" strokeweight="1.1pt"/>
                          <v:line id="Line 16549" o:spid="_x0000_s4243" style="position:absolute;visibility:visible;mso-wrap-style:square" from="5684,6953" to="5690,6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MoLcYAAADeAAAADwAAAGRycy9kb3ducmV2LnhtbESPT2sCMRTE7wW/Q3hCL0UT99DKahSx&#10;FQo9+e/g7bl5Zhc3L+smuttv3xQKPQ4z8xtmvuxdLR7UhsqzhslYgSAuvKnYajjsN6MpiBCRDdae&#10;ScM3BVguBk9zzI3veEuPXbQiQTjkqKGMscmlDEVJDsPYN8TJu/jWYUyytdK02CW4q2Wm1Kt0WHFa&#10;KLGhdUnFdXd3GszXsbiFzr6fzgcjj7H52NoXpfXzsF/NQETq43/4r/1pNGTqLZvA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jKC3GAAAA3gAAAA8AAAAAAAAA&#10;AAAAAAAAoQIAAGRycy9kb3ducmV2LnhtbFBLBQYAAAAABAAEAPkAAACUAwAAAAA=&#10;" strokeweight="1.1pt"/>
                          <v:line id="Line 16550" o:spid="_x0000_s4244" style="position:absolute;visibility:visible;mso-wrap-style:square" from="5690,6962" to="5697,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G2WscAAADeAAAADwAAAGRycy9kb3ducmV2LnhtbESPQWsCMRSE70L/Q3gFL1IT96Bla5RS&#10;LQietOuht9fNa3bp5mXdpO76702h4HGYmW+Y5XpwjbhQF2rPGmZTBYK49KZmq6H4eH96BhEissHG&#10;M2m4UoD16mG0xNz4ng90OUYrEoRDjhqqGNtcylBW5DBMfUucvG/fOYxJdlaaDvsEd43MlJpLhzWn&#10;hQpbequo/Dn+Og1mfyrPobebz6/CyFNstwc7UVqPH4fXFxCRhngP/7d3RkOmFlkGf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cbZaxwAAAN4AAAAPAAAAAAAA&#10;AAAAAAAAAKECAABkcnMvZG93bnJldi54bWxQSwUGAAAAAAQABAD5AAAAlQMAAAAA&#10;" strokeweight="1.1pt"/>
                          <v:line id="Line 16551" o:spid="_x0000_s4245" style="position:absolute;visibility:visible;mso-wrap-style:square" from="5697,6972" to="5702,6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0TwccAAADeAAAADwAAAGRycy9kb3ducmV2LnhtbESPQWsCMRSE74L/ITyhF6lJt2DL1ihS&#10;Wyh40urB23Pzml3cvKyb1N3++0YQPA4z8w0zW/SuFhdqQ+VZw9NEgSAuvKnYath9fz6+gggR2WDt&#10;mTT8UYDFfDiYYW58xxu6bKMVCcIhRw1ljE0uZShKchgmviFO3o9vHcYkWytNi12Cu1pmSk2lw4rT&#10;QokNvZdUnLa/ToNZ74tz6OzqcNwZuY/Nx8aOldYPo375BiJSH+/hW/vLaMjUS/Y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PRPBxwAAAN4AAAAPAAAAAAAA&#10;AAAAAAAAAKECAABkcnMvZG93bnJldi54bWxQSwUGAAAAAAQABAD5AAAAlQMAAAAA&#10;" strokeweight="1.1pt"/>
                          <v:line id="Line 16552" o:spid="_x0000_s4246" style="position:absolute;visibility:visible;mso-wrap-style:square" from="5702,6981" to="5707,6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SLtccAAADeAAAADwAAAGRycy9kb3ducmV2LnhtbESPQWsCMRSE74L/ITyhF6lJl2LL1ihS&#10;Wyh40urB23Pzml3cvKyb1N3++0YQPA4z8w0zW/SuFhdqQ+VZw9NEgSAuvKnYath9fz6+gggR2WDt&#10;mTT8UYDFfDiYYW58xxu6bKMVCcIhRw1ljE0uZShKchgmviFO3o9vHcYkWytNi12Cu1pmSk2lw4rT&#10;QokNvZdUnLa/ToNZ74tz6OzqcNwZuY/Nx8aOldYPo375BiJSH+/hW/vLaMjUS/Y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1Iu1xwAAAN4AAAAPAAAAAAAA&#10;AAAAAAAAAKECAABkcnMvZG93bnJldi54bWxQSwUGAAAAAAQABAD5AAAAlQMAAAAA&#10;" strokeweight="1.1pt"/>
                          <v:line id="Line 16553" o:spid="_x0000_s4247" style="position:absolute;visibility:visible;mso-wrap-style:square" from="5707,6989" to="5714,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guLscAAADeAAAADwAAAGRycy9kb3ducmV2LnhtbESPQWsCMRSE74L/ITyhF6lJF2rL1ihS&#10;Wyh40urB23Pzml3cvKyb1N3++0YQPA4z8w0zW/SuFhdqQ+VZw9NEgSAuvKnYath9fz6+gggR2WDt&#10;mTT8UYDFfDiYYW58xxu6bKMVCcIhRw1ljE0uZShKchgmviFO3o9vHcYkWytNi12Cu1pmSk2lw4rT&#10;QokNvZdUnLa/ToNZ74tz6OzqcNwZuY/Nx8aOldYPo375BiJSH+/hW/vLaMjUS/Y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mC4uxwAAAN4AAAAPAAAAAAAA&#10;AAAAAAAAAKECAABkcnMvZG93bnJldi54bWxQSwUGAAAAAAQABAD5AAAAlQMAAAAA&#10;" strokeweight="1.1pt"/>
                          <v:line id="Line 16554" o:spid="_x0000_s4248" style="position:absolute;visibility:visible;mso-wrap-style:square" from="5714,6998" to="5720,7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wWccAAADeAAAADwAAAGRycy9kb3ducmV2LnhtbESPQWsCMRSE7wX/Q3hCL6Um3YOV1SjF&#10;Wij0pK4Hb6+bZ3bp5mXdRHf77xtB6HGYmW+YxWpwjbhSF2rPGl4mCgRx6U3NVkOx/3iegQgR2WDj&#10;mTT8UoDVcvSwwNz4nrd03UUrEoRDjhqqGNtcylBW5DBMfEucvJPvHMYkOytNh32Cu0ZmSk2lw5rT&#10;QoUtrSsqf3YXp8F8Hcpz6O378bsw8hDbzdY+Ka0fx8PbHESkIf6H7+1PoyFTr9kU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SrBZxwAAAN4AAAAPAAAAAAAA&#10;AAAAAAAAAKECAABkcnMvZG93bnJldi54bWxQSwUGAAAAAAQABAD5AAAAlQMAAAAA&#10;" strokeweight="1.1pt"/>
                          <v:line id="Line 16555" o:spid="_x0000_s4249" style="position:absolute;visibility:visible;mso-wrap-style:square" from="5720,7006" to="5725,7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YVwscAAADeAAAADwAAAGRycy9kb3ducmV2LnhtbESPQWsCMRSE7wX/Q3hCL6Um3YPKapRi&#10;LRQ8qevB2+vmmV26eVk30d3++6ZQ6HGYmW+Y5XpwjbhTF2rPGl4mCgRx6U3NVkNxfH+egwgR2WDj&#10;mTR8U4D1avSwxNz4nvd0P0QrEoRDjhqqGNtcylBW5DBMfEucvIvvHMYkOytNh32Cu0ZmSk2lw5rT&#10;QoUtbSoqvw43p8HsTuU19Pbt/FkYeYrtdm+flNaP4+F1ASLSEP/Df+0PoyFTs2wGv3fSF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BhXCxwAAAN4AAAAPAAAAAAAA&#10;AAAAAAAAAKECAABkcnMvZG93bnJldi54bWxQSwUGAAAAAAQABAD5AAAAlQMAAAAA&#10;" strokeweight="1.1pt"/>
                          <v:line id="Line 16556" o:spid="_x0000_s4250" style="position:absolute;visibility:visible;mso-wrap-style:square" from="5725,7012" to="5732,7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mBsMQAAADeAAAADwAAAGRycy9kb3ducmV2LnhtbERPu2rDMBTdA/kHcQNdQiPFQ1vcyCY0&#10;LQQ65TV0u7VuZRPryrXU2Pn7aAh0PJz3qhxdKy7Uh8azhuVCgSCuvGnYajgePh5fQISIbLD1TBqu&#10;FKAsppMV5sYPvKPLPlqRQjjkqKGOsculDFVNDsPCd8SJ+/G9w5hgb6XpcUjhrpWZUk/SYcOpocaO&#10;3mqqzvs/p8F8nqrfMNjN1/fRyFPs3nd2rrR+mI3rVxCRxvgvvru3RkOmnrO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YGwxAAAAN4AAAAPAAAAAAAAAAAA&#10;AAAAAKECAABkcnMvZG93bnJldi54bWxQSwUGAAAAAAQABAD5AAAAkgMAAAAA&#10;" strokeweight="1.1pt"/>
                          <v:line id="Line 16557" o:spid="_x0000_s4251" style="position:absolute;visibility:visible;mso-wrap-style:square" from="5732,7019" to="5737,7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UkK8cAAADeAAAADwAAAGRycy9kb3ducmV2LnhtbESPQWsCMRSE74L/ITyhF6lJ91DbrVGk&#10;tlDwpNWDt+fmNbu4eVk3qbv9940geBxm5htmtuhdLS7UhsqzhqeJAkFceFOx1bD7/nx8AREissHa&#10;M2n4owCL+XAww9z4jjd02UYrEoRDjhrKGJtcylCU5DBMfEOcvB/fOoxJtlaaFrsEd7XMlHqWDitO&#10;CyU29F5Scdr+Og1mvS/OobOrw3Fn5D42Hxs7Vlo/jPrlG4hIfbyHb+0voyFT0+wV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1SQrxwAAAN4AAAAPAAAAAAAA&#10;AAAAAAAAAKECAABkcnMvZG93bnJldi54bWxQSwUGAAAAAAQABAD5AAAAlQMAAAAA&#10;" strokeweight="1.1pt"/>
                          <v:line id="Line 16558" o:spid="_x0000_s4252" style="position:absolute;visibility:visible;mso-wrap-style:square" from="5737,7026" to="5743,7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Yba8YAAADeAAAADwAAAGRycy9kb3ducmV2LnhtbESPT2vCMBjG74N9h/AOvAybqLCN2ihj&#10;myDspNODt9fmNS02b2oTbf32y2Gw48Pzj1+xHFwjbtSF2rOGSaZAEJfe1Gw17H5W4zcQISIbbDyT&#10;hjsFWC4eHwrMje95Q7dttCKNcMhRQxVjm0sZyoochsy3xMk7+c5hTLKz0nTYp3HXyKlSL9Jhzemh&#10;wpY+KirP26vTYL735SX09vNw3Bm5j+3Xxj4rrUdPw/scRKQh/of/2mujYapeZwkg4SQ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2G2vGAAAA3gAAAA8AAAAAAAAA&#10;AAAAAAAAoQIAAGRycy9kb3ducmV2LnhtbFBLBQYAAAAABAAEAPkAAACUAwAAAAA=&#10;" strokeweight="1.1pt"/>
                          <v:line id="Line 16559" o:spid="_x0000_s4253" style="position:absolute;visibility:visible;mso-wrap-style:square" from="5743,7031" to="5749,7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q+8McAAADeAAAADwAAAGRycy9kb3ducmV2LnhtbESPT2sCMRTE74V+h/AKvRRNVLBlNUrp&#10;HxA8qevB23Pzml26edluUnf99kYQPA4z8xtmvuxdLU7UhsqzhtFQgSAuvKnYash334M3ECEiG6w9&#10;k4YzBVguHh/mmBnf8YZO22hFgnDIUEMZY5NJGYqSHIahb4iT9+NbhzHJ1krTYpfgrpZjpabSYcVp&#10;ocSGPkoqfrf/ToNZ74u/0NnPwzE3ch+br419UVo/P/XvMxCR+ngP39oro2GsXicj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er7wxwAAAN4AAAAPAAAAAAAA&#10;AAAAAAAAAKECAABkcnMvZG93bnJldi54bWxQSwUGAAAAAAQABAD5AAAAlQMAAAAA&#10;" strokeweight="1.1pt"/>
                          <v:line id="Line 16560" o:spid="_x0000_s4254" style="position:absolute;visibility:visible;mso-wrap-style:square" from="5749,7037" to="5755,7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ggh8cAAADeAAAADwAAAGRycy9kb3ducmV2LnhtbESPQWsCMRSE74L/ITyhF6lJt2DL1ihS&#10;Wyh40urB23Pzml3cvKyb1N3++0YQPA4z8w0zW/SuFhdqQ+VZw9NEgSAuvKnYath9fz6+gggR2WDt&#10;mTT8UYDFfDiYYW58xxu6bKMVCcIhRw1ljE0uZShKchgmviFO3o9vHcYkWytNi12Cu1pmSk2lw4rT&#10;QokNvZdUnLa/ToNZ74tz6OzqcNwZuY/Nx8aOldYPo375BiJSH+/hW/vLaMjUy3MG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qCCHxwAAAN4AAAAPAAAAAAAA&#10;AAAAAAAAAKECAABkcnMvZG93bnJldi54bWxQSwUGAAAAAAQABAD5AAAAlQMAAAAA&#10;" strokeweight="1.1pt"/>
                          <v:line id="Line 16561" o:spid="_x0000_s4255" style="position:absolute;visibility:visible;mso-wrap-style:square" from="5755,7042" to="5760,7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SFHMcAAADeAAAADwAAAGRycy9kb3ducmV2LnhtbESPQWsCMRSE7wX/Q3hCL0WTKqisRhHb&#10;QsGTdj14e25es0s3L9tN6m7/fSMIPQ4z8w2z2vSuFldqQ+VZw/NYgSAuvKnYasg/3kYLECEiG6w9&#10;k4ZfCrBZDx5WmBnf8YGux2hFgnDIUEMZY5NJGYqSHIaxb4iT9+lbhzHJ1krTYpfgrpYTpWbSYcVp&#10;ocSGdiUVX8cfp8HsT8V36OzL+ZIbeYrN68E+Ka0fh/12CSJSH//D9/a70TBR8+kU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5IUcxwAAAN4AAAAPAAAAAAAA&#10;AAAAAAAAAKECAABkcnMvZG93bnJldi54bWxQSwUGAAAAAAQABAD5AAAAlQMAAAAA&#10;" strokeweight="1.1pt"/>
                          <v:line id="Line 16562" o:spid="_x0000_s4256" style="position:absolute;visibility:visible;mso-wrap-style:square" from="5760,7046" to="5767,7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0daMcAAADeAAAADwAAAGRycy9kb3ducmV2LnhtbESPQWsCMRSE70L/Q3gFL1KT2tLK1ihF&#10;LQg9afXg7XXzml26eVk30V3/vREEj8PMfMNMZp2rxImaUHrW8DxUIIhzb0q2GrY/X09jECEiG6w8&#10;k4YzBZhNH3oTzIxveU2nTbQiQThkqKGIsc6kDHlBDsPQ18TJ+/ONw5hkY6VpsE1wV8mRUm/SYclp&#10;ocCa5gXl/5uj02C+d/khtHax/90auYv1cm0HSuv+Y/f5ASJSF+/hW3tlNIzU+8sr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DR1oxwAAAN4AAAAPAAAAAAAA&#10;AAAAAAAAAKECAABkcnMvZG93bnJldi54bWxQSwUGAAAAAAQABAD5AAAAlQMAAAAA&#10;" strokeweight="1.1pt"/>
                          <v:line id="Line 16563" o:spid="_x0000_s4257" style="position:absolute;visibility:visible;mso-wrap-style:square" from="5767,7050" to="5772,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G488cAAADeAAAADwAAAGRycy9kb3ducmV2LnhtbESPQWsCMRSE70L/Q3gFL1KTWtrK1ihF&#10;LQg9afXg7XXzml26eVk30V3/vREEj8PMfMNMZp2rxImaUHrW8DxUIIhzb0q2GrY/X09jECEiG6w8&#10;k4YzBZhNH3oTzIxveU2nTbQiQThkqKGIsc6kDHlBDsPQ18TJ+/ONw5hkY6VpsE1wV8mRUm/SYclp&#10;ocCa5gXl/5uj02C+d/khtHax/90auYv1cm0HSuv+Y/f5ASJSF+/hW3tlNIzU+8sr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QbjzxwAAAN4AAAAPAAAAAAAA&#10;AAAAAAAAAKECAABkcnMvZG93bnJldi54bWxQSwUGAAAAAAQABAD5AAAAlQMAAAAA&#10;" strokeweight="1.1pt"/>
                          <v:line id="Line 16564" o:spid="_x0000_s4258" style="position:absolute;visibility:visible;mso-wrap-style:square" from="5772,7054" to="5778,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MmhMcAAADeAAAADwAAAGRycy9kb3ducmV2LnhtbESPQWsCMRSE7wX/Q3hCL0WTWlBZjSK2&#10;hYIndT14e25es0s3L9tN6m7/vSkUPA4z8w2zXPeuFldqQ+VZw/NYgSAuvKnYasiP76M5iBCRDdae&#10;ScMvBVivBg9LzIzveE/XQ7QiQThkqKGMscmkDEVJDsPYN8TJ+/Stw5hka6VpsUtwV8uJUlPpsOK0&#10;UGJD25KKr8OP02B2p+I7dPb1fMmNPMXmbW+flNaPw36zABGpj/fwf/vDaJio2csU/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kyaExwAAAN4AAAAPAAAAAAAA&#10;AAAAAAAAAKECAABkcnMvZG93bnJldi54bWxQSwUGAAAAAAQABAD5AAAAlQMAAAAA&#10;" strokeweight="1.1pt"/>
                          <v:line id="Line 16565" o:spid="_x0000_s4259" style="position:absolute;visibility:visible;mso-wrap-style:square" from="5778,7057" to="5783,7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DH8cAAADeAAAADwAAAGRycy9kb3ducmV2LnhtbESPT2sCMRTE74V+h/CEXkpNVHDLapRi&#10;WxA8+e/Q2+vmmV3cvGw3qbv99o0geBxm5jfMfNm7WlyoDZVnDaOhAkFceFOx1XDYf768gggR2WDt&#10;mTT8UYDl4vFhjrnxHW/psotWJAiHHDWUMTa5lKEoyWEY+oY4eSffOoxJtlaaFrsEd7UcKzWVDitO&#10;CyU2tCqpOO9+nQazORY/obPvX98HI4+x+djaZ6X106B/m4GI1Md7+NZeGw1jlU0y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4MfxwAAAN4AAAAPAAAAAAAA&#10;AAAAAAAAAKECAABkcnMvZG93bnJldi54bWxQSwUGAAAAAAQABAD5AAAAlQMAAAAA&#10;" strokeweight="1.1pt"/>
                          <v:line id="Line 16566" o:spid="_x0000_s4260" style="position:absolute;visibility:visible;mso-wrap-style:square" from="5783,7060" to="5790,7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AXbcQAAADeAAAADwAAAGRycy9kb3ducmV2LnhtbERPz2vCMBS+D/Y/hDfwMmyiwjZqo4xt&#10;grCTTg/ens0zLTYvtYm2/vfLYbDjx/e7WA6uETfqQu1ZwyRTIIhLb2q2GnY/q/EbiBCRDTaeScOd&#10;AiwXjw8F5sb3vKHbNlqRQjjkqKGKsc2lDGVFDkPmW+LEnXznMCbYWWk67FO4a+RUqRfpsObUUGFL&#10;HxWV5+3VaTDf+/ISevt5OO6M3Mf2a2Ofldajp+F9DiLSEP/Ff+610TBVr7O0N91JV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BdtxAAAAN4AAAAPAAAAAAAAAAAA&#10;AAAAAKECAABkcnMvZG93bnJldi54bWxQSwUGAAAAAAQABAD5AAAAkgMAAAAA&#10;" strokeweight="1.1pt"/>
                          <v:line id="Line 16567" o:spid="_x0000_s4261" style="position:absolute;visibility:visible;mso-wrap-style:square" from="5790,7063" to="5795,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yy9scAAADeAAAADwAAAGRycy9kb3ducmV2LnhtbESPQWsCMRSE70L/Q3gFL1KTWmjr1ihF&#10;LQg9afXg7XXzml26eVk30V3/vREEj8PMfMNMZp2rxImaUHrW8DxUIIhzb0q2GrY/X0/vIEJENlh5&#10;Jg1nCjCbPvQmmBnf8ppOm2hFgnDIUEMRY51JGfKCHIahr4mT9+cbhzHJxkrTYJvgrpIjpV6lw5LT&#10;QoE1zQvK/zdHp8F87/JDaO1i/7s1chfr5doOlNb9x+7zA0SkLt7Dt/bKaBipt5cx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DLL2xwAAAN4AAAAPAAAAAAAA&#10;AAAAAAAAAKECAABkcnMvZG93bnJldi54bWxQSwUGAAAAAAQABAD5AAAAlQMAAAAA&#10;" strokeweight="1.1pt"/>
                          <v:line id="Line 16568" o:spid="_x0000_s4262" style="position:absolute;visibility:visible;mso-wrap-style:square" from="5795,7064" to="5801,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BoFsYAAADeAAAADwAAAGRycy9kb3ducmV2LnhtbESPT2vCMBjG74N9h/AOvAybKLKN2ihj&#10;myDspNODt9fmNS02b2oTbf32y2Gw48Pzj1+xHFwjbtSF2rOGSaZAEJfe1Gw17H5W4zcQISIbbDyT&#10;hjsFWC4eHwrMje95Q7dttCKNcMhRQxVjm0sZyoochsy3xMk7+c5hTLKz0nTYp3HXyKlSL9Jhzemh&#10;wpY+KirP26vTYL735SX09vNw3Bm5j+3Xxj4rrUdPw/scRKQh/of/2mujYapeZwkg4SQ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waBbGAAAA3gAAAA8AAAAAAAAA&#10;AAAAAAAAoQIAAGRycy9kb3ducmV2LnhtbFBLBQYAAAAABAAEAPkAAACUAwAAAAA=&#10;" strokeweight="1.1pt"/>
                          <v:line id="Line 16569" o:spid="_x0000_s4263" style="position:absolute;visibility:visible;mso-wrap-style:square" from="5801,7065" to="5808,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zNjccAAADeAAAADwAAAGRycy9kb3ducmV2LnhtbESPT2sCMRTE74V+h/AKvRRNFLFlNUrp&#10;HxA8qevB23Pzml26edluUnf99kYQPA4z8xtmvuxdLU7UhsqzhtFQgSAuvKnYash334M3ECEiG6w9&#10;k4YzBVguHh/mmBnf8YZO22hFgnDIUEMZY5NJGYqSHIahb4iT9+NbhzHJ1krTYpfgrpZjpabSYcVp&#10;ocSGPkoqfrf/ToNZ74u/0NnPwzE3ch+br419UVo/P/XvMxCR+ngP39oro2GsXicj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fM2NxwAAAN4AAAAPAAAAAAAA&#10;AAAAAAAAAKECAABkcnMvZG93bnJldi54bWxQSwUGAAAAAAQABAD5AAAAlQMAAAAA&#10;" strokeweight="1.1pt"/>
                          <v:line id="Line 16570" o:spid="_x0000_s4264" style="position:absolute;visibility:visible;mso-wrap-style:square" from="5808,7065" to="5813,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5T+scAAADeAAAADwAAAGRycy9kb3ducmV2LnhtbESPQWsCMRSE74L/ITyhF6lJl2LL1ihS&#10;Wyh40urB23Pzml3cvKyb1N3++0YQPA4z8w0zW/SuFhdqQ+VZw9NEgSAuvKnYath9fz6+gggR2WDt&#10;mTT8UYDFfDiYYW58xxu6bKMVCcIhRw1ljE0uZShKchgmviFO3o9vHcYkWytNi12Cu1pmSk2lw4rT&#10;QokNvZdUnLa/ToNZ74tz6OzqcNwZuY/Nx8aOldYPo375BiJSH+/hW/vLaMjUy3MG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rlP6xwAAAN4AAAAPAAAAAAAA&#10;AAAAAAAAAKECAABkcnMvZG93bnJldi54bWxQSwUGAAAAAAQABAD5AAAAlQMAAAAA&#10;" strokeweight="1.1pt"/>
                          <v:line id="Line 16571" o:spid="_x0000_s4265" style="position:absolute;visibility:visible;mso-wrap-style:square" from="5813,7065" to="5818,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L2YccAAADeAAAADwAAAGRycy9kb3ducmV2LnhtbESPQWsCMRSE70L/Q3gFL1KT2tLK1ihF&#10;LQg9afXg7XXzml26eVk30V3/vREEj8PMfMNMZp2rxImaUHrW8DxUIIhzb0q2GrY/X09jECEiG6w8&#10;k4YzBZhNH3oTzIxveU2nTbQiQThkqKGIsc6kDHlBDsPQ18TJ+/ONw5hkY6VpsE1wV8mRUm/SYclp&#10;ocCa5gXl/5uj02C+d/khtHax/90auYv1cm0HSuv+Y/f5ASJSF+/hW3tlNIzU++sL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4vZhxwAAAN4AAAAPAAAAAAAA&#10;AAAAAAAAAKECAABkcnMvZG93bnJldi54bWxQSwUGAAAAAAQABAD5AAAAlQMAAAAA&#10;" strokeweight="1.1pt"/>
                          <v:line id="Line 16572" o:spid="_x0000_s4266" style="position:absolute;visibility:visible;mso-wrap-style:square" from="5818,7065" to="5825,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tuFccAAADeAAAADwAAAGRycy9kb3ducmV2LnhtbESPQWsCMRSE7wX/Q3hCL0WTiqisRhHb&#10;QsGTdj14e25es0s3L9tN6m7/fSMIPQ4z8w2z2vSuFldqQ+VZw/NYgSAuvKnYasg/3kYLECEiG6w9&#10;k4ZfCrBZDx5WmBnf8YGux2hFgnDIUEMZY5NJGYqSHIaxb4iT9+lbhzHJ1krTYpfgrpYTpWbSYcVp&#10;ocSGdiUVX8cfp8HsT8V36OzL+ZIbeYrN68E+Ka0fh/12CSJSH//D9/a70TBR8+kU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24VxwAAAN4AAAAPAAAAAAAA&#10;AAAAAAAAAKECAABkcnMvZG93bnJldi54bWxQSwUGAAAAAAQABAD5AAAAlQMAAAAA&#10;" strokeweight="1.1pt"/>
                          <v:line id="Line 16573" o:spid="_x0000_s4267" style="position:absolute;flip:y;visibility:visible;mso-wrap-style:square" from="5825,7064" to="5831,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xgMgAAADeAAAADwAAAGRycy9kb3ducmV2LnhtbESPQWvCQBSE70L/w/IKvYhuKlolukpp&#10;EQQv0aro7ZF9JqHZt0l2jfHfdwuFHoeZ+YZZrDpTipYaV1hW8DqMQBCnVhecKTh8rQczEM4jaywt&#10;k4IHOVgtn3oLjLW9847avc9EgLCLUUHufRVL6dKcDLqhrYiDd7WNQR9kk0nd4D3ATSlHUfQmDRYc&#10;FnKs6COn9Ht/MwpkWq/Prd4ml+Okbk+POtl99hOlXp679zkIT53/D/+1N1rBKJqOJ/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9xgMgAAADeAAAADwAAAAAA&#10;AAAAAAAAAAChAgAAZHJzL2Rvd25yZXYueG1sUEsFBgAAAAAEAAQA+QAAAJYDAAAAAA==&#10;" strokeweight="1.1pt"/>
                          <v:line id="Line 16574" o:spid="_x0000_s4268" style="position:absolute;flip:y;visibility:visible;mso-wrap-style:square" from="5831,7061" to="5836,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3v98kAAADeAAAADwAAAGRycy9kb3ducmV2LnhtbESPT2vCQBTE74V+h+UVeilmU6l/iK5S&#10;WoRCL9Gq6O2RfSah2bdJdhvjt3cFocdhZn7DzJe9qURHrSstK3iNYhDEmdUl5wq2P6vBFITzyBor&#10;y6TgQg6Wi8eHOSbannlN3cbnIkDYJaig8L5OpHRZQQZdZGvi4J1sa9AH2eZSt3gOcFPJYRyPpcGS&#10;w0KBNX0UlP1u/owCmTWrQ6e/0+Nu1HT7S5OuP19SpZ6f+vcZCE+9/w/f219awTCevI3hdidcAbm4&#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s97/fJAAAA3gAAAA8AAAAA&#10;AAAAAAAAAAAAoQIAAGRycy9kb3ducmV2LnhtbFBLBQYAAAAABAAEAPkAAACXAwAAAAA=&#10;" strokeweight="1.1pt"/>
                          <v:line id="Line 16575" o:spid="_x0000_s4269" style="position:absolute;flip:y;visibility:visible;mso-wrap-style:square" from="5836,7060" to="5843,7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FKbMkAAADeAAAADwAAAGRycy9kb3ducmV2LnhtbESPQWvCQBSE7wX/w/IKvZS6qaiR1FVK&#10;iyB4idoWe3tkX5Ng9m2S3cb4711B8DjMzDfMfNmbSnTUutKygtdhBII4s7rkXMHXfvUyA+E8ssbK&#10;Mik4k4PlYvAwx0TbE2+p2/lcBAi7BBUU3teJlC4ryKAb2po4eH+2NeiDbHOpWzwFuKnkKIqm0mDJ&#10;YaHAmj4Kyo67f6NAZs3q0OlN+vs9abqfc5NuP59TpZ4e+/c3EJ56fw/f2mutYBTF4xi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RxSmzJAAAA3gAAAA8AAAAA&#10;AAAAAAAAAAAAoQIAAGRycy9kb3ducmV2LnhtbFBLBQYAAAAABAAEAPkAAACXAwAAAAA=&#10;" strokeweight="1.1pt"/>
                          <v:line id="Line 16576" o:spid="_x0000_s4270" style="position:absolute;flip:y;visibility:visible;mso-wrap-style:square" from="5843,7057" to="5848,7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7eHsYAAADeAAAADwAAAGRycy9kb3ducmV2LnhtbERPTWvCQBC9C/0PyxR6Ed0o2pbUTSgW&#10;QfASbS3tbchOk9DsbJJdY/z37kHw+Hjfq3Qwteipc5VlBbNpBII4t7riQsHX52byCsJ5ZI21ZVJw&#10;IQdp8jBaYaztmffUH3whQgi7GBWU3jexlC4vyaCb2oY4cH+2M+gD7AqpOzyHcFPLeRQ9S4MVh4YS&#10;G1qXlP8fTkaBzNvNT6932e9x2fbflzbbf4wzpZ4eh/c3EJ4Gfxff3FutYB69LMLecCdcAZl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u3h7GAAAA3gAAAA8AAAAAAAAA&#10;AAAAAAAAoQIAAGRycy9kb3ducmV2LnhtbFBLBQYAAAAABAAEAPkAAACUAwAAAAA=&#10;" strokeweight="1.1pt"/>
                          <v:line id="Line 16577" o:spid="_x0000_s4271" style="position:absolute;flip:y;visibility:visible;mso-wrap-style:square" from="5848,7054" to="5854,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J7hckAAADeAAAADwAAAGRycy9kb3ducmV2LnhtbESPT2vCQBTE7wW/w/IEL0U3itU2dZVS&#10;EQq9xD8Ve3tkX5Ng9m2SXWP89t1CweMwM79hFqvOlKKlxhWWFYxHEQji1OqCMwWH/Wb4DMJ5ZI2l&#10;ZVJwIwerZe9hgbG2V95Su/OZCBB2MSrIva9iKV2ak0E3shVx8H5sY9AH2WRSN3gNcFPKSRTNpMGC&#10;w0KOFb3nlJ53F6NApvXm1OrP5PvrqW6PtzrZrh8TpQb97u0VhKfO38P/7Q+tYBLNpy/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qie4XJAAAA3gAAAA8AAAAA&#10;AAAAAAAAAAAAoQIAAGRycy9kb3ducmV2LnhtbFBLBQYAAAAABAAEAPkAAACXAwAAAAA=&#10;" strokeweight="1.1pt"/>
                          <v:line id="Line 16578" o:spid="_x0000_s4272" style="position:absolute;flip:y;visibility:visible;mso-wrap-style:square" from="5854,7050" to="5859,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FExcYAAADeAAAADwAAAGRycy9kb3ducmV2LnhtbESPzWrCQBSF9wXfYbgFN0UnClpJHUUU&#10;QXATbRXdXTK3SWjmTpIZY3x7ZyF0eTh/fPNlZ0rRUuMKywpGwwgEcWp1wZmCn+/tYAbCeWSNpWVS&#10;8CAHy0XvbY6xtnc+UHv0mQgj7GJUkHtfxVK6NCeDbmgr4uD92sagD7LJpG7wHsZNKcdRNJUGCw4P&#10;OVa0zin9O96MApnW20ur98n1NKnb86NODpuPRKn+e7f6AuGp8//hV3unFYyjz0kACDgBBeTi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BRMXGAAAA3gAAAA8AAAAAAAAA&#10;AAAAAAAAoQIAAGRycy9kb3ducmV2LnhtbFBLBQYAAAAABAAEAPkAAACUAwAAAAA=&#10;" strokeweight="1.1pt"/>
                          <v:line id="Line 16579" o:spid="_x0000_s4273" style="position:absolute;flip:y;visibility:visible;mso-wrap-style:square" from="5859,7046" to="5866,7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3hXsgAAADeAAAADwAAAGRycy9kb3ducmV2LnhtbESPQWvCQBSE70L/w/IKXkQ3ClpJXaUo&#10;QqGXaKvo7ZF9TUKzb5PsGuO/d4WCx2FmvmEWq86UoqXGFZYVjEcRCOLU6oIzBT/f2+EchPPIGkvL&#10;pOBGDlbLl94CY22vvKN27zMRIOxiVJB7X8VSujQng25kK+Lg/drGoA+yyaRu8BrgppSTKJpJgwWH&#10;hRwrWueU/u0vRoFM6+2p1V/J+TCt2+OtTnabQaJU/7X7eAfhqfPP8H/7UyuYRG/TM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Q3hXsgAAADeAAAADwAAAAAA&#10;AAAAAAAAAAChAgAAZHJzL2Rvd25yZXYueG1sUEsFBgAAAAAEAAQA+QAAAJYDAAAAAA==&#10;" strokeweight="1.1pt"/>
                          <v:line id="Line 16580" o:spid="_x0000_s4274" style="position:absolute;flip:y;visibility:visible;mso-wrap-style:square" from="5866,7041" to="5871,7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9/KcgAAADeAAAADwAAAGRycy9kb3ducmV2LnhtbESPT2vCQBTE74V+h+UVvBTdNGCV6Cql&#10;RSj0Ev+it0f2mQSzb5PsGuO37xaEHoeZ+Q0zX/amEh21rrSs4G0UgSDOrC45V7DbroZTEM4ja6ws&#10;k4I7OVgunp/mmGh74zV1G5+LAGGXoILC+zqR0mUFGXQjWxMH72xbgz7INpe6xVuAm0rGUfQuDZYc&#10;Fgqs6bOg7LK5GgUya1bHTv+kp/246Q73Jl1/vaZKDV76jxkIT73/Dz/a31pBHE3G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d9/KcgAAADeAAAADwAAAAAA&#10;AAAAAAAAAAChAgAAZHJzL2Rvd25yZXYueG1sUEsFBgAAAAAEAAQA+QAAAJYDAAAAAA==&#10;" strokeweight="1.1pt"/>
                          <v:line id="Line 16581" o:spid="_x0000_s4275" style="position:absolute;flip:y;visibility:visible;mso-wrap-style:square" from="5871,7037" to="5877,7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PassgAAADeAAAADwAAAGRycy9kb3ducmV2LnhtbESPQWvCQBSE70L/w/IKvYhuqlglukpp&#10;EQQv0aro7ZF9JqHZt0l2jfHfdwuFHoeZ+YZZrDpTipYaV1hW8DqMQBCnVhecKTh8rQczEM4jaywt&#10;k4IHOVgtn3oLjLW9847avc9EgLCLUUHufRVL6dKcDLqhrYiDd7WNQR9kk0nd4D3ATSlHUfQmDRYc&#10;FnKs6COn9Ht/MwpkWq/Prd4ml+Okbk+POtl99hOlXp679zkIT53/D/+1N1rBKJpOx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pPassgAAADeAAAADwAAAAAA&#10;AAAAAAAAAAChAgAAZHJzL2Rvd25yZXYueG1sUEsFBgAAAAAEAAQA+QAAAJYDAAAAAA==&#10;" strokeweight="1.1pt"/>
                          <v:line id="Line 16582" o:spid="_x0000_s4276" style="position:absolute;flip:y;visibility:visible;mso-wrap-style:square" from="5877,7031" to="5883,7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pCxsgAAADeAAAADwAAAGRycy9kb3ducmV2LnhtbESPQWvCQBSE70L/w/IKvYhuKlolukpp&#10;EQQv0aro7ZF9JqHZt0l2jfHfdwuFHoeZ+YZZrDpTipYaV1hW8DqMQBCnVhecKTh8rQczEM4jaywt&#10;k4IHOVgtn3oLjLW9847avc9EgLCLUUHufRVL6dKcDLqhrYiDd7WNQR9kk0nd4D3ATSlHUfQmDRYc&#10;FnKs6COn9Ht/MwpkWq/Prd4ml+Okbk+POtl99hOlXp679zkIT53/D/+1N1rBKJpOx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XpCxsgAAADeAAAADwAAAAAA&#10;AAAAAAAAAAChAgAAZHJzL2Rvd25yZXYueG1sUEsFBgAAAAAEAAQA+QAAAJYDAAAAAA==&#10;" strokeweight="1.1pt"/>
                          <v:line id="Line 16583" o:spid="_x0000_s4277" style="position:absolute;flip:y;visibility:visible;mso-wrap-style:square" from="5883,7025" to="5889,7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bnXcgAAADeAAAADwAAAGRycy9kb3ducmV2LnhtbESPQWvCQBSE74X+h+UVvBTdKKSV6Cql&#10;IhR6iVZFb4/sMwlm3ybZNcZ/3y0IPQ4z8w0zX/amEh21rrSsYDyKQBBnVpecK9j9rIdTEM4ja6ws&#10;k4I7OVgunp/mmGh74w11W5+LAGGXoILC+zqR0mUFGXQjWxMH72xbgz7INpe6xVuAm0pOouhNGiw5&#10;LBRY02dB2WV7NQpk1qyPnf5OT/u46Q73Jt2sXlOlBi/9xwyEp97/hx/tL61gEr3H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jbnXcgAAADeAAAADwAAAAAA&#10;AAAAAAAAAAChAgAAZHJzL2Rvd25yZXYueG1sUEsFBgAAAAAEAAQA+QAAAJYDAAAAAA==&#10;" strokeweight="1.1pt"/>
                          <v:line id="Line 16584" o:spid="_x0000_s4278" style="position:absolute;flip:y;visibility:visible;mso-wrap-style:square" from="5889,7019" to="5894,7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R5KsgAAADeAAAADwAAAGRycy9kb3ducmV2LnhtbESPQWvCQBSE7wX/w/IEL6VuFNQS3QRR&#10;hEIv0drS3h7ZZxLMvk2y2xj/fbdQ6HGYmW+YTTqYWvTUucqygtk0AkGcW11xoeD8dnh6BuE8ssba&#10;Mim4k4M0GT1sMNb2xkfqT74QAcIuRgWl900spctLMuimtiEO3sV2Bn2QXSF1h7cAN7WcR9FSGqw4&#10;LJTY0K6k/Hr6Ngpk3h4+e/2afb0v2v7j3mbH/WOm1GQ8bNcgPA3+P/zXftEK5tFqsYTfO+EKyOQ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uR5KsgAAADeAAAADwAAAAAA&#10;AAAAAAAAAAChAgAAZHJzL2Rvd25yZXYueG1sUEsFBgAAAAAEAAQA+QAAAJYDAAAAAA==&#10;" strokeweight="1.1pt"/>
                          <v:line id="Line 16585" o:spid="_x0000_s4279" style="position:absolute;flip:y;visibility:visible;mso-wrap-style:square" from="5894,7011" to="5901,7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jcsckAAADeAAAADwAAAGRycy9kb3ducmV2LnhtbESPT2vCQBTE7wW/w/IEL6VuFKwlugmi&#10;CIVe4p+W9vbIPpNg9m2S3cb47buFQo/DzPyGWaeDqUVPnassK5hNIxDEudUVFwrOp/3TCwjnkTXW&#10;lknBnRykyehhjbG2Nz5Qf/SFCBB2MSoovW9iKV1ekkE3tQ1x8C62M+iD7AqpO7wFuKnlPIqepcGK&#10;w0KJDW1Lyq/Hb6NA5u3+s9dv2df7ou0/7m122D1mSk3Gw2YFwtPg/8N/7VetYB4tF0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Go3LHJAAAA3gAAAA8AAAAA&#10;AAAAAAAAAAAAoQIAAGRycy9kb3ducmV2LnhtbFBLBQYAAAAABAAEAPkAAACXAwAAAAA=&#10;" strokeweight="1.1pt"/>
                          <v:line id="Line 16586" o:spid="_x0000_s4280" style="position:absolute;flip:y;visibility:visible;mso-wrap-style:square" from="5901,7004" to="5906,7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dIw8UAAADeAAAADwAAAGRycy9kb3ducmV2LnhtbERPTWvCQBC9F/wPyxS8FN0oaCV1FVEE&#10;wUu0VfQ2ZKdJaHY2ya4x/nv3IPT4eN/zZWdK0VLjCssKRsMIBHFqdcGZgp/v7WAGwnlkjaVlUvAg&#10;B8tF722OsbZ3PlB79JkIIexiVJB7X8VSujQng25oK+LA/drGoA+wyaRu8B7CTSnHUTSVBgsODTlW&#10;tM4p/TvejAKZ1ttLq/fJ9TSp2/OjTg6bj0Sp/nu3+gLhqfP/4pd7pxWMo89J2BvuhCs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dIw8UAAADeAAAADwAAAAAAAAAA&#10;AAAAAAChAgAAZHJzL2Rvd25yZXYueG1sUEsFBgAAAAAEAAQA+QAAAJMDAAAAAA==&#10;" strokeweight="1.1pt"/>
                          <v:line id="Line 16587" o:spid="_x0000_s4281" style="position:absolute;flip:y;visibility:visible;mso-wrap-style:square" from="5906,6996" to="5912,7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vtWMkAAADeAAAADwAAAGRycy9kb3ducmV2LnhtbESPQWvCQBSE74X+h+UVeilmU0Gr0VVK&#10;i1DoJVoVvT2yzyQ0+zbJbmP8911B8DjMzDfMfNmbSnTUutKygtcoBkGcWV1yrmD7sxpMQDiPrLGy&#10;TAou5GC5eHyYY6LtmdfUbXwuAoRdggoK7+tESpcVZNBFtiYO3sm2Bn2QbS51i+cAN5UcxvFYGiw5&#10;LBRY00dB2e/mzyiQWbM6dPo7Pe5GTbe/NOn68yVV6vmpf5+B8NT7e/jW/tIKhvHbaAr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977VjJAAAA3gAAAA8AAAAA&#10;AAAAAAAAAAAAoQIAAGRycy9kb3ducmV2LnhtbFBLBQYAAAAABAAEAPkAAACXAwAAAAA=&#10;" strokeweight="1.1pt"/>
                          <v:line id="Line 16588" o:spid="_x0000_s4282" style="position:absolute;flip:y;visibility:visible;mso-wrap-style:square" from="5912,6988" to="5919,6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2OeMYAAADeAAAADwAAAGRycy9kb3ducmV2LnhtbESPzWrCQBSF9wXfYbgFN0UnClpJHUUU&#10;QXATbRXdXTK3SWjmTpIZY3x7ZyF0eTh/fPNlZ0rRUuMKywpGwwgEcWp1wZmCn+/tYAbCeWSNpWVS&#10;8CAHy0XvbY6xtnc+UHv0mQgj7GJUkHtfxVK6NCeDbmgr4uD92sagD7LJpG7wHsZNKcdRNJUGCw4P&#10;OVa0zin9O96MApnW20ur98n1NKnb86NODpuPRKn+e7f6AuGp8//hV3unFYyjz2kACDgBBeTi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tjnjGAAAA3gAAAA8AAAAAAAAA&#10;AAAAAAAAoQIAAGRycy9kb3ducmV2LnhtbFBLBQYAAAAABAAEAPkAAACUAwAAAAA=&#10;" strokeweight="1.1pt"/>
                          <v:line id="Line 16589" o:spid="_x0000_s4283" style="position:absolute;flip:y;visibility:visible;mso-wrap-style:square" from="5919,6980" to="5924,6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Er48gAAADeAAAADwAAAGRycy9kb3ducmV2LnhtbESPQWvCQBSE7wX/w/KEXkrdKKglugnS&#10;IgheorWlvT2yzySYfZtktzH++65Q6HGYmW+YdTqYWvTUucqygukkAkGcW11xoeD0vn1+AeE8ssba&#10;Mim4kYM0GT2sMdb2ygfqj74QAcIuRgWl900spctLMugmtiEO3tl2Bn2QXSF1h9cAN7WcRdFCGqw4&#10;LJTY0GtJ+eX4YxTIvN1+9XqffX/M2/7z1maHt6dMqcfxsFmB8DT4//Bfe6cVzKLlYgr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2Er48gAAADeAAAADwAAAAAA&#10;AAAAAAAAAAChAgAAZHJzL2Rvd25yZXYueG1sUEsFBgAAAAAEAAQA+QAAAJYDAAAAAA==&#10;" strokeweight="1.1pt"/>
                          <v:line id="Line 16590" o:spid="_x0000_s4284" style="position:absolute;flip:y;visibility:visible;mso-wrap-style:square" from="5924,6970" to="5929,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O1lMgAAADeAAAADwAAAGRycy9kb3ducmV2LnhtbESPT2vCQBTE74V+h+UVvBTdNFCV6Cql&#10;RSj0Ev+it0f2mQSzb5PsGuO37xaEHoeZ+Q0zX/amEh21rrSs4G0UgSDOrC45V7DbroZTEM4ja6ws&#10;k4I7OVgunp/mmGh74zV1G5+LAGGXoILC+zqR0mUFGXQjWxMH72xbgz7INpe6xVuAm0rGUTSWBksO&#10;CwXW9FlQdtlcjQKZNatjp3/S0/696Q73Jl1/vaZKDV76jxkIT73/Dz/a31pBHE3G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7O1lMgAAADeAAAADwAAAAAA&#10;AAAAAAAAAAChAgAAZHJzL2Rvd25yZXYueG1sUEsFBgAAAAAEAAQA+QAAAJYDAAAAAA==&#10;" strokeweight="1.1pt"/>
                          <v:line id="Line 16591" o:spid="_x0000_s4285" style="position:absolute;flip:y;visibility:visible;mso-wrap-style:square" from="5929,6961" to="5936,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8QD8kAAADeAAAADwAAAGRycy9kb3ducmV2LnhtbESPT2vCQBTE74V+h+UVeilmU4t/iK5S&#10;WoRCL9Gq6O2RfSah2bdJdhvjt3cFocdhZn7DzJe9qURHrSstK3iNYhDEmdUl5wq2P6vBFITzyBor&#10;y6TgQg6Wi8eHOSbannlN3cbnIkDYJaig8L5OpHRZQQZdZGvi4J1sa9AH2eZSt3gOcFPJYRyPpcGS&#10;w0KBNX0UlP1u/owCmTWrQ6e/0+Nu1HT7S5OuP19SpZ6f+vcZCE+9/w/f219awTCejN/gdidcAbm4&#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D/EA/JAAAA3gAAAA8AAAAA&#10;AAAAAAAAAAAAoQIAAGRycy9kb3ducmV2LnhtbFBLBQYAAAAABAAEAPkAAACXAwAAAAA=&#10;" strokeweight="1.1pt"/>
                          <v:line id="Line 16592" o:spid="_x0000_s4286" style="position:absolute;flip:y;visibility:visible;mso-wrap-style:square" from="5936,6950" to="5942,6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Ie8kAAADeAAAADwAAAGRycy9kb3ducmV2LnhtbESPT2vCQBTE74V+h+UVeilmU6l/iK5S&#10;WoRCL9Gq6O2RfSah2bdJdhvjt3cFocdhZn7DzJe9qURHrSstK3iNYhDEmdUl5wq2P6vBFITzyBor&#10;y6TgQg6Wi8eHOSbannlN3cbnIkDYJaig8L5OpHRZQQZdZGvi4J1sa9AH2eZSt3gOcFPJYRyPpcGS&#10;w0KBNX0UlP1u/owCmTWrQ6e/0+Nu1HT7S5OuP19SpZ6f+vcZCE+9/w/f219awTCejN/gdidcAbm4&#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8WiHvJAAAA3gAAAA8AAAAA&#10;AAAAAAAAAAAAoQIAAGRycy9kb3ducmV2LnhtbFBLBQYAAAAABAAEAPkAAACXAwAAAAA=&#10;" strokeweight="1.1pt"/>
                          <v:line id="Line 16593" o:spid="_x0000_s4287" style="position:absolute;flip:y;visibility:visible;mso-wrap-style:square" from="5942,6941" to="5947,6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ot4MgAAADeAAAADwAAAGRycy9kb3ducmV2LnhtbESPQWvCQBSE7wX/w/IEL6VuFNQS3QRR&#10;hEIv0drS3h7ZZxLMvk2y2xj/fbdQ6HGYmW+YTTqYWvTUucqygtk0AkGcW11xoeD8dnh6BuE8ssba&#10;Mim4k4M0GT1sMNb2xkfqT74QAcIuRgWl900spctLMuimtiEO3sV2Bn2QXSF1h7cAN7WcR9FSGqw4&#10;LJTY0K6k/Hr6Ngpk3h4+e/2afb0v2v7j3mbH/WOm1GQ8bNcgPA3+P/zXftEK5tFquYDfO+EKyOQ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Fot4MgAAADeAAAADwAAAAAA&#10;AAAAAAAAAAChAgAAZHJzL2Rvd25yZXYueG1sUEsFBgAAAAAEAAQA+QAAAJYDAAAAAA==&#10;" strokeweight="1.1pt"/>
                          <v:line id="Line 16594" o:spid="_x0000_s4288" style="position:absolute;flip:y;visibility:visible;mso-wrap-style:square" from="5947,6930" to="5952,6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izl8gAAADeAAAADwAAAGRycy9kb3ducmV2LnhtbESPT2vCQBTE74V+h+UVvBTdVGiU6Cql&#10;RSj0Ev+it0f2mQSzb5PsGuO37xaEHoeZ+Q0zX/amEh21rrSs4G0UgSDOrC45V7DbroZTEM4ja6ws&#10;k4I7OVgunp/mmGh74zV1G5+LAGGXoILC+zqR0mUFGXQjWxMH72xbgz7INpe6xVuAm0qOoyiWBksO&#10;CwXW9FlQdtlcjQKZNatjp3/S0/696Q73Jl1/vaZKDV76jxkIT73/Dz/a31rBOJrEMfzdC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Iizl8gAAADeAAAADwAAAAAA&#10;AAAAAAAAAAChAgAAZHJzL2Rvd25yZXYueG1sUEsFBgAAAAAEAAQA+QAAAJYDAAAAAA==&#10;" strokeweight="1.1pt"/>
                          <v:line id="Line 16595" o:spid="_x0000_s4289" style="position:absolute;flip:y;visibility:visible;mso-wrap-style:square" from="5952,6918" to="5959,6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WDMkAAADeAAAADwAAAGRycy9kb3ducmV2LnhtbESPT2vCQBTE7wW/w/IEL6VuFKolugmi&#10;CIVe4p+W9vbIPpNg9m2S3cb47buFQo/DzPyGWaeDqUVPnassK5hNIxDEudUVFwrOp/3TCwjnkTXW&#10;lknBnRykyehhjbG2Nz5Qf/SFCBB2MSoovW9iKV1ekkE3tQ1x8C62M+iD7AqpO7wFuKnlPIoW0mDF&#10;YaHEhrYl5dfjt1Eg83b/2eu37Ov9ue0/7m122D1mSk3Gw2YFwtPg/8N/7VetYB4tF0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EFgzJAAAA3gAAAA8AAAAA&#10;AAAAAAAAAAAAoQIAAGRycy9kb3ducmV2LnhtbFBLBQYAAAAABAAEAPkAAACXAwAAAAA=&#10;" strokeweight="1.1pt"/>
                          <v:line id="Line 16596" o:spid="_x0000_s4290" style="position:absolute;flip:y;visibility:visible;mso-wrap-style:square" from="5959,6906" to="5965,6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uCfsUAAADeAAAADwAAAGRycy9kb3ducmV2LnhtbERPTWvCQBC9F/wPyxS8FN0oaCV1FVEE&#10;wUu0VfQ2ZKdJaHY2ya4x/nv3IPT4eN/zZWdK0VLjCssKRsMIBHFqdcGZgp/v7WAGwnlkjaVlUvAg&#10;B8tF722OsbZ3PlB79JkIIexiVJB7X8VSujQng25oK+LA/drGoA+wyaRu8B7CTSnHUTSVBgsODTlW&#10;tM4p/TvejAKZ1ttLq/fJ9TSp2/OjTg6bj0Sp/nu3+gLhqfP/4pd7pxWMo89p2BvuhCs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uCfsUAAADeAAAADwAAAAAAAAAA&#10;AAAAAAChAgAAZHJzL2Rvd25yZXYueG1sUEsFBgAAAAAEAAQA+QAAAJMDAAAAAA==&#10;" strokeweight="1.1pt"/>
                          <v:line id="Line 16597" o:spid="_x0000_s4291" style="position:absolute;flip:y;visibility:visible;mso-wrap-style:square" from="5965,6893" to="5970,6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cn5cgAAADeAAAADwAAAGRycy9kb3ducmV2LnhtbESPQWvCQBSE70L/w/IKvYhuKmg1ukpp&#10;EQQv0aro7ZF9JqHZt0l2jfHfdwuFHoeZ+YZZrDpTipYaV1hW8DqMQBCnVhecKTh8rQdTEM4jaywt&#10;k4IHOVgtn3oLjLW9847avc9EgLCLUUHufRVL6dKcDLqhrYiDd7WNQR9kk0nd4D3ATSlHUTSRBgsO&#10;CzlW9JFT+r2/GQUyrdfnVm+Ty3Fct6dHnew++4lSL8/d+xyEp87/h//aG61gFL1NZ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Rcn5cgAAADeAAAADwAAAAAA&#10;AAAAAAAAAAChAgAAZHJzL2Rvd25yZXYueG1sUEsFBgAAAAAEAAQA+QAAAJYDAAAAAA==&#10;" strokeweight="1.1pt"/>
                          <v:line id="Line 16598" o:spid="_x0000_s4292" style="position:absolute;flip:y;visibility:visible;mso-wrap-style:square" from="5970,6881" to="5977,6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QYpccAAADeAAAADwAAAGRycy9kb3ducmV2LnhtbESPy2rCQBSG9wXfYTiCm6IThaqkToIo&#10;guAm2gvt7pA5TUIzZ5LMGOPbdxZClz//jW+TDqYWPXWusqxgPotAEOdWV1woeH87TNcgnEfWWFsm&#10;BXdykCajpw3G2t74TP3FFyKMsItRQel9E0vp8pIMupltiIP3YzuDPsiukLrDWxg3tVxE0VIarDg8&#10;lNjQrqT893I1CmTeHr56fcq+P17a/vPeZuf9c6bUZDxsX0F4Gvx/+NE+agWLaLUKAAEnoIBM/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9BilxwAAAN4AAAAPAAAAAAAA&#10;AAAAAAAAAKECAABkcnMvZG93bnJldi54bWxQSwUGAAAAAAQABAD5AAAAlQMAAAAA&#10;" strokeweight="1.1pt"/>
                          <v:line id="Line 16599" o:spid="_x0000_s4293" style="position:absolute;flip:y;visibility:visible;mso-wrap-style:square" from="5977,6868" to="5982,6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i9PskAAADeAAAADwAAAGRycy9kb3ducmV2LnhtbESPT2vCQBTE7wW/w/KEXkrdKFhLdBOk&#10;RRC8xD8t7e2RfSbB7Nsku43x23eFQo/DzPyGWaWDqUVPnassK5hOIhDEudUVFwpOx83zKwjnkTXW&#10;lknBjRykyehhhbG2V95Tf/CFCBB2MSoovW9iKV1ekkE3sQ1x8M62M+iD7AqpO7wGuKnlLIpepMGK&#10;w0KJDb2VlF8OP0aBzNvNV6932ffHvO0/b222f3/KlHocD+slCE+D/w//tbdawSxaLKZ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q4vT7JAAAA3gAAAA8AAAAA&#10;AAAAAAAAAAAAoQIAAGRycy9kb3ducmV2LnhtbFBLBQYAAAAABAAEAPkAAACXAwAAAAA=&#10;" strokeweight="1.1pt"/>
                          <v:line id="Line 16600" o:spid="_x0000_s4294" style="position:absolute;flip:y;visibility:visible;mso-wrap-style:square" from="5982,6854" to="5988,6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ojScgAAADeAAAADwAAAGRycy9kb3ducmV2LnhtbESPT2vCQBTE74V+h+UVvBTdNNAq0VVK&#10;i1DoJf5Fb4/sMwlm3ybZNcZv3y0IHoeZ+Q0zW/SmEh21rrSs4G0UgSDOrC45V7DdLIcTEM4ja6ws&#10;k4IbOVjMn59mmGh75RV1a5+LAGGXoILC+zqR0mUFGXQjWxMH72Rbgz7INpe6xWuAm0rGUfQhDZYc&#10;Fgqs6aug7Ly+GAUya5aHTv+mx9170+1vTbr6fk2VGrz0n1MQnnr/CN/bP1pBHI3H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mojScgAAADeAAAADwAAAAAA&#10;AAAAAAAAAAChAgAAZHJzL2Rvd25yZXYueG1sUEsFBgAAAAAEAAQA+QAAAJYDAAAAAA==&#10;" strokeweight="1.1pt"/>
                          <v:line id="Line 16601" o:spid="_x0000_s4295" style="position:absolute;flip:y;visibility:visible;mso-wrap-style:square" from="5988,6841" to="5994,6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aG0skAAADeAAAADwAAAGRycy9kb3ducmV2LnhtbESPQWvCQBSE7wX/w/IKvZS6qaKR1FVK&#10;iyB4idoWe3tkX5Ng9m2S3cb4711B8DjMzDfMfNmbSnTUutKygtdhBII4s7rkXMHXfvUyA+E8ssbK&#10;Mik4k4PlYvAwx0TbE2+p2/lcBAi7BBUU3teJlC4ryKAb2po4eH+2NeiDbHOpWzwFuKnkKIqm0mDJ&#10;YaHAmj4Kyo67f6NAZs3q0OlN+vs9abqfc5NuP59TpZ4e+/c3EJ56fw/f2mutYBTF8Ri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UmhtLJAAAA3gAAAA8AAAAA&#10;AAAAAAAAAAAAoQIAAGRycy9kb3ducmV2LnhtbFBLBQYAAAAABAAEAPkAAACXAwAAAAA=&#10;" strokeweight="1.1pt"/>
                          <v:line id="Line 16602" o:spid="_x0000_s4296" style="position:absolute;flip:y;visibility:visible;mso-wrap-style:square" from="5994,6827" to="6000,6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8epskAAADeAAAADwAAAGRycy9kb3ducmV2LnhtbESPQWvCQBSE7wX/w/IKvZS6qaiR1FVK&#10;iyB4idoWe3tkX5Ng9m2S3cb4711B8DjMzDfMfNmbSnTUutKygtdhBII4s7rkXMHXfvUyA+E8ssbK&#10;Mik4k4PlYvAwx0TbE2+p2/lcBAi7BBUU3teJlC4ryKAb2po4eH+2NeiDbHOpWzwFuKnkKIqm0mDJ&#10;YaHAmj4Kyo67f6NAZs3q0OlN+vs9abqfc5NuP59TpZ4e+/c3EJ56fw/f2mutYBTF8Ri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rPHqbJAAAA3gAAAA8AAAAA&#10;AAAAAAAAAAAAoQIAAGRycy9kb3ducmV2LnhtbFBLBQYAAAAABAAEAPkAAACXAwAAAAA=&#10;" strokeweight="1.1pt"/>
                          <v:line id="Line 16603" o:spid="_x0000_s4297" style="position:absolute;flip:y;visibility:visible;mso-wrap-style:square" from="6000,6812" to="6005,6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O7PckAAADeAAAADwAAAGRycy9kb3ducmV2LnhtbESPT2vCQBTE7wW/w/IEL6VuFKwlugmi&#10;CIVe4p+W9vbIPpNg9m2S3cb47buFQo/DzPyGWaeDqUVPnassK5hNIxDEudUVFwrOp/3TCwjnkTXW&#10;lknBnRykyehhjbG2Nz5Qf/SFCBB2MSoovW9iKV1ekkE3tQ1x8C62M+iD7AqpO7wFuKnlPIqepcGK&#10;w0KJDW1Lyq/Hb6NA5u3+s9dv2df7ou0/7m122D1mSk3Gw2YFwtPg/8N/7VetYB4tlw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WDuz3JAAAA3gAAAA8AAAAA&#10;AAAAAAAAAAAAoQIAAGRycy9kb3ducmV2LnhtbFBLBQYAAAAABAAEAPkAAACXAwAAAAA=&#10;" strokeweight="1.1pt"/>
                          <v:line id="Line 16604" o:spid="_x0000_s4298" style="position:absolute;flip:y;visibility:visible;mso-wrap-style:square" from="6005,6796" to="6012,6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ElSskAAADeAAAADwAAAGRycy9kb3ducmV2LnhtbESPT2vCQBTE7wW/w/IEL6VuFKolugmi&#10;CIVe4p+W9vbIPpNg9m2S3cb47buFQo/DzPyGWaeDqUVPnassK5hNIxDEudUVFwrOp/3TCwjnkTXW&#10;lknBnRykyehhjbG2Nz5Qf/SFCBB2MSoovW9iKV1ekkE3tQ1x8C62M+iD7AqpO7wFuKnlPIoW0mDF&#10;YaHEhrYl5dfjt1Eg83b/2eu37Ov9ue0/7m122D1mSk3Gw2YFwtPg/8N/7VetYB4tlw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VRJUrJAAAA3gAAAA8AAAAA&#10;AAAAAAAAAAAAoQIAAGRycy9kb3ducmV2LnhtbFBLBQYAAAAABAAEAPkAAACXAwAAAAA=&#10;" strokeweight="1.1pt"/>
                          <v:line id="Line 16605" o:spid="_x0000_s4299" style="position:absolute;flip:y;visibility:visible;mso-wrap-style:square" from="6012,6781" to="6017,6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2A0cgAAADeAAAADwAAAGRycy9kb3ducmV2LnhtbESPT2vCQBTE74V+h+UVvBTdVGgj0VVK&#10;i1DoJf5Fb4/sMwlm3ybZNcZv3y0IHoeZ+Q0zW/SmEh21rrSs4G0UgSDOrC45V7DdLIcTEM4ja6ws&#10;k4IbOVjMn59mmGh75RV1a5+LAGGXoILC+zqR0mUFGXQjWxMH72Rbgz7INpe6xWuAm0qOo+hDGiw5&#10;LBRY01dB2Xl9MQpk1iwPnf5Nj7v3ptvfmnT1/ZoqNXjpP6cgPPX+Eb63f7SCcRTH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h2A0cgAAADeAAAADwAAAAAA&#10;AAAAAAAAAAChAgAAZHJzL2Rvd25yZXYueG1sUEsFBgAAAAAEAAQA+QAAAJYDAAAAAA==&#10;" strokeweight="1.1pt"/>
                          <v:line id="Line 16606" o:spid="_x0000_s4300" style="position:absolute;flip:y;visibility:visible;mso-wrap-style:square" from="6017,6765" to="6023,6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Uo8UAAADeAAAADwAAAGRycy9kb3ducmV2LnhtbERPy2rCQBTdF/yH4Qpuik4UqpI6CaII&#10;gptoH7S7S+Y2Cc3cSTJjjH/fWQhdHs57kw6mFj11rrKsYD6LQBDnVldcKHh/O0zXIJxH1lhbJgV3&#10;cpAmo6cNxtre+Ez9xRcihLCLUUHpfRNL6fKSDLqZbYgD92M7gz7ArpC6w1sIN7VcRNFSGqw4NJTY&#10;0K6k/PdyNQpk3h6+en3Kvj9e2v7z3mbn/XOm1GQ8bF9BeBr8v/jhPmoFi2i1CnvDnXAFZ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Uo8UAAADeAAAADwAAAAAAAAAA&#10;AAAAAAChAgAAZHJzL2Rvd25yZXYueG1sUEsFBgAAAAAEAAQA+QAAAJMDAAAAAA==&#10;" strokeweight="1.1pt"/>
                          <v:line id="Line 16607" o:spid="_x0000_s4301" style="position:absolute;flip:y;visibility:visible;mso-wrap-style:square" from="6023,6748" to="6030,6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6xOMkAAADeAAAADwAAAGRycy9kb3ducmV2LnhtbESPT2vCQBTE74V+h+UVeilmU6H+ia5S&#10;WoRCL9Gq6O2RfSah2bdJdhvjt3cFocdhZn7DzJe9qURHrSstK3iNYhDEmdUl5wq2P6vBBITzyBor&#10;y6TgQg6Wi8eHOSbannlN3cbnIkDYJaig8L5OpHRZQQZdZGvi4J1sa9AH2eZSt3gOcFPJYRyPpMGS&#10;w0KBNX0UlP1u/owCmTWrQ6e/0+Puren2lyZdf76kSj0/9e8zEJ56/x++t7+0gmE8Hk/hdidcAbm4&#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TOsTjJAAAA3gAAAA8AAAAA&#10;AAAAAAAAAAAAoQIAAGRycy9kb3ducmV2LnhtbFBLBQYAAAAABAAEAPkAAACXAwAAAAA=&#10;" strokeweight="1.1pt"/>
                          <v:line id="Line 16608" o:spid="_x0000_s4302" style="position:absolute;flip:y;visibility:visible;mso-wrap-style:square" from="6030,6732" to="6035,6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FogsgAAADeAAAADwAAAGRycy9kb3ducmV2LnhtbESPy2rCQBSG9wXfYThCN6VOKrSG1EkQ&#10;i1DoJl4qdnfIHJNg5kySmcb49p1FweXPf+NbZqNpxEC9qy0reJlFIIgLq2suFRz2m+cYhPPIGhvL&#10;pOBGDrJ08rDERNsrb2nY+VKEEXYJKqi8bxMpXVGRQTezLXHwzrY36IPsS6l7vIZx08h5FL1JgzWH&#10;hwpbWldUXHa/RoEsus1p0F/5z/drNxxvXb79eMqVepyOq3cQnkZ/D/+3P7WCebSIA0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CFogsgAAADeAAAADwAAAAAA&#10;AAAAAAAAAAChAgAAZHJzL2Rvd25yZXYueG1sUEsFBgAAAAAEAAQA+QAAAJYDAAAAAA==&#10;" strokeweight="1.1pt"/>
                          <v:line id="Line 16609" o:spid="_x0000_s4303" style="position:absolute;flip:y;visibility:visible;mso-wrap-style:square" from="6035,6715" to="6040,6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3NGcgAAADeAAAADwAAAGRycy9kb3ducmV2LnhtbESPQWvCQBSE7wX/w/IEL1I3ClWJriKK&#10;IPQSrS319sg+k2D2bZJdY/z33UKhx2FmvmGW686UoqXGFZYVjEcRCOLU6oIzBeeP/eschPPIGkvL&#10;pOBJDtar3ssSY20ffKT25DMRIOxiVJB7X8VSujQng25kK+LgXW1j0AfZZFI3+AhwU8pJFE2lwYLD&#10;Qo4VbXNKb6e7USDTev/d6vfk8vlWt1/POjnuholSg363WYDw1Pn/8F/7oBVMotl8DL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23NGcgAAADeAAAADwAAAAAA&#10;AAAAAAAAAAChAgAAZHJzL2Rvd25yZXYueG1sUEsFBgAAAAAEAAQA+QAAAJYDAAAAAA==&#10;" strokeweight="1.1pt"/>
                          <v:line id="Line 16610" o:spid="_x0000_s4304" style="position:absolute;flip:y;visibility:visible;mso-wrap-style:square" from="6040,6697" to="6046,6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9TbsgAAADeAAAADwAAAGRycy9kb3ducmV2LnhtbESPQWvCQBSE74L/YXmFXopuGrCV6CrS&#10;IhS8RKuit0f2mYRm3ybZbYz/vlsQPA4z8w0zX/amEh21rrSs4HUcgSDOrC45V7D/Xo+mIJxH1lhZ&#10;JgU3crBcDAdzTLS98pa6nc9FgLBLUEHhfZ1I6bKCDLqxrYmDd7GtQR9km0vd4jXATSXjKHqTBksO&#10;CwXW9FFQ9rP7NQpk1qxPnd6k58Ok6Y63Jt1+vqRKPT/1qxkIT71/hO/tL60gjt6nMfzfC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79TbsgAAADeAAAADwAAAAAA&#10;AAAAAAAAAAChAgAAZHJzL2Rvd25yZXYueG1sUEsFBgAAAAAEAAQA+QAAAJYDAAAAAA==&#10;" strokeweight="1.1pt"/>
                          <v:line id="Line 16611" o:spid="_x0000_s4305" style="position:absolute;flip:y;visibility:visible;mso-wrap-style:square" from="6046,6679" to="6053,6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P29cgAAADeAAAADwAAAGRycy9kb3ducmV2LnhtbESPQWvCQBSE70L/w/IEL1I3WrSSuooo&#10;QqGXqK3Y2yP7TEKzb5PsGuO/7xaEHoeZ+YZZrDpTipYaV1hWMB5FIIhTqwvOFHwed89zEM4jaywt&#10;k4I7OVgtn3oLjLW98Z7ag89EgLCLUUHufRVL6dKcDLqRrYiDd7GNQR9kk0nd4C3ATSknUTSTBgsO&#10;CzlWtMkp/TlcjQKZ1rtzqz+S769p3Z7udbLfDhOlBv1u/QbCU+f/w4/2u1YwiV7nL/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PP29cgAAADeAAAADwAAAAAA&#10;AAAAAAAAAAChAgAAZHJzL2Rvd25yZXYueG1sUEsFBgAAAAAEAAQA+QAAAJYDAAAAAA==&#10;" strokeweight="1.1pt"/>
                          <v:line id="Line 16612" o:spid="_x0000_s4306" style="position:absolute;flip:y;visibility:visible;mso-wrap-style:square" from="6053,6662" to="6058,6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pugcgAAADeAAAADwAAAGRycy9kb3ducmV2LnhtbESPQWvCQBSE70L/w/IEL1I3SrWSuooo&#10;QqGXqK3Y2yP7TEKzb5PsGuO/7xaEHoeZ+YZZrDpTipYaV1hWMB5FIIhTqwvOFHwed89zEM4jaywt&#10;k4I7OVgtn3oLjLW98Z7ag89EgLCLUUHufRVL6dKcDLqRrYiDd7GNQR9kk0nd4C3ATSknUTSTBgsO&#10;CzlWtMkp/TlcjQKZ1rtzqz+S769p3Z7udbLfDhOlBv1u/QbCU+f/w4/2u1YwiV7nL/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xpugcgAAADeAAAADwAAAAAA&#10;AAAAAAAAAAChAgAAZHJzL2Rvd25yZXYueG1sUEsFBgAAAAAEAAQA+QAAAJYDAAAAAA==&#10;" strokeweight="1.1pt"/>
                          <v:line id="Line 16613" o:spid="_x0000_s4307" style="position:absolute;flip:y;visibility:visible;mso-wrap-style:square" from="6058,6643" to="6063,6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bLGsgAAADeAAAADwAAAGRycy9kb3ducmV2LnhtbESPW2vCQBSE34X+h+UU+iK6qeCF6Cql&#10;RSj0JV7Rt0P2mASzZ5PsNsZ/3y0IPg4z8w2zWHWmFC01rrCs4H0YgSBOrS44U7DfrQczEM4jaywt&#10;k4I7OVgtX3oLjLW98Ybarc9EgLCLUUHufRVL6dKcDLqhrYiDd7GNQR9kk0nd4C3ATSlHUTSRBgsO&#10;CzlW9JlTet3+GgUyrdenVv8k58O4bo/3Otl89ROl3l67jzkIT51/hh/tb61gFE1nY/i/E6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FbLGsgAAADeAAAADwAAAAAA&#10;AAAAAAAAAAChAgAAZHJzL2Rvd25yZXYueG1sUEsFBgAAAAAEAAQA+QAAAJYDAAAAAA==&#10;" strokeweight="1.1pt"/>
                          <v:line id="Line 16614" o:spid="_x0000_s4308" style="position:absolute;flip:y;visibility:visible;mso-wrap-style:square" from="6063,6624" to="6070,6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RVbckAAADeAAAADwAAAGRycy9kb3ducmV2LnhtbESPW2vCQBSE3wv9D8sp9EXqRsEL0VVK&#10;RRB8iZeW+nbIHpNg9myS3cb4711B6OMwM98w82VnStFS4wrLCgb9CARxanXBmYLjYf0xBeE8ssbS&#10;Mim4kYPl4vVljrG2V95Ru/eZCBB2MSrIva9iKV2ak0HXtxVx8M62MeiDbDKpG7wGuCnlMIrG0mDB&#10;YSHHir5ySi/7P6NApvX6t9Xb5PQ9qtufW53sVr1Eqfe37nMGwlPn/8PP9kYrGEaT6Rged8IVkIs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CEVW3JAAAA3gAAAA8AAAAA&#10;AAAAAAAAAAAAoQIAAGRycy9kb3ducmV2LnhtbFBLBQYAAAAABAAEAPkAAACXAwAAAAA=&#10;" strokeweight="1.1pt"/>
                          <v:line id="Line 16615" o:spid="_x0000_s4309" style="position:absolute;flip:y;visibility:visible;mso-wrap-style:square" from="6070,6605" to="6076,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jw9skAAADeAAAADwAAAGRycy9kb3ducmV2LnhtbESPW2vCQBSE3wv9D8sp9KXUjYIXoquU&#10;iiD4Ei8t9e2QPSbB7Nkku43x37uC4OMwM98ws0VnStFS4wrLCvq9CARxanXBmYLDfvU5AeE8ssbS&#10;Mim4koPF/PVlhrG2F95Su/OZCBB2MSrIva9iKV2ak0HXsxVx8E62MeiDbDKpG7wEuCnlIIpG0mDB&#10;YSHHir5zSs+7f6NApvXqr9Wb5PgzrNvfa51slx+JUu9v3dcUhKfOP8OP9lorGETjyRjud8IVkP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I8PbJAAAA3gAAAA8AAAAA&#10;AAAAAAAAAAAAoQIAAGRycy9kb3ducmV2LnhtbFBLBQYAAAAABAAEAPkAAACXAwAAAAA=&#10;" strokeweight="1.1pt"/>
                          <v:line id="Line 16616" o:spid="_x0000_s4310" style="position:absolute;flip:y;visibility:visible;mso-wrap-style:square" from="6076,6586" to="6081,6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dkhMYAAADeAAAADwAAAGRycy9kb3ducmV2LnhtbERPy2rCQBTdF/yH4QrdlDqp0BpSJ0Es&#10;QqGb+KjY3SVzTYKZO0lmGuPfdxYFl4fzXmajacRAvastK3iZRSCIC6trLhUc9pvnGITzyBoby6Tg&#10;Rg6ydPKwxETbK29p2PlShBB2CSqovG8TKV1RkUE3sy1x4M62N+gD7Eupe7yGcNPIeRS9SYM1h4YK&#10;W1pXVFx2v0aBLLrNadBf+c/3azccb12+/XjKlXqcjqt3EJ5Gfxf/uz+1gnm0iMP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XZITGAAAA3gAAAA8AAAAAAAAA&#10;AAAAAAAAoQIAAGRycy9kb3ducmV2LnhtbFBLBQYAAAAABAAEAPkAAACUAwAAAAA=&#10;" strokeweight="1.1pt"/>
                          <v:line id="Line 16617" o:spid="_x0000_s4311" style="position:absolute;flip:y;visibility:visible;mso-wrap-style:square" from="6081,6566" to="6088,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vBH8kAAADeAAAADwAAAGRycy9kb3ducmV2LnhtbESPQWvCQBSE7wX/w/IKvZS6qaDG1FVK&#10;iyB4idoWe3tkX5Ng9m2S3cb4711B8DjMzDfMfNmbSnTUutKygtdhBII4s7rkXMHXfvUSg3AeWWNl&#10;mRScycFyMXiYY6LtibfU7XwuAoRdggoK7+tESpcVZNANbU0cvD/bGvRBtrnULZ4C3FRyFEUTabDk&#10;sFBgTR8FZcfdv1Egs2Z16PQm/f0eN93PuUm3n8+pUk+P/fsbCE+9v4dv7bVWMIqm8Qy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EbwR/JAAAA3gAAAA8AAAAA&#10;AAAAAAAAAAAAoQIAAGRycy9kb3ducmV2LnhtbFBLBQYAAAAABAAEAPkAAACXAwAAAAA=&#10;" strokeweight="1.1pt"/>
                          <v:line id="Line 16618" o:spid="_x0000_s4312" style="position:absolute;flip:y;visibility:visible;mso-wrap-style:square" from="6088,6545" to="6093,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j+X8gAAADeAAAADwAAAGRycy9kb3ducmV2LnhtbESPzWrCQBSF90LfYbiFbkQnCto2dRKK&#10;RRDcRFtLu7tkbpPQzJ0kM8b49s5CcHk4f3yrdDC16KlzlWUFs2kEgji3uuJCwdfnZvICwnlkjbVl&#10;UnAhB2nyMFphrO2Z99QffCHCCLsYFZTeN7GULi/JoJvahjh4f7Yz6IPsCqk7PIdxU8t5FC2lwYrD&#10;Q4kNrUvK/w8no0Dm7ean17vs97ho++9Lm+0/xplST4/D+xsIT4O/h2/trVYwj55fA0DACSggk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fj+X8gAAADeAAAADwAAAAAA&#10;AAAAAAAAAAChAgAAZHJzL2Rvd25yZXYueG1sUEsFBgAAAAAEAAQA+QAAAJYDAAAAAA==&#10;" strokeweight="1.1pt"/>
                          <v:line id="Line 16619" o:spid="_x0000_s4313" style="position:absolute;flip:y;visibility:visible;mso-wrap-style:square" from="6093,6525" to="6099,6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RbxMkAAADeAAAADwAAAGRycy9kb3ducmV2LnhtbESPW2vCQBSE3wv9D8sp9KXoRqFeoqtI&#10;i1DoS7yib4fsMQlmzybZbYz/vlsQ+jjMzDfMfNmZUrTUuMKygkE/AkGcWl1wpmC/W/cmIJxH1lha&#10;JgV3crBcPD/NMdb2xhtqtz4TAcIuRgW591UspUtzMuj6tiIO3sU2Bn2QTSZ1g7cAN6UcRtFIGiw4&#10;LORY0UdO6XX7YxTItF6fWv2dnA/vdXu818nm8y1R6vWlW81AeOr8f/jR/tIKhtF4OoC/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q0W8TJAAAA3gAAAA8AAAAA&#10;AAAAAAAAAAAAoQIAAGRycy9kb3ducmV2LnhtbFBLBQYAAAAABAAEAPkAAACXAwAAAAA=&#10;" strokeweight="1.1pt"/>
                          <v:line id="Line 16620" o:spid="_x0000_s4314" style="position:absolute;flip:y;visibility:visible;mso-wrap-style:square" from="6099,6505" to="6105,6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bFs8gAAADeAAAADwAAAGRycy9kb3ducmV2LnhtbESPT2vCQBTE74V+h+UVvBTdNFCrqasU&#10;RSj0Ev9ib4/saxKafZtk1xi/fVcQehxm5jfMbNGbSnTUutKygpdRBII4s7rkXMF+tx5OQDiPrLGy&#10;TAqu5GAxf3yYYaLthTfUbX0uAoRdggoK7+tESpcVZNCNbE0cvB/bGvRBtrnULV4C3FQyjqKxNFhy&#10;WCiwpmVB2e/2bBTIrFmfOv2Vfh9em+54bdLN6jlVavDUf7yD8NT7//C9/akVxNHbNIbbnXA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mbFs8gAAADeAAAADwAAAAAA&#10;AAAAAAAAAAChAgAAZHJzL2Rvd25yZXYueG1sUEsFBgAAAAAEAAQA+QAAAJYDAAAAAA==&#10;" strokeweight="1.1pt"/>
                          <v:line id="Line 16621" o:spid="_x0000_s4315" style="position:absolute;flip:y;visibility:visible;mso-wrap-style:square" from="6105,6483" to="6111,6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pgKMkAAADeAAAADwAAAGRycy9kb3ducmV2LnhtbESPT2vCQBTE7wW/w/IEL0U3KtU2dZVS&#10;EQq9xD8Ve3tkX5Ng9m2SXWP89t1CweMwM79hFqvOlKKlxhWWFYxHEQji1OqCMwWH/Wb4DMJ5ZI2l&#10;ZVJwIwerZe9hgbG2V95Su/OZCBB2MSrIva9iKV2ak0E3shVx8H5sY9AH2WRSN3gNcFPKSRTNpMGC&#10;w0KOFb3nlJ53F6NApvXm1OrP5PvrqW6PtzrZrh8TpQb97u0VhKfO38P/7Q+tYBLNX6b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UqYCjJAAAA3gAAAA8AAAAA&#10;AAAAAAAAAAAAoQIAAGRycy9kb3ducmV2LnhtbFBLBQYAAAAABAAEAPkAAACXAwAAAAA=&#10;" strokeweight="1.1pt"/>
                          <v:line id="Line 16622" o:spid="_x0000_s4316" style="position:absolute;flip:y;visibility:visible;mso-wrap-style:square" from="6111,6462" to="6116,6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P4XMkAAADeAAAADwAAAGRycy9kb3ducmV2LnhtbESPT2vCQBTE7wW/w/IEL0U3itU2dZVS&#10;EQq9xD8Ve3tkX5Ng9m2SXWP89t1CweMwM79hFqvOlKKlxhWWFYxHEQji1OqCMwWH/Wb4DMJ5ZI2l&#10;ZVJwIwerZe9hgbG2V95Su/OZCBB2MSrIva9iKV2ak0E3shVx8H5sY9AH2WRSN3gNcFPKSRTNpMGC&#10;w0KOFb3nlJ53F6NApvXm1OrP5PvrqW6PtzrZrh8TpQb97u0VhKfO38P/7Q+tYBLNX6bwdydc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rD+FzJAAAA3gAAAA8AAAAA&#10;AAAAAAAAAAAAoQIAAGRycy9kb3ducmV2LnhtbFBLBQYAAAAABAAEAPkAAACXAwAAAAA=&#10;" strokeweight="1.1pt"/>
                          <v:line id="Line 16623" o:spid="_x0000_s4317" style="position:absolute;flip:y;visibility:visible;mso-wrap-style:square" from="6116,6440" to="6122,6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9dx8kAAADeAAAADwAAAGRycy9kb3ducmV2LnhtbESPQWvCQBSE74X+h+UVeilmU0Gr0VVK&#10;i1DoJVoVvT2yzyQ0+zbJbmP8911B8DjMzDfMfNmbSnTUutKygtcoBkGcWV1yrmD7sxpMQDiPrLGy&#10;TAou5GC5eHyYY6LtmdfUbXwuAoRdggoK7+tESpcVZNBFtiYO3sm2Bn2QbS51i+cAN5UcxvFYGiw5&#10;LBRY00dB2e/mzyiQWbM6dPo7Pe5GTbe/NOn68yVV6vmpf5+B8NT7e/jW/tIKhvHbdATXO+EK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WPXcfJAAAA3gAAAA8AAAAA&#10;AAAAAAAAAAAAoQIAAGRycy9kb3ducmV2LnhtbFBLBQYAAAAABAAEAPkAAACXAwAAAAA=&#10;" strokeweight="1.1pt"/>
                          <v:line id="Line 16624" o:spid="_x0000_s4318" style="position:absolute;flip:y;visibility:visible;mso-wrap-style:square" from="6122,6418" to="6128,6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3DsMgAAADeAAAADwAAAGRycy9kb3ducmV2LnhtbESPQWvCQBSE70L/w/IKvYhuKmg1ukpp&#10;EQQv0aro7ZF9JqHZt0l2jfHfdwuFHoeZ+YZZrDpTipYaV1hW8DqMQBCnVhecKTh8rQdTEM4jaywt&#10;k4IHOVgtn3oLjLW9847avc9EgLCLUUHufRVL6dKcDLqhrYiDd7WNQR9kk0nd4D3ATSlHUTSRBgsO&#10;CzlW9JFT+r2/GQUyrdfnVm+Ty3Fct6dHnew++4lSL8/d+xyEp87/h//aG61gFL3NJvB7J1w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V3DsMgAAADeAAAADwAAAAAA&#10;AAAAAAAAAAChAgAAZHJzL2Rvd25yZXYueG1sUEsFBgAAAAAEAAQA+QAAAJYDAAAAAA==&#10;" strokeweight="1.1pt"/>
                          <v:line id="Line 16625" o:spid="_x0000_s4319" style="position:absolute;flip:y;visibility:visible;mso-wrap-style:square" from="6128,6395" to="6134,6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FmK8kAAADeAAAADwAAAGRycy9kb3ducmV2LnhtbESPT2vCQBTE74V+h+UVeilmU6H+ia5S&#10;WoRCL9Gq6O2RfSah2bdJdhvjt3cFocdhZn7DzJe9qURHrSstK3iNYhDEmdUl5wq2P6vBBITzyBor&#10;y6TgQg6Wi8eHOSbannlN3cbnIkDYJaig8L5OpHRZQQZdZGvi4J1sa9AH2eZSt3gOcFPJYRyPpMGS&#10;w0KBNX0UlP1u/owCmTWrQ6e/0+Puren2lyZdf76kSj0/9e8zEJ56/x++t7+0gmE8no7hdidcAbm4&#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oRZivJAAAA3gAAAA8AAAAA&#10;AAAAAAAAAAAAoQIAAGRycy9kb3ducmV2LnhtbFBLBQYAAAAABAAEAPkAAACXAwAAAAA=&#10;" strokeweight="1.1pt"/>
                          <v:line id="Line 16626" o:spid="_x0000_s4320" style="position:absolute;flip:y;visibility:visible;mso-wrap-style:square" from="6134,6374" to="6139,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7yWcYAAADeAAAADwAAAGRycy9kb3ducmV2LnhtbERPTWvCQBC9C/0PyxR6Ed0oaNvUTSgW&#10;QfASbS3tbchOk9DsbJJdY/z37kHw+Hjfq3Qwteipc5VlBbNpBII4t7riQsHX52byAsJ5ZI21ZVJw&#10;IQdp8jBaYaztmffUH3whQgi7GBWU3jexlC4vyaCb2oY4cH+2M+gD7AqpOzyHcFPLeRQtpcGKQ0OJ&#10;Da1Lyv8PJ6NA5u3mp9e77Pe4aPvvS5vtP8aZUk+Pw/sbCE+Dv4tv7q1WMI+eX8PecCdcAZl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O8lnGAAAA3gAAAA8AAAAAAAAA&#10;AAAAAAAAoQIAAGRycy9kb3ducmV2LnhtbFBLBQYAAAAABAAEAPkAAACUAwAAAAA=&#10;" strokeweight="1.1pt"/>
                          <v:line id="Line 16627" o:spid="_x0000_s4321" style="position:absolute;flip:y;visibility:visible;mso-wrap-style:square" from="6139,6351" to="6146,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JXwsgAAADeAAAADwAAAGRycy9kb3ducmV2LnhtbESPQWvCQBSE70L/w/IEL1I3CtWauooo&#10;QqGXqK3Y2yP7TEKzb5PsGuO/7xaEHoeZ+YZZrDpTipYaV1hWMB5FIIhTqwvOFHwed8+vIJxH1lha&#10;JgV3crBaPvUWGGt74z21B5+JAGEXo4Lc+yqW0qU5GXQjWxEH72Ibgz7IJpO6wVuAm1JOomgqDRYc&#10;FnKsaJNT+nO4GgUyrXfnVn8k318vdXu618l+O0yUGvS79RsIT53/Dz/a71rBJJrN5/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MJXwsgAAADeAAAADwAAAAAA&#10;AAAAAAAAAAChAgAAZHJzL2Rvd25yZXYueG1sUEsFBgAAAAAEAAQA+QAAAJYDAAAAAA==&#10;" strokeweight="1.1pt"/>
                          <v:line id="Line 16628" o:spid="_x0000_s4322" style="position:absolute;flip:y;visibility:visible;mso-wrap-style:square" from="6146,6328" to="6151,6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b/jsYAAADeAAAADwAAAGRycy9kb3ducmV2LnhtbESPy2rCQBSG94W+w3AK3YjOVKhIdJSi&#10;CIVu4hXdHTLHJDRzJslMY3x7ZyF0+fPf+ObL3laio9aXjjV8jBQI4syZknMNh/1mOAXhA7LByjFp&#10;uJOH5eL1ZY6JcTfeUrcLuYgj7BPUUIRQJ1L6rCCLfuRq4uhdXWsxRNnm0rR4i+O2kmOlJtJiyfGh&#10;wJpWBWW/uz+rQWbN5tyZn/Ry/Gy6071Jt+tBqvX7W/81AxGoD//hZ/vbaBirqYoAESei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G/47GAAAA3gAAAA8AAAAAAAAA&#10;AAAAAAAAoQIAAGRycy9kb3ducmV2LnhtbFBLBQYAAAAABAAEAPkAAACUAwAAAAA=&#10;" strokeweight="1.1pt"/>
                          <v:line id="Line 16629" o:spid="_x0000_s4323" style="position:absolute;flip:y;visibility:visible;mso-wrap-style:square" from="6151,6305" to="6157,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paFcgAAADeAAAADwAAAGRycy9kb3ducmV2LnhtbESPT2vCQBTE7wW/w/IEL0V3FSySukpp&#10;EYRe4l/09si+JqHZt0l2G+O3dwuFHoeZ+Q2zXPe2Eh21vnSsYTpRIIgzZ0rONRwPm/EChA/IBivH&#10;pOFOHtarwdMSE+NuvKNuH3IRIewT1FCEUCdS+qwgi37iauLofbnWYoiyzaVp8RbhtpIzpV6kxZLj&#10;QoE1vReUfe9/rAaZNZtLZz7T62nedOd7k+4+nlOtR8P+7RVEoD78h//aW6NhphZqCr934hWQq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ApaFcgAAADeAAAADwAAAAAA&#10;AAAAAAAAAAChAgAAZHJzL2Rvd25yZXYueG1sUEsFBgAAAAAEAAQA+QAAAJYDAAAAAA==&#10;" strokeweight="1.1pt"/>
                          <v:line id="Line 16630" o:spid="_x0000_s4324" style="position:absolute;flip:y;visibility:visible;mso-wrap-style:square" from="6157,6280" to="6164,6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EYsgAAADeAAAADwAAAGRycy9kb3ducmV2LnhtbESPT2vCQBTE74LfYXmCl1J3DVQkdRVR&#10;BKGXaP/Q3h7Z1yQ0+zbJbmP89l2h4HGYmd8wq81ga9FT5yvHGuYzBYI4d6biQsPb6+FxCcIHZIO1&#10;Y9JwJQ+b9Xi0wtS4C5+oP4dCRAj7FDWUITSplD4vyaKfuYY4et+usxii7AppOrxEuK1lotRCWqw4&#10;LpTY0K6k/Of8azXIvD189uYl+3p/avuPa5ud9g+Z1tPJsH0GEWgI9/B/+2g0JGqpErjdiVdAr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NjEYsgAAADeAAAADwAAAAAA&#10;AAAAAAAAAAChAgAAZHJzL2Rvd25yZXYueG1sUEsFBgAAAAAEAAQA+QAAAJYDAAAAAA==&#10;" strokeweight="1.1pt"/>
                          <v:line id="Line 16631" o:spid="_x0000_s4325" style="position:absolute;flip:y;visibility:visible;mso-wrap-style:square" from="6164,6257" to="6169,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Rh+cgAAADeAAAADwAAAGRycy9kb3ducmV2LnhtbESPQWvCQBSE74X+h+UVvIju1mKR6Cql&#10;Igi9RNuK3h7ZZxKafZtk1xj/fbcg9DjMzDfMYtXbSnTU+tKxhuexAkGcOVNyruHrczOagfAB2WDl&#10;mDTcyMNq+fiwwMS4K++o24dcRAj7BDUUIdSJlD4ryKIfu5o4emfXWgxRtrk0LV4j3FZyotSrtFhy&#10;XCiwpveCsp/9xWqQWbM5duYjPX1Pm+5wa9LdephqPXjq3+YgAvXhP3xvb42GiZqpF/i7E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5Rh+cgAAADeAAAADwAAAAAA&#10;AAAAAAAAAAChAgAAZHJzL2Rvd25yZXYueG1sUEsFBgAAAAAEAAQA+QAAAJYDAAAAAA==&#10;" strokeweight="1.1pt"/>
                          <v:line id="Line 16632" o:spid="_x0000_s4326" style="position:absolute;flip:y;visibility:visible;mso-wrap-style:square" from="6169,6233" to="6174,6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35jcgAAADeAAAADwAAAGRycy9kb3ducmV2LnhtbESPQWvCQBSE74X+h+UVvIjuVmqR6Cql&#10;Igi9RNuK3h7ZZxKafZtk1xj/fbcg9DjMzDfMYtXbSnTU+tKxhuexAkGcOVNyruHrczOagfAB2WDl&#10;mDTcyMNq+fiwwMS4K++o24dcRAj7BDUUIdSJlD4ryKIfu5o4emfXWgxRtrk0LV4j3FZyotSrtFhy&#10;XCiwpveCsp/9xWqQWbM5duYjPX1Pm+5wa9LdephqPXjq3+YgAvXhP3xvb42GiZqpF/i7E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H35jcgAAADeAAAADwAAAAAA&#10;AAAAAAAAAAChAgAAZHJzL2Rvd25yZXYueG1sUEsFBgAAAAAEAAQA+QAAAJYDAAAAAA==&#10;" strokeweight="1.1pt"/>
                          <v:line id="Line 16633" o:spid="_x0000_s4327" style="position:absolute;flip:y;visibility:visible;mso-wrap-style:square" from="6174,6208" to="6181,6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FcFsgAAADeAAAADwAAAGRycy9kb3ducmV2LnhtbESPzWrDMBCE74W8g9hAL6GRGkgwbpRQ&#10;WgKFXJy/0t4Wa2ubWivbUh3n7aNAoMdhZr5hluvB1qKnzleONTxPFQji3JmKCw3Hw+YpAeEDssHa&#10;MWm4kIf1avSwxNS4M++o34dCRAj7FDWUITSplD4vyaKfuoY4ej+usxii7AppOjxHuK3lTKmFtFhx&#10;XCixobeS8t/9n9Ug83bz1Ztt9n2at/3npc1275NM68fx8PoCItAQ/sP39ofRMFOJmsPtTrwCcn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zFcFsgAAADeAAAADwAAAAAA&#10;AAAAAAAAAAChAgAAZHJzL2Rvd25yZXYueG1sUEsFBgAAAAAEAAQA+QAAAJYDAAAAAA==&#10;" strokeweight="1.1pt"/>
                          <v:line id="Line 16634" o:spid="_x0000_s4328" style="position:absolute;flip:y;visibility:visible;mso-wrap-style:square" from="6181,6184" to="6187,6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CYcgAAADeAAAADwAAAGRycy9kb3ducmV2LnhtbESPQWvCQBSE74L/YXmCF6m7CoqkrlJa&#10;BMFL1La0t0f2NQnNvk2ya4z/vlsQPA4z8w2z3va2Eh21vnSsYTZVIIgzZ0rONbyfd08rED4gG6wc&#10;k4YbedhuhoM1JsZd+UjdKeQiQtgnqKEIoU6k9FlBFv3U1cTR+3GtxRBlm0vT4jXCbSXnSi2lxZLj&#10;QoE1vRaU/Z4uVoPMmt1XZw7p98ei6T5vTXp8m6Raj0f9yzOIQH14hO/tvdEwVyu1hP878QrI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PCYcgAAADeAAAADwAAAAAA&#10;AAAAAAAAAAChAgAAZHJzL2Rvd25yZXYueG1sUEsFBgAAAAAEAAQA+QAAAJYDAAAAAA==&#10;" strokeweight="1.1pt"/>
                          <v:line id="Line 16635" o:spid="_x0000_s4329" style="position:absolute;flip:y;visibility:visible;mso-wrap-style:square" from="6187,6158" to="6192,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9n+sgAAADeAAAADwAAAGRycy9kb3ducmV2LnhtbESPQWvCQBSE74X+h+UVvIjuVqiV6Cql&#10;Igi9RNuK3h7ZZxKafZtk1xj/fbcg9DjMzDfMYtXbSnTU+tKxhuexAkGcOVNyruHrczOagfAB2WDl&#10;mDTcyMNq+fiwwMS4K++o24dcRAj7BDUUIdSJlD4ryKIfu5o4emfXWgxRtrk0LV4j3FZyotRUWiw5&#10;LhRY03tB2c/+YjXIrNkcO/ORnr5fmu5wa9LdephqPXjq3+YgAvXhP3xvb42GiZqpV/i7E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K9n+sgAAADeAAAADwAAAAAA&#10;AAAAAAAAAAChAgAAZHJzL2Rvd25yZXYueG1sUEsFBgAAAAAEAAQA+QAAAJYDAAAAAA==&#10;" strokeweight="1.1pt"/>
                          <v:line id="Line 16636" o:spid="_x0000_s4330" style="position:absolute;flip:y;visibility:visible;mso-wrap-style:square" from="6192,6134" to="6199,6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DziMQAAADeAAAADwAAAGRycy9kb3ducmV2LnhtbERPy2rCQBTdF/oPwy10IzpToSLRUYoi&#10;FLqJT3R3yVyT0MydJDON8e+dhdDl4bzny95WoqPWl441fIwUCOLMmZJzDYf9ZjgF4QOywcoxabiT&#10;h+Xi9WWOiXE33lK3C7mIIewT1FCEUCdS+qwgi37kauLIXV1rMUTY5tK0eIvhtpJjpSbSYsmxocCa&#10;VgVlv7s/q0FmzebcmZ/0cvxsutO9SbfrQar1+1v/NQMRqA//4qf722gYq6mKe+OdeAX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POIxAAAAN4AAAAPAAAAAAAAAAAA&#10;AAAAAKECAABkcnMvZG93bnJldi54bWxQSwUGAAAAAAQABAD5AAAAkgMAAAAA&#10;" strokeweight="1.1pt"/>
                          <v:line id="Line 16637" o:spid="_x0000_s4331" style="position:absolute;flip:y;visibility:visible;mso-wrap-style:square" from="6199,6110" to="6204,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xWE8gAAADeAAAADwAAAGRycy9kb3ducmV2LnhtbESPQWvCQBSE74X+h+UVvJS6q1CxqauI&#10;IhR6idqW9vbIPpNg9m2SXWP8925B8DjMzDfMbNHbSnTU+tKxhtFQgSDOnCk51/C137xMQfiAbLBy&#10;TBou5GExf3yYYWLcmbfU7UIuIoR9ghqKEOpESp8VZNEPXU0cvYNrLYYo21yaFs8Rbis5VmoiLZYc&#10;FwqsaVVQdtydrAaZNZvfznymf9+vTfdzadLt+jnVevDUL99BBOrDPXxrfxgNYzVVb/B/J14BOb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nxWE8gAAADeAAAADwAAAAAA&#10;AAAAAAAAAAChAgAAZHJzL2Rvd25yZXYueG1sUEsFBgAAAAAEAAQA+QAAAJYDAAAAAA==&#10;" strokeweight="1.1pt"/>
                          <v:line id="Line 16638" o:spid="_x0000_s4332" style="position:absolute;flip:y;visibility:visible;mso-wrap-style:square" from="6204,6084" to="6210,6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9pU8cAAADeAAAADwAAAGRycy9kb3ducmV2LnhtbESPy2rCQBSG9wXfYTiFboqZKLSE6CjF&#10;IhS6ibaK7g6ZYxLMnEky01zevrModPnz3/jW29HUoqfOVZYVLKIYBHFudcWFgu+v/TwB4Tyyxtoy&#10;KZjIwXYze1hjqu3AB+qPvhBhhF2KCkrvm1RKl5dk0EW2IQ7ezXYGfZBdIXWHQxg3tVzG8as0WHF4&#10;KLGhXUn5/fhjFMi83V96/ZldTy9tf57a7PD+nCn19Di+rUB4Gv1/+K/9oRUs42QRAAJOQAG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n2lTxwAAAN4AAAAPAAAAAAAA&#10;AAAAAAAAAKECAABkcnMvZG93bnJldi54bWxQSwUGAAAAAAQABAD5AAAAlQMAAAAA&#10;" strokeweight="1.1pt"/>
                          <v:line id="Line 16639" o:spid="_x0000_s4333" style="position:absolute;flip:y;visibility:visible;mso-wrap-style:square" from="6210,6058" to="6215,6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PMyMcAAADeAAAADwAAAGRycy9kb3ducmV2LnhtbESPT2vCQBTE74V+h+UVehHdRKhIdJWi&#10;CIVe4l/09sg+k9Ds2yS7jfHbdwWhx2FmfsPMl72pREetKy0riEcRCOLM6pJzBYf9ZjgF4Tyyxsoy&#10;KbiTg+Xi9WWOibY33lK387kIEHYJKii8rxMpXVaQQTeyNXHwrrY16INsc6lbvAW4qeQ4iibSYMlh&#10;ocCaVgVlP7tfo0Bmzebc6e/0cvxoutO9SbfrQarU+1v/OQPhqff/4Wf7SysYR9M4hsedcAX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08zIxwAAAN4AAAAPAAAAAAAA&#10;AAAAAAAAAKECAABkcnMvZG93bnJldi54bWxQSwUGAAAAAAQABAD5AAAAlQMAAAAA&#10;" strokeweight="1.1pt"/>
                          <v:line id="Line 16640" o:spid="_x0000_s4334" style="position:absolute;flip:y;visibility:visible;mso-wrap-style:square" from="6215,6033" to="6222,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FSv8cAAADeAAAADwAAAGRycy9kb3ducmV2LnhtbESPT2vCQBTE74V+h+UVehHdGKhIdJWi&#10;CIVe4l/09sg+k9Ds2yS7jfHbdwWhx2FmfsPMl72pREetKy0rGI8iEMSZ1SXnCg77zXAKwnlkjZVl&#10;UnAnB8vF68scE21vvKVu53MRIOwSVFB4XydSuqwgg25ka+LgXW1r0AfZ5lK3eAtwU8k4iibSYMlh&#10;ocCaVgVlP7tfo0Bmzebc6e/0cvxoutO9SbfrQarU+1v/OQPhqff/4Wf7SyuIo+k4hsedcAX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AVK/xwAAAN4AAAAPAAAAAAAA&#10;AAAAAAAAAKECAABkcnMvZG93bnJldi54bWxQSwUGAAAAAAQABAD5AAAAlQMAAAAA&#10;" strokeweight="1.1pt"/>
                          <v:line id="Line 16641" o:spid="_x0000_s4335" style="position:absolute;flip:y;visibility:visible;mso-wrap-style:square" from="6222,6007" to="6227,6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33JMgAAADeAAAADwAAAGRycy9kb3ducmV2LnhtbESPQWvCQBSE7wX/w/IEL1I3WhSJriKK&#10;IPQSrS319sg+k2D2bZJdY/z33UKhx2FmvmGW686UoqXGFZYVjEcRCOLU6oIzBeeP/eschPPIGkvL&#10;pOBJDtar3ssSY20ffKT25DMRIOxiVJB7X8VSujQng25kK+LgXW1j0AfZZFI3+AhwU8pJFM2kwYLD&#10;Qo4VbXNKb6e7USDTev/d6vfk8jmt269nnRx3w0SpQb/bLEB46vx/+K990Aom0Xz8Br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k33JMgAAADeAAAADwAAAAAA&#10;AAAAAAAAAAChAgAAZHJzL2Rvd25yZXYueG1sUEsFBgAAAAAEAAQA+QAAAJYDAAAAAA==&#10;" strokeweight="1.1pt"/>
                          <v:line id="Line 16642" o:spid="_x0000_s4336" style="position:absolute;flip:y;visibility:visible;mso-wrap-style:square" from="6227,5981" to="6233,6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RvUMgAAADeAAAADwAAAGRycy9kb3ducmV2LnhtbESPQWvCQBSE7wX/w/IEL1I3ShWJriKK&#10;IPQSrS319sg+k2D2bZJdY/z33UKhx2FmvmGW686UoqXGFZYVjEcRCOLU6oIzBeeP/eschPPIGkvL&#10;pOBJDtar3ssSY20ffKT25DMRIOxiVJB7X8VSujQng25kK+LgXW1j0AfZZFI3+AhwU8pJFM2kwYLD&#10;Qo4VbXNKb6e7USDTev/d6vfk8jmt269nnRx3w0SpQb/bLEB46vx/+K990Aom0Xz8Br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RvUMgAAADeAAAADwAAAAAA&#10;AAAAAAAAAAChAgAAZHJzL2Rvd25yZXYueG1sUEsFBgAAAAAEAAQA+QAAAJYDAAAAAA==&#10;" strokeweight="1.1pt"/>
                          <v:line id="Line 16643" o:spid="_x0000_s4337" style="position:absolute;flip:y;visibility:visible;mso-wrap-style:square" from="6233,5955" to="6239,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jKy8gAAADeAAAADwAAAGRycy9kb3ducmV2LnhtbESPzWrDMBCE74W8g9hAL6WRE0gxbmQT&#10;UgKFXpxf2ttibWwTa2VbquO8fVUo9DjMzDfMKhtNIwbqXW1ZwXwWgSAurK65VHA8bJ9jEM4ja2ws&#10;k4I7OcjSycMKE21vvKNh70sRIOwSVFB53yZSuqIig25mW+LgXWxv0AfZl1L3eAtw08hFFL1IgzWH&#10;hQpb2lRUXPffRoEsuu3noD/yr9OyG873Lt+9PeVKPU7H9SsIT6P/D/+137WCRRTPl/B7J1wBmf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ujKy8gAAADeAAAADwAAAAAA&#10;AAAAAAAAAAChAgAAZHJzL2Rvd25yZXYueG1sUEsFBgAAAAAEAAQA+QAAAJYDAAAAAA==&#10;" strokeweight="1.1pt"/>
                          <v:line id="Line 16644" o:spid="_x0000_s4338" style="position:absolute;flip:y;visibility:visible;mso-wrap-style:square" from="6239,5928" to="6245,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pUvMgAAADeAAAADwAAAGRycy9kb3ducmV2LnhtbESPT2vCQBTE74LfYXmCl1I3CoqkboJY&#10;hIKXaP/Q3h7ZZxLMvk2ya4zfvlsoeBxm5jfMJh1MLXrqXGVZwXwWgSDOra64UPDxvn9eg3AeWWNt&#10;mRTcyUGajEcbjLW98ZH6ky9EgLCLUUHpfRNL6fKSDLqZbYiDd7adQR9kV0jd4S3ATS0XUbSSBisO&#10;CyU2tCspv5yuRoHM2/13rw/Zz+ey7b/ubXZ8fcqUmk6G7QsIT4N/hP/bb1rBIlrPV/B3J1wBmf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jpUvMgAAADeAAAADwAAAAAA&#10;AAAAAAAAAAChAgAAZHJzL2Rvd25yZXYueG1sUEsFBgAAAAAEAAQA+QAAAJYDAAAAAA==&#10;" strokeweight="1.1pt"/>
                          <v:line id="Line 16645" o:spid="_x0000_s4339" style="position:absolute;flip:y;visibility:visible;mso-wrap-style:square" from="6245,5903" to="6250,5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bxJ8gAAADeAAAADwAAAGRycy9kb3ducmV2LnhtbESPQWvCQBSE7wX/w/IEL1I3ClWJriKK&#10;IPQSrS319sg+k2D2bZJdY/z33UKhx2FmvmGW686UoqXGFZYVjEcRCOLU6oIzBeeP/eschPPIGkvL&#10;pOBJDtar3ssSY20ffKT25DMRIOxiVJB7X8VSujQng25kK+LgXW1j0AfZZFI3+AhwU8pJFE2lwYLD&#10;Qo4VbXNKb6e7USDTev/d6vfk8vlWt1/POjnuholSg363WYDw1Pn/8F/7oBVMovl4Br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XbxJ8gAAADeAAAADwAAAAAA&#10;AAAAAAAAAAChAgAAZHJzL2Rvd25yZXYueG1sUEsFBgAAAAAEAAQA+QAAAJYDAAAAAA==&#10;" strokeweight="1.1pt"/>
                          <v:line id="Line 16646" o:spid="_x0000_s4340" style="position:absolute;flip:y;visibility:visible;mso-wrap-style:square" from="6250,5875" to="625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llVcYAAADeAAAADwAAAGRycy9kb3ducmV2LnhtbERPy2rCQBTdF/yH4Ra6KWai0BKioxSL&#10;UOgm2iq6u2SuSTBzJ8lM8/j7zqLQ5eG819vR1KKnzlWWFSyiGARxbnXFhYLvr/08AeE8ssbaMimY&#10;yMF2M3tYY6rtwAfqj74QIYRdigpK75tUSpeXZNBFtiEO3M12Bn2AXSF1h0MIN7VcxvGrNFhxaCix&#10;oV1J+f34YxTIvN1fev2ZXU8vbX+e2uzw/pwp9fQ4vq1AeBr9v/jP/aEVLONkEfaGO+EK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pZVXGAAAA3gAAAA8AAAAAAAAA&#10;AAAAAAAAoQIAAGRycy9kb3ducmV2LnhtbFBLBQYAAAAABAAEAPkAAACUAwAAAAA=&#10;" strokeweight="1.1pt"/>
                          <v:line id="Line 16647" o:spid="_x0000_s4341" style="position:absolute;flip:y;visibility:visible;mso-wrap-style:square" from="6257,5850" to="6262,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XAzskAAADeAAAADwAAAGRycy9kb3ducmV2LnhtbESPT2vCQBTE7wW/w/KEXkrdKFhsdBOk&#10;RRC8xD8t7e2RfSbB7Nsku43x23eFQo/DzPyGWaWDqUVPnassK5hOIhDEudUVFwpOx83zAoTzyBpr&#10;y6TgRg7SZPSwwljbK++pP/hCBAi7GBWU3jexlC4vyaCb2IY4eGfbGfRBdoXUHV4D3NRyFkUv0mDF&#10;YaHEht5Kyi+HH6NA5u3mq9e77Ptj3vaftzbbvz9lSj2Oh/UShKfB/4f/2lutYBYtpq9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lwM7JAAAA3gAAAA8AAAAA&#10;AAAAAAAAAAAAoQIAAGRycy9kb3ducmV2LnhtbFBLBQYAAAAABAAEAPkAAACXAwAAAAA=&#10;" strokeweight="1.1pt"/>
                          <v:line id="Line 16648" o:spid="_x0000_s4342" style="position:absolute;flip:y;visibility:visible;mso-wrap-style:square" from="6262,5823" to="6268,5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Oj7scAAADeAAAADwAAAGRycy9kb3ducmV2LnhtbESPy2rCQBSG94LvMByhm1InDVgkOgnS&#10;IhTcxFtpd4fMMQlmziSZaYxv31kUXP78N751NppGDNS72rKC13kEgriwuuZSwem4fVmCcB5ZY2OZ&#10;FNzJQZZOJ2tMtL3xnoaDL0UYYZeggsr7NpHSFRUZdHPbEgfvYnuDPsi+lLrHWxg3jYyj6E0arDk8&#10;VNjSe0XF9fBrFMii234Pepf/nBfd8HXv8v3Hc67U02zcrEB4Gv0j/N/+1AriaBkHgIATUE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86PuxwAAAN4AAAAPAAAAAAAA&#10;AAAAAAAAAKECAABkcnMvZG93bnJldi54bWxQSwUGAAAAAAQABAD5AAAAlQMAAAAA&#10;" strokeweight="1.1pt"/>
                          <v:line id="Line 16649" o:spid="_x0000_s4343" style="position:absolute;flip:y;visibility:visible;mso-wrap-style:square" from="6268,5796" to="6275,5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8GdccAAADeAAAADwAAAGRycy9kb3ducmV2LnhtbESPT2vCQBTE74V+h+UVehHdGKhIdJWi&#10;CIVe4l/09sg+k9Ds2yS7jfHbdwWhx2FmfsPMl72pREetKy0rGI8iEMSZ1SXnCg77zXAKwnlkjZVl&#10;UnAnB8vF68scE21vvKVu53MRIOwSVFB4XydSuqwgg25ka+LgXW1r0AfZ5lK3eAtwU8k4iibSYMlh&#10;ocCaVgVlP7tfo0Bmzebc6e/0cvxoutO9SbfrQarU+1v/OQPhqff/4Wf7SyuIo2k8hsedcAX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vwZ1xwAAAN4AAAAPAAAAAAAA&#10;AAAAAAAAAKECAABkcnMvZG93bnJldi54bWxQSwUGAAAAAAQABAD5AAAAlQMAAAAA&#10;" strokeweight="1.1pt"/>
                          <v:line id="Line 16650" o:spid="_x0000_s4344" style="position:absolute;flip:y;visibility:visible;mso-wrap-style:square" from="6275,5769" to="6280,5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2YAsgAAADeAAAADwAAAGRycy9kb3ducmV2LnhtbESPQWvCQBSE7wX/w/KEXopuGmiRmI2I&#10;RSj0Em0VvT2yzySYfZtktzH++26h0OMwM98w6Wo0jRiod7VlBc/zCARxYXXNpYKvz+1sAcJ5ZI2N&#10;ZVJwJwerbPKQYqLtjXc07H0pAoRdggoq79tESldUZNDNbUscvIvtDfog+1LqHm8BbhoZR9GrNFhz&#10;WKiwpU1FxXX/bRTIotueBv2Rnw8v3XC8d/nu7SlX6nE6rpcgPI3+P/zXftcK4mgRx/B7J1wBmf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22YAsgAAADeAAAADwAAAAAA&#10;AAAAAAAAAAChAgAAZHJzL2Rvd25yZXYueG1sUEsFBgAAAAAEAAQA+QAAAJYDAAAAAA==&#10;" strokeweight="1.1pt"/>
                          <v:line id="Line 16651" o:spid="_x0000_s4345" style="position:absolute;flip:y;visibility:visible;mso-wrap-style:square" from="6280,5742" to="6285,5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E9mcgAAADeAAAADwAAAGRycy9kb3ducmV2LnhtbESPQWvCQBSE74L/YXmFXopuGmmR6CrS&#10;IhS8RKuit0f2mYRm3ybZbYz/vlsQPA4z8w0zX/amEh21rrSs4HUcgSDOrC45V7D/Xo+mIJxH1lhZ&#10;JgU3crBcDAdzTLS98pa6nc9FgLBLUEHhfZ1I6bKCDLqxrYmDd7GtQR9km0vd4jXATSXjKHqXBksO&#10;CwXW9FFQ9rP7NQpk1qxPnd6k58Nb0x1vTbr9fEmVen7qVzMQnnr/CN/bX1pBHE3jCfzfC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CE9mcgAAADeAAAADwAAAAAA&#10;AAAAAAAAAAChAgAAZHJzL2Rvd25yZXYueG1sUEsFBgAAAAAEAAQA+QAAAJYDAAAAAA==&#10;" strokeweight="1.1pt"/>
                          <v:line id="Line 16652" o:spid="_x0000_s4346" style="position:absolute;flip:y;visibility:visible;mso-wrap-style:square" from="6285,5714" to="6292,5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il7cgAAADeAAAADwAAAGRycy9kb3ducmV2LnhtbESPQWvCQBSE74L/YXmFXopuGmyR6CrS&#10;IhS8RKuit0f2mYRm3ybZbYz/vlsQPA4z8w0zX/amEh21rrSs4HUcgSDOrC45V7D/Xo+mIJxH1lhZ&#10;JgU3crBcDAdzTLS98pa6nc9FgLBLUEHhfZ1I6bKCDLqxrYmDd7GtQR9km0vd4jXATSXjKHqXBksO&#10;CwXW9FFQ9rP7NQpk1qxPnd6k58Nb0x1vTbr9fEmVen7qVzMQnnr/CN/bX1pBHE3jCfzfC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8il7cgAAADeAAAADwAAAAAA&#10;AAAAAAAAAAChAgAAZHJzL2Rvd25yZXYueG1sUEsFBgAAAAAEAAQA+QAAAJYDAAAAAA==&#10;" strokeweight="1.1pt"/>
                          <v:line id="Line 16653" o:spid="_x0000_s4347" style="position:absolute;flip:y;visibility:visible;mso-wrap-style:square" from="6292,5687" to="6298,5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QAdscAAADeAAAADwAAAGRycy9kb3ducmV2LnhtbESPT2vCQBTE74V+h+UVehHdNKBIdJWi&#10;CIVe4l/09sg+k9Ds2yS7jfHbdwWhx2FmfsPMl72pREetKy0r+BhFIIgzq0vOFRz2m+EUhPPIGivL&#10;pOBODpaL15c5JtreeEvdzuciQNglqKDwvk6kdFlBBt3I1sTBu9rWoA+yzaVu8RbgppJxFE2kwZLD&#10;QoE1rQrKfna/RoHMms2509/p5ThuutO9SbfrQarU+1v/OQPhqff/4Wf7SyuIo2k8hsedcAX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hAB2xwAAAN4AAAAPAAAAAAAA&#10;AAAAAAAAAKECAABkcnMvZG93bnJldi54bWxQSwUGAAAAAAQABAD5AAAAlQMAAAAA&#10;" strokeweight="1.1pt"/>
                          <v:line id="Line 16654" o:spid="_x0000_s4348" style="position:absolute;flip:y;visibility:visible;mso-wrap-style:square" from="6298,5660" to="6303,5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aeAccAAADeAAAADwAAAGRycy9kb3ducmV2LnhtbESPT2vCQBTE74LfYXlCL0U3DVQkukpp&#10;EQq9xL/o7ZF9JqHZt0l2G+O3d4WCx2FmfsMsVr2pREetKy0reJtEIIgzq0vOFex36/EMhPPIGivL&#10;pOBGDlbL4WCBibZX3lC39bkIEHYJKii8rxMpXVaQQTexNXHwLrY16INsc6lbvAa4qWQcRVNpsOSw&#10;UGBNnwVlv9s/o0BmzfrU6Z/0fHhvuuOtSTdfr6lSL6P+Yw7CU++f4f/2t1YQR7N4Co874QrI5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Vp4BxwAAAN4AAAAPAAAAAAAA&#10;AAAAAAAAAKECAABkcnMvZG93bnJldi54bWxQSwUGAAAAAAQABAD5AAAAlQMAAAAA&#10;" strokeweight="1.1pt"/>
                          <v:line id="Line 16655" o:spid="_x0000_s4349" style="position:absolute;flip:y;visibility:visible;mso-wrap-style:square" from="6303,5633" to="6308,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o7msgAAADeAAAADwAAAGRycy9kb3ducmV2LnhtbESPQWvCQBSE74L/YXmFXopuGrCV6CrS&#10;IhS8RKuit0f2mYRm3ybZbYz/vlsQPA4z8w0zX/amEh21rrSs4HUcgSDOrC45V7D/Xo+mIJxH1lhZ&#10;JgU3crBcDAdzTLS98pa6nc9FgLBLUEHhfZ1I6bKCDLqxrYmDd7GtQR9km0vd4jXATSXjKHqTBksO&#10;CwXW9FFQ9rP7NQpk1qxPnd6k58Ok6Y63Jt1+vqRKPT/1qxkIT71/hO/tL60gjqbxO/zfC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xo7msgAAADeAAAADwAAAAAA&#10;AAAAAAAAAAChAgAAZHJzL2Rvd25yZXYueG1sUEsFBgAAAAAEAAQA+QAAAJYDAAAAAA==&#10;" strokeweight="1.1pt"/>
                          <v:line id="Line 16656" o:spid="_x0000_s4350" style="position:absolute;flip:y;visibility:visible;mso-wrap-style:square" from="6308,5606" to="6315,5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Wv6MUAAADeAAAADwAAAGRycy9kb3ducmV2LnhtbERPy2rCQBTdC/7DcIVuSp00YJHoJEiL&#10;UHATX6XdXTLXJJi5k2SmMf59Z1FweTjvdTaaRgzUu9qygtd5BIK4sLrmUsHpuH1ZgnAeWWNjmRTc&#10;yUGWTidrTLS98Z6Ggy9FCGGXoILK+zaR0hUVGXRz2xIH7mJ7gz7AvpS6x1sIN42Mo+hNGqw5NFTY&#10;0ntFxfXwaxTIott+D3qX/5wX3fB17/L9x3Ou1NNs3KxAeBr9Q/zv/tQK4mgZh73hTrgCM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Wv6MUAAADeAAAADwAAAAAAAAAA&#10;AAAAAAChAgAAZHJzL2Rvd25yZXYueG1sUEsFBgAAAAAEAAQA+QAAAJMDAAAAAA==&#10;" strokeweight="1.1pt"/>
                          <v:line id="Line 16657" o:spid="_x0000_s4351" style="position:absolute;flip:y;visibility:visible;mso-wrap-style:square" from="6315,5579" to="6321,5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kKc8gAAADeAAAADwAAAGRycy9kb3ducmV2LnhtbESPT2vCQBTE74V+h+UVvBTdNNCi0VVK&#10;i1DoJf5Fb4/sMwlm3ybZNcZv3y0IHoeZ+Q0zW/SmEh21rrSs4G0UgSDOrC45V7DdLIdjEM4ja6ws&#10;k4IbOVjMn59mmGh75RV1a5+LAGGXoILC+zqR0mUFGXQjWxMH72Rbgz7INpe6xWuAm0rGUfQhDZYc&#10;Fgqs6aug7Ly+GAUya5aHTv+mx9170+1vTbr6fk2VGrz0n1MQnnr/CN/bP1pBHI3jC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ckKc8gAAADeAAAADwAAAAAA&#10;AAAAAAAAAAChAgAAZHJzL2Rvd25yZXYueG1sUEsFBgAAAAAEAAQA+QAAAJYDAAAAAA==&#10;" strokeweight="1.1pt"/>
                          <v:line id="Line 16658" o:spid="_x0000_s4352" style="position:absolute;flip:y;visibility:visible;mso-wrap-style:square" from="6321,5552" to="6326,5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o1M8gAAADeAAAADwAAAGRycy9kb3ducmV2LnhtbESPy2rCQBSG9wXfYThCN6VOaqmE1EkQ&#10;i1DoJl4qdnfIHJNg5kySmcb49p1FweXPf+NbZqNpxEC9qy0reJlFIIgLq2suFRz2m+cYhPPIGhvL&#10;pOBGDrJ08rDERNsrb2nY+VKEEXYJKqi8bxMpXVGRQTezLXHwzrY36IPsS6l7vIZx08h5FC2kwZrD&#10;Q4UtrSsqLrtfo0AW3eY06K/85/utG463Lt9+POVKPU7H1TsIT6O/h//bn1rBPIpfA0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So1M8gAAADeAAAADwAAAAAA&#10;AAAAAAAAAAChAgAAZHJzL2Rvd25yZXYueG1sUEsFBgAAAAAEAAQA+QAAAJYDAAAAAA==&#10;" strokeweight="1.1pt"/>
                          <v:line id="Line 16659" o:spid="_x0000_s4353" style="position:absolute;flip:y;visibility:visible;mso-wrap-style:square" from="6326,5524" to="6333,5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aQqMgAAADeAAAADwAAAGRycy9kb3ducmV2LnhtbESPQWvCQBSE7wX/w/IEL1I3WhSJriKK&#10;IPQSrS319sg+k2D2bZJdY/z33UKhx2FmvmGW686UoqXGFZYVjEcRCOLU6oIzBeeP/eschPPIGkvL&#10;pOBJDtar3ssSY20ffKT25DMRIOxiVJB7X8VSujQng25kK+LgXW1j0AfZZFI3+AhwU8pJFM2kwYLD&#10;Qo4VbXNKb6e7USDTev/d6vfk8jmt269nnRx3w0SpQb/bLEB46vx/+K990Aom0fxtDL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maQqMgAAADeAAAADwAAAAAA&#10;AAAAAAAAAAChAgAAZHJzL2Rvd25yZXYueG1sUEsFBgAAAAAEAAQA+QAAAJYDAAAAAA==&#10;" strokeweight="1.1pt"/>
                          <v:line id="Line 16660" o:spid="_x0000_s4354" style="position:absolute;flip:y;visibility:visible;mso-wrap-style:square" from="6333,5497" to="6338,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O38gAAADeAAAADwAAAGRycy9kb3ducmV2LnhtbESPQWvCQBSE74L/YXmFXopuGmmR6CrS&#10;IhS8RKuit0f2mYRm3ybZbYz/vlsQPA4z8w0zX/amEh21rrSs4HUcgSDOrC45V7D/Xo+mIJxH1lhZ&#10;JgU3crBcDAdzTLS98pa6nc9FgLBLUEHhfZ1I6bKCDLqxrYmDd7GtQR9km0vd4jXATSXjKHqXBksO&#10;CwXW9FFQ9rP7NQpk1qxPnd6k58Nb0x1vTbr9fEmVen7qVzMQnnr/CN/bX1pBHE0nMfzfC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QO38gAAADeAAAADwAAAAAA&#10;AAAAAAAAAAChAgAAZHJzL2Rvd25yZXYueG1sUEsFBgAAAAAEAAQA+QAAAJYDAAAAAA==&#10;" strokeweight="1.1pt"/>
                          <v:line id="Line 16661" o:spid="_x0000_s4355" style="position:absolute;flip:y;visibility:visible;mso-wrap-style:square" from="6338,5469" to="6344,5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irRMgAAADeAAAADwAAAGRycy9kb3ducmV2LnhtbESPT2vCQBTE70K/w/IKvYhuqigSXaW0&#10;CIVe4l/09sg+k2D2bZLdxvjtuwXB4zAzv2EWq86UoqXGFZYVvA8jEMSp1QVnCva79WAGwnlkjaVl&#10;UnAnB6vlS2+BsbY33lC79ZkIEHYxKsi9r2IpXZqTQTe0FXHwLrYx6INsMqkbvAW4KeUoiqbSYMFh&#10;IceKPnNKr9tfo0Cm9frU6p/kfJjU7fFeJ5uvfqLU22v3MQfhqfPP8KP9rRWMotl4DP93w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firRMgAAADeAAAADwAAAAAA&#10;AAAAAAAAAAChAgAAZHJzL2Rvd25yZXYueG1sUEsFBgAAAAAEAAQA+QAAAJYDAAAAAA==&#10;" strokeweight="1.1pt"/>
                          <v:line id="Line 16662" o:spid="_x0000_s4356" style="position:absolute;flip:y;visibility:visible;mso-wrap-style:square" from="6344,5442" to="6350,5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EzMMgAAADeAAAADwAAAGRycy9kb3ducmV2LnhtbESPQWvCQBSE70L/w/IEL1I3Wi2Suooo&#10;QqGXqK3Y2yP7TEKzb5PsGuO/7xaEHoeZ+YZZrDpTipYaV1hWMB5FIIhTqwvOFHwed89zEM4jaywt&#10;k4I7OVgtn3oLjLW98Z7ag89EgLCLUUHufRVL6dKcDLqRrYiDd7GNQR9kk0nd4C3ATSknUfQqDRYc&#10;FnKsaJNT+nO4GgUyrXfnVn8k31+zuj3d62S/HSZKDfrd+g2Ep87/hx/td61gEs1fpv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hEzMMgAAADeAAAADwAAAAAA&#10;AAAAAAAAAAChAgAAZHJzL2Rvd25yZXYueG1sUEsFBgAAAAAEAAQA+QAAAJYDAAAAAA==&#10;" strokeweight="1.1pt"/>
                          <v:line id="Line 16663" o:spid="_x0000_s4357" style="position:absolute;flip:y;visibility:visible;mso-wrap-style:square" from="6350,5415" to="6356,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2Wq8gAAADeAAAADwAAAGRycy9kb3ducmV2LnhtbESPT2vCQBTE74V+h+UVepG6UVEkukqp&#10;CIKX+Kel3h7ZZxLMvk2y2xi/vSsIPQ4z8xtmvuxMKVpqXGFZwaAfgSBOrS44U3A8rD+mIJxH1lha&#10;JgU3crBcvL7MMdb2yjtq9z4TAcIuRgW591UspUtzMuj6tiIO3tk2Bn2QTSZ1g9cAN6UcRtFEGiw4&#10;LORY0VdO6WX/ZxTItF7/tnqbnL7Hdftzq5Pdqpco9f7Wfc5AeOr8f/jZ3mgFw2g6GsPjTrgCcn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V2Wq8gAAADeAAAADwAAAAAA&#10;AAAAAAAAAAChAgAAZHJzL2Rvd25yZXYueG1sUEsFBgAAAAAEAAQA+QAAAJYDAAAAAA==&#10;" strokeweight="1.1pt"/>
                          <v:line id="Line 16664" o:spid="_x0000_s4358" style="position:absolute;flip:y;visibility:visible;mso-wrap-style:square" from="6356,5387" to="6361,5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8I3MgAAADeAAAADwAAAGRycy9kb3ducmV2LnhtbESPT2vCQBTE74V+h+UVeil1o6JIdJVS&#10;EQQv8U9LvT2yzySYfZtktzF+e1cQPA4z8xtmtuhMKVpqXGFZQb8XgSBOrS44U3DYrz4nIJxH1lha&#10;JgVXcrCYv77MMNb2wltqdz4TAcIuRgW591UspUtzMuh6tiIO3sk2Bn2QTSZ1g5cAN6UcRNFYGiw4&#10;LORY0XdO6Xn3bxTItF79tXqTHH9Gdft7rZPt8iNR6v2t+5qC8NT5Z/jRXmsFg2gyHMP9TrgCcn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Y8I3MgAAADeAAAADwAAAAAA&#10;AAAAAAAAAAChAgAAZHJzL2Rvd25yZXYueG1sUEsFBgAAAAAEAAQA+QAAAJYDAAAAAA==&#10;" strokeweight="1.1pt"/>
                          <v:line id="Line 16665" o:spid="_x0000_s4359" style="position:absolute;flip:y;visibility:visible;mso-wrap-style:square" from="6361,5360" to="6368,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OtR8gAAADeAAAADwAAAGRycy9kb3ducmV2LnhtbESPQWvCQBSE70L/w/IEL1I3WrSSuooo&#10;QqGXqK3Y2yP7TEKzb5PsGuO/7xaEHoeZ+YZZrDpTipYaV1hWMB5FIIhTqwvOFHwed89zEM4jaywt&#10;k4I7OVgtn3oLjLW98Z7ag89EgLCLUUHufRVL6dKcDLqRrYiDd7GNQR9kk0nd4C3ATSknUTSTBgsO&#10;CzlWtMkp/TlcjQKZ1rtzqz+S769p3Z7udbLfDhOlBv1u/QbCU+f/w4/2u1YwieYvr/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sOtR8gAAADeAAAADwAAAAAA&#10;AAAAAAAAAAChAgAAZHJzL2Rvd25yZXYueG1sUEsFBgAAAAAEAAQA+QAAAJYDAAAAAA==&#10;" strokeweight="1.1pt"/>
                          <v:line id="Line 16666" o:spid="_x0000_s4360" style="position:absolute;flip:y;visibility:visible;mso-wrap-style:square" from="6368,5333" to="6373,5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w5NcYAAADeAAAADwAAAGRycy9kb3ducmV2LnhtbERPy2rCQBTdF/yH4QrdlDqppRJSJ0Es&#10;QqGb+KjY3SVzTYKZO0lmGuPfdxYFl4fzXmajacRAvastK3iZRSCIC6trLhUc9pvnGITzyBoby6Tg&#10;Rg6ydPKwxETbK29p2PlShBB2CSqovG8TKV1RkUE3sy1x4M62N+gD7Eupe7yGcNPIeRQtpMGaQ0OF&#10;La0rKi67X6NAFt3mNOiv/Of7rRuOty7ffjzlSj1Ox9U7CE+jv4v/3Z9awTyKX8P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cOTXGAAAA3gAAAA8AAAAAAAAA&#10;AAAAAAAAoQIAAGRycy9kb3ducmV2LnhtbFBLBQYAAAAABAAEAPkAAACUAwAAAAA=&#10;" strokeweight="1.1pt"/>
                          <v:line id="Line 16667" o:spid="_x0000_s4361" style="position:absolute;flip:y;visibility:visible;mso-wrap-style:square" from="6373,5306" to="6379,5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CcrskAAADeAAAADwAAAGRycy9kb3ducmV2LnhtbESPQWvCQBSE7wX/w/IKvZS6qaLE1FVK&#10;iyB4idoWe3tkX5Ng9m2S3cb4711B8DjMzDfMfNmbSnTUutKygtdhBII4s7rkXMHXfvUSg3AeWWNl&#10;mRScycFyMXiYY6LtibfU7XwuAoRdggoK7+tESpcVZNANbU0cvD/bGvRBtrnULZ4C3FRyFEVTabDk&#10;sFBgTR8FZcfdv1Egs2Z16PQm/f2eNN3PuUm3n8+pUk+P/fsbCE+9v4dv7bVWMIri8Qy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QQnK7JAAAA3gAAAA8AAAAA&#10;AAAAAAAAAAAAoQIAAGRycy9kb3ducmV2LnhtbFBLBQYAAAAABAAEAPkAAACXAwAAAAA=&#10;" strokeweight="1.1pt"/>
                          <v:line id="Line 16668" o:spid="_x0000_s4362" style="position:absolute;flip:y;visibility:visible;mso-wrap-style:square" from="6379,5279" to="6384,5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xGTsgAAADeAAAADwAAAGRycy9kb3ducmV2LnhtbESPy2rCQBSG9wXfYThCN6VOKq2E1EkQ&#10;i1DoJl4qdnfIHJNg5kySmcb49p1FweXPf+NbZqNpxEC9qy0reJlFIIgLq2suFRz2m+cYhPPIGhvL&#10;pOBGDrJ08rDERNsrb2nY+VKEEXYJKqi8bxMpXVGRQTezLXHwzrY36IPsS6l7vIZx08h5FC2kwZrD&#10;Q4UtrSsqLrtfo0AW3eY06K/85/utG463Lt9+POVKPU7H1TsIT6O/h//bn1rBPIpfA0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SxGTsgAAADeAAAADwAAAAAA&#10;AAAAAAAAAAChAgAAZHJzL2Rvd25yZXYueG1sUEsFBgAAAAAEAAQA+QAAAJYDAAAAAA==&#10;" strokeweight="1.1pt"/>
                          <v:line id="Line 16669" o:spid="_x0000_s4363" style="position:absolute;flip:y;visibility:visible;mso-wrap-style:square" from="6384,5252" to="6391,5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Dj1cgAAADeAAAADwAAAGRycy9kb3ducmV2LnhtbESPQWvCQBSE7wX/w/IEL1I3ShWJriKK&#10;IPQSrS319sg+k2D2bZJdY/z33UKhx2FmvmGW686UoqXGFZYVjEcRCOLU6oIzBeeP/eschPPIGkvL&#10;pOBJDtar3ssSY20ffKT25DMRIOxiVJB7X8VSujQng25kK+LgXW1j0AfZZFI3+AhwU8pJFM2kwYLD&#10;Qo4VbXNKb6e7USDTev/d6vfk8jmt269nnRx3w0SpQb/bLEB46vx/+K990Aom0fxtDL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mDj1cgAAADeAAAADwAAAAAA&#10;AAAAAAAAAAChAgAAZHJzL2Rvd25yZXYueG1sUEsFBgAAAAAEAAQA+QAAAJYDAAAAAA==&#10;" strokeweight="1.1pt"/>
                          <v:line id="Line 16670" o:spid="_x0000_s4364" style="position:absolute;flip:y;visibility:visible;mso-wrap-style:square" from="6391,5224" to="6396,5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J9osgAAADeAAAADwAAAGRycy9kb3ducmV2LnhtbESPQWvCQBSE74L/YXmFXopuGmyR6CrS&#10;IhS8RKuit0f2mYRm3ybZbYz/vlsQPA4z8w0zX/amEh21rrSs4HUcgSDOrC45V7D/Xo+mIJxH1lhZ&#10;JgU3crBcDAdzTLS98pa6nc9FgLBLUEHhfZ1I6bKCDLqxrYmDd7GtQR9km0vd4jXATSXjKHqXBksO&#10;CwXW9FFQ9rP7NQpk1qxPnd6k58Nb0x1vTbr9fEmVen7qVzMQnnr/CN/bX1pBHE0nMfzfC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rJ9osgAAADeAAAADwAAAAAA&#10;AAAAAAAAAAChAgAAZHJzL2Rvd25yZXYueG1sUEsFBgAAAAAEAAQA+QAAAJYDAAAAAA==&#10;" strokeweight="1.1pt"/>
                          <v:line id="Line 16671" o:spid="_x0000_s4365" style="position:absolute;flip:y;visibility:visible;mso-wrap-style:square" from="6396,5197" to="6402,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7YOcgAAADeAAAADwAAAGRycy9kb3ducmV2LnhtbESPQWvCQBSE70L/w/IEL1I3Wi2Suooo&#10;QqGXqK3Y2yP7TEKzb5PsGuO/7xaEHoeZ+YZZrDpTipYaV1hWMB5FIIhTqwvOFHwed89zEM4jaywt&#10;k4I7OVgtn3oLjLW98Z7ag89EgLCLUUHufRVL6dKcDLqRrYiDd7GNQR9kk0nd4C3ATSknUfQqDRYc&#10;FnKsaJNT+nO4GgUyrXfnVn8k31+zuj3d62S/HSZKDfrd+g2Ep87/hx/td61gEs2nL/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f7YOcgAAADeAAAADwAAAAAA&#10;AAAAAAAAAAChAgAAZHJzL2Rvd25yZXYueG1sUEsFBgAAAAAEAAQA+QAAAJYDAAAAAA==&#10;" strokeweight="1.1pt"/>
                          <v:line id="Line 16672" o:spid="_x0000_s4366" style="position:absolute;flip:y;visibility:visible;mso-wrap-style:square" from="6402,5172" to="6409,5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dATcgAAADeAAAADwAAAGRycy9kb3ducmV2LnhtbESPT2vCQBTE70K/w/IKvYhuKioSXaW0&#10;CIVe4l/09sg+k2D2bZLdxvjtuwXB4zAzv2EWq86UoqXGFZYVvA8jEMSp1QVnCva79WAGwnlkjaVl&#10;UnAnB6vlS2+BsbY33lC79ZkIEHYxKsi9r2IpXZqTQTe0FXHwLrYx6INsMqkbvAW4KeUoiqbSYMFh&#10;IceKPnNKr9tfo0Cm9frU6p/kfJjU7fFeJ5uvfqLU22v3MQfhqfPP8KP9rRWMotl4DP93w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dATcgAAADeAAAADwAAAAAA&#10;AAAAAAAAAAChAgAAZHJzL2Rvd25yZXYueG1sUEsFBgAAAAAEAAQA+QAAAJYDAAAAAA==&#10;" strokeweight="1.1pt"/>
                          <v:line id="Line 16673" o:spid="_x0000_s4367" style="position:absolute;flip:y;visibility:visible;mso-wrap-style:square" from="6409,5145" to="6414,5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vl1sgAAADeAAAADwAAAGRycy9kb3ducmV2LnhtbESPT2vCQBTE74V+h+UVepG6UVQkukqp&#10;CIKX+Kel3h7ZZxLMvk2y2xi/vSsIPQ4z8xtmvuxMKVpqXGFZwaAfgSBOrS44U3A8rD+mIJxH1lha&#10;JgU3crBcvL7MMdb2yjtq9z4TAcIuRgW591UspUtzMuj6tiIO3tk2Bn2QTSZ1g9cAN6UcRtFEGiw4&#10;LORY0VdO6WX/ZxTItF7/tnqbnL7Hdftzq5Pdqpco9f7Wfc5AeOr8f/jZ3mgFw2g6GsPjTrgCcn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Vvl1sgAAADeAAAADwAAAAAA&#10;AAAAAAAAAAChAgAAZHJzL2Rvd25yZXYueG1sUEsFBgAAAAAEAAQA+QAAAJYDAAAAAA==&#10;" strokeweight="1.1pt"/>
                          <v:line id="Line 16674" o:spid="_x0000_s4368" style="position:absolute;flip:y;visibility:visible;mso-wrap-style:square" from="6414,5118" to="6419,5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l7ocgAAADeAAAADwAAAGRycy9kb3ducmV2LnhtbESPT2vCQBTE74V+h+UVeil1o6hIdJVS&#10;EQQv8U9LvT2yzySYfZtktzF+e1cQPA4z8xtmtuhMKVpqXGFZQb8XgSBOrS44U3DYrz4nIJxH1lha&#10;JgVXcrCYv77MMNb2wltqdz4TAcIuRgW591UspUtzMuh6tiIO3sk2Bn2QTSZ1g5cAN6UcRNFYGiw4&#10;LORY0XdO6Xn3bxTItF79tXqTHH9Gdft7rZPt8iNR6v2t+5qC8NT5Z/jRXmsFg2gyHMP9TrgCcn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Yl7ocgAAADeAAAADwAAAAAA&#10;AAAAAAAAAAChAgAAZHJzL2Rvd25yZXYueG1sUEsFBgAAAAAEAAQA+QAAAJYDAAAAAA==&#10;" strokeweight="1.1pt"/>
                          <v:line id="Line 16675" o:spid="_x0000_s4369" style="position:absolute;flip:y;visibility:visible;mso-wrap-style:square" from="6419,5092" to="6426,5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XeOsgAAADeAAAADwAAAGRycy9kb3ducmV2LnhtbESPQWvCQBSE70L/w/IEL1I3SrWSuooo&#10;QqGXqK3Y2yP7TEKzb5PsGuO/7xaEHoeZ+YZZrDpTipYaV1hWMB5FIIhTqwvOFHwed89zEM4jaywt&#10;k4I7OVgtn3oLjLW98Z7ag89EgLCLUUHufRVL6dKcDLqRrYiDd7GNQR9kk0nd4C3ATSknUTSTBgsO&#10;CzlWtMkp/TlcjQKZ1rtzqz+S769p3Z7udbLfDhOlBv1u/QbCU+f/w4/2u1YwieYvr/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sXeOsgAAADeAAAADwAAAAAA&#10;AAAAAAAAAAChAgAAZHJzL2Rvd25yZXYueG1sUEsFBgAAAAAEAAQA+QAAAJYDAAAAAA==&#10;" strokeweight="1.1pt"/>
                          <v:line id="Line 16676" o:spid="_x0000_s4370" style="position:absolute;flip:y;visibility:visible;mso-wrap-style:square" from="6426,5065" to="6432,5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pKSMYAAADeAAAADwAAAGRycy9kb3ducmV2LnhtbERPy2rCQBTdF/yH4QrdlDqptBJSJ0Es&#10;QqGb+KjY3SVzTYKZO0lmGuPfdxYFl4fzXmajacRAvastK3iZRSCIC6trLhUc9pvnGITzyBoby6Tg&#10;Rg6ydPKwxETbK29p2PlShBB2CSqovG8TKV1RkUE3sy1x4M62N+gD7Eupe7yGcNPIeRQtpMGaQ0OF&#10;La0rKi67X6NAFt3mNOiv/Of7rRuOty7ffjzlSj1Ox9U7CE+jv4v/3Z9awTyKX8P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aSkjGAAAA3gAAAA8AAAAAAAAA&#10;AAAAAAAAoQIAAGRycy9kb3ducmV2LnhtbFBLBQYAAAAABAAEAPkAAACUAwAAAAA=&#10;" strokeweight="1.1pt"/>
                          <v:line id="Line 16677" o:spid="_x0000_s4371" style="position:absolute;flip:y;visibility:visible;mso-wrap-style:square" from="6432,5039" to="6437,5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bv08kAAADeAAAADwAAAGRycy9kb3ducmV2LnhtbESPQWvCQBSE7wX/w/IKvZS6qajE1FVK&#10;iyB4idoWe3tkX5Ng9m2S3cb4711B8DjMzDfMfNmbSnTUutKygtdhBII4s7rkXMHXfvUSg3AeWWNl&#10;mRScycFyMXiYY6LtibfU7XwuAoRdggoK7+tESpcVZNANbU0cvD/bGvRBtrnULZ4C3FRyFEVTabDk&#10;sFBgTR8FZcfdv1Egs2Z16PQm/f2eNN3PuUm3n8+pUk+P/fsbCE+9v4dv7bVWMIri8Qy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wW79PJAAAA3gAAAA8AAAAA&#10;AAAAAAAAAAAAoQIAAGRycy9kb3ducmV2LnhtbFBLBQYAAAAABAAEAPkAAACXAwAAAAA=&#10;" strokeweight="1.1pt"/>
                          <v:line id="Line 16678" o:spid="_x0000_s4372" style="position:absolute;flip:y;visibility:visible;mso-wrap-style:square" from="6437,5013" to="6444,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XQk8cAAADeAAAADwAAAGRycy9kb3ducmV2LnhtbESPy2rCQBSG94W+w3AK3RQzqWAJqaOU&#10;FqHgJtoqdnfIHJNg5kySGXN5e2chdPnz3/iW69HUoqfOVZYVvEYxCOLc6ooLBb8/m1kCwnlkjbVl&#10;UjCRg/Xq8WGJqbYD76jf+0KEEXYpKii9b1IpXV6SQRfZhjh4Z9sZ9EF2hdQdDmHc1HIex2/SYMXh&#10;ocSGPkvKL/urUSDzdnPq9Tb7Oyza/ji12e7rJVPq+Wn8eAfhafT/4Xv7WyuYx8kiAAScgA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9dCTxwAAAN4AAAAPAAAAAAAA&#10;AAAAAAAAAKECAABkcnMvZG93bnJldi54bWxQSwUGAAAAAAQABAD5AAAAlQMAAAAA&#10;" strokeweight="1.1pt"/>
                          <v:line id="Line 16679" o:spid="_x0000_s4373" style="position:absolute;flip:y;visibility:visible;mso-wrap-style:square" from="6444,4986" to="6449,5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l1CMgAAADeAAAADwAAAGRycy9kb3ducmV2LnhtbESPzWrDMBCE74W8g9hAL6WRE0gxbmQT&#10;UgKFXpxf2ttibWwTa2VbquO8fVUo9DjMzDfMKhtNIwbqXW1ZwXwWgSAurK65VHA8bJ9jEM4ja2ws&#10;k4I7OcjSycMKE21vvKNh70sRIOwSVFB53yZSuqIig25mW+LgXWxv0AfZl1L3eAtw08hFFL1IgzWH&#10;hQpb2lRUXPffRoEsuu3noD/yr9OyG873Lt+9PeVKPU7H9SsIT6P/D/+137WCRRQv5/B7J1wBmf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7l1CMgAAADeAAAADwAAAAAA&#10;AAAAAAAAAAChAgAAZHJzL2Rvd25yZXYueG1sUEsFBgAAAAAEAAQA+QAAAJYDAAAAAA==&#10;" strokeweight="1.1pt"/>
                          <v:line id="Line 16680" o:spid="_x0000_s4374" style="position:absolute;flip:y;visibility:visible;mso-wrap-style:square" from="6449,4961" to="6455,4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vrf8cAAADeAAAADwAAAGRycy9kb3ducmV2LnhtbESPT2vCQBTE74V+h+UVehHdNKBIdJWi&#10;CIVe4l/09sg+k9Ds2yS7jfHbdwWhx2FmfsPMl72pREetKy0r+BhFIIgzq0vOFRz2m+EUhPPIGivL&#10;pOBODpaL15c5JtreeEvdzuciQNglqKDwvk6kdFlBBt3I1sTBu9rWoA+yzaVu8RbgppJxFE2kwZLD&#10;QoE1rQrKfna/RoHMms2509/p5ThuutO9SbfrQarU+1v/OQPhqff/4Wf7SyuIo+k4hsedcAX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a+t/xwAAAN4AAAAPAAAAAAAA&#10;AAAAAAAAAKECAABkcnMvZG93bnJldi54bWxQSwUGAAAAAAQABAD5AAAAlQMAAAAA&#10;" strokeweight="1.1pt"/>
                          <v:line id="Line 16681" o:spid="_x0000_s4375" style="position:absolute;flip:y;visibility:visible;mso-wrap-style:square" from="6455,4935" to="6461,4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dO5MgAAADeAAAADwAAAGRycy9kb3ducmV2LnhtbESPT2vCQBTE74V+h+UVepG6UVEkukqp&#10;CIKX+Kel3h7ZZxLMvk2y2xi/vSsIPQ4z8xtmvuxMKVpqXGFZwaAfgSBOrS44U3A8rD+mIJxH1lha&#10;JgU3crBcvL7MMdb2yjtq9z4TAcIuRgW591UspUtzMuj6tiIO3tk2Bn2QTSZ1g9cAN6UcRtFEGiw4&#10;LORY0VdO6WX/ZxTItF7/tnqbnL7Hdftzq5Pdqpco9f7Wfc5AeOr8f/jZ3mgFw2g6HsHjTrgCcn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CdO5MgAAADeAAAADwAAAAAA&#10;AAAAAAAAAAChAgAAZHJzL2Rvd25yZXYueG1sUEsFBgAAAAAEAAQA+QAAAJYDAAAAAA==&#10;" strokeweight="1.1pt"/>
                          <v:line id="Line 16682" o:spid="_x0000_s4376" style="position:absolute;flip:y;visibility:visible;mso-wrap-style:square" from="6461,4910" to="6467,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7WkMgAAADeAAAADwAAAGRycy9kb3ducmV2LnhtbESPT2vCQBTE74V+h+UVepG6UVQkukqp&#10;CIKX+Kel3h7ZZxLMvk2y2xi/vSsIPQ4z8xtmvuxMKVpqXGFZwaAfgSBOrS44U3A8rD+mIJxH1lha&#10;JgU3crBcvL7MMdb2yjtq9z4TAcIuRgW591UspUtzMuj6tiIO3tk2Bn2QTSZ1g9cAN6UcRtFEGiw4&#10;LORY0VdO6WX/ZxTItF7/tnqbnL7Hdftzq5Pdqpco9f7Wfc5AeOr8f/jZ3mgFw2g6HsHjTrgCcn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87WkMgAAADeAAAADwAAAAAA&#10;AAAAAAAAAAChAgAAZHJzL2Rvd25yZXYueG1sUEsFBgAAAAAEAAQA+QAAAJYDAAAAAA==&#10;" strokeweight="1.1pt"/>
                          <v:line id="Line 16683" o:spid="_x0000_s4377" style="position:absolute;flip:y;visibility:visible;mso-wrap-style:square" from="6467,4885" to="6472,4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JzC8cAAADeAAAADwAAAGRycy9kb3ducmV2LnhtbESPT2vCQBTE74V+h+UVehHdVIhIdJWi&#10;CIVe4l/09sg+k9Ds2yS7jfHbdwWhx2FmfsPMl72pREetKy0r+BhFIIgzq0vOFRz2m+EUhPPIGivL&#10;pOBODpaL15c5JtreeEvdzuciQNglqKDwvk6kdFlBBt3I1sTBu9rWoA+yzaVu8RbgppLjKJpIgyWH&#10;hQJrWhWU/ex+jQKZNZtzp7/TyzFuutO9SbfrQarU+1v/OQPhqff/4Wf7SysYR9M4hsedcAX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gnMLxwAAAN4AAAAPAAAAAAAA&#10;AAAAAAAAAKECAABkcnMvZG93bnJldi54bWxQSwUGAAAAAAQABAD5AAAAlQMAAAAA&#10;" strokeweight="1.1pt"/>
                          <v:line id="Line 16684" o:spid="_x0000_s4378" style="position:absolute;flip:y;visibility:visible;mso-wrap-style:square" from="6472,4859" to="6478,4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DtfMgAAADeAAAADwAAAGRycy9kb3ducmV2LnhtbESPQWvCQBSE74X+h+UVehHdKCgS3YRS&#10;EQq9RFtFb4/saxKafZtktzH+e1cQehxm5htmnQ6mFj11rrKsYDqJQBDnVldcKPj+2o6XIJxH1lhb&#10;JgVXcpAmz09rjLW98I76vS9EgLCLUUHpfRNL6fKSDLqJbYiD92M7gz7IrpC6w0uAm1rOomghDVYc&#10;Fkps6L2k/Hf/ZxTIvN2eev2ZnQ/ztj9e22y3GWVKvb4MbysQngb/H360P7SCWbScL+B+J1wBm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FDtfMgAAADeAAAADwAAAAAA&#10;AAAAAAAAAAChAgAAZHJzL2Rvd25yZXYueG1sUEsFBgAAAAAEAAQA+QAAAJYDAAAAAA==&#10;" strokeweight="1.1pt"/>
                          <v:line id="Line 16685" o:spid="_x0000_s4379" style="position:absolute;flip:y;visibility:visible;mso-wrap-style:square" from="6478,4835" to="6484,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xI58gAAADeAAAADwAAAGRycy9kb3ducmV2LnhtbESPW2vCQBSE34X+h+UU+iK6qeCF6Cql&#10;RSj0JV7Rt0P2mASzZ5PsNsZ/3y0IPg4z8w2zWHWmFC01rrCs4H0YgSBOrS44U7DfrQczEM4jaywt&#10;k4I7OVgtX3oLjLW98Ybarc9EgLCLUUHufRVL6dKcDLqhrYiDd7GNQR9kk0nd4C3ATSlHUTSRBgsO&#10;CzlW9JlTet3+GgUyrdenVv8k58O4bo/3Otl89ROl3l67jzkIT51/hh/tb61gFM3GU/i/E6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xxI58gAAADeAAAADwAAAAAA&#10;AAAAAAAAAAChAgAAZHJzL2Rvd25yZXYueG1sUEsFBgAAAAAEAAQA+QAAAJYDAAAAAA==&#10;" strokeweight="1.1pt"/>
                          <v:line id="Line 16686" o:spid="_x0000_s4380" style="position:absolute;flip:y;visibility:visible;mso-wrap-style:square" from="6484,4810" to="6490,4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PclcYAAADeAAAADwAAAGRycy9kb3ducmV2LnhtbERPy2rCQBTdF/oPwy10U8ykgiWkjlJa&#10;hIKbaKvY3SVzTYKZO0lmzOPvnYXQ5eG8l+vR1KKnzlWWFbxGMQji3OqKCwW/P5tZAsJ5ZI21ZVIw&#10;kYP16vFhiam2A++o3/tChBB2KSoovW9SKV1ekkEX2YY4cGfbGfQBdoXUHQ4h3NRyHsdv0mDFoaHE&#10;hj5Lyi/7q1Eg83Zz6vU2+zss2v44tdnu6yVT6vlp/HgH4Wn0/+K7+1srmMfJIuwNd8IV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D3JXGAAAA3gAAAA8AAAAAAAAA&#10;AAAAAAAAoQIAAGRycy9kb3ducmV2LnhtbFBLBQYAAAAABAAEAPkAAACUAwAAAAA=&#10;" strokeweight="1.1pt"/>
                          <v:line id="Line 16687" o:spid="_x0000_s4381" style="position:absolute;flip:y;visibility:visible;mso-wrap-style:square" from="6490,4786" to="6495,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95DskAAADeAAAADwAAAGRycy9kb3ducmV2LnhtbESPT2vCQBTE7wW/w/IEL6VuFCw2ugmi&#10;CIVe4p+W9vbIPpNg9m2S3cb47buFQo/DzPyGWaeDqUVPnassK5hNIxDEudUVFwrOp/3TEoTzyBpr&#10;y6TgTg7SZPSwxljbGx+oP/pCBAi7GBWU3jexlC4vyaCb2oY4eBfbGfRBdoXUHd4C3NRyHkXP0mDF&#10;YaHEhrYl5dfjt1Eg83b/2eu37Ot90fYf9zY77B4zpSbjYbMC4Wnw/+G/9qtWMI+Wixf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nPeQ7JAAAA3gAAAA8AAAAA&#10;AAAAAAAAAAAAoQIAAGRycy9kb3ducmV2LnhtbFBLBQYAAAAABAAEAPkAAACXAwAAAAA=&#10;" strokeweight="1.1pt"/>
                          <v:line id="Line 16688" o:spid="_x0000_s4382" style="position:absolute;flip:y;visibility:visible;mso-wrap-style:square" from="6495,4762" to="6502,4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kaLscAAADeAAAADwAAAGRycy9kb3ducmV2LnhtbESPzWrCQBSF94W+w3ALbopOGqhI6iil&#10;JSC4SWwVu7tkrkkwcyfJjEl8+86i0OXh/PGtt5NpxEC9qy0reFlEIIgLq2suFXx/pfMVCOeRNTaW&#10;ScGdHGw3jw9rTLQdOafh4EsRRtglqKDyvk2kdEVFBt3CtsTBu9jeoA+yL6XucQzjppFxFC2lwZrD&#10;Q4UtfVRUXA83o0AWXXoe9D77Ob52w+neZfnnc6bU7Gl6fwPhafL/4b/2TiuIo9UyAAScgAJy8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mRouxwAAAN4AAAAPAAAAAAAA&#10;AAAAAAAAAKECAABkcnMvZG93bnJldi54bWxQSwUGAAAAAAQABAD5AAAAlQMAAAAA&#10;" strokeweight="1.1pt"/>
                          <v:line id="Line 16689" o:spid="_x0000_s4383" style="position:absolute;flip:y;visibility:visible;mso-wrap-style:square" from="6502,4737" to="6507,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W/tcgAAADeAAAADwAAAGRycy9kb3ducmV2LnhtbESPT2vCQBTE74LfYXmCl1I3CoqkboJY&#10;hIKXaP/Q3h7ZZxLMvk2ya4zfvlsoeBxm5jfMJh1MLXrqXGVZwXwWgSDOra64UPDxvn9eg3AeWWNt&#10;mRTcyUGajEcbjLW98ZH6ky9EgLCLUUHpfRNL6fKSDLqZbYiDd7adQR9kV0jd4S3ATS0XUbSSBisO&#10;CyU2tCspv5yuRoHM2/13rw/Zz+ey7b/ubXZ8fcqUmk6G7QsIT4N/hP/bb1rBIlqv5vB3J1wBmf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dW/tcgAAADeAAAADwAAAAAA&#10;AAAAAAAAAAChAgAAZHJzL2Rvd25yZXYueG1sUEsFBgAAAAAEAAQA+QAAAJYDAAAAAA==&#10;" strokeweight="1.1pt"/>
                          <v:line id="Line 16690" o:spid="_x0000_s4384" style="position:absolute;flip:y;visibility:visible;mso-wrap-style:square" from="6507,4714" to="6513,4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chwscAAADeAAAADwAAAGRycy9kb3ducmV2LnhtbESPT2vCQBTE74LfYXlCL0U3DVQkukpp&#10;EQq9xL/o7ZF9JqHZt0l2G+O3d4WCx2FmfsMsVr2pREetKy0reJtEIIgzq0vOFex36/EMhPPIGivL&#10;pOBGDlbL4WCBibZX3lC39bkIEHYJKii8rxMpXVaQQTexNXHwLrY16INsc6lbvAa4qWQcRVNpsOSw&#10;UGBNnwVlv9s/o0BmzfrU6Z/0fHhvuuOtSTdfr6lSL6P+Yw7CU++f4f/2t1YQR7NpDI874QrI5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ByHCxwAAAN4AAAAPAAAAAAAA&#10;AAAAAAAAAKECAABkcnMvZG93bnJldi54bWxQSwUGAAAAAAQABAD5AAAAlQMAAAAA&#10;" strokeweight="1.1pt"/>
                          <v:line id="Line 16691" o:spid="_x0000_s4385" style="position:absolute;flip:y;visibility:visible;mso-wrap-style:square" from="6513,4690" to="6520,4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uEWcgAAADeAAAADwAAAGRycy9kb3ducmV2LnhtbESPT2vCQBTE74V+h+UVeil1o6JIdJVS&#10;EQQv8U9LvT2yzySYfZtktzF+e1cQPA4z8xtmtuhMKVpqXGFZQb8XgSBOrS44U3DYrz4nIJxH1lha&#10;JgVXcrCYv77MMNb2wltqdz4TAcIuRgW591UspUtzMuh6tiIO3sk2Bn2QTSZ1g5cAN6UcRNFYGiw4&#10;LORY0XdO6Xn3bxTItF79tXqTHH9Gdft7rZPt8iNR6v2t+5qC8NT5Z/jRXmsFg2gyHsL9TrgCcn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kuEWcgAAADeAAAADwAAAAAA&#10;AAAAAAAAAAChAgAAZHJzL2Rvd25yZXYueG1sUEsFBgAAAAAEAAQA+QAAAJYDAAAAAA==&#10;" strokeweight="1.1pt"/>
                          <v:line id="Line 16692" o:spid="_x0000_s4386" style="position:absolute;flip:y;visibility:visible;mso-wrap-style:square" from="6520,4667" to="6525,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IcLcgAAADeAAAADwAAAGRycy9kb3ducmV2LnhtbESPT2vCQBTE74V+h+UVeil1o6hIdJVS&#10;EQQv8U9LvT2yzySYfZtktzF+e1cQPA4z8xtmtuhMKVpqXGFZQb8XgSBOrS44U3DYrz4nIJxH1lha&#10;JgVXcrCYv77MMNb2wltqdz4TAcIuRgW591UspUtzMuh6tiIO3sk2Bn2QTSZ1g5cAN6UcRNFYGiw4&#10;LORY0XdO6Xn3bxTItF79tXqTHH9Gdft7rZPt8iNR6v2t+5qC8NT5Z/jRXmsFg2gyHsL9TrgCcn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aIcLcgAAADeAAAADwAAAAAA&#10;AAAAAAAAAAChAgAAZHJzL2Rvd25yZXYueG1sUEsFBgAAAAAEAAQA+QAAAJYDAAAAAA==&#10;" strokeweight="1.1pt"/>
                          <v:line id="Line 16693" o:spid="_x0000_s4387" style="position:absolute;flip:y;visibility:visible;mso-wrap-style:square" from="6525,4644" to="6530,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65tsgAAADeAAAADwAAAGRycy9kb3ducmV2LnhtbESPQWvCQBSE74X+h+UVehHdKCgS3YRS&#10;EQq9RFtFb4/saxKafZtktzH+e1cQehxm5htmnQ6mFj11rrKsYDqJQBDnVldcKPj+2o6XIJxH1lhb&#10;JgVXcpAmz09rjLW98I76vS9EgLCLUUHpfRNL6fKSDLqJbYiD92M7gz7IrpC6w0uAm1rOomghDVYc&#10;Fkps6L2k/Hf/ZxTIvN2eev2ZnQ/ztj9e22y3GWVKvb4MbysQngb/H360P7SCWbRczOF+J1wBm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u65tsgAAADeAAAADwAAAAAA&#10;AAAAAAAAAAChAgAAZHJzL2Rvd25yZXYueG1sUEsFBgAAAAAEAAQA+QAAAJYDAAAAAA==&#10;" strokeweight="1.1pt"/>
                          <v:line id="Line 16694" o:spid="_x0000_s4388" style="position:absolute;flip:y;visibility:visible;mso-wrap-style:square" from="6530,4621" to="6537,4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wnwcgAAADeAAAADwAAAGRycy9kb3ducmV2LnhtbESPzWrDMBCE74G+g9hCL6WRG6gJbhRT&#10;EgyFXpy/ktwWa2ubWivbUh3n7aNAIcdhZr5hFuloGjFQ72rLCl6nEQjiwuqaSwX7XfYyB+E8ssbG&#10;Mim4kIN0+TBZYKLtmTc0bH0pAoRdggoq79tESldUZNBNbUscvB/bG/RB9qXUPZ4D3DRyFkWxNFhz&#10;WKiwpVVFxe/2zyiQRZcdB/2Vnw5v3fB96fLN+jlX6ulx/HgH4Wn09/B/+1MrmEXzOIbbnXAF5PI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jwnwcgAAADeAAAADwAAAAAA&#10;AAAAAAAAAAChAgAAZHJzL2Rvd25yZXYueG1sUEsFBgAAAAAEAAQA+QAAAJYDAAAAAA==&#10;" strokeweight="1.1pt"/>
                          <v:line id="Line 16695" o:spid="_x0000_s4389" style="position:absolute;flip:y;visibility:visible;mso-wrap-style:square" from="6537,4599" to="6543,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CWskAAADeAAAADwAAAGRycy9kb3ducmV2LnhtbESPW2vCQBSE3wv9D8sp9EXqRsEL0VVK&#10;RRB8iZeW+nbIHpNg9myS3cb4711B6OMwM98w82VnStFS4wrLCgb9CARxanXBmYLjYf0xBeE8ssbS&#10;Mim4kYPl4vVljrG2V95Ru/eZCBB2MSrIva9iKV2ak0HXtxVx8M62MeiDbDKpG7wGuCnlMIrG0mDB&#10;YSHHir5ySi/7P6NApvX6t9Xb5PQ9qtufW53sVr1Eqfe37nMGwlPn/8PP9kYrGEbT8QQed8IVkIs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lwglrJAAAA3gAAAA8AAAAA&#10;AAAAAAAAAAAAoQIAAGRycy9kb3ducmV2LnhtbFBLBQYAAAAABAAEAPkAAACXAwAAAAA=&#10;" strokeweight="1.1pt"/>
                          <v:line id="Line 16696" o:spid="_x0000_s4390" style="position:absolute;flip:y;visibility:visible;mso-wrap-style:square" from="6543,4576" to="6548,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8WKMYAAADeAAAADwAAAGRycy9kb3ducmV2LnhtbERPTWvCQBC9F/oflil4KbppoCKpq5SW&#10;gOAlsVXsbciOSTA7m2TXJP777qHQ4+N9r7eTacRAvastK3hZRCCIC6trLhV8f6XzFQjnkTU2lknB&#10;nRxsN48Pa0y0HTmn4eBLEULYJaig8r5NpHRFRQbdwrbEgbvY3qAPsC+l7nEM4aaRcRQtpcGaQ0OF&#10;LX1UVFwPN6NAFl16HvQ++zm+dsPp3mX553Om1Oxpen8D4Wny/+I/904riKPVMuwNd8IV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vFijGAAAA3gAAAA8AAAAAAAAA&#10;AAAAAAAAoQIAAGRycy9kb3ducmV2LnhtbFBLBQYAAAAABAAEAPkAAACUAwAAAAA=&#10;" strokeweight="1.1pt"/>
                          <v:line id="Line 16697" o:spid="_x0000_s4391" style="position:absolute;flip:y;visibility:visible;mso-wrap-style:square" from="6548,4554" to="6555,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Ozs8kAAADeAAAADwAAAGRycy9kb3ducmV2LnhtbESPT2vCQBTE7wW/w/IEL6VuFCo2ugmi&#10;CIVe4p+W9vbIPpNg9m2S3cb47buFQo/DzPyGWaeDqUVPnassK5hNIxDEudUVFwrOp/3TEoTzyBpr&#10;y6TgTg7SZPSwxljbGx+oP/pCBAi7GBWU3jexlC4vyaCb2oY4eBfbGfRBdoXUHd4C3NRyHkULabDi&#10;sFBiQ9uS8uvx2yiQebv/7PVb9vX+3PYf9zY77B4zpSbjYbMC4Wnw/+G/9qtWMI+Wixf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ejs7PJAAAA3gAAAA8AAAAA&#10;AAAAAAAAAAAAoQIAAGRycy9kb3ducmV2LnhtbFBLBQYAAAAABAAEAPkAAACXAwAAAAA=&#10;" strokeweight="1.1pt"/>
                          <v:line id="Line 16698" o:spid="_x0000_s4392" style="position:absolute;flip:y;visibility:visible;mso-wrap-style:square" from="6555,4533" to="6560,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CM88gAAADeAAAADwAAAGRycy9kb3ducmV2LnhtbESPy2rCQBSG9wXfYThCN6VOKrSG1EkQ&#10;i1DoJl4qdnfIHJNg5kySmcb49p1FweXPf+NbZqNpxEC9qy0reJlFIIgLq2suFRz2m+cYhPPIGhvL&#10;pOBGDrJ08rDERNsrb2nY+VKEEXYJKqi8bxMpXVGRQTezLXHwzrY36IPsS6l7vIZx08h5FL1JgzWH&#10;hwpbWldUXHa/RoEsus1p0F/5z/drNxxvXb79eMqVepyOq3cQnkZ/D/+3P7WCeRQvAk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0CM88gAAADeAAAADwAAAAAA&#10;AAAAAAAAAAChAgAAZHJzL2Rvd25yZXYueG1sUEsFBgAAAAAEAAQA+QAAAJYDAAAAAA==&#10;" strokeweight="1.1pt"/>
                          <v:line id="Line 16699" o:spid="_x0000_s4393" style="position:absolute;flip:y;visibility:visible;mso-wrap-style:square" from="6560,4511" to="6566,4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wpaMgAAADeAAAADwAAAGRycy9kb3ducmV2LnhtbESPQWvCQBSE7wX/w/IEL1I3ClWJriKK&#10;IPQSrS319sg+k2D2bZJdY/z33UKhx2FmvmGW686UoqXGFZYVjEcRCOLU6oIzBeeP/eschPPIGkvL&#10;pOBJDtar3ssSY20ffKT25DMRIOxiVJB7X8VSujQng25kK+LgXW1j0AfZZFI3+AhwU8pJFE2lwYLD&#10;Qo4VbXNKb6e7USDTev/d6vfk8vlWt1/POjnuholSg363WYDw1Pn/8F/7oBVMovlsDL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AwpaMgAAADeAAAADwAAAAAA&#10;AAAAAAAAAAChAgAAZHJzL2Rvd25yZXYueG1sUEsFBgAAAAAEAAQA+QAAAJYDAAAAAA==&#10;" strokeweight="1.1pt"/>
                          <v:line id="Line 16700" o:spid="_x0000_s4394" style="position:absolute;flip:y;visibility:visible;mso-wrap-style:square" from="6566,4491" to="6571,4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63H8gAAADeAAAADwAAAGRycy9kb3ducmV2LnhtbESPQWvCQBSE74L/YXmFXopuGrCV6CrS&#10;IhS8RKuit0f2mYRm3ybZbYz/vlsQPA4z8w0zX/amEh21rrSs4HUcgSDOrC45V7D/Xo+mIJxH1lhZ&#10;JgU3crBcDAdzTLS98pa6nc9FgLBLUEHhfZ1I6bKCDLqxrYmDd7GtQR9km0vd4jXATSXjKHqTBksO&#10;CwXW9FFQ9rP7NQpk1qxPnd6k58Ok6Y63Jt1+vqRKPT/1qxkIT71/hO/tL60gjqbvMfzfC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N63H8gAAADeAAAADwAAAAAA&#10;AAAAAAAAAAChAgAAZHJzL2Rvd25yZXYueG1sUEsFBgAAAAAEAAQA+QAAAJYDAAAAAA==&#10;" strokeweight="1.1pt"/>
                          <v:line id="Line 16701" o:spid="_x0000_s4395" style="position:absolute;flip:y;visibility:visible;mso-wrap-style:square" from="6571,4469" to="6578,4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IShMgAAADeAAAADwAAAGRycy9kb3ducmV2LnhtbESPQWvCQBSE70L/w/IEL1I3WrSSuooo&#10;QqGXqK3Y2yP7TEKzb5PsGuO/7xaEHoeZ+YZZrDpTipYaV1hWMB5FIIhTqwvOFHwed89zEM4jaywt&#10;k4I7OVgtn3oLjLW98Z7ag89EgLCLUUHufRVL6dKcDLqRrYiDd7GNQR9kk0nd4C3ATSknUTSTBgsO&#10;CzlWtMkp/TlcjQKZ1rtzqz+S769p3Z7udbLfDhOlBv1u/QbCU+f/w4/2u1YwieavL/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5IShMgAAADeAAAADwAAAAAA&#10;AAAAAAAAAAChAgAAZHJzL2Rvd25yZXYueG1sUEsFBgAAAAAEAAQA+QAAAJYDAAAAAA==&#10;" strokeweight="1.1pt"/>
                          <v:line id="Line 16702" o:spid="_x0000_s4396" style="position:absolute;flip:y;visibility:visible;mso-wrap-style:square" from="6578,4449" to="6583,4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uK8MgAAADeAAAADwAAAGRycy9kb3ducmV2LnhtbESPQWvCQBSE70L/w/IEL1I3SrWSuooo&#10;QqGXqK3Y2yP7TEKzb5PsGuO/7xaEHoeZ+YZZrDpTipYaV1hWMB5FIIhTqwvOFHwed89zEM4jaywt&#10;k4I7OVgtn3oLjLW98Z7ag89EgLCLUUHufRVL6dKcDLqRrYiDd7GNQR9kk0nd4C3ATSknUTSTBgsO&#10;CzlWtMkp/TlcjQKZ1rtzqz+S769p3Z7udbLfDhOlBv1u/QbCU+f/w4/2u1YwieavL/B3J1w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HuK8MgAAADeAAAADwAAAAAA&#10;AAAAAAAAAAChAgAAZHJzL2Rvd25yZXYueG1sUEsFBgAAAAAEAAQA+QAAAJYDAAAAAA==&#10;" strokeweight="1.1pt"/>
                          <v:line id="Line 16703" o:spid="_x0000_s4397" style="position:absolute;flip:y;visibility:visible;mso-wrap-style:square" from="6583,4429" to="6589,4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cva8gAAADeAAAADwAAAGRycy9kb3ducmV2LnhtbESPW2vCQBSE34X+h+UU+iK6qeCF6Cql&#10;RSj0JV7Rt0P2mASzZ5PsNsZ/3y0IPg4z8w2zWHWmFC01rrCs4H0YgSBOrS44U7DfrQczEM4jaywt&#10;k4I7OVgtX3oLjLW98Ybarc9EgLCLUUHufRVL6dKcDLqhrYiDd7GNQR9kk0nd4C3ATSlHUTSRBgsO&#10;CzlW9JlTet3+GgUyrdenVv8k58O4bo/3Otl89ROl3l67jzkIT51/hh/tb61gFM2mY/i/E6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zcva8gAAADeAAAADwAAAAAA&#10;AAAAAAAAAAChAgAAZHJzL2Rvd25yZXYueG1sUEsFBgAAAAAEAAQA+QAAAJYDAAAAAA==&#10;" strokeweight="1.1pt"/>
                          <v:line id="Line 16704" o:spid="_x0000_s4398" style="position:absolute;flip:y;visibility:visible;mso-wrap-style:square" from="6589,4410" to="6595,4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xHMkAAADeAAAADwAAAGRycy9kb3ducmV2LnhtbESPW2vCQBSE3wv9D8sp9EXqRsEL0VVK&#10;RRB8iZeW+nbIHpNg9myS3cb4711B6OMwM98w82VnStFS4wrLCgb9CARxanXBmYLjYf0xBeE8ssbS&#10;Mim4kYPl4vVljrG2V95Ru/eZCBB2MSrIva9iKV2ak0HXtxVx8M62MeiDbDKpG7wGuCnlMIrG0mDB&#10;YSHHir5ySi/7P6NApvX6t9Xb5PQ9qtufW53sVr1Eqfe37nMGwlPn/8PP9kYrGEbTyRged8IVkIs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PlsRzJAAAA3gAAAA8AAAAA&#10;AAAAAAAAAAAAoQIAAGRycy9kb3ducmV2LnhtbFBLBQYAAAAABAAEAPkAAACXAwAAAAA=&#10;" strokeweight="1.1pt"/>
                          <v:line id="Line 16705" o:spid="_x0000_s4399" style="position:absolute;flip:y;visibility:visible;mso-wrap-style:square" from="6595,4389" to="6601,4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kUh8kAAADeAAAADwAAAGRycy9kb3ducmV2LnhtbESPW2vCQBSE3wv9D8sp9KXUjYIXoquU&#10;iiD4Ei8t9e2QPSbB7Nkku43x37uC4OMwM98ws0VnStFS4wrLCvq9CARxanXBmYLDfvU5AeE8ssbS&#10;Mim4koPF/PVlhrG2F95Su/OZCBB2MSrIva9iKV2ak0HXsxVx8E62MeiDbDKpG7wEuCnlIIpG0mDB&#10;YSHHir5zSs+7f6NApvXqr9Wb5PgzrNvfa51slx+JUu9v3dcUhKfOP8OP9lorGEST8Rjud8IVkP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ypFIfJAAAA3gAAAA8AAAAA&#10;AAAAAAAAAAAAoQIAAGRycy9kb3ducmV2LnhtbFBLBQYAAAAABAAEAPkAAACXAwAAAAA=&#10;" strokeweight="1.1pt"/>
                          <v:line id="Line 16706" o:spid="_x0000_s4400" style="position:absolute;flip:y;visibility:visible;mso-wrap-style:square" from="6601,4370" to="6606,4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aA9cYAAADeAAAADwAAAGRycy9kb3ducmV2LnhtbERPy2rCQBTdF/yH4QrdlDqp0BpSJ0Es&#10;QqGb+KjY3SVzTYKZO0lmGuPfdxYFl4fzXmajacRAvastK3iZRSCIC6trLhUc9pvnGITzyBoby6Tg&#10;Rg6ydPKwxETbK29p2PlShBB2CSqovG8TKV1RkUE3sy1x4M62N+gD7Eupe7yGcNPIeRS9SYM1h4YK&#10;W1pXVFx2v0aBLLrNadBf+c/3azccb12+/XjKlXqcjqt3EJ5Gfxf/uz+1gnkUL8L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2gPXGAAAA3gAAAA8AAAAAAAAA&#10;AAAAAAAAoQIAAGRycy9kb3ducmV2LnhtbFBLBQYAAAAABAAEAPkAAACUAwAAAAA=&#10;" strokeweight="1.1pt"/>
                          <v:line id="Line 16707" o:spid="_x0000_s4401" style="position:absolute;flip:y;visibility:visible;mso-wrap-style:square" from="6606,4351" to="6613,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olbskAAADeAAAADwAAAGRycy9kb3ducmV2LnhtbESPQWvCQBSE7wX/w/IKvZS6qaDG1FVK&#10;iyB4idoWe3tkX5Ng9m2S3cb4711B8DjMzDfMfNmbSnTUutKygtdhBII4s7rkXMHXfvUSg3AeWWNl&#10;mRScycFyMXiYY6LtibfU7XwuAoRdggoK7+tESpcVZNANbU0cvD/bGvRBtrnULZ4C3FRyFEUTabDk&#10;sFBgTR8FZcfdv1Egs2Z16PQm/f0eN93PuUm3n8+pUk+P/fsbCE+9v4dv7bVWMIri6Qy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J6JW7JAAAA3gAAAA8AAAAA&#10;AAAAAAAAAAAAoQIAAGRycy9kb3ducmV2LnhtbFBLBQYAAAAABAAEAPkAAACXAwAAAAA=&#10;" strokeweight="1.1pt"/>
                          <v:line id="Line 16708" o:spid="_x0000_s4402" style="position:absolute;flip:y;visibility:visible;mso-wrap-style:square" from="6613,4334" to="6618,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X81MYAAADeAAAADwAAAGRycy9kb3ducmV2LnhtbESPy2rCQBSG9wXfYThCN8VMKrSE6CjS&#10;IhS6iVd0d8gck2DmTJKZxvj2zkLo8ue/8c2Xg6lFT52rLCt4j2IQxLnVFRcK9rv1JAHhPLLG2jIp&#10;uJOD5WL0MsdU2xtvqN/6QoQRdikqKL1vUildXpJBF9mGOHgX2xn0QXaF1B3ewrip5TSOP6XBisND&#10;iQ19lZRft39Ggczb9anXv9n58NH2x3ubbb7fMqVex8NqBsLT4P/Dz/aPVjCNkyQABJyAAn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V/NTGAAAA3gAAAA8AAAAAAAAA&#10;AAAAAAAAoQIAAGRycy9kb3ducmV2LnhtbFBLBQYAAAAABAAEAPkAAACUAwAAAAA=&#10;" strokeweight="1.1pt"/>
                          <v:line id="Line 16709" o:spid="_x0000_s4403" style="position:absolute;flip:y;visibility:visible;mso-wrap-style:square" from="6618,4315" to="6624,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lZT8cAAADeAAAADwAAAGRycy9kb3ducmV2LnhtbESPT2vCQBTE74V+h+UVehHdKFRCdJWi&#10;CIVe4l/09sg+k9Ds2yS7jfHbdwWhx2FmfsPMl72pREetKy0rGI8iEMSZ1SXnCg77zTAG4Tyyxsoy&#10;KbiTg+Xi9WWOibY33lK387kIEHYJKii8rxMpXVaQQTeyNXHwrrY16INsc6lbvAW4qeQkiqbSYMlh&#10;ocCaVgVlP7tfo0Bmzebc6e/0cvxoutO9SbfrQarU+1v/OQPhqff/4Wf7SyuYRHE8hsedcAX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2VlPxwAAAN4AAAAPAAAAAAAA&#10;AAAAAAAAAKECAABkcnMvZG93bnJldi54bWxQSwUGAAAAAAQABAD5AAAAlQMAAAAA&#10;" strokeweight="1.1pt"/>
                          <v:line id="Line 16710" o:spid="_x0000_s4404" style="position:absolute;flip:y;visibility:visible;mso-wrap-style:square" from="6624,4297" to="6631,4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vHOMgAAADeAAAADwAAAGRycy9kb3ducmV2LnhtbESPQWvCQBSE7wX/w/IKvYhuDLSE6CpF&#10;EQq9RFtFb4/sMwlm3ybZbYz/vlsQehxm5htmsRpMLXrqXGVZwWwagSDOra64UPD9tZ0kIJxH1lhb&#10;JgV3crBajp4WmGp74x31e1+IAGGXooLS+yaV0uUlGXRT2xAH72I7gz7IrpC6w1uAm1rGUfQmDVYc&#10;FkpsaF1Sft3/GAUyb7enXn9m58Nr2x/vbbbbjDOlXp6H9zkIT4P/Dz/aH1pBHCVJDH93whW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QvHOMgAAADeAAAADwAAAAAA&#10;AAAAAAAAAAChAgAAZHJzL2Rvd25yZXYueG1sUEsFBgAAAAAEAAQA+QAAAJYDAAAAAA==&#10;" strokeweight="1.1pt"/>
                          <v:line id="Line 16711" o:spid="_x0000_s4405" style="position:absolute;flip:y;visibility:visible;mso-wrap-style:square" from="6631,4280" to="6636,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dio8gAAADeAAAADwAAAGRycy9kb3ducmV2LnhtbESPQWvCQBSE74L/YXmFXopuqrSE6CrS&#10;IhS8RKuit0f2mYRm3ybZbYz/vlsQPA4z8w0zX/amEh21rrSs4HUcgSDOrC45V7D/Xo9iEM4ja6ws&#10;k4IbOVguhoM5JtpeeUvdzuciQNglqKDwvk6kdFlBBt3Y1sTBu9jWoA+yzaVu8RrgppKTKHqXBksO&#10;CwXW9FFQ9rP7NQpk1qxPnd6k58Nb0x1vTbr9fEmVen7qVzMQnnr/CN/bX1rBJIrjKfzfC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kdio8gAAADeAAAADwAAAAAA&#10;AAAAAAAAAAChAgAAZHJzL2Rvd25yZXYueG1sUEsFBgAAAAAEAAQA+QAAAJYDAAAAAA==&#10;" strokeweight="1.1pt"/>
                          <v:line id="Line 16712" o:spid="_x0000_s4406" style="position:absolute;flip:y;visibility:visible;mso-wrap-style:square" from="6636,4263" to="6641,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7618gAAADeAAAADwAAAGRycy9kb3ducmV2LnhtbESPQWvCQBSE74L/YXmFXopuKraE6CrS&#10;IhS8RKuit0f2mYRm3ybZbYz/vlsQPA4z8w0zX/amEh21rrSs4HUcgSDOrC45V7D/Xo9iEM4ja6ws&#10;k4IbOVguhoM5JtpeeUvdzuciQNglqKDwvk6kdFlBBt3Y1sTBu9jWoA+yzaVu8RrgppKTKHqXBksO&#10;CwXW9FFQ9rP7NQpk1qxPnd6k58Nb0x1vTbr9fEmVen7qVzMQnnr/CN/bX1rBJIrjKfzfC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7618gAAADeAAAADwAAAAAA&#10;AAAAAAAAAAChAgAAZHJzL2Rvd25yZXYueG1sUEsFBgAAAAAEAAQA+QAAAJYDAAAAAA==&#10;" strokeweight="1.1pt"/>
                          <v:line id="Line 16713" o:spid="_x0000_s4407" style="position:absolute;flip:y;visibility:visible;mso-wrap-style:square" from="6641,4246" to="6647,4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JfTMcAAADeAAAADwAAAGRycy9kb3ducmV2LnhtbESPT2vCQBTE74V+h+UVehHdVFBCdJWi&#10;CIVe4l/09sg+k9Ds2yS7jfHbdwWhx2FmfsPMl72pREetKy0r+BhFIIgzq0vOFRz2m2EMwnlkjZVl&#10;UnAnB8vF68scE21vvKVu53MRIOwSVFB4XydSuqwgg25ka+LgXW1r0AfZ5lK3eAtwU8lxFE2lwZLD&#10;QoE1rQrKfna/RoHMms2509/p5ThputO9SbfrQarU+1v/OQPhqff/4Wf7SysYR3E8gcedcAX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4l9MxwAAAN4AAAAPAAAAAAAA&#10;AAAAAAAAAKECAABkcnMvZG93bnJldi54bWxQSwUGAAAAAAQABAD5AAAAlQMAAAAA&#10;" strokeweight="1.1pt"/>
                          <v:line id="Line 16714" o:spid="_x0000_s4408" style="position:absolute;flip:y;visibility:visible;mso-wrap-style:square" from="6647,4231" to="6654,4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DBO8cAAADeAAAADwAAAGRycy9kb3ducmV2LnhtbESPQWvCQBSE74X+h+UVvIhuKlRCdBVR&#10;hEIvUVvR2yP7TILZt0l2jfHfdwtCj8PMfMPMl72pREetKy0reB9HIIgzq0vOFXwftqMYhPPIGivL&#10;pOBBDpaL15c5JtreeUfd3uciQNglqKDwvk6kdFlBBt3Y1sTBu9jWoA+yzaVu8R7gppKTKJpKgyWH&#10;hQJrWheUXfc3o0BmzfbU6a/0/PPRdMdHk+42w1SpwVu/moHw1Pv/8LP9qRVMojiewt+dcAX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MME7xwAAAN4AAAAPAAAAAAAA&#10;AAAAAAAAAKECAABkcnMvZG93bnJldi54bWxQSwUGAAAAAAQABAD5AAAAlQMAAAAA&#10;" strokeweight="1.1pt"/>
                          <v:line id="Line 16715" o:spid="_x0000_s4409" style="position:absolute;flip:y;visibility:visible;mso-wrap-style:square" from="6654,4215" to="6659,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xkoMgAAADeAAAADwAAAGRycy9kb3ducmV2LnhtbESPQWvCQBSE74L/YXmFXopuKtiG6CrS&#10;IhS8RKuit0f2mYRm3ybZbYz/vlsQPA4z8w0zX/amEh21rrSs4HUcgSDOrC45V7D/Xo9iEM4ja6ws&#10;k4IbOVguhoM5JtpeeUvdzuciQNglqKDwvk6kdFlBBt3Y1sTBu9jWoA+yzaVu8RrgppKTKHqTBksO&#10;CwXW9FFQ9rP7NQpk1qxPnd6k58O06Y63Jt1+vqRKPT/1qxkIT71/hO/tL61gEsXxO/zfC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XxkoMgAAADeAAAADwAAAAAA&#10;AAAAAAAAAAChAgAAZHJzL2Rvd25yZXYueG1sUEsFBgAAAAAEAAQA+QAAAJYDAAAAAA==&#10;" strokeweight="1.1pt"/>
                          <v:line id="Line 16716" o:spid="_x0000_s4410" style="position:absolute;flip:y;visibility:visible;mso-wrap-style:square" from="6659,4199" to="6664,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Pw0sUAAADeAAAADwAAAGRycy9kb3ducmV2LnhtbERPy2rCQBTdF/yH4QrdFDOp0BKio0iL&#10;UOgmPtHdJXNNgpk7SWYa4987C6HLw3nPl4OpRU+dqywreI9iEMS51RUXCva79SQB4TyyxtoyKbiT&#10;g+Vi9DLHVNsbb6jf+kKEEHYpKii9b1IpXV6SQRfZhjhwF9sZ9AF2hdQd3kK4qeU0jj+lwYpDQ4kN&#10;fZWUX7d/RoHM2/Wp17/Z+fDR9sd7m22+3zKlXsfDagbC0+D/xU/3j1YwjZMk7A13whW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Pw0sUAAADeAAAADwAAAAAAAAAA&#10;AAAAAAChAgAAZHJzL2Rvd25yZXYueG1sUEsFBgAAAAAEAAQA+QAAAJMDAAAAAA==&#10;" strokeweight="1.1pt"/>
                          <v:line id="Line 16717" o:spid="_x0000_s4411" style="position:absolute;flip:y;visibility:visible;mso-wrap-style:square" from="6664,4184" to="6671,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9VScgAAADeAAAADwAAAGRycy9kb3ducmV2LnhtbESPT2vCQBTE74V+h+UVvBTdVGiJ0VVK&#10;i1DoJf5Fb4/sMwlm3ybZNcZv3y0IHoeZ+Q0zW/SmEh21rrSs4G0UgSDOrC45V7DdLIcxCOeRNVaW&#10;ScGNHCzmz08zTLS98oq6tc9FgLBLUEHhfZ1I6bKCDLqRrYmDd7KtQR9km0vd4jXATSXHUfQhDZYc&#10;Fgqs6aug7Ly+GAUya5aHTv+mx9170+1vTbr6fk2VGrz0n1MQnnr/CN/bP1rBOIrjC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69VScgAAADeAAAADwAAAAAA&#10;AAAAAAAAAAChAgAAZHJzL2Rvd25yZXYueG1sUEsFBgAAAAAEAAQA+QAAAJYDAAAAAA==&#10;" strokeweight="1.1pt"/>
                          <v:line id="Line 16718" o:spid="_x0000_s4412" style="position:absolute;flip:y;visibility:visible;mso-wrap-style:square" from="6671,4169" to="6677,4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xqCccAAADeAAAADwAAAGRycy9kb3ducmV2LnhtbESPy2rCQBSG9wXfYTiCm6IThYqmToIo&#10;guAm2gvt7pA5TUIzZ5LMGOPbdxZClz//jW+TDqYWPXWusqxgPotAEOdWV1woeH87TFcgnEfWWFsm&#10;BXdykCajpw3G2t74TP3FFyKMsItRQel9E0vp8pIMupltiIP3YzuDPsiukLrDWxg3tVxE0VIarDg8&#10;lNjQrqT893I1CmTeHr56fcq+P17a/vPeZuf9c6bUZDxsX0F4Gvx/+NE+agWLaLUOAAEnoIBM/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TGoJxwAAAN4AAAAPAAAAAAAA&#10;AAAAAAAAAKECAABkcnMvZG93bnJldi54bWxQSwUGAAAAAAQABAD5AAAAlQMAAAAA&#10;" strokeweight="1.1pt"/>
                          <v:line id="Line 16719" o:spid="_x0000_s4413" style="position:absolute;flip:y;visibility:visible;mso-wrap-style:square" from="6677,4155" to="6682,4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DPkskAAADeAAAADwAAAGRycy9kb3ducmV2LnhtbESPT2vCQBTE7wW/w/KEXkrdKFhsdBOk&#10;RRC8xD8t7e2RfSbB7Nsku43x23eFQo/DzPyGWaWDqUVPnassK5hOIhDEudUVFwpOx83zAoTzyBpr&#10;y6TgRg7SZPSwwljbK++pP/hCBAi7GBWU3jexlC4vyaCb2IY4eGfbGfRBdoXUHV4D3NRyFkUv0mDF&#10;YaHEht5Kyi+HH6NA5u3mq9e77Ptj3vaftzbbvz9lSj2Oh/UShKfB/4f/2lutYBYtXqdwvxOugEx+&#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wAz5LJAAAA3gAAAA8AAAAA&#10;AAAAAAAAAAAAoQIAAGRycy9kb3ducmV2LnhtbFBLBQYAAAAABAAEAPkAAACXAwAAAAA=&#10;" strokeweight="1.1pt"/>
                          <v:line id="Line 16720" o:spid="_x0000_s4414" style="position:absolute;flip:y;visibility:visible;mso-wrap-style:square" from="6682,4142" to="6689,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JR5cgAAADeAAAADwAAAGRycy9kb3ducmV2LnhtbESPT2vCQBTE74V+h+UVvBTdNNCi0VVK&#10;i1DoJf5Fb4/sMwlm3ybZNcZv3y0IHoeZ+Q0zW/SmEh21rrSs4G0UgSDOrC45V7DdLIdjEM4ja6ws&#10;k4IbOVjMn59mmGh75RV1a5+LAGGXoILC+zqR0mUFGXQjWxMH72Rbgz7INpe6xWuAm0rGUfQhDZYc&#10;Fgqs6aug7Ly+GAUya5aHTv+mx9170+1vTbr6fk2VGrz0n1MQnnr/CN/bP1pBHI0nMfzfCVd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NJR5cgAAADeAAAADwAAAAAA&#10;AAAAAAAAAAChAgAAZHJzL2Rvd25yZXYueG1sUEsFBgAAAAAEAAQA+QAAAJYDAAAAAA==&#10;" strokeweight="1.1pt"/>
                          <v:line id="Line 16721" o:spid="_x0000_s4415" style="position:absolute;flip:y;visibility:visible;mso-wrap-style:square" from="6689,4128" to="6694,4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70fskAAADeAAAADwAAAGRycy9kb3ducmV2LnhtbESPQWvCQBSE7wX/w/IKvZS6qaLE1FVK&#10;iyB4idoWe3tkX5Ng9m2S3cb4711B8DjMzDfMfNmbSnTUutKygtdhBII4s7rkXMHXfvUSg3AeWWNl&#10;mRScycFyMXiYY6LtibfU7XwuAoRdggoK7+tESpcVZNANbU0cvD/bGvRBtrnULZ4C3FRyFEVTabDk&#10;sFBgTR8FZcfdv1Egs2Z16PQm/f2eNN3PuUm3n8+pUk+P/fsbCE+9v4dv7bVWMIri2Ri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Oe9H7JAAAA3gAAAA8AAAAA&#10;AAAAAAAAAAAAoQIAAGRycy9kb3ducmV2LnhtbFBLBQYAAAAABAAEAPkAAACXAwAAAAA=&#10;" strokeweight="1.1pt"/>
                          <v:line id="Line 16722" o:spid="_x0000_s4416" style="position:absolute;flip:y;visibility:visible;mso-wrap-style:square" from="6694,4115" to="6700,4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dsCskAAADeAAAADwAAAGRycy9kb3ducmV2LnhtbESPQWvCQBSE7wX/w/IKvZS6qajE1FVK&#10;iyB4idoWe3tkX5Ng9m2S3cb4711B8DjMzDfMfNmbSnTUutKygtdhBII4s7rkXMHXfvUSg3AeWWNl&#10;mRScycFyMXiYY6LtibfU7XwuAoRdggoK7+tESpcVZNANbU0cvD/bGvRBtrnULZ4C3FRyFEVTabDk&#10;sFBgTR8FZcfdv1Egs2Z16PQm/f2eNN3PuUm3n8+pUk+P/fsbCE+9v4dv7bVWMIri2Ri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x3bArJAAAA3gAAAA8AAAAA&#10;AAAAAAAAAAAAoQIAAGRycy9kb3ducmV2LnhtbFBLBQYAAAAABAAEAPkAAACXAwAAAAA=&#10;" strokeweight="1.1pt"/>
                          <v:line id="Line 16723" o:spid="_x0000_s4417" style="position:absolute;flip:y;visibility:visible;mso-wrap-style:square" from="6700,4102" to="6706,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vJkckAAADeAAAADwAAAGRycy9kb3ducmV2LnhtbESPT2vCQBTE7wW/w/IEL6VuFCw2ugmi&#10;CIVe4p+W9vbIPpNg9m2S3cb47buFQo/DzPyGWaeDqUVPnassK5hNIxDEudUVFwrOp/3TEoTzyBpr&#10;y6TgTg7SZPSwxljbGx+oP/pCBAi7GBWU3jexlC4vyaCb2oY4eBfbGfRBdoXUHd4C3NRyHkXP0mDF&#10;YaHEhrYl5dfjt1Eg83b/2eu37Ot90fYf9zY77B4zpSbjYbMC4Wnw/+G/9qtWMI+WLw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M7yZHJAAAA3gAAAA8AAAAA&#10;AAAAAAAAAAAAoQIAAGRycy9kb3ducmV2LnhtbFBLBQYAAAAABAAEAPkAAACXAwAAAAA=&#10;" strokeweight="1.1pt"/>
                          <v:line id="Line 16724" o:spid="_x0000_s4418" style="position:absolute;flip:y;visibility:visible;mso-wrap-style:square" from="6706,4090" to="6712,4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5skAAADeAAAADwAAAGRycy9kb3ducmV2LnhtbESPT2vCQBTE7wW/w/IEL6VuFCo2ugmi&#10;CIVe4p+W9vbIPpNg9m2S3cb47buFQo/DzPyGWaeDqUVPnassK5hNIxDEudUVFwrOp/3TEoTzyBpr&#10;y6TgTg7SZPSwxljbGx+oP/pCBAi7GBWU3jexlC4vyaCb2oY4eBfbGfRBdoXUHd4C3NRyHkULabDi&#10;sFBiQ9uS8uvx2yiQebv/7PVb9vX+3PYf9zY77B4zpSbjYbMC4Wnw/+G/9qtWMI+WLwv4vROugE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PpV+bJAAAA3gAAAA8AAAAA&#10;AAAAAAAAAAAAoQIAAGRycy9kb3ducmV2LnhtbFBLBQYAAAAABAAEAPkAAACXAwAAAAA=&#10;" strokeweight="1.1pt"/>
                          <v:line id="Line 16725" o:spid="_x0000_s4419" style="position:absolute;flip:y;visibility:visible;mso-wrap-style:square" from="6712,4078" to="6717,4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XyfckAAADeAAAADwAAAGRycy9kb3ducmV2LnhtbESPQWvCQBSE7wX/w/IKvZS6qaDG1FVK&#10;iyB4idoWe3tkX5Ng9m2S3cb4711B8DjMzDfMfNmbSnTUutKygtdhBII4s7rkXMHXfvUSg3AeWWNl&#10;mRScycFyMXiYY6LtibfU7XwuAoRdggoK7+tESpcVZNANbU0cvD/bGvRBtrnULZ4C3FRyFEUTabDk&#10;sFBgTR8FZcfdv1Egs2Z16PQm/f0eN93PuUm3n8+pUk+P/fsbCE+9v4dv7bVWMIri2RSud8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yl8n3JAAAA3gAAAA8AAAAA&#10;AAAAAAAAAAAAoQIAAGRycy9kb3ducmV2LnhtbFBLBQYAAAAABAAEAPkAAACXAwAAAAA=&#10;" strokeweight="1.1pt"/>
                          <v:line id="Line 16726" o:spid="_x0000_s4420" style="position:absolute;flip:y;visibility:visible;mso-wrap-style:square" from="6717,4067" to="6724,4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pmD8UAAADeAAAADwAAAGRycy9kb3ducmV2LnhtbERPy2rCQBTdF/yH4Qpuik4UKpo6CaII&#10;gptoH7S7S+Y2Cc3cSTJjjH/fWQhdHs57kw6mFj11rrKsYD6LQBDnVldcKHh/O0xXIJxH1lhbJgV3&#10;cpAmo6cNxtre+Ez9xRcihLCLUUHpfRNL6fKSDLqZbYgD92M7gz7ArpC6w1sIN7VcRNFSGqw4NJTY&#10;0K6k/PdyNQpk3h6+en3Kvj9e2v7z3mbn/XOm1GQ8bF9BeBr8v/jhPmoFi2i1DnvDnXAFZ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pmD8UAAADeAAAADwAAAAAAAAAA&#10;AAAAAAChAgAAZHJzL2Rvd25yZXYueG1sUEsFBgAAAAAEAAQA+QAAAJMDAAAAAA==&#10;" strokeweight="1.1pt"/>
                          <v:line id="Line 16727" o:spid="_x0000_s4421" style="position:absolute;flip:y;visibility:visible;mso-wrap-style:square" from="6724,4056" to="6729,4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bDlMgAAADeAAAADwAAAGRycy9kb3ducmV2LnhtbESPT2vCQBTE74V+h+UVeil1o6BodJVS&#10;EQQv8U9LvT2yzySYfZtktzF+e1cQPA4z8xtmtuhMKVpqXGFZQb8XgSBOrS44U3DYrz7HIJxH1lha&#10;JgVXcrCYv77MMNb2wltqdz4TAcIuRgW591UspUtzMuh6tiIO3sk2Bn2QTSZ1g5cAN6UcRNFIGiw4&#10;LORY0XdO6Xn3bxTItF79tXqTHH+Gdft7rZPt8iNR6v2t+5qC8NT5Z/jRXmsFg2g8mcD9TrgCcn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nbDlMgAAADeAAAADwAAAAAA&#10;AAAAAAAAAAChAgAAZHJzL2Rvd25yZXYueG1sUEsFBgAAAAAEAAQA+QAAAJYDAAAAAA==&#10;" strokeweight="1.1pt"/>
                          <v:line id="Line 16728" o:spid="_x0000_s4422" style="position:absolute;flip:y;visibility:visible;mso-wrap-style:square" from="6729,4046" to="6735,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fwE8cAAADeAAAADwAAAGRycy9kb3ducmV2LnhtbESPy2rCQBSG9wXfYTiCm6IzFVo0dRSx&#10;CIVu4q20u0PmmAQzZ5LMGOPbdxYFlz//jW+x6m0lOmp96VjDy0SBIM6cKTnXcDxsxzMQPiAbrByT&#10;hjt5WC0HTwtMjLvxjrp9yEUcYZ+ghiKEOpHSZwVZ9BNXE0fv7FqLIco2l6bFWxy3lZwq9SYtlhwf&#10;CqxpU1B22V+tBpk125/OfKW/p9em+7436e7jOdV6NOzX7yAC9eER/m9/Gg1TNVcRIOJEFJ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p/ATxwAAAN4AAAAPAAAAAAAA&#10;AAAAAAAAAKECAABkcnMvZG93bnJldi54bWxQSwUGAAAAAAQABAD5AAAAlQMAAAAA&#10;" strokeweight="1.1pt"/>
                          <v:line id="Line 16729" o:spid="_x0000_s4423" style="position:absolute;flip:y;visibility:visible;mso-wrap-style:square" from="6735,4036" to="6740,4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tViMgAAADeAAAADwAAAGRycy9kb3ducmV2LnhtbESPQWvCQBSE70L/w/IKvUjdVVBs6iql&#10;RRC8RG1Le3tkn0kw+zbJrjH++25B8DjMzDfMYtXbSnTU+tKxhvFIgSDOnCk51/B5WD/PQfiAbLBy&#10;TBqu5GG1fBgsMDHuwjvq9iEXEcI+QQ1FCHUipc8KsuhHriaO3tG1FkOUbS5Ni5cIt5WcKDWTFkuO&#10;CwXW9F5QdtqfrQaZNeufzmzT369p031fm3T3MUy1fnrs315BBOrDPXxrb4yGiXpRY/i/E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utViMgAAADeAAAADwAAAAAA&#10;AAAAAAAAAAChAgAAZHJzL2Rvd25yZXYueG1sUEsFBgAAAAAEAAQA+QAAAJYDAAAAAA==&#10;" strokeweight="1.1pt"/>
                          <v:line id="Line 16730" o:spid="_x0000_s4424" style="position:absolute;flip:y;visibility:visible;mso-wrap-style:square" from="6740,4027" to="6747,4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nL/8gAAADeAAAADwAAAGRycy9kb3ducmV2LnhtbESPQWvCQBSE74X+h+UVvIjuNlCp0VVK&#10;RRB6ibZKe3tkn0lo9m2SXWP8991CocdhZr5hluvB1qKnzleONTxOFQji3JmKCw0f79vJMwgfkA3W&#10;jknDjTysV/d3S0yNu/Ke+kMoRISwT1FDGUKTSunzkiz6qWuIo3d2ncUQZVdI0+E1wm0tE6Vm0mLF&#10;caHEhl5Lyr8PF6tB5u32szdv2dfxqe1Ptzbbb8aZ1qOH4WUBItAQ/sN/7Z3RkKi5SuD3TrwCcv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jnL/8gAAADeAAAADwAAAAAA&#10;AAAAAAAAAAChAgAAZHJzL2Rvd25yZXYueG1sUEsFBgAAAAAEAAQA+QAAAJYDAAAAAA==&#10;" strokeweight="1.1pt"/>
                          <v:line id="Line 16731" o:spid="_x0000_s4425" style="position:absolute;flip:y;visibility:visible;mso-wrap-style:square" from="6747,4017" to="6752,4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VuZMkAAADeAAAADwAAAGRycy9kb3ducmV2LnhtbESPzWrDMBCE74W+g9hAL6WRkpLSulFC&#10;aAkUcnF+aW+LtbFNrZVtqY7z9lEg0OMwM98w03lvK9FR60vHGkZDBYI4c6bkXMNuu3x6BeEDssHK&#10;MWk4k4f57P5uiolxJ15Ttwm5iBD2CWooQqgTKX1WkEU/dDVx9I6utRiibHNpWjxFuK3kWKkXabHk&#10;uFBgTR8FZb+bP6tBZs3yuzOr9Gc/abrDuUnXn4+p1g+DfvEOIlAf/sO39pfRMFZv6hmud+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11bmTJAAAA3gAAAA8AAAAA&#10;AAAAAAAAAAAAoQIAAGRycy9kb3ducmV2LnhtbFBLBQYAAAAABAAEAPkAAACXAwAAAAA=&#10;" strokeweight="1.1pt"/>
                          <v:line id="Line 16732" o:spid="_x0000_s4426" style="position:absolute;flip:y;visibility:visible;mso-wrap-style:square" from="6752,4009" to="6758,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z2EMkAAADeAAAADwAAAGRycy9kb3ducmV2LnhtbESPzWrDMBCE74W+g9hAL6WREprSulFC&#10;aAkUcnF+aW+LtbFNrZVtqY7z9lEg0OMwM98w03lvK9FR60vHGkZDBYI4c6bkXMNuu3x6BeEDssHK&#10;MWk4k4f57P5uiolxJ15Ttwm5iBD2CWooQqgTKX1WkEU/dDVx9I6utRiibHNpWjxFuK3kWKkXabHk&#10;uFBgTR8FZb+bP6tBZs3yuzOr9Gc/abrDuUnXn4+p1g+DfvEOIlAf/sO39pfRMFZv6hmud+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Kc9hDJAAAA3gAAAA8AAAAA&#10;AAAAAAAAAAAAoQIAAGRycy9kb3ducmV2LnhtbFBLBQYAAAAABAAEAPkAAACXAwAAAAA=&#10;" strokeweight="1.1pt"/>
                          <v:line id="Line 16733" o:spid="_x0000_s4427" style="position:absolute;flip:y;visibility:visible;mso-wrap-style:square" from="6758,4001" to="6765,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BTi8gAAADeAAAADwAAAGRycy9kb3ducmV2LnhtbESPQWvCQBSE74X+h+UVvEjdVVBs6iqi&#10;CIVeoralvT2yzySYfZtk1xj/fbcg9DjMzDfMYtXbSnTU+tKxhvFIgSDOnCk51/Bx3D3PQfiAbLBy&#10;TBpu5GG1fHxYYGLclffUHUIuIoR9ghqKEOpESp8VZNGPXE0cvZNrLYYo21yaFq8Rbis5UWomLZYc&#10;FwqsaVNQdj5crAaZNbvvzrynP5/Tpvu6Nel+O0y1Hjz161cQgfrwH76334yGiXpRU/i7E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dBTi8gAAADeAAAADwAAAAAA&#10;AAAAAAAAAAChAgAAZHJzL2Rvd25yZXYueG1sUEsFBgAAAAAEAAQA+QAAAJYDAAAAAA==&#10;" strokeweight="1.1pt"/>
                          <v:line id="Line 16734" o:spid="_x0000_s4428" style="position:absolute;flip:y;visibility:visible;mso-wrap-style:square" from="6765,3993" to="6770,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LN/MgAAADeAAAADwAAAGRycy9kb3ducmV2LnhtbESPQWvCQBSE74X+h+UVvEjdVajY1FVE&#10;EQq9RG1Le3tkn0kw+zbJrjH+e7cg9DjMzDfMfNnbSnTU+tKxhvFIgSDOnCk51/B52D7PQPiAbLBy&#10;TBqu5GG5eHyYY2LchXfU7UMuIoR9ghqKEOpESp8VZNGPXE0cvaNrLYYo21yaFi8Rbis5UWoqLZYc&#10;FwqsaV1QdtqfrQaZNdufznykv18vTfd9bdLdZphqPXjqV28gAvXhP3xvvxsNE/WqpvB3J14Bub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QLN/MgAAADeAAAADwAAAAAA&#10;AAAAAAAAAAChAgAAZHJzL2Rvd25yZXYueG1sUEsFBgAAAAAEAAQA+QAAAJYDAAAAAA==&#10;" strokeweight="1.1pt"/>
                          <v:line id="Line 16735" o:spid="_x0000_s4429" style="position:absolute;flip:y;visibility:visible;mso-wrap-style:square" from="6770,3986" to="6775,3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5oZ8kAAADeAAAADwAAAGRycy9kb3ducmV2LnhtbESPzWrDMBCE74W+g9hAL6WREmjaulFC&#10;aAkUcnF+aW+LtbFNrZVtqY7z9lEg0OMwM98w03lvK9FR60vHGkZDBYI4c6bkXMNuu3x6BeEDssHK&#10;MWk4k4f57P5uiolxJ15Ttwm5iBD2CWooQqgTKX1WkEU/dDVx9I6utRiibHNpWjxFuK3kWKmJtFhy&#10;XCiwpo+Cst/Nn9Ugs2b53ZlV+rN/brrDuUnXn4+p1g+DfvEOIlAf/sO39pfRMFZv6gWud+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JOaGfJAAAA3gAAAA8AAAAA&#10;AAAAAAAAAAAAoQIAAGRycy9kb3ducmV2LnhtbFBLBQYAAAAABAAEAPkAAACXAwAAAAA=&#10;" strokeweight="1.1pt"/>
                          <v:line id="Line 16736" o:spid="_x0000_s4430" style="position:absolute;flip:y;visibility:visible;mso-wrap-style:square" from="6775,3979" to="6782,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H8FcUAAADeAAAADwAAAGRycy9kb3ducmV2LnhtbERPy2rCQBTdF/yH4Qpuis5UaNHUUcQi&#10;FLqJr9LuLplrEszcSTJjjH/fWRRcHs57septJTpqfelYw8tEgSDOnCk513A8bMczED4gG6wck4Y7&#10;eVgtB08LTIy78Y66fchFDGGfoIYihDqR0mcFWfQTVxNH7uxaiyHCNpemxVsMt5WcKvUmLZYcGwqs&#10;aVNQdtlfrQaZNdufznylv6fXpvu+N+nu4znVejTs1+8gAvXhIf53fxoNUzVXcW+8E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9H8FcUAAADeAAAADwAAAAAAAAAA&#10;AAAAAAChAgAAZHJzL2Rvd25yZXYueG1sUEsFBgAAAAAEAAQA+QAAAJMDAAAAAA==&#10;" strokeweight="1.1pt"/>
                          <v:line id="Line 16737" o:spid="_x0000_s4431" style="position:absolute;flip:y;visibility:visible;mso-wrap-style:square" from="6782,3972" to="6788,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1ZjsgAAADeAAAADwAAAGRycy9kb3ducmV2LnhtbESPQWvCQBSE74X+h+UVvIjuVqjU6Cql&#10;Igi9RNuK3h7ZZxKafZtk1xj/fbcg9DjMzDfMYtXbSnTU+tKxhuexAkGcOVNyruHrczN6BeEDssHK&#10;MWm4kYfV8vFhgYlxV95Rtw+5iBD2CWooQqgTKX1WkEU/djVx9M6utRiibHNpWrxGuK3kRKmptFhy&#10;XCiwpveCsp/9xWqQWbM5duYjPX2/NN3h1qS79TDVevDUv81BBOrDf/je3hoNEzVTM/i7E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J1ZjsgAAADeAAAADwAAAAAA&#10;AAAAAAAAAAChAgAAZHJzL2Rvd25yZXYueG1sUEsFBgAAAAAEAAQA+QAAAJYDAAAAAA==&#10;" strokeweight="1.1pt"/>
                          <v:line id="Line 16738" o:spid="_x0000_s4432" style="position:absolute;flip:y;visibility:visible;mso-wrap-style:square" from="6788,3967" to="6793,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5mzsgAAADeAAAADwAAAGRycy9kb3ducmV2LnhtbESPy2rCQBSG9wXfYThCN8VMFFpszESk&#10;RSh0Ey+VdnfIHJNg5kySmcb49p1FweXPf+NL16NpxEC9qy0rmEcxCOLC6ppLBcfDdrYE4TyyxsYy&#10;KbiRg3U2eUgx0fbKOxr2vhRhhF2CCirv20RKV1Rk0EW2JQ7e2fYGfZB9KXWP1zBuGrmI4xdpsObw&#10;UGFLbxUVl/2vUSCLbvs96M/85+u5G063Lt+9P+VKPU7HzQqEp9Hfw//tD61gEb/OA0DACSgg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H5mzsgAAADeAAAADwAAAAAA&#10;AAAAAAAAAAChAgAAZHJzL2Rvd25yZXYueG1sUEsFBgAAAAAEAAQA+QAAAJYDAAAAAA==&#10;" strokeweight="1.1pt"/>
                        </v:group>
                        <v:group id="Group 16739" o:spid="_x0000_s4433" style="position:absolute;left:6793;top:3933;width:1167;height:3133" coordorigin="6793,3933" coordsize="1167,3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FP4nscAAADe&#10;AAAADwAAAAAAAAAAAAAAAACqAgAAZHJzL2Rvd25yZXYueG1sUEsFBgAAAAAEAAQA+gAAAJ4DAAAA&#10;AA==&#10;">
                          <v:line id="Line 16740" o:spid="_x0000_s4434" style="position:absolute;flip:y;visibility:visible;mso-wrap-style:square" from="6793,3962" to="6800,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dIsgAAADeAAAADwAAAGRycy9kb3ducmV2LnhtbESPQWvCQBSE7wX/w/IEL6IbA5UaXaVU&#10;BKGXaFvR2yP7moRm3ybZNcZ/3y0IPQ4z8w2z2vSmEh21rrSsYDaNQBBnVpecK/j82E1eQDiPrLGy&#10;TAru5GCzHjytMNH2xgfqjj4XAcIuQQWF93UipcsKMuimtiYO3rdtDfog21zqFm8BbioZR9FcGiw5&#10;LBRY01tB2c/xahTIrNmdO/2eXr6em+50b9LDdpwqNRr2r0sQnnr/H36091pBHC1m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BdIsgAAADeAAAADwAAAAAA&#10;AAAAAAAAAAChAgAAZHJzL2Rvd25yZXYueG1sUEsFBgAAAAAEAAQA+QAAAJYDAAAAAA==&#10;" strokeweight="1.1pt"/>
                          <v:line id="Line 16741" o:spid="_x0000_s4435" style="position:absolute;flip:y;visibility:visible;mso-wrap-style:square" from="6800,3956" to="6805,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z4ucgAAADeAAAADwAAAGRycy9kb3ducmV2LnhtbESPT2vCQBTE74V+h+UVeim60aJodBVp&#10;EQq9xL/o7ZF9JsHs2yS7jfHbdwtCj8PM/IaZLztTipYaV1hWMOhHIIhTqwvOFOx3694EhPPIGkvL&#10;pOBODpaL56c5xtreeEPt1mciQNjFqCD3voqldGlOBl3fVsTBu9jGoA+yyaRu8BbgppTDKBpLgwWH&#10;hRwr+sgpvW5/jAKZ1utTq7+T82FUt8d7nWw+3xKlXl+61QyEp87/hx/tL61gGE0H7/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Kz4ucgAAADeAAAADwAAAAAA&#10;AAAAAAAAAAChAgAAZHJzL2Rvd25yZXYueG1sUEsFBgAAAAAEAAQA+QAAAJYDAAAAAA==&#10;" strokeweight="1.1pt"/>
                          <v:line id="Line 16742" o:spid="_x0000_s4436" style="position:absolute;flip:y;visibility:visible;mso-wrap-style:square" from="6805,3952" to="6811,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VgzcgAAADeAAAADwAAAGRycy9kb3ducmV2LnhtbESPT2vCQBTE74V+h+UVeim6UapodBVp&#10;EQq9xL/o7ZF9JsHs2yS7jfHbdwtCj8PM/IaZLztTipYaV1hWMOhHIIhTqwvOFOx3694EhPPIGkvL&#10;pOBODpaL56c5xtreeEPt1mciQNjFqCD3voqldGlOBl3fVsTBu9jGoA+yyaRu8BbgppTDKBpLgwWH&#10;hRwr+sgpvW5/jAKZ1utTq7+T82FUt8d7nWw+3xKlXl+61QyEp87/hx/tL61gGE0H7/B3J1w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0VgzcgAAADeAAAADwAAAAAA&#10;AAAAAAAAAAChAgAAZHJzL2Rvd25yZXYueG1sUEsFBgAAAAAEAAQA+QAAAJYDAAAAAA==&#10;" strokeweight="1.1pt"/>
                          <v:line id="Line 16743" o:spid="_x0000_s4437" style="position:absolute;flip:y;visibility:visible;mso-wrap-style:square" from="6811,3948" to="6817,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nFVsgAAADeAAAADwAAAGRycy9kb3ducmV2LnhtbESPQWvCQBSE70L/w/IKXkQ3CkpNXaUo&#10;QqGXaKvo7ZF9TUKzb5PsGuO/d4WCx2FmvmEWq86UoqXGFZYVjEcRCOLU6oIzBT/f2+EbCOeRNZaW&#10;ScGNHKyWL70FxtpeeUft3mciQNjFqCD3voqldGlOBt3IVsTB+7WNQR9kk0nd4DXATSknUTSTBgsO&#10;CzlWtM4p/dtfjAKZ1ttTq7+S82Fat8dbnew2g0Sp/mv38Q7CU+ef4f/2p1YwiebjKTzuhCs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AnFVsgAAADeAAAADwAAAAAA&#10;AAAAAAAAAAChAgAAZHJzL2Rvd25yZXYueG1sUEsFBgAAAAAEAAQA+QAAAJYDAAAAAA==&#10;" strokeweight="1.1pt"/>
                          <v:line id="Line 16744" o:spid="_x0000_s4438" style="position:absolute;flip:y;visibility:visible;mso-wrap-style:square" from="6817,3944" to="6823,3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tbIcgAAADeAAAADwAAAGRycy9kb3ducmV2LnhtbESPQWvCQBSE7wX/w/KEXkrdKCg2ugnS&#10;IgheorWlvT2yzySYfZtktzH++65Q6HGYmW+YdTqYWvTUucqygukkAkGcW11xoeD0vn1egnAeWWNt&#10;mRTcyEGajB7WGGt75QP1R1+IAGEXo4LS+yaW0uUlGXQT2xAH72w7gz7IrpC6w2uAm1rOomghDVYc&#10;Fkps6LWk/HL8MQpk3m6/er3Pvj/mbf95a7PD21Om1ON42KxAeBr8f/ivvdMKZtHLdAH3O+EKyO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NtbIcgAAADeAAAADwAAAAAA&#10;AAAAAAAAAAChAgAAZHJzL2Rvd25yZXYueG1sUEsFBgAAAAAEAAQA+QAAAJYDAAAAAA==&#10;" strokeweight="1.1pt"/>
                          <v:line id="Line 16745" o:spid="_x0000_s4439" style="position:absolute;flip:y;visibility:visible;mso-wrap-style:square" from="6823,3941" to="6828,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f+uskAAADeAAAADwAAAGRycy9kb3ducmV2LnhtbESPW2vCQBSE3wv9D8sp9KXoRqFeoqtI&#10;i1DoS7yib4fsMQlmzybZbYz/vlsQ+jjMzDfMfNmZUrTUuMKygkE/AkGcWl1wpmC/W/cmIJxH1lha&#10;JgV3crBcPD/NMdb2xhtqtz4TAcIuRgW591UspUtzMuj6tiIO3sU2Bn2QTSZ1g7cAN6UcRtFIGiw4&#10;LORY0UdO6XX7YxTItF6fWv2dnA/vdXu818nm8y1R6vWlW81AeOr8f/jR/tIKhtF0MIa/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eX/rrJAAAA3gAAAA8AAAAA&#10;AAAAAAAAAAAAoQIAAGRycy9kb3ducmV2LnhtbFBLBQYAAAAABAAEAPkAAACXAwAAAAA=&#10;" strokeweight="1.1pt"/>
                          <v:line id="Line 16746" o:spid="_x0000_s4440" style="position:absolute;flip:y;visibility:visible;mso-wrap-style:square" from="6828,3939" to="6834,3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hqyMYAAADeAAAADwAAAGRycy9kb3ducmV2LnhtbERPy2rCQBTdF/yH4QrdFDNRaLExE5EW&#10;odBNfFTa3SVzTYKZO0lmGuPfdxYFl4fzTtejacRAvastK5hHMQjiwuqaSwXHw3a2BOE8ssbGMim4&#10;kYN1NnlIMdH2yjsa9r4UIYRdggoq79tESldUZNBFtiUO3Nn2Bn2AfSl1j9cQbhq5iOMXabDm0FBh&#10;S28VFZf9r1Egi277PejP/OfruRtOty7fvT/lSj1Ox80KhKfR38X/7g+tYBG/zsPecCd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IasjGAAAA3gAAAA8AAAAAAAAA&#10;AAAAAAAAoQIAAGRycy9kb3ducmV2LnhtbFBLBQYAAAAABAAEAPkAAACUAwAAAAA=&#10;" strokeweight="1.1pt"/>
                          <v:line id="Line 16747" o:spid="_x0000_s4441" style="position:absolute;flip:y;visibility:visible;mso-wrap-style:square" from="6834,3936" to="6840,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TPU8gAAADeAAAADwAAAGRycy9kb3ducmV2LnhtbESPQWvCQBSE7wX/w/IEL1I3ChWNriKK&#10;IPQSrS319sg+k2D2bZJdY/z33UKhx2FmvmGW686UoqXGFZYVjEcRCOLU6oIzBeeP/esMhPPIGkvL&#10;pOBJDtar3ssSY20ffKT25DMRIOxiVJB7X8VSujQng25kK+LgXW1j0AfZZFI3+AhwU8pJFE2lwYLD&#10;Qo4VbXNKb6e7USDTev/d6vfk8vlWt1/POjnuholSg363WYDw1Pn/8F/7oBVMovl4Dr93whW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UTPU8gAAADeAAAADwAAAAAA&#10;AAAAAAAAAAChAgAAZHJzL2Rvd25yZXYueG1sUEsFBgAAAAAEAAQA+QAAAJYDAAAAAA==&#10;" strokeweight="1.1pt"/>
                          <v:line id="Line 16748" o:spid="_x0000_s4442" style="position:absolute;flip:y;visibility:visible;mso-wrap-style:square" from="6840,3935" to="6846,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Ksc8cAAADeAAAADwAAAGRycy9kb3ducmV2LnhtbESPy2rCQBSG90LfYTiFbkQnBpQanYRS&#10;EQrdRHuh7g6Z0yQ0cybJTGN8e2chuPz5b3zbbDSNGKh3tWUFi3kEgriwuuZSwefHfvYMwnlkjY1l&#10;UnAhB1n6MNliou2ZDzQcfSnCCLsEFVTet4mUrqjIoJvbljh4v7Y36IPsS6l7PIdx08g4ilbSYM3h&#10;ocKWXisq/o7/RoEsuv3PoN/z09eyG74vXX7YTXOlnh7Hlw0IT6O/h2/tN60gjtZxAAg4AQVke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EqxzxwAAAN4AAAAPAAAAAAAA&#10;AAAAAAAAAKECAABkcnMvZG93bnJldi54bWxQSwUGAAAAAAQABAD5AAAAlQMAAAAA&#10;" strokeweight="1.1pt"/>
                          <v:line id="Line 16749" o:spid="_x0000_s4443" style="position:absolute;flip:y;visibility:visible;mso-wrap-style:square" from="6846,3933" to="6851,3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J6MgAAADeAAAADwAAAGRycy9kb3ducmV2LnhtbESPQWvCQBSE7wX/w/IEL6IbA5UaXaVU&#10;BKGXaFvR2yP7moRm3ybZNcZ/3y0IPQ4z8w2z2vSmEh21rrSsYDaNQBBnVpecK/j82E1eQDiPrLGy&#10;TAru5GCzHjytMNH2xgfqjj4XAcIuQQWF93UipcsKMuimtiYO3rdtDfog21zqFm8BbioZR9FcGiw5&#10;LBRY01tB2c/xahTIrNmdO/2eXr6em+50b9LDdpwqNRr2r0sQnnr/H36091pBHC3iG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4J6MgAAADeAAAADwAAAAAA&#10;AAAAAAAAAAChAgAAZHJzL2Rvd25yZXYueG1sUEsFBgAAAAAEAAQA+QAAAJYDAAAAAA==&#10;" strokeweight="1.1pt"/>
                          <v:line id="Line 16750" o:spid="_x0000_s4444" style="position:absolute;visibility:visible;mso-wrap-style:square" from="6851,3933" to="6858,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QtkccAAADeAAAADwAAAGRycy9kb3ducmV2LnhtbESPQWsCMRSE70L/Q3gFL1IT9yB2a5RS&#10;LQietOuht9fNa3bp5mXdpO76702h4HGYmW+Y5XpwjbhQF2rPGmZTBYK49KZmq6H4eH9agAgR2WDj&#10;mTRcKcB69TBaYm58zwe6HKMVCcIhRw1VjG0uZSgrchimviVO3rfvHMYkOytNh32Cu0ZmSs2lw5rT&#10;QoUtvVVU/hx/nQazP5Xn0NvN51dh5Cm224OdKK3Hj8PrC4hIQ7yH/9s7oyFTz1kGf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JC2RxwAAAN4AAAAPAAAAAAAA&#10;AAAAAAAAAKECAABkcnMvZG93bnJldi54bWxQSwUGAAAAAAQABAD5AAAAlQMAAAAA&#10;" strokeweight="1.1pt"/>
                          <v:line id="Line 16751" o:spid="_x0000_s4445" style="position:absolute;visibility:visible;mso-wrap-style:square" from="6858,3933" to="6863,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iICscAAADeAAAADwAAAGRycy9kb3ducmV2LnhtbESPQWsCMRSE74L/ITyhF6lJtyDt1ihS&#10;Wyh40urB23Pzml3cvKyb1N3++0YQPA4z8w0zW/SuFhdqQ+VZw9NEgSAuvKnYath9fz6+gAgR2WDt&#10;mTT8UYDFfDiYYW58xxu6bKMVCcIhRw1ljE0uZShKchgmviFO3o9vHcYkWytNi12Cu1pmSk2lw4rT&#10;QokNvZdUnLa/ToNZ74tz6OzqcNwZuY/Nx8aOldYPo375BiJSH+/hW/vLaMjUa/Y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aIgKxwAAAN4AAAAPAAAAAAAA&#10;AAAAAAAAAKECAABkcnMvZG93bnJldi54bWxQSwUGAAAAAAQABAD5AAAAlQMAAAAA&#10;" strokeweight="1.1pt"/>
                          <v:line id="Line 16752" o:spid="_x0000_s4446" style="position:absolute;visibility:visible;mso-wrap-style:square" from="6863,3933" to="6869,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EQfscAAADeAAAADwAAAGRycy9kb3ducmV2LnhtbESPQWsCMRSE74L/ITyhF6lJlyLt1ihS&#10;Wyh40urB23Pzml3cvKyb1N3++0YQPA4z8w0zW/SuFhdqQ+VZw9NEgSAuvKnYath9fz6+gAgR2WDt&#10;mTT8UYDFfDiYYW58xxu6bKMVCcIhRw1ljE0uZShKchgmviFO3o9vHcYkWytNi12Cu1pmSk2lw4rT&#10;QokNvZdUnLa/ToNZ74tz6OzqcNwZuY/Nx8aOldYPo375BiJSH+/hW/vLaMjUa/Y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gRB+xwAAAN4AAAAPAAAAAAAA&#10;AAAAAAAAAKECAABkcnMvZG93bnJldi54bWxQSwUGAAAAAAQABAD5AAAAlQMAAAAA&#10;" strokeweight="1.1pt"/>
                          <v:line id="Line 16753" o:spid="_x0000_s4447" style="position:absolute;visibility:visible;mso-wrap-style:square" from="6869,3933" to="6876,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215ccAAADeAAAADwAAAGRycy9kb3ducmV2LnhtbESPQWsCMRSE74L/ITyhF6lJFyrt1ihS&#10;Wyh40urB23Pzml3cvKyb1N3++0YQPA4z8w0zW/SuFhdqQ+VZw9NEgSAuvKnYath9fz6+gAgR2WDt&#10;mTT8UYDFfDiYYW58xxu6bKMVCcIhRw1ljE0uZShKchgmviFO3o9vHcYkWytNi12Cu1pmSk2lw4rT&#10;QokNvZdUnLa/ToNZ74tz6OzqcNwZuY/Nx8aOldYPo375BiJSH+/hW/vLaMjUa/YM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zbXlxwAAAN4AAAAPAAAAAAAA&#10;AAAAAAAAAKECAABkcnMvZG93bnJldi54bWxQSwUGAAAAAAQABAD5AAAAlQMAAAAA&#10;" strokeweight="1.1pt"/>
                          <v:line id="Line 16754" o:spid="_x0000_s4448" style="position:absolute;visibility:visible;mso-wrap-style:square" from="6876,3933" to="6881,3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8rkscAAADeAAAADwAAAGRycy9kb3ducmV2LnhtbESPQWsCMRSE7wX/Q3hCL6Um3YPU1SjF&#10;Wij0pK4Hb6+bZ3bp5mXdRHf77xtB6HGYmW+YxWpwjbhSF2rPGl4mCgRx6U3NVkOx/3h+BREissHG&#10;M2n4pQCr5ehhgbnxPW/puotWJAiHHDVUMba5lKGsyGGY+JY4eSffOYxJdlaaDvsEd43MlJpKhzWn&#10;hQpbWldU/uwuToP5OpTn0Nv343dh5CG2m619Ulo/joe3OYhIQ/wP39ufRkOmZtkU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HyuSxwAAAN4AAAAPAAAAAAAA&#10;AAAAAAAAAKECAABkcnMvZG93bnJldi54bWxQSwUGAAAAAAQABAD5AAAAlQMAAAAA&#10;" strokeweight="1.1pt"/>
                          <v:line id="Line 16755" o:spid="_x0000_s4449" style="position:absolute;visibility:visible;mso-wrap-style:square" from="6881,3935" to="6886,3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OOCccAAADeAAAADwAAAGRycy9kb3ducmV2LnhtbESPQWsCMRSE74L/ITyhF6lJ91DbrVGk&#10;tlDwpNWDt+fmNbu4eVk3qbv9940geBxm5htmtuhdLS7UhsqzhqeJAkFceFOx1bD7/nx8AREissHa&#10;M2n4owCL+XAww9z4jjd02UYrEoRDjhrKGJtcylCU5DBMfEOcvB/fOoxJtlaaFrsEd7XMlHqWDitO&#10;CyU29F5Scdr+Og1mvS/OobOrw3Fn5D42Hxs7Vlo/jPrlG4hIfbyHb+0voyFTr9kU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U44JxwAAAN4AAAAPAAAAAAAA&#10;AAAAAAAAAKECAABkcnMvZG93bnJldi54bWxQSwUGAAAAAAQABAD5AAAAlQMAAAAA&#10;" strokeweight="1.1pt"/>
                          <v:line id="Line 16756" o:spid="_x0000_s4450" style="position:absolute;visibility:visible;mso-wrap-style:square" from="6886,3937" to="6893,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wae8QAAADeAAAADwAAAGRycy9kb3ducmV2LnhtbERPu2rDMBTdA/kHcQNdQiPFQ2ndyCY0&#10;LQQ65TV0u7VuZRPryrXU2Pn7aAh0PJz3qhxdKy7Uh8azhuVCgSCuvGnYajgePh6fQYSIbLD1TBqu&#10;FKAsppMV5sYPvKPLPlqRQjjkqKGOsculDFVNDsPCd8SJ+/G9w5hgb6XpcUjhrpWZUk/SYcOpocaO&#10;3mqqzvs/p8F8nqrfMNjN1/fRyFPs3nd2rrR+mI3rVxCRxvgvvru3RkOmXrK0N91JV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zBp7xAAAAN4AAAAPAAAAAAAAAAAA&#10;AAAAAKECAABkcnMvZG93bnJldi54bWxQSwUGAAAAAAQABAD5AAAAkgMAAAAA&#10;" strokeweight="1.1pt"/>
                          <v:line id="Line 16757" o:spid="_x0000_s4451" style="position:absolute;visibility:visible;mso-wrap-style:square" from="6893,3939" to="6899,3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4McAAADeAAAADwAAAGRycy9kb3ducmV2LnhtbESPQWsCMRSE7wX/Q3hCL6Um3YPU1SjF&#10;Wih4UteDt9fNM7t087Juorv9902h4HGYmW+YxWpwjbhRF2rPGl4mCgRx6U3NVkNx+Hh+BREissHG&#10;M2n4oQCr5ehhgbnxPe/oto9WJAiHHDVUMba5lKGsyGGY+JY4eWffOYxJdlaaDvsEd43MlJpKhzWn&#10;hQpbWldUfu+vToPZHstL6O376asw8hjbzc4+Ka0fx8PbHESkId7D/+1PoyFTs2wGf3fSF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gL/gxwAAAN4AAAAPAAAAAAAA&#10;AAAAAAAAAKECAABkcnMvZG93bnJldi54bWxQSwUGAAAAAAQABAD5AAAAlQMAAAAA&#10;" strokeweight="1.1pt"/>
                          <v:line id="Line 16758" o:spid="_x0000_s4452" style="position:absolute;visibility:visible;mso-wrap-style:square" from="6899,3941" to="6904,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OAoMYAAADeAAAADwAAAGRycy9kb3ducmV2LnhtbESPT2vCMBjG74N9h/AOvAybqDC22ihj&#10;myDspNODt9fmNS02b2oTbf32y2Gw48Pzj1+xHFwjbtSF2rOGSaZAEJfe1Gw17H5W41cQISIbbDyT&#10;hjsFWC4eHwrMje95Q7dttCKNcMhRQxVjm0sZyoochsy3xMk7+c5hTLKz0nTYp3HXyKlSL9Jhzemh&#10;wpY+KirP26vTYL735SX09vNw3Bm5j+3Xxj4rrUdPw/scRKQh/of/2mujYareZgkg4SQ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jgKDGAAAA3gAAAA8AAAAAAAAA&#10;AAAAAAAAoQIAAGRycy9kb3ducmV2LnhtbFBLBQYAAAAABAAEAPkAAACUAwAAAAA=&#10;" strokeweight="1.1pt"/>
                          <v:line id="Line 16759" o:spid="_x0000_s4453" style="position:absolute;visibility:visible;mso-wrap-style:square" from="6904,3945" to="6909,3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8lO8cAAADeAAAADwAAAGRycy9kb3ducmV2LnhtbESPT2sCMRTE74V+h/AKvRRNVJB2NUrp&#10;HxA8qevB23Pzml26edluUnf99kYQPA4z8xtmvuxdLU7UhsqzhtFQgSAuvKnYash334NXECEiG6w9&#10;k4YzBVguHh/mmBnf8YZO22hFgnDIUEMZY5NJGYqSHIahb4iT9+NbhzHJ1krTYpfgrpZjpabSYcVp&#10;ocSGPkoqfrf/ToNZ74u/0NnPwzE3ch+br419UVo/P/XvMxCR+ngP39oro2Gs3iYj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LyU7xwAAAN4AAAAPAAAAAAAA&#10;AAAAAAAAAKECAABkcnMvZG93bnJldi54bWxQSwUGAAAAAAQABAD5AAAAlQMAAAAA&#10;" strokeweight="1.1pt"/>
                          <v:line id="Line 16760" o:spid="_x0000_s4454" style="position:absolute;visibility:visible;mso-wrap-style:square" from="6909,3948" to="6916,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27TMcAAADeAAAADwAAAGRycy9kb3ducmV2LnhtbESPQWsCMRSE74L/ITyhF6lJtyDt1ihS&#10;Wyh40urB23Pzml3cvKyb1N3++0YQPA4z8w0zW/SuFhdqQ+VZw9NEgSAuvKnYath9fz6+gAgR2WDt&#10;mTT8UYDFfDiYYW58xxu6bKMVCcIhRw1ljE0uZShKchgmviFO3o9vHcYkWytNi12Cu1pmSk2lw4rT&#10;QokNvZdUnLa/ToNZ74tz6OzqcNwZuY/Nx8aOldYPo375BiJSH+/hW/vLaMjU63MG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btMxwAAAN4AAAAPAAAAAAAA&#10;AAAAAAAAAKECAABkcnMvZG93bnJldi54bWxQSwUGAAAAAAQABAD5AAAAlQMAAAAA&#10;" strokeweight="1.1pt"/>
                          <v:line id="Line 16761" o:spid="_x0000_s4455" style="position:absolute;visibility:visible;mso-wrap-style:square" from="6916,3952" to="6922,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Ee18cAAADeAAAADwAAAGRycy9kb3ducmV2LnhtbESPQWsCMRSE7wX/Q3hCL0WTKoiuRhHb&#10;QsGTdj14e25es0s3L9tN6m7/fSMIPQ4z8w2z2vSuFldqQ+VZw/NYgSAuvKnYasg/3kZzECEiG6w9&#10;k4ZfCrBZDx5WmBnf8YGux2hFgnDIUEMZY5NJGYqSHIaxb4iT9+lbhzHJ1krTYpfgrpYTpWbSYcVp&#10;ocSGdiUVX8cfp8HsT8V36OzL+ZIbeYrN68E+Ka0fh/12CSJSH//D9/a70TBRi+kU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sR7XxwAAAN4AAAAPAAAAAAAA&#10;AAAAAAAAAKECAABkcnMvZG93bnJldi54bWxQSwUGAAAAAAQABAD5AAAAlQMAAAAA&#10;" strokeweight="1.1pt"/>
                          <v:line id="Line 16762" o:spid="_x0000_s4456" style="position:absolute;visibility:visible;mso-wrap-style:square" from="6922,3958" to="6927,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iGo8cAAADeAAAADwAAAGRycy9kb3ducmV2LnhtbESPQWsCMRSE70L/Q3gFL1KT2lLq1ihF&#10;LQg9afXg7XXzml26eVk30V3/vREEj8PMfMNMZp2rxImaUHrW8DxUIIhzb0q2GrY/X0/vIEJENlh5&#10;Jg1nCjCbPvQmmBnf8ppOm2hFgnDIUEMRY51JGfKCHIahr4mT9+cbhzHJxkrTYJvgrpIjpd6kw5LT&#10;QoE1zQvK/zdHp8F87/JDaO1i/7s1chfr5doOlNb9x+7zA0SkLt7Dt/bKaBip8csr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WIajxwAAAN4AAAAPAAAAAAAA&#10;AAAAAAAAAKECAABkcnMvZG93bnJldi54bWxQSwUGAAAAAAQABAD5AAAAlQMAAAAA&#10;" strokeweight="1.1pt"/>
                          <v:line id="Line 16763" o:spid="_x0000_s4457" style="position:absolute;visibility:visible;mso-wrap-style:square" from="6927,3962" to="6934,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QjOMcAAADeAAAADwAAAGRycy9kb3ducmV2LnhtbESPQWsCMRSE70L/Q3gFL1KTWlrq1ihF&#10;LQg9afXg7XXzml26eVk30V3/vREEj8PMfMNMZp2rxImaUHrW8DxUIIhzb0q2GrY/X0/vIEJENlh5&#10;Jg1nCjCbPvQmmBnf8ppOm2hFgnDIUEMRY51JGfKCHIahr4mT9+cbhzHJxkrTYJvgrpIjpd6kw5LT&#10;QoE1zQvK/zdHp8F87/JDaO1i/7s1chfr5doOlNb9x+7zA0SkLt7Dt/bKaBip8csr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FCM4xwAAAN4AAAAPAAAAAAAA&#10;AAAAAAAAAKECAABkcnMvZG93bnJldi54bWxQSwUGAAAAAAQABAD5AAAAlQMAAAAA&#10;" strokeweight="1.1pt"/>
                          <v:line id="Line 16764" o:spid="_x0000_s4458" style="position:absolute;visibility:visible;mso-wrap-style:square" from="6934,3967" to="6939,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9T8cAAADeAAAADwAAAGRycy9kb3ducmV2LnhtbESPQWsCMRSE7wX/Q3hCL0WTWhBdjSK2&#10;hYIndT14e25es0s3L9tN6m7/vSkUPA4z8w2zXPeuFldqQ+VZw/NYgSAuvKnYasiP76MZiBCRDdae&#10;ScMvBVivBg9LzIzveE/XQ7QiQThkqKGMscmkDEVJDsPYN8TJ+/Stw5hka6VpsUtwV8uJUlPpsOK0&#10;UGJD25KKr8OP02B2p+I7dPb1fMmNPMXmbW+flNaPw36zABGpj/fwf/vDaJio+csU/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xr1PxwAAAN4AAAAPAAAAAAAA&#10;AAAAAAAAAKECAABkcnMvZG93bnJldi54bWxQSwUGAAAAAAQABAD5AAAAlQMAAAAA&#10;" strokeweight="1.1pt"/>
                          <v:line id="Line 16765" o:spid="_x0000_s4459" style="position:absolute;visibility:visible;mso-wrap-style:square" from="6939,3974" to="6945,3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oY1McAAADeAAAADwAAAGRycy9kb3ducmV2LnhtbESPQWsCMRSE70L/Q3gFL1KTWmjr1ihF&#10;LQg9afXg7XXzml26eVk30V3/vREEj8PMfMNMZp2rxImaUHrW8DxUIIhzb0q2GrY/X0/vIEJENlh5&#10;Jg1nCjCbPvQmmBnf8ppOm2hFgnDIUEMRY51JGfKCHIahr4mT9+cbhzHJxkrTYJvgrpIjpV6lw5LT&#10;QoE1zQvK/zdHp8F87/JDaO1i/7s1chfr5doOlNb9x+7zA0SkLt7Dt/bKaBip8csb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ihjUxwAAAN4AAAAPAAAAAAAA&#10;AAAAAAAAAKECAABkcnMvZG93bnJldi54bWxQSwUGAAAAAAQABAD5AAAAlQMAAAAA&#10;" strokeweight="1.1pt"/>
                          <v:line id="Line 16766" o:spid="_x0000_s4460" style="position:absolute;visibility:visible;mso-wrap-style:square" from="6945,3981" to="6951,3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WMpsQAAADeAAAADwAAAGRycy9kb3ducmV2LnhtbERPz2vCMBS+D/Y/hDfwMmyiwthqo4xt&#10;grCTTg/ens0zLTYvtYm2/vfLYbDjx/e7WA6uETfqQu1ZwyRTIIhLb2q2GnY/q/EriBCRDTaeScOd&#10;AiwXjw8F5sb3vKHbNlqRQjjkqKGKsc2lDGVFDkPmW+LEnXznMCbYWWk67FO4a+RUqRfpsObUUGFL&#10;HxWV5+3VaTDf+/ISevt5OO6M3Mf2a2Ofldajp+F9DiLSEP/Ff+610TBVb7O0N91JV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FYymxAAAAN4AAAAPAAAAAAAAAAAA&#10;AAAAAKECAABkcnMvZG93bnJldi54bWxQSwUGAAAAAAQABAD5AAAAkgMAAAAA&#10;" strokeweight="1.1pt"/>
                          <v:line id="Line 16767" o:spid="_x0000_s4461" style="position:absolute;visibility:visible;mso-wrap-style:square" from="6951,3987" to="6957,3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kpPcYAAADeAAAADwAAAGRycy9kb3ducmV2LnhtbESPQWsCMRSE7wX/Q3gFL0WTWii6GkWq&#10;QqEnrR68PTfP7NLNy7qJ7vrvTaHQ4zAz3zCzRecqcaMmlJ41vA4VCOLcm5Kthv33ZjAGESKywcoz&#10;abhTgMW89zTDzPiWt3TbRSsShEOGGooY60zKkBfkMAx9TZy8s28cxiQbK02DbYK7So6UepcOS04L&#10;Bdb0UVD+s7s6DebrkF9Ca1fH097IQ6zXW/uitO4/d8spiEhd/A//tT+NhpGavE3g9066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ZKT3GAAAA3gAAAA8AAAAAAAAA&#10;AAAAAAAAoQIAAGRycy9kb3ducmV2LnhtbFBLBQYAAAAABAAEAPkAAACUAwAAAAA=&#10;" strokeweight="1.1pt"/>
                          <v:line id="Line 16768" o:spid="_x0000_s4462" style="position:absolute;visibility:visible;mso-wrap-style:square" from="6957,3994" to="6962,4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Xz3cYAAADeAAAADwAAAGRycy9kb3ducmV2LnhtbESPT2vCMBjG74N9h/AOvAybKDK22ihj&#10;myDspNODt9fmNS02b2oTbf32y2Gw48Pzj1+xHFwjbtSF2rOGSaZAEJfe1Gw17H5W41cQISIbbDyT&#10;hjsFWC4eHwrMje95Q7dttCKNcMhRQxVjm0sZyoochsy3xMk7+c5hTLKz0nTYp3HXyKlSL9Jhzemh&#10;wpY+KirP26vTYL735SX09vNw3Bm5j+3Xxj4rrUdPw/scRKQh/of/2mujYareZgkg4SQ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l893GAAAA3gAAAA8AAAAAAAAA&#10;AAAAAAAAoQIAAGRycy9kb3ducmV2LnhtbFBLBQYAAAAABAAEAPkAAACUAwAAAAA=&#10;" strokeweight="1.1pt"/>
                          <v:line id="Line 16769" o:spid="_x0000_s4463" style="position:absolute;visibility:visible;mso-wrap-style:square" from="6962,4002" to="6969,4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lWRscAAADeAAAADwAAAGRycy9kb3ducmV2LnhtbESPT2sCMRTE74V+h/AKvRRNFJF2NUrp&#10;HxA8qevB23Pzml26edluUnf99kYQPA4z8xtmvuxdLU7UhsqzhtFQgSAuvKnYash334NXECEiG6w9&#10;k4YzBVguHh/mmBnf8YZO22hFgnDIUEMZY5NJGYqSHIahb4iT9+NbhzHJ1krTYpfgrpZjpabSYcVp&#10;ocSGPkoqfrf/ToNZ74u/0NnPwzE3ch+br419UVo/P/XvMxCR+ngP39oro2Gs3iYj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KVZGxwAAAN4AAAAPAAAAAAAA&#10;AAAAAAAAAKECAABkcnMvZG93bnJldi54bWxQSwUGAAAAAAQABAD5AAAAlQMAAAAA&#10;" strokeweight="1.1pt"/>
                          <v:line id="Line 16770" o:spid="_x0000_s4464" style="position:absolute;visibility:visible;mso-wrap-style:square" from="6969,4010" to="6974,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vIMccAAADeAAAADwAAAGRycy9kb3ducmV2LnhtbESPQWsCMRSE74L/ITyhF6lJlyLt1ihS&#10;Wyh40urB23Pzml3cvKyb1N3++0YQPA4z8w0zW/SuFhdqQ+VZw9NEgSAuvKnYath9fz6+gAgR2WDt&#10;mTT8UYDFfDiYYW58xxu6bKMVCcIhRw1ljE0uZShKchgmviFO3o9vHcYkWytNi12Cu1pmSk2lw4rT&#10;QokNvZdUnLa/ToNZ74tz6OzqcNwZuY/Nx8aOldYPo375BiJSH+/hW/vLaMjU63MG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8gxxwAAAN4AAAAPAAAAAAAA&#10;AAAAAAAAAKECAABkcnMvZG93bnJldi54bWxQSwUGAAAAAAQABAD5AAAAlQMAAAAA&#10;" strokeweight="1.1pt"/>
                          <v:line id="Line 16771" o:spid="_x0000_s4465" style="position:absolute;visibility:visible;mso-wrap-style:square" from="6974,4019" to="6980,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dtqscAAADeAAAADwAAAGRycy9kb3ducmV2LnhtbESPQWsCMRSE70L/Q3gFL1KT2lLq1ihF&#10;LQg9afXg7XXzml26eVk30V3/vREEj8PMfMNMZp2rxImaUHrW8DxUIIhzb0q2GrY/X0/vIEJENlh5&#10;Jg1nCjCbPvQmmBnf8ppOm2hFgnDIUEMRY51JGfKCHIahr4mT9+cbhzHJxkrTYJvgrpIjpd6kw5LT&#10;QoE1zQvK/zdHp8F87/JDaO1i/7s1chfr5doOlNb9x+7zA0SkLt7Dt/bKaBip8esL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t22qxwAAAN4AAAAPAAAAAAAA&#10;AAAAAAAAAKECAABkcnMvZG93bnJldi54bWxQSwUGAAAAAAQABAD5AAAAlQMAAAAA&#10;" strokeweight="1.1pt"/>
                          <v:line id="Line 16772" o:spid="_x0000_s4466" style="position:absolute;visibility:visible;mso-wrap-style:square" from="6980,4028" to="6987,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713scAAADeAAAADwAAAGRycy9kb3ducmV2LnhtbESPQWsCMRSE7wX/Q3hCL0WTioiuRhHb&#10;QsGTdj14e25es0s3L9tN6m7/fSMIPQ4z8w2z2vSuFldqQ+VZw/NYgSAuvKnYasg/3kZzECEiG6w9&#10;k4ZfCrBZDx5WmBnf8YGux2hFgnDIUEMZY5NJGYqSHIaxb4iT9+lbhzHJ1krTYpfgrpYTpWbSYcVp&#10;ocSGdiUVX8cfp8HsT8V36OzL+ZIbeYrN68E+Ka0fh/12CSJSH//D9/a70TBRi+kU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vXexwAAAN4AAAAPAAAAAAAA&#10;AAAAAAAAAKECAABkcnMvZG93bnJldi54bWxQSwUGAAAAAAQABAD5AAAAlQMAAAAA&#10;" strokeweight="1.1pt"/>
                          <v:line id="Line 16773" o:spid="_x0000_s4467" style="position:absolute;visibility:visible;mso-wrap-style:square" from="6987,4037" to="6992,4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JQRccAAADeAAAADwAAAGRycy9kb3ducmV2LnhtbESPQWsCMRSE70L/Q3gFL1KTSlvq1ihF&#10;LQg9afXg7XXzml26eVk30V3/vREEj8PMfMNMZp2rxImaUHrW8DxUIIhzb0q2GrY/X0/vIEJENlh5&#10;Jg1nCjCbPvQmmBnf8ppOm2hFgnDIUEMRY51JGfKCHIahr4mT9+cbhzHJxkrTYJvgrpIjpd6kw5LT&#10;QoE1zQvK/zdHp8F87/JDaO1i/7s1chfr5doOlNb9x+7zA0SkLt7Dt/bKaBip8csr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ElBFxwAAAN4AAAAPAAAAAAAA&#10;AAAAAAAAAKECAABkcnMvZG93bnJldi54bWxQSwUGAAAAAAQABAD5AAAAlQMAAAAA&#10;" strokeweight="1.1pt"/>
                          <v:line id="Line 16774" o:spid="_x0000_s4468" style="position:absolute;visibility:visible;mso-wrap-style:square" from="6992,4048" to="6997,4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OMscAAADeAAAADwAAAGRycy9kb3ducmV2LnhtbESPQWsCMRSE7wX/Q3hCL0WTShFdjSK2&#10;hYIndT14e25es0s3L9tN6m7/vSkUPA4z8w2zXPeuFldqQ+VZw/NYgSAuvKnYasiP76MZiBCRDdae&#10;ScMvBVivBg9LzIzveE/XQ7QiQThkqKGMscmkDEVJDsPYN8TJ+/Stw5hka6VpsUtwV8uJUlPpsOK0&#10;UGJD25KKr8OP02B2p+I7dPb1fMmNPMXmbW+flNaPw36zABGpj/fwf/vDaJio+csU/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wM4yxwAAAN4AAAAPAAAAAAAA&#10;AAAAAAAAAKECAABkcnMvZG93bnJldi54bWxQSwUGAAAAAAQABAD5AAAAlQMAAAAA&#10;" strokeweight="1.1pt"/>
                          <v:line id="Line 16775" o:spid="_x0000_s4469" style="position:absolute;visibility:visible;mso-wrap-style:square" from="6997,4059" to="7003,4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rqccAAADeAAAADwAAAGRycy9kb3ducmV2LnhtbESPQWsCMRSE70L/Q3gFL1KTSmnr1ihF&#10;LQg9afXg7XXzml26eVk30V3/vREEj8PMfMNMZp2rxImaUHrW8DxUIIhzb0q2GrY/X0/vIEJENlh5&#10;Jg1nCjCbPvQmmBnf8ppOm2hFgnDIUEMRY51JGfKCHIahr4mT9+cbhzHJxkrTYJvgrpIjpV6lw5LT&#10;QoE1zQvK/zdHp8F87/JDaO1i/7s1chfr5doOlNb9x+7zA0SkLt7Dt/bKaBip8csb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jGupxwAAAN4AAAAPAAAAAAAA&#10;AAAAAAAAAKECAABkcnMvZG93bnJldi54bWxQSwUGAAAAAAQABAD5AAAAlQMAAAAA&#10;" strokeweight="1.1pt"/>
                          <v:line id="Line 16776" o:spid="_x0000_s4470" style="position:absolute;visibility:visible;mso-wrap-style:square" from="7003,4070" to="7010,4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P/28QAAADeAAAADwAAAGRycy9kb3ducmV2LnhtbERPz2vCMBS+D/Y/hDfwMmyiyNhqo4xt&#10;grCTTg/ens0zLTYvtYm2/vfLYbDjx/e7WA6uETfqQu1ZwyRTIIhLb2q2GnY/q/EriBCRDTaeScOd&#10;AiwXjw8F5sb3vKHbNlqRQjjkqKGKsc2lDGVFDkPmW+LEnXznMCbYWWk67FO4a+RUqRfpsObUUGFL&#10;HxWV5+3VaTDf+/ISevt5OO6M3Mf2a2Ofldajp+F9DiLSEP/Ff+610TBVb7O0N91JV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bxAAAAN4AAAAPAAAAAAAAAAAA&#10;AAAAAKECAABkcnMvZG93bnJldi54bWxQSwUGAAAAAAQABAD5AAAAkgMAAAAA&#10;" strokeweight="1.1pt"/>
                          <v:line id="Line 16777" o:spid="_x0000_s4471" style="position:absolute;visibility:visible;mso-wrap-style:square" from="7010,4081" to="7015,4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9aQMYAAADeAAAADwAAAGRycy9kb3ducmV2LnhtbESPQWsCMRSE7wX/Q3gFL0WTSim6GkWq&#10;QqEnrR68PTfP7NLNy7qJ7vrvTaHQ4zAz3zCzRecqcaMmlJ41vA4VCOLcm5Kthv33ZjAGESKywcoz&#10;abhTgMW89zTDzPiWt3TbRSsShEOGGooY60zKkBfkMAx9TZy8s28cxiQbK02DbYK7So6UepcOS04L&#10;Bdb0UVD+s7s6DebrkF9Ca1fH097IQ6zXW/uitO4/d8spiEhd/A//tT+NhpGavE3g9066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fWkDGAAAA3gAAAA8AAAAAAAAA&#10;AAAAAAAAoQIAAGRycy9kb3ducmV2LnhtbFBLBQYAAAAABAAEAPkAAACUAwAAAAA=&#10;" strokeweight="1.1pt"/>
                          <v:line id="Line 16778" o:spid="_x0000_s4472" style="position:absolute;visibility:visible;mso-wrap-style:square" from="7015,4093" to="7020,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lAMYAAADeAAAADwAAAGRycy9kb3ducmV2LnhtbESPT2vCMBjG74N9h/AOvAybKDi22ihj&#10;myDspNODt9fmNS02b2oTbf32y2Gw48Pzj1+xHFwjbtSF2rOGSaZAEJfe1Gw17H5W41cQISIbbDyT&#10;hjsFWC4eHwrMje95Q7dttCKNcMhRQxVjm0sZyoochsy3xMk7+c5hTLKz0nTYp3HXyKlSL9Jhzemh&#10;wpY+KirP26vTYL735SX09vNw3Bm5j+3Xxj4rrUdPw/scRKQh/of/2mujYareZgkg4SQ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8ZQDGAAAA3gAAAA8AAAAAAAAA&#10;AAAAAAAAoQIAAGRycy9kb3ducmV2LnhtbFBLBQYAAAAABAAEAPkAAACUAwAAAAA=&#10;" strokeweight="1.1pt"/>
                          <v:line id="Line 16779" o:spid="_x0000_s4473" style="position:absolute;visibility:visible;mso-wrap-style:square" from="7020,4105" to="7027,4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Am8cAAADeAAAADwAAAGRycy9kb3ducmV2LnhtbESPT2sCMRTE74V+h/AKvRRNFJR2NUrp&#10;HxA8qevB23Pzml26edluUnf99kYQPA4z8xtmvuxdLU7UhsqzhtFQgSAuvKnYash334NXECEiG6w9&#10;k4YzBVguHh/mmBnf8YZO22hFgnDIUEMZY5NJGYqSHIahb4iT9+NbhzHJ1krTYpfgrpZjpabSYcVp&#10;ocSGPkoqfrf/ToNZ74u/0NnPwzE3ch+br419UVo/P/XvMxCR+ngP39oro2Gs3iYj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8MCbxwAAAN4AAAAPAAAAAAAA&#10;AAAAAAAAAKECAABkcnMvZG93bnJldi54bWxQSwUGAAAAAAQABAD5AAAAlQMAAAAA&#10;" strokeweight="1.1pt"/>
                          <v:line id="Line 16780" o:spid="_x0000_s4474" style="position:absolute;visibility:visible;mso-wrap-style:square" from="7027,4117" to="7033,4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Je7McAAADeAAAADwAAAGRycy9kb3ducmV2LnhtbESPQWsCMRSE74L/ITyhF6lJFyrt1ihS&#10;Wyh40urB23Pzml3cvKyb1N3++0YQPA4z8w0zW/SuFhdqQ+VZw9NEgSAuvKnYath9fz6+gAgR2WDt&#10;mTT8UYDFfDiYYW58xxu6bKMVCcIhRw1ljE0uZShKchgmviFO3o9vHcYkWytNi12Cu1pmSk2lw4rT&#10;QokNvZdUnLa/ToNZ74tz6OzqcNwZuY/Nx8aOldYPo375BiJSH+/hW/vLaMjU63MG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Il7sxwAAAN4AAAAPAAAAAAAA&#10;AAAAAAAAAKECAABkcnMvZG93bnJldi54bWxQSwUGAAAAAAQABAD5AAAAlQMAAAAA&#10;" strokeweight="1.1pt"/>
                          <v:line id="Line 16781" o:spid="_x0000_s4475" style="position:absolute;visibility:visible;mso-wrap-style:square" from="7033,4131" to="7038,4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77d8cAAADeAAAADwAAAGRycy9kb3ducmV2LnhtbESPQWsCMRSE70L/Q3gFL1KTWlrq1ihF&#10;LQg9afXg7XXzml26eVk30V3/vREEj8PMfMNMZp2rxImaUHrW8DxUIIhzb0q2GrY/X0/vIEJENlh5&#10;Jg1nCjCbPvQmmBnf8ppOm2hFgnDIUEMRY51JGfKCHIahr4mT9+cbhzHJxkrTYJvgrpIjpd6kw5LT&#10;QoE1zQvK/zdHp8F87/JDaO1i/7s1chfr5doOlNb9x+7zA0SkLt7Dt/bKaBip8esL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bvt3xwAAAN4AAAAPAAAAAAAA&#10;AAAAAAAAAKECAABkcnMvZG93bnJldi54bWxQSwUGAAAAAAQABAD5AAAAlQMAAAAA&#10;" strokeweight="1.1pt"/>
                          <v:line id="Line 16782" o:spid="_x0000_s4476" style="position:absolute;visibility:visible;mso-wrap-style:square" from="7038,4144" to="7045,4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djA8cAAADeAAAADwAAAGRycy9kb3ducmV2LnhtbESPQWsCMRSE70L/Q3gFL1KTSlvq1ihF&#10;LQg9afXg7XXzml26eVk30V3/vREEj8PMfMNMZp2rxImaUHrW8DxUIIhzb0q2GrY/X0/vIEJENlh5&#10;Jg1nCjCbPvQmmBnf8ppOm2hFgnDIUEMRY51JGfKCHIahr4mT9+cbhzHJxkrTYJvgrpIjpd6kw5LT&#10;QoE1zQvK/zdHp8F87/JDaO1i/7s1chfr5doOlNb9x+7zA0SkLt7Dt/bKaBip8esL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h2MDxwAAAN4AAAAPAAAAAAAA&#10;AAAAAAAAAKECAABkcnMvZG93bnJldi54bWxQSwUGAAAAAAQABAD5AAAAlQMAAAAA&#10;" strokeweight="1.1pt"/>
                          <v:line id="Line 16783" o:spid="_x0000_s4477" style="position:absolute;visibility:visible;mso-wrap-style:square" from="7045,4158" to="7050,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vGmMcAAADeAAAADwAAAGRycy9kb3ducmV2LnhtbESPQWsCMRSE7wX/Q3hCL0WTCoquRhHb&#10;QsGTdj14e25es0s3L9tN6m7/fSMIPQ4z8w2z2vSuFldqQ+VZw/NYgSAuvKnYasg/3kZzECEiG6w9&#10;k4ZfCrBZDx5WmBnf8YGux2hFgnDIUEMZY5NJGYqSHIaxb4iT9+lbhzHJ1krTYpfgrpYTpWbSYcVp&#10;ocSGdiUVX8cfp8HsT8V36OzL+ZIbeYrN68E+Ka0fh/12CSJSH//D9/a70TBRi+kUb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y8aYxwAAAN4AAAAPAAAAAAAA&#10;AAAAAAAAAKECAABkcnMvZG93bnJldi54bWxQSwUGAAAAAAQABAD5AAAAlQMAAAAA&#10;" strokeweight="1.1pt"/>
                          <v:line id="Line 16784" o:spid="_x0000_s4478" style="position:absolute;visibility:visible;mso-wrap-style:square" from="7050,4173" to="7056,4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lY78cAAADeAAAADwAAAGRycy9kb3ducmV2LnhtbESPQWsCMRSE7wX/Q3hCL0WTChVdjSK2&#10;hYIndT14e25es0s3L9tN6m7/vSkUPA4z8w2zXPeuFldqQ+VZw/NYgSAuvKnYasiP76MZiBCRDdae&#10;ScMvBVivBg9LzIzveE/XQ7QiQThkqKGMscmkDEVJDsPYN8TJ+/Stw5hka6VpsUtwV8uJUlPpsOK0&#10;UGJD25KKr8OP02B2p+I7dPb1fMmNPMXmbW+flNaPw36zABGpj/fwf/vDaJio+csU/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GVjvxwAAAN4AAAAPAAAAAAAA&#10;AAAAAAAAAKECAABkcnMvZG93bnJldi54bWxQSwUGAAAAAAQABAD5AAAAlQMAAAAA&#10;" strokeweight="1.1pt"/>
                          <v:line id="Line 16785" o:spid="_x0000_s4479" style="position:absolute;visibility:visible;mso-wrap-style:square" from="7056,4188" to="7062,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X9dMcAAADeAAAADwAAAGRycy9kb3ducmV2LnhtbESPT2sCMRTE70K/Q3gFL1KTCv3j1ihF&#10;LQg9afXg7XXzml26eVk30V2/vREEj8PM/IaZzDpXiRM1ofSs4XmoQBDn3pRsNWx/vp7eQYSIbLDy&#10;TBrOFGA2fehNMDO+5TWdNtGKBOGQoYYixjqTMuQFOQxDXxMn7883DmOSjZWmwTbBXSVHSr1KhyWn&#10;hQJrmheU/2+OToP53uWH0NrF/ndr5C7Wy7UdKK37j93nB4hIXbyHb+2V0TBS45c3uN5JV0B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Vf10xwAAAN4AAAAPAAAAAAAA&#10;AAAAAAAAAKECAABkcnMvZG93bnJldi54bWxQSwUGAAAAAAQABAD5AAAAlQMAAAAA&#10;" strokeweight="1.1pt"/>
                          <v:line id="Line 16786" o:spid="_x0000_s4480" style="position:absolute;visibility:visible;mso-wrap-style:square" from="7062,4203" to="7068,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ppBsQAAADeAAAADwAAAGRycy9kb3ducmV2LnhtbERPz2vCMBS+D/Y/hDfwMmyi4Nhqo4xt&#10;grCTTg/ens0zLTYvtYm2/vfLYbDjx/e7WA6uETfqQu1ZwyRTIIhLb2q2GnY/q/EriBCRDTaeScOd&#10;AiwXjw8F5sb3vKHbNlqRQjjkqKGKsc2lDGVFDkPmW+LEnXznMCbYWWk67FO4a+RUqRfpsObUUGFL&#10;HxWV5+3VaTDf+/ISevt5OO6M3Mf2a2Ofldajp+F9DiLSEP/Ff+610TBVb7O0N91JV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ymkGxAAAAN4AAAAPAAAAAAAAAAAA&#10;AAAAAKECAABkcnMvZG93bnJldi54bWxQSwUGAAAAAAQABAD5AAAAkgMAAAAA&#10;" strokeweight="1.1pt"/>
                          <v:line id="Line 16787" o:spid="_x0000_s4481" style="position:absolute;visibility:visible;mso-wrap-style:square" from="7068,4217" to="7073,4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bMncYAAADeAAAADwAAAGRycy9kb3ducmV2LnhtbESPQWsCMRSE7wX/Q3gFL0WTCi26GkWq&#10;QqEnrR68PTfP7NLNy7qJ7vrvTaHQ4zAz3zCzRecqcaMmlJ41vA4VCOLcm5Kthv33ZjAGESKywcoz&#10;abhTgMW89zTDzPiWt3TbRSsShEOGGooY60zKkBfkMAx9TZy8s28cxiQbK02DbYK7So6UepcOS04L&#10;Bdb0UVD+s7s6DebrkF9Ca1fH097IQ6zXW/uitO4/d8spiEhd/A//tT+NhpGavE3g9066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GzJ3GAAAA3gAAAA8AAAAAAAAA&#10;AAAAAAAAoQIAAGRycy9kb3ducmV2LnhtbFBLBQYAAAAABAAEAPkAAACUAwAAAAA=&#10;" strokeweight="1.1pt"/>
                          <v:line id="Line 16788" o:spid="_x0000_s4482" style="position:absolute;visibility:visible;mso-wrap-style:square" from="7073,4234" to="7080,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vvcQAAADeAAAADwAAAGRycy9kb3ducmV2LnhtbESPy4rCMBSG98K8QzgDbkSTcSFajTLM&#10;BQRX3hbujs0xLTYnnSZj69ubheDy57/xLVadq8SNmlB61vAxUiCIc29KthoO+9/hFESIyAYrz6Th&#10;TgFWy7feAjPjW97SbRetSCMcMtRQxFhnUoa8IIdh5Gvi5F184zAm2VhpGmzTuKvkWKmJdFhyeiiw&#10;pq+C8uvu32kwm2P+F1r7fTofjDzG+mdrB0rr/nv3OQcRqYuv8LO9NhrGajZJAAknoY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0K+9xAAAAN4AAAAPAAAAAAAAAAAA&#10;AAAAAKECAABkcnMvZG93bnJldi54bWxQSwUGAAAAAAQABAD5AAAAkgMAAAAA&#10;" strokeweight="1.1pt"/>
                          <v:line id="Line 16789" o:spid="_x0000_s4483" style="position:absolute;visibility:visible;mso-wrap-style:square" from="7080,4250" to="7085,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wKJscAAADeAAAADwAAAGRycy9kb3ducmV2LnhtbESPQWsCMRSE74L/IbyCl6KJHqTdml2K&#10;rSD0pNWDt9fNa3bp5mW7Sd313zeC4HGYmW+YVTG4RpypC7VnDfOZAkFcelOz1XD43EyfQISIbLDx&#10;TBouFKDIx6MVZsb3vKPzPlqRIBwy1FDF2GZShrIih2HmW+LkffvOYUyys9J02Ce4a+RCqaV0WHNa&#10;qLCldUXlz/7PaTAfx/I39Pbt9HUw8hjb9519VFpPHobXFxCRhngP39pbo2GhnpdzuN5JV0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nAomxwAAAN4AAAAPAAAAAAAA&#10;AAAAAAAAAKECAABkcnMvZG93bnJldi54bWxQSwUGAAAAAAQABAD5AAAAlQMAAAAA&#10;" strokeweight="1.1pt"/>
                          <v:line id="Line 16790" o:spid="_x0000_s4484" style="position:absolute;visibility:visible;mso-wrap-style:square" from="7085,4266" to="7091,4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6UUccAAADeAAAADwAAAGRycy9kb3ducmV2LnhtbESPQWsCMRSE7wX/Q3hCL6Um3YPU1SjF&#10;Wij0pK4Hb6+bZ3bp5mXdRHf77xtB6HGYmW+YxWpwjbhSF2rPGl4mCgRx6U3NVkOx/3h+BREissHG&#10;M2n4pQCr5ehhgbnxPW/puotWJAiHHDVUMba5lKGsyGGY+JY4eSffOYxJdlaaDvsEd43MlJpKhzWn&#10;hQpbWldU/uwuToP5OpTn0Nv343dh5CG2m619Ulo/joe3OYhIQ/wP39ufRkOmZtMM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TpRRxwAAAN4AAAAPAAAAAAAA&#10;AAAAAAAAAKECAABkcnMvZG93bnJldi54bWxQSwUGAAAAAAQABAD5AAAAlQMAAAAA&#10;" strokeweight="1.1pt"/>
                          <v:line id="Line 16791" o:spid="_x0000_s4485" style="position:absolute;visibility:visible;mso-wrap-style:square" from="7091,4284" to="7096,4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xyscAAADeAAAADwAAAGRycy9kb3ducmV2LnhtbESPQWsCMRSE7wX/Q3hCL0WTWhBdjSK2&#10;hYIndT14e25es0s3L9tN6m7/vSkUPA4z8w2zXPeuFldqQ+VZw/NYgSAuvKnYasiP76MZiBCRDdae&#10;ScMvBVivBg9LzIzveE/XQ7QiQThkqKGMscmkDEVJDsPYN8TJ+/Stw5hka6VpsUtwV8uJUlPpsOK0&#10;UGJD25KKr8OP02B2p+I7dPb1fMmNPMXmbW+flNaPw36zABGpj/fwf/vDaJio+fQF/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AjHKxwAAAN4AAAAPAAAAAAAA&#10;AAAAAAAAAKECAABkcnMvZG93bnJldi54bWxQSwUGAAAAAAQABAD5AAAAlQMAAAAA&#10;" strokeweight="1.1pt"/>
                          <v:line id="Line 16792" o:spid="_x0000_s4486" style="position:absolute;visibility:visible;mso-wrap-style:square" from="7096,4301" to="7103,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upvscAAADeAAAADwAAAGRycy9kb3ducmV2LnhtbESPQWsCMRSE7wX/Q3hCL0WTShFdjSK2&#10;hYIndT14e25es0s3L9tN6m7/vSkUPA4z8w2zXPeuFldqQ+VZw/NYgSAuvKnYasiP76MZiBCRDdae&#10;ScMvBVivBg9LzIzveE/XQ7QiQThkqKGMscmkDEVJDsPYN8TJ+/Stw5hka6VpsUtwV8uJUlPpsOK0&#10;UGJD25KKr8OP02B2p+I7dPb1fMmNPMXmbW+flNaPw36zABGpj/fwf/vDaJio+fQF/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66m+xwAAAN4AAAAPAAAAAAAA&#10;AAAAAAAAAKECAABkcnMvZG93bnJldi54bWxQSwUGAAAAAAQABAD5AAAAlQMAAAAA&#10;" strokeweight="1.1pt"/>
                          <v:line id="Line 16793" o:spid="_x0000_s4487" style="position:absolute;visibility:visible;mso-wrap-style:square" from="7103,4319" to="7108,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cMJccAAADeAAAADwAAAGRycy9kb3ducmV2LnhtbESPQWsCMRSE7wX/Q3hCL0WTChVdjSK2&#10;hYIndT14e25es0s3L9tN6m7/vSkUPA4z8w2zXPeuFldqQ+VZw/NYgSAuvKnYasiP76MZiBCRDdae&#10;ScMvBVivBg9LzIzveE/XQ7QiQThkqKGMscmkDEVJDsPYN8TJ+/Stw5hka6VpsUtwV8uJUlPpsOK0&#10;UGJD25KKr8OP02B2p+I7dPb1fMmNPMXmbW+flNaPw36zABGpj/fwf/vDaJio+fQF/u6kKyB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pwwlxwAAAN4AAAAPAAAAAAAA&#10;AAAAAAAAAKECAABkcnMvZG93bnJldi54bWxQSwUGAAAAAAQABAD5AAAAlQMAAAAA&#10;" strokeweight="1.1pt"/>
                          <v:line id="Line 16794" o:spid="_x0000_s4488" style="position:absolute;visibility:visible;mso-wrap-style:square" from="7108,4337" to="7114,4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WSUsYAAADeAAAADwAAAGRycy9kb3ducmV2LnhtbESPT2sCMRTE7wW/Q3iCl1KTeljqapRi&#10;FYSe/Hfw9rp5ZpduXtZNdNdv3xQKPQ4z8xtmvuxdLe7UhsqzhtexAkFceFOx1XA8bF7eQISIbLD2&#10;TBoeFGC5GDzNMTe+4x3d99GKBOGQo4YyxiaXMhQlOQxj3xAn7+JbhzHJ1krTYpfgrpYTpTLpsOK0&#10;UGJDq5KK7/3NaTCfp+IaOvtx/joaeYrNemefldajYf8+AxGpj//hv/bWaJioaZb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1klLGAAAA3gAAAA8AAAAAAAAA&#10;AAAAAAAAoQIAAGRycy9kb3ducmV2LnhtbFBLBQYAAAAABAAEAPkAAACUAwAAAAA=&#10;" strokeweight="1.1pt"/>
                          <v:line id="Line 16795" o:spid="_x0000_s4489" style="position:absolute;visibility:visible;mso-wrap-style:square" from="7114,4356" to="7121,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k3yccAAADeAAAADwAAAGRycy9kb3ducmV2LnhtbESPT2sCMRTE7wW/Q3hCL0WTevDPahSx&#10;LRQ8adeDt+fmNbt087LdpO722zeC0OMwM79hVpve1eJKbag8a3geKxDEhTcVWw35x9toDiJEZIO1&#10;Z9LwSwE268HDCjPjOz7Q9RitSBAOGWooY2wyKUNRksMw9g1x8j596zAm2VppWuwS3NVyotRUOqw4&#10;LZTY0K6k4uv44zSY/an4Dp19OV9yI0+xeT3YJ6X147DfLkFE6uN/+N5+NxomajGdwe1Oug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OTfJxwAAAN4AAAAPAAAAAAAA&#10;AAAAAAAAAKECAABkcnMvZG93bnJldi54bWxQSwUGAAAAAAQABAD5AAAAlQMAAAAA&#10;" strokeweight="1.1pt"/>
                          <v:line id="Line 16796" o:spid="_x0000_s4490" style="position:absolute;visibility:visible;mso-wrap-style:square" from="7121,4374" to="7126,4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aju8IAAADeAAAADwAAAGRycy9kb3ducmV2LnhtbERPy4rCMBTdC/MP4Q64EU3GhWg1yjAP&#10;EFz5Wri7Nte02Nx0moytf28WgsvDeS9WnavEjZpQetbwMVIgiHNvSrYaDvvf4RREiMgGK8+k4U4B&#10;Vsu33gIz41ve0m0XrUghHDLUUMRYZ1KGvCCHYeRr4sRdfOMwJthYaRpsU7ir5FipiXRYcmoosKav&#10;gvLr7t9pMJtj/hda+306H4w8xvpnawdK6/579zkHEamLL/HTvTYaxmo2SXvTnXQF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Kaju8IAAADeAAAADwAAAAAAAAAAAAAA&#10;AAChAgAAZHJzL2Rvd25yZXYueG1sUEsFBgAAAAAEAAQA+QAAAJADAAAAAA==&#10;" strokeweight="1.1pt"/>
                          <v:line id="Line 16797" o:spid="_x0000_s4491" style="position:absolute;visibility:visible;mso-wrap-style:square" from="7126,4393" to="7131,4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GIMcAAADeAAAADwAAAGRycy9kb3ducmV2LnhtbESPQWsCMRSE74X+h/AKXkpN9CB1NbuU&#10;VkHoSauH3p6bZ3Zx87LdRHf7741Q6HGYmW+YZTG4RlypC7VnDZOxAkFcelOz1bD/Wr+8gggR2WDj&#10;mTT8UoAif3xYYmZ8z1u67qIVCcIhQw1VjG0mZSgrchjGviVO3sl3DmOSnZWmwz7BXSOnSs2kw5rT&#10;QoUtvVdUnncXp8F8Hsqf0NuP7+PeyENsV1v7rLQePQ1vCxCRhvgf/mtvjIapms/mcL+TroDM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6gYgxwAAAN4AAAAPAAAAAAAA&#10;AAAAAAAAAKECAABkcnMvZG93bnJldi54bWxQSwUGAAAAAAQABAD5AAAAlQMAAAAA&#10;" strokeweight="1.1pt"/>
                          <v:line id="Line 16798" o:spid="_x0000_s4492" style="position:absolute;visibility:visible;mso-wrap-style:square" from="7131,4414" to="7138,4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k5YMYAAADeAAAADwAAAGRycy9kb3ducmV2LnhtbESPvW7CMBSF90p9B+tWYqmIDQNtQwyq&#10;2iIhdYLCwHaJL05EfB1iQ8Lb10OljkfnT1+xHFwjbtSF2rOGSaZAEJfe1Gw17H5W41cQISIbbDyT&#10;hjsFWC4eHwrMje95Q7dttCKNcMhRQxVjm0sZyoochsy3xMk7+c5hTLKz0nTYp3HXyKlSM+mw5vRQ&#10;YUsfFZXn7dVpMN/78hJ6+3k47ozcx/ZrY5+V1qOn4X0OItIQ/8N/7bXRMFVvLwkg4SQ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8JOWDGAAAA3gAAAA8AAAAAAAAA&#10;AAAAAAAAoQIAAGRycy9kb3ducmV2LnhtbFBLBQYAAAAABAAEAPkAAACUAwAAAAA=&#10;" strokeweight="1.1pt"/>
                          <v:line id="Line 16799" o:spid="_x0000_s4493" style="position:absolute;visibility:visible;mso-wrap-style:square" from="7138,4433" to="7144,4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Wc+8cAAADeAAAADwAAAGRycy9kb3ducmV2LnhtbESPT2sCMRTE74V+h/AKvRRN9KDtapTS&#10;PyB4UteDt+fmNbt087LdpO767Y0geBxm5jfMfNm7WpyoDZVnDaOhAkFceFOx1ZDvvgevIEJENlh7&#10;Jg1nCrBcPD7MMTO+4w2dttGKBOGQoYYyxiaTMhQlOQxD3xAn78e3DmOSrZWmxS7BXS3HSk2kw4rT&#10;QokNfZRU/G7/nQaz3hd/obOfh2Nu5D42Xxv7orR+furfZyAi9fEevrVXRsNYvU1HcL2Tr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RZz7xwAAAN4AAAAPAAAAAAAA&#10;AAAAAAAAAKECAABkcnMvZG93bnJldi54bWxQSwUGAAAAAAQABAD5AAAAlQMAAAAA&#10;" strokeweight="1.1pt"/>
                          <v:line id="Line 16800" o:spid="_x0000_s4494" style="position:absolute;visibility:visible;mso-wrap-style:square" from="7144,4453" to="7149,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cCjMcAAADeAAAADwAAAGRycy9kb3ducmV2LnhtbESPQWsCMRSE74L/ITyhF6lJ91DbrVGk&#10;tlDwpNWDt+fmNbu4eVk3qbv9940geBxm5htmtuhdLS7UhsqzhqeJAkFceFOx1bD7/nx8AREissHa&#10;M2n4owCL+XAww9z4jjd02UYrEoRDjhrKGJtcylCU5DBMfEOcvB/fOoxJtlaaFrsEd7XMlHqWDitO&#10;CyU29F5Scdr+Og1mvS/OobOrw3Fn5D42Hxs7Vlo/jPrlG4hIfbyHb+0voyFTr9MM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lwKMxwAAAN4AAAAPAAAAAAAA&#10;AAAAAAAAAKECAABkcnMvZG93bnJldi54bWxQSwUGAAAAAAQABAD5AAAAlQMAAAAA&#10;" strokeweight="1.1pt"/>
                          <v:line id="Line 16801" o:spid="_x0000_s4495" style="position:absolute;visibility:visible;mso-wrap-style:square" from="7149,4473" to="7156,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unF8cAAADeAAAADwAAAGRycy9kb3ducmV2LnhtbESPQWsCMRSE70L/Q3gFL1KTWmjr1ihF&#10;LQg9afXg7XXzml26eVk30V3/vREEj8PMfMNMZp2rxImaUHrW8DxUIIhzb0q2GrY/X0/vIEJENlh5&#10;Jg1nCjCbPvQmmBnf8ppOm2hFgnDIUEMRY51JGfKCHIahr4mT9+cbhzHJxkrTYJvgrpIjpV6lw5LT&#10;QoE1zQvK/zdHp8F87/JDaO1i/7s1chfr5doOlNb9x+7zA0SkLt7Dt/bKaBip8dsL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6cXxwAAAN4AAAAPAAAAAAAA&#10;AAAAAAAAAKECAABkcnMvZG93bnJldi54bWxQSwUGAAAAAAQABAD5AAAAlQMAAAAA&#10;" strokeweight="1.1pt"/>
                          <v:line id="Line 16802" o:spid="_x0000_s4496" style="position:absolute;visibility:visible;mso-wrap-style:square" from="7156,4495" to="7161,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I/Y8cAAADeAAAADwAAAGRycy9kb3ducmV2LnhtbESPQWsCMRSE70L/Q3gFL1KTSmnr1ihF&#10;LQg9afXg7XXzml26eVk30V3/vREEj8PMfMNMZp2rxImaUHrW8DxUIIhzb0q2GrY/X0/vIEJENlh5&#10;Jg1nCjCbPvQmmBnf8ppOm2hFgnDIUEMRY51JGfKCHIahr4mT9+cbhzHJxkrTYJvgrpIjpV6lw5LT&#10;QoE1zQvK/zdHp8F87/JDaO1i/7s1chfr5doOlNb9x+7zA0SkLt7Dt/bKaBip8dsLXO+kK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Mj9jxwAAAN4AAAAPAAAAAAAA&#10;AAAAAAAAAKECAABkcnMvZG93bnJldi54bWxQSwUGAAAAAAQABAD5AAAAlQMAAAAA&#10;" strokeweight="1.1pt"/>
                          <v:line id="Line 16803" o:spid="_x0000_s4497" style="position:absolute;visibility:visible;mso-wrap-style:square" from="7161,4515" to="7167,4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6a+McAAADeAAAADwAAAGRycy9kb3ducmV2LnhtbESPT2sCMRTE70K/Q3gFL1KTCv3j1ihF&#10;LQg9afXg7XXzml26eVk30V2/vREEj8PM/IaZzDpXiRM1ofSs4XmoQBDn3pRsNWx/vp7eQYSIbLDy&#10;TBrOFGA2fehNMDO+5TWdNtGKBOGQoYYixjqTMuQFOQxDXxMn7883DmOSjZWmwTbBXSVHSr1KhyWn&#10;hQJrmheU/2+OToP53uWH0NrF/ndr5C7Wy7UdKK37j93nB4hIXbyHb+2V0TBS47cXuN5JV0B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fpr4xwAAAN4AAAAPAAAAAAAA&#10;AAAAAAAAAKECAABkcnMvZG93bnJldi54bWxQSwUGAAAAAAQABAD5AAAAlQMAAAAA&#10;" strokeweight="1.1pt"/>
                          <v:line id="Line 16804" o:spid="_x0000_s4498" style="position:absolute;visibility:visible;mso-wrap-style:square" from="7167,4537" to="7172,4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wEj8cAAADeAAAADwAAAGRycy9kb3ducmV2LnhtbESPT2sCMRTE7wW/Q3hCL0WTevDPahSx&#10;LRQ8adeDt+fmNbt087LdpO722zeC0OMwM79hVpve1eJKbag8a3geKxDEhTcVWw35x9toDiJEZIO1&#10;Z9LwSwE268HDCjPjOz7Q9RitSBAOGWooY2wyKUNRksMw9g1x8j596zAm2VppWuwS3NVyotRUOqw4&#10;LZTY0K6k4uv44zSY/an4Dp19OV9yI0+xeT3YJ6X147DfLkFE6uN/+N5+NxomajGbwu1Oug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rASPxwAAAN4AAAAPAAAAAAAA&#10;AAAAAAAAAKECAABkcnMvZG93bnJldi54bWxQSwUGAAAAAAQABAD5AAAAlQMAAAAA&#10;" strokeweight="1.1pt"/>
                          <v:line id="Line 16805" o:spid="_x0000_s4499" style="position:absolute;visibility:visible;mso-wrap-style:square" from="7172,4559" to="7179,4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ChFMcAAADeAAAADwAAAGRycy9kb3ducmV2LnhtbESPQWsCMRSE7wX/Q3hCL0WTeqi6GkVs&#10;CwVP6nrw9ty8ZpduXrab1N3+e1MoeBxm5htmue5dLa7UhsqzhuexAkFceFOx1ZAf30czECEiG6w9&#10;k4ZfCrBeDR6WmBnf8Z6uh2hFgnDIUEMZY5NJGYqSHIaxb4iT9+lbhzHJ1krTYpfgrpYTpV6kw4rT&#10;QokNbUsqvg4/ToPZnYrv0NnX8yU38hSbt719Ulo/DvvNAkSkPt7D/+0Po2Gi5tMp/N1JV0C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4KEUxwAAAN4AAAAPAAAAAAAA&#10;AAAAAAAAAKECAABkcnMvZG93bnJldi54bWxQSwUGAAAAAAQABAD5AAAAlQMAAAAA&#10;" strokeweight="1.1pt"/>
                          <v:line id="Line 16806" o:spid="_x0000_s4500" style="position:absolute;visibility:visible;mso-wrap-style:square" from="7179,4582" to="7184,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81ZsQAAADeAAAADwAAAGRycy9kb3ducmV2LnhtbERPPW/CMBDdK/U/WFeJpSI2DLQNMahq&#10;i4TUCQoD2xEfTkR8DrEh4d/XQ6WOT++7WA6uETfqQu1ZwyRTIIhLb2q2GnY/q/EriBCRDTaeScOd&#10;AiwXjw8F5sb3vKHbNlqRQjjkqKGKsc2lDGVFDkPmW+LEnXznMCbYWWk67FO4a+RUqZl0WHNqqLCl&#10;j4rK8/bqNJjvfXkJvf08HHdG7mP7tbHPSuvR0/A+BxFpiP/iP/faaJiqt5e0N91JV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fzVmxAAAAN4AAAAPAAAAAAAAAAAA&#10;AAAAAKECAABkcnMvZG93bnJldi54bWxQSwUGAAAAAAQABAD5AAAAkgMAAAAA&#10;" strokeweight="1.1pt"/>
                          <v:line id="Line 16807" o:spid="_x0000_s4501" style="position:absolute;visibility:visible;mso-wrap-style:square" from="7184,4603" to="7190,4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OQ/cYAAADeAAAADwAAAGRycy9kb3ducmV2LnhtbESPQWsCMRSE7wX/Q3gFL0WTemh1NYpU&#10;hUJPWj14e26e2aWbl3UT3fXfm0Khx2FmvmFmi85V4kZNKD1reB0qEMS5NyVbDfvvzWAMIkRkg5Vn&#10;0nCnAIt572mGmfEtb+m2i1YkCIcMNRQx1pmUIS/IYRj6mjh5Z984jEk2VpoG2wR3lRwp9SYdlpwW&#10;Cqzpo6D8Z3d1GszXIb+E1q6Op72Rh1ivt/ZFad1/7pZTEJG6+B/+a38aDSM1eZ/A7510Be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zkP3GAAAA3gAAAA8AAAAAAAAA&#10;AAAAAAAAoQIAAGRycy9kb3ducmV2LnhtbFBLBQYAAAAABAAEAPkAAACUAwAAAAA=&#10;" strokeweight="1.1pt"/>
                          <v:line id="Line 16808" o:spid="_x0000_s4502" style="position:absolute;visibility:visible;mso-wrap-style:square" from="7190,4626" to="7196,4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xJR8QAAADeAAAADwAAAGRycy9kb3ducmV2LnhtbESPzWoCMRSF90LfIdyCG9GkLsSORim1&#10;BcGVVhfurpNrZnByM05SZ3x7sxBcHs4f33zZuUrcqAmlZw0fIwWCOPemZKth//c7nIIIEdlg5Zk0&#10;3CnAcvHWm2NmfMtbuu2iFWmEQ4YaihjrTMqQF+QwjHxNnLyzbxzGJBsrTYNtGneVHCs1kQ5LTg8F&#10;1vRdUH7Z/TsNZnPIr6G1q+Npb+Qh1j9bO1Ba99+7rxmISF18hZ/ttdEwVp/TBJBwEgr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3ElHxAAAAN4AAAAPAAAAAAAAAAAA&#10;AAAAAKECAABkcnMvZG93bnJldi54bWxQSwUGAAAAAAQABAD5AAAAkgMAAAAA&#10;" strokeweight="1.1pt"/>
                          <v:line id="Line 16809" o:spid="_x0000_s4503" style="position:absolute;visibility:visible;mso-wrap-style:square" from="7196,4649" to="7202,4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Ds3McAAADeAAAADwAAAGRycy9kb3ducmV2LnhtbESPzWrDMBCE74W8g9hALiWRkkNI3Mgm&#10;pA0UcsrfIbettZVNrZVrqbH79lWh0OMwM98wm2JwjbhTF2rPGuYzBYK49KZmq+Fy3k9XIEJENth4&#10;Jg3fFKDIRw8bzIzv+Uj3U7QiQThkqKGKsc2kDGVFDsPMt8TJe/edw5hkZ6XpsE9w18iFUkvpsOa0&#10;UGFLu4rKj9OX02AO1/Iz9Pb59nYx8hrbl6N9VFpPxsP2CUSkIf6H/9qvRsNCrVdz+L2TroD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kOzcxwAAAN4AAAAPAAAAAAAA&#10;AAAAAAAAAKECAABkcnMvZG93bnJldi54bWxQSwUGAAAAAAQABAD5AAAAlQMAAAAA&#10;" strokeweight="1.1pt"/>
                          <v:line id="Line 16810" o:spid="_x0000_s4504" style="position:absolute;visibility:visible;mso-wrap-style:square" from="7202,4672" to="7207,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Jyq8cAAADeAAAADwAAAGRycy9kb3ducmV2LnhtbESPQWsCMRSE7wX/Q3hCL6Um3YPoapRi&#10;LRQ8qevB2+vmmV26eVk30d3++6ZQ6HGYmW+Y5XpwjbhTF2rPGl4mCgRx6U3NVkNxfH+egQgR2WDj&#10;mTR8U4D1avSwxNz4nvd0P0QrEoRDjhqqGNtcylBW5DBMfEucvIvvHMYkOytNh32Cu0ZmSk2lw5rT&#10;QoUtbSoqvw43p8HsTuU19Pbt/FkYeYrtdm+flNaP4+F1ASLSEP/Df+0PoyFT81kGv3fSF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QnKrxwAAAN4AAAAPAAAAAAAA&#10;AAAAAAAAAKECAABkcnMvZG93bnJldi54bWxQSwUGAAAAAAQABAD5AAAAlQMAAAAA&#10;" strokeweight="1.1pt"/>
                          <v:line id="Line 16811" o:spid="_x0000_s4505" style="position:absolute;visibility:visible;mso-wrap-style:square" from="7207,4695" to="7214,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7XMMcAAADeAAAADwAAAGRycy9kb3ducmV2LnhtbESPT2sCMRTE74V+h/CEXkpNVJDtapRi&#10;WxA8+e/Q2+vmmV3cvGw3qbv99o0geBxm5jfMfNm7WlyoDZVnDaOhAkFceFOx1XDYf75kIEJENlh7&#10;Jg1/FGC5eHyYY258x1u67KIVCcIhRw1ljE0uZShKchiGviFO3sm3DmOSrZWmxS7BXS3HSk2lw4rT&#10;QokNrUoqzrtfp8FsjsVP6Oz71/fByGNsPrb2WWn9NOjfZiAi9fEevrXXRsNYvWYT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DtcwxwAAAN4AAAAPAAAAAAAA&#10;AAAAAAAAAKECAABkcnMvZG93bnJldi54bWxQSwUGAAAAAAQABAD5AAAAlQMAAAAA&#10;" strokeweight="1.1pt"/>
                          <v:line id="Line 16812" o:spid="_x0000_s4506" style="position:absolute;visibility:visible;mso-wrap-style:square" from="7214,4718" to="7219,4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dPRMcAAADeAAAADwAAAGRycy9kb3ducmV2LnhtbESPT2sCMRTE74V+h/CEXkpNFJHtapRi&#10;WxA8+e/Q2+vmmV3cvGw3qbv99o0geBxm5jfMfNm7WlyoDZVnDaOhAkFceFOx1XDYf75kIEJENlh7&#10;Jg1/FGC5eHyYY258x1u67KIVCcIhRw1ljE0uZShKchiGviFO3sm3DmOSrZWmxS7BXS3HSk2lw4rT&#10;QokNrUoqzrtfp8FsjsVP6Oz71/fByGNsPrb2WWn9NOjfZiAi9fEevrXXRsNYvWYT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509ExwAAAN4AAAAPAAAAAAAA&#10;AAAAAAAAAKECAABkcnMvZG93bnJldi54bWxQSwUGAAAAAAQABAD5AAAAlQMAAAAA&#10;" strokeweight="1.1pt"/>
                          <v:line id="Line 16813" o:spid="_x0000_s4507" style="position:absolute;visibility:visible;mso-wrap-style:square" from="7219,4743" to="7225,4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vq38cAAADeAAAADwAAAGRycy9kb3ducmV2LnhtbESPT2sCMRTE74V+h/CEXkpNFJTtapRi&#10;WxA8+e/Q2+vmmV3cvGw3qbv99o0geBxm5jfMfNm7WlyoDZVnDaOhAkFceFOx1XDYf75kIEJENlh7&#10;Jg1/FGC5eHyYY258x1u67KIVCcIhRw1ljE0uZShKchiGviFO3sm3DmOSrZWmxS7BXS3HSk2lw4rT&#10;QokNrUoqzrtfp8FsjsVP6Oz71/fByGNsPrb2WWn9NOjfZiAi9fEevrXXRsNYvWYTuN5JV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q+rfxwAAAN4AAAAPAAAAAAAA&#10;AAAAAAAAAKECAABkcnMvZG93bnJldi54bWxQSwUGAAAAAAQABAD5AAAAlQMAAAAA&#10;" strokeweight="1.1pt"/>
                          <v:line id="Line 16814" o:spid="_x0000_s4508" style="position:absolute;visibility:visible;mso-wrap-style:square" from="7225,4767" to="7232,4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l0qMcAAADeAAAADwAAAGRycy9kb3ducmV2LnhtbESPQWsCMRSE74X+h/AKXkpN9CB2NbuU&#10;VkHoSauH3p6bZ3Zx87LdRHf7741Q6HGYmW+YZTG4RlypC7VnDZOxAkFcelOz1bD/Wr/MQYSIbLDx&#10;TBp+KUCRPz4sMTO+5y1dd9GKBOGQoYYqxjaTMpQVOQxj3xIn7+Q7hzHJzkrTYZ/grpFTpWbSYc1p&#10;ocKW3isqz7uL02A+D+VP6O3H93Fv5CG2q619VlqPnoa3BYhIQ/wP/7U3RsNUvc5ncL+TroDM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eXSoxwAAAN4AAAAPAAAAAAAA&#10;AAAAAAAAAKECAABkcnMvZG93bnJldi54bWxQSwUGAAAAAAQABAD5AAAAlQMAAAAA&#10;" strokeweight="1.1pt"/>
                          <v:line id="Line 16815" o:spid="_x0000_s4509" style="position:absolute;visibility:visible;mso-wrap-style:square" from="7232,4791" to="7237,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XRM8cAAADeAAAADwAAAGRycy9kb3ducmV2LnhtbESPT2sCMRTE74V+h/CEXkpN9KDb1SjF&#10;tiB48t+ht9fNM7u4edluUnf77RtB8DjMzG+Y+bJ3tbhQGyrPGkZDBYK48KZiq+Gw/3zJQISIbLD2&#10;TBr+KMBy8fgwx9z4jrd02UUrEoRDjhrKGJtcylCU5DAMfUOcvJNvHcYkWytNi12Cu1qOlZpIhxWn&#10;hRIbWpVUnHe/ToPZHIuf0Nn3r++DkcfYfGzts9L6adC/zUBE6uM9fGuvjYaxes2mcL2TroBc/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NdEzxwAAAN4AAAAPAAAAAAAA&#10;AAAAAAAAAKECAABkcnMvZG93bnJldi54bWxQSwUGAAAAAAQABAD5AAAAlQMAAAAA&#10;" strokeweight="1.1pt"/>
                          <v:line id="Line 16816" o:spid="_x0000_s4510" style="position:absolute;visibility:visible;mso-wrap-style:square" from="7237,4816" to="7242,4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pFQcMAAADeAAAADwAAAGRycy9kb3ducmV2LnhtbERPPW/CMBDdkfofrKvEgsAuA6IBg6rS&#10;SkhMUBjYjvhwIuJziF0S/j0ekBif3vd82blK3KgJpWcNHyMFgjj3pmSrYf/3O5yCCBHZYOWZNNwp&#10;wHLx1ptjZnzLW7rtohUphEOGGooY60zKkBfkMIx8TZy4s28cxgQbK02DbQp3lRwrNZEOS04NBdb0&#10;XVB+2f07DWZzyK+htavjaW/kIdY/WztQWvffu68ZiEhdfImf7rXRMFaf07Q33UlX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qRUHDAAAA3gAAAA8AAAAAAAAAAAAA&#10;AAAAoQIAAGRycy9kb3ducmV2LnhtbFBLBQYAAAAABAAEAPkAAACRAwAAAAA=&#10;" strokeweight="1.1pt"/>
                          <v:line id="Line 16817" o:spid="_x0000_s4511" style="position:absolute;visibility:visible;mso-wrap-style:square" from="7242,4840" to="7249,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g2sYAAADeAAAADwAAAGRycy9kb3ducmV2LnhtbESPQWsCMRSE74L/ITyhF9GkHkS3RhFb&#10;oeBJqwdvr5vX7NLNy3YT3fXfG0HocZiZb5jFqnOVuFITSs8aXscKBHHuTclWw/FrO5qBCBHZYOWZ&#10;NNwowGrZ7y0wM77lPV0P0YoE4ZChhiLGOpMy5AU5DGNfEyfvxzcOY5KNlabBNsFdJSdKTaXDktNC&#10;gTVtCsp/DxenwexO+V9o7fv5+2jkKdYfeztUWr8MuvUbiEhd/A8/259Gw0TNZ3N43ElX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m4NrGAAAA3gAAAA8AAAAAAAAA&#10;AAAAAAAAoQIAAGRycy9kb3ducmV2LnhtbFBLBQYAAAAABAAEAPkAAACUAwAAAAA=&#10;" strokeweight="1.1pt"/>
                          <v:line id="Line 16818" o:spid="_x0000_s4512" style="position:absolute;visibility:visible;mso-wrap-style:square" from="7249,4864" to="7255,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XfmsQAAADeAAAADwAAAGRycy9kb3ducmV2LnhtbESPy2oCMRSG9wXfIRzBTalJXRQdjVKs&#10;gtCVt4W708kxM3RyMk6iM769WQguf/4b32zRuUrcqAmlZw2fQwWCOPemZKvhsF9/jEGEiGyw8kwa&#10;7hRgMe+9zTAzvuUt3XbRijTCIUMNRYx1JmXIC3IYhr4mTt7ZNw5jko2VpsE2jbtKjpT6kg5LTg8F&#10;1rQsKP/fXZ0G83vML6G1P6e/g5HHWK+29l1pPeh331MQkbr4Cj/bG6NhpCaTBJBwEgr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axAAAAN4AAAAPAAAAAAAAAAAA&#10;AAAAAKECAABkcnMvZG93bnJldi54bWxQSwUGAAAAAAQABAD5AAAAkgMAAAAA&#10;" strokeweight="1.1pt"/>
                          <v:line id="Line 16819" o:spid="_x0000_s4513" style="position:absolute;visibility:visible;mso-wrap-style:square" from="7255,4890" to="7260,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l6AccAAADeAAAADwAAAGRycy9kb3ducmV2LnhtbESPzWrDMBCE74W8g9hALiWRkkNo3Mgm&#10;pA0UcsrfIbettZVNrZVrqbH79lWhkOMwM98w62JwjbhRF2rPGuYzBYK49KZmq+F82k2fQISIbLDx&#10;TBp+KECRjx7WmBnf84Fux2hFgnDIUEMVY5tJGcqKHIaZb4mT9+E7hzHJzkrTYZ/grpELpZbSYc1p&#10;ocKWthWVn8dvp8HsL+VX6O3L9f1s5CW2rwf7qLSejIfNM4hIQ7yH/9tvRsNCrVZz+LuTroD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SXoBxwAAAN4AAAAPAAAAAAAA&#10;AAAAAAAAAKECAABkcnMvZG93bnJldi54bWxQSwUGAAAAAAQABAD5AAAAlQMAAAAA&#10;" strokeweight="1.1pt"/>
                          <v:line id="Line 16820" o:spid="_x0000_s4514" style="position:absolute;visibility:visible;mso-wrap-style:square" from="7260,4916" to="7265,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vkdscAAADeAAAADwAAAGRycy9kb3ducmV2LnhtbESPQWsCMRSE7wX/Q3hCL6Um3YPU1SjF&#10;Wih4UteDt9fNM7t087Juorv9902h4HGYmW+YxWpwjbhRF2rPGl4mCgRx6U3NVkNx+Hh+BREissHG&#10;M2n4oQCr5ehhgbnxPe/oto9WJAiHHDVUMba5lKGsyGGY+JY4eWffOYxJdlaaDvsEd43MlJpKhzWn&#10;hQpbWldUfu+vToPZHstL6O376asw8hjbzc4+Ka0fx8PbHESkId7D/+1PoyFTs1kGf3fSF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m+R2xwAAAN4AAAAPAAAAAAAA&#10;AAAAAAAAAKECAABkcnMvZG93bnJldi54bWxQSwUGAAAAAAQABAD5AAAAlQMAAAAA&#10;" strokeweight="1.1pt"/>
                          <v:line id="Line 16821" o:spid="_x0000_s4515" style="position:absolute;visibility:visible;mso-wrap-style:square" from="7265,4940" to="7272,4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dB7cYAAADeAAAADwAAAGRycy9kb3ducmV2LnhtbESPQWsCMRSE7wX/Q3gFL0WTWii6GkWq&#10;QqEnrR68PTfP7NLNy7qJ7vrvTaHQ4zAz3zCzRecqcaMmlJ41vA4VCOLcm5Kthv33ZjAGESKywcoz&#10;abhTgMW89zTDzPiWt3TbRSsShEOGGooY60zKkBfkMAx9TZy8s28cxiQbK02DbYK7So6UepcOS04L&#10;Bdb0UVD+s7s6DebrkF9Ca1fH097IQ6zXW/uitO4/d8spiEhd/A//tT+NhpGaTN7g9066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Qe3GAAAA3gAAAA8AAAAAAAAA&#10;AAAAAAAAoQIAAGRycy9kb3ducmV2LnhtbFBLBQYAAAAABAAEAPkAAACUAwAAAAA=&#10;" strokeweight="1.1pt"/>
                          <v:line id="Line 16822" o:spid="_x0000_s4516" style="position:absolute;visibility:visible;mso-wrap-style:square" from="7272,4966" to="7278,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7ZmcYAAADeAAAADwAAAGRycy9kb3ducmV2LnhtbESPQWsCMRSE7wX/Q3gFL0WTSim6GkWq&#10;QqEnrR68PTfP7NLNy7qJ7vrvTaHQ4zAz3zCzRecqcaMmlJ41vA4VCOLcm5Kthv33ZjAGESKywcoz&#10;abhTgMW89zTDzPiWt3TbRSsShEOGGooY60zKkBfkMAx9TZy8s28cxiQbK02DbYK7So6UepcOS04L&#10;Bdb0UVD+s7s6DebrkF9Ca1fH097IQ6zXW/uitO4/d8spiEhd/A//tT+NhpGaTN7g9066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2ZnGAAAA3gAAAA8AAAAAAAAA&#10;AAAAAAAAoQIAAGRycy9kb3ducmV2LnhtbFBLBQYAAAAABAAEAPkAAACUAwAAAAA=&#10;" strokeweight="1.1pt"/>
                          <v:line id="Line 16823" o:spid="_x0000_s4517" style="position:absolute;visibility:visible;mso-wrap-style:square" from="7278,4992" to="7283,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J8AsYAAADeAAAADwAAAGRycy9kb3ducmV2LnhtbESPQWsCMRSE7wX/Q3gFL0WTCi26GkWq&#10;QqEnrR68PTfP7NLNy7qJ7vrvTaHQ4zAz3zCzRecqcaMmlJ41vA4VCOLcm5Kthv33ZjAGESKywcoz&#10;abhTgMW89zTDzPiWt3TbRSsShEOGGooY60zKkBfkMAx9TZy8s28cxiQbK02DbYK7So6UepcOS04L&#10;Bdb0UVD+s7s6DebrkF9Ca1fH097IQ6zXW/uitO4/d8spiEhd/A//tT+NhpGaTN7g9066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yfALGAAAA3gAAAA8AAAAAAAAA&#10;AAAAAAAAoQIAAGRycy9kb3ducmV2LnhtbFBLBQYAAAAABAAEAPkAAACUAwAAAAA=&#10;" strokeweight="1.1pt"/>
                          <v:line id="Line 16824" o:spid="_x0000_s4518" style="position:absolute;visibility:visible;mso-wrap-style:square" from="7283,5019" to="7290,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DidccAAADeAAAADwAAAGRycy9kb3ducmV2LnhtbESPQWsCMRSE74X+h/AKXkpN9CB1NbuU&#10;VkHoSauH3p6bZ3Zx87LdRHf7741Q6HGYmW+YZTG4RlypC7VnDZOxAkFcelOz1bD/Wr+8gggR2WDj&#10;mTT8UoAif3xYYmZ8z1u67qIVCcIhQw1VjG0mZSgrchjGviVO3sl3DmOSnZWmwz7BXSOnSs2kw5rT&#10;QoUtvVdUnncXp8F8Hsqf0NuP7+PeyENsV1v7rLQePQ1vCxCRhvgf/mtvjIapms9ncL+TroDM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oOJ1xwAAAN4AAAAPAAAAAAAA&#10;AAAAAAAAAKECAABkcnMvZG93bnJldi54bWxQSwUGAAAAAAQABAD5AAAAlQMAAAAA&#10;" strokeweight="1.1pt"/>
                          <v:line id="Line 16825" o:spid="_x0000_s4519" style="position:absolute;visibility:visible;mso-wrap-style:square" from="7290,5044" to="7295,5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H7sYAAADeAAAADwAAAGRycy9kb3ducmV2LnhtbESPQWsCMRSE7wX/Q3gFL0WTemh1NYpU&#10;hUJPWj14e26e2aWbl3UT3fXfm0Khx2FmvmFmi85V4kZNKD1reB0qEMS5NyVbDfvvzWAMIkRkg5Vn&#10;0nCnAIt572mGmfEtb+m2i1YkCIcMNRQx1pmUIS/IYRj6mjh5Z984jEk2VpoG2wR3lRwp9SYdlpwW&#10;Cqzpo6D8Z3d1GszXIb+E1q6Op72Rh1ivt/ZFad1/7pZTEJG6+B/+a38aDSM1mbzD7510Be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sR+7GAAAA3gAAAA8AAAAAAAAA&#10;AAAAAAAAoQIAAGRycy9kb3ducmV2LnhtbFBLBQYAAAAABAAEAPkAAACUAwAAAAA=&#10;" strokeweight="1.1pt"/>
                          <v:line id="Line 16826" o:spid="_x0000_s4520" style="position:absolute;visibility:visible;mso-wrap-style:square" from="7295,5070" to="7301,5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PTnMMAAADeAAAADwAAAGRycy9kb3ducmV2LnhtbERPu27CMBTdK/EP1kViqYpdhgoCBlUU&#10;JKROvAa22/jiRI2vQ2xI+Hs8IDEenfds0blK3KgJpWcNn0MFgjj3pmSr4bBff4xBhIhssPJMGu4U&#10;YDHvvc0wM77lLd120YoUwiFDDUWMdSZlyAtyGIa+Jk7c2TcOY4KNlabBNoW7So6U+pIOS04NBda0&#10;LCj/312dBvN7zC+htT+nv4ORx1ivtvZdaT3od99TEJG6+BI/3RujYaQmk7Q33UlX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z05zDAAAA3gAAAA8AAAAAAAAAAAAA&#10;AAAAoQIAAGRycy9kb3ducmV2LnhtbFBLBQYAAAAABAAEAPkAAACRAwAAAAA=&#10;" strokeweight="1.1pt"/>
                          <v:line id="Line 16827" o:spid="_x0000_s4521" style="position:absolute;visibility:visible;mso-wrap-style:square" from="7301,5097" to="7307,5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92B8YAAADeAAAADwAAAGRycy9kb3ducmV2LnhtbESPQWsCMRSE70L/Q3iFXkQTPZTuahRR&#10;C4WetHro7bl5Zhc3L+smutt/3xQKHoeZ+YaZL3tXizu1ofKsYTJWIIgLbyq2Gg5f76M3ECEiG6w9&#10;k4YfCrBcPA3mmBvf8Y7u+2hFgnDIUUMZY5NLGYqSHIaxb4iTd/atw5hka6VpsUtwV8upUq/SYcVp&#10;ocSG1iUVl/3NaTCfx+IaOrv5Ph2MPMZmu7NDpfXLc7+agYjUx0f4v/1hNExVlmXwdyd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dgfGAAAA3gAAAA8AAAAAAAAA&#10;AAAAAAAAoQIAAGRycy9kb3ducmV2LnhtbFBLBQYAAAAABAAEAPkAAACUAwAAAAA=&#10;" strokeweight="1.1pt"/>
                          <v:line id="Line 16828" o:spid="_x0000_s4522" style="position:absolute;visibility:visible;mso-wrap-style:square" from="7307,5123" to="7313,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vnCsUAAADeAAAADwAAAGRycy9kb3ducmV2LnhtbESPy2oCMRSG90LfIZxCN1ITXUiZGqX0&#10;AgVX2pmFu+PkmBk6OZkmqTO+vVkILn/+G99qM7pOnCnE1rOG+UyBIK69adlqKH++nl9AxIRssPNM&#10;Gi4UYbN+mKywMH7gHZ33yYo8wrFADU1KfSFlrBtyGGe+J87eyQeHKctgpQk45HHXyYVSS+mw5fzQ&#10;YE/vDdW/+3+nwWyr+i8O9uNwLI2sUv+5s1Ol9dPj+PYKItGY7uFb+9toWMyVygAZJ6O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vnCsUAAADeAAAADwAAAAAAAAAA&#10;AAAAAAChAgAAZHJzL2Rvd25yZXYueG1sUEsFBgAAAAAEAAQA+QAAAJMDAAAAAA==&#10;" strokeweight="1.1pt"/>
                          <v:line id="Line 16829" o:spid="_x0000_s4523" style="position:absolute;visibility:visible;mso-wrap-style:square" from="7313,5150" to="7318,5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dCkcYAAADeAAAADwAAAGRycy9kb3ducmV2LnhtbESPS2vDMBCE74H+B7GFXkIjOYcS3Mgm&#10;5AGBnvI69La1trKptXIsJXb/fVUo9DjMzDfMshxdK+7Uh8azhmymQBBX3jRsNZxPu+cFiBCRDbae&#10;ScM3BSiLh8kSc+MHPtD9GK1IEA45aqhj7HIpQ1WTwzDzHXHyPn3vMCbZW2l6HBLctXKu1It02HBa&#10;qLGjdU3V1/HmNJi3S3UNg928f5yNvMRue7BTpfXT47h6BRFpjP/hv/beaJhnSmXweydd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nQpHGAAAA3gAAAA8AAAAAAAAA&#10;AAAAAAAAoQIAAGRycy9kb3ducmV2LnhtbFBLBQYAAAAABAAEAPkAAACUAwAAAAA=&#10;" strokeweight="1.1pt"/>
                          <v:line id="Line 16830" o:spid="_x0000_s4524" style="position:absolute;visibility:visible;mso-wrap-style:square" from="7318,5177" to="7325,5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Xc5sYAAADeAAAADwAAAGRycy9kb3ducmV2LnhtbESPzYvCMBTE78L+D+Et7EU0sQeRapRl&#10;P2BhT34dvD2bZ1psXrpN1tb/3giCx2FmfsMsVr2rxYXaUHnWMBkrEMSFNxVbDbvt92gGIkRkg7Vn&#10;0nClAKvly2CBufEdr+myiVYkCIccNZQxNrmUoSjJYRj7hjh5J986jEm2VpoWuwR3tcyUmkqHFaeF&#10;Ehv6KKk4b/6dBvO7L/5CZz8Px52R+9h8re1Qaf322r/PQUTq4zP8aP8YDdlEqQzud9IV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13ObGAAAA3gAAAA8AAAAAAAAA&#10;AAAAAAAAoQIAAGRycy9kb3ducmV2LnhtbFBLBQYAAAAABAAEAPkAAACUAwAAAAA=&#10;" strokeweight="1.1pt"/>
                          <v:line id="Line 16831" o:spid="_x0000_s4525" style="position:absolute;visibility:visible;mso-wrap-style:square" from="7325,5203" to="7330,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5fccAAADeAAAADwAAAGRycy9kb3ducmV2LnhtbESPzWrDMBCE74G8g9hAL6GRkkIIbmQT&#10;0hYKPeXvkNvW2som1sqx1Nh9+6pQyHGYmW+YdTG4RtyoC7VnDfOZAkFcelOz1XA8vD2uQISIbLDx&#10;TBp+KECRj0drzIzveUe3fbQiQThkqKGKsc2kDGVFDsPMt8TJ+/Kdw5hkZ6XpsE9w18iFUkvpsOa0&#10;UGFL24rKy/7baTAfp/Iaevty/jwaeYrt685OldYPk2HzDCLSEO/h//a70bCYK/UEf3fSFZD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Xl9xwAAAN4AAAAPAAAAAAAA&#10;AAAAAAAAAKECAABkcnMvZG93bnJldi54bWxQSwUGAAAAAAQABAD5AAAAlQMAAAAA&#10;" strokeweight="1.1pt"/>
                          <v:line id="Line 16832" o:spid="_x0000_s4526" style="position:absolute;visibility:visible;mso-wrap-style:square" from="7330,5230" to="7336,5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DhCccAAADeAAAADwAAAGRycy9kb3ducmV2LnhtbESPzWrDMBCE74G8g9hAL6GREkoIbmQT&#10;0hYKPeXvkNvW2som1sqx1Nh9+6pQyHGYmW+YdTG4RtyoC7VnDfOZAkFcelOz1XA8vD2uQISIbLDx&#10;TBp+KECRj0drzIzveUe3fbQiQThkqKGKsc2kDGVFDsPMt8TJ+/Kdw5hkZ6XpsE9w18iFUkvpsOa0&#10;UGFL24rKy/7baTAfp/Iaevty/jwaeYrt685OldYPk2HzDCLSEO/h//a70bCYK/UEf3fSFZD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EOEJxwAAAN4AAAAPAAAAAAAA&#10;AAAAAAAAAKECAABkcnMvZG93bnJldi54bWxQSwUGAAAAAAQABAD5AAAAlQMAAAAA&#10;" strokeweight="1.1pt"/>
                          <v:line id="Line 16833" o:spid="_x0000_s4527" style="position:absolute;visibility:visible;mso-wrap-style:square" from="7336,5257" to="7343,5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xEkscAAADeAAAADwAAAGRycy9kb3ducmV2LnhtbESPzWrDMBCE74G8g9hAL6GREmgIbmQT&#10;0hYKPeXvkNvW2som1sqx1Nh9+6pQyHGYmW+YdTG4RtyoC7VnDfOZAkFcelOz1XA8vD2uQISIbLDx&#10;TBp+KECRj0drzIzveUe3fbQiQThkqKGKsc2kDGVFDsPMt8TJ+/Kdw5hkZ6XpsE9w18iFUkvpsOa0&#10;UGFL24rKy/7baTAfp/Iaevty/jwaeYrt685OldYPk2HzDCLSEO/h//a70bCYK/UEf3fSFZD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XESSxwAAAN4AAAAPAAAAAAAA&#10;AAAAAAAAAKECAABkcnMvZG93bnJldi54bWxQSwUGAAAAAAQABAD5AAAAlQMAAAAA&#10;" strokeweight="1.1pt"/>
                          <v:line id="Line 16834" o:spid="_x0000_s4528" style="position:absolute;visibility:visible;mso-wrap-style:square" from="7343,5284" to="7348,5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7a5cYAAADeAAAADwAAAGRycy9kb3ducmV2LnhtbESPQWvCQBSE7wX/w/IEL0U3eiglzSqi&#10;LQiekppDb8/scxPMvo3Z1aT/vlso9DjMzDdMthltKx7U+8axguUiAUFcOd2wUXD6/Ji/gvABWWPr&#10;mBR8k4fNevKUYardwDk9imBEhLBPUUEdQpdK6auaLPqF64ijd3G9xRBlb6TucYhw28pVkrxIiw3H&#10;hRo72tVUXYu7VaCPZXXzg9l/nU9alqF7z81zotRsOm7fQAQaw3/4r33QClbLiITfO/EK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2uXGAAAA3gAAAA8AAAAAAAAA&#10;AAAAAAAAoQIAAGRycy9kb3ducmV2LnhtbFBLBQYAAAAABAAEAPkAAACUAwAAAAA=&#10;" strokeweight="1.1pt"/>
                          <v:line id="Line 16835" o:spid="_x0000_s4529" style="position:absolute;visibility:visible;mso-wrap-style:square" from="7348,5311" to="7353,5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J/fscAAADeAAAADwAAAGRycy9kb3ducmV2LnhtbESPzWrDMBCE74G8g9hAL6GRkkMT3Mgm&#10;pC0UesrfIbettZVNrJVjqbH79lWhkOMwM98w62JwjbhRF2rPGuYzBYK49KZmq+F4eHtcgQgR2WDj&#10;mTT8UIAiH4/WmBnf845u+2hFgnDIUEMVY5tJGcqKHIaZb4mT9+U7hzHJzkrTYZ/grpELpZ6kw5rT&#10;QoUtbSsqL/tvp8F8nMpr6O3L+fNo5Cm2rzs7VVo/TIbNM4hIQ7yH/9vvRsNirtQS/u6kK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wn9+xwAAAN4AAAAPAAAAAAAA&#10;AAAAAAAAAKECAABkcnMvZG93bnJldi54bWxQSwUGAAAAAAQABAD5AAAAlQMAAAAA&#10;" strokeweight="1.1pt"/>
                          <v:line id="Line 16836" o:spid="_x0000_s4530" style="position:absolute;visibility:visible;mso-wrap-style:square" from="7353,5338" to="7359,5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3rDMMAAADeAAAADwAAAGRycy9kb3ducmV2LnhtbERPu27CMBTdkfoP1q3UBRUbBlSlGFT1&#10;IVVigiYD2yW+OFHj69R2Sfh7PCAxHp33ajO6TpwpxNazhvlMgSCuvWnZaih/vp5fQMSEbLDzTBou&#10;FGGzfpissDB+4B2d98mKHMKxQA1NSn0hZawbchhnvifO3MkHhynDYKUJOORw18mFUkvpsOXc0GBP&#10;7w3Vv/t/p8Fsq/ovDvbjcCyNrFL/ubNTpfXT4/j2CiLRmO7im/vbaFjMlcp78518BeT6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d6wzDAAAA3gAAAA8AAAAAAAAAAAAA&#10;AAAAoQIAAGRycy9kb3ducmV2LnhtbFBLBQYAAAAABAAEAPkAAACRAwAAAAA=&#10;" strokeweight="1.1pt"/>
                          <v:line id="Line 16837" o:spid="_x0000_s4531" style="position:absolute;visibility:visible;mso-wrap-style:square" from="7359,5365" to="7366,5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FOl8cAAADeAAAADwAAAGRycy9kb3ducmV2LnhtbESPzWrDMBCE74G8g9hAL6GRkkNJ3Mgm&#10;pC0UesrfIbettZVNrJVjqbH79lWhkOMwM98w62JwjbhRF2rPGuYzBYK49KZmq+F4eHtcgggR2WDj&#10;mTT8UIAiH4/WmBnf845u+2hFgnDIUEMVY5tJGcqKHIaZb4mT9+U7hzHJzkrTYZ/grpELpZ6kw5rT&#10;QoUtbSsqL/tvp8F8nMpr6O3L+fNo5Cm2rzs7VVo/TIbNM4hIQ7yH/9vvRsNirtQK/u6kK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EU6XxwAAAN4AAAAPAAAAAAAA&#10;AAAAAAAAAKECAABkcnMvZG93bnJldi54bWxQSwUGAAAAAAQABAD5AAAAlQMAAAAA&#10;" strokeweight="1.1pt"/>
                          <v:line id="Line 16838" o:spid="_x0000_s4532" style="position:absolute;visibility:visible;mso-wrap-style:square" from="7366,5394" to="7371,5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x18UAAADeAAAADwAAAGRycy9kb3ducmV2LnhtbESPT2vCMBjG7wO/Q3gHXsZM6kGkM4rM&#10;DYSd1Hrw9tq8psXmTddktvv25iB4fHj+8VusBteIG3Wh9qwhmygQxKU3NVsNxeH7fQ4iRGSDjWfS&#10;8E8BVsvRywJz43ve0W0frUgjHHLUUMXY5lKGsiKHYeJb4uRdfOcwJtlZaTrs07hr5FSpmXRYc3qo&#10;sKXPisrr/s9pMD/H8jf0dnM6F0YeY/u1s29K6/HrsP4AEWmIz/CjvTUappnKEkDCSSg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x18UAAADeAAAADwAAAAAAAAAA&#10;AAAAAAChAgAAZHJzL2Rvd25yZXYueG1sUEsFBgAAAAAEAAQA+QAAAJMDAAAAAA==&#10;" strokeweight="1.1pt"/>
                          <v:line id="Line 16839" o:spid="_x0000_s4533" style="position:absolute;visibility:visible;mso-wrap-style:square" from="7371,5421" to="7376,5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7UTMYAAADeAAAADwAAAGRycy9kb3ducmV2LnhtbESPT2sCMRTE74V+h/AKvRRN1kMpq1HE&#10;PyD0pNWDt+fmmV3cvKyb6G6/fVMQPA4z8xtmMutdLe7UhsqzhmyoQBAX3lRsNex/1oMvECEiG6w9&#10;k4ZfCjCbvr5MMDe+4y3dd9GKBOGQo4YyxiaXMhQlOQxD3xAn7+xbhzHJ1krTYpfgrpYjpT6lw4rT&#10;QokNLUoqLrub02C+D8U1dHZ5PO2NPMRmtbUfSuv3t34+BhGpj8/wo70xGkaZyjL4v5Ou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1EzGAAAA3gAAAA8AAAAAAAAA&#10;AAAAAAAAoQIAAGRycy9kb3ducmV2LnhtbFBLBQYAAAAABAAEAPkAAACUAwAAAAA=&#10;" strokeweight="1.1pt"/>
                          <v:line id="Line 16840" o:spid="_x0000_s4534" style="position:absolute;visibility:visible;mso-wrap-style:square" from="7376,5448" to="7383,5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xKO8YAAADeAAAADwAAAGRycy9kb3ducmV2LnhtbESPQWsCMRSE7wX/Q3iCl6LJ7qGUrVFE&#10;WxA8afXQ23PzzC5uXtZNdLf/vikUehxm5htmvhxcIx7UhdqzhmymQBCX3tRsNRw/P6avIEJENth4&#10;Jg3fFGC5GD3NsTC+5z09DtGKBOFQoIYqxraQMpQVOQwz3xIn7+I7hzHJzkrTYZ/grpG5Ui/SYc1p&#10;ocKW1hWV18PdaTC7U3kLvd18nY9GnmL7vrfPSuvJeFi9gYg0xP/wX3trNOSZynL4vZOu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sSjvGAAAA3gAAAA8AAAAAAAAA&#10;AAAAAAAAoQIAAGRycy9kb3ducmV2LnhtbFBLBQYAAAAABAAEAPkAAACUAwAAAAA=&#10;" strokeweight="1.1pt"/>
                          <v:line id="Line 16841" o:spid="_x0000_s4535" style="position:absolute;visibility:visible;mso-wrap-style:square" from="7383,5475" to="7389,5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voMYAAADeAAAADwAAAGRycy9kb3ducmV2LnhtbESPT2sCMRTE7wW/Q3iCl1KTtVBkNUqx&#10;FQRP/jt4e908s0s3L+smuuu3bwqFHoeZ+Q0zX/auFndqQ+VZQzZWIIgLbyq2Go6H9csURIjIBmvP&#10;pOFBAZaLwdMcc+M73tF9H61IEA45aihjbHIpQ1GSwzD2DXHyLr51GJNsrTQtdgnuajlR6k06rDgt&#10;lNjQqqTie39zGsz2VFxDZz/OX0cjT7H53NlnpfVo2L/PQETq43/4r70xGiaZyl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g76DGAAAA3gAAAA8AAAAAAAAA&#10;AAAAAAAAoQIAAGRycy9kb3ducmV2LnhtbFBLBQYAAAAABAAEAPkAAACUAwAAAAA=&#10;" strokeweight="1.1pt"/>
                          <v:line id="Line 16842" o:spid="_x0000_s4536" style="position:absolute;visibility:visible;mso-wrap-style:square" from="7389,5502" to="7394,5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l31MYAAADeAAAADwAAAGRycy9kb3ducmV2LnhtbESPT2sCMRTE7wW/Q3iCl1KTlVJkNUqx&#10;FQRP/jt4e908s0s3L+smuuu3bwqFHoeZ+Q0zX/auFndqQ+VZQzZWIIgLbyq2Go6H9csURIjIBmvP&#10;pOFBAZaLwdMcc+M73tF9H61IEA45aihjbHIpQ1GSwzD2DXHyLr51GJNsrTQtdgnuajlR6k06rDgt&#10;lNjQqqTie39zGsz2VFxDZz/OX0cjT7H53NlnpfVo2L/PQETq43/4r70xGiaZyl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Jd9TGAAAA3gAAAA8AAAAAAAAA&#10;AAAAAAAAoQIAAGRycy9kb3ducmV2LnhtbFBLBQYAAAAABAAEAPkAAACUAwAAAAA=&#10;" strokeweight="1.1pt"/>
                          <v:line id="Line 16843" o:spid="_x0000_s4537" style="position:absolute;visibility:visible;mso-wrap-style:square" from="7394,5530" to="7401,5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XST8YAAADeAAAADwAAAGRycy9kb3ducmV2LnhtbESPT2sCMRTE7wW/Q3iCl1KTFVpkNUqx&#10;FQRP/jt4e908s0s3L+smuuu3bwqFHoeZ+Q0zX/auFndqQ+VZQzZWIIgLbyq2Go6H9csURIjIBmvP&#10;pOFBAZaLwdMcc+M73tF9H61IEA45aihjbHIpQ1GSwzD2DXHyLr51GJNsrTQtdgnuajlR6k06rDgt&#10;lNjQqqTie39zGsz2VFxDZz/OX0cjT7H53NlnpfVo2L/PQETq43/4r70xGiaZyl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F0k/GAAAA3gAAAA8AAAAAAAAA&#10;AAAAAAAAoQIAAGRycy9kb3ducmV2LnhtbFBLBQYAAAAABAAEAPkAAACUAwAAAAA=&#10;" strokeweight="1.1pt"/>
                          <v:line id="Line 16844" o:spid="_x0000_s4538" style="position:absolute;visibility:visible;mso-wrap-style:square" from="7401,5557" to="7406,5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dMOMYAAADeAAAADwAAAGRycy9kb3ducmV2LnhtbESPQWsCMRSE7wX/Q3iCl6LJepCyGkW0&#10;gtCTVg/enptndnHzst1Ed/vvm0Khx2FmvmEWq97V4kltqDxryCYKBHHhTcVWw+lzN34DESKywdoz&#10;afimAKvl4GWBufEdH+h5jFYkCIccNZQxNrmUoSjJYZj4hjh5N986jEm2VpoWuwR3tZwqNZMOK04L&#10;JTa0Kam4Hx9Og/k4F1+hs9vL9WTkOTbvB/uqtB4N+/UcRKQ+/of/2nujYZqpbAa/d9IV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XTDjGAAAA3gAAAA8AAAAAAAAA&#10;AAAAAAAAoQIAAGRycy9kb3ducmV2LnhtbFBLBQYAAAAABAAEAPkAAACUAwAAAAA=&#10;" strokeweight="1.1pt"/>
                          <v:line id="Line 16845" o:spid="_x0000_s4539" style="position:absolute;visibility:visible;mso-wrap-style:square" from="7406,5585" to="7412,5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vpo8YAAADeAAAADwAAAGRycy9kb3ducmV2LnhtbESPT2sCMRTE7wW/Q3iCl1KT9dDKapRi&#10;Kwie/Hfw9rp5ZpduXtZNdNdv3xQKPQ4z8xtmvuxdLe7UhsqzhmysQBAX3lRsNRwP65cpiBCRDdae&#10;ScODAiwXg6c55sZ3vKP7PlqRIBxy1FDG2ORShqIkh2HsG+LkXXzrMCbZWmla7BLc1XKi1Kt0WHFa&#10;KLGhVUnF9/7mNJjtqbiGzn6cv45GnmLzubPPSuvRsH+fgYjUx//wX3tjNEwylb3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b6aPGAAAA3gAAAA8AAAAAAAAA&#10;AAAAAAAAoQIAAGRycy9kb3ducmV2LnhtbFBLBQYAAAAABAAEAPkAAACUAwAAAAA=&#10;" strokeweight="1.1pt"/>
                          <v:line id="Line 16846" o:spid="_x0000_s4540" style="position:absolute;visibility:visible;mso-wrap-style:square" from="7412,5612" to="7418,5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R90cMAAADeAAAADwAAAGRycy9kb3ducmV2LnhtbERPz2vCMBS+D/wfwht4GTOpB5HOKDI3&#10;EHZS68Hbs3mmxealazLb/ffmIHj8+H4vVoNrxI26UHvWkE0UCOLSm5qthuLw/T4HESKywcYzafin&#10;AKvl6GWBufE97+i2j1akEA45aqhibHMpQ1mRwzDxLXHiLr5zGBPsrDQd9incNXKq1Ew6rDk1VNjS&#10;Z0Xldf/nNJifY/kbers5nQsjj7H92tk3pfX4dVh/gIg0xKf44d4aDdNMZWlvupOu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EfdHDAAAA3gAAAA8AAAAAAAAAAAAA&#10;AAAAoQIAAGRycy9kb3ducmV2LnhtbFBLBQYAAAAABAAEAPkAAACRAwAAAAA=&#10;" strokeweight="1.1pt"/>
                          <v:line id="Line 16847" o:spid="_x0000_s4541" style="position:absolute;visibility:visible;mso-wrap-style:square" from="7418,5639" to="7424,5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jYSsYAAADeAAAADwAAAGRycy9kb3ducmV2LnhtbESPT2sCMRTE7wW/Q3iCl1KT9VDqapRi&#10;Kwie/Hfw9rp5ZpduXtZNdNdv3xQKPQ4z8xtmvuxdLe7UhsqzhmysQBAX3lRsNRwP65c3ECEiG6w9&#10;k4YHBVguBk9zzI3veEf3fbQiQTjkqKGMscmlDEVJDsPYN8TJu/jWYUyytdK02CW4q+VEqVfpsOK0&#10;UGJDq5KK7/3NaTDbU3ENnf04fx2NPMXmc2efldajYf8+AxGpj//hv/bGaJhkKpvC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I2ErGAAAA3gAAAA8AAAAAAAAA&#10;AAAAAAAAoQIAAGRycy9kb3ducmV2LnhtbFBLBQYAAAAABAAEAPkAAACUAwAAAAA=&#10;" strokeweight="1.1pt"/>
                          <v:line id="Line 16848" o:spid="_x0000_s4542" style="position:absolute;visibility:visible;mso-wrap-style:square" from="7424,5666" to="7429,5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67asQAAADeAAAADwAAAGRycy9kb3ducmV2LnhtbESPzWoCMRSF9wXfIVzBTdHEWZQyGkW0&#10;guBKqwt318k1Mzi5mU6iM759syh0eTh/fPNl72rxpDZUnjVMJwoEceFNxVbD6Xs7/gQRIrLB2jNp&#10;eFGA5WLwNsfc+I4P9DxGK9IIhxw1lDE2uZShKMlhmPiGOHk33zqMSbZWmha7NO5qmSn1IR1WnB5K&#10;bGhdUnE/PpwGsz8XP6Gzm8v1ZOQ5Nl8H+660Hg371QxEpD7+h//aO6Mhm6osASSchA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nrtqxAAAAN4AAAAPAAAAAAAAAAAA&#10;AAAAAKECAABkcnMvZG93bnJldi54bWxQSwUGAAAAAAQABAD5AAAAkgMAAAAA&#10;" strokeweight="1.1pt"/>
                          <v:line id="Line 16849" o:spid="_x0000_s4543" style="position:absolute;visibility:visible;mso-wrap-style:square" from="7429,5693" to="7435,5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Ie8cYAAADeAAAADwAAAGRycy9kb3ducmV2LnhtbESPQWsCMRSE7wX/Q3iCl6LJ7qGUrVFE&#10;WxA8afXQ23PzzC5uXtZNdLf/vikUehxm5htmvhxcIx7UhdqzhmymQBCX3tRsNRw/P6avIEJENth4&#10;Jg3fFGC5GD3NsTC+5z09DtGKBOFQoIYqxraQMpQVOQwz3xIn7+I7hzHJzkrTYZ/grpG5Ui/SYc1p&#10;ocKW1hWV18PdaTC7U3kLvd18nY9GnmL7vrfPSuvJeFi9gYg0xP/wX3trNOSZyjP4vZOu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SHvHGAAAA3gAAAA8AAAAAAAAA&#10;AAAAAAAAoQIAAGRycy9kb3ducmV2LnhtbFBLBQYAAAAABAAEAPkAAACUAwAAAAA=&#10;" strokeweight="1.1pt"/>
                          <v:line id="Line 16850" o:spid="_x0000_s4544" style="position:absolute;visibility:visible;mso-wrap-style:square" from="7435,5720" to="7441,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CAhsYAAADeAAAADwAAAGRycy9kb3ducmV2LnhtbESPzYvCMBTE78L+D+Et7EU0sQeRapRl&#10;P2BhT34dvD2bZ1psXrpN1tb/3giCx2FmfsMsVr2rxYXaUHnWMBkrEMSFNxVbDbvt92gGIkRkg7Vn&#10;0nClAKvly2CBufEdr+myiVYkCIccNZQxNrmUoSjJYRj7hjh5J986jEm2VpoWuwR3tcyUmkqHFaeF&#10;Ehv6KKk4b/6dBvO7L/5CZz8Px52R+9h8re1Qaf322r/PQUTq4zP8aP8YDdlEZRnc76Qr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AgIbGAAAA3gAAAA8AAAAAAAAA&#10;AAAAAAAAoQIAAGRycy9kb3ducmV2LnhtbFBLBQYAAAAABAAEAPkAAACUAwAAAAA=&#10;" strokeweight="1.1pt"/>
                          <v:line id="Line 16851" o:spid="_x0000_s4545" style="position:absolute;visibility:visible;mso-wrap-style:square" from="7441,5747" to="7447,5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wlHcYAAADeAAAADwAAAGRycy9kb3ducmV2LnhtbESPT2sCMRTE7wW/Q3hCL0UTt1BkNYrY&#10;CoWe/Hfw9tw8s4ubl3UT3e23bwqFHoeZ+Q0zX/auFg9qQ+VZw2SsQBAX3lRsNRz2m9EURIjIBmvP&#10;pOGbAiwXg6c55sZ3vKXHLlqRIBxy1FDG2ORShqIkh2HsG+LkXXzrMCbZWmla7BLc1TJT6k06rDgt&#10;lNjQuqTiurs7DebrWNxCZ99P54ORx9h8bO2L0vp52K9mICL18T/81/40GrKJyl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MJR3GAAAA3gAAAA8AAAAAAAAA&#10;AAAAAAAAoQIAAGRycy9kb3ducmV2LnhtbFBLBQYAAAAABAAEAPkAAACUAwAAAAA=&#10;" strokeweight="1.1pt"/>
                          <v:line id="Line 16852" o:spid="_x0000_s4546" style="position:absolute;visibility:visible;mso-wrap-style:square" from="7447,5774" to="7452,5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W9acYAAADeAAAADwAAAGRycy9kb3ducmV2LnhtbESPT2sCMRTE7wW/Q3hCL0UTl1JkNYrY&#10;CoWe/Hfw9tw8s4ubl3UT3e23bwqFHoeZ+Q0zX/auFg9qQ+VZw2SsQBAX3lRsNRz2m9EURIjIBmvP&#10;pOGbAiwXg6c55sZ3vKXHLlqRIBxy1FDG2ORShqIkh2HsG+LkXXzrMCbZWmla7BLc1TJT6k06rDgt&#10;lNjQuqTiurs7DebrWNxCZ99P54ORx9h8bO2L0vp52K9mICL18T/81/40GrKJyl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lvWnGAAAA3gAAAA8AAAAAAAAA&#10;AAAAAAAAoQIAAGRycy9kb3ducmV2LnhtbFBLBQYAAAAABAAEAPkAAACUAwAAAAA=&#10;" strokeweight="1.1pt"/>
                          <v:line id="Line 16853" o:spid="_x0000_s4547" style="position:absolute;visibility:visible;mso-wrap-style:square" from="7452,5801" to="7459,5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kY8sYAAADeAAAADwAAAGRycy9kb3ducmV2LnhtbESPT2sCMRTE7wW/Q3hCL0UTF1pkNYrY&#10;CoWe/Hfw9tw8s4ubl3UT3e23bwqFHoeZ+Q0zX/auFg9qQ+VZw2SsQBAX3lRsNRz2m9EURIjIBmvP&#10;pOGbAiwXg6c55sZ3vKXHLlqRIBxy1FDG2ORShqIkh2HsG+LkXXzrMCbZWmla7BLc1TJT6k06rDgt&#10;lNjQuqTiurs7DebrWNxCZ99P54ORx9h8bO2L0vp52K9mICL18T/81/40GrKJyl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pGPLGAAAA3gAAAA8AAAAAAAAA&#10;AAAAAAAAoQIAAGRycy9kb3ducmV2LnhtbFBLBQYAAAAABAAEAPkAAACUAwAAAAA=&#10;" strokeweight="1.1pt"/>
                          <v:line id="Line 16854" o:spid="_x0000_s4548" style="position:absolute;visibility:visible;mso-wrap-style:square" from="7459,5828" to="7464,5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uGhcYAAADeAAAADwAAAGRycy9kb3ducmV2LnhtbESPQWsCMRSE7wX/Q3hCL0UT9yBlNYpo&#10;hYInrR68PTfP7OLmZbuJ7vrvm0Khx2FmvmHmy97V4kFtqDxrmIwVCOLCm4qthuPXdvQOIkRkg7Vn&#10;0vCkAMvF4GWOufEd7+lxiFYkCIccNZQxNrmUoSjJYRj7hjh5V986jEm2VpoWuwR3tcyUmkqHFaeF&#10;Ehtal1TcDnenwexOxXfo7OZ8ORp5is3H3r4prV+H/WoGIlIf/8N/7U+jIZuobAq/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7hoXGAAAA3gAAAA8AAAAAAAAA&#10;AAAAAAAAoQIAAGRycy9kb3ducmV2LnhtbFBLBQYAAAAABAAEAPkAAACUAwAAAAA=&#10;" strokeweight="1.1pt"/>
                          <v:line id="Line 16855" o:spid="_x0000_s4549" style="position:absolute;visibility:visible;mso-wrap-style:square" from="7464,5855" to="7470,5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cjHsYAAADeAAAADwAAAGRycy9kb3ducmV2LnhtbESPT2sCMRTE7wW/Q3hCL0UT99DKahSx&#10;FQo9+e/g7bl5Zhc3L+smuttv3xQKPQ4z8xtmvuxdLR7UhsqzhslYgSAuvKnYajjsN6MpiBCRDdae&#10;ScM3BVguBk9zzI3veEuPXbQiQTjkqKGMscmlDEVJDsPYN8TJu/jWYUyytdK02CW4q2Wm1Kt0WHFa&#10;KLGhdUnFdXd3GszXsbiFzr6fzgcjj7H52NoXpfXzsF/NQETq43/4r/1pNGQTlb3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3Ix7GAAAA3gAAAA8AAAAAAAAA&#10;AAAAAAAAoQIAAGRycy9kb3ducmV2LnhtbFBLBQYAAAAABAAEAPkAAACUAwAAAAA=&#10;" strokeweight="1.1pt"/>
                          <v:line id="Line 16856" o:spid="_x0000_s4550" style="position:absolute;visibility:visible;mso-wrap-style:square" from="7470,5881" to="7477,5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i3bMMAAADeAAAADwAAAGRycy9kb3ducmV2LnhtbERPz2vCMBS+D/wfwhO8DE3sYYxqFNEJ&#10;giedHrw9m2dabF66Jtr63y+HwY4f3+/5sne1eFIbKs8aphMFgrjwpmKr4fS9HX+CCBHZYO2ZNLwo&#10;wHIxeJtjbnzHB3oeoxUphEOOGsoYm1zKUJTkMEx8Q5y4m28dxgRbK02LXQp3tcyU+pAOK04NJTa0&#10;Lqm4Hx9Og9mfi5/Q2c3lejLyHJuvg31XWo+G/WoGIlIf/8V/7p3RkE1VlvamO+kK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ot2zDAAAA3gAAAA8AAAAAAAAAAAAA&#10;AAAAoQIAAGRycy9kb3ducmV2LnhtbFBLBQYAAAAABAAEAPkAAACRAwAAAAA=&#10;" strokeweight="1.1pt"/>
                          <v:line id="Line 16857" o:spid="_x0000_s4551" style="position:absolute;visibility:visible;mso-wrap-style:square" from="7477,5908" to="7482,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QS98YAAADeAAAADwAAAGRycy9kb3ducmV2LnhtbESPT2sCMRTE7wW/Q3hCL0UT91DqahSx&#10;FQo9+e/g7bl5Zhc3L+smuttv3xQKPQ4z8xtmvuxdLR7UhsqzhslYgSAuvKnYajjsN6M3ECEiG6w9&#10;k4ZvCrBcDJ7mmBvf8ZYeu2hFgnDIUUMZY5NLGYqSHIaxb4iTd/Gtw5hka6VpsUtwV8tMqVfpsOK0&#10;UGJD65KK6+7uNJivY3ELnX0/nQ9GHmPzsbUvSuvnYb+agYjUx//wX/vTaMgmKpvC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kEvfGAAAA3gAAAA8AAAAAAAAA&#10;AAAAAAAAoQIAAGRycy9kb3ducmV2LnhtbFBLBQYAAAAABAAEAPkAAACUAwAAAAA=&#10;" strokeweight="1.1pt"/>
                          <v:line id="Line 16858" o:spid="_x0000_s4552" style="position:absolute;visibility:visible;mso-wrap-style:square" from="7482,5934" to="7487,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ctt8UAAADeAAAADwAAAGRycy9kb3ducmV2LnhtbESPy2rCQBSG90LfYTgFN1JnVBCJmUhp&#10;KxRceVt0d8wcJ8HMmTQzNenbdxYFlz//jS/fDK4Rd+pC7VnDbKpAEJfe1Gw1nI7blxWIEJENNp5J&#10;wy8F2BRPoxwz43ve0/0QrUgjHDLUUMXYZlKGsiKHYepb4uRdfecwJtlZaTrs07hr5FyppXRYc3qo&#10;sKW3isrb4cdpMLtz+R16+/51ORl5ju3H3k6U1uPn4XUNItIQH+H/9qfRMJ+pRQJIOAkF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ctt8UAAADeAAAADwAAAAAAAAAA&#10;AAAAAAChAgAAZHJzL2Rvd25yZXYueG1sUEsFBgAAAAAEAAQA+QAAAJMDAAAAAA==&#10;" strokeweight="1.1pt"/>
                          <v:line id="Line 16859" o:spid="_x0000_s4553" style="position:absolute;visibility:visible;mso-wrap-style:square" from="7487,5961" to="7494,5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uILMYAAADeAAAADwAAAGRycy9kb3ducmV2LnhtbESPT2sCMRTE7wW/Q3iCl1KTtVBkNUqx&#10;FQRP/jt4e908s0s3L+smuuu3bwqFHoeZ+Q0zX/auFndqQ+VZQzZWIIgLbyq2Go6H9csURIjIBmvP&#10;pOFBAZaLwdMcc+M73tF9H61IEA45aihjbHIpQ1GSwzD2DXHyLr51GJNsrTQtdgnuajlR6k06rDgt&#10;lNjQqqTie39zGsz2VFxDZz/OX0cjT7H53NlnpfVo2L/PQETq43/4r70xGiaZes3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LiCzGAAAA3gAAAA8AAAAAAAAA&#10;AAAAAAAAoQIAAGRycy9kb3ducmV2LnhtbFBLBQYAAAAABAAEAPkAAACUAwAAAAA=&#10;" strokeweight="1.1pt"/>
                          <v:line id="Line 16860" o:spid="_x0000_s4554" style="position:absolute;visibility:visible;mso-wrap-style:square" from="7494,5986" to="7500,6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kWW8YAAADeAAAADwAAAGRycy9kb3ducmV2LnhtbESPT2sCMRTE7wW/Q3hCL0UTt1BkNYrY&#10;CoWe/Hfw9tw8s4ubl3UT3e23bwqFHoeZ+Q0zX/auFg9qQ+VZw2SsQBAX3lRsNRz2m9EURIjIBmvP&#10;pOGbAiwXg6c55sZ3vKXHLlqRIBxy1FDG2ORShqIkh2HsG+LkXXzrMCbZWmla7BLc1TJT6k06rDgt&#10;lNjQuqTiurs7DebrWNxCZ99P54ORx9h8bO2L0vp52K9mICL18T/81/40GrKJes3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ZFlvGAAAA3gAAAA8AAAAAAAAA&#10;AAAAAAAAoQIAAGRycy9kb3ducmV2LnhtbFBLBQYAAAAABAAEAPkAAACUAwAAAAA=&#10;" strokeweight="1.1pt"/>
                          <v:line id="Line 16861" o:spid="_x0000_s4555" style="position:absolute;visibility:visible;mso-wrap-style:square" from="7500,6012" to="7505,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WzwMcAAADeAAAADwAAAGRycy9kb3ducmV2LnhtbESPQWsCMRSE74L/IbyCl6KJCqVszS7F&#10;VhB60urB2+vmNbt087LdpO767xtB8DjMzDfMqhhcI87UhdqzhvlMgSAuvanZajh8bqbPIEJENth4&#10;Jg0XClDk49EKM+N73tF5H61IEA4ZaqhibDMpQ1mRwzDzLXHyvn3nMCbZWWk67BPcNXKh1JN0WHNa&#10;qLCldUXlz/7PaTAfx/I39Pbt9HUw8hjb9519VFpPHobXFxCRhngP39pbo2ExV8slXO+kKy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lbPAxwAAAN4AAAAPAAAAAAAA&#10;AAAAAAAAAKECAABkcnMvZG93bnJldi54bWxQSwUGAAAAAAQABAD5AAAAlQMAAAAA&#10;" strokeweight="1.1pt"/>
                          <v:line id="Line 16862" o:spid="_x0000_s4556" style="position:absolute;visibility:visible;mso-wrap-style:square" from="7505,6038" to="7512,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wrtMcAAADeAAAADwAAAGRycy9kb3ducmV2LnhtbESPzWsCMRTE74X+D+EVeima+EEpq1FK&#10;P0DwpK4Hb8/Na3bp5mW7Sd31vzeC4HGYmd8w82XvanGiNlSeNYyGCgRx4U3FVkO++x68gQgR2WDt&#10;mTScKcBy8fgwx8z4jjd02kYrEoRDhhrKGJtMylCU5DAMfUOcvB/fOoxJtlaaFrsEd7UcK/UqHVac&#10;Fkps6KOk4nf77zSY9b74C539PBxzI/ex+drYF6X181P/PgMRqY/38K29MhrGIzWZwvVOugJy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fCu0xwAAAN4AAAAPAAAAAAAA&#10;AAAAAAAAAKECAABkcnMvZG93bnJldi54bWxQSwUGAAAAAAQABAD5AAAAlQMAAAAA&#10;" strokeweight="1.1pt"/>
                          <v:line id="Line 16863" o:spid="_x0000_s4557" style="position:absolute;visibility:visible;mso-wrap-style:square" from="7512,6064" to="7517,6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COL8cAAADeAAAADwAAAGRycy9kb3ducmV2LnhtbESPT2sCMRTE74V+h/AKvRRNVCxlNUrp&#10;HxA8qevB23Pzml26edluUnf99kYQPA4z8xtmvuxdLU7UhsqzhtFQgSAuvKnYash334M3ECEiG6w9&#10;k4YzBVguHh/mmBnf8YZO22hFgnDIUEMZY5NJGYqSHIahb4iT9+NbhzHJ1krTYpfgrpZjpV6lw4rT&#10;QokNfZRU/G7/nQaz3hd/obOfh2Nu5D42Xxv7orR+furfZyAi9fEevrVXRsN4pCZ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MI4vxwAAAN4AAAAPAAAAAAAA&#10;AAAAAAAAAKECAABkcnMvZG93bnJldi54bWxQSwUGAAAAAAQABAD5AAAAlQMAAAAA&#10;" strokeweight="1.1pt"/>
                          <v:line id="Line 16864" o:spid="_x0000_s4558" style="position:absolute;visibility:visible;mso-wrap-style:square" from="7517,6089" to="7523,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IQWMcAAADeAAAADwAAAGRycy9kb3ducmV2LnhtbESPzWrDMBCE74W8g9hALiWRkkAIbmQT&#10;0gYKOeXvkNvW2sqm1sq11Nh9+6pQ6HGYmW+YTTG4RtypC7VnDfOZAkFcelOz1XA576drECEiG2w8&#10;k4ZvClDko4cNZsb3fKT7KVqRIBwy1FDF2GZShrIih2HmW+LkvfvOYUyys9J02Ce4a+RCqZV0WHNa&#10;qLClXUXlx+nLaTCHa/kZevt8e7sYeY3ty9E+Kq0n42H7BCLSEP/Df+1Xo2ExV8sV/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4hBYxwAAAN4AAAAPAAAAAAAA&#10;AAAAAAAAAKECAABkcnMvZG93bnJldi54bWxQSwUGAAAAAAQABAD5AAAAlQMAAAAA&#10;" strokeweight="1.1pt"/>
                          <v:line id="Line 16865" o:spid="_x0000_s4559" style="position:absolute;visibility:visible;mso-wrap-style:square" from="7523,6114" to="7528,6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1w8cAAADeAAAADwAAAGRycy9kb3ducmV2LnhtbESPT2sCMRTE74V+h/AKvRRNVLBlNUrp&#10;HxA8qevB23Pzml26edluUnf99kYQPA4z8xtmvuxdLU7UhsqzhtFQgSAuvKnYash334M3ECEiG6w9&#10;k4YzBVguHh/mmBnf8YZO22hFgnDIUEMZY5NJGYqSHIahb4iT9+NbhzHJ1krTYpfgrpZjpabSYcVp&#10;ocSGPkoqfrf/ToNZ74u/0NnPwzE3ch+br419UVo/P/XvMxCR+ngP39oro2E8UpNX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rXDxwAAAN4AAAAPAAAAAAAA&#10;AAAAAAAAAKECAABkcnMvZG93bnJldi54bWxQSwUGAAAAAAQABAD5AAAAlQMAAAAA&#10;" strokeweight="1.1pt"/>
                          <v:line id="Line 16866" o:spid="_x0000_s4560" style="position:absolute;visibility:visible;mso-wrap-style:square" from="7528,6139" to="7535,6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EhscQAAADeAAAADwAAAGRycy9kb3ducmV2LnhtbERPTWvCMBi+C/sP4R14kZmoIFKbytgm&#10;DDz5ddjttXlNi82brsls9++Xw8Djw/OdbwbXiDt1ofasYTZVIIhLb2q2Gk7H7csKRIjIBhvPpOGX&#10;AmyKp1GOmfE97+l+iFakEA4ZaqhibDMpQ1mRwzD1LXHirr5zGBPsrDQd9incNXKu1FI6rDk1VNjS&#10;W0Xl7fDjNJjdufwOvX3/upyMPMf2Y28nSuvx8/C6BhFpiA/xv/vTaJjP1CLtTXfSFZ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MSGxxAAAAN4AAAAPAAAAAAAAAAAA&#10;AAAAAKECAABkcnMvZG93bnJldi54bWxQSwUGAAAAAAQABAD5AAAAkgMAAAAA&#10;" strokeweight="1.1pt"/>
                          <v:line id="Line 16867" o:spid="_x0000_s4561" style="position:absolute;visibility:visible;mso-wrap-style:square" from="7535,6164" to="7540,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2EKscAAADeAAAADwAAAGRycy9kb3ducmV2LnhtbESPT2sCMRTE74V+h/AKvRRNVJB2NUrp&#10;HxA8qevB23Pzml26edluUnf99kYQPA4z8xtmvuxdLU7UhsqzhtFQgSAuvKnYash334NXECEiG6w9&#10;k4YzBVguHh/mmBnf8YZO22hFgnDIUEMZY5NJGYqSHIahb4iT9+NbhzHJ1krTYpfgrpZjpabSYcVp&#10;ocSGPkoqfrf/ToNZ74u/0NnPwzE3ch+br419UVo/P/XvMxCR+ngP39oro2E8UpM3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fYQqxwAAAN4AAAAPAAAAAAAA&#10;AAAAAAAAAKECAABkcnMvZG93bnJldi54bWxQSwUGAAAAAAQABAD5AAAAlQMAAAAA&#10;" strokeweight="1.1pt"/>
                          <v:line id="Line 16868" o:spid="_x0000_s4562" style="position:absolute;visibility:visible;mso-wrap-style:square" from="7540,6190" to="7546,6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FeysUAAADeAAAADwAAAGRycy9kb3ducmV2LnhtbESPy2rCQBSG90LfYTgFN1JnFBGJmUhp&#10;KxRceVt0d8wcJ8HMmTQzNenbdxYFlz//jS/fDK4Rd+pC7VnDbKpAEJfe1Gw1nI7blxWIEJENNp5J&#10;wy8F2BRPoxwz43ve0/0QrUgjHDLUUMXYZlKGsiKHYepb4uRdfecwJtlZaTrs07hr5FyppXRYc3qo&#10;sKW3isrb4cdpMLtz+R16+/51ORl5ju3H3k6U1uPn4XUNItIQH+H/9qfRMJ+pRQJIOAkF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UFeysUAAADeAAAADwAAAAAAAAAA&#10;AAAAAAChAgAAZHJzL2Rvd25yZXYueG1sUEsFBgAAAAAEAAQA+QAAAJMDAAAAAA==&#10;" strokeweight="1.1pt"/>
                          <v:line id="Line 16869" o:spid="_x0000_s4563" style="position:absolute;visibility:visible;mso-wrap-style:square" from="7546,6214" to="7552,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37UcYAAADeAAAADwAAAGRycy9kb3ducmV2LnhtbESPT2sCMRTE7wW/Q3iCl1KTlVJkNUqx&#10;FQRP/jt4e908s0s3L+smuuu3bwqFHoeZ+Q0zX/auFndqQ+VZQzZWIIgLbyq2Go6H9csURIjIBmvP&#10;pOFBAZaLwdMcc+M73tF9H61IEA45aihjbHIpQ1GSwzD2DXHyLr51GJNsrTQtdgnuajlR6k06rDgt&#10;lNjQqqTie39zGsz2VFxDZz/OX0cjT7H53NlnpfVo2L/PQETq43/4r70xGiaZes3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N+1HGAAAA3gAAAA8AAAAAAAAA&#10;AAAAAAAAoQIAAGRycy9kb3ducmV2LnhtbFBLBQYAAAAABAAEAPkAAACUAwAAAAA=&#10;" strokeweight="1.1pt"/>
                          <v:line id="Line 16870" o:spid="_x0000_s4564" style="position:absolute;visibility:visible;mso-wrap-style:square" from="7552,6237" to="7558,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9lJsYAAADeAAAADwAAAGRycy9kb3ducmV2LnhtbESPT2sCMRTE7wW/Q3hCL0UTl1JkNYrY&#10;CoWe/Hfw9tw8s4ubl3UT3e23bwqFHoeZ+Q0zX/auFg9qQ+VZw2SsQBAX3lRsNRz2m9EURIjIBmvP&#10;pOGbAiwXg6c55sZ3vKXHLlqRIBxy1FDG2ORShqIkh2HsG+LkXXzrMCbZWmla7BLc1TJT6k06rDgt&#10;lNjQuqTiurs7DebrWNxCZ99P54ORx9h8bO2L0vp52K9mICL18T/81/40GrKJes3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fZSbGAAAA3gAAAA8AAAAAAAAA&#10;AAAAAAAAoQIAAGRycy9kb3ducmV2LnhtbFBLBQYAAAAABAAEAPkAAACUAwAAAAA=&#10;" strokeweight="1.1pt"/>
                          <v:line id="Line 16871" o:spid="_x0000_s4565" style="position:absolute;visibility:visible;mso-wrap-style:square" from="7558,6261" to="7563,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PAvccAAADeAAAADwAAAGRycy9kb3ducmV2LnhtbESPzWsCMRTE74X+D+EVeima+EEpq1FK&#10;P0DwpK4Hb8/Na3bp5mW7Sd31vzeC4HGYmd8w82XvanGiNlSeNYyGCgRx4U3FVkO++x68gQgR2WDt&#10;mTScKcBy8fgwx8z4jjd02kYrEoRDhhrKGJtMylCU5DAMfUOcvB/fOoxJtlaaFrsEd7UcK/UqHVac&#10;Fkps6KOk4nf77zSY9b74C539PBxzI/ex+drYF6X181P/PgMRqY/38K29MhrGIzWdwPVOugJy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k8C9xwAAAN4AAAAPAAAAAAAA&#10;AAAAAAAAAKECAABkcnMvZG93bnJldi54bWxQSwUGAAAAAAQABAD5AAAAlQMAAAAA&#10;" strokeweight="1.1pt"/>
                          <v:line id="Line 16872" o:spid="_x0000_s4566" style="position:absolute;visibility:visible;mso-wrap-style:square" from="7563,6286" to="7570,6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pYyccAAADeAAAADwAAAGRycy9kb3ducmV2LnhtbESPQWsCMRSE74L/IbyCl6KJIqVszS7F&#10;VhB60urB2+vmNbt087LdpO767xtB8DjMzDfMqhhcI87UhdqzhvlMgSAuvanZajh8bqbPIEJENth4&#10;Jg0XClDk49EKM+N73tF5H61IEA4ZaqhibDMpQ1mRwzDzLXHyvn3nMCbZWWk67BPcNXKh1JN0WHNa&#10;qLCldUXlz/7PaTAfx/I39Pbt9HUw8hjb9519VFpPHobXFxCRhngP39pbo2ExV8slXO+kKy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eljJxwAAAN4AAAAPAAAAAAAA&#10;AAAAAAAAAKECAABkcnMvZG93bnJldi54bWxQSwUGAAAAAAQABAD5AAAAlQMAAAAA&#10;" strokeweight="1.1pt"/>
                          <v:line id="Line 16873" o:spid="_x0000_s4567" style="position:absolute;visibility:visible;mso-wrap-style:square" from="7570,6309" to="7575,6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9UscAAADeAAAADwAAAGRycy9kb3ducmV2LnhtbESPT2sCMRTE74V+h/AKvRRNFC1lNUrp&#10;HxA8qevB23Pzml26edluUnf99kYQPA4z8xtmvuxdLU7UhsqzhtFQgSAuvKnYash334M3ECEiG6w9&#10;k4YzBVguHh/mmBnf8YZO22hFgnDIUEMZY5NJGYqSHIahb4iT9+NbhzHJ1krTYpfgrpZjpV6lw4rT&#10;QokNfZRU/G7/nQaz3hd/obOfh2Nu5D42Xxv7orR+furfZyAi9fEevrVXRsN4pCZ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Nv1SxwAAAN4AAAAPAAAAAAAA&#10;AAAAAAAAAKECAABkcnMvZG93bnJldi54bWxQSwUGAAAAAAQABAD5AAAAlQMAAAAA&#10;" strokeweight="1.1pt"/>
                          <v:line id="Line 16874" o:spid="_x0000_s4568" style="position:absolute;visibility:visible;mso-wrap-style:square" from="7575,6332" to="7581,6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RjJccAAADeAAAADwAAAGRycy9kb3ducmV2LnhtbESPzWrDMBCE74W8g9hALiWREkIIbmQT&#10;0gYKOeXvkNvW2sqm1sq11Nh9+6pQ6HGYmW+YTTG4RtypC7VnDfOZAkFcelOz1XA576drECEiG2w8&#10;k4ZvClDko4cNZsb3fKT7KVqRIBwy1FDF2GZShrIih2HmW+LkvfvOYUyys9J02Ce4a+RCqZV0WHNa&#10;qLClXUXlx+nLaTCHa/kZevt8e7sYeY3ty9E+Kq0n42H7BCLSEP/Df+1Xo2ExV8sV/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5GMlxwAAAN4AAAAPAAAAAAAA&#10;AAAAAAAAAKECAABkcnMvZG93bnJldi54bWxQSwUGAAAAAAQABAD5AAAAlQMAAAAA&#10;" strokeweight="1.1pt"/>
                          <v:line id="Line 16875" o:spid="_x0000_s4569" style="position:absolute;visibility:visible;mso-wrap-style:square" from="7581,6355" to="7588,6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jGvscAAADeAAAADwAAAGRycy9kb3ducmV2LnhtbESPT2sCMRTE74V+h/AKvRRNFLFlNUrp&#10;HxA8qevB23Pzml26edluUnf99kYQPA4z8xtmvuxdLU7UhsqzhtFQgSAuvKnYash334M3ECEiG6w9&#10;k4YzBVguHh/mmBnf8YZO22hFgnDIUEMZY5NJGYqSHIahb4iT9+NbhzHJ1krTYpfgrpZjpabSYcVp&#10;ocSGPkoqfrf/ToNZ74u/0NnPwzE3ch+br419UVo/P/XvMxCR+ngP39oro2E8UpNX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qMa+xwAAAN4AAAAPAAAAAAAA&#10;AAAAAAAAAKECAABkcnMvZG93bnJldi54bWxQSwUGAAAAAAQABAD5AAAAlQMAAAAA&#10;" strokeweight="1.1pt"/>
                          <v:line id="Line 16876" o:spid="_x0000_s4570" style="position:absolute;visibility:visible;mso-wrap-style:square" from="7588,6378" to="7593,6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dSzMQAAADeAAAADwAAAGRycy9kb3ducmV2LnhtbERPTWvCMBi+C/sP4R14kZkoIlKbytgm&#10;DDz5ddjttXlNi82brsls9++Xw8Djw/OdbwbXiDt1ofasYTZVIIhLb2q2Gk7H7csKRIjIBhvPpOGX&#10;AmyKp1GOmfE97+l+iFakEA4ZaqhibDMpQ1mRwzD1LXHirr5zGBPsrDQd9incNXKu1FI6rDk1VNjS&#10;W0Xl7fDjNJjdufwOvX3/upyMPMf2Y28nSuvx8/C6BhFpiA/xv/vTaJjP1CLtTXfSFZ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N1LMxAAAAN4AAAAPAAAAAAAAAAAA&#10;AAAAAKECAABkcnMvZG93bnJldi54bWxQSwUGAAAAAAQABAD5AAAAkgMAAAAA&#10;" strokeweight="1.1pt"/>
                          <v:line id="Line 16877" o:spid="_x0000_s4571" style="position:absolute;visibility:visible;mso-wrap-style:square" from="7593,6401" to="7598,6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v3V8cAAADeAAAADwAAAGRycy9kb3ducmV2LnhtbESPT2sCMRTE74V+h/AKvRRNFJF2NUrp&#10;HxA8qevB23Pzml26edluUnf99kYQPA4z8xtmvuxdLU7UhsqzhtFQgSAuvKnYash334NXECEiG6w9&#10;k4YzBVguHh/mmBnf8YZO22hFgnDIUEMZY5NJGYqSHIahb4iT9+NbhzHJ1krTYpfgrpZjpabSYcVp&#10;ocSGPkoqfrf/ToNZ74u/0NnPwzE3ch+br419UVo/P/XvMxCR+ngP39oro2E8UpM3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e/dXxwAAAN4AAAAPAAAAAAAA&#10;AAAAAAAAAKECAABkcnMvZG93bnJldi54bWxQSwUGAAAAAAQABAD5AAAAlQMAAAAA&#10;" strokeweight="1.1pt"/>
                          <v:line id="Line 16878" o:spid="_x0000_s4572" style="position:absolute;visibility:visible;mso-wrap-style:square" from="7598,6422" to="7605,6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jIF8UAAADeAAAADwAAAGRycy9kb3ducmV2LnhtbESPy2rCQBSG90LfYTgFN1JnFBSJmUhp&#10;KxRceVt0d8wcJ8HMmTQzNenbdxYFlz//jS/fDK4Rd+pC7VnDbKpAEJfe1Gw1nI7blxWIEJENNp5J&#10;wy8F2BRPoxwz43ve0/0QrUgjHDLUUMXYZlKGsiKHYepb4uRdfecwJtlZaTrs07hr5FyppXRYc3qo&#10;sKW3isrb4cdpMLtz+R16+/51ORl5ju3H3k6U1uPn4XUNItIQH+H/9qfRMJ+pRQJIOAkF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jIF8UAAADeAAAADwAAAAAAAAAA&#10;AAAAAAChAgAAZHJzL2Rvd25yZXYueG1sUEsFBgAAAAAEAAQA+QAAAJMDAAAAAA==&#10;" strokeweight="1.1pt"/>
                          <v:line id="Line 16879" o:spid="_x0000_s4573" style="position:absolute;visibility:visible;mso-wrap-style:square" from="7605,6444" to="7611,6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RtjMYAAADeAAAADwAAAGRycy9kb3ducmV2LnhtbESPT2sCMRTE7wW/Q3iCl1KTFVpkNUqx&#10;FQRP/jt4e908s0s3L+smuuu3bwqFHoeZ+Q0zX/auFndqQ+VZQzZWIIgLbyq2Go6H9csURIjIBmvP&#10;pOFBAZaLwdMcc+M73tF9H61IEA45aihjbHIpQ1GSwzD2DXHyLr51GJNsrTQtdgnuajlR6k06rDgt&#10;lNjQqqTie39zGsz2VFxDZz/OX0cjT7H53NlnpfVo2L/PQETq43/4r70xGiaZes3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UbYzGAAAA3gAAAA8AAAAAAAAA&#10;AAAAAAAAoQIAAGRycy9kb3ducmV2LnhtbFBLBQYAAAAABAAEAPkAAACUAwAAAAA=&#10;" strokeweight="1.1pt"/>
                          <v:line id="Line 16880" o:spid="_x0000_s4574" style="position:absolute;visibility:visible;mso-wrap-style:square" from="7611,6466" to="7616,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bz+8YAAADeAAAADwAAAGRycy9kb3ducmV2LnhtbESPT2sCMRTE7wW/Q3hCL0UTF1pkNYrY&#10;CoWe/Hfw9tw8s4ubl3UT3e23bwqFHoeZ+Q0zX/auFg9qQ+VZw2SsQBAX3lRsNRz2m9EURIjIBmvP&#10;pOGbAiwXg6c55sZ3vKXHLlqRIBxy1FDG2ORShqIkh2HsG+LkXXzrMCbZWmla7BLc1TJT6k06rDgt&#10;lNjQuqTiurs7DebrWNxCZ99P54ORx9h8bO2L0vp52K9mICL18T/81/40GrKJes3g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G8/vGAAAA3gAAAA8AAAAAAAAA&#10;AAAAAAAAoQIAAGRycy9kb3ducmV2LnhtbFBLBQYAAAAABAAEAPkAAACUAwAAAAA=&#10;" strokeweight="1.1pt"/>
                          <v:line id="Line 16881" o:spid="_x0000_s4575" style="position:absolute;visibility:visible;mso-wrap-style:square" from="7616,6487" to="7621,6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YMcAAADeAAAADwAAAGRycy9kb3ducmV2LnhtbESPT2sCMRTE74V+h/AKvRRNVCxlNUrp&#10;HxA8qevB23Pzml26edluUnf99kYQPA4z8xtmvuxdLU7UhsqzhtFQgSAuvKnYash334M3ECEiG6w9&#10;k4YzBVguHh/mmBnf8YZO22hFgnDIUEMZY5NJGYqSHIahb4iT9+NbhzHJ1krTYpfgrpZjpV6lw4rT&#10;QokNfZRU/G7/nQaz3hd/obOfh2Nu5D42Xxv7orR+furfZyAi9fEevrVXRsN4pKY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SlZgxwAAAN4AAAAPAAAAAAAA&#10;AAAAAAAAAKECAABkcnMvZG93bnJldi54bWxQSwUGAAAAAAQABAD5AAAAlQMAAAAA&#10;" strokeweight="1.1pt"/>
                          <v:line id="Line 16882" o:spid="_x0000_s4576" style="position:absolute;visibility:visible;mso-wrap-style:square" from="7621,6509" to="7628,6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OFMcAAADeAAAADwAAAGRycy9kb3ducmV2LnhtbESPT2sCMRTE74V+h/AKvRRNFC1lNUrp&#10;HxA8qevB23Pzml26edluUnf99kYQPA4z8xtmvuxdLU7UhsqzhtFQgSAuvKnYash334M3ECEiG6w9&#10;k4YzBVguHh/mmBnf8YZO22hFgnDIUEMZY5NJGYqSHIahb4iT9+NbhzHJ1krTYpfgrpZjpV6lw4rT&#10;QokNfZRU/G7/nQaz3hd/obOfh2Nu5D42Xxv7orR+furfZyAi9fEevrVXRsN4pKY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o84UxwAAAN4AAAAPAAAAAAAA&#10;AAAAAAAAAKECAABkcnMvZG93bnJldi54bWxQSwUGAAAAAAQABAD5AAAAlQMAAAAA&#10;" strokeweight="1.1pt"/>
                          <v:line id="Line 16883" o:spid="_x0000_s4577" style="position:absolute;visibility:visible;mso-wrap-style:square" from="7628,6529" to="7634,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9rj8cAAADeAAAADwAAAGRycy9kb3ducmV2LnhtbESPQWsCMRSE74L/IbyCl6KJgqVszS7F&#10;VhB60urB2+vmNbt087LdpO767xtB8DjMzDfMqhhcI87UhdqzhvlMgSAuvanZajh8bqbPIEJENth4&#10;Jg0XClDk49EKM+N73tF5H61IEA4ZaqhibDMpQ1mRwzDzLXHyvn3nMCbZWWk67BPcNXKh1JN0WHNa&#10;qLCldUXlz/7PaTAfx/I39Pbt9HUw8hjb9519VFpPHobXFxCRhngP39pbo2ExV8slXO+kKy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72uPxwAAAN4AAAAPAAAAAAAA&#10;AAAAAAAAAKECAABkcnMvZG93bnJldi54bWxQSwUGAAAAAAQABAD5AAAAlQMAAAAA&#10;" strokeweight="1.1pt"/>
                          <v:line id="Line 16884" o:spid="_x0000_s4578" style="position:absolute;visibility:visible;mso-wrap-style:square" from="7634,6550" to="7639,6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31+McAAADeAAAADwAAAGRycy9kb3ducmV2LnhtbESPzWrDMBCE74W8g9hALiWREkgIbmQT&#10;0gYKOeXvkNvW2sqm1sq11Nh9+6pQ6HGYmW+YTTG4RtypC7VnDfOZAkFcelOz1XA576drECEiG2w8&#10;k4ZvClDko4cNZsb3fKT7KVqRIBwy1FDF2GZShrIih2HmW+LkvfvOYUyys9J02Ce4a+RCqZV0WHNa&#10;qLClXUXlx+nLaTCHa/kZevt8e7sYeY3ty9E+Kq0n42H7BCLSEP/Df+1Xo2ExV8sV/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PfX4xwAAAN4AAAAPAAAAAAAA&#10;AAAAAAAAAKECAABkcnMvZG93bnJldi54bWxQSwUGAAAAAAQABAD5AAAAlQMAAAAA&#10;" strokeweight="1.1pt"/>
                          <v:line id="Line 16885" o:spid="_x0000_s4579" style="position:absolute;visibility:visible;mso-wrap-style:square" from="7639,6570" to="7646,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FQY8cAAADeAAAADwAAAGRycy9kb3ducmV2LnhtbESPT2sCMRTE74V+h/AKvRRNFLRlNUrp&#10;HxA8qevB23Pzml26edluUnf99kYQPA4z8xtmvuxdLU7UhsqzhtFQgSAuvKnYash334M3ECEiG6w9&#10;k4YzBVguHh/mmBnf8YZO22hFgnDIUEMZY5NJGYqSHIahb4iT9+NbhzHJ1krTYpfgrpZjpabSYcVp&#10;ocSGPkoqfrf/ToNZ74u/0NnPwzE3ch+br419UVo/P/XvMxCR+ngP39oro2E8UpNX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cVBjxwAAAN4AAAAPAAAAAAAA&#10;AAAAAAAAAKECAABkcnMvZG93bnJldi54bWxQSwUGAAAAAAQABAD5AAAAlQMAAAAA&#10;" strokeweight="1.1pt"/>
                          <v:line id="Line 16886" o:spid="_x0000_s4580" style="position:absolute;visibility:visible;mso-wrap-style:square" from="7646,6590" to="7651,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7EEcQAAADeAAAADwAAAGRycy9kb3ducmV2LnhtbERPTWvCMBi+C/sP4R14kZkoKFKbytgm&#10;DDz5ddjttXlNi82brsls9++Xw8Djw/OdbwbXiDt1ofasYTZVIIhLb2q2Gk7H7csKRIjIBhvPpOGX&#10;AmyKp1GOmfE97+l+iFakEA4ZaqhibDMpQ1mRwzD1LXHirr5zGBPsrDQd9incNXKu1FI6rDk1VNjS&#10;W0Xl7fDjNJjdufwOvX3/upyMPMf2Y28nSuvx8/C6BhFpiA/xv/vTaJjP1CLtTXfSFZ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7sQRxAAAAN4AAAAPAAAAAAAAAAAA&#10;AAAAAKECAABkcnMvZG93bnJldi54bWxQSwUGAAAAAAQABAD5AAAAkgMAAAAA&#10;" strokeweight="1.1pt"/>
                          <v:line id="Line 16887" o:spid="_x0000_s4581" style="position:absolute;visibility:visible;mso-wrap-style:square" from="7651,6609" to="7657,6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hiscAAADeAAAADwAAAGRycy9kb3ducmV2LnhtbESPT2sCMRTE74V+h/AKvRRNFJR2NUrp&#10;HxA8qevB23Pzml26edluUnf99kYQPA4z8xtmvuxdLU7UhsqzhtFQgSAuvKnYash334NXECEiG6w9&#10;k4YzBVguHh/mmBnf8YZO22hFgnDIUEMZY5NJGYqSHIahb4iT9+NbhzHJ1krTYpfgrpZjpabSYcVp&#10;ocSGPkoqfrf/ToNZ74u/0NnPwzE3ch+br419UVo/P/XvMxCR+ngP39oro2E8UpM3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omGKxwAAAN4AAAAPAAAAAAAA&#10;AAAAAAAAAKECAABkcnMvZG93bnJldi54bWxQSwUGAAAAAAQABAD5AAAAlQMAAAAA&#10;" strokeweight="1.1pt"/>
                          <v:line id="Line 16888" o:spid="_x0000_s4582" style="position:absolute;visibility:visible;mso-wrap-style:square" from="7657,6628" to="7663,6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QCqsQAAADeAAAADwAAAGRycy9kb3ducmV2LnhtbESPy4rCMBSG98K8QzgDsxFNdCFSjSKO&#10;wsCsvC3cHZtjWmxOOk3G1rc3C8Hlz3/jmy87V4k7NaH0rGE0VCCIc29KthqOh+1gCiJEZIOVZ9Lw&#10;oADLxUdvjpnxLe/ovo9WpBEOGWooYqwzKUNekMMw9DVx8q6+cRiTbKw0DbZp3FVyrNREOiw5PRRY&#10;07qg/Lb/dxrM7yn/C639Pl+ORp5ivdnZvtL667NbzUBE6uI7/Gr/GA3jkZokgISTUE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9AKqxAAAAN4AAAAPAAAAAAAAAAAA&#10;AAAAAKECAABkcnMvZG93bnJldi54bWxQSwUGAAAAAAQABAD5AAAAkgMAAAAA&#10;" strokeweight="1.1pt"/>
                          <v:line id="Line 16889" o:spid="_x0000_s4583" style="position:absolute;visibility:visible;mso-wrap-style:square" from="7663,6647" to="7669,6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inMcYAAADeAAAADwAAAGRycy9kb3ducmV2LnhtbESPQWsCMRSE7wX/Q3iCl6LJepCyGkW0&#10;gtCTVg/enptndnHzst1Ed/vvm0Khx2FmvmEWq97V4kltqDxryCYKBHHhTcVWw+lzN34DESKywdoz&#10;afimAKvl4GWBufEdH+h5jFYkCIccNZQxNrmUoSjJYZj4hjh5N986jEm2VpoWuwR3tZwqNZMOK04L&#10;JTa0Kam4Hx9Og/k4F1+hs9vL9WTkOTbvB/uqtB4N+/UcRKQ+/of/2nujYZqpWQa/d9IV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4pzHGAAAA3gAAAA8AAAAAAAAA&#10;AAAAAAAAoQIAAGRycy9kb3ducmV2LnhtbFBLBQYAAAAABAAEAPkAAACUAwAAAAA=&#10;" strokeweight="1.1pt"/>
                          <v:line id="Line 16890" o:spid="_x0000_s4584" style="position:absolute;visibility:visible;mso-wrap-style:square" from="7669,6666" to="7674,6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o5RsYAAADeAAAADwAAAGRycy9kb3ducmV2LnhtbESPQWsCMRSE7wX/Q3hCL0UT9yBlNYpo&#10;hYInrR68PTfP7OLmZbuJ7vrvm0Khx2FmvmHmy97V4kFtqDxrmIwVCOLCm4qthuPXdvQOIkRkg7Vn&#10;0vCkAMvF4GWOufEd7+lxiFYkCIccNZQxNrmUoSjJYRj7hjh5V986jEm2VpoWuwR3tcyUmkqHFaeF&#10;Ehtal1TcDnenwexOxXfo7OZ8ORp5is3H3r4prV+H/WoGIlIf/8N/7U+jIZuoaQa/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qOUbGAAAA3gAAAA8AAAAAAAAA&#10;AAAAAAAAoQIAAGRycy9kb3ducmV2LnhtbFBLBQYAAAAABAAEAPkAAACUAwAAAAA=&#10;" strokeweight="1.1pt"/>
                          <v:line id="Line 16891" o:spid="_x0000_s4585" style="position:absolute;visibility:visible;mso-wrap-style:square" from="7674,6684" to="7681,6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ac3ccAAADeAAAADwAAAGRycy9kb3ducmV2LnhtbESPzWrDMBCE74W8g9hALiWRkkAIbmQT&#10;0gYKOeXvkNvW2sqm1sq11Nh9+6pQ6HGYmW+YTTG4RtypC7VnDfOZAkFcelOz1XA576drECEiG2w8&#10;k4ZvClDko4cNZsb3fKT7KVqRIBwy1FDF2GZShrIih2HmW+LkvfvOYUyys9J02Ce4a+RCqZV0WHNa&#10;qLClXUXlx+nLaTCHa/kZevt8e7sYeY3ty9E+Kq0n42H7BCLSEP/Df+1Xo2ExV6sl/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JpzdxwAAAN4AAAAPAAAAAAAA&#10;AAAAAAAAAKECAABkcnMvZG93bnJldi54bWxQSwUGAAAAAAQABAD5AAAAlQMAAAAA&#10;" strokeweight="1.1pt"/>
                          <v:line id="Line 16892" o:spid="_x0000_s4586" style="position:absolute;visibility:visible;mso-wrap-style:square" from="7681,6701" to="7686,6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8EqccAAADeAAAADwAAAGRycy9kb3ducmV2LnhtbESPzWrDMBCE74W8g9hALiWREkIIbmQT&#10;0gYKOeXvkNvW2sqm1sq11Nh9+6pQ6HGYmW+YTTG4RtypC7VnDfOZAkFcelOz1XA576drECEiG2w8&#10;k4ZvClDko4cNZsb3fKT7KVqRIBwy1FDF2GZShrIih2HmW+LkvfvOYUyys9J02Ce4a+RCqZV0WHNa&#10;qLClXUXlx+nLaTCHa/kZevt8e7sYeY3ty9E+Kq0n42H7BCLSEP/Df+1Xo2ExV6sl/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zwSpxwAAAN4AAAAPAAAAAAAA&#10;AAAAAAAAAKECAABkcnMvZG93bnJldi54bWxQSwUGAAAAAAQABAD5AAAAlQMAAAAA&#10;" strokeweight="1.1pt"/>
                          <v:line id="Line 16893" o:spid="_x0000_s4587" style="position:absolute;visibility:visible;mso-wrap-style:square" from="7686,6719" to="7692,6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OhMscAAADeAAAADwAAAGRycy9kb3ducmV2LnhtbESPzWrDMBCE74W8g9hALiWREkgIbmQT&#10;0gYKOeXvkNvW2sqm1sq11Nh9+6pQ6HGYmW+YTTG4RtypC7VnDfOZAkFcelOz1XA576drECEiG2w8&#10;k4ZvClDko4cNZsb3fKT7KVqRIBwy1FDF2GZShrIih2HmW+LkvfvOYUyys9J02Ce4a+RCqZV0WHNa&#10;qLClXUXlx+nLaTCHa/kZevt8e7sYeY3ty9E+Kq0n42H7BCLSEP/Df+1Xo2ExV6sl/N5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g6EyxwAAAN4AAAAPAAAAAAAA&#10;AAAAAAAAAKECAABkcnMvZG93bnJldi54bWxQSwUGAAAAAAQABAD5AAAAlQMAAAAA&#10;" strokeweight="1.1pt"/>
                          <v:line id="Line 16894" o:spid="_x0000_s4588" style="position:absolute;visibility:visible;mso-wrap-style:square" from="7692,6736" to="7697,6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RcYAAADeAAAADwAAAGRycy9kb3ducmV2LnhtbESPzWrDMBCE74G8g9hCLyGRkoMJTmRT&#10;mhYKPeXvkNvG2sim1sq11Nh9+6pQ6HGYmW+YbTm6VtypD41nDcuFAkFcedOw1XA6vs7XIEJENth6&#10;Jg3fFKAsppMt5sYPvKf7IVqRIBxy1FDH2OVShqomh2HhO+Lk3XzvMCbZW2l6HBLctXKlVCYdNpwW&#10;auzouabq4/DlNJj3c/UZBru7XE9GnmP3srczpfXjw/i0ARFpjP/hv/ab0bBaqiyD3zvpCsj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RP0XGAAAA3gAAAA8AAAAAAAAA&#10;AAAAAAAAoQIAAGRycy9kb3ducmV2LnhtbFBLBQYAAAAABAAEAPkAAACUAwAAAAA=&#10;" strokeweight="1.1pt"/>
                          <v:line id="Line 16895" o:spid="_x0000_s4589" style="position:absolute;visibility:visible;mso-wrap-style:square" from="7697,6753" to="7704,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2a3scAAADeAAAADwAAAGRycy9kb3ducmV2LnhtbESPQWsCMRSE74L/IbyCl6KJHmzZml2K&#10;rSD0pNWDt9fNa3bp5mW7Sd313zeC4HGYmW+YVTG4RpypC7VnDfOZAkFcelOz1XD43EyfQYSIbLDx&#10;TBouFKDIx6MVZsb3vKPzPlqRIBwy1FDF2GZShrIih2HmW+LkffvOYUyys9J02Ce4a+RCqaV0WHNa&#10;qLCldUXlz/7PaTAfx/I39Pbt9HUw8hjb9519VFpPHobXFxCRhngP39pbo2ExV8snuN5JV0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HZrexwAAAN4AAAAPAAAAAAAA&#10;AAAAAAAAAKECAABkcnMvZG93bnJldi54bWxQSwUGAAAAAAQABAD5AAAAlQMAAAAA&#10;" strokeweight="1.1pt"/>
                          <v:line id="Line 16896" o:spid="_x0000_s4590" style="position:absolute;visibility:visible;mso-wrap-style:square" from="7704,6769" to="7709,6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IOrMIAAADeAAAADwAAAGRycy9kb3ducmV2LnhtbERPy4rCMBTdC/MP4Q7MRjTRhUg1ijgK&#10;A7PytXB3ba5psbnpNBlb/94sBJeH854vO1eJOzWh9KxhNFQgiHNvSrYajoftYAoiRGSDlWfS8KAA&#10;y8VHb46Z8S3v6L6PVqQQDhlqKGKsMylDXpDDMPQ1ceKuvnEYE2ysNA22KdxVcqzURDosOTUUWNO6&#10;oPy2/3cazO8p/wut/T5fjkaeYr3Z2b7S+uuzW81AROriW/xy/xgN45GapL3pTroCcvE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IOrMIAAADeAAAADwAAAAAAAAAAAAAA&#10;AAChAgAAZHJzL2Rvd25yZXYueG1sUEsFBgAAAAAEAAQA+QAAAJADAAAAAA==&#10;" strokeweight="1.1pt"/>
                          <v:line id="Line 16897" o:spid="_x0000_s4591" style="position:absolute;visibility:visible;mso-wrap-style:square" from="7709,6784" to="7715,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6rN8cAAADeAAAADwAAAGRycy9kb3ducmV2LnhtbESPQWsCMRSE74L/IbyCl6KJHqTdml2K&#10;rSD0pNWDt9fNa3bp5mW7Sd313zeC4HGYmW+YVTG4RpypC7VnDfOZAkFcelOz1XD43EyfQISIbLDx&#10;TBouFKDIx6MVZsb3vKPzPlqRIBwy1FDF2GZShrIih2HmW+LkffvOYUyys9J02Ce4a+RCqaV0WHNa&#10;qLCldUXlz/7PaTAfx/I39Pbt9HUw8hjb9519VFpPHobXFxCRhngP39pbo2ExV8tnuN5JV0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zqs3xwAAAN4AAAAPAAAAAAAA&#10;AAAAAAAAAKECAABkcnMvZG93bnJldi54bWxQSwUGAAAAAAQABAD5AAAAlQMAAAAA&#10;" strokeweight="1.1pt"/>
                          <v:line id="Line 16898" o:spid="_x0000_s4592" style="position:absolute;visibility:visible;mso-wrap-style:square" from="7715,6800" to="7722,6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2Ud8UAAADeAAAADwAAAGRycy9kb3ducmV2LnhtbESPu27CMBSGd6S+g3UqsaBiwwAoxEFV&#10;W6RKTNyGbof44ETEx2nskvTt66ES46//pi/fDK4Rd+pC7VnDbKpAEJfe1Gw1nI7blxWIEJENNp5J&#10;wy8F2BRPoxwz43ve0/0QrUgjHDLUUMXYZlKGsiKHYepb4uRdfecwJtlZaTrs07hr5FyphXRYc3qo&#10;sKW3isrb4cdpMLtz+R16+/51ORl5ju3H3k6U1uPn4XUNItIQH+H/9qfRMJ+pZQJIOAkF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2Ud8UAAADeAAAADwAAAAAAAAAA&#10;AAAAAAChAgAAZHJzL2Rvd25yZXYueG1sUEsFBgAAAAAEAAQA+QAAAJMDAAAAAA==&#10;" strokeweight="1.1pt"/>
                          <v:line id="Line 16899" o:spid="_x0000_s4593" style="position:absolute;visibility:visible;mso-wrap-style:square" from="7722,6815" to="7727,6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Ex7MYAAADeAAAADwAAAGRycy9kb3ducmV2LnhtbESPT2sCMRTE7wW/Q3iCl1KT9dDKapRi&#10;Kwie/Hfw9rp5ZpduXtZNdNdv3xQKPQ4z8xtmvuxdLe7UhsqzhmysQBAX3lRsNRwP65cpiBCRDdae&#10;ScODAiwXg6c55sZ3vKP7PlqRIBxy1FDG2ORShqIkh2HsG+LkXXzrMCbZWmla7BLc1XKi1Kt0WHFa&#10;KLGhVUnF9/7mNJjtqbiGzn6cv45GnmLzubPPSuvRsH+fgYjUx//wX3tjNEwy9Zb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hMezGAAAA3gAAAA8AAAAAAAAA&#10;AAAAAAAAoQIAAGRycy9kb3ducmV2LnhtbFBLBQYAAAAABAAEAPkAAACUAwAAAAA=&#10;" strokeweight="1.1pt"/>
                          <v:line id="Line 16900" o:spid="_x0000_s4594" style="position:absolute;visibility:visible;mso-wrap-style:square" from="7727,6830" to="7732,6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Ovm8YAAADeAAAADwAAAGRycy9kb3ducmV2LnhtbESPT2sCMRTE7wW/Q3hCL0UT99DKahSx&#10;FQo9+e/g7bl5Zhc3L+smuttv3xQKPQ4z8xtmvuxdLR7UhsqzhslYgSAuvKnYajjsN6MpiBCRDdae&#10;ScM3BVguBk9zzI3veEuPXbQiQTjkqKGMscmlDEVJDsPYN8TJu/jWYUyytdK02CW4q2Wm1Kt0WHFa&#10;KLGhdUnFdXd3GszXsbiFzr6fzgcjj7H52NoXpfXzsF/NQETq43/4r/1pNGQT9Zb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zr5vGAAAA3gAAAA8AAAAAAAAA&#10;AAAAAAAAoQIAAGRycy9kb3ducmV2LnhtbFBLBQYAAAAABAAEAPkAAACUAwAAAAA=&#10;" strokeweight="1.1pt"/>
                          <v:line id="Line 16901" o:spid="_x0000_s4595" style="position:absolute;visibility:visible;mso-wrap-style:square" from="7732,6843" to="773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KAMcAAADeAAAADwAAAGRycy9kb3ducmV2LnhtbESPT2sCMRTE74V+h/AKvRRNVLBlNUrp&#10;HxA8qevB23Pzml26edluUnf99kYQPA4z8xtmvuxdLU7UhsqzhtFQgSAuvKnYash334M3ECEiG6w9&#10;k4YzBVguHh/mmBnf8YZO22hFgnDIUEMZY5NJGYqSHIahb4iT9+NbhzHJ1krTYpfgrpZjpabSYcVp&#10;ocSGPkoqfrf/ToNZ74u/0NnPwzE3ch+br419UVo/P/XvMxCR+ngP39oro2E8Uq8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woAxwAAAN4AAAAPAAAAAAAA&#10;AAAAAAAAAKECAABkcnMvZG93bnJldi54bWxQSwUGAAAAAAQABAD5AAAAlQMAAAAA&#10;" strokeweight="1.1pt"/>
                          <v:line id="Line 16902" o:spid="_x0000_s4596" style="position:absolute;visibility:visible;mso-wrap-style:square" from="7739,6858" to="7745,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SdMcAAADeAAAADwAAAGRycy9kb3ducmV2LnhtbESPT2sCMRTE74V+h/AKvRRNFLFlNUrp&#10;HxA8qevB23Pzml26edluUnf99kYQPA4z8xtmvuxdLU7UhsqzhtFQgSAuvKnYash334M3ECEiG6w9&#10;k4YzBVguHh/mmBnf8YZO22hFgnDIUEMZY5NJGYqSHIahb4iT9+NbhzHJ1krTYpfgrpZjpabSYcVp&#10;ocSGPkoqfrf/ToNZ74u/0NnPwzE3ch+br419UVo/P/XvMxCR+ngP39oro2E8Uq8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FpJ0xwAAAN4AAAAPAAAAAAAA&#10;AAAAAAAAAKECAABkcnMvZG93bnJldi54bWxQSwUGAAAAAAQABAD5AAAAlQMAAAAA&#10;" strokeweight="1.1pt"/>
                          <v:line id="Line 16903" o:spid="_x0000_s4597" style="position:absolute;visibility:visible;mso-wrap-style:square" from="7745,6870" to="7750,6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o378cAAADeAAAADwAAAGRycy9kb3ducmV2LnhtbESPT2sCMRTE74V+h/AKvRRNFLRlNUrp&#10;HxA8qevB23Pzml26edluUnf99kYQPA4z8xtmvuxdLU7UhsqzhtFQgSAuvKnYash334M3ECEiG6w9&#10;k4YzBVguHh/mmBnf8YZO22hFgnDIUEMZY5NJGYqSHIahb4iT9+NbhzHJ1krTYpfgrpZjpabSYcVp&#10;ocSGPkoqfrf/ToNZ74u/0NnPwzE3ch+br419UVo/P/XvMxCR+ngP39oro2E8Uq8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WjfvxwAAAN4AAAAPAAAAAAAA&#10;AAAAAAAAAKECAABkcnMvZG93bnJldi54bWxQSwUGAAAAAAQABAD5AAAAlQMAAAAA&#10;" strokeweight="1.1pt"/>
                          <v:line id="Line 16904" o:spid="_x0000_s4598" style="position:absolute;visibility:visible;mso-wrap-style:square" from="7750,6884" to="7757,6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ipmMcAAADeAAAADwAAAGRycy9kb3ducmV2LnhtbESPQWsCMRSE74L/IbyCl6KJHmzZml2K&#10;rSD0pNWDt9fNa3bp5mW7Sd313zeC4HGYmW+YVTG4RpypC7VnDfOZAkFcelOz1XD43EyfQYSIbLDx&#10;TBouFKDIx6MVZsb3vKPzPlqRIBwy1FDF2GZShrIih2HmW+LkffvOYUyys9J02Ce4a+RCqaV0WHNa&#10;qLCldUXlz/7PaTAfx/I39Pbt9HUw8hjb9519VFpPHobXFxCRhngP39pbo2ExV09LuN5JV0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iKmYxwAAAN4AAAAPAAAAAAAA&#10;AAAAAAAAAKECAABkcnMvZG93bnJldi54bWxQSwUGAAAAAAQABAD5AAAAlQMAAAAA&#10;" strokeweight="1.1pt"/>
                          <v:line id="Line 16905" o:spid="_x0000_s4599" style="position:absolute;visibility:visible;mso-wrap-style:square" from="7757,6896" to="7762,6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QMA8cAAADeAAAADwAAAGRycy9kb3ducmV2LnhtbESPzWrDMBCE74W8g9hALiWRkkMS3Mgm&#10;pA0UcsrfIbettZVNrZVrqbH79lWh0OMwM98wm2JwjbhTF2rPGuYzBYK49KZmq+Fy3k/XIEJENth4&#10;Jg3fFKDIRw8bzIzv+Uj3U7QiQThkqKGKsc2kDGVFDsPMt8TJe/edw5hkZ6XpsE9w18iFUkvpsOa0&#10;UGFLu4rKj9OX02AO1/Iz9Pb59nYx8hrbl6N9VFpPxsP2CUSkIf6H/9qvRsNirlYr+L2TroD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xAwDxwAAAN4AAAAPAAAAAAAA&#10;AAAAAAAAAKECAABkcnMvZG93bnJldi54bWxQSwUGAAAAAAQABAD5AAAAlQMAAAAA&#10;" strokeweight="1.1pt"/>
                          <v:line id="Line 16906" o:spid="_x0000_s4600" style="position:absolute;visibility:visible;mso-wrap-style:square" from="7762,6908" to="7768,6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uYccQAAADeAAAADwAAAGRycy9kb3ducmV2LnhtbERPu27CMBTdkfoP1q3EgooNA6AQB1Vt&#10;kSox8Rq6XeKLExFfp7FL0r+vh0qMR+edbwbXiDt1ofasYTZVIIhLb2q2Gk7H7csKRIjIBhvPpOGX&#10;AmyKp1GOmfE97+l+iFakEA4ZaqhibDMpQ1mRwzD1LXHirr5zGBPsrDQd9incNXKu1EI6rDk1VNjS&#10;W0Xl7fDjNJjdufwOvX3/upyMPMf2Y28nSuvx8/C6BhFpiA/xv/vTaJjP1DLtTXfSFZ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W5hxxAAAAN4AAAAPAAAAAAAAAAAA&#10;AAAAAKECAABkcnMvZG93bnJldi54bWxQSwUGAAAAAAQABAD5AAAAkgMAAAAA&#10;" strokeweight="1.1pt"/>
                          <v:line id="Line 16907" o:spid="_x0000_s4601" style="position:absolute;visibility:visible;mso-wrap-style:square" from="7768,6920" to="7774,6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c96scAAADeAAAADwAAAGRycy9kb3ducmV2LnhtbESPT2sCMRTE74V+h/AKvRRN9KDtapTS&#10;PyB4UteDt+fmNbt087LdpO767Y0geBxm5jfMfNm7WpyoDZVnDaOhAkFceFOx1ZDvvgevIEJENlh7&#10;Jg1nCrBcPD7MMTO+4w2dttGKBOGQoYYyxiaTMhQlOQxD3xAn78e3DmOSrZWmxS7BXS3HSk2kw4rT&#10;QokNfZRU/G7/nQaz3hd/obOfh2Nu5D42Xxv7orR+furfZyAi9fEevrVXRsN4pKZvcL2Tr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Fz3qxwAAAN4AAAAPAAAAAAAA&#10;AAAAAAAAAKECAABkcnMvZG93bnJldi54bWxQSwUGAAAAAAQABAD5AAAAlQMAAAAA&#10;" strokeweight="1.1pt"/>
                          <v:line id="Line 16908" o:spid="_x0000_s4602" style="position:absolute;visibility:visible;mso-wrap-style:square" from="7774,6931" to="7780,6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jkUMYAAADeAAAADwAAAGRycy9kb3ducmV2LnhtbESPvWrDMBSF90LeQdxAltJI9lCMGyWU&#10;poVAprjJ0O3WupFNrCvHUmL37auh0PFw/vhWm8l14k5DaD1ryJYKBHHtTctWw/Hz46kAESKywc4z&#10;afihAJv17GGFpfEjH+heRSvSCIcSNTQx9qWUoW7IYVj6njh5Zz84jEkOVpoBxzTuOpkr9Swdtpwe&#10;GuzpraH6Ut2cBrM/1dcw2u3X99HIU+zfD/ZRab2YT68vICJN8T/8194ZDXmmigSQcBIK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45FDGAAAA3gAAAA8AAAAAAAAA&#10;AAAAAAAAoQIAAGRycy9kb3ducmV2LnhtbFBLBQYAAAAABAAEAPkAAACUAwAAAAA=&#10;" strokeweight="1.1pt"/>
                          <v:line id="Line 16909" o:spid="_x0000_s4603" style="position:absolute;visibility:visible;mso-wrap-style:square" from="7780,6942" to="7785,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RBy8YAAADeAAAADwAAAGRycy9kb3ducmV2LnhtbESPQWsCMRSE7wX/Q3iCl6LJeiiyGkW0&#10;gtCTVg/enptndnHzst1Ed/vvm0Khx2FmvmEWq97V4kltqDxryCYKBHHhTcVWw+lzN56BCBHZYO2Z&#10;NHxTgNVy8LLA3PiOD/Q8RisShEOOGsoYm1zKUJTkMEx8Q5y8m28dxiRbK02LXYK7Wk6VepMOK04L&#10;JTa0Kam4Hx9Og/k4F1+hs9vL9WTkOTbvB/uqtB4N+/UcRKQ+/of/2nujYZqpWQa/d9IV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0QcvGAAAA3gAAAA8AAAAAAAAA&#10;AAAAAAAAoQIAAGRycy9kb3ducmV2LnhtbFBLBQYAAAAABAAEAPkAAACUAwAAAAA=&#10;" strokeweight="1.1pt"/>
                          <v:line id="Line 16910" o:spid="_x0000_s4604" style="position:absolute;visibility:visible;mso-wrap-style:square" from="7785,6953" to="7791,6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bfvMYAAADeAAAADwAAAGRycy9kb3ducmV2LnhtbESPQWsCMRSE7wX/Q3hCL0UT91BkNYpo&#10;hYInrR68PTfP7OLmZbuJ7vrvm0Khx2FmvmHmy97V4kFtqDxrmIwVCOLCm4qthuPXdjQFESKywdoz&#10;aXhSgOVi8DLH3PiO9/Q4RCsShEOOGsoYm1zKUJTkMIx9Q5y8q28dxiRbK02LXYK7WmZKvUuHFaeF&#10;Ehtal1TcDnenwexOxXfo7OZ8ORp5is3H3r4prV+H/WoGIlIf/8N/7U+jIZuoaQa/d9IV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m37zGAAAA3gAAAA8AAAAAAAAA&#10;AAAAAAAAoQIAAGRycy9kb3ducmV2LnhtbFBLBQYAAAAABAAEAPkAAACUAwAAAAA=&#10;" strokeweight="1.1pt"/>
                          <v:line id="Line 16911" o:spid="_x0000_s4605" style="position:absolute;visibility:visible;mso-wrap-style:square" from="7791,6962" to="7797,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p6J8cAAADeAAAADwAAAGRycy9kb3ducmV2LnhtbESPzWrDMBCE74W8g9hALiWRkkAJbmQT&#10;0gYKOeXvkNvW2sqm1sq11Nh9+6pQyHGYmW+YdTG4RtyoC7VnDfOZAkFcelOz1XA+7aYrECEiG2w8&#10;k4YfClDko4c1Zsb3fKDbMVqRIBwy1FDF2GZShrIih2HmW+LkffjOYUyys9J02Ce4a+RCqSfpsOa0&#10;UGFL24rKz+O302D2l/Ir9Pbl+n428hLb14N9VFpPxsPmGUSkId7D/+03o2ExV6sl/N1JV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KnonxwAAAN4AAAAPAAAAAAAA&#10;AAAAAAAAAKECAABkcnMvZG93bnJldi54bWxQSwUGAAAAAAQABAD5AAAAlQMAAAAA&#10;" strokeweight="1.1pt"/>
                          <v:line id="Line 16912" o:spid="_x0000_s4606" style="position:absolute;visibility:visible;mso-wrap-style:square" from="7797,6972" to="7803,6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PiU8cAAADeAAAADwAAAGRycy9kb3ducmV2LnhtbESPzWrDMBCE74W8g9hALiWREkIJbmQT&#10;0gYKOeXvkNvW2sqm1sq11Nh9+6pQyHGYmW+YdTG4RtyoC7VnDfOZAkFcelOz1XA+7aYrECEiG2w8&#10;k4YfClDko4c1Zsb3fKDbMVqRIBwy1FDF2GZShrIih2HmW+LkffjOYUyys9J02Ce4a+RCqSfpsOa0&#10;UGFL24rKz+O302D2l/Ir9Pbl+n428hLb14N9VFpPxsPmGUSkId7D/+03o2ExV6sl/N1JV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w+JTxwAAAN4AAAAPAAAAAAAA&#10;AAAAAAAAAKECAABkcnMvZG93bnJldi54bWxQSwUGAAAAAAQABAD5AAAAlQMAAAAA&#10;" strokeweight="1.1pt"/>
                          <v:line id="Line 16913" o:spid="_x0000_s4607" style="position:absolute;visibility:visible;mso-wrap-style:square" from="7803,6981" to="7808,6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9HyMcAAADeAAAADwAAAGRycy9kb3ducmV2LnhtbESPzWrDMBCE74W8g9hALiWREkgJbmQT&#10;0gYKOeXvkNvW2sqm1sq11Nh9+6pQyHGYmW+YdTG4RtyoC7VnDfOZAkFcelOz1XA+7aYrECEiG2w8&#10;k4YfClDko4c1Zsb3fKDbMVqRIBwy1FDF2GZShrIih2HmW+LkffjOYUyys9J02Ce4a+RCqSfpsOa0&#10;UGFL24rKz+O302D2l/Ir9Pbl+n428hLb14N9VFpPxsPmGUSkId7D/+03o2ExV6sl/N1JV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j0fIxwAAAN4AAAAPAAAAAAAA&#10;AAAAAAAAAKECAABkcnMvZG93bnJldi54bWxQSwUGAAAAAAQABAD5AAAAlQMAAAAA&#10;" strokeweight="1.1pt"/>
                          <v:line id="Line 16914" o:spid="_x0000_s4608" style="position:absolute;visibility:visible;mso-wrap-style:square" from="7808,6989" to="7815,6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3Zv8UAAADeAAAADwAAAGRycy9kb3ducmV2LnhtbESPQWsCMRSE7wX/Q3iCl6KJHkS2RhFt&#10;QfCk1UNvz80zu7h5WTfRXf+9KRR6HGbmG2a+7FwlHtSE0rOG8UiBIM69KdlqOH5/DWcgQkQ2WHkm&#10;DU8KsFz03uaYGd/ynh6HaEWCcMhQQxFjnUkZ8oIchpGviZN38Y3DmGRjpWmwTXBXyYlSU+mw5LRQ&#10;YE3rgvLr4e40mN0pv4XWbn7ORyNPsf7c23el9aDfrT5AROrif/ivvTUaJmM1m8LvnXQF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3Zv8UAAADeAAAADwAAAAAAAAAA&#10;AAAAAAChAgAAZHJzL2Rvd25yZXYueG1sUEsFBgAAAAAEAAQA+QAAAJMDAAAAAA==&#10;" strokeweight="1.1pt"/>
                          <v:line id="Line 16915" o:spid="_x0000_s4609" style="position:absolute;visibility:visible;mso-wrap-style:square" from="7815,6999" to="7820,7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F8JMcAAADeAAAADwAAAGRycy9kb3ducmV2LnhtbESPzWrDMBCE74W8g9hALiWRkkMa3Mgm&#10;pA0UcsrfIbettZVNrZVrqbH79lWhkOMwM98w62JwjbhRF2rPGuYzBYK49KZmq+F82k1XIEJENth4&#10;Jg0/FKDIRw9rzIzv+UC3Y7QiQThkqKGKsc2kDGVFDsPMt8TJ+/Cdw5hkZ6XpsE9w18iFUkvpsOa0&#10;UGFL24rKz+O302D2l/Ir9Pbl+n428hLb14N9VFpPxsPmGUSkId7D/+03o2ExV6sn+LuTroD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EXwkxwAAAN4AAAAPAAAAAAAA&#10;AAAAAAAAAKECAABkcnMvZG93bnJldi54bWxQSwUGAAAAAAQABAD5AAAAlQMAAAAA&#10;" strokeweight="1.1pt"/>
                          <v:line id="Line 16916" o:spid="_x0000_s4610" style="position:absolute;visibility:visible;mso-wrap-style:square" from="7820,7006" to="7826,7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7oVsQAAADeAAAADwAAAGRycy9kb3ducmV2LnhtbERPz2vCMBS+D/wfwhO8jJm0h1E6o4y5&#10;geDJTg+7vTXPtNi81Cba7r9fDoMdP77fq83kOnGnIbSeNWRLBYK49qZlq+H4+fFUgAgR2WDnmTT8&#10;UIDNevawwtL4kQ90r6IVKYRDiRqaGPtSylA35DAsfU+cuLMfHMYEByvNgGMKd53MlXqWDltODQ32&#10;9NZQfaluToPZn+prGO326/to5Cn27wf7qLRezKfXFxCRpvgv/nPvjIY8U0Xam+6kK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juhWxAAAAN4AAAAPAAAAAAAAAAAA&#10;AAAAAKECAABkcnMvZG93bnJldi54bWxQSwUGAAAAAAQABAD5AAAAkgMAAAAA&#10;" strokeweight="1.1pt"/>
                          <v:line id="Line 16917" o:spid="_x0000_s4611" style="position:absolute;visibility:visible;mso-wrap-style:square" from="7826,7014" to="7833,7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JNzccAAADeAAAADwAAAGRycy9kb3ducmV2LnhtbESPzWrDMBCE74W8g9hALiWRkkNI3Mgm&#10;pA0UcsrfIbettZVNrZVrqbH79lWh0OMwM98wm2JwjbhTF2rPGuYzBYK49KZmq+Fy3k9XIEJENth4&#10;Jg3fFKDIRw8bzIzv+Uj3U7QiQThkqKGKsc2kDGVFDsPMt8TJe/edw5hkZ6XpsE9w18iFUkvpsOa0&#10;UGFLu4rKj9OX02AO1/Iz9Pb59nYx8hrbl6N9VFpPxsP2CUSkIf6H/9qvRsNirlZr+L2TroD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wk3NxwAAAN4AAAAPAAAAAAAA&#10;AAAAAAAAAKECAABkcnMvZG93bnJldi54bWxQSwUGAAAAAAQABAD5AAAAlQMAAAAA&#10;" strokeweight="1.1pt"/>
                          <v:line id="Line 16918" o:spid="_x0000_s4612" style="position:absolute;visibility:visible;mso-wrap-style:square" from="7833,7021" to="7838,7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FyjcUAAADeAAAADwAAAGRycy9kb3ducmV2LnhtbESPu27CMBSGd6S+g3UqsaBiw4AgxEFV&#10;W6RKTNyGbof44ETEx2nskvTt66ES46//pi/fDK4Rd+pC7VnDbKpAEJfe1Gw1nI7blyWIEJENNp5J&#10;wy8F2BRPoxwz43ve0/0QrUgjHDLUUMXYZlKGsiKHYepb4uRdfecwJtlZaTrs07hr5FyphXRYc3qo&#10;sKW3isrb4cdpMLtz+R16+/51ORl5ju3H3k6U1uPn4XUNItIQH+H/9qfRMJ+pVQJIOAkF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FyjcUAAADeAAAADwAAAAAAAAAA&#10;AAAAAAChAgAAZHJzL2Rvd25yZXYueG1sUEsFBgAAAAAEAAQA+QAAAJMDAAAAAA==&#10;" strokeweight="1.1pt"/>
                          <v:line id="Line 16919" o:spid="_x0000_s4613" style="position:absolute;visibility:visible;mso-wrap-style:square" from="7838,7026" to="7843,7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XFsYAAADeAAAADwAAAGRycy9kb3ducmV2LnhtbESPT2sCMRTE7wW/Q3iCl1KT9VDqapRi&#10;Kwie/Hfw9rp5ZpduXtZNdNdv3xQKPQ4z8xtmvuxdLe7UhsqzhmysQBAX3lRsNRwP65c3ECEiG6w9&#10;k4YHBVguBk9zzI3veEf3fbQiQTjkqKGMscmlDEVJDsPYN8TJu/jWYUyytdK02CW4q+VEqVfpsOK0&#10;UGJDq5KK7/3NaTDbU3ENnf04fx2NPMXmc2efldajYf8+AxGpj//hv/bGaJhkapr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t1xbGAAAA3gAAAA8AAAAAAAAA&#10;AAAAAAAAoQIAAGRycy9kb3ducmV2LnhtbFBLBQYAAAAABAAEAPkAAACUAwAAAAA=&#10;" strokeweight="1.1pt"/>
                          <v:line id="Line 16920" o:spid="_x0000_s4614" style="position:absolute;visibility:visible;mso-wrap-style:square" from="7843,7033" to="7850,7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9JYcYAAADeAAAADwAAAGRycy9kb3ducmV2LnhtbESPT2sCMRTE7wW/Q3hCL0UT91DqahSx&#10;FQo9+e/g7bl5Zhc3L+smuttv3xQKPQ4z8xtmvuxdLR7UhsqzhslYgSAuvKnYajjsN6M3ECEiG6w9&#10;k4ZvCrBcDJ7mmBvf8ZYeu2hFgnDIUUMZY5NLGYqSHIaxb4iTd/Gtw5hka6VpsUtwV8tMqVfpsOK0&#10;UGJD65KK6+7uNJivY3ELnX0/nQ9GHmPzsbUvSuvnYb+agYjUx//wX/vTaMgmaprB7510Be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SWHGAAAA3gAAAA8AAAAAAAAA&#10;AAAAAAAAoQIAAGRycy9kb3ducmV2LnhtbFBLBQYAAAAABAAEAPkAAACUAwAAAAA=&#10;" strokeweight="1.1pt"/>
                          <v:line id="Line 16921" o:spid="_x0000_s4615" style="position:absolute;visibility:visible;mso-wrap-style:square" from="7850,7038" to="7856,7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s+scAAADeAAAADwAAAGRycy9kb3ducmV2LnhtbESPT2sCMRTE74V+h/AKvRRNVJB2NUrp&#10;HxA8qevB23Pzml26edluUnf99kYQPA4z8xtmvuxdLU7UhsqzhtFQgSAuvKnYash334NXECEiG6w9&#10;k4YzBVguHh/mmBnf8YZO22hFgnDIUEMZY5NJGYqSHIahb4iT9+NbhzHJ1krTYpfgrpZjpabSYcVp&#10;ocSGPkoqfrf/ToNZ74u/0NnPwzE3ch+br419UVo/P/XvMxCR+ngP39oro2E8Um8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8+z6xwAAAN4AAAAPAAAAAAAA&#10;AAAAAAAAAKECAABkcnMvZG93bnJldi54bWxQSwUGAAAAAAQABAD5AAAAlQMAAAAA&#10;" strokeweight="1.1pt"/>
                          <v:line id="Line 16922" o:spid="_x0000_s4616" style="position:absolute;visibility:visible;mso-wrap-style:square" from="7856,7042" to="7861,7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p0jscAAADeAAAADwAAAGRycy9kb3ducmV2LnhtbESPT2sCMRTE74V+h/AKvRRNFJF2NUrp&#10;HxA8qevB23Pzml26edluUnf99kYQPA4z8xtmvuxdLU7UhsqzhtFQgSAuvKnYash334NXECEiG6w9&#10;k4YzBVguHh/mmBnf8YZO22hFgnDIUEMZY5NJGYqSHIahb4iT9+NbhzHJ1krTYpfgrpZjpabSYcVp&#10;ocSGPkoqfrf/ToNZ74u/0NnPwzE3ch+br419UVo/P/XvMxCR+ngP39oro2E8Um8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GnSOxwAAAN4AAAAPAAAAAAAA&#10;AAAAAAAAAKECAABkcnMvZG93bnJldi54bWxQSwUGAAAAAAQABAD5AAAAlQMAAAAA&#10;" strokeweight="1.1pt"/>
                          <v:line id="Line 16923" o:spid="_x0000_s4617" style="position:absolute;visibility:visible;mso-wrap-style:square" from="7861,7046" to="7868,7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bRFccAAADeAAAADwAAAGRycy9kb3ducmV2LnhtbESPT2sCMRTE74V+h/AKvRRNFJR2NUrp&#10;HxA8qevB23Pzml26edluUnf99kYQPA4z8xtmvuxdLU7UhsqzhtFQgSAuvKnYash334NXECEiG6w9&#10;k4YzBVguHh/mmBnf8YZO22hFgnDIUEMZY5NJGYqSHIahb4iT9+NbhzHJ1krTYpfgrpZjpabSYcVp&#10;ocSGPkoqfrf/ToNZ74u/0NnPwzE3ch+br419UVo/P/XvMxCR+ngP39oro2E8Um8TuN5JV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VtEVxwAAAN4AAAAPAAAAAAAA&#10;AAAAAAAAAKECAABkcnMvZG93bnJldi54bWxQSwUGAAAAAAQABAD5AAAAlQMAAAAA&#10;" strokeweight="1.1pt"/>
                          <v:line id="Line 16924" o:spid="_x0000_s4618" style="position:absolute;visibility:visible;mso-wrap-style:square" from="7868,7050" to="7873,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RPYscAAADeAAAADwAAAGRycy9kb3ducmV2LnhtbESPQWsCMRSE74L/IbyCl6KJHqTdml2K&#10;rSD0pNWDt9fNa3bp5mW7Sd313zeC4HGYmW+YVTG4RpypC7VnDfOZAkFcelOz1XD43EyfQISIbLDx&#10;TBouFKDIx6MVZsb3vKPzPlqRIBwy1FDF2GZShrIih2HmW+LkffvOYUyys9J02Ce4a+RCqaV0WHNa&#10;qLCldUXlz/7PaTAfx/I39Pbt9HUw8hjb9519VFpPHobXFxCRhngP39pbo2ExV89LuN5JV0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hE9ixwAAAN4AAAAPAAAAAAAA&#10;AAAAAAAAAKECAABkcnMvZG93bnJldi54bWxQSwUGAAAAAAQABAD5AAAAlQMAAAAA&#10;" strokeweight="1.1pt"/>
                          <v:line id="Line 16925" o:spid="_x0000_s4619" style="position:absolute;visibility:visible;mso-wrap-style:square" from="7873,7054" to="7879,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jq+ccAAADeAAAADwAAAGRycy9kb3ducmV2LnhtbESPT2sCMRTE74V+h/AKvRRN9KDtapTS&#10;PyB4UteDt+fmNbt087LdpO767Y0geBxm5jfMfNm7WpyoDZVnDaOhAkFceFOx1ZDvvgevIEJENlh7&#10;Jg1nCrBcPD7MMTO+4w2dttGKBOGQoYYyxiaTMhQlOQxD3xAn78e3DmOSrZWmxS7BXS3HSk2kw4rT&#10;QokNfZRU/G7/nQaz3hd/obOfh2Nu5D42Xxv7orR+furfZyAi9fEevrVXRsN4pN6mcL2Tr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yOr5xwAAAN4AAAAPAAAAAAAA&#10;AAAAAAAAAKECAABkcnMvZG93bnJldi54bWxQSwUGAAAAAAQABAD5AAAAlQMAAAAA&#10;" strokeweight="1.1pt"/>
                          <v:line id="Line 16926" o:spid="_x0000_s4620" style="position:absolute;visibility:visible;mso-wrap-style:square" from="7879,7057" to="7884,7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i8QAAADeAAAADwAAAGRycy9kb3ducmV2LnhtbERPu27CMBTdkfoP1q3EgooNA4IQB1Vt&#10;kSox8Rq6XeKLExFfp7FL0r+vh0qMR+edbwbXiDt1ofasYTZVIIhLb2q2Gk7H7csSRIjIBhvPpOGX&#10;AmyKp1GOmfE97+l+iFakEA4ZaqhibDMpQ1mRwzD1LXHirr5zGBPsrDQd9incNXKu1EI6rDk1VNjS&#10;W0Xl7fDjNJjdufwOvX3/upyMPMf2Y28nSuvx8/C6BhFpiA/xv/vTaJjP1CrtTXfSFZ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V36LxAAAAN4AAAAPAAAAAAAAAAAA&#10;AAAAAKECAABkcnMvZG93bnJldi54bWxQSwUGAAAAAAQABAD5AAAAkgMAAAAA&#10;" strokeweight="1.1pt"/>
                          <v:line id="Line 16927" o:spid="_x0000_s4621" style="position:absolute;visibility:visible;mso-wrap-style:square" from="7884,7060" to="7891,7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vbEMcAAADeAAAADwAAAGRycy9kb3ducmV2LnhtbESPzWrDMBCE74W8g9hALiWRkkNo3Mgm&#10;pA0UcsrfIbettZVNrZVrqbH79lWhkOMwM98w62JwjbhRF2rPGuYzBYK49KZmq+F82k2fQISIbLDx&#10;TBp+KECRjx7WmBnf84Fux2hFgnDIUEMVY5tJGcqKHIaZb4mT9+E7hzHJzkrTYZ/grpELpZbSYc1p&#10;ocKWthWVn8dvp8HsL+VX6O3L9f1s5CW2rwf7qLSejIfNM4hIQ7yH/9tvRsNirlYr+LuTroD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G9sQxwAAAN4AAAAPAAAAAAAA&#10;AAAAAAAAAKECAABkcnMvZG93bnJldi54bWxQSwUGAAAAAAQABAD5AAAAlQMAAAAA&#10;" strokeweight="1.1pt"/>
                          <v:line id="Line 16928" o:spid="_x0000_s4622" style="position:absolute;visibility:visible;mso-wrap-style:square" from="7891,7063" to="7896,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rol8UAAADeAAAADwAAAGRycy9kb3ducmV2LnhtbESPT2vCMBjG7wO/Q3gHXsZM6kGkM4rM&#10;DYSd1Hrw9tq8psXmTddktvv25iB4fHj+8VusBteIG3Wh9qwhmygQxKU3NVsNxeH7fQ4iRGSDjWfS&#10;8E8BVsvRywJz43ve0W0frUgjHHLUUMXY5lKGsiKHYeJb4uRdfOcwJtlZaTrs07hr5FSpmXRYc3qo&#10;sKXPisrr/s9pMD/H8jf0dnM6F0YeY/u1s29K6/HrsP4AEWmIz/CjvTUaplmmEkDCSSg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rol8UAAADeAAAADwAAAAAAAAAA&#10;AAAAAAChAgAAZHJzL2Rvd25yZXYueG1sUEsFBgAAAAAEAAQA+QAAAJMDAAAAAA==&#10;" strokeweight="1.1pt"/>
                          <v:line id="Line 16929" o:spid="_x0000_s4623" style="position:absolute;visibility:visible;mso-wrap-style:square" from="7896,7064" to="7902,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ZNDMYAAADeAAAADwAAAGRycy9kb3ducmV2LnhtbESPT2sCMRTE74V+h/AKvRRN1kMpq1HE&#10;PyD0pNWDt+fmmV3cvKyb6G6/fVMQPA4z8xtmMutdLe7UhsqzhmyoQBAX3lRsNex/1oMvECEiG6w9&#10;k4ZfCjCbvr5MMDe+4y3dd9GKBOGQo4YyxiaXMhQlOQxD3xAn7+xbhzHJ1krTYpfgrpYjpT6lw4rT&#10;QokNLUoqLrub02C+D8U1dHZ5PO2NPMRmtbUfSuv3t34+BhGpj8/wo70xGkZZpjL4v5Ou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GTQzGAAAA3gAAAA8AAAAAAAAA&#10;AAAAAAAAoQIAAGRycy9kb3ducmV2LnhtbFBLBQYAAAAABAAEAPkAAACUAwAAAAA=&#10;" strokeweight="1.1pt"/>
                          <v:line id="Line 16930" o:spid="_x0000_s4624" style="position:absolute;visibility:visible;mso-wrap-style:square" from="7902,7065" to="7908,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TTe8YAAADeAAAADwAAAGRycy9kb3ducmV2LnhtbESPQWsCMRSE7wX/Q3iCl6LJ7qGUrVFE&#10;WxA8afXQ23PzzC5uXtZNdLf/vikUehxm5htmvhxcIx7UhdqzhmymQBCX3tRsNRw/P6avIEJENth4&#10;Jg3fFGC5GD3NsTC+5z09DtGKBOFQoIYqxraQMpQVOQwz3xIn7+I7hzHJzkrTYZ/grpG5Ui/SYc1p&#10;ocKW1hWV18PdaTC7U3kLvd18nY9GnmL7vrfPSuvJeFi9gYg0xP/wX3trNORZpnL4vZOu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U03vGAAAA3gAAAA8AAAAAAAAA&#10;AAAAAAAAoQIAAGRycy9kb3ducmV2LnhtbFBLBQYAAAAABAAEAPkAAACUAwAAAAA=&#10;" strokeweight="1.1pt"/>
                          <v:line id="Line 16931" o:spid="_x0000_s4625" style="position:absolute;visibility:visible;mso-wrap-style:square" from="7908,7065" to="7914,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24MYAAADeAAAADwAAAGRycy9kb3ducmV2LnhtbESPT2sCMRTE7wW/Q3iCl1KTtVBkNUqx&#10;FQRP/jt4e908s0s3L+smuuu3bwqFHoeZ+Q0zX/auFndqQ+VZQzZWIIgLbyq2Go6H9csURIjIBmvP&#10;pOFBAZaLwdMcc+M73tF9H61IEA45aihjbHIpQ1GSwzD2DXHyLr51GJNsrTQtdgnuajlR6k06rDgt&#10;lNjQqqTie39zGsz2VFxDZz/OX0cjT7H53NlnpfVo2L/PQETq43/4r70xGiZZpl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YduDGAAAA3gAAAA8AAAAAAAAA&#10;AAAAAAAAoQIAAGRycy9kb3ducmV2LnhtbFBLBQYAAAAABAAEAPkAAACUAwAAAAA=&#10;" strokeweight="1.1pt"/>
                          <v:line id="Line 16932" o:spid="_x0000_s4626" style="position:absolute;visibility:visible;mso-wrap-style:square" from="7914,7065" to="7919,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HulMYAAADeAAAADwAAAGRycy9kb3ducmV2LnhtbESPT2sCMRTE7wW/Q3iCl1KTlVJkNUqx&#10;FQRP/jt4e908s0s3L+smuuu3bwqFHoeZ+Q0zX/auFndqQ+VZQzZWIIgLbyq2Go6H9csURIjIBmvP&#10;pOFBAZaLwdMcc+M73tF9H61IEA45aihjbHIpQ1GSwzD2DXHyLr51GJNsrTQtdgnuajlR6k06rDgt&#10;lNjQqqTie39zGsz2VFxDZz/OX0cjT7H53NlnpfVo2L/PQETq43/4r70xGiZZpl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x7pTGAAAA3gAAAA8AAAAAAAAA&#10;AAAAAAAAoQIAAGRycy9kb3ducmV2LnhtbFBLBQYAAAAABAAEAPkAAACUAwAAAAA=&#10;" strokeweight="1.1pt"/>
                          <v:line id="Line 16933" o:spid="_x0000_s4627" style="position:absolute;visibility:visible;mso-wrap-style:square" from="7919,7065" to="7926,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1LD8YAAADeAAAADwAAAGRycy9kb3ducmV2LnhtbESPT2sCMRTE7wW/Q3iCl1KTFVpkNUqx&#10;FQRP/jt4e908s0s3L+smuuu3bwqFHoeZ+Q0zX/auFndqQ+VZQzZWIIgLbyq2Go6H9csURIjIBmvP&#10;pOFBAZaLwdMcc+M73tF9H61IEA45aihjbHIpQ1GSwzD2DXHyLr51GJNsrTQtdgnuajlR6k06rDgt&#10;lNjQqqTie39zGsz2VFxDZz/OX0cjT7H53NlnpfVo2L/PQETq43/4r70xGiZZpl7h906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9Sw/GAAAA3gAAAA8AAAAAAAAA&#10;AAAAAAAAoQIAAGRycy9kb3ducmV2LnhtbFBLBQYAAAAABAAEAPkAAACUAwAAAAA=&#10;" strokeweight="1.1pt"/>
                          <v:line id="Line 16934" o:spid="_x0000_s4628" style="position:absolute;flip:y;visibility:visible;mso-wrap-style:square" from="7926,7064" to="7931,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dvdsgAAADeAAAADwAAAGRycy9kb3ducmV2LnhtbESPT2vCQBTE7wW/w/IEL0U3ESqSuooo&#10;gtBL/NNib4/saxKafZtk1xi/vSsUehxm5jfMYtWbSnTUutKygngSgSDOrC45V3A+7cZzEM4ja6ws&#10;k4I7OVgtBy8LTLS98YG6o89FgLBLUEHhfZ1I6bKCDLqJrYmD92Nbgz7INpe6xVuAm0pOo2gmDZYc&#10;FgqsaVNQ9nu8GgUya3aXTn+k359vTfd1b9LD9jVVajTs1+8gPPX+P/zX3msF0ziOZv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8dvdsgAAADeAAAADwAAAAAA&#10;AAAAAAAAAAChAgAAZHJzL2Rvd25yZXYueG1sUEsFBgAAAAAEAAQA+QAAAJYDAAAAAA==&#10;" strokeweight="1.1pt"/>
                          <v:line id="Line 16935" o:spid="_x0000_s4629" style="position:absolute;flip:y;visibility:visible;mso-wrap-style:square" from="7931,7061" to="7937,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vK7cgAAADeAAAADwAAAGRycy9kb3ducmV2LnhtbESPQWvCQBSE7wX/w/IEL6KbCLUSXaVU&#10;BKGXaFvR2yP7moRm3ybZNcZ/3y0IPQ4z8w2z2vSmEh21rrSsIJ5GIIgzq0vOFXx+7CYLEM4ja6ws&#10;k4I7OdisB08rTLS98YG6o89FgLBLUEHhfZ1I6bKCDLqprYmD921bgz7INpe6xVuAm0rOomguDZYc&#10;Fgqs6a2g7Od4NQpk1uzOnX5PL1/PTXe6N+lhO06VGg371yUIT73/Dz/ae61gFsfRC/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IvK7cgAAADeAAAADwAAAAAA&#10;AAAAAAAAAAChAgAAZHJzL2Rvd25yZXYueG1sUEsFBgAAAAAEAAQA+QAAAJYDAAAAAA==&#10;" strokeweight="1.1pt"/>
                          <v:line id="Line 16936" o:spid="_x0000_s4630" style="position:absolute;flip:y;visibility:visible;mso-wrap-style:square" from="7937,7060" to="7944,7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en8YAAADeAAAADwAAAGRycy9kb3ducmV2LnhtbERPTWvCQBC9C/0Pywi9SLOJUCmpq0hF&#10;EHpJtC3tbchOk9DsbJLdxuTfuwfB4+N9r7ejacRAvastK0iiGARxYXXNpYKP8+HpBYTzyBoby6Rg&#10;IgfbzcNsjam2F85pOPlShBB2KSqovG9TKV1RkUEX2ZY4cL+2N+gD7Eupe7yEcNPIZRyvpMGaQ0OF&#10;Lb1VVPyd/o0CWXSH70G/Zz+fz93wNXVZvl9kSj3Ox90rCE+jv4tv7qNWsEySOOwNd8IVkJ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UXp/GAAAA3gAAAA8AAAAAAAAA&#10;AAAAAAAAoQIAAGRycy9kb3ducmV2LnhtbFBLBQYAAAAABAAEAPkAAACUAwAAAAA=&#10;" strokeweight="1.1pt"/>
                          <v:line id="Line 16937" o:spid="_x0000_s4631" style="position:absolute;flip:y;visibility:visible;mso-wrap-style:square" from="7944,7057" to="7949,7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j7BMgAAADeAAAADwAAAGRycy9kb3ducmV2LnhtbESPQWvCQBSE7wX/w/IEL6KbCJUaXaVU&#10;BKGXaFvR2yP7moRm3ybZNcZ/3y0IPQ4z8w2z2vSmEh21rrSsIJ5GIIgzq0vOFXx+7CYvIJxH1lhZ&#10;JgV3crBZD55WmGh74wN1R5+LAGGXoILC+zqR0mUFGXRTWxMH79u2Bn2QbS51i7cAN5WcRdFcGiw5&#10;LBRY01tB2c/xahTIrNmdO/2eXr6em+50b9LDdpwqNRr2r0sQnnr/H36091rBLI6jB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lj7BMgAAADeAAAADwAAAAAA&#10;AAAAAAAAAAChAgAAZHJzL2Rvd25yZXYueG1sUEsFBgAAAAAEAAQA+QAAAJYDAAAAAA==&#10;" strokeweight="1.1pt"/>
                          <v:line id="Line 16938" o:spid="_x0000_s4632" style="position:absolute;flip:y;visibility:visible;mso-wrap-style:square" from="7949,7053" to="7954,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vERMcAAADeAAAADwAAAGRycy9kb3ducmV2LnhtbESPzWrCQBSF90LfYbhCN9JMIlRK6ihS&#10;EYRuEm1Lu7tkbpPQzJ0kM43J2zsLweXh/PGtt6NpxEC9qy0rSKIYBHFhdc2lgo/z4ekFhPPIGhvL&#10;pGAiB9vNw2yNqbYXzmk4+VKEEXYpKqi8b1MpXVGRQRfZljh4v7Y36IPsS6l7vIRx08hlHK+kwZrD&#10;Q4UtvVVU/J3+jQJZdIfvQb9nP5/P3fA1dVm+X2RKPc7H3SsIT6O/h2/to1awTJIkAAScgAJyc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u8RExwAAAN4AAAAPAAAAAAAA&#10;AAAAAAAAAKECAABkcnMvZG93bnJldi54bWxQSwUGAAAAAAQABAD5AAAAlQMAAAAA&#10;" strokeweight="1.1pt"/>
                          <v:line id="Line 16939" o:spid="_x0000_s4633" style="position:absolute;flip:y;visibility:visible;mso-wrap-style:square" from="7954,7050" to="7960,7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dh38UAAADeAAAADwAAAGRycy9kb3ducmV2LnhtbERPy2rDMBC8F/IPYgO9lFp2oCW4UUxI&#10;CBR6cV4luS3W1jaxVralOs7fV4VC5zbMi1lko2nEQL2rLStIohgEcWF1zaWC42H7PAfhPLLGxjIp&#10;uJODbDl5WGCq7Y13NOx9KUIJuxQVVN63qZSuqMigi2xLHLQv2xv0gfal1D3eQrlp5CyOX6XBmsNC&#10;hS2tKyqu+2+jQBbd9jzoj/xyeumGz3uX7zZPuVKP03H1BsLT6P/Nf+l3rWCWBMDvnXAF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dh38UAAADeAAAADwAAAAAAAAAA&#10;AAAAAAChAgAAZHJzL2Rvd25yZXYueG1sUEsFBgAAAAAEAAQA+QAAAJMDAAAAAA==&#10;" strokeweight="1.1pt"/>
                        </v:group>
                        <v:line id="Line 16940" o:spid="_x0000_s4634" style="position:absolute;flip:y;visibility:visible;mso-wrap-style:square" from="7960,7046" to="7967,7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X/qMgAAADeAAAADwAAAGRycy9kb3ducmV2LnhtbESPT2vCQBTE7wW/w/KEXqRuElBK6ipF&#10;EQpeov2D3h7Z1yQ0+zbJrjF+e1cQehxm5jfMYjWYWvTUucqygngagSDOra64UPD1uX15BeE8ssba&#10;Mim4koPVcvS0wFTbC++pP/hCBAi7FBWU3jeplC4vyaCb2oY4eL+2M+iD7AqpO7wEuKllEkVzabDi&#10;sFBiQ+uS8r/D2SiQebs99nqXnb5nbf9zbbP9ZpIp9Twe3t9AeBr8f/jR/tAKkjiOE7jfCVdAL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SX/qMgAAADeAAAADwAAAAAA&#10;AAAAAAAAAAChAgAAZHJzL2Rvd25yZXYueG1sUEsFBgAAAAAEAAQA+QAAAJYDAAAAAA==&#10;" strokeweight="1.1pt"/>
                        <v:line id="Line 16941" o:spid="_x0000_s4635" style="position:absolute;flip:y;visibility:visible;mso-wrap-style:square" from="7967,7041" to="7972,7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laM8gAAADeAAAADwAAAGRycy9kb3ducmV2LnhtbESPQWvCQBSE7wX/w/IEL6KbWCwSXaVU&#10;BKGXaFvR2yP7moRm3ybZNcZ/3y0IPQ4z8w2z2vSmEh21rrSsIJ5GIIgzq0vOFXx+7CYLEM4ja6ws&#10;k4I7OdisB08rTLS98YG6o89FgLBLUEHhfZ1I6bKCDLqprYmD921bgz7INpe6xVuAm0rOouhFGiw5&#10;LBRY01tB2c/xahTIrNmdO/2eXr7mTXe6N+lhO06VGg371yUIT73/Dz/ae61gFsfxM/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mlaM8gAAADeAAAADwAAAAAA&#10;AAAAAAAAAAChAgAAZHJzL2Rvd25yZXYueG1sUEsFBgAAAAAEAAQA+QAAAJYDAAAAAA==&#10;" strokeweight="1.1pt"/>
                        <v:line id="Line 16942" o:spid="_x0000_s4636" style="position:absolute;flip:y;visibility:visible;mso-wrap-style:square" from="7972,7037" to="7977,7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CR8gAAADeAAAADwAAAGRycy9kb3ducmV2LnhtbESPQWvCQBSE7wX/w/IEL6KbSC0SXaVU&#10;BKGXaFvR2yP7moRm3ybZNcZ/3y0IPQ4z8w2z2vSmEh21rrSsIJ5GIIgzq0vOFXx+7CYLEM4ja6ws&#10;k4I7OdisB08rTLS98YG6o89FgLBLUEHhfZ1I6bKCDLqprYmD921bgz7INpe6xVuAm0rOouhFGiw5&#10;LBRY01tB2c/xahTIrNmdO/2eXr7mTXe6N+lhO06VGg371yUIT73/Dz/ae61gFsfxM/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DCR8gAAADeAAAADwAAAAAA&#10;AAAAAAAAAAChAgAAZHJzL2Rvd25yZXYueG1sUEsFBgAAAAAEAAQA+QAAAJYDAAAAAA==&#10;" strokeweight="1.1pt"/>
                        <v:line id="Line 16943" o:spid="_x0000_s4637" style="position:absolute;flip:y;visibility:visible;mso-wrap-style:square" from="7977,7030" to="7984,7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xn3McAAADeAAAADwAAAGRycy9kb3ducmV2LnhtbESPQWvCQBSE74L/YXmCF9FNBEtJXUUU&#10;Qeglalvs7ZF9TUKzb5PsGuO/7xYEj8PMfMMs172pREetKy0riGcRCOLM6pJzBR/n/fQVhPPIGivL&#10;pOBODtar4WCJibY3PlJ38rkIEHYJKii8rxMpXVaQQTezNXHwfmxr0AfZ5lK3eAtwU8l5FL1IgyWH&#10;hQJr2haU/Z6uRoHMmv2l0+/p9+ei6b7uTXrcTVKlxqN+8wbCU++f4Uf7oBXM4zhewP+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zGfcxwAAAN4AAAAPAAAAAAAA&#10;AAAAAAAAAKECAABkcnMvZG93bnJldi54bWxQSwUGAAAAAAQABAD5AAAAlQMAAAAA&#10;" strokeweight="1.1pt"/>
                        <v:line id="Line 16944" o:spid="_x0000_s4638" style="position:absolute;flip:y;visibility:visible;mso-wrap-style:square" from="7984,7025" to="7990,7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75q8gAAADeAAAADwAAAGRycy9kb3ducmV2LnhtbESPT2vCQBTE7wW/w/IEL0U3ESqSuooo&#10;gtBL/NNib4/saxKafZtk1xi/vSsUehxm5jfMYtWbSnTUutKygngSgSDOrC45V3A+7cZzEM4ja6ws&#10;k4I7OVgtBy8LTLS98YG6o89FgLBLUEHhfZ1I6bKCDLqJrYmD92Nbgz7INpe6xVuAm0pOo2gmDZYc&#10;FgqsaVNQ9nu8GgUya3aXTn+k359vTfd1b9LD9jVVajTs1+8gPPX+P/zX3msF0ziOZ/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h75q8gAAADeAAAADwAAAAAA&#10;AAAAAAAAAAChAgAAZHJzL2Rvd25yZXYueG1sUEsFBgAAAAAEAAQA+QAAAJYDAAAAAA==&#10;" strokeweight="1.1pt"/>
                        <v:line id="Line 16945" o:spid="_x0000_s4639" style="position:absolute;flip:y;visibility:visible;mso-wrap-style:square" from="7990,7018" to="7995,7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JcMMgAAADeAAAADwAAAGRycy9kb3ducmV2LnhtbESPQWvCQBSE7wX/w/IEL6KbCLUSXaVU&#10;BKGXaFvR2yP7moRm3ybZNcZ/3y0IPQ4z8w2z2vSmEh21rrSsIJ5GIIgzq0vOFXx+7CYLEM4ja6ws&#10;k4I7OdisB08rTLS98YG6o89FgLBLUEHhfZ1I6bKCDLqprYmD921bgz7INpe6xVuAm0rOomguDZYc&#10;Fgqs6a2g7Od4NQpk1uzOnX5PL1/PTXe6N+lhO06VGg371yUIT73/Dz/ae61gFsfxC/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VJcMMgAAADeAAAADwAAAAAA&#10;AAAAAAAAAAChAgAAZHJzL2Rvd25yZXYueG1sUEsFBgAAAAAEAAQA+QAAAJYDAAAAAA==&#10;" strokeweight="1.1pt"/>
                        <v:line id="Line 16946" o:spid="_x0000_s4640" style="position:absolute;flip:y;visibility:visible;mso-wrap-style:square" from="7995,7011" to="8002,7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3IQsYAAADeAAAADwAAAGRycy9kb3ducmV2LnhtbERPTWvCQBC9C/0Pywi9SLOJUCmpq0hF&#10;EHpJtC3tbchOk9DsbJLdxuTfuwfB4+N9r7ejacRAvastK0iiGARxYXXNpYKP8+HpBYTzyBoby6Rg&#10;IgfbzcNsjam2F85pOPlShBB2KSqovG9TKV1RkUEX2ZY4cL+2N+gD7Eupe7yEcNPIZRyvpMGaQ0OF&#10;Lb1VVPyd/o0CWXSH70G/Zz+fz93wNXVZvl9kSj3Ox90rCE+jv4tv7qNWsEySJOwNd8IVkJ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NyELGAAAA3gAAAA8AAAAAAAAA&#10;AAAAAAAAoQIAAGRycy9kb3ducmV2LnhtbFBLBQYAAAAABAAEAPkAAACUAwAAAAA=&#10;" strokeweight="1.1pt"/>
                        <v:line id="Line 16947" o:spid="_x0000_s4641" style="position:absolute;flip:y;visibility:visible;mso-wrap-style:square" from="8002,7004" to="8007,7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Ft2cgAAADeAAAADwAAAGRycy9kb3ducmV2LnhtbESPQWvCQBSE7wX/w/IEL6KbCJUaXaVU&#10;BKGXaFvR2yP7moRm3ybZNcZ/3y0IPQ4z8w2z2vSmEh21rrSsIJ5GIIgzq0vOFXx+7CYvIJxH1lhZ&#10;JgV3crBZD55WmGh74wN1R5+LAGGXoILC+zqR0mUFGXRTWxMH79u2Bn2QbS51i7cAN5WcRdFcGiw5&#10;LBRY01tB2c/xahTIrNmdO/2eXr6em+50b9LDdpwqNRr2r0sQnnr/H36091rBLI7jB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4Ft2cgAAADeAAAADwAAAAAA&#10;AAAAAAAAAAChAgAAZHJzL2Rvd25yZXYueG1sUEsFBgAAAAAEAAQA+QAAAJYDAAAAAA==&#10;" strokeweight="1.1pt"/>
                        <v:line id="Line 16948" o:spid="_x0000_s4642" style="position:absolute;flip:y;visibility:visible;mso-wrap-style:square" from="8007,6996" to="8013,7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cO+cYAAADeAAAADwAAAGRycy9kb3ducmV2LnhtbESPy2rCQBSG90LfYTgFN0UnCbRIdJTS&#10;IhS6iVd0d8gck2DmTJIZY3z7zqLg8ue/8S1Wg6lFT52rLCuIpxEI4tzqigsF+916MgPhPLLG2jIp&#10;eJCD1fJltMBU2ztvqN/6QoQRdikqKL1vUildXpJBN7UNcfAutjPog+wKqTu8h3FTyySKPqTBisND&#10;iQ19lZRftzejQObt+tTr3+x8eG/746PNNt9vmVLj1+FzDsLT4J/h//aPVpDEcRIAAk5A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XDvnGAAAA3gAAAA8AAAAAAAAA&#10;AAAAAAAAoQIAAGRycy9kb3ducmV2LnhtbFBLBQYAAAAABAAEAPkAAACUAwAAAAA=&#10;" strokeweight="1.1pt"/>
                        <v:line id="Line 16949" o:spid="_x0000_s4643" style="position:absolute;flip:y;visibility:visible;mso-wrap-style:square" from="8013,6988" to="8019,6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urYsgAAADeAAAADwAAAGRycy9kb3ducmV2LnhtbESPT2vCQBTE7wW/w/KEXqRuElBK6ipF&#10;EQpeov2D3h7Z1yQ0+zbJrjF+e1cQehxm5jfMYjWYWvTUucqygngagSDOra64UPD1uX15BeE8ssba&#10;Mim4koPVcvS0wFTbC++pP/hCBAi7FBWU3jeplC4vyaCb2oY4eL+2M+iD7AqpO7wEuKllEkVzabDi&#10;sFBiQ+uS8r/D2SiQebs99nqXnb5nbf9zbbP9ZpIp9Twe3t9AeBr8f/jR/tAKkjhOYrjfCVdAL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5urYsgAAADeAAAADwAAAAAA&#10;AAAAAAAAAAChAgAAZHJzL2Rvd25yZXYueG1sUEsFBgAAAAAEAAQA+QAAAJYDAAAAAA==&#10;" strokeweight="1.1pt"/>
                        <v:line id="Line 16950" o:spid="_x0000_s4644" style="position:absolute;flip:y;visibility:visible;mso-wrap-style:square" from="8019,6979" to="8025,6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k1FcgAAADeAAAADwAAAGRycy9kb3ducmV2LnhtbESPT2vCQBTE7wW/w/KEXqRuElBK6ipF&#10;EQpeov2D3h7Z1yQ0+zbJrjF+e1cQehxm5jfMYjWYWvTUucqygngagSDOra64UPD1uX15BeE8ssba&#10;Mim4koPVcvS0wFTbC++pP/hCBAi7FBWU3jeplC4vyaCb2oY4eL+2M+iD7AqpO7wEuKllEkVzabDi&#10;sFBiQ+uS8r/D2SiQebs99nqXnb5nbf9zbbP9ZpIp9Twe3t9AeBr8f/jR/tAKkjhOErjfCVdAL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0k1FcgAAADeAAAADwAAAAAA&#10;AAAAAAAAAAChAgAAZHJzL2Rvd25yZXYueG1sUEsFBgAAAAAEAAQA+QAAAJYDAAAAAA==&#10;" strokeweight="1.1pt"/>
                        <v:line id="Line 16951" o:spid="_x0000_s4645" style="position:absolute;flip:y;visibility:visible;mso-wrap-style:square" from="8025,6970" to="8030,6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WQjsgAAADeAAAADwAAAGRycy9kb3ducmV2LnhtbESPQWvCQBSE70L/w/IKvUjdJKKU1FVK&#10;iyB4idqW9vbIPpNg9m2SXWP8992C4HGYmW+YxWowteipc5VlBfEkAkGcW11xoeDzsH5+AeE8ssba&#10;Mim4koPV8mG0wFTbC++o3/tCBAi7FBWU3jeplC4vyaCb2IY4eEfbGfRBdoXUHV4C3NQyiaK5NFhx&#10;WCixofeS8tP+bBTIvF3/9Hqb/X7N2v772ma7j3Gm1NPj8PYKwtPg7+Fbe6MVJHGcTOH/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WQjsgAAADeAAAADwAAAAAA&#10;AAAAAAAAAAChAgAAZHJzL2Rvd25yZXYueG1sUEsFBgAAAAAEAAQA+QAAAJYDAAAAAA==&#10;" strokeweight="1.1pt"/>
                        <v:line id="Line 16952" o:spid="_x0000_s4646" style="position:absolute;flip:y;visibility:visible;mso-wrap-style:square" from="8030,6961" to="8037,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I+sgAAADeAAAADwAAAGRycy9kb3ducmV2LnhtbESPQWvCQBSE70L/w/IKvUjdJKiU1FVK&#10;iyB4idqW9vbIPpNg9m2SXWP8992C4HGYmW+YxWowteipc5VlBfEkAkGcW11xoeDzsH5+AeE8ssba&#10;Mim4koPV8mG0wFTbC++o3/tCBAi7FBWU3jeplC4vyaCb2IY4eEfbGfRBdoXUHV4C3NQyiaK5NFhx&#10;WCixofeS8tP+bBTIvF3/9Hqb/X7N2v772ma7j3Gm1NPj8PYKwtPg7+Fbe6MVJHGcTOH/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wI+sgAAADeAAAADwAAAAAA&#10;AAAAAAAAAAChAgAAZHJzL2Rvd25yZXYueG1sUEsFBgAAAAAEAAQA+QAAAJYDAAAAAA==&#10;" strokeweight="1.1pt"/>
                        <v:line id="Line 16953" o:spid="_x0000_s4647" style="position:absolute;flip:y;visibility:visible;mso-wrap-style:square" from="8037,6950" to="8042,6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CtYcgAAADeAAAADwAAAGRycy9kb3ducmV2LnhtbESPT2vCQBTE74LfYXlCL6VuErBI6ipi&#10;EQq9xL+0t0f2mQSzb5PsNsZv3y0UPA4z8xtmsRpMLXrqXGVZQTyNQBDnVldcKDgeti9zEM4ja6wt&#10;k4I7OVgtx6MFptreeEf93hciQNilqKD0vkmldHlJBt3UNsTBu9jOoA+yK6Tu8BbgppZJFL1KgxWH&#10;hRIb2pSUX/c/RoHM2+1Xrz+z79Os7c/3Ntu9P2dKPU2G9RsIT4N/hP/bH1pBEsfJDP7uh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KCtYcgAAADeAAAADwAAAAAA&#10;AAAAAAAAAAChAgAAZHJzL2Rvd25yZXYueG1sUEsFBgAAAAAEAAQA+QAAAJYDAAAAAA==&#10;" strokeweight="1.1pt"/>
                        <v:line id="Line 16954" o:spid="_x0000_s4648" style="position:absolute;flip:y;visibility:visible;mso-wrap-style:square" from="8042,6939" to="8048,6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IzFsgAAADeAAAADwAAAGRycy9kb3ducmV2LnhtbESPT2vCQBTE74LfYXlCL6VuEqhI6ipi&#10;EQq9xD8t7e2RfSbB7Nsku43x27tCweMwM79hFqvB1KKnzlWWFcTTCARxbnXFhYLjYfsyB+E8ssba&#10;Mim4koPVcjxaYKrthXfU730hAoRdigpK75tUSpeXZNBNbUMcvJPtDPogu0LqDi8BbmqZRNFMGqw4&#10;LJTY0Kak/Lz/Mwpk3m5/ev2Z/X69tv33tc1278+ZUk+TYf0GwtPgH+H/9odWkMRxMoP7nXAF5P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IzFsgAAADeAAAADwAAAAAA&#10;AAAAAAAAAAChAgAAZHJzL2Rvd25yZXYueG1sUEsFBgAAAAAEAAQA+QAAAJYDAAAAAA==&#10;" strokeweight="1.1pt"/>
                        <v:line id="Line 16955" o:spid="_x0000_s4649" style="position:absolute;flip:y;visibility:visible;mso-wrap-style:square" from="8048,6929" to="8053,6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6WjcgAAADeAAAADwAAAGRycy9kb3ducmV2LnhtbESPQWvCQBSE70L/w/IKvUjdJKCW1FVK&#10;iyB4idqW9vbIPpNg9m2SXWP8992C4HGYmW+YxWowteipc5VlBfEkAkGcW11xoeDzsH5+AeE8ssba&#10;Mim4koPV8mG0wFTbC++o3/tCBAi7FBWU3jeplC4vyaCb2IY4eEfbGfRBdoXUHV4C3NQyiaKZNFhx&#10;WCixofeS8tP+bBTIvF3/9Hqb/X5N2/772ma7j3Gm1NPj8PYKwtPg7+Fbe6MVJHGczOH/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z6WjcgAAADeAAAADwAAAAAA&#10;AAAAAAAAAAChAgAAZHJzL2Rvd25yZXYueG1sUEsFBgAAAAAEAAQA+QAAAJYDAAAAAA==&#10;" strokeweight="1.1pt"/>
                        <v:line id="Line 16956" o:spid="_x0000_s4650" style="position:absolute;flip:y;visibility:visible;mso-wrap-style:square" from="8053,6918" to="8060,6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EC/8UAAADeAAAADwAAAGRycy9kb3ducmV2LnhtbERPy2rCQBTdC/2H4RbcFJ0k0CLRUUqL&#10;UOgmPtHdJXNNgpk7SWaM8e87i4LLw3kvVoOpRU+dqywriKcRCOLc6ooLBfvdejID4TyyxtoyKXiQ&#10;g9XyZbTAVNs7b6jf+kKEEHYpKii9b1IpXV6SQTe1DXHgLrYz6APsCqk7vIdwU8skij6kwYpDQ4kN&#10;fZWUX7c3o0Dm7frU69/sfHhv++OjzTbfb5lS49fhcw7C0+Cf4n/3j1aQxHES9oY74Qr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EC/8UAAADeAAAADwAAAAAAAAAA&#10;AAAAAAChAgAAZHJzL2Rvd25yZXYueG1sUEsFBgAAAAAEAAQA+QAAAJMDAAAAAA==&#10;" strokeweight="1.1pt"/>
                        <v:line id="Line 16957" o:spid="_x0000_s4651" style="position:absolute;flip:y;visibility:visible;mso-wrap-style:square" from="8060,6906" to="8065,6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2nZMgAAADeAAAADwAAAGRycy9kb3ducmV2LnhtbESPQWvCQBSE70L/w/IKvUjdJKDY1FVK&#10;iyB4idqW9vbIPpNg9m2SXWP8992C4HGYmW+YxWowteipc5VlBfEkAkGcW11xoeDzsH6eg3AeWWNt&#10;mRRcycFq+TBaYKrthXfU730hAoRdigpK75tUSpeXZNBNbEMcvKPtDPogu0LqDi8BbmqZRNFMGqw4&#10;LJTY0HtJ+Wl/Ngpk3q5/er3Nfr+mbf99bbPdxzhT6ulxeHsF4Wnw9/CtvdEKkjhOXuD/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e2nZMgAAADeAAAADwAAAAAA&#10;AAAAAAAAAAChAgAAZHJzL2Rvd25yZXYueG1sUEsFBgAAAAAEAAQA+QAAAJYDAAAAAA==&#10;" strokeweight="1.1pt"/>
                        <v:line id="Line 16958" o:spid="_x0000_s4652" style="position:absolute;flip:y;visibility:visible;mso-wrap-style:square" from="8065,6893" to="8071,6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6YJMgAAADeAAAADwAAAGRycy9kb3ducmV2LnhtbESPy2rCQBSG94LvMJxCN1InsVRKdBJE&#10;EQrdxEtLuztkjklo5kySmcb49p1FweXPf+NbZ6NpxEC9qy0riOcRCOLC6ppLBefT/ukVhPPIGhvL&#10;pOBGDrJ0Olljou2VDzQcfSnCCLsEFVTet4mUrqjIoJvbljh4F9sb9EH2pdQ9XsO4aeQiipbSYM3h&#10;ocKWthUVP8dfo0AW3f5r0O/598dLN3zeuvywm+VKPT6MmxUIT6O/h//bb1rBIo6fA0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Q6YJMgAAADeAAAADwAAAAAA&#10;AAAAAAAAAAChAgAAZHJzL2Rvd25yZXYueG1sUEsFBgAAAAAEAAQA+QAAAJYDAAAAAA==&#10;" strokeweight="1.1pt"/>
                        <v:line id="Line 16959" o:spid="_x0000_s4653" style="position:absolute;flip:y;visibility:visible;mso-wrap-style:square" from="8071,6881" to="8078,6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I9v8gAAADeAAAADwAAAGRycy9kb3ducmV2LnhtbESPQWvCQBSE7wX/w/IEL6KbWCwSXaVU&#10;BKGXaFvR2yP7moRm3ybZNcZ/3y0IPQ4z8w2z2vSmEh21rrSsIJ5GIIgzq0vOFXx+7CYLEM4ja6ws&#10;k4I7OdisB08rTLS98YG6o89FgLBLUEHhfZ1I6bKCDLqprYmD921bgz7INpe6xVuAm0rOouhFGiw5&#10;LBRY01tB2c/xahTIrNmdO/2eXr7mTXe6N+lhO06VGg371yUIT73/Dz/ae61gFsfP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kI9v8gAAADeAAAADwAAAAAA&#10;AAAAAAAAAAChAgAAZHJzL2Rvd25yZXYueG1sUEsFBgAAAAAEAAQA+QAAAJYDAAAAAA==&#10;" strokeweight="1.1pt"/>
                        <v:line id="Line 16960" o:spid="_x0000_s4654" style="position:absolute;flip:y;visibility:visible;mso-wrap-style:square" from="8078,6868" to="8083,6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CjyMgAAADeAAAADwAAAGRycy9kb3ducmV2LnhtbESPQWvCQBSE70L/w/IKvUjdJKKU1FVK&#10;iyB4idqW9vbIPpNg9m2SXWP8992C4HGYmW+YxWowteipc5VlBfEkAkGcW11xoeDzsH5+AeE8ssba&#10;Mim4koPV8mG0wFTbC++o3/tCBAi7FBWU3jeplC4vyaCb2IY4eEfbGfRBdoXUHV4C3NQyiaK5NFhx&#10;WCixofeS8tP+bBTIvF3/9Hqb/X7N2v772ma7j3Gm1NPj8PYKwtPg7+Fbe6MVJHE8TeD/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pCjyMgAAADeAAAADwAAAAAA&#10;AAAAAAAAAAChAgAAZHJzL2Rvd25yZXYueG1sUEsFBgAAAAAEAAQA+QAAAJYDAAAAAA==&#10;" strokeweight="1.1pt"/>
                        <v:line id="Line 16961" o:spid="_x0000_s4655" style="position:absolute;flip:y;visibility:visible;mso-wrap-style:square" from="8083,6854" to="8088,6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wGU8gAAADeAAAADwAAAGRycy9kb3ducmV2LnhtbESPQWvCQBSE74X+h+UVvBTdRKlIdJXS&#10;IgheolXR2yP7TEKzb5PsGuO/7xYKPQ4z8w2zWPWmEh21rrSsIB5FIIgzq0vOFRy+1sMZCOeRNVaW&#10;ScGDHKyWz08LTLS98466vc9FgLBLUEHhfZ1I6bKCDLqRrYmDd7WtQR9km0vd4j3ATSXHUTSVBksO&#10;CwXW9FFQ9r2/GQUya9bnTm/Ty/Gt6U6PJt19vqZKDV769zkIT73/D/+1N1rBOI4n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dwGU8gAAADeAAAADwAAAAAA&#10;AAAAAAAAAAChAgAAZHJzL2Rvd25yZXYueG1sUEsFBgAAAAAEAAQA+QAAAJYDAAAAAA==&#10;" strokeweight="1.1pt"/>
                        <v:line id="Line 16962" o:spid="_x0000_s4656" style="position:absolute;flip:y;visibility:visible;mso-wrap-style:square" from="8088,6841" to="8095,6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WeJ8kAAADeAAAADwAAAGRycy9kb3ducmV2LnhtbESPT2vCQBTE74V+h+UVvBTdRKtI6iql&#10;RRB6iX/R2yP7moRm3ybZNcZv3y0Uehxm5jfMYtWbSnTUutKygngUgSDOrC45V3DYr4dzEM4ja6ws&#10;k4I7OVgtHx8WmGh74y11O5+LAGGXoILC+zqR0mUFGXQjWxMH78u2Bn2QbS51i7cAN5UcR9FMGiw5&#10;LBRY03tB2ffuahTIrFmfO/2ZXo7Tpjvdm3T78ZwqNXjq315BeOr9f/ivvdEKxnE8eY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I1nifJAAAA3gAAAA8AAAAA&#10;AAAAAAAAAAAAoQIAAGRycy9kb3ducmV2LnhtbFBLBQYAAAAABAAEAPkAAACXAwAAAAA=&#10;" strokeweight="1.1pt"/>
                        <v:line id="Line 16963" o:spid="_x0000_s4657" style="position:absolute;flip:y;visibility:visible;mso-wrap-style:square" from="8095,6826" to="8101,6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k7vMgAAADeAAAADwAAAGRycy9kb3ducmV2LnhtbESPQWvCQBSE74X+h+UVvBTdxKJIdJXS&#10;IgheolXR2yP7TEKzb5PsGuO/7xYKPQ4z8w2zWPWmEh21rrSsIB5FIIgzq0vOFRy+1sMZCOeRNVaW&#10;ScGDHKyWz08LTLS98466vc9FgLBLUEHhfZ1I6bKCDLqRrYmDd7WtQR9km0vd4j3ATSXHUTSVBksO&#10;CwXW9FFQ9r2/GQUya9bnTm/Ty3HSdKdHk+4+X1OlBi/9+xyEp97/h//aG61gHMdv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Xk7vMgAAADeAAAADwAAAAAA&#10;AAAAAAAAAAChAgAAZHJzL2Rvd25yZXYueG1sUEsFBgAAAAAEAAQA+QAAAJYDAAAAAA==&#10;" strokeweight="1.1pt"/>
                        <v:line id="Line 16964" o:spid="_x0000_s4658" style="position:absolute;flip:y;visibility:visible;mso-wrap-style:square" from="8101,6811" to="8106,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uly8gAAADeAAAADwAAAGRycy9kb3ducmV2LnhtbESPT2vCQBTE74V+h+UVvBTdxFKR6Cql&#10;RRC8xL/o7ZF9JqHZt0l2jfHbdwuFHoeZ+Q0zX/amEh21rrSsIB5FIIgzq0vOFRz2q+EUhPPIGivL&#10;pOBBDpaL56c5JtreeUvdzuciQNglqKDwvk6kdFlBBt3I1sTBu9rWoA+yzaVu8R7gppLjKJpIgyWH&#10;hQJr+iwo+97djAKZNatzpzfp5fjedKdHk26/XlOlBi/9xwyEp97/h//aa61gHMdvE/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auly8gAAADeAAAADwAAAAAA&#10;AAAAAAAAAAChAgAAZHJzL2Rvd25yZXYueG1sUEsFBgAAAAAEAAQA+QAAAJYDAAAAAA==&#10;" strokeweight="1.1pt"/>
                        <v:line id="Line 16965" o:spid="_x0000_s4659" style="position:absolute;flip:y;visibility:visible;mso-wrap-style:square" from="8106,6796" to="8113,6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cAUMkAAADeAAAADwAAAGRycy9kb3ducmV2LnhtbESPT2vCQBTE74V+h+UVvBTdRKlK6iql&#10;RRB6iX/R2yP7moRm3ybZNcZv3y0Uehxm5jfMYtWbSnTUutKygngUgSDOrC45V3DYr4dzEM4ja6ws&#10;k4I7OVgtHx8WmGh74y11O5+LAGGXoILC+zqR0mUFGXQjWxMH78u2Bn2QbS51i7cAN5UcR9FUGiw5&#10;LBRY03tB2ffuahTIrFmfO/2ZXo4vTXe6N+n24zlVavDUv72C8NT7//Bfe6MVjON4MoP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LnAFDJAAAA3gAAAA8AAAAA&#10;AAAAAAAAAAAAoQIAAGRycy9kb3ducmV2LnhtbFBLBQYAAAAABAAEAPkAAACXAwAAAAA=&#10;" strokeweight="1.1pt"/>
                        <v:line id="Line 16966" o:spid="_x0000_s4660" style="position:absolute;flip:y;visibility:visible;mso-wrap-style:square" from="8113,6780" to="8118,6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iUIsYAAADeAAAADwAAAGRycy9kb3ducmV2LnhtbERPy2rCQBTdC/7DcAvdSJ3EUinRSRBF&#10;KHQTHy3t7pK5JqGZO0lmGuPfdxYFl4fzXmejacRAvastK4jnEQjiwuqaSwXn0/7pFYTzyBoby6Tg&#10;Rg6ydDpZY6LtlQ80HH0pQgi7BBVU3reJlK6oyKCb25Y4cBfbG/QB9qXUPV5DuGnkIoqW0mDNoaHC&#10;lrYVFT/HX6NAFt3+a9Dv+ffHSzd83rr8sJvlSj0+jJsVCE+jv4v/3W9awSKOn8P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4lCLGAAAA3gAAAA8AAAAAAAAA&#10;AAAAAAAAoQIAAGRycy9kb3ducmV2LnhtbFBLBQYAAAAABAAEAPkAAACUAwAAAAA=&#10;" strokeweight="1.1pt"/>
                        <v:line id="Line 16967" o:spid="_x0000_s4661" style="position:absolute;flip:y;visibility:visible;mso-wrap-style:square" from="8118,6765" to="8124,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QxuckAAADeAAAADwAAAGRycy9kb3ducmV2LnhtbESPT2vCQBTE74V+h+UVvBTdRKlo6iql&#10;RRB6iX/R2yP7moRm3ybZNcZv3y0Uehxm5jfMYtWbSnTUutKygngUgSDOrC45V3DYr4czEM4ja6ws&#10;k4I7OVgtHx8WmGh74y11O5+LAGGXoILC+zqR0mUFGXQjWxMH78u2Bn2QbS51i7cAN5UcR9FUGiw5&#10;LBRY03tB2ffuahTIrFmfO/2ZXo4vTXe6N+n24zlVavDUv72C8NT7//Bfe6MVjON4Mof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w0MbnJAAAA3gAAAA8AAAAA&#10;AAAAAAAAAAAAoQIAAGRycy9kb3ducmV2LnhtbFBLBQYAAAAABAAEAPkAAACXAwAAAAA=&#10;" strokeweight="1.1pt"/>
                        <v:line id="Line 16968" o:spid="_x0000_s4662" style="position:absolute;flip:y;visibility:visible;mso-wrap-style:square" from="8124,6748" to="8130,6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rWcgAAADeAAAADwAAAGRycy9kb3ducmV2LnhtbESPy2rCQBSG94LvMJxCN1InkVZKdBJE&#10;EQrdxEtLuztkjklo5kySmcb49p1FweXPf+NbZ6NpxEC9qy0riOcRCOLC6ppLBefT/ukVhPPIGhvL&#10;pOBGDrJ0Olljou2VDzQcfSnCCLsEFVTet4mUrqjIoJvbljh4F9sb9EH2pdQ9XsO4aeQiipbSYM3h&#10;ocKWthUVP8dfo0AW3f5r0O/598dLN3zeuvywm+VKPT6MmxUIT6O/h//bb1rBIo6fA0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QjrWcgAAADeAAAADwAAAAAA&#10;AAAAAAAAAAChAgAAZHJzL2Rvd25yZXYueG1sUEsFBgAAAAAEAAQA+QAAAJYDAAAAAA==&#10;" strokeweight="1.1pt"/>
                        <v:line id="Line 16969" o:spid="_x0000_s4663" style="position:absolute;flip:y;visibility:visible;mso-wrap-style:square" from="8130,6731" to="8136,6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wsgAAADeAAAADwAAAGRycy9kb3ducmV2LnhtbESPQWvCQBSE7wX/w/IEL6KbSC0SXaVU&#10;BKGXaFvR2yP7moRm3ybZNcZ/3y0IPQ4z8w2z2vSmEh21rrSsIJ5GIIgzq0vOFXx+7CYLEM4ja6ws&#10;k4I7OdisB08rTLS98YG6o89FgLBLUEHhfZ1I6bKCDLqprYmD921bgz7INpe6xVuAm0rOouhFGiw5&#10;LBRY01tB2c/xahTIrNmdO/2eXr7mTXe6N+lhO06VGg371yUIT73/Dz/ae61gFsfP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ROwsgAAADeAAAADwAAAAAA&#10;AAAAAAAAAAChAgAAZHJzL2Rvd25yZXYueG1sUEsFBgAAAAAEAAQA+QAAAJYDAAAAAA==&#10;" strokeweight="1.1pt"/>
                        <v:line id="Line 16970" o:spid="_x0000_s4664" style="position:absolute;flip:y;visibility:visible;mso-wrap-style:square" from="8136,6715" to="8141,6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bQtcgAAADeAAAADwAAAGRycy9kb3ducmV2LnhtbESPQWvCQBSE70L/w/IKvUjdJKiU1FVK&#10;iyB4idqW9vbIPpNg9m2SXWP8992C4HGYmW+YxWowteipc5VlBfEkAkGcW11xoeDzsH5+AeE8ssba&#10;Mim4koPV8mG0wFTbC++o3/tCBAi7FBWU3jeplC4vyaCb2IY4eEfbGfRBdoXUHV4C3NQyiaK5NFhx&#10;WCixofeS8tP+bBTIvF3/9Hqb/X7N2v772ma7j3Gm1NPj8PYKwtPg7+Fbe6MVJHE8TeD/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bQtcgAAADeAAAADwAAAAAA&#10;AAAAAAAAAAChAgAAZHJzL2Rvd25yZXYueG1sUEsFBgAAAAAEAAQA+QAAAJYDAAAAAA==&#10;" strokeweight="1.1pt"/>
                        <v:line id="Line 16971" o:spid="_x0000_s4665" style="position:absolute;flip:y;visibility:visible;mso-wrap-style:square" from="8141,6697" to="8147,6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p1LskAAADeAAAADwAAAGRycy9kb3ducmV2LnhtbESPT2vCQBTE74V+h+UVvBTdRKtI6iql&#10;RRB6iX/R2yP7moRm3ybZNcZv3y0Uehxm5jfMYtWbSnTUutKygngUgSDOrC45V3DYr4dzEM4ja6ws&#10;k4I7OVgtHx8WmGh74y11O5+LAGGXoILC+zqR0mUFGXQjWxMH78u2Bn2QbS51i7cAN5UcR9FMGiw5&#10;LBRY03tB2ffuahTIrFmfO/2ZXo7Tpjvdm3T78ZwqNXjq315BeOr9f/ivvdEKxnH8Mo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XadS7JAAAA3gAAAA8AAAAA&#10;AAAAAAAAAAAAoQIAAGRycy9kb3ducmV2LnhtbFBLBQYAAAAABAAEAPkAAACXAwAAAAA=&#10;" strokeweight="1.1pt"/>
                        <v:line id="Line 16972" o:spid="_x0000_s4666" style="position:absolute;flip:y;visibility:visible;mso-wrap-style:square" from="8147,6679" to="8153,6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PtWsgAAADeAAAADwAAAGRycy9kb3ducmV2LnhtbESPQWvCQBSE74X+h+UVvBTdRKxIdJXS&#10;IgheolXR2yP7TEKzb5PsGuO/7xYKPQ4z8w2zWPWmEh21rrSsIB5FIIgzq0vOFRy+1sMZCOeRNVaW&#10;ScGDHKyWz08LTLS98466vc9FgLBLUEHhfZ1I6bKCDLqRrYmDd7WtQR9km0vd4j3ATSXHUTSVBksO&#10;CwXW9FFQ9r2/GQUya9bnTm/Ty/Gt6U6PJt19vqZKDV769zkIT73/D/+1N1rBOI4n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jPtWsgAAADeAAAADwAAAAAA&#10;AAAAAAAAAAChAgAAZHJzL2Rvd25yZXYueG1sUEsFBgAAAAAEAAQA+QAAAJYDAAAAAA==&#10;" strokeweight="1.1pt"/>
                        <v:line id="Line 16973" o:spid="_x0000_s4667" style="position:absolute;flip:y;visibility:visible;mso-wrap-style:square" from="8153,6661" to="8159,6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9IwcgAAADeAAAADwAAAGRycy9kb3ducmV2LnhtbESPQWvCQBSE74X+h+UVvBTdRKpIdJXS&#10;IgheolXR2yP7TEKzb5PsGuO/7xYKPQ4z8w2zWPWmEh21rrSsIB5FIIgzq0vOFRy+1sMZCOeRNVaW&#10;ScGDHKyWz08LTLS98466vc9FgLBLUEHhfZ1I6bKCDLqRrYmDd7WtQR9km0vd4j3ATSXHUTSVBksO&#10;CwXW9FFQ9r2/GQUya9bnTm/Ty3HSdKdHk+4+X1OlBi/9+xyEp97/h//aG61gHMdv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X9IwcgAAADeAAAADwAAAAAA&#10;AAAAAAAAAAChAgAAZHJzL2Rvd25yZXYueG1sUEsFBgAAAAAEAAQA+QAAAJYDAAAAAA==&#10;" strokeweight="1.1pt"/>
                        <v:line id="Line 16974" o:spid="_x0000_s4668" style="position:absolute;flip:y;visibility:visible;mso-wrap-style:square" from="8159,6643" to="8164,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3WtsgAAADeAAAADwAAAGRycy9kb3ducmV2LnhtbESPT2vCQBTE74V+h+UVvBTdRFqR6Cql&#10;RRC8xL/o7ZF9JqHZt0l2jfHbdwuFHoeZ+Q0zX/amEh21rrSsIB5FIIgzq0vOFRz2q+EUhPPIGivL&#10;pOBBDpaL56c5JtreeUvdzuciQNglqKDwvk6kdFlBBt3I1sTBu9rWoA+yzaVu8R7gppLjKJpIgyWH&#10;hQJr+iwo+97djAKZNatzpzfp5fjedKdHk26/XlOlBi/9xwyEp97/h//aa61gHMdvE/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a3WtsgAAADeAAAADwAAAAAA&#10;AAAAAAAAAAChAgAAZHJzL2Rvd25yZXYueG1sUEsFBgAAAAAEAAQA+QAAAJYDAAAAAA==&#10;" strokeweight="1.1pt"/>
                        <v:line id="Line 16975" o:spid="_x0000_s4669" style="position:absolute;flip:y;visibility:visible;mso-wrap-style:square" from="8164,6624" to="8171,6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FzLckAAADeAAAADwAAAGRycy9kb3ducmV2LnhtbESPT2vCQBTE74V+h+UVvBTdRKxK6iql&#10;RRB6iX/R2yP7moRm3ybZNcZv3y0Uehxm5jfMYtWbSnTUutKygngUgSDOrC45V3DYr4dzEM4ja6ws&#10;k4I7OVgtHx8WmGh74y11O5+LAGGXoILC+zqR0mUFGXQjWxMH78u2Bn2QbS51i7cAN5UcR9FUGiw5&#10;LBRY03tB2ffuahTIrFmfO/2ZXo4vTXe6N+n24zlVavDUv72C8NT7//Bfe6MVjON4MoP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rhcy3JAAAA3gAAAA8AAAAA&#10;AAAAAAAAAAAAoQIAAGRycy9kb3ducmV2LnhtbFBLBQYAAAAABAAEAPkAAACXAwAAAAA=&#10;" strokeweight="1.1pt"/>
                        <v:line id="Line 16976" o:spid="_x0000_s4670" style="position:absolute;flip:y;visibility:visible;mso-wrap-style:square" from="8171,6604" to="8176,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7nX8YAAADeAAAADwAAAGRycy9kb3ducmV2LnhtbERPy2rCQBTdC/7DcAvdSJ1EWinRSRBF&#10;KHQTHy3t7pK5JqGZO0lmGuPfdxYFl4fzXmejacRAvastK4jnEQjiwuqaSwXn0/7pFYTzyBoby6Tg&#10;Rg6ydDpZY6LtlQ80HH0pQgi7BBVU3reJlK6oyKCb25Y4cBfbG/QB9qXUPV5DuGnkIoqW0mDNoaHC&#10;lrYVFT/HX6NAFt3+a9Dv+ffHSzd83rr8sJvlSj0+jJsVCE+jv4v/3W9awSKOn8P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51/GAAAA3gAAAA8AAAAAAAAA&#10;AAAAAAAAoQIAAGRycy9kb3ducmV2LnhtbFBLBQYAAAAABAAEAPkAAACUAwAAAAA=&#10;" strokeweight="1.1pt"/>
                        <v:line id="Line 16977" o:spid="_x0000_s4671" style="position:absolute;flip:y;visibility:visible;mso-wrap-style:square" from="8176,6585" to="8182,6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JCxMkAAADeAAAADwAAAGRycy9kb3ducmV2LnhtbESPT2vCQBTE74V+h+UVvBTdRKxo6iql&#10;RRB6iX/R2yP7moRm3ybZNcZv3y0Uehxm5jfMYtWbSnTUutKygngUgSDOrC45V3DYr4czEM4ja6ws&#10;k4I7OVgtHx8WmGh74y11O5+LAGGXoILC+zqR0mUFGXQjWxMH78u2Bn2QbS51i7cAN5UcR9FUGiw5&#10;LBRY03tB2ffuahTIrFmfO/2ZXo4vTXe6N+n24zlVavDUv72C8NT7//Bfe6MVjON4Mof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QyQsTJAAAA3gAAAA8AAAAA&#10;AAAAAAAAAAAAoQIAAGRycy9kb3ducmV2LnhtbFBLBQYAAAAABAAEAPkAAACXAwAAAAA=&#10;" strokeweight="1.1pt"/>
                        <v:line id="Line 16978" o:spid="_x0000_s4672" style="position:absolute;flip:y;visibility:visible;mso-wrap-style:square" from="8182,6564" to="8189,6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F9hMcAAADeAAAADwAAAGRycy9kb3ducmV2LnhtbESPy2rCQBSG94W+w3AK3UgziaBIdBRp&#10;EQpu4q20u0PmmAQzZ5LMGOPbOwuhy5//xrdYDaYWPXWusqwgiWIQxLnVFRcKjofNxwyE88gaa8uk&#10;4E4OVsvXlwWm2t54R/3eFyKMsEtRQel9k0rp8pIMusg2xME7286gD7IrpO7wFsZNLcdxPJUGKw4P&#10;JTb0WVJ+2V+NApm3m99eb7O/06Ttf+5ttvsaZUq9vw3rOQhPg/8PP9vfWsE4SSYBIOAEFJDL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0X2ExwAAAN4AAAAPAAAAAAAA&#10;AAAAAAAAAKECAABkcnMvZG93bnJldi54bWxQSwUGAAAAAAQABAD5AAAAlQMAAAAA&#10;" strokeweight="1.1pt"/>
                        <v:line id="Line 16979" o:spid="_x0000_s4673" style="position:absolute;flip:y;visibility:visible;mso-wrap-style:square" from="8189,6544" to="8194,6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3YH8cAAADeAAAADwAAAGRycy9kb3ducmV2LnhtbESPQWvCQBSE74L/YXmCF9FNBEtJXUUU&#10;Qeglalvs7ZF9TUKzb5PsGuO/7xYEj8PMfMMs172pREetKy0riGcRCOLM6pJzBR/n/fQVhPPIGivL&#10;pOBODtar4WCJibY3PlJ38rkIEHYJKii8rxMpXVaQQTezNXHwfmxr0AfZ5lK3eAtwU8l5FL1IgyWH&#10;hQJr2haU/Z6uRoHMmv2l0+/p9+ei6b7uTXrcTVKlxqN+8wbCU++f4Uf7oBXM43gRw/+dcAXk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dgfxwAAAN4AAAAPAAAAAAAA&#10;AAAAAAAAAKECAABkcnMvZG93bnJldi54bWxQSwUGAAAAAAQABAD5AAAAlQMAAAAA&#10;" strokeweight="1.1pt"/>
                        <v:line id="Line 16980" o:spid="_x0000_s4674" style="position:absolute;flip:y;visibility:visible;mso-wrap-style:square" from="8194,6524" to="8199,6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9GaMgAAADeAAAADwAAAGRycy9kb3ducmV2LnhtbESPT2vCQBTE74LfYXlCL6VuErBI6ipi&#10;EQq9xL+0t0f2mQSzb5PsNsZv3y0UPA4z8xtmsRpMLXrqXGVZQTyNQBDnVldcKDgeti9zEM4ja6wt&#10;k4I7OVgtx6MFptreeEf93hciQNilqKD0vkmldHlJBt3UNsTBu9jOoA+yK6Tu8BbgppZJFL1KgxWH&#10;hRIb2pSUX/c/RoHM2+1Xrz+z79Os7c/3Ntu9P2dKPU2G9RsIT4N/hP/bH1pBEsezBP7uh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09GaMgAAADeAAAADwAAAAAA&#10;AAAAAAAAAAChAgAAZHJzL2Rvd25yZXYueG1sUEsFBgAAAAAEAAQA+QAAAJYDAAAAAA==&#10;" strokeweight="1.1pt"/>
                        <v:line id="Line 16981" o:spid="_x0000_s4675" style="position:absolute;flip:y;visibility:visible;mso-wrap-style:square" from="8199,6504" to="8206,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Pj88gAAADeAAAADwAAAGRycy9kb3ducmV2LnhtbESPQWvCQBSE74X+h+UVvBTdxKJIdJXS&#10;IgheolXR2yP7TEKzb5PsGuO/7xYKPQ4z8w2zWPWmEh21rrSsIB5FIIgzq0vOFRy+1sMZCOeRNVaW&#10;ScGDHKyWz08LTLS98466vc9FgLBLUEHhfZ1I6bKCDLqRrYmDd7WtQR9km0vd4j3ATSXHUTSVBksO&#10;CwXW9FFQ9r2/GQUya9bnTm/Ty3HSdKdHk+4+X1OlBi/9+xyEp97/h//aG61gHMeTN/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APj88gAAADeAAAADwAAAAAA&#10;AAAAAAAAAAChAgAAZHJzL2Rvd25yZXYueG1sUEsFBgAAAAAEAAQA+QAAAJYDAAAAAA==&#10;" strokeweight="1.1pt"/>
                        <v:line id="Line 16982" o:spid="_x0000_s4676" style="position:absolute;flip:y;visibility:visible;mso-wrap-style:square" from="8206,6482" to="8212,6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7h8gAAADeAAAADwAAAGRycy9kb3ducmV2LnhtbESPQWvCQBSE74X+h+UVvBTdRKpIdJXS&#10;IgheolXR2yP7TEKzb5PsGuO/7xYKPQ4z8w2zWPWmEh21rrSsIB5FIIgzq0vOFRy+1sMZCOeRNVaW&#10;ScGDHKyWz08LTLS98466vc9FgLBLUEHhfZ1I6bKCDLqRrYmDd7WtQR9km0vd4j3ATSXHUTSVBksO&#10;CwXW9FFQ9r2/GQUya9bnTm/Ty3HSdKdHk+4+X1OlBi/9+xyEp97/h//aG61gHMeTN/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p7h8gAAADeAAAADwAAAAAA&#10;AAAAAAAAAAChAgAAZHJzL2Rvd25yZXYueG1sUEsFBgAAAAAEAAQA+QAAAJYDAAAAAA==&#10;" strokeweight="1.1pt"/>
                        <v:line id="Line 16983" o:spid="_x0000_s4677" style="position:absolute;flip:y;visibility:visible;mso-wrap-style:square" from="8212,6460" to="8217,6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beHMgAAADeAAAADwAAAGRycy9kb3ducmV2LnhtbESPT2vCQBTE74LfYXlCL6VuIqRI6ipi&#10;EQq9xL+0t0f2mQSzb5PsNsZv3y0UPA4z8xtmsRpMLXrqXGVZQTyNQBDnVldcKDgeti9zEM4ja6wt&#10;k4I7OVgtx6MFptreeEf93hciQNilqKD0vkmldHlJBt3UNsTBu9jOoA+yK6Tu8BbgppazKHqVBisO&#10;CyU2tCkpv+5/jAKZt9uvXn9m36ek7c/3Ntu9P2dKPU2G9RsIT4N/hP/bH1rBLI6TBP7uh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KbeHMgAAADeAAAADwAAAAAA&#10;AAAAAAAAAAChAgAAZHJzL2Rvd25yZXYueG1sUEsFBgAAAAAEAAQA+QAAAJYDAAAAAA==&#10;" strokeweight="1.1pt"/>
                        <v:line id="Line 16984" o:spid="_x0000_s4678" style="position:absolute;flip:y;visibility:visible;mso-wrap-style:square" from="8217,6439" to="8222,6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RAa8gAAADeAAAADwAAAGRycy9kb3ducmV2LnhtbESPT2vCQBTE7wW/w/KEXkrdRFAkdZWi&#10;CAUv8V/R2yP7moRm3ybZNcZv7wqFHoeZ+Q0zX/amEh21rrSsIB5FIIgzq0vOFRwPm/cZCOeRNVaW&#10;ScGdHCwXg5c5JtreeEfd3uciQNglqKDwvk6kdFlBBt3I1sTB+7GtQR9km0vd4i3ATSXHUTSVBksO&#10;CwXWtCoo+91fjQKZNZtzp7fp5TRpuu97k+7Wb6lSr8P+8wOEp97/h//aX1rBOI4nU3jeCVdAL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HRAa8gAAADeAAAADwAAAAAA&#10;AAAAAAAAAAChAgAAZHJzL2Rvd25yZXYueG1sUEsFBgAAAAAEAAQA+QAAAJYDAAAAAA==&#10;" strokeweight="1.1pt"/>
                        <v:line id="Line 16985" o:spid="_x0000_s4679" style="position:absolute;flip:y;visibility:visible;mso-wrap-style:square" from="8222,6417" to="8229,6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jl8MgAAADeAAAADwAAAGRycy9kb3ducmV2LnhtbESPQWvCQBSE74X+h+UVvBTdRLBKdJXS&#10;IgheolXR2yP7TEKzb5PsGuO/7xYKPQ4z8w2zWPWmEh21rrSsIB5FIIgzq0vOFRy+1sMZCOeRNVaW&#10;ScGDHKyWz08LTLS98466vc9FgLBLUEHhfZ1I6bKCDLqRrYmDd7WtQR9km0vd4j3ATSXHUfQmDZYc&#10;Fgqs6aOg7Ht/Mwpk1qzPnd6ml+Ok6U6PJt19vqZKDV769zkIT73/D/+1N1rBOI4nU/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zjl8MgAAADeAAAADwAAAAAA&#10;AAAAAAAAAAChAgAAZHJzL2Rvd25yZXYueG1sUEsFBgAAAAAEAAQA+QAAAJYDAAAAAA==&#10;" strokeweight="1.1pt"/>
                        <v:line id="Line 16986" o:spid="_x0000_s4680" style="position:absolute;flip:y;visibility:visible;mso-wrap-style:square" from="8229,6395" to="8235,6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dxgsUAAADeAAAADwAAAGRycy9kb3ducmV2LnhtbERPy2rCQBTdF/oPwy10I80kgiLRUaRF&#10;KLiJr9LuLplrEszcSTJjjH/vLIQuD+e9WA2mFj11rrKsIIliEMS51RUXCo6HzccMhPPIGmvLpOBO&#10;DlbL15cFptreeEf93hcihLBLUUHpfZNK6fKSDLrINsSBO9vOoA+wK6Tu8BbCTS3HcTyVBisODSU2&#10;9FlSftlfjQKZt5vfXm+zv9Ok7X/ubbb7GmVKvb8N6zkIT4P/Fz/d31rBOEkmYW+4E6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dxgsUAAADeAAAADwAAAAAAAAAA&#10;AAAAAAChAgAAZHJzL2Rvd25yZXYueG1sUEsFBgAAAAAEAAQA+QAAAJMDAAAAAA==&#10;" strokeweight="1.1pt"/>
                        <v:line id="Line 16987" o:spid="_x0000_s4681" style="position:absolute;flip:y;visibility:visible;mso-wrap-style:square" from="8235,6372" to="8240,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vUGcgAAADeAAAADwAAAGRycy9kb3ducmV2LnhtbESPQWvCQBSE74X+h+UVvBTdRLBodJXS&#10;IgheolXR2yP7TEKzb5PsGuO/7xYKPQ4z8w2zWPWmEh21rrSsIB5FIIgzq0vOFRy+1sMpCOeRNVaW&#10;ScGDHKyWz08LTLS98466vc9FgLBLUEHhfZ1I6bKCDLqRrYmDd7WtQR9km0vd4j3ATSXHUfQmDZYc&#10;Fgqs6aOg7Ht/Mwpk1qzPnd6ml+Ok6U6PJt19vqZKDV769zkIT73/D/+1N1rBOI4nM/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evUGcgAAADeAAAADwAAAAAA&#10;AAAAAAAAAAChAgAAZHJzL2Rvd25yZXYueG1sUEsFBgAAAAAEAAQA+QAAAJYDAAAAAA==&#10;" strokeweight="1.1pt"/>
                        <v:line id="Line 16988" o:spid="_x0000_s4682" style="position:absolute;flip:y;visibility:visible;mso-wrap-style:square" from="8240,6349" to="8247,6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23OccAAADeAAAADwAAAGRycy9kb3ducmV2LnhtbESPzWrCQBSF90LfYbiFbopOIlQkOgZp&#10;EQrdRFtFd5fMNQlm7iSZaUzevrMouDycP751Opha9NS5yrKCeBaBIM6trrhQ8PO9my5BOI+ssbZM&#10;CkZykG6eJmtMtL3znvqDL0QYYZeggtL7JpHS5SUZdDPbEAfvajuDPsiukLrDexg3tZxH0UIarDg8&#10;lNjQe0n57fBrFMi83Z17/ZVdjm9tfxrbbP/xmin18jxsVyA8Df4R/m9/agXzOF4EgIATUE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vbc5xwAAAN4AAAAPAAAAAAAA&#10;AAAAAAAAAKECAABkcnMvZG93bnJldi54bWxQSwUGAAAAAAQABAD5AAAAlQMAAAAA&#10;" strokeweight="1.1pt"/>
                        <v:line id="Line 16989" o:spid="_x0000_s4683" style="position:absolute;flip:y;visibility:visible;mso-wrap-style:square" from="8247,6326" to="8252,6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ESosgAAADeAAAADwAAAGRycy9kb3ducmV2LnhtbESPT2vCQBTE7wW/w/IEL0U3ESqSuooo&#10;gtBL/NNib4/saxKafZtk1xi/vSsUehxm5jfMYtWbSnTUutKygngSgSDOrC45V3A+7cZzEM4ja6ws&#10;k4I7OVgtBy8LTLS98YG6o89FgLBLUEHhfZ1I6bKCDLqJrYmD92Nbgz7INpe6xVuAm0pOo2gmDZYc&#10;FgqsaVNQ9nu8GgUya3aXTn+k359vTfd1b9LD9jVVajTs1+8gPPX+P/zX3msF0ziexfC8E66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fESosgAAADeAAAADwAAAAAA&#10;AAAAAAAAAAChAgAAZHJzL2Rvd25yZXYueG1sUEsFBgAAAAAEAAQA+QAAAJYDAAAAAA==&#10;" strokeweight="1.1pt"/>
                        <v:line id="Line 16990" o:spid="_x0000_s4684" style="position:absolute;flip:y;visibility:visible;mso-wrap-style:square" from="8252,6303" to="8258,6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OM1cgAAADeAAAADwAAAGRycy9kb3ducmV2LnhtbESPT2vCQBTE74LfYXlCL6VuEqhI6ipi&#10;EQq9xD8t7e2RfSbB7Nsku43x27tCweMwM79hFqvB1KKnzlWWFcTTCARxbnXFhYLjYfsyB+E8ssba&#10;Mim4koPVcjxaYKrthXfU730hAoRdigpK75tUSpeXZNBNbUMcvJPtDPogu0LqDi8BbmqZRNFMGqw4&#10;LJTY0Kak/Lz/Mwpk3m5/ev2Z/X69tv33tc1278+ZUk+TYf0GwtPgH+H/9odWkMTxLIH7nXAF5P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SOM1cgAAADeAAAADwAAAAAA&#10;AAAAAAAAAAChAgAAZHJzL2Rvd25yZXYueG1sUEsFBgAAAAAEAAQA+QAAAJYDAAAAAA==&#10;" strokeweight="1.1pt"/>
                        <v:line id="Line 16991" o:spid="_x0000_s4685" style="position:absolute;flip:y;visibility:visible;mso-wrap-style:square" from="8258,6279" to="8264,6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8pTsgAAADeAAAADwAAAGRycy9kb3ducmV2LnhtbESPT2vCQBTE74V+h+UVvBTdxFKR6Cql&#10;RRC8xL/o7ZF9JqHZt0l2jfHbdwuFHoeZ+Q0zX/amEh21rrSsIB5FIIgzq0vOFRz2q+EUhPPIGivL&#10;pOBBDpaL56c5JtreeUvdzuciQNglqKDwvk6kdFlBBt3I1sTBu9rWoA+yzaVu8R7gppLjKJpIgyWH&#10;hQJr+iwo+97djAKZNatzpzfp5fjedKdHk26/XlOlBi/9xwyEp97/h//aa61gHMeTN/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m8pTsgAAADeAAAADwAAAAAA&#10;AAAAAAAAAAChAgAAZHJzL2Rvd25yZXYueG1sUEsFBgAAAAAEAAQA+QAAAJYDAAAAAA==&#10;" strokeweight="1.1pt"/>
                        <v:line id="Line 16992" o:spid="_x0000_s4686" style="position:absolute;flip:y;visibility:visible;mso-wrap-style:square" from="8264,6256" to="8270,6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axOsgAAADeAAAADwAAAGRycy9kb3ducmV2LnhtbESPT2vCQBTE74V+h+UVvBTdRFqR6Cql&#10;RRC8xL/o7ZF9JqHZt0l2jfHbdwuFHoeZ+Q0zX/amEh21rrSsIB5FIIgzq0vOFRz2q+EUhPPIGivL&#10;pOBBDpaL56c5JtreeUvdzuciQNglqKDwvk6kdFlBBt3I1sTBu9rWoA+yzaVu8R7gppLjKJpIgyWH&#10;hQJr+iwo+97djAKZNatzpzfp5fjedKdHk26/XlOlBi/9xwyEp97/h//aa61gHMeTN/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YaxOsgAAADeAAAADwAAAAAA&#10;AAAAAAAAAAChAgAAZHJzL2Rvd25yZXYueG1sUEsFBgAAAAAEAAQA+QAAAJYDAAAAAA==&#10;" strokeweight="1.1pt"/>
                        <v:line id="Line 16993" o:spid="_x0000_s4687" style="position:absolute;flip:y;visibility:visible;mso-wrap-style:square" from="8270,6231" to="8275,6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oUocgAAADeAAAADwAAAGRycy9kb3ducmV2LnhtbESPT2vCQBTE7wW/w/KEXkrdRFAkdZWi&#10;CAUv8V/R2yP7moRm3ybZNcZv7wqFHoeZ+Q0zX/amEh21rrSsIB5FIIgzq0vOFRwPm/cZCOeRNVaW&#10;ScGdHCwXg5c5JtreeEfd3uciQNglqKDwvk6kdFlBBt3I1sTB+7GtQR9km0vd4i3ATSXHUTSVBksO&#10;CwXWtCoo+91fjQKZNZtzp7fp5TRpuu97k+7Wb6lSr8P+8wOEp97/h//aX1rBOI6nE3jeCVdAL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soUocgAAADeAAAADwAAAAAA&#10;AAAAAAAAAAChAgAAZHJzL2Rvd25yZXYueG1sUEsFBgAAAAAEAAQA+QAAAJYDAAAAAA==&#10;" strokeweight="1.1pt"/>
                        <v:line id="Line 16994" o:spid="_x0000_s4688" style="position:absolute;flip:y;visibility:visible;mso-wrap-style:square" from="8275,6207" to="8282,6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iK1sgAAADeAAAADwAAAGRycy9kb3ducmV2LnhtbESPT2vCQBTE7wW/w/IKvRTdRGiQ6CpF&#10;EYRe4p8WvT2yr0lo9m2S3cb47V2h0OMwM79hFqvB1KKnzlWWFcSTCARxbnXFhYLTcTuegXAeWWNt&#10;mRTcyMFqOXpaYKrtlffUH3whAoRdigpK75tUSpeXZNBNbEMcvG/bGfRBdoXUHV4D3NRyGkWJNFhx&#10;WCixoXVJ+c/h1yiQebs99/oju3y+tf3Xrc32m9dMqZfn4X0OwtPg/8N/7Z1WMI3jJIHHnXAF5P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hiK1sgAAADeAAAADwAAAAAA&#10;AAAAAAAAAAChAgAAZHJzL2Rvd25yZXYueG1sUEsFBgAAAAAEAAQA+QAAAJYDAAAAAA==&#10;" strokeweight="1.1pt"/>
                        <v:line id="Line 16995" o:spid="_x0000_s4689" style="position:absolute;flip:y;visibility:visible;mso-wrap-style:square" from="8282,6183" to="8287,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QvTcgAAADeAAAADwAAAGRycy9kb3ducmV2LnhtbESPQWvCQBSE74X+h+UVvBTdRKhKdJXS&#10;IgheolXR2yP7TEKzb5PsGuO/7xYKPQ4z8w2zWPWmEh21rrSsIB5FIIgzq0vOFRy+1sMZCOeRNVaW&#10;ScGDHKyWz08LTLS98466vc9FgLBLUEHhfZ1I6bKCDLqRrYmDd7WtQR9km0vd4j3ATSXHUTSRBksO&#10;CwXW9FFQ9r2/GQUya9bnTm/Ty/Gt6U6PJt19vqZKDV769zkIT73/D/+1N1rBOI4nU/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VQvTcgAAADeAAAADwAAAAAA&#10;AAAAAAAAAAChAgAAZHJzL2Rvd25yZXYueG1sUEsFBgAAAAAEAAQA+QAAAJYDAAAAAA==&#10;" strokeweight="1.1pt"/>
                        <v:line id="Line 16996" o:spid="_x0000_s4690" style="position:absolute;flip:y;visibility:visible;mso-wrap-style:square" from="8287,6158" to="8293,6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u7P8UAAADeAAAADwAAAGRycy9kb3ducmV2LnhtbERPTWvCQBC9C/0PyxR6KbqJUJHoGqRF&#10;KPQSbRW9DdkxCWZnk+w2Jv++eyh4fLzvdTqYWvTUucqygngWgSDOra64UPDzvZsuQTiPrLG2TApG&#10;cpBuniZrTLS98576gy9ECGGXoILS+yaR0uUlGXQz2xAH7mo7gz7ArpC6w3sIN7WcR9FCGqw4NJTY&#10;0HtJ+e3waxTIvN2de/2VXY5vbX8a22z/8Zop9fI8bFcgPA3+If53f2oF8zhehL3hTrg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u7P8UAAADeAAAADwAAAAAAAAAA&#10;AAAAAAChAgAAZHJzL2Rvd25yZXYueG1sUEsFBgAAAAAEAAQA+QAAAJMDAAAAAA==&#10;" strokeweight="1.1pt"/>
                        <v:line id="Line 16997" o:spid="_x0000_s4691" style="position:absolute;flip:y;visibility:visible;mso-wrap-style:square" from="8293,6133" to="8300,6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cepMgAAADeAAAADwAAAGRycy9kb3ducmV2LnhtbESPQWvCQBSE74X+h+UVvBTdRKhodJXS&#10;IgheolXR2yP7TEKzb5PsGuO/7xYKPQ4z8w2zWPWmEh21rrSsIB5FIIgzq0vOFRy+1sMpCOeRNVaW&#10;ScGDHKyWz08LTLS98466vc9FgLBLUEHhfZ1I6bKCDLqRrYmDd7WtQR9km0vd4j3ATSXHUTSRBksO&#10;CwXW9FFQ9r2/GQUya9bnTm/Ty/Gt6U6PJt19vqZKDV769zkIT73/D/+1N1rBOI4nM/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4cepMgAAADeAAAADwAAAAAA&#10;AAAAAAAAAAChAgAAZHJzL2Rvd25yZXYueG1sUEsFBgAAAAAEAAQA+QAAAJYDAAAAAA==&#10;" strokeweight="1.1pt"/>
                        <v:line id="Line 16998" o:spid="_x0000_s4692" style="position:absolute;flip:y;visibility:visible;mso-wrap-style:square" from="8300,6108" to="8305,6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Qh5MgAAADeAAAADwAAAGRycy9kb3ducmV2LnhtbESPy2rCQBSG94LvMJxCN1InEVpLdBJE&#10;EQrdxEtLuztkjklo5kySmcb49p1FweXPf+NbZ6NpxEC9qy0riOcRCOLC6ppLBefT/ukVhPPIGhvL&#10;pOBGDrJ0Olljou2VDzQcfSnCCLsEFVTet4mUrqjIoJvbljh4F9sb9EH2pdQ9XsO4aeQiil6kwZrD&#10;Q4UtbSsqfo6/RoEsuv3XoN/z74/nbvi8dflhN8uVenwYNysQnkZ/D/+337SCRRwvA0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2Qh5MgAAADeAAAADwAAAAAA&#10;AAAAAAAAAAChAgAAZHJzL2Rvd25yZXYueG1sUEsFBgAAAAAEAAQA+QAAAJYDAAAAAA==&#10;" strokeweight="1.1pt"/>
                        <v:line id="Line 16999" o:spid="_x0000_s4693" style="position:absolute;flip:y;visibility:visible;mso-wrap-style:square" from="8305,6083" to="8310,6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iEf8gAAADeAAAADwAAAGRycy9kb3ducmV2LnhtbESPQWvCQBSE7wX/w/IEL6KbCLUSXaVU&#10;BKGXaFvR2yP7moRm3ybZNcZ/3y0IPQ4z8w2z2vSmEh21rrSsIJ5GIIgzq0vOFXx+7CYLEM4ja6ws&#10;k4I7OdisB08rTLS98YG6o89FgLBLUEHhfZ1I6bKCDLqprYmD921bgz7INpe6xVuAm0rOomguDZYc&#10;Fgqs6a2g7Od4NQpk1uzOnX5PL1/PTXe6N+lhO06VGg371yUIT73/Dz/ae61gFscv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CiEf8gAAADeAAAADwAAAAAA&#10;AAAAAAAAAAChAgAAZHJzL2Rvd25yZXYueG1sUEsFBgAAAAAEAAQA+QAAAJYDAAAAAA==&#10;" strokeweight="1.1pt"/>
                        <v:line id="Line 17000" o:spid="_x0000_s4694" style="position:absolute;flip:y;visibility:visible;mso-wrap-style:square" from="8310,6057" to="8316,6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oaCMgAAADeAAAADwAAAGRycy9kb3ducmV2LnhtbESPQWvCQBSE70L/w/IKvUjdJKCW1FVK&#10;iyB4idqW9vbIPpNg9m2SXWP8992C4HGYmW+YxWowteipc5VlBfEkAkGcW11xoeDzsH5+AeE8ssba&#10;Mim4koPV8mG0wFTbC++o3/tCBAi7FBWU3jeplC4vyaCb2IY4eEfbGfRBdoXUHV4C3NQyiaKZNFhx&#10;WCixofeS8tP+bBTIvF3/9Hqb/X5N2/772ma7j3Gm1NPj8PYKwtPg7+Fbe6MVJHE8T+D/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PoaCMgAAADeAAAADwAAAAAA&#10;AAAAAAAAAAChAgAAZHJzL2Rvd25yZXYueG1sUEsFBgAAAAAEAAQA+QAAAJYDAAAAAA==&#10;" strokeweight="1.1pt"/>
                        <v:line id="Line 17001" o:spid="_x0000_s4695" style="position:absolute;flip:y;visibility:visible;mso-wrap-style:square" from="8316,6031" to="8323,6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a/k8kAAADeAAAADwAAAGRycy9kb3ducmV2LnhtbESPT2vCQBTE74V+h+UVvBTdRKlK6iql&#10;RRB6iX/R2yP7moRm3ybZNcZv3y0Uehxm5jfMYtWbSnTUutKygngUgSDOrC45V3DYr4dzEM4ja6ws&#10;k4I7OVgtHx8WmGh74y11O5+LAGGXoILC+zqR0mUFGXQjWxMH78u2Bn2QbS51i7cAN5UcR9FUGiw5&#10;LBRY03tB2ffuahTIrFmfO/2ZXo4vTXe6N+n24zlVavDUv72C8NT7//Bfe6MVjON4No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u2v5PJAAAA3gAAAA8AAAAA&#10;AAAAAAAAAAAAoQIAAGRycy9kb3ducmV2LnhtbFBLBQYAAAAABAAEAPkAAACXAwAAAAA=&#10;" strokeweight="1.1pt"/>
                        <v:line id="Line 17002" o:spid="_x0000_s4696" style="position:absolute;flip:y;visibility:visible;mso-wrap-style:square" from="8323,6005" to="8328,6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8n58kAAADeAAAADwAAAGRycy9kb3ducmV2LnhtbESPT2vCQBTE74V+h+UVvBTdRKxK6iql&#10;RRB6iX/R2yP7moRm3ybZNcZv3y0Uehxm5jfMYtWbSnTUutKygngUgSDOrC45V3DYr4dzEM4ja6ws&#10;k4I7OVgtHx8WmGh74y11O5+LAGGXoILC+zqR0mUFGXQjWxMH78u2Bn2QbS51i7cAN5UcR9FUGiw5&#10;LBRY03tB2ffuahTIrFmfO/2ZXo4vTXe6N+n24zlVavDUv72C8NT7//Bfe6MVjON4No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RfJ+fJAAAA3gAAAA8AAAAA&#10;AAAAAAAAAAAAoQIAAGRycy9kb3ducmV2LnhtbFBLBQYAAAAABAAEAPkAAACXAwAAAAA=&#10;" strokeweight="1.1pt"/>
                        <v:line id="Line 17003" o:spid="_x0000_s4697" style="position:absolute;flip:y;visibility:visible;mso-wrap-style:square" from="8328,5980" to="8333,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OCfMgAAADeAAAADwAAAGRycy9kb3ducmV2LnhtbESPQWvCQBSE74X+h+UVvBTdRLBKdJXS&#10;IgheolXR2yP7TEKzb5PsGuO/7xYKPQ4z8w2zWPWmEh21rrSsIB5FIIgzq0vOFRy+1sMZCOeRNVaW&#10;ScGDHKyWz08LTLS98466vc9FgLBLUEHhfZ1I6bKCDLqRrYmDd7WtQR9km0vd4j3ATSXHUfQmDZYc&#10;Fgqs6aOg7Ht/Mwpk1qzPnd6ml+Ok6U6PJt19vqZKDV769zkIT73/D/+1N1rBOI6n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xOCfMgAAADeAAAADwAAAAAA&#10;AAAAAAAAAAChAgAAZHJzL2Rvd25yZXYueG1sUEsFBgAAAAAEAAQA+QAAAJYDAAAAAA==&#10;" strokeweight="1.1pt"/>
                        <v:line id="Line 17004" o:spid="_x0000_s4698" style="position:absolute;flip:y;visibility:visible;mso-wrap-style:square" from="8333,5954" to="8340,5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EcC8gAAADeAAAADwAAAGRycy9kb3ducmV2LnhtbESPQWvCQBSE74X+h+UVvBTdRKhKdJXS&#10;IgheolXR2yP7TEKzb5PsGuO/7xYKPQ4z8w2zWPWmEh21rrSsIB5FIIgzq0vOFRy+1sMZCOeRNVaW&#10;ScGDHKyWz08LTLS98466vc9FgLBLUEHhfZ1I6bKCDLqRrYmDd7WtQR9km0vd4j3ATSXHUTSRBksO&#10;CwXW9FFQ9r2/GQUya9bnTm/Ty/Gt6U6PJt19vqZKDV769zkIT73/D/+1N1rBOI6nE/i9E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8EcC8gAAADeAAAADwAAAAAA&#10;AAAAAAAAAAChAgAAZHJzL2Rvd25yZXYueG1sUEsFBgAAAAAEAAQA+QAAAJYDAAAAAA==&#10;" strokeweight="1.1pt"/>
                        <v:line id="Line 17005" o:spid="_x0000_s4699" style="position:absolute;flip:y;visibility:visible;mso-wrap-style:square" from="8340,5927" to="8346,5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25kMgAAADeAAAADwAAAGRycy9kb3ducmV2LnhtbESPT2vCQBTE74V+h+UVvBTdRGiV6Cql&#10;RRC8xL/o7ZF9JqHZt0l2jfHbdwuFHoeZ+Q0zX/amEh21rrSsIB5FIIgzq0vOFRz2q+EUhPPIGivL&#10;pOBBDpaL56c5JtreeUvdzuciQNglqKDwvk6kdFlBBt3I1sTBu9rWoA+yzaVu8R7gppLjKHqXBksO&#10;CwXW9FlQ9r27GQUya1bnTm/Sy/Gt6U6PJt1+vaZKDV76jxkIT73/D/+111rBOI4nE/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I25kMgAAADeAAAADwAAAAAA&#10;AAAAAAAAAAChAgAAZHJzL2Rvd25yZXYueG1sUEsFBgAAAAAEAAQA+QAAAJYDAAAAAA==&#10;" strokeweight="1.1pt"/>
                        <v:line id="Line 17006" o:spid="_x0000_s4700" style="position:absolute;flip:y;visibility:visible;mso-wrap-style:square" from="8346,5901" to="8351,5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It4sYAAADeAAAADwAAAGRycy9kb3ducmV2LnhtbERPy2rCQBTdC/7DcAvdSJ1EaC3RSRBF&#10;KHQTHy3t7pK5JqGZO0lmGuPfdxYFl4fzXmejacRAvastK4jnEQjiwuqaSwXn0/7pFYTzyBoby6Tg&#10;Rg6ydDpZY6LtlQ80HH0pQgi7BBVU3reJlK6oyKCb25Y4cBfbG/QB9qXUPV5DuGnkIopepMGaQ0OF&#10;LW0rKn6Ov0aBLLr916Df8++P5274vHX5YTfLlXp8GDcrEJ5Gfxf/u9+0gkUcL8PecCd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SLeLGAAAA3gAAAA8AAAAAAAAA&#10;AAAAAAAAoQIAAGRycy9kb3ducmV2LnhtbFBLBQYAAAAABAAEAPkAAACUAwAAAAA=&#10;" strokeweight="1.1pt"/>
                        <v:line id="Line 17007" o:spid="_x0000_s4701" style="position:absolute;flip:y;visibility:visible;mso-wrap-style:square" from="8351,5874" to="8358,5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6IeckAAADeAAAADwAAAGRycy9kb3ducmV2LnhtbESPT2vCQBTE74V+h+UVvBTdRLBq6iql&#10;RRB6iX/R2yP7moRm3ybZNcZv3y0Uehxm5jfMYtWbSnTUutKygngUgSDOrC45V3DYr4czEM4ja6ws&#10;k4I7OVgtHx8WmGh74y11O5+LAGGXoILC+zqR0mUFGXQjWxMH78u2Bn2QbS51i7cAN5UcR9GLNFhy&#10;WCiwpveCsu/d1SiQWbM+d/ozvRwnTXe6N+n24zlVavDUv72C8NT7//Bfe6MVjON4Oof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peiHnJAAAA3gAAAA8AAAAA&#10;AAAAAAAAAAAAoQIAAGRycy9kb3ducmV2LnhtbFBLBQYAAAAABAAEAPkAAACXAwAAAAA=&#10;" strokeweight="1.1pt"/>
                        <v:line id="Line 17008" o:spid="_x0000_s4702" style="position:absolute;flip:y;visibility:visible;mso-wrap-style:square" from="8358,5848" to="8363,5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FRw8YAAADeAAAADwAAAGRycy9kb3ducmV2LnhtbESPzWrCQBSF9wXfYbhCN6KTCIpERxGL&#10;UHATbRXdXTLXJJi5k2SmMb59Z1Ho8nD++Fab3lSio9aVlhXEkwgEcWZ1ybmC76/9eAHCeWSNlWVS&#10;8CIHm/XgbYWJtk8+UnfyuQgj7BJUUHhfJ1K6rCCDbmJr4uDdbWvQB9nmUrf4DOOmktMomkuDJYeH&#10;AmvaFZQ9Tj9Ggcya/bXTh/R2njXd5dWkx49RqtT7sN8uQXjq/X/4r/2pFUzjeBEAAk5A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xUcPGAAAA3gAAAA8AAAAAAAAA&#10;AAAAAAAAoQIAAGRycy9kb3ducmV2LnhtbFBLBQYAAAAABAAEAPkAAACUAwAAAAA=&#10;" strokeweight="1.1pt"/>
                        <v:line id="Line 17009" o:spid="_x0000_s4703" style="position:absolute;flip:y;visibility:visible;mso-wrap-style:square" from="8363,5821" to="8369,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30WMgAAADeAAAADwAAAGRycy9kb3ducmV2LnhtbESPzWrDMBCE74G+g9hCLqWRHWgJruVQ&#10;EgKBXpy/ktwWa2ubWivbUh3n7atCIcdhZr5h0uVoGjFQ72rLCuJZBIK4sLrmUsHxsHlegHAeWWNj&#10;mRTcyMEye5ikmGh75R0Ne1+KAGGXoILK+zaR0hUVGXQz2xIH78v2Bn2QfSl1j9cAN42cR9GrNFhz&#10;WKiwpVVFxff+xyiQRbc5D/ojv5xeuuHz1uW79VOu1PRxfH8D4Wn09/B/e6sVzON4EcPfnXAFZPY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f30WMgAAADeAAAADwAAAAAA&#10;AAAAAAAAAAChAgAAZHJzL2Rvd25yZXYueG1sUEsFBgAAAAAEAAQA+QAAAJYDAAAAAA==&#10;" strokeweight="1.1pt"/>
                        <v:line id="Line 17010" o:spid="_x0000_s4704" style="position:absolute;flip:y;visibility:visible;mso-wrap-style:square" from="8369,5794" to="8375,5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9qL8gAAADeAAAADwAAAGRycy9kb3ducmV2LnhtbESPT2vCQBTE7wW/w/KEXkrdJNAi0VVE&#10;EQpe4r/S3h7ZZxLMvk2ya4zfvlso9DjMzG+Y+XIwteipc5VlBfEkAkGcW11xoeB03L5OQTiPrLG2&#10;TAoe5GC5GD3NMdX2znvqD74QAcIuRQWl900qpctLMugmtiEO3sV2Bn2QXSF1h/cAN7VMouhdGqw4&#10;LJTY0Lqk/Hq4GQUyb7dfvd5l3+e3tv98tNl+85Ip9TweVjMQngb/H/5rf2gFSRxPE/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S9qL8gAAADeAAAADwAAAAAA&#10;AAAAAAAAAAChAgAAZHJzL2Rvd25yZXYueG1sUEsFBgAAAAAEAAQA+QAAAJYDAAAAAA==&#10;" strokeweight="1.1pt"/>
                        <v:line id="Line 17011" o:spid="_x0000_s4705" style="position:absolute;flip:y;visibility:visible;mso-wrap-style:square" from="8375,5767" to="8381,5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PPtMgAAADeAAAADwAAAGRycy9kb3ducmV2LnhtbESPQWvCQBSE74L/YXmCl1I3sVRC6iql&#10;IhR6idaKvT2yr0lo9m2S3cb4712h4HGYmW+Y5Xowteipc5VlBfEsAkGcW11xoeDwuX1MQDiPrLG2&#10;TAou5GC9Go+WmGp75h31e1+IAGGXooLS+yaV0uUlGXQz2xAH78d2Bn2QXSF1h+cAN7WcR9FCGqw4&#10;LJTY0FtJ+e/+zyiQebs99foj+/56bvvjpc12m4dMqelkeH0B4Wnw9/B/+10rmMdx8gS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mPPtMgAAADeAAAADwAAAAAA&#10;AAAAAAAAAAChAgAAZHJzL2Rvd25yZXYueG1sUEsFBgAAAAAEAAQA+QAAAJYDAAAAAA==&#10;" strokeweight="1.1pt"/>
                        <v:line id="Line 17012" o:spid="_x0000_s4706" style="position:absolute;flip:y;visibility:visible;mso-wrap-style:square" from="8381,5740" to="8386,5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pXwMgAAADeAAAADwAAAGRycy9kb3ducmV2LnhtbESPQWvCQBSE74L/YXmCl1I3kVZC6iql&#10;IhR6idaKvT2yr0lo9m2S3cb4712h4HGYmW+Y5Xowteipc5VlBfEsAkGcW11xoeDwuX1MQDiPrLG2&#10;TAou5GC9Go+WmGp75h31e1+IAGGXooLS+yaV0uUlGXQz2xAH78d2Bn2QXSF1h+cAN7WcR9FCGqw4&#10;LJTY0FtJ+e/+zyiQebs99foj+/56bvvjpc12m4dMqelkeH0B4Wnw9/B/+10rmMdx8gS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YpXwMgAAADeAAAADwAAAAAA&#10;AAAAAAAAAAChAgAAZHJzL2Rvd25yZXYueG1sUEsFBgAAAAAEAAQA+QAAAJYDAAAAAA==&#10;" strokeweight="1.1pt"/>
                        <v:line id="Line 17013" o:spid="_x0000_s4707" style="position:absolute;flip:y;visibility:visible;mso-wrap-style:square" from="8386,5713" to="8393,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byW8gAAADeAAAADwAAAGRycy9kb3ducmV2LnhtbESPQWvCQBSE7wX/w/IKvRTdRFAkukpR&#10;BKGXaKvo7ZF9JsHs2yS7jfHfd4VCj8PMfMMsVr2pREetKy0riEcRCOLM6pJzBd9f2+EMhPPIGivL&#10;pOBBDlbLwcsCE23vvKfu4HMRIOwSVFB4XydSuqwgg25ka+LgXW1r0AfZ5lK3eA9wU8lxFE2lwZLD&#10;QoE1rQvKbocfo0Bmzfbc6c/0cpw03enRpPvNe6rU22v/MQfhqff/4b/2TisYx/FsAs874Qr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sbyW8gAAADeAAAADwAAAAAA&#10;AAAAAAAAAAChAgAAZHJzL2Rvd25yZXYueG1sUEsFBgAAAAAEAAQA+QAAAJYDAAAAAA==&#10;" strokeweight="1.1pt"/>
                        <v:line id="Line 17014" o:spid="_x0000_s4708" style="position:absolute;flip:y;visibility:visible;mso-wrap-style:square" from="8393,5686" to="8398,5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RsLMgAAADeAAAADwAAAGRycy9kb3ducmV2LnhtbESPT4vCMBTE74LfITzBy6JpBUW6RhEX&#10;YcFLdf/g3h7N27Zs89I2sdZvb4QFj8PM/IZZbXpTiY5aV1pWEE8jEMSZ1SXnCj4/9pMlCOeRNVaW&#10;ScGNHGzWw8EKE22vfKTu5HMRIOwSVFB4XydSuqwgg25qa+Lg/drWoA+yzaVu8RrgppKzKFpIgyWH&#10;hQJr2hWU/Z0uRoHMmv2504f052vedN+3Jj2+vaRKjUf99hWEp94/w//td61gFsfLBTzuhCsg1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hRsLMgAAADeAAAADwAAAAAA&#10;AAAAAAAAAAChAgAAZHJzL2Rvd25yZXYueG1sUEsFBgAAAAAEAAQA+QAAAJYDAAAAAA==&#10;" strokeweight="1.1pt"/>
                        <v:line id="Line 17015" o:spid="_x0000_s4709" style="position:absolute;flip:y;visibility:visible;mso-wrap-style:square" from="8398,5659" to="8404,5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jJt8gAAADeAAAADwAAAGRycy9kb3ducmV2LnhtbESPQWvCQBSE74L/YXmCl1I3EVpD6iql&#10;IhR6idaKvT2yr0lo9m2S3cb4712h4HGYmW+Y5Xowteipc5VlBfEsAkGcW11xoeDwuX1MQDiPrLG2&#10;TAou5GC9Go+WmGp75h31e1+IAGGXooLS+yaV0uUlGXQz2xAH78d2Bn2QXSF1h+cAN7WcR9GzNFhx&#10;WCixobeS8t/9n1Eg83Z76vVH9v311PbHS5vtNg+ZUtPJ8PoCwtPg7+H/9rtWMI/jZAG3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VjJt8gAAADeAAAADwAAAAAA&#10;AAAAAAAAAAChAgAAZHJzL2Rvd25yZXYueG1sUEsFBgAAAAAEAAQA+QAAAJYDAAAAAA==&#10;" strokeweight="1.1pt"/>
                        <v:line id="Line 17016" o:spid="_x0000_s4710" style="position:absolute;flip:y;visibility:visible;mso-wrap-style:square" from="8404,5632" to="8409,5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ddxcUAAADeAAAADwAAAGRycy9kb3ducmV2LnhtbERPTWvCQBC9F/wPywi9iG4iKBJdRSxC&#10;wUu0VfQ2ZMckmJ1NstsY/333UOjx8b5Xm95UoqPWlZYVxJMIBHFmdcm5gu+v/XgBwnlkjZVlUvAi&#10;B5v14G2FibZPPlJ38rkIIewSVFB4XydSuqwgg25ia+LA3W1r0AfY5lK3+AzhppLTKJpLgyWHhgJr&#10;2hWUPU4/RoHMmv2104f0dp413eXVpMePUarU+7DfLkF46v2/+M/9qRVM43gR9oY74Qr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ddxcUAAADeAAAADwAAAAAAAAAA&#10;AAAAAAChAgAAZHJzL2Rvd25yZXYueG1sUEsFBgAAAAAEAAQA+QAAAJMDAAAAAA==&#10;" strokeweight="1.1pt"/>
                        <v:line id="Line 17017" o:spid="_x0000_s4711" style="position:absolute;flip:y;visibility:visible;mso-wrap-style:square" from="8409,5605" to="8416,5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4XsgAAADeAAAADwAAAGRycy9kb3ducmV2LnhtbESPT2vCQBTE74V+h+UVvBTdRGjR6Cql&#10;RRC8xL/o7ZF9JqHZt0l2jfHbdwuFHoeZ+Q0zX/amEh21rrSsIB5FIIgzq0vOFRz2q+EEhPPIGivL&#10;pOBBDpaL56c5JtreeUvdzuciQNglqKDwvk6kdFlBBt3I1sTBu9rWoA+yzaVu8R7gppLjKHqXBksO&#10;CwXW9FlQ9r27GQUya1bnTm/Sy/Gt6U6PJt1+vaZKDV76jxkIT73/D/+111rBOI4nU/i9E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v4XsgAAADeAAAADwAAAAAA&#10;AAAAAAAAAAChAgAAZHJzL2Rvd25yZXYueG1sUEsFBgAAAAAEAAQA+QAAAJYDAAAAAA==&#10;" strokeweight="1.1pt"/>
                        <v:line id="Line 17018" o:spid="_x0000_s4712" style="position:absolute;flip:y;visibility:visible;mso-wrap-style:square" from="8416,5578" to="8421,5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jHHsgAAADeAAAADwAAAGRycy9kb3ducmV2LnhtbESPy2rCQBSG94LvMJxCN1InEVpsdBJE&#10;EQrdxEtLuztkjklo5kySmcb49p1FweXPf+NbZ6NpxEC9qy0riOcRCOLC6ppLBefT/mkJwnlkjY1l&#10;UnAjB1k6nawx0fbKBxqOvhRhhF2CCirv20RKV1Rk0M1tSxy8i+0N+iD7Uuoer2HcNHIRRS/SYM3h&#10;ocKWthUVP8dfo0AW3f5r0O/598dzN3zeuvywm+VKPT6MmxUIT6O/h//bb1rBIo5fA0DACSg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2jHHsgAAADeAAAADwAAAAAA&#10;AAAAAAAAAAChAgAAZHJzL2Rvd25yZXYueG1sUEsFBgAAAAAEAAQA+QAAAJYDAAAAAA==&#10;" strokeweight="1.1pt"/>
                        <v:line id="Line 17019" o:spid="_x0000_s4713" style="position:absolute;flip:y;visibility:visible;mso-wrap-style:square" from="8421,5551" to="8427,5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ihcgAAADeAAAADwAAAGRycy9kb3ducmV2LnhtbESPQWvCQBSE7wX/w/IEL6KbCJUaXaVU&#10;BKGXaFvR2yP7moRm3ybZNcZ/3y0IPQ4z8w2z2vSmEh21rrSsIJ5GIIgzq0vOFXx+7CYvIJxH1lhZ&#10;JgV3crBZD55WmGh74wN1R5+LAGGXoILC+zqR0mUFGXRTWxMH79u2Bn2QbS51i7cAN5WcRdFcGiw5&#10;LBRY01tB2c/xahTIrNmdO/2eXr6em+50b9LDdpwqNRr2r0sQnnr/H36091rBLI4XMfzd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CRihcgAAADeAAAADwAAAAAA&#10;AAAAAAAAAAChAgAAZHJzL2Rvd25yZXYueG1sUEsFBgAAAAAEAAQA+QAAAJYDAAAAAA==&#10;" strokeweight="1.1pt"/>
                        <v:line id="Line 17020" o:spid="_x0000_s4714" style="position:absolute;flip:y;visibility:visible;mso-wrap-style:square" from="8427,5522" to="8434,5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b88sgAAADeAAAADwAAAGRycy9kb3ducmV2LnhtbESPQWvCQBSE70L/w/IKvUjdJKDY1FVK&#10;iyB4idqW9vbIPpNg9m2SXWP8992C4HGYmW+YxWowteipc5VlBfEkAkGcW11xoeDzsH6eg3AeWWNt&#10;mRRcycFq+TBaYKrthXfU730hAoRdigpK75tUSpeXZNBNbEMcvKPtDPogu0LqDi8BbmqZRNFMGqw4&#10;LJTY0HtJ+Wl/Ngpk3q5/er3Nfr+mbf99bbPdxzhT6ulxeHsF4Wnw9/CtvdEKkjh+SeD/Trg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Pb88sgAAADeAAAADwAAAAAA&#10;AAAAAAAAAAChAgAAZHJzL2Rvd25yZXYueG1sUEsFBgAAAAAEAAQA+QAAAJYDAAAAAA==&#10;" strokeweight="1.1pt"/>
                        <v:line id="Line 17021" o:spid="_x0000_s4715" style="position:absolute;flip:y;visibility:visible;mso-wrap-style:square" from="8434,5495" to="8439,5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pZackAAADeAAAADwAAAGRycy9kb3ducmV2LnhtbESPT2vCQBTE74V+h+UVvBTdRKlo6iql&#10;RRB6iX/R2yP7moRm3ybZNcZv3y0Uehxm5jfMYtWbSnTUutKygngUgSDOrC45V3DYr4czEM4ja6ws&#10;k4I7OVgtHx8WmGh74y11O5+LAGGXoILC+zqR0mUFGXQjWxMH78u2Bn2QbS51i7cAN5UcR9FUGiw5&#10;LBRY03tB2ffuahTIrFmfO/2ZXo4vTXe6N+n24zlVavDUv72C8NT7//Bfe6MVjON4PoH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u6WWnJAAAA3gAAAA8AAAAA&#10;AAAAAAAAAAAAoQIAAGRycy9kb3ducmV2LnhtbFBLBQYAAAAABAAEAPkAAACXAwAAAAA=&#10;" strokeweight="1.1pt"/>
                        <v:rect id="Rectangle 17022" o:spid="_x0000_s4716" style="position:absolute;left:1727;top:3174;width:356;height:1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Vy7McA&#10;AADeAAAADwAAAGRycy9kb3ducmV2LnhtbESPQWvCQBSE70L/w/IKvUjdRIrY1FVEkIYiiNF6fmRf&#10;k9Ds25jdJum/dwXB4zAz3zCL1WBq0VHrKssK4kkEgji3uuJCwem4fZ2DcB5ZY22ZFPyTg9XyabTA&#10;RNueD9RlvhABwi5BBaX3TSKly0sy6Ca2IQ7ej20N+iDbQuoW+wA3tZxG0UwarDgslNjQpqT8N/sz&#10;Cvp8352Pu0+5H59Ty5f0ssm+v5R6eR7WHyA8Df4RvrdTrWAax+9vcLsTro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1cuzHAAAA3gAAAA8AAAAAAAAAAAAAAAAAmAIAAGRy&#10;cy9kb3ducmV2LnhtbFBLBQYAAAAABAAEAPUAAACMAwAAAAA=&#10;" filled="f" stroked="f"/>
                        <v:rect id="Rectangle 17023" o:spid="_x0000_s4717" style="position:absolute;left:1770;top:3192;width:536;height: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qyP8cA&#10;AADeAAAADwAAAGRycy9kb3ducmV2LnhtbESPQWvCQBSE7wX/w/KE3uomgsVEVxGt6LEaQb09ss8k&#10;mH0bsluT9td3hUKPw8x8w8yXvanFg1pXWVYQjyIQxLnVFRcKTtn2bQrCeWSNtWVS8E0OlovByxxT&#10;bTs+0OPoCxEg7FJUUHrfpFK6vCSDbmQb4uDdbGvQB9kWUrfYBbip5TiK3qXBisNCiQ2tS8rvxy+j&#10;YDdtVpe9/emK+uO6O3+ek02WeKVeh/1qBsJT7//Df+29VjCO42QCzzvhC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asj/HAAAA3gAAAA8AAAAAAAAAAAAAAAAAmAIAAGRy&#10;cy9kb3ducmV2LnhtbFBLBQYAAAAABAAEAPUAAACMAwAAAAA=&#10;" filled="f" stroked="f">
                          <v:textbox inset="0,0,0,0">
                            <w:txbxContent>
                              <w:p w:rsidR="00050CD6" w:rsidRDefault="00050CD6" w:rsidP="0034051E">
                                <w:r>
                                  <w:rPr>
                                    <w:rFonts w:ascii="Arial" w:hAnsi="Arial" w:cs="Arial"/>
                                    <w:b/>
                                    <w:bCs/>
                                    <w:color w:val="000000"/>
                                    <w:lang w:val="en-US"/>
                                  </w:rPr>
                                  <w:t>V</w:t>
                                </w:r>
                              </w:p>
                            </w:txbxContent>
                          </v:textbox>
                        </v:rect>
                        <v:rect id="Rectangle 17024" o:spid="_x0000_s4718" style="position:absolute;left:8609;top:5214;width:872;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tJAMcA&#10;AADeAAAADwAAAGRycy9kb3ducmV2LnhtbESPQWvCQBSE70L/w/IKvUjdxINo6ipFEEMRxGg9P7Kv&#10;SWj2bcxuk/Tfu4LgcZiZb5jlejC16Kh1lWUF8SQCQZxbXXGh4Hzavs9BOI+ssbZMCv7JwXr1Mlpi&#10;om3PR+oyX4gAYZeggtL7JpHS5SUZdBPbEAfvx7YGfZBtIXWLfYCbWk6jaCYNVhwWSmxoU1L+m/0Z&#10;BX1+6C6n/U4expfU8jW9brLvL6XeXofPDxCeBv8MP9qpVjCN48UM7nfCFZ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rSQDHAAAA3gAAAA8AAAAAAAAAAAAAAAAAmAIAAGRy&#10;cy9kb3ducmV2LnhtbFBLBQYAAAAABAAEAPUAAACMAwAAAAA=&#10;" filled="f" stroked="f"/>
                        <v:rect id="Rectangle 17025" o:spid="_x0000_s4719" style="position:absolute;left:8428;top:4207;width:87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fsm8cA&#10;AADeAAAADwAAAGRycy9kb3ducmV2LnhtbESPQWvCQBSE70L/w/IKvUjdxEO1qauIIA1FEKP1/Mi+&#10;JqHZtzG7TdJ/7wqCx2FmvmEWq8HUoqPWVZYVxJMIBHFudcWFgtNx+zoH4TyyxtoyKfgnB6vl02iB&#10;ibY9H6jLfCEChF2CCkrvm0RKl5dk0E1sQxy8H9sa9EG2hdQt9gFuajmNojdpsOKwUGJDm5Ly3+zP&#10;KOjzfXc+7j7lfnxOLV/Syyb7/lLq5XlYf4DwNPhH+N5OtYJpHL/P4HYnXA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n7JvHAAAA3gAAAA8AAAAAAAAAAAAAAAAAmAIAAGRy&#10;cy9kb3ducmV2LnhtbFBLBQYAAAAABAAEAPUAAACMAwAAAAA=&#10;" filled="f" stroked="f"/>
                        <v:rect id="Rectangle 17027" o:spid="_x0000_s4720" style="position:absolute;left:7828;top:4072;width:1518;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e4OscA&#10;AADeAAAADwAAAGRycy9kb3ducmV2LnhtbESPQWvCQBSE7wX/w/IKvTWbeCgmuorUFnO0KkRvj+xr&#10;Epp9G7LbJPXXdwsFj8PMfMOsNpNpxUC9aywrSKIYBHFpdcOVgvPp/XkBwnlkja1lUvBDDjbr2cMK&#10;M21H/qDh6CsRIOwyVFB732VSurImgy6yHXHwPm1v0AfZV1L3OAa4aeU8jl+kwYbDQo0dvdZUfh2/&#10;jYL9ottecnsbq/btui8ORbo7pV6pp8dpuwThafL38H871wrmSZKm8HcnX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XuDrHAAAA3gAAAA8AAAAAAAAAAAAAAAAAmAIAAGRy&#10;cy9kb3ducmV2LnhtbFBLBQYAAAAABAAEAPUAAACMAwAAAAA=&#10;" filled="f" stroked="f">
                          <v:textbox inset="0,0,0,0">
                            <w:txbxContent>
                              <w:p w:rsidR="00050CD6" w:rsidRPr="00E91F82" w:rsidRDefault="00050CD6" w:rsidP="0034051E">
                                <w:pPr>
                                  <w:spacing w:before="0" w:after="0" w:line="240" w:lineRule="auto"/>
                                  <w:rPr>
                                    <w:rFonts w:cs="Arial"/>
                                    <w:b/>
                                    <w:bCs/>
                                    <w:color w:val="800000"/>
                                    <w:szCs w:val="24"/>
                                    <w:lang w:val="en-US"/>
                                  </w:rPr>
                                </w:pPr>
                                <w:r w:rsidRPr="00E91F82">
                                  <w:rPr>
                                    <w:rFonts w:cs="Arial"/>
                                    <w:b/>
                                    <w:bCs/>
                                    <w:color w:val="800000"/>
                                    <w:szCs w:val="24"/>
                                    <w:lang w:val="en-US"/>
                                  </w:rPr>
                                  <w:t>Peak</w:t>
                                </w:r>
                              </w:p>
                              <w:p w:rsidR="00050CD6" w:rsidRPr="00E91F82" w:rsidRDefault="00050CD6" w:rsidP="0034051E">
                                <w:pPr>
                                  <w:spacing w:before="0" w:after="0" w:line="240" w:lineRule="auto"/>
                                  <w:rPr>
                                    <w:szCs w:val="24"/>
                                  </w:rPr>
                                </w:pPr>
                                <w:r w:rsidRPr="00E91F82">
                                  <w:rPr>
                                    <w:rFonts w:cs="Arial"/>
                                    <w:b/>
                                    <w:bCs/>
                                    <w:color w:val="800000"/>
                                    <w:szCs w:val="24"/>
                                    <w:lang w:val="en-US"/>
                                  </w:rPr>
                                  <w:t>Voltage</w:t>
                                </w:r>
                              </w:p>
                            </w:txbxContent>
                          </v:textbox>
                        </v:rect>
                        <v:rect id="Rectangle 17028" o:spid="_x0000_s4721" style="position:absolute;left:2134;top:3922;width:6324;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OLLcUA&#10;AADeAAAADwAAAGRycy9kb3ducmV2LnhtbESPQWvCQBSE70L/w/IKvZlNPBRN3QQpFKS3RsH29sg+&#10;k7TZt8nuVtP+elcQPA4z8w2zLifTixM531lWkCUpCOLa6o4bBfvd23wJwgdkjb1lUvBHHsriYbbG&#10;XNszf9CpCo2IEPY5KmhDGHIpfd2SQZ/YgTh6R+sMhihdI7XDc4SbXi7S9Fka7DgutDjQa0v1T/Vr&#10;IuVfr7632fFz4w7LL/LjOFbZu1JPj9PmBUSgKdzDt/ZWK1hkkQnXO/EKy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w4stxQAAAN4AAAAPAAAAAAAAAAAAAAAAAJgCAABkcnMv&#10;ZG93bnJldi54bWxQSwUGAAAAAAQABAD1AAAAigMAAAAA&#10;" fillcolor="black" strokecolor="#936"/>
                        <v:rect id="Rectangle 17029" o:spid="_x0000_s4722" style="position:absolute;left:8078;top:5214;width:15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lj8cA&#10;AADeAAAADwAAAGRycy9kb3ducmV2LnhtbESPT2uDQBTE74V8h+UFeinNqodSTFYpgVIJhVDz5/xw&#10;X1XqvjXuRs23zxYKPQ4z8xtmk8+mEyMNrrWsIF5FIIgrq1uuFRwP78+vIJxH1thZJgU3cpBni4cN&#10;ptpO/EVj6WsRIOxSVNB436dSuqohg25le+LgfdvBoA9yqKUecApw08kkil6kwZbDQoM9bRuqfsqr&#10;UTBV+/F8+PyQ+6dzYflSXLblaafU43J+W4PwNPv/8F+70AqSOIli+L0TroDM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tJY/HAAAA3gAAAA8AAAAAAAAAAAAAAAAAmAIAAGRy&#10;cy9kb3ducmV2LnhtbFBLBQYAAAAABAAEAPUAAACMAwAAAAA=&#10;" filled="f" stroked="f"/>
                        <v:rect id="_x0000_s4723" style="position:absolute;left:8693;top:5184;width:569;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zesMYA&#10;AADeAAAADwAAAGRycy9kb3ducmV2LnhtbESPT4vCMBTE74LfIbyFvWlqD6Jdo8iq6HH9A3Vvj+bZ&#10;FpuX0kTb3U9vBMHjMDO/YWaLzlTiTo0rLSsYDSMQxJnVJecKTsfNYALCeWSNlWVS8EcOFvN+b4aJ&#10;ti3v6X7wuQgQdgkqKLyvEyldVpBBN7Q1cfAutjHog2xyqRtsA9xUMo6isTRYclgosKbvgrLr4WYU&#10;bCf18ryz/21erX+36U86XR2nXqnPj275BcJT59/hV3unFcSjOIrheSdc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zesMYAAADeAAAADwAAAAAAAAAAAAAAAACYAgAAZHJz&#10;L2Rvd25yZXYueG1sUEsFBgAAAAAEAAQA9QAAAIsDAAAAAA==&#10;" filled="f" stroked="f">
                          <v:textbox inset="0,0,0,0">
                            <w:txbxContent>
                              <w:p w:rsidR="00050CD6" w:rsidRDefault="00050CD6" w:rsidP="0034051E">
                                <w:proofErr w:type="gramStart"/>
                                <w:r>
                                  <w:rPr>
                                    <w:rFonts w:ascii="Arial" w:hAnsi="Arial" w:cs="Arial"/>
                                    <w:color w:val="000000"/>
                                    <w:lang w:val="en-US"/>
                                  </w:rPr>
                                  <w:t>t</w:t>
                                </w:r>
                                <w:proofErr w:type="gramEnd"/>
                              </w:p>
                            </w:txbxContent>
                          </v:textbox>
                        </v:rect>
                      </v:group>
                      <v:shape id="_x0000_s4724" type="#_x0000_t202" style="position:absolute;top:8325;width:3138;height:5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z0wb8A&#10;AADcAAAADwAAAGRycy9kb3ducmV2LnhtbERPTWvCQBC9C/0PyxS86caCUqKrSK3gwYs23ofsmA3N&#10;zobsaOK/dwsFb/N4n7PaDL5Rd+piHdjAbJqBIi6DrbkyUPzsJ5+goiBbbAKTgQdF2KzfRivMbej5&#10;RPezVCqFcMzRgBNpc61j6chjnIaWOHHX0HmUBLtK2w77FO4b/ZFlC+2x5tTgsKUvR+Xv+eYNiNjt&#10;7FF8+3i4DMdd77JyjoUx4/dhuwQlNMhL/O8+2DR/MYe/Z9IFe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fPTBvwAAANwAAAAPAAAAAAAAAAAAAAAAAJgCAABkcnMvZG93bnJl&#10;di54bWxQSwUGAAAAAAQABAD1AAAAhAMAAAAA&#10;" filled="f" stroked="f">
                        <v:textbox style="mso-fit-shape-to-text:t">
                          <w:txbxContent>
                            <w:p w:rsidR="00050CD6" w:rsidRDefault="00050CD6" w:rsidP="00B27FB3">
                              <w:r>
                                <w:t>0</w:t>
                              </w:r>
                            </w:p>
                          </w:txbxContent>
                        </v:textbox>
                      </v:shape>
                    </v:group>
                  </w:pict>
                </mc:Fallback>
              </mc:AlternateContent>
            </w:r>
          </w:p>
          <w:p w:rsidR="0034051E" w:rsidRDefault="0034051E" w:rsidP="0034051E">
            <w:pPr>
              <w:spacing w:after="0" w:line="240" w:lineRule="auto"/>
            </w:pPr>
          </w:p>
        </w:tc>
        <w:tc>
          <w:tcPr>
            <w:tcW w:w="3934" w:type="dxa"/>
          </w:tcPr>
          <w:p w:rsidR="007F1682" w:rsidRDefault="007F1682" w:rsidP="0034051E"/>
          <w:p w:rsidR="0034051E" w:rsidRDefault="0034051E" w:rsidP="0034051E">
            <w:r w:rsidRPr="00727FCE">
              <w:t>P</w:t>
            </w:r>
            <w:r>
              <w:t xml:space="preserve">eak voltage isn’t </w:t>
            </w:r>
            <w:r w:rsidRPr="00727FCE">
              <w:t xml:space="preserve">a good indication of </w:t>
            </w:r>
            <w:r>
              <w:t>the</w:t>
            </w:r>
            <w:r w:rsidRPr="00727FCE">
              <w:t xml:space="preserve"> voltage. It also cannot be compared with a </w:t>
            </w:r>
            <w:proofErr w:type="spellStart"/>
            <w:r w:rsidRPr="00727FCE">
              <w:t>d.c.</w:t>
            </w:r>
            <w:proofErr w:type="spellEnd"/>
            <w:r w:rsidRPr="00727FCE">
              <w:t xml:space="preserve"> supply.</w:t>
            </w:r>
            <w:r>
              <w:t xml:space="preserve"> It </w:t>
            </w:r>
            <w:proofErr w:type="gramStart"/>
            <w:r>
              <w:t>will</w:t>
            </w:r>
            <w:proofErr w:type="gramEnd"/>
            <w:r>
              <w:t xml:space="preserve"> over- estimate the power dissipated in the circuit</w:t>
            </w:r>
            <w:r w:rsidR="00B27FB3">
              <w:t>.</w:t>
            </w:r>
          </w:p>
          <w:p w:rsidR="00B27FB3" w:rsidRDefault="00B27FB3" w:rsidP="0034051E"/>
        </w:tc>
      </w:tr>
      <w:tr w:rsidR="0034051E" w:rsidTr="007F1682">
        <w:trPr>
          <w:cantSplit/>
        </w:trPr>
        <w:tc>
          <w:tcPr>
            <w:tcW w:w="5211" w:type="dxa"/>
          </w:tcPr>
          <w:p w:rsidR="0034051E" w:rsidRPr="00727FCE" w:rsidRDefault="0034051E" w:rsidP="0034051E"/>
        </w:tc>
        <w:tc>
          <w:tcPr>
            <w:tcW w:w="3934" w:type="dxa"/>
          </w:tcPr>
          <w:p w:rsidR="00950C30" w:rsidRDefault="00950C30" w:rsidP="00950C30">
            <w:r>
              <w:t>The solution is to do with the fact that half the time the charges move in one direction and half the time in the opposite direction. We can get rid of this problem by squaring everything.</w:t>
            </w:r>
          </w:p>
          <w:p w:rsidR="0034051E" w:rsidRPr="00727FCE" w:rsidRDefault="007F1682" w:rsidP="00AB5C1A">
            <w:r>
              <w:t>Now we can average this squared voltage</w:t>
            </w:r>
            <w:r w:rsidR="00AB5C1A">
              <w:t xml:space="preserve">. When we square root </w:t>
            </w:r>
            <w:proofErr w:type="gramStart"/>
            <w:r w:rsidR="00AB5C1A">
              <w:t xml:space="preserve">the </w:t>
            </w:r>
            <w:r w:rsidR="0034051E" w:rsidRPr="00727FCE">
              <w:t xml:space="preserve"> answer</w:t>
            </w:r>
            <w:proofErr w:type="gramEnd"/>
            <w:r w:rsidR="0034051E" w:rsidRPr="00727FCE">
              <w:t xml:space="preserve"> </w:t>
            </w:r>
            <w:r w:rsidR="00AB5C1A">
              <w:t xml:space="preserve">we get the </w:t>
            </w:r>
            <w:r w:rsidR="0034051E" w:rsidRPr="00727FCE">
              <w:t xml:space="preserve"> </w:t>
            </w:r>
            <w:proofErr w:type="spellStart"/>
            <w:r w:rsidR="0034051E" w:rsidRPr="00727FCE">
              <w:t>the</w:t>
            </w:r>
            <w:proofErr w:type="spellEnd"/>
            <w:r w:rsidR="0034051E" w:rsidRPr="00727FCE">
              <w:t xml:space="preserve"> </w:t>
            </w:r>
            <w:proofErr w:type="spellStart"/>
            <w:r w:rsidR="0034051E" w:rsidRPr="00727FCE">
              <w:t>r.m.s</w:t>
            </w:r>
            <w:proofErr w:type="spellEnd"/>
            <w:r w:rsidR="0034051E" w:rsidRPr="00727FCE">
              <w:t xml:space="preserve"> (root mean square) value. Now </w:t>
            </w:r>
            <w:proofErr w:type="spellStart"/>
            <w:r w:rsidR="0034051E" w:rsidRPr="00727FCE">
              <w:t>a.c</w:t>
            </w:r>
            <w:proofErr w:type="spellEnd"/>
            <w:r w:rsidR="0034051E" w:rsidRPr="00727FCE">
              <w:t xml:space="preserve">. and </w:t>
            </w:r>
            <w:proofErr w:type="spellStart"/>
            <w:r w:rsidR="0034051E" w:rsidRPr="00727FCE">
              <w:t>d.c.</w:t>
            </w:r>
            <w:proofErr w:type="spellEnd"/>
            <w:r w:rsidR="0034051E" w:rsidRPr="00727FCE">
              <w:t xml:space="preserve"> are comparable!</w:t>
            </w:r>
          </w:p>
        </w:tc>
      </w:tr>
      <w:tr w:rsidR="0034051E" w:rsidTr="007F1682">
        <w:trPr>
          <w:cantSplit/>
        </w:trPr>
        <w:tc>
          <w:tcPr>
            <w:tcW w:w="5211" w:type="dxa"/>
            <w:tcBorders>
              <w:bottom w:val="nil"/>
            </w:tcBorders>
          </w:tcPr>
          <w:p w:rsidR="00950C30" w:rsidRDefault="00950C30" w:rsidP="0034051E">
            <w:pPr>
              <w:spacing w:after="0" w:line="240" w:lineRule="auto"/>
            </w:pPr>
            <w:r>
              <w:rPr>
                <w:noProof/>
              </w:rPr>
              <mc:AlternateContent>
                <mc:Choice Requires="wpg">
                  <w:drawing>
                    <wp:anchor distT="0" distB="0" distL="114300" distR="114300" simplePos="0" relativeHeight="252193280" behindDoc="0" locked="0" layoutInCell="1" allowOverlap="1" wp14:anchorId="5D52C9E2" wp14:editId="4C17CCD3">
                      <wp:simplePos x="0" y="0"/>
                      <wp:positionH relativeFrom="column">
                        <wp:posOffset>-95212</wp:posOffset>
                      </wp:positionH>
                      <wp:positionV relativeFrom="paragraph">
                        <wp:posOffset>114357</wp:posOffset>
                      </wp:positionV>
                      <wp:extent cx="3246331" cy="1520190"/>
                      <wp:effectExtent l="0" t="0" r="0" b="0"/>
                      <wp:wrapNone/>
                      <wp:docPr id="24992" name="Group 24992"/>
                      <wp:cNvGraphicFramePr/>
                      <a:graphic xmlns:a="http://schemas.openxmlformats.org/drawingml/2006/main">
                        <a:graphicData uri="http://schemas.microsoft.com/office/word/2010/wordprocessingGroup">
                          <wpg:wgp>
                            <wpg:cNvGrpSpPr/>
                            <wpg:grpSpPr>
                              <a:xfrm>
                                <a:off x="0" y="0"/>
                                <a:ext cx="3246331" cy="1520190"/>
                                <a:chOff x="0" y="0"/>
                                <a:chExt cx="3618307" cy="1520576"/>
                              </a:xfrm>
                            </wpg:grpSpPr>
                            <wpg:grpSp>
                              <wpg:cNvPr id="2" name="Group 2"/>
                              <wpg:cNvGrpSpPr/>
                              <wpg:grpSpPr>
                                <a:xfrm>
                                  <a:off x="0" y="0"/>
                                  <a:ext cx="3618307" cy="1520576"/>
                                  <a:chOff x="8054" y="0"/>
                                  <a:chExt cx="4849696" cy="2983865"/>
                                </a:xfrm>
                              </wpg:grpSpPr>
                              <wpg:grpSp>
                                <wpg:cNvPr id="16" name="Group 14854"/>
                                <wpg:cNvGrpSpPr>
                                  <a:grpSpLocks/>
                                </wpg:cNvGrpSpPr>
                                <wpg:grpSpPr bwMode="auto">
                                  <a:xfrm>
                                    <a:off x="27305" y="0"/>
                                    <a:ext cx="4830445" cy="2983865"/>
                                    <a:chOff x="2083" y="2399"/>
                                    <a:chExt cx="7607" cy="4699"/>
                                  </a:xfrm>
                                </wpg:grpSpPr>
                                <wps:wsp>
                                  <wps:cNvPr id="17" name="Rectangle 14855"/>
                                  <wps:cNvSpPr>
                                    <a:spLocks noChangeArrowheads="1"/>
                                  </wps:cNvSpPr>
                                  <wps:spPr bwMode="auto">
                                    <a:xfrm>
                                      <a:off x="2443" y="2399"/>
                                      <a:ext cx="22" cy="46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14860"/>
                                  <wps:cNvSpPr>
                                    <a:spLocks noChangeArrowheads="1"/>
                                  </wps:cNvSpPr>
                                  <wps:spPr bwMode="auto">
                                    <a:xfrm>
                                      <a:off x="7859" y="3079"/>
                                      <a:ext cx="907"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422312" w:rsidRDefault="00050CD6" w:rsidP="00695559">
                                        <w:pPr>
                                          <w:spacing w:before="0" w:after="0"/>
                                          <w:rPr>
                                            <w:b/>
                                            <w:color w:val="FF0000"/>
                                          </w:rPr>
                                        </w:pPr>
                                        <w:r w:rsidRPr="00422312">
                                          <w:rPr>
                                            <w:b/>
                                            <w:color w:val="FF0000"/>
                                          </w:rPr>
                                          <w:t>RMS</w:t>
                                        </w:r>
                                      </w:p>
                                    </w:txbxContent>
                                  </wps:txbx>
                                  <wps:bodyPr rot="0" vert="horz" wrap="square" lIns="0" tIns="0" rIns="0" bIns="0" anchor="t" anchorCtr="0" upright="1">
                                    <a:noAutofit/>
                                  </wps:bodyPr>
                                </wps:wsp>
                                <wpg:grpSp>
                                  <wpg:cNvPr id="24" name="Group 14862"/>
                                  <wpg:cNvGrpSpPr>
                                    <a:grpSpLocks/>
                                  </wpg:cNvGrpSpPr>
                                  <wpg:grpSpPr bwMode="auto">
                                    <a:xfrm>
                                      <a:off x="2083" y="2439"/>
                                      <a:ext cx="7607" cy="3886"/>
                                      <a:chOff x="2083" y="2439"/>
                                      <a:chExt cx="7607" cy="3886"/>
                                    </a:xfrm>
                                  </wpg:grpSpPr>
                                  <wps:wsp>
                                    <wps:cNvPr id="25" name="Freeform 14863"/>
                                    <wps:cNvSpPr>
                                      <a:spLocks/>
                                    </wps:cNvSpPr>
                                    <wps:spPr bwMode="auto">
                                      <a:xfrm>
                                        <a:off x="2453" y="4736"/>
                                        <a:ext cx="6301" cy="24"/>
                                      </a:xfrm>
                                      <a:custGeom>
                                        <a:avLst/>
                                        <a:gdLst>
                                          <a:gd name="T0" fmla="*/ 0 w 6301"/>
                                          <a:gd name="T1" fmla="*/ 0 h 24"/>
                                          <a:gd name="T2" fmla="*/ 0 w 6301"/>
                                          <a:gd name="T3" fmla="*/ 22 h 24"/>
                                          <a:gd name="T4" fmla="*/ 6301 w 6301"/>
                                          <a:gd name="T5" fmla="*/ 24 h 24"/>
                                          <a:gd name="T6" fmla="*/ 6301 w 6301"/>
                                          <a:gd name="T7" fmla="*/ 3 h 24"/>
                                          <a:gd name="T8" fmla="*/ 0 w 6301"/>
                                          <a:gd name="T9" fmla="*/ 0 h 24"/>
                                        </a:gdLst>
                                        <a:ahLst/>
                                        <a:cxnLst>
                                          <a:cxn ang="0">
                                            <a:pos x="T0" y="T1"/>
                                          </a:cxn>
                                          <a:cxn ang="0">
                                            <a:pos x="T2" y="T3"/>
                                          </a:cxn>
                                          <a:cxn ang="0">
                                            <a:pos x="T4" y="T5"/>
                                          </a:cxn>
                                          <a:cxn ang="0">
                                            <a:pos x="T6" y="T7"/>
                                          </a:cxn>
                                          <a:cxn ang="0">
                                            <a:pos x="T8" y="T9"/>
                                          </a:cxn>
                                        </a:cxnLst>
                                        <a:rect l="0" t="0" r="r" b="b"/>
                                        <a:pathLst>
                                          <a:path w="6301" h="24">
                                            <a:moveTo>
                                              <a:pt x="0" y="0"/>
                                            </a:moveTo>
                                            <a:lnTo>
                                              <a:pt x="0" y="22"/>
                                            </a:lnTo>
                                            <a:lnTo>
                                              <a:pt x="6301" y="24"/>
                                            </a:lnTo>
                                            <a:lnTo>
                                              <a:pt x="630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4864"/>
                                    <wps:cNvSpPr>
                                      <a:spLocks/>
                                    </wps:cNvSpPr>
                                    <wps:spPr bwMode="auto">
                                      <a:xfrm>
                                        <a:off x="2443" y="4717"/>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4865"/>
                                    <wps:cNvSpPr>
                                      <a:spLocks/>
                                    </wps:cNvSpPr>
                                    <wps:spPr bwMode="auto">
                                      <a:xfrm>
                                        <a:off x="2448" y="4691"/>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Freeform 14866"/>
                                    <wps:cNvSpPr>
                                      <a:spLocks/>
                                    </wps:cNvSpPr>
                                    <wps:spPr bwMode="auto">
                                      <a:xfrm>
                                        <a:off x="2455" y="4664"/>
                                        <a:ext cx="24" cy="32"/>
                                      </a:xfrm>
                                      <a:custGeom>
                                        <a:avLst/>
                                        <a:gdLst>
                                          <a:gd name="T0" fmla="*/ 0 w 24"/>
                                          <a:gd name="T1" fmla="*/ 29 h 32"/>
                                          <a:gd name="T2" fmla="*/ 19 w 24"/>
                                          <a:gd name="T3" fmla="*/ 32 h 32"/>
                                          <a:gd name="T4" fmla="*/ 24 w 24"/>
                                          <a:gd name="T5" fmla="*/ 3 h 32"/>
                                          <a:gd name="T6" fmla="*/ 5 w 24"/>
                                          <a:gd name="T7" fmla="*/ 0 h 32"/>
                                          <a:gd name="T8" fmla="*/ 0 w 24"/>
                                          <a:gd name="T9" fmla="*/ 29 h 32"/>
                                        </a:gdLst>
                                        <a:ahLst/>
                                        <a:cxnLst>
                                          <a:cxn ang="0">
                                            <a:pos x="T0" y="T1"/>
                                          </a:cxn>
                                          <a:cxn ang="0">
                                            <a:pos x="T2" y="T3"/>
                                          </a:cxn>
                                          <a:cxn ang="0">
                                            <a:pos x="T4" y="T5"/>
                                          </a:cxn>
                                          <a:cxn ang="0">
                                            <a:pos x="T6" y="T7"/>
                                          </a:cxn>
                                          <a:cxn ang="0">
                                            <a:pos x="T8" y="T9"/>
                                          </a:cxn>
                                        </a:cxnLst>
                                        <a:rect l="0" t="0" r="r" b="b"/>
                                        <a:pathLst>
                                          <a:path w="24" h="32">
                                            <a:moveTo>
                                              <a:pt x="0" y="29"/>
                                            </a:moveTo>
                                            <a:lnTo>
                                              <a:pt x="19" y="32"/>
                                            </a:lnTo>
                                            <a:lnTo>
                                              <a:pt x="24" y="3"/>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 name="Freeform 14867"/>
                                    <wps:cNvSpPr>
                                      <a:spLocks/>
                                    </wps:cNvSpPr>
                                    <wps:spPr bwMode="auto">
                                      <a:xfrm>
                                        <a:off x="2460" y="4636"/>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Freeform 14868"/>
                                    <wps:cNvSpPr>
                                      <a:spLocks/>
                                    </wps:cNvSpPr>
                                    <wps:spPr bwMode="auto">
                                      <a:xfrm>
                                        <a:off x="2465" y="4609"/>
                                        <a:ext cx="26" cy="31"/>
                                      </a:xfrm>
                                      <a:custGeom>
                                        <a:avLst/>
                                        <a:gdLst>
                                          <a:gd name="T0" fmla="*/ 0 w 26"/>
                                          <a:gd name="T1" fmla="*/ 27 h 31"/>
                                          <a:gd name="T2" fmla="*/ 19 w 26"/>
                                          <a:gd name="T3" fmla="*/ 31 h 31"/>
                                          <a:gd name="T4" fmla="*/ 26 w 26"/>
                                          <a:gd name="T5" fmla="*/ 5 h 31"/>
                                          <a:gd name="T6" fmla="*/ 7 w 26"/>
                                          <a:gd name="T7" fmla="*/ 0 h 31"/>
                                          <a:gd name="T8" fmla="*/ 0 w 26"/>
                                          <a:gd name="T9" fmla="*/ 27 h 31"/>
                                        </a:gdLst>
                                        <a:ahLst/>
                                        <a:cxnLst>
                                          <a:cxn ang="0">
                                            <a:pos x="T0" y="T1"/>
                                          </a:cxn>
                                          <a:cxn ang="0">
                                            <a:pos x="T2" y="T3"/>
                                          </a:cxn>
                                          <a:cxn ang="0">
                                            <a:pos x="T4" y="T5"/>
                                          </a:cxn>
                                          <a:cxn ang="0">
                                            <a:pos x="T6" y="T7"/>
                                          </a:cxn>
                                          <a:cxn ang="0">
                                            <a:pos x="T8" y="T9"/>
                                          </a:cxn>
                                        </a:cxnLst>
                                        <a:rect l="0" t="0" r="r" b="b"/>
                                        <a:pathLst>
                                          <a:path w="26" h="31">
                                            <a:moveTo>
                                              <a:pt x="0" y="27"/>
                                            </a:moveTo>
                                            <a:lnTo>
                                              <a:pt x="19" y="31"/>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 name="Freeform 14869"/>
                                    <wps:cNvSpPr>
                                      <a:spLocks/>
                                    </wps:cNvSpPr>
                                    <wps:spPr bwMode="auto">
                                      <a:xfrm>
                                        <a:off x="2472" y="4583"/>
                                        <a:ext cx="24" cy="31"/>
                                      </a:xfrm>
                                      <a:custGeom>
                                        <a:avLst/>
                                        <a:gdLst>
                                          <a:gd name="T0" fmla="*/ 0 w 24"/>
                                          <a:gd name="T1" fmla="*/ 29 h 31"/>
                                          <a:gd name="T2" fmla="*/ 19 w 24"/>
                                          <a:gd name="T3" fmla="*/ 31 h 31"/>
                                          <a:gd name="T4" fmla="*/ 24 w 24"/>
                                          <a:gd name="T5" fmla="*/ 2 h 31"/>
                                          <a:gd name="T6" fmla="*/ 5 w 24"/>
                                          <a:gd name="T7" fmla="*/ 0 h 31"/>
                                          <a:gd name="T8" fmla="*/ 0 w 24"/>
                                          <a:gd name="T9" fmla="*/ 29 h 31"/>
                                        </a:gdLst>
                                        <a:ahLst/>
                                        <a:cxnLst>
                                          <a:cxn ang="0">
                                            <a:pos x="T0" y="T1"/>
                                          </a:cxn>
                                          <a:cxn ang="0">
                                            <a:pos x="T2" y="T3"/>
                                          </a:cxn>
                                          <a:cxn ang="0">
                                            <a:pos x="T4" y="T5"/>
                                          </a:cxn>
                                          <a:cxn ang="0">
                                            <a:pos x="T6" y="T7"/>
                                          </a:cxn>
                                          <a:cxn ang="0">
                                            <a:pos x="T8" y="T9"/>
                                          </a:cxn>
                                        </a:cxnLst>
                                        <a:rect l="0" t="0" r="r" b="b"/>
                                        <a:pathLst>
                                          <a:path w="24" h="31">
                                            <a:moveTo>
                                              <a:pt x="0" y="29"/>
                                            </a:moveTo>
                                            <a:lnTo>
                                              <a:pt x="19" y="31"/>
                                            </a:lnTo>
                                            <a:lnTo>
                                              <a:pt x="24" y="2"/>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 name="Freeform 14870"/>
                                    <wps:cNvSpPr>
                                      <a:spLocks/>
                                    </wps:cNvSpPr>
                                    <wps:spPr bwMode="auto">
                                      <a:xfrm>
                                        <a:off x="2477" y="4554"/>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14871"/>
                                    <wps:cNvSpPr>
                                      <a:spLocks/>
                                    </wps:cNvSpPr>
                                    <wps:spPr bwMode="auto">
                                      <a:xfrm>
                                        <a:off x="2482" y="4528"/>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7" name="Freeform 14872"/>
                                    <wps:cNvSpPr>
                                      <a:spLocks/>
                                    </wps:cNvSpPr>
                                    <wps:spPr bwMode="auto">
                                      <a:xfrm>
                                        <a:off x="2489" y="4499"/>
                                        <a:ext cx="26" cy="33"/>
                                      </a:xfrm>
                                      <a:custGeom>
                                        <a:avLst/>
                                        <a:gdLst>
                                          <a:gd name="T0" fmla="*/ 0 w 26"/>
                                          <a:gd name="T1" fmla="*/ 29 h 33"/>
                                          <a:gd name="T2" fmla="*/ 19 w 26"/>
                                          <a:gd name="T3" fmla="*/ 33 h 33"/>
                                          <a:gd name="T4" fmla="*/ 26 w 26"/>
                                          <a:gd name="T5" fmla="*/ 5 h 33"/>
                                          <a:gd name="T6" fmla="*/ 7 w 26"/>
                                          <a:gd name="T7" fmla="*/ 0 h 33"/>
                                          <a:gd name="T8" fmla="*/ 0 w 26"/>
                                          <a:gd name="T9" fmla="*/ 29 h 33"/>
                                        </a:gdLst>
                                        <a:ahLst/>
                                        <a:cxnLst>
                                          <a:cxn ang="0">
                                            <a:pos x="T0" y="T1"/>
                                          </a:cxn>
                                          <a:cxn ang="0">
                                            <a:pos x="T2" y="T3"/>
                                          </a:cxn>
                                          <a:cxn ang="0">
                                            <a:pos x="T4" y="T5"/>
                                          </a:cxn>
                                          <a:cxn ang="0">
                                            <a:pos x="T6" y="T7"/>
                                          </a:cxn>
                                          <a:cxn ang="0">
                                            <a:pos x="T8" y="T9"/>
                                          </a:cxn>
                                        </a:cxnLst>
                                        <a:rect l="0" t="0" r="r" b="b"/>
                                        <a:pathLst>
                                          <a:path w="26" h="33">
                                            <a:moveTo>
                                              <a:pt x="0" y="29"/>
                                            </a:moveTo>
                                            <a:lnTo>
                                              <a:pt x="19" y="33"/>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7" name="Freeform 14873"/>
                                    <wps:cNvSpPr>
                                      <a:spLocks/>
                                    </wps:cNvSpPr>
                                    <wps:spPr bwMode="auto">
                                      <a:xfrm>
                                        <a:off x="2496" y="4472"/>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8" name="Freeform 14874"/>
                                    <wps:cNvSpPr>
                                      <a:spLocks/>
                                    </wps:cNvSpPr>
                                    <wps:spPr bwMode="auto">
                                      <a:xfrm>
                                        <a:off x="2501" y="4446"/>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9" name="Freeform 14875"/>
                                    <wps:cNvSpPr>
                                      <a:spLocks/>
                                    </wps:cNvSpPr>
                                    <wps:spPr bwMode="auto">
                                      <a:xfrm>
                                        <a:off x="2506" y="4420"/>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5" name="Freeform 14876"/>
                                    <wps:cNvSpPr>
                                      <a:spLocks/>
                                    </wps:cNvSpPr>
                                    <wps:spPr bwMode="auto">
                                      <a:xfrm>
                                        <a:off x="2513" y="4393"/>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6" name="Freeform 14877"/>
                                    <wps:cNvSpPr>
                                      <a:spLocks/>
                                    </wps:cNvSpPr>
                                    <wps:spPr bwMode="auto">
                                      <a:xfrm>
                                        <a:off x="2518" y="4367"/>
                                        <a:ext cx="24" cy="31"/>
                                      </a:xfrm>
                                      <a:custGeom>
                                        <a:avLst/>
                                        <a:gdLst>
                                          <a:gd name="T0" fmla="*/ 0 w 24"/>
                                          <a:gd name="T1" fmla="*/ 26 h 31"/>
                                          <a:gd name="T2" fmla="*/ 19 w 24"/>
                                          <a:gd name="T3" fmla="*/ 31 h 31"/>
                                          <a:gd name="T4" fmla="*/ 24 w 24"/>
                                          <a:gd name="T5" fmla="*/ 5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7" name="Freeform 14878"/>
                                    <wps:cNvSpPr>
                                      <a:spLocks/>
                                    </wps:cNvSpPr>
                                    <wps:spPr bwMode="auto">
                                      <a:xfrm>
                                        <a:off x="2522" y="4338"/>
                                        <a:ext cx="27" cy="34"/>
                                      </a:xfrm>
                                      <a:custGeom>
                                        <a:avLst/>
                                        <a:gdLst>
                                          <a:gd name="T0" fmla="*/ 0 w 27"/>
                                          <a:gd name="T1" fmla="*/ 29 h 34"/>
                                          <a:gd name="T2" fmla="*/ 20 w 27"/>
                                          <a:gd name="T3" fmla="*/ 34 h 34"/>
                                          <a:gd name="T4" fmla="*/ 27 w 27"/>
                                          <a:gd name="T5" fmla="*/ 5 h 34"/>
                                          <a:gd name="T6" fmla="*/ 8 w 27"/>
                                          <a:gd name="T7" fmla="*/ 0 h 34"/>
                                          <a:gd name="T8" fmla="*/ 0 w 27"/>
                                          <a:gd name="T9" fmla="*/ 29 h 34"/>
                                        </a:gdLst>
                                        <a:ahLst/>
                                        <a:cxnLst>
                                          <a:cxn ang="0">
                                            <a:pos x="T0" y="T1"/>
                                          </a:cxn>
                                          <a:cxn ang="0">
                                            <a:pos x="T2" y="T3"/>
                                          </a:cxn>
                                          <a:cxn ang="0">
                                            <a:pos x="T4" y="T5"/>
                                          </a:cxn>
                                          <a:cxn ang="0">
                                            <a:pos x="T6" y="T7"/>
                                          </a:cxn>
                                          <a:cxn ang="0">
                                            <a:pos x="T8" y="T9"/>
                                          </a:cxn>
                                        </a:cxnLst>
                                        <a:rect l="0" t="0" r="r" b="b"/>
                                        <a:pathLst>
                                          <a:path w="27" h="34">
                                            <a:moveTo>
                                              <a:pt x="0" y="29"/>
                                            </a:moveTo>
                                            <a:lnTo>
                                              <a:pt x="20" y="34"/>
                                            </a:lnTo>
                                            <a:lnTo>
                                              <a:pt x="27" y="5"/>
                                            </a:lnTo>
                                            <a:lnTo>
                                              <a:pt x="8"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8" name="Freeform 14879"/>
                                    <wps:cNvSpPr>
                                      <a:spLocks/>
                                    </wps:cNvSpPr>
                                    <wps:spPr bwMode="auto">
                                      <a:xfrm>
                                        <a:off x="2530" y="4312"/>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9" name="Freeform 14880"/>
                                    <wps:cNvSpPr>
                                      <a:spLocks/>
                                    </wps:cNvSpPr>
                                    <wps:spPr bwMode="auto">
                                      <a:xfrm>
                                        <a:off x="2535" y="4288"/>
                                        <a:ext cx="26" cy="28"/>
                                      </a:xfrm>
                                      <a:custGeom>
                                        <a:avLst/>
                                        <a:gdLst>
                                          <a:gd name="T0" fmla="*/ 0 w 26"/>
                                          <a:gd name="T1" fmla="*/ 24 h 28"/>
                                          <a:gd name="T2" fmla="*/ 19 w 26"/>
                                          <a:gd name="T3" fmla="*/ 28 h 28"/>
                                          <a:gd name="T4" fmla="*/ 26 w 26"/>
                                          <a:gd name="T5" fmla="*/ 4 h 28"/>
                                          <a:gd name="T6" fmla="*/ 7 w 26"/>
                                          <a:gd name="T7" fmla="*/ 0 h 28"/>
                                          <a:gd name="T8" fmla="*/ 0 w 26"/>
                                          <a:gd name="T9" fmla="*/ 24 h 28"/>
                                        </a:gdLst>
                                        <a:ahLst/>
                                        <a:cxnLst>
                                          <a:cxn ang="0">
                                            <a:pos x="T0" y="T1"/>
                                          </a:cxn>
                                          <a:cxn ang="0">
                                            <a:pos x="T2" y="T3"/>
                                          </a:cxn>
                                          <a:cxn ang="0">
                                            <a:pos x="T4" y="T5"/>
                                          </a:cxn>
                                          <a:cxn ang="0">
                                            <a:pos x="T6" y="T7"/>
                                          </a:cxn>
                                          <a:cxn ang="0">
                                            <a:pos x="T8" y="T9"/>
                                          </a:cxn>
                                        </a:cxnLst>
                                        <a:rect l="0" t="0" r="r" b="b"/>
                                        <a:pathLst>
                                          <a:path w="26" h="28">
                                            <a:moveTo>
                                              <a:pt x="0" y="24"/>
                                            </a:moveTo>
                                            <a:lnTo>
                                              <a:pt x="19" y="28"/>
                                            </a:lnTo>
                                            <a:lnTo>
                                              <a:pt x="26" y="4"/>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0" name="Freeform 14881"/>
                                    <wps:cNvSpPr>
                                      <a:spLocks/>
                                    </wps:cNvSpPr>
                                    <wps:spPr bwMode="auto">
                                      <a:xfrm>
                                        <a:off x="2542" y="4261"/>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1" name="Freeform 14882"/>
                                    <wps:cNvSpPr>
                                      <a:spLocks/>
                                    </wps:cNvSpPr>
                                    <wps:spPr bwMode="auto">
                                      <a:xfrm>
                                        <a:off x="2547" y="4235"/>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2" name="Freeform 14883"/>
                                    <wps:cNvSpPr>
                                      <a:spLocks/>
                                    </wps:cNvSpPr>
                                    <wps:spPr bwMode="auto">
                                      <a:xfrm>
                                        <a:off x="2554" y="4208"/>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3" name="Freeform 14884"/>
                                    <wps:cNvSpPr>
                                      <a:spLocks/>
                                    </wps:cNvSpPr>
                                    <wps:spPr bwMode="auto">
                                      <a:xfrm>
                                        <a:off x="2559" y="4184"/>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4" name="Freeform 14885"/>
                                    <wps:cNvSpPr>
                                      <a:spLocks/>
                                    </wps:cNvSpPr>
                                    <wps:spPr bwMode="auto">
                                      <a:xfrm>
                                        <a:off x="2566" y="4158"/>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5" name="Freeform 14886"/>
                                    <wps:cNvSpPr>
                                      <a:spLocks/>
                                    </wps:cNvSpPr>
                                    <wps:spPr bwMode="auto">
                                      <a:xfrm>
                                        <a:off x="2571" y="4132"/>
                                        <a:ext cx="24" cy="31"/>
                                      </a:xfrm>
                                      <a:custGeom>
                                        <a:avLst/>
                                        <a:gdLst>
                                          <a:gd name="T0" fmla="*/ 0 w 24"/>
                                          <a:gd name="T1" fmla="*/ 26 h 31"/>
                                          <a:gd name="T2" fmla="*/ 19 w 24"/>
                                          <a:gd name="T3" fmla="*/ 31 h 31"/>
                                          <a:gd name="T4" fmla="*/ 24 w 24"/>
                                          <a:gd name="T5" fmla="*/ 4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6" name="Freeform 14887"/>
                                    <wps:cNvSpPr>
                                      <a:spLocks/>
                                    </wps:cNvSpPr>
                                    <wps:spPr bwMode="auto">
                                      <a:xfrm>
                                        <a:off x="2575" y="4108"/>
                                        <a:ext cx="27" cy="28"/>
                                      </a:xfrm>
                                      <a:custGeom>
                                        <a:avLst/>
                                        <a:gdLst>
                                          <a:gd name="T0" fmla="*/ 0 w 27"/>
                                          <a:gd name="T1" fmla="*/ 24 h 28"/>
                                          <a:gd name="T2" fmla="*/ 20 w 27"/>
                                          <a:gd name="T3" fmla="*/ 28 h 28"/>
                                          <a:gd name="T4" fmla="*/ 27 w 27"/>
                                          <a:gd name="T5" fmla="*/ 4 h 28"/>
                                          <a:gd name="T6" fmla="*/ 8 w 27"/>
                                          <a:gd name="T7" fmla="*/ 0 h 28"/>
                                          <a:gd name="T8" fmla="*/ 0 w 27"/>
                                          <a:gd name="T9" fmla="*/ 24 h 28"/>
                                        </a:gdLst>
                                        <a:ahLst/>
                                        <a:cxnLst>
                                          <a:cxn ang="0">
                                            <a:pos x="T0" y="T1"/>
                                          </a:cxn>
                                          <a:cxn ang="0">
                                            <a:pos x="T2" y="T3"/>
                                          </a:cxn>
                                          <a:cxn ang="0">
                                            <a:pos x="T4" y="T5"/>
                                          </a:cxn>
                                          <a:cxn ang="0">
                                            <a:pos x="T6" y="T7"/>
                                          </a:cxn>
                                          <a:cxn ang="0">
                                            <a:pos x="T8" y="T9"/>
                                          </a:cxn>
                                        </a:cxnLst>
                                        <a:rect l="0" t="0" r="r" b="b"/>
                                        <a:pathLst>
                                          <a:path w="27" h="28">
                                            <a:moveTo>
                                              <a:pt x="0" y="24"/>
                                            </a:moveTo>
                                            <a:lnTo>
                                              <a:pt x="20" y="28"/>
                                            </a:lnTo>
                                            <a:lnTo>
                                              <a:pt x="27"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7" name="Freeform 14888"/>
                                    <wps:cNvSpPr>
                                      <a:spLocks/>
                                    </wps:cNvSpPr>
                                    <wps:spPr bwMode="auto">
                                      <a:xfrm>
                                        <a:off x="2583" y="4084"/>
                                        <a:ext cx="24" cy="28"/>
                                      </a:xfrm>
                                      <a:custGeom>
                                        <a:avLst/>
                                        <a:gdLst>
                                          <a:gd name="T0" fmla="*/ 0 w 24"/>
                                          <a:gd name="T1" fmla="*/ 24 h 28"/>
                                          <a:gd name="T2" fmla="*/ 19 w 24"/>
                                          <a:gd name="T3" fmla="*/ 28 h 28"/>
                                          <a:gd name="T4" fmla="*/ 24 w 24"/>
                                          <a:gd name="T5" fmla="*/ 4 h 28"/>
                                          <a:gd name="T6" fmla="*/ 4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8" name="Freeform 14889"/>
                                    <wps:cNvSpPr>
                                      <a:spLocks/>
                                    </wps:cNvSpPr>
                                    <wps:spPr bwMode="auto">
                                      <a:xfrm>
                                        <a:off x="2587" y="4060"/>
                                        <a:ext cx="27" cy="28"/>
                                      </a:xfrm>
                                      <a:custGeom>
                                        <a:avLst/>
                                        <a:gdLst>
                                          <a:gd name="T0" fmla="*/ 0 w 27"/>
                                          <a:gd name="T1" fmla="*/ 24 h 28"/>
                                          <a:gd name="T2" fmla="*/ 20 w 27"/>
                                          <a:gd name="T3" fmla="*/ 28 h 28"/>
                                          <a:gd name="T4" fmla="*/ 27 w 27"/>
                                          <a:gd name="T5" fmla="*/ 4 h 28"/>
                                          <a:gd name="T6" fmla="*/ 8 w 27"/>
                                          <a:gd name="T7" fmla="*/ 0 h 28"/>
                                          <a:gd name="T8" fmla="*/ 0 w 27"/>
                                          <a:gd name="T9" fmla="*/ 24 h 28"/>
                                        </a:gdLst>
                                        <a:ahLst/>
                                        <a:cxnLst>
                                          <a:cxn ang="0">
                                            <a:pos x="T0" y="T1"/>
                                          </a:cxn>
                                          <a:cxn ang="0">
                                            <a:pos x="T2" y="T3"/>
                                          </a:cxn>
                                          <a:cxn ang="0">
                                            <a:pos x="T4" y="T5"/>
                                          </a:cxn>
                                          <a:cxn ang="0">
                                            <a:pos x="T6" y="T7"/>
                                          </a:cxn>
                                          <a:cxn ang="0">
                                            <a:pos x="T8" y="T9"/>
                                          </a:cxn>
                                        </a:cxnLst>
                                        <a:rect l="0" t="0" r="r" b="b"/>
                                        <a:pathLst>
                                          <a:path w="27" h="28">
                                            <a:moveTo>
                                              <a:pt x="0" y="24"/>
                                            </a:moveTo>
                                            <a:lnTo>
                                              <a:pt x="20" y="28"/>
                                            </a:lnTo>
                                            <a:lnTo>
                                              <a:pt x="27"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9" name="Freeform 14890"/>
                                    <wps:cNvSpPr>
                                      <a:spLocks/>
                                    </wps:cNvSpPr>
                                    <wps:spPr bwMode="auto">
                                      <a:xfrm>
                                        <a:off x="2595" y="4036"/>
                                        <a:ext cx="24" cy="28"/>
                                      </a:xfrm>
                                      <a:custGeom>
                                        <a:avLst/>
                                        <a:gdLst>
                                          <a:gd name="T0" fmla="*/ 0 w 24"/>
                                          <a:gd name="T1" fmla="*/ 24 h 28"/>
                                          <a:gd name="T2" fmla="*/ 19 w 24"/>
                                          <a:gd name="T3" fmla="*/ 28 h 28"/>
                                          <a:gd name="T4" fmla="*/ 24 w 24"/>
                                          <a:gd name="T5" fmla="*/ 4 h 28"/>
                                          <a:gd name="T6" fmla="*/ 4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0" name="Freeform 14891"/>
                                    <wps:cNvSpPr>
                                      <a:spLocks/>
                                    </wps:cNvSpPr>
                                    <wps:spPr bwMode="auto">
                                      <a:xfrm>
                                        <a:off x="2599" y="4009"/>
                                        <a:ext cx="27" cy="31"/>
                                      </a:xfrm>
                                      <a:custGeom>
                                        <a:avLst/>
                                        <a:gdLst>
                                          <a:gd name="T0" fmla="*/ 0 w 27"/>
                                          <a:gd name="T1" fmla="*/ 27 h 31"/>
                                          <a:gd name="T2" fmla="*/ 20 w 27"/>
                                          <a:gd name="T3" fmla="*/ 31 h 31"/>
                                          <a:gd name="T4" fmla="*/ 27 w 27"/>
                                          <a:gd name="T5" fmla="*/ 5 h 31"/>
                                          <a:gd name="T6" fmla="*/ 8 w 27"/>
                                          <a:gd name="T7" fmla="*/ 0 h 31"/>
                                          <a:gd name="T8" fmla="*/ 0 w 27"/>
                                          <a:gd name="T9" fmla="*/ 27 h 31"/>
                                        </a:gdLst>
                                        <a:ahLst/>
                                        <a:cxnLst>
                                          <a:cxn ang="0">
                                            <a:pos x="T0" y="T1"/>
                                          </a:cxn>
                                          <a:cxn ang="0">
                                            <a:pos x="T2" y="T3"/>
                                          </a:cxn>
                                          <a:cxn ang="0">
                                            <a:pos x="T4" y="T5"/>
                                          </a:cxn>
                                          <a:cxn ang="0">
                                            <a:pos x="T6" y="T7"/>
                                          </a:cxn>
                                          <a:cxn ang="0">
                                            <a:pos x="T8" y="T9"/>
                                          </a:cxn>
                                        </a:cxnLst>
                                        <a:rect l="0" t="0" r="r" b="b"/>
                                        <a:pathLst>
                                          <a:path w="27" h="31">
                                            <a:moveTo>
                                              <a:pt x="0" y="27"/>
                                            </a:moveTo>
                                            <a:lnTo>
                                              <a:pt x="20" y="31"/>
                                            </a:lnTo>
                                            <a:lnTo>
                                              <a:pt x="27" y="5"/>
                                            </a:lnTo>
                                            <a:lnTo>
                                              <a:pt x="8"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9" name="Freeform 14892"/>
                                    <wps:cNvSpPr>
                                      <a:spLocks/>
                                    </wps:cNvSpPr>
                                    <wps:spPr bwMode="auto">
                                      <a:xfrm>
                                        <a:off x="2607" y="3985"/>
                                        <a:ext cx="24" cy="29"/>
                                      </a:xfrm>
                                      <a:custGeom>
                                        <a:avLst/>
                                        <a:gdLst>
                                          <a:gd name="T0" fmla="*/ 0 w 24"/>
                                          <a:gd name="T1" fmla="*/ 24 h 29"/>
                                          <a:gd name="T2" fmla="*/ 19 w 24"/>
                                          <a:gd name="T3" fmla="*/ 29 h 29"/>
                                          <a:gd name="T4" fmla="*/ 24 w 24"/>
                                          <a:gd name="T5" fmla="*/ 5 h 29"/>
                                          <a:gd name="T6" fmla="*/ 4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0" name="Freeform 14893"/>
                                    <wps:cNvSpPr>
                                      <a:spLocks/>
                                    </wps:cNvSpPr>
                                    <wps:spPr bwMode="auto">
                                      <a:xfrm>
                                        <a:off x="2611" y="3961"/>
                                        <a:ext cx="24" cy="29"/>
                                      </a:xfrm>
                                      <a:custGeom>
                                        <a:avLst/>
                                        <a:gdLst>
                                          <a:gd name="T0" fmla="*/ 0 w 24"/>
                                          <a:gd name="T1" fmla="*/ 24 h 29"/>
                                          <a:gd name="T2" fmla="*/ 20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20"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9" name="Freeform 14894"/>
                                    <wps:cNvSpPr>
                                      <a:spLocks/>
                                    </wps:cNvSpPr>
                                    <wps:spPr bwMode="auto">
                                      <a:xfrm>
                                        <a:off x="2616" y="3940"/>
                                        <a:ext cx="27" cy="28"/>
                                      </a:xfrm>
                                      <a:custGeom>
                                        <a:avLst/>
                                        <a:gdLst>
                                          <a:gd name="T0" fmla="*/ 0 w 27"/>
                                          <a:gd name="T1" fmla="*/ 21 h 28"/>
                                          <a:gd name="T2" fmla="*/ 19 w 27"/>
                                          <a:gd name="T3" fmla="*/ 28 h 28"/>
                                          <a:gd name="T4" fmla="*/ 27 w 27"/>
                                          <a:gd name="T5" fmla="*/ 7 h 28"/>
                                          <a:gd name="T6" fmla="*/ 7 w 27"/>
                                          <a:gd name="T7" fmla="*/ 0 h 28"/>
                                          <a:gd name="T8" fmla="*/ 0 w 27"/>
                                          <a:gd name="T9" fmla="*/ 21 h 28"/>
                                        </a:gdLst>
                                        <a:ahLst/>
                                        <a:cxnLst>
                                          <a:cxn ang="0">
                                            <a:pos x="T0" y="T1"/>
                                          </a:cxn>
                                          <a:cxn ang="0">
                                            <a:pos x="T2" y="T3"/>
                                          </a:cxn>
                                          <a:cxn ang="0">
                                            <a:pos x="T4" y="T5"/>
                                          </a:cxn>
                                          <a:cxn ang="0">
                                            <a:pos x="T6" y="T7"/>
                                          </a:cxn>
                                          <a:cxn ang="0">
                                            <a:pos x="T8" y="T9"/>
                                          </a:cxn>
                                        </a:cxnLst>
                                        <a:rect l="0" t="0" r="r" b="b"/>
                                        <a:pathLst>
                                          <a:path w="27" h="28">
                                            <a:moveTo>
                                              <a:pt x="0" y="21"/>
                                            </a:moveTo>
                                            <a:lnTo>
                                              <a:pt x="19" y="28"/>
                                            </a:lnTo>
                                            <a:lnTo>
                                              <a:pt x="27"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0" name="Freeform 14895"/>
                                    <wps:cNvSpPr>
                                      <a:spLocks/>
                                    </wps:cNvSpPr>
                                    <wps:spPr bwMode="auto">
                                      <a:xfrm>
                                        <a:off x="2623" y="3916"/>
                                        <a:ext cx="27" cy="28"/>
                                      </a:xfrm>
                                      <a:custGeom>
                                        <a:avLst/>
                                        <a:gdLst>
                                          <a:gd name="T0" fmla="*/ 0 w 27"/>
                                          <a:gd name="T1" fmla="*/ 24 h 28"/>
                                          <a:gd name="T2" fmla="*/ 20 w 27"/>
                                          <a:gd name="T3" fmla="*/ 28 h 28"/>
                                          <a:gd name="T4" fmla="*/ 27 w 27"/>
                                          <a:gd name="T5" fmla="*/ 4 h 28"/>
                                          <a:gd name="T6" fmla="*/ 8 w 27"/>
                                          <a:gd name="T7" fmla="*/ 0 h 28"/>
                                          <a:gd name="T8" fmla="*/ 0 w 27"/>
                                          <a:gd name="T9" fmla="*/ 24 h 28"/>
                                        </a:gdLst>
                                        <a:ahLst/>
                                        <a:cxnLst>
                                          <a:cxn ang="0">
                                            <a:pos x="T0" y="T1"/>
                                          </a:cxn>
                                          <a:cxn ang="0">
                                            <a:pos x="T2" y="T3"/>
                                          </a:cxn>
                                          <a:cxn ang="0">
                                            <a:pos x="T4" y="T5"/>
                                          </a:cxn>
                                          <a:cxn ang="0">
                                            <a:pos x="T6" y="T7"/>
                                          </a:cxn>
                                          <a:cxn ang="0">
                                            <a:pos x="T8" y="T9"/>
                                          </a:cxn>
                                        </a:cxnLst>
                                        <a:rect l="0" t="0" r="r" b="b"/>
                                        <a:pathLst>
                                          <a:path w="27" h="28">
                                            <a:moveTo>
                                              <a:pt x="0" y="24"/>
                                            </a:moveTo>
                                            <a:lnTo>
                                              <a:pt x="20" y="28"/>
                                            </a:lnTo>
                                            <a:lnTo>
                                              <a:pt x="27"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1" name="Freeform 14896"/>
                                    <wps:cNvSpPr>
                                      <a:spLocks/>
                                    </wps:cNvSpPr>
                                    <wps:spPr bwMode="auto">
                                      <a:xfrm>
                                        <a:off x="2631" y="3892"/>
                                        <a:ext cx="24" cy="28"/>
                                      </a:xfrm>
                                      <a:custGeom>
                                        <a:avLst/>
                                        <a:gdLst>
                                          <a:gd name="T0" fmla="*/ 0 w 24"/>
                                          <a:gd name="T1" fmla="*/ 24 h 28"/>
                                          <a:gd name="T2" fmla="*/ 19 w 24"/>
                                          <a:gd name="T3" fmla="*/ 28 h 28"/>
                                          <a:gd name="T4" fmla="*/ 24 w 24"/>
                                          <a:gd name="T5" fmla="*/ 4 h 28"/>
                                          <a:gd name="T6" fmla="*/ 4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2" name="Freeform 14897"/>
                                    <wps:cNvSpPr>
                                      <a:spLocks/>
                                    </wps:cNvSpPr>
                                    <wps:spPr bwMode="auto">
                                      <a:xfrm>
                                        <a:off x="2635" y="3870"/>
                                        <a:ext cx="27" cy="29"/>
                                      </a:xfrm>
                                      <a:custGeom>
                                        <a:avLst/>
                                        <a:gdLst>
                                          <a:gd name="T0" fmla="*/ 0 w 27"/>
                                          <a:gd name="T1" fmla="*/ 22 h 29"/>
                                          <a:gd name="T2" fmla="*/ 20 w 27"/>
                                          <a:gd name="T3" fmla="*/ 29 h 29"/>
                                          <a:gd name="T4" fmla="*/ 27 w 27"/>
                                          <a:gd name="T5" fmla="*/ 7 h 29"/>
                                          <a:gd name="T6" fmla="*/ 8 w 27"/>
                                          <a:gd name="T7" fmla="*/ 0 h 29"/>
                                          <a:gd name="T8" fmla="*/ 0 w 27"/>
                                          <a:gd name="T9" fmla="*/ 22 h 29"/>
                                        </a:gdLst>
                                        <a:ahLst/>
                                        <a:cxnLst>
                                          <a:cxn ang="0">
                                            <a:pos x="T0" y="T1"/>
                                          </a:cxn>
                                          <a:cxn ang="0">
                                            <a:pos x="T2" y="T3"/>
                                          </a:cxn>
                                          <a:cxn ang="0">
                                            <a:pos x="T4" y="T5"/>
                                          </a:cxn>
                                          <a:cxn ang="0">
                                            <a:pos x="T6" y="T7"/>
                                          </a:cxn>
                                          <a:cxn ang="0">
                                            <a:pos x="T8" y="T9"/>
                                          </a:cxn>
                                        </a:cxnLst>
                                        <a:rect l="0" t="0" r="r" b="b"/>
                                        <a:pathLst>
                                          <a:path w="27" h="29">
                                            <a:moveTo>
                                              <a:pt x="0" y="22"/>
                                            </a:moveTo>
                                            <a:lnTo>
                                              <a:pt x="20" y="29"/>
                                            </a:lnTo>
                                            <a:lnTo>
                                              <a:pt x="27" y="7"/>
                                            </a:lnTo>
                                            <a:lnTo>
                                              <a:pt x="8"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3" name="Freeform 14898"/>
                                    <wps:cNvSpPr>
                                      <a:spLocks/>
                                    </wps:cNvSpPr>
                                    <wps:spPr bwMode="auto">
                                      <a:xfrm>
                                        <a:off x="2643" y="3846"/>
                                        <a:ext cx="24" cy="29"/>
                                      </a:xfrm>
                                      <a:custGeom>
                                        <a:avLst/>
                                        <a:gdLst>
                                          <a:gd name="T0" fmla="*/ 0 w 24"/>
                                          <a:gd name="T1" fmla="*/ 24 h 29"/>
                                          <a:gd name="T2" fmla="*/ 19 w 24"/>
                                          <a:gd name="T3" fmla="*/ 29 h 29"/>
                                          <a:gd name="T4" fmla="*/ 24 w 24"/>
                                          <a:gd name="T5" fmla="*/ 5 h 29"/>
                                          <a:gd name="T6" fmla="*/ 4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4" name="Freeform 14899"/>
                                    <wps:cNvSpPr>
                                      <a:spLocks/>
                                    </wps:cNvSpPr>
                                    <wps:spPr bwMode="auto">
                                      <a:xfrm>
                                        <a:off x="2647" y="3824"/>
                                        <a:ext cx="24" cy="27"/>
                                      </a:xfrm>
                                      <a:custGeom>
                                        <a:avLst/>
                                        <a:gdLst>
                                          <a:gd name="T0" fmla="*/ 0 w 24"/>
                                          <a:gd name="T1" fmla="*/ 22 h 27"/>
                                          <a:gd name="T2" fmla="*/ 20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20"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5" name="Freeform 14900"/>
                                    <wps:cNvSpPr>
                                      <a:spLocks/>
                                    </wps:cNvSpPr>
                                    <wps:spPr bwMode="auto">
                                      <a:xfrm>
                                        <a:off x="2652" y="3803"/>
                                        <a:ext cx="27" cy="29"/>
                                      </a:xfrm>
                                      <a:custGeom>
                                        <a:avLst/>
                                        <a:gdLst>
                                          <a:gd name="T0" fmla="*/ 0 w 27"/>
                                          <a:gd name="T1" fmla="*/ 21 h 29"/>
                                          <a:gd name="T2" fmla="*/ 19 w 27"/>
                                          <a:gd name="T3" fmla="*/ 29 h 29"/>
                                          <a:gd name="T4" fmla="*/ 27 w 27"/>
                                          <a:gd name="T5" fmla="*/ 7 h 29"/>
                                          <a:gd name="T6" fmla="*/ 7 w 27"/>
                                          <a:gd name="T7" fmla="*/ 0 h 29"/>
                                          <a:gd name="T8" fmla="*/ 0 w 27"/>
                                          <a:gd name="T9" fmla="*/ 21 h 29"/>
                                        </a:gdLst>
                                        <a:ahLst/>
                                        <a:cxnLst>
                                          <a:cxn ang="0">
                                            <a:pos x="T0" y="T1"/>
                                          </a:cxn>
                                          <a:cxn ang="0">
                                            <a:pos x="T2" y="T3"/>
                                          </a:cxn>
                                          <a:cxn ang="0">
                                            <a:pos x="T4" y="T5"/>
                                          </a:cxn>
                                          <a:cxn ang="0">
                                            <a:pos x="T6" y="T7"/>
                                          </a:cxn>
                                          <a:cxn ang="0">
                                            <a:pos x="T8" y="T9"/>
                                          </a:cxn>
                                        </a:cxnLst>
                                        <a:rect l="0" t="0" r="r" b="b"/>
                                        <a:pathLst>
                                          <a:path w="27" h="29">
                                            <a:moveTo>
                                              <a:pt x="0" y="21"/>
                                            </a:moveTo>
                                            <a:lnTo>
                                              <a:pt x="19" y="29"/>
                                            </a:lnTo>
                                            <a:lnTo>
                                              <a:pt x="27"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6" name="Freeform 14901"/>
                                    <wps:cNvSpPr>
                                      <a:spLocks/>
                                    </wps:cNvSpPr>
                                    <wps:spPr bwMode="auto">
                                      <a:xfrm>
                                        <a:off x="2659" y="3779"/>
                                        <a:ext cx="24" cy="29"/>
                                      </a:xfrm>
                                      <a:custGeom>
                                        <a:avLst/>
                                        <a:gdLst>
                                          <a:gd name="T0" fmla="*/ 0 w 24"/>
                                          <a:gd name="T1" fmla="*/ 24 h 29"/>
                                          <a:gd name="T2" fmla="*/ 20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20"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7" name="Freeform 14902"/>
                                    <wps:cNvSpPr>
                                      <a:spLocks/>
                                    </wps:cNvSpPr>
                                    <wps:spPr bwMode="auto">
                                      <a:xfrm>
                                        <a:off x="2664" y="3760"/>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8" name="Freeform 14903"/>
                                    <wps:cNvSpPr>
                                      <a:spLocks/>
                                    </wps:cNvSpPr>
                                    <wps:spPr bwMode="auto">
                                      <a:xfrm>
                                        <a:off x="2669" y="3738"/>
                                        <a:ext cx="26" cy="29"/>
                                      </a:xfrm>
                                      <a:custGeom>
                                        <a:avLst/>
                                        <a:gdLst>
                                          <a:gd name="T0" fmla="*/ 0 w 26"/>
                                          <a:gd name="T1" fmla="*/ 22 h 29"/>
                                          <a:gd name="T2" fmla="*/ 19 w 26"/>
                                          <a:gd name="T3" fmla="*/ 29 h 29"/>
                                          <a:gd name="T4" fmla="*/ 26 w 26"/>
                                          <a:gd name="T5" fmla="*/ 7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7"/>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9" name="Freeform 14904"/>
                                    <wps:cNvSpPr>
                                      <a:spLocks/>
                                    </wps:cNvSpPr>
                                    <wps:spPr bwMode="auto">
                                      <a:xfrm>
                                        <a:off x="2676" y="3719"/>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98" name="Freeform 14905"/>
                                    <wps:cNvSpPr>
                                      <a:spLocks/>
                                    </wps:cNvSpPr>
                                    <wps:spPr bwMode="auto">
                                      <a:xfrm>
                                        <a:off x="2681" y="3697"/>
                                        <a:ext cx="26" cy="29"/>
                                      </a:xfrm>
                                      <a:custGeom>
                                        <a:avLst/>
                                        <a:gdLst>
                                          <a:gd name="T0" fmla="*/ 0 w 26"/>
                                          <a:gd name="T1" fmla="*/ 22 h 29"/>
                                          <a:gd name="T2" fmla="*/ 19 w 26"/>
                                          <a:gd name="T3" fmla="*/ 29 h 29"/>
                                          <a:gd name="T4" fmla="*/ 26 w 26"/>
                                          <a:gd name="T5" fmla="*/ 7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7"/>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99" name="Freeform 14906"/>
                                    <wps:cNvSpPr>
                                      <a:spLocks/>
                                    </wps:cNvSpPr>
                                    <wps:spPr bwMode="auto">
                                      <a:xfrm>
                                        <a:off x="2688" y="3676"/>
                                        <a:ext cx="24" cy="26"/>
                                      </a:xfrm>
                                      <a:custGeom>
                                        <a:avLst/>
                                        <a:gdLst>
                                          <a:gd name="T0" fmla="*/ 0 w 24"/>
                                          <a:gd name="T1" fmla="*/ 21 h 26"/>
                                          <a:gd name="T2" fmla="*/ 19 w 24"/>
                                          <a:gd name="T3" fmla="*/ 26 h 26"/>
                                          <a:gd name="T4" fmla="*/ 24 w 24"/>
                                          <a:gd name="T5" fmla="*/ 4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4"/>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09" name="Freeform 14907"/>
                                    <wps:cNvSpPr>
                                      <a:spLocks/>
                                    </wps:cNvSpPr>
                                    <wps:spPr bwMode="auto">
                                      <a:xfrm>
                                        <a:off x="2693" y="3656"/>
                                        <a:ext cx="26" cy="27"/>
                                      </a:xfrm>
                                      <a:custGeom>
                                        <a:avLst/>
                                        <a:gdLst>
                                          <a:gd name="T0" fmla="*/ 0 w 26"/>
                                          <a:gd name="T1" fmla="*/ 20 h 27"/>
                                          <a:gd name="T2" fmla="*/ 19 w 26"/>
                                          <a:gd name="T3" fmla="*/ 27 h 27"/>
                                          <a:gd name="T4" fmla="*/ 26 w 26"/>
                                          <a:gd name="T5" fmla="*/ 8 h 27"/>
                                          <a:gd name="T6" fmla="*/ 7 w 26"/>
                                          <a:gd name="T7" fmla="*/ 0 h 27"/>
                                          <a:gd name="T8" fmla="*/ 0 w 26"/>
                                          <a:gd name="T9" fmla="*/ 20 h 27"/>
                                        </a:gdLst>
                                        <a:ahLst/>
                                        <a:cxnLst>
                                          <a:cxn ang="0">
                                            <a:pos x="T0" y="T1"/>
                                          </a:cxn>
                                          <a:cxn ang="0">
                                            <a:pos x="T2" y="T3"/>
                                          </a:cxn>
                                          <a:cxn ang="0">
                                            <a:pos x="T4" y="T5"/>
                                          </a:cxn>
                                          <a:cxn ang="0">
                                            <a:pos x="T6" y="T7"/>
                                          </a:cxn>
                                          <a:cxn ang="0">
                                            <a:pos x="T8" y="T9"/>
                                          </a:cxn>
                                        </a:cxnLst>
                                        <a:rect l="0" t="0" r="r" b="b"/>
                                        <a:pathLst>
                                          <a:path w="26" h="27">
                                            <a:moveTo>
                                              <a:pt x="0" y="20"/>
                                            </a:moveTo>
                                            <a:lnTo>
                                              <a:pt x="19" y="27"/>
                                            </a:lnTo>
                                            <a:lnTo>
                                              <a:pt x="26" y="8"/>
                                            </a:lnTo>
                                            <a:lnTo>
                                              <a:pt x="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10" name="Freeform 14908"/>
                                    <wps:cNvSpPr>
                                      <a:spLocks/>
                                    </wps:cNvSpPr>
                                    <wps:spPr bwMode="auto">
                                      <a:xfrm>
                                        <a:off x="2700" y="3637"/>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11" name="Freeform 14909"/>
                                    <wps:cNvSpPr>
                                      <a:spLocks/>
                                    </wps:cNvSpPr>
                                    <wps:spPr bwMode="auto">
                                      <a:xfrm>
                                        <a:off x="2705" y="3618"/>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12" name="Freeform 14910"/>
                                    <wps:cNvSpPr>
                                      <a:spLocks/>
                                    </wps:cNvSpPr>
                                    <wps:spPr bwMode="auto">
                                      <a:xfrm>
                                        <a:off x="2710" y="3599"/>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13" name="Freeform 14911"/>
                                    <wps:cNvSpPr>
                                      <a:spLocks/>
                                    </wps:cNvSpPr>
                                    <wps:spPr bwMode="auto">
                                      <a:xfrm>
                                        <a:off x="2717" y="3580"/>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14" name="Freeform 14912"/>
                                    <wps:cNvSpPr>
                                      <a:spLocks/>
                                    </wps:cNvSpPr>
                                    <wps:spPr bwMode="auto">
                                      <a:xfrm>
                                        <a:off x="2722" y="3563"/>
                                        <a:ext cx="24" cy="21"/>
                                      </a:xfrm>
                                      <a:custGeom>
                                        <a:avLst/>
                                        <a:gdLst>
                                          <a:gd name="T0" fmla="*/ 0 w 24"/>
                                          <a:gd name="T1" fmla="*/ 17 h 21"/>
                                          <a:gd name="T2" fmla="*/ 19 w 24"/>
                                          <a:gd name="T3" fmla="*/ 21 h 21"/>
                                          <a:gd name="T4" fmla="*/ 24 w 24"/>
                                          <a:gd name="T5" fmla="*/ 5 h 21"/>
                                          <a:gd name="T6" fmla="*/ 5 w 24"/>
                                          <a:gd name="T7" fmla="*/ 0 h 21"/>
                                          <a:gd name="T8" fmla="*/ 0 w 24"/>
                                          <a:gd name="T9" fmla="*/ 17 h 21"/>
                                        </a:gdLst>
                                        <a:ahLst/>
                                        <a:cxnLst>
                                          <a:cxn ang="0">
                                            <a:pos x="T0" y="T1"/>
                                          </a:cxn>
                                          <a:cxn ang="0">
                                            <a:pos x="T2" y="T3"/>
                                          </a:cxn>
                                          <a:cxn ang="0">
                                            <a:pos x="T4" y="T5"/>
                                          </a:cxn>
                                          <a:cxn ang="0">
                                            <a:pos x="T6" y="T7"/>
                                          </a:cxn>
                                          <a:cxn ang="0">
                                            <a:pos x="T8" y="T9"/>
                                          </a:cxn>
                                        </a:cxnLst>
                                        <a:rect l="0" t="0" r="r" b="b"/>
                                        <a:pathLst>
                                          <a:path w="24" h="21">
                                            <a:moveTo>
                                              <a:pt x="0" y="17"/>
                                            </a:moveTo>
                                            <a:lnTo>
                                              <a:pt x="19" y="21"/>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16" name="Freeform 14913"/>
                                    <wps:cNvSpPr>
                                      <a:spLocks/>
                                    </wps:cNvSpPr>
                                    <wps:spPr bwMode="auto">
                                      <a:xfrm>
                                        <a:off x="2727" y="3544"/>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18" name="Freeform 14914"/>
                                    <wps:cNvSpPr>
                                      <a:spLocks/>
                                    </wps:cNvSpPr>
                                    <wps:spPr bwMode="auto">
                                      <a:xfrm>
                                        <a:off x="2734" y="3527"/>
                                        <a:ext cx="26" cy="24"/>
                                      </a:xfrm>
                                      <a:custGeom>
                                        <a:avLst/>
                                        <a:gdLst>
                                          <a:gd name="T0" fmla="*/ 0 w 26"/>
                                          <a:gd name="T1" fmla="*/ 17 h 24"/>
                                          <a:gd name="T2" fmla="*/ 19 w 26"/>
                                          <a:gd name="T3" fmla="*/ 24 h 24"/>
                                          <a:gd name="T4" fmla="*/ 26 w 26"/>
                                          <a:gd name="T5" fmla="*/ 7 h 24"/>
                                          <a:gd name="T6" fmla="*/ 7 w 26"/>
                                          <a:gd name="T7" fmla="*/ 0 h 24"/>
                                          <a:gd name="T8" fmla="*/ 0 w 26"/>
                                          <a:gd name="T9" fmla="*/ 17 h 24"/>
                                        </a:gdLst>
                                        <a:ahLst/>
                                        <a:cxnLst>
                                          <a:cxn ang="0">
                                            <a:pos x="T0" y="T1"/>
                                          </a:cxn>
                                          <a:cxn ang="0">
                                            <a:pos x="T2" y="T3"/>
                                          </a:cxn>
                                          <a:cxn ang="0">
                                            <a:pos x="T4" y="T5"/>
                                          </a:cxn>
                                          <a:cxn ang="0">
                                            <a:pos x="T6" y="T7"/>
                                          </a:cxn>
                                          <a:cxn ang="0">
                                            <a:pos x="T8" y="T9"/>
                                          </a:cxn>
                                        </a:cxnLst>
                                        <a:rect l="0" t="0" r="r" b="b"/>
                                        <a:pathLst>
                                          <a:path w="26" h="24">
                                            <a:moveTo>
                                              <a:pt x="0" y="17"/>
                                            </a:moveTo>
                                            <a:lnTo>
                                              <a:pt x="19" y="24"/>
                                            </a:lnTo>
                                            <a:lnTo>
                                              <a:pt x="26"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45" name="Freeform 14915"/>
                                    <wps:cNvSpPr>
                                      <a:spLocks/>
                                    </wps:cNvSpPr>
                                    <wps:spPr bwMode="auto">
                                      <a:xfrm>
                                        <a:off x="2741" y="3510"/>
                                        <a:ext cx="24" cy="22"/>
                                      </a:xfrm>
                                      <a:custGeom>
                                        <a:avLst/>
                                        <a:gdLst>
                                          <a:gd name="T0" fmla="*/ 0 w 24"/>
                                          <a:gd name="T1" fmla="*/ 17 h 22"/>
                                          <a:gd name="T2" fmla="*/ 19 w 24"/>
                                          <a:gd name="T3" fmla="*/ 22 h 22"/>
                                          <a:gd name="T4" fmla="*/ 24 w 24"/>
                                          <a:gd name="T5" fmla="*/ 5 h 22"/>
                                          <a:gd name="T6" fmla="*/ 5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19" y="22"/>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46" name="Freeform 14916"/>
                                    <wps:cNvSpPr>
                                      <a:spLocks/>
                                    </wps:cNvSpPr>
                                    <wps:spPr bwMode="auto">
                                      <a:xfrm>
                                        <a:off x="2746" y="3496"/>
                                        <a:ext cx="24" cy="21"/>
                                      </a:xfrm>
                                      <a:custGeom>
                                        <a:avLst/>
                                        <a:gdLst>
                                          <a:gd name="T0" fmla="*/ 0 w 24"/>
                                          <a:gd name="T1" fmla="*/ 14 h 21"/>
                                          <a:gd name="T2" fmla="*/ 19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49" name="Freeform 14917"/>
                                    <wps:cNvSpPr>
                                      <a:spLocks/>
                                    </wps:cNvSpPr>
                                    <wps:spPr bwMode="auto">
                                      <a:xfrm>
                                        <a:off x="2751" y="3479"/>
                                        <a:ext cx="26" cy="24"/>
                                      </a:xfrm>
                                      <a:custGeom>
                                        <a:avLst/>
                                        <a:gdLst>
                                          <a:gd name="T0" fmla="*/ 0 w 26"/>
                                          <a:gd name="T1" fmla="*/ 17 h 24"/>
                                          <a:gd name="T2" fmla="*/ 19 w 26"/>
                                          <a:gd name="T3" fmla="*/ 24 h 24"/>
                                          <a:gd name="T4" fmla="*/ 26 w 26"/>
                                          <a:gd name="T5" fmla="*/ 7 h 24"/>
                                          <a:gd name="T6" fmla="*/ 7 w 26"/>
                                          <a:gd name="T7" fmla="*/ 0 h 24"/>
                                          <a:gd name="T8" fmla="*/ 0 w 26"/>
                                          <a:gd name="T9" fmla="*/ 17 h 24"/>
                                        </a:gdLst>
                                        <a:ahLst/>
                                        <a:cxnLst>
                                          <a:cxn ang="0">
                                            <a:pos x="T0" y="T1"/>
                                          </a:cxn>
                                          <a:cxn ang="0">
                                            <a:pos x="T2" y="T3"/>
                                          </a:cxn>
                                          <a:cxn ang="0">
                                            <a:pos x="T4" y="T5"/>
                                          </a:cxn>
                                          <a:cxn ang="0">
                                            <a:pos x="T6" y="T7"/>
                                          </a:cxn>
                                          <a:cxn ang="0">
                                            <a:pos x="T8" y="T9"/>
                                          </a:cxn>
                                        </a:cxnLst>
                                        <a:rect l="0" t="0" r="r" b="b"/>
                                        <a:pathLst>
                                          <a:path w="26" h="24">
                                            <a:moveTo>
                                              <a:pt x="0" y="17"/>
                                            </a:moveTo>
                                            <a:lnTo>
                                              <a:pt x="19" y="24"/>
                                            </a:lnTo>
                                            <a:lnTo>
                                              <a:pt x="26"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50" name="Freeform 14918"/>
                                    <wps:cNvSpPr>
                                      <a:spLocks/>
                                    </wps:cNvSpPr>
                                    <wps:spPr bwMode="auto">
                                      <a:xfrm>
                                        <a:off x="2758" y="3462"/>
                                        <a:ext cx="24" cy="22"/>
                                      </a:xfrm>
                                      <a:custGeom>
                                        <a:avLst/>
                                        <a:gdLst>
                                          <a:gd name="T0" fmla="*/ 0 w 24"/>
                                          <a:gd name="T1" fmla="*/ 17 h 22"/>
                                          <a:gd name="T2" fmla="*/ 19 w 24"/>
                                          <a:gd name="T3" fmla="*/ 22 h 22"/>
                                          <a:gd name="T4" fmla="*/ 24 w 24"/>
                                          <a:gd name="T5" fmla="*/ 5 h 22"/>
                                          <a:gd name="T6" fmla="*/ 5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19" y="22"/>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73" name="Freeform 14919"/>
                                    <wps:cNvSpPr>
                                      <a:spLocks/>
                                    </wps:cNvSpPr>
                                    <wps:spPr bwMode="auto">
                                      <a:xfrm>
                                        <a:off x="2763" y="3445"/>
                                        <a:ext cx="24" cy="22"/>
                                      </a:xfrm>
                                      <a:custGeom>
                                        <a:avLst/>
                                        <a:gdLst>
                                          <a:gd name="T0" fmla="*/ 0 w 24"/>
                                          <a:gd name="T1" fmla="*/ 17 h 22"/>
                                          <a:gd name="T2" fmla="*/ 19 w 24"/>
                                          <a:gd name="T3" fmla="*/ 22 h 22"/>
                                          <a:gd name="T4" fmla="*/ 24 w 24"/>
                                          <a:gd name="T5" fmla="*/ 5 h 22"/>
                                          <a:gd name="T6" fmla="*/ 4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19" y="22"/>
                                            </a:lnTo>
                                            <a:lnTo>
                                              <a:pt x="24" y="5"/>
                                            </a:lnTo>
                                            <a:lnTo>
                                              <a:pt x="4"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74" name="Freeform 14920"/>
                                    <wps:cNvSpPr>
                                      <a:spLocks/>
                                    </wps:cNvSpPr>
                                    <wps:spPr bwMode="auto">
                                      <a:xfrm>
                                        <a:off x="2770" y="3428"/>
                                        <a:ext cx="24" cy="24"/>
                                      </a:xfrm>
                                      <a:custGeom>
                                        <a:avLst/>
                                        <a:gdLst>
                                          <a:gd name="T0" fmla="*/ 0 w 24"/>
                                          <a:gd name="T1" fmla="*/ 15 h 24"/>
                                          <a:gd name="T2" fmla="*/ 17 w 24"/>
                                          <a:gd name="T3" fmla="*/ 24 h 24"/>
                                          <a:gd name="T4" fmla="*/ 24 w 24"/>
                                          <a:gd name="T5" fmla="*/ 10 h 24"/>
                                          <a:gd name="T6" fmla="*/ 7 w 24"/>
                                          <a:gd name="T7" fmla="*/ 0 h 24"/>
                                          <a:gd name="T8" fmla="*/ 0 w 24"/>
                                          <a:gd name="T9" fmla="*/ 15 h 24"/>
                                        </a:gdLst>
                                        <a:ahLst/>
                                        <a:cxnLst>
                                          <a:cxn ang="0">
                                            <a:pos x="T0" y="T1"/>
                                          </a:cxn>
                                          <a:cxn ang="0">
                                            <a:pos x="T2" y="T3"/>
                                          </a:cxn>
                                          <a:cxn ang="0">
                                            <a:pos x="T4" y="T5"/>
                                          </a:cxn>
                                          <a:cxn ang="0">
                                            <a:pos x="T6" y="T7"/>
                                          </a:cxn>
                                          <a:cxn ang="0">
                                            <a:pos x="T8" y="T9"/>
                                          </a:cxn>
                                        </a:cxnLst>
                                        <a:rect l="0" t="0" r="r" b="b"/>
                                        <a:pathLst>
                                          <a:path w="24" h="24">
                                            <a:moveTo>
                                              <a:pt x="0" y="15"/>
                                            </a:moveTo>
                                            <a:lnTo>
                                              <a:pt x="17" y="24"/>
                                            </a:lnTo>
                                            <a:lnTo>
                                              <a:pt x="24" y="10"/>
                                            </a:lnTo>
                                            <a:lnTo>
                                              <a:pt x="7"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75" name="Freeform 14921"/>
                                    <wps:cNvSpPr>
                                      <a:spLocks/>
                                    </wps:cNvSpPr>
                                    <wps:spPr bwMode="auto">
                                      <a:xfrm>
                                        <a:off x="2775" y="3416"/>
                                        <a:ext cx="24" cy="22"/>
                                      </a:xfrm>
                                      <a:custGeom>
                                        <a:avLst/>
                                        <a:gdLst>
                                          <a:gd name="T0" fmla="*/ 0 w 24"/>
                                          <a:gd name="T1" fmla="*/ 15 h 22"/>
                                          <a:gd name="T2" fmla="*/ 19 w 24"/>
                                          <a:gd name="T3" fmla="*/ 22 h 22"/>
                                          <a:gd name="T4" fmla="*/ 24 w 24"/>
                                          <a:gd name="T5" fmla="*/ 8 h 22"/>
                                          <a:gd name="T6" fmla="*/ 4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8"/>
                                            </a:lnTo>
                                            <a:lnTo>
                                              <a:pt x="4"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76" name="Freeform 14922"/>
                                    <wps:cNvSpPr>
                                      <a:spLocks/>
                                    </wps:cNvSpPr>
                                    <wps:spPr bwMode="auto">
                                      <a:xfrm>
                                        <a:off x="2782" y="3400"/>
                                        <a:ext cx="24" cy="24"/>
                                      </a:xfrm>
                                      <a:custGeom>
                                        <a:avLst/>
                                        <a:gdLst>
                                          <a:gd name="T0" fmla="*/ 0 w 24"/>
                                          <a:gd name="T1" fmla="*/ 14 h 24"/>
                                          <a:gd name="T2" fmla="*/ 17 w 24"/>
                                          <a:gd name="T3" fmla="*/ 24 h 24"/>
                                          <a:gd name="T4" fmla="*/ 24 w 24"/>
                                          <a:gd name="T5" fmla="*/ 9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9"/>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77" name="Freeform 14923"/>
                                    <wps:cNvSpPr>
                                      <a:spLocks/>
                                    </wps:cNvSpPr>
                                    <wps:spPr bwMode="auto">
                                      <a:xfrm>
                                        <a:off x="2787" y="3388"/>
                                        <a:ext cx="24" cy="21"/>
                                      </a:xfrm>
                                      <a:custGeom>
                                        <a:avLst/>
                                        <a:gdLst>
                                          <a:gd name="T0" fmla="*/ 0 w 24"/>
                                          <a:gd name="T1" fmla="*/ 14 h 21"/>
                                          <a:gd name="T2" fmla="*/ 19 w 24"/>
                                          <a:gd name="T3" fmla="*/ 21 h 21"/>
                                          <a:gd name="T4" fmla="*/ 24 w 24"/>
                                          <a:gd name="T5" fmla="*/ 7 h 21"/>
                                          <a:gd name="T6" fmla="*/ 4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4"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78" name="Freeform 14924"/>
                                    <wps:cNvSpPr>
                                      <a:spLocks/>
                                    </wps:cNvSpPr>
                                    <wps:spPr bwMode="auto">
                                      <a:xfrm>
                                        <a:off x="2794" y="3373"/>
                                        <a:ext cx="24" cy="22"/>
                                      </a:xfrm>
                                      <a:custGeom>
                                        <a:avLst/>
                                        <a:gdLst>
                                          <a:gd name="T0" fmla="*/ 0 w 24"/>
                                          <a:gd name="T1" fmla="*/ 12 h 22"/>
                                          <a:gd name="T2" fmla="*/ 17 w 24"/>
                                          <a:gd name="T3" fmla="*/ 22 h 22"/>
                                          <a:gd name="T4" fmla="*/ 24 w 24"/>
                                          <a:gd name="T5" fmla="*/ 10 h 22"/>
                                          <a:gd name="T6" fmla="*/ 7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79" name="Freeform 14925"/>
                                    <wps:cNvSpPr>
                                      <a:spLocks/>
                                    </wps:cNvSpPr>
                                    <wps:spPr bwMode="auto">
                                      <a:xfrm>
                                        <a:off x="2799" y="3361"/>
                                        <a:ext cx="24" cy="22"/>
                                      </a:xfrm>
                                      <a:custGeom>
                                        <a:avLst/>
                                        <a:gdLst>
                                          <a:gd name="T0" fmla="*/ 0 w 24"/>
                                          <a:gd name="T1" fmla="*/ 15 h 22"/>
                                          <a:gd name="T2" fmla="*/ 19 w 24"/>
                                          <a:gd name="T3" fmla="*/ 22 h 22"/>
                                          <a:gd name="T4" fmla="*/ 24 w 24"/>
                                          <a:gd name="T5" fmla="*/ 7 h 22"/>
                                          <a:gd name="T6" fmla="*/ 4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7"/>
                                            </a:lnTo>
                                            <a:lnTo>
                                              <a:pt x="4"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0" name="Freeform 14926"/>
                                    <wps:cNvSpPr>
                                      <a:spLocks/>
                                    </wps:cNvSpPr>
                                    <wps:spPr bwMode="auto">
                                      <a:xfrm>
                                        <a:off x="2806" y="3347"/>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1" name="Freeform 14927"/>
                                    <wps:cNvSpPr>
                                      <a:spLocks/>
                                    </wps:cNvSpPr>
                                    <wps:spPr bwMode="auto">
                                      <a:xfrm>
                                        <a:off x="2811" y="3337"/>
                                        <a:ext cx="24" cy="19"/>
                                      </a:xfrm>
                                      <a:custGeom>
                                        <a:avLst/>
                                        <a:gdLst>
                                          <a:gd name="T0" fmla="*/ 0 w 24"/>
                                          <a:gd name="T1" fmla="*/ 12 h 19"/>
                                          <a:gd name="T2" fmla="*/ 19 w 24"/>
                                          <a:gd name="T3" fmla="*/ 19 h 19"/>
                                          <a:gd name="T4" fmla="*/ 24 w 24"/>
                                          <a:gd name="T5" fmla="*/ 7 h 19"/>
                                          <a:gd name="T6" fmla="*/ 4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4"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2" name="Freeform 14928"/>
                                    <wps:cNvSpPr>
                                      <a:spLocks/>
                                    </wps:cNvSpPr>
                                    <wps:spPr bwMode="auto">
                                      <a:xfrm>
                                        <a:off x="2818" y="3323"/>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3" name="Freeform 14929"/>
                                    <wps:cNvSpPr>
                                      <a:spLocks/>
                                    </wps:cNvSpPr>
                                    <wps:spPr bwMode="auto">
                                      <a:xfrm>
                                        <a:off x="2825" y="3313"/>
                                        <a:ext cx="22" cy="19"/>
                                      </a:xfrm>
                                      <a:custGeom>
                                        <a:avLst/>
                                        <a:gdLst>
                                          <a:gd name="T0" fmla="*/ 0 w 22"/>
                                          <a:gd name="T1" fmla="*/ 10 h 19"/>
                                          <a:gd name="T2" fmla="*/ 17 w 22"/>
                                          <a:gd name="T3" fmla="*/ 19 h 19"/>
                                          <a:gd name="T4" fmla="*/ 22 w 22"/>
                                          <a:gd name="T5" fmla="*/ 10 h 19"/>
                                          <a:gd name="T6" fmla="*/ 5 w 22"/>
                                          <a:gd name="T7" fmla="*/ 0 h 19"/>
                                          <a:gd name="T8" fmla="*/ 0 w 22"/>
                                          <a:gd name="T9" fmla="*/ 10 h 19"/>
                                        </a:gdLst>
                                        <a:ahLst/>
                                        <a:cxnLst>
                                          <a:cxn ang="0">
                                            <a:pos x="T0" y="T1"/>
                                          </a:cxn>
                                          <a:cxn ang="0">
                                            <a:pos x="T2" y="T3"/>
                                          </a:cxn>
                                          <a:cxn ang="0">
                                            <a:pos x="T4" y="T5"/>
                                          </a:cxn>
                                          <a:cxn ang="0">
                                            <a:pos x="T6" y="T7"/>
                                          </a:cxn>
                                          <a:cxn ang="0">
                                            <a:pos x="T8" y="T9"/>
                                          </a:cxn>
                                        </a:cxnLst>
                                        <a:rect l="0" t="0" r="r" b="b"/>
                                        <a:pathLst>
                                          <a:path w="22" h="19">
                                            <a:moveTo>
                                              <a:pt x="0" y="10"/>
                                            </a:moveTo>
                                            <a:lnTo>
                                              <a:pt x="17" y="19"/>
                                            </a:lnTo>
                                            <a:lnTo>
                                              <a:pt x="22" y="10"/>
                                            </a:lnTo>
                                            <a:lnTo>
                                              <a:pt x="5"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4" name="Freeform 14930"/>
                                    <wps:cNvSpPr>
                                      <a:spLocks/>
                                    </wps:cNvSpPr>
                                    <wps:spPr bwMode="auto">
                                      <a:xfrm>
                                        <a:off x="2830" y="3301"/>
                                        <a:ext cx="24" cy="22"/>
                                      </a:xfrm>
                                      <a:custGeom>
                                        <a:avLst/>
                                        <a:gdLst>
                                          <a:gd name="T0" fmla="*/ 0 w 24"/>
                                          <a:gd name="T1" fmla="*/ 12 h 22"/>
                                          <a:gd name="T2" fmla="*/ 17 w 24"/>
                                          <a:gd name="T3" fmla="*/ 22 h 22"/>
                                          <a:gd name="T4" fmla="*/ 24 w 24"/>
                                          <a:gd name="T5" fmla="*/ 10 h 22"/>
                                          <a:gd name="T6" fmla="*/ 7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5" name="Freeform 14931"/>
                                    <wps:cNvSpPr>
                                      <a:spLocks/>
                                    </wps:cNvSpPr>
                                    <wps:spPr bwMode="auto">
                                      <a:xfrm>
                                        <a:off x="2835" y="3292"/>
                                        <a:ext cx="24" cy="19"/>
                                      </a:xfrm>
                                      <a:custGeom>
                                        <a:avLst/>
                                        <a:gdLst>
                                          <a:gd name="T0" fmla="*/ 0 w 24"/>
                                          <a:gd name="T1" fmla="*/ 12 h 19"/>
                                          <a:gd name="T2" fmla="*/ 19 w 24"/>
                                          <a:gd name="T3" fmla="*/ 19 h 19"/>
                                          <a:gd name="T4" fmla="*/ 24 w 24"/>
                                          <a:gd name="T5" fmla="*/ 7 h 19"/>
                                          <a:gd name="T6" fmla="*/ 4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4"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6" name="Freeform 14932"/>
                                    <wps:cNvSpPr>
                                      <a:spLocks/>
                                    </wps:cNvSpPr>
                                    <wps:spPr bwMode="auto">
                                      <a:xfrm>
                                        <a:off x="2842" y="3280"/>
                                        <a:ext cx="21" cy="19"/>
                                      </a:xfrm>
                                      <a:custGeom>
                                        <a:avLst/>
                                        <a:gdLst>
                                          <a:gd name="T0" fmla="*/ 0 w 21"/>
                                          <a:gd name="T1" fmla="*/ 9 h 19"/>
                                          <a:gd name="T2" fmla="*/ 17 w 21"/>
                                          <a:gd name="T3" fmla="*/ 19 h 19"/>
                                          <a:gd name="T4" fmla="*/ 21 w 21"/>
                                          <a:gd name="T5" fmla="*/ 9 h 19"/>
                                          <a:gd name="T6" fmla="*/ 5 w 21"/>
                                          <a:gd name="T7" fmla="*/ 0 h 19"/>
                                          <a:gd name="T8" fmla="*/ 0 w 21"/>
                                          <a:gd name="T9" fmla="*/ 9 h 19"/>
                                        </a:gdLst>
                                        <a:ahLst/>
                                        <a:cxnLst>
                                          <a:cxn ang="0">
                                            <a:pos x="T0" y="T1"/>
                                          </a:cxn>
                                          <a:cxn ang="0">
                                            <a:pos x="T2" y="T3"/>
                                          </a:cxn>
                                          <a:cxn ang="0">
                                            <a:pos x="T4" y="T5"/>
                                          </a:cxn>
                                          <a:cxn ang="0">
                                            <a:pos x="T6" y="T7"/>
                                          </a:cxn>
                                          <a:cxn ang="0">
                                            <a:pos x="T8" y="T9"/>
                                          </a:cxn>
                                        </a:cxnLst>
                                        <a:rect l="0" t="0" r="r" b="b"/>
                                        <a:pathLst>
                                          <a:path w="21" h="19">
                                            <a:moveTo>
                                              <a:pt x="0" y="9"/>
                                            </a:moveTo>
                                            <a:lnTo>
                                              <a:pt x="17" y="19"/>
                                            </a:lnTo>
                                            <a:lnTo>
                                              <a:pt x="21" y="9"/>
                                            </a:lnTo>
                                            <a:lnTo>
                                              <a:pt x="5"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7" name="Freeform 14933"/>
                                    <wps:cNvSpPr>
                                      <a:spLocks/>
                                    </wps:cNvSpPr>
                                    <wps:spPr bwMode="auto">
                                      <a:xfrm>
                                        <a:off x="2847" y="3270"/>
                                        <a:ext cx="24" cy="22"/>
                                      </a:xfrm>
                                      <a:custGeom>
                                        <a:avLst/>
                                        <a:gdLst>
                                          <a:gd name="T0" fmla="*/ 0 w 24"/>
                                          <a:gd name="T1" fmla="*/ 10 h 22"/>
                                          <a:gd name="T2" fmla="*/ 16 w 24"/>
                                          <a:gd name="T3" fmla="*/ 22 h 22"/>
                                          <a:gd name="T4" fmla="*/ 24 w 24"/>
                                          <a:gd name="T5" fmla="*/ 12 h 22"/>
                                          <a:gd name="T6" fmla="*/ 7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6" y="22"/>
                                            </a:lnTo>
                                            <a:lnTo>
                                              <a:pt x="24" y="12"/>
                                            </a:lnTo>
                                            <a:lnTo>
                                              <a:pt x="7"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8" name="Freeform 14934"/>
                                    <wps:cNvSpPr>
                                      <a:spLocks/>
                                    </wps:cNvSpPr>
                                    <wps:spPr bwMode="auto">
                                      <a:xfrm>
                                        <a:off x="2854" y="3263"/>
                                        <a:ext cx="21" cy="19"/>
                                      </a:xfrm>
                                      <a:custGeom>
                                        <a:avLst/>
                                        <a:gdLst>
                                          <a:gd name="T0" fmla="*/ 0 w 21"/>
                                          <a:gd name="T1" fmla="*/ 7 h 19"/>
                                          <a:gd name="T2" fmla="*/ 17 w 21"/>
                                          <a:gd name="T3" fmla="*/ 19 h 19"/>
                                          <a:gd name="T4" fmla="*/ 21 w 21"/>
                                          <a:gd name="T5" fmla="*/ 12 h 19"/>
                                          <a:gd name="T6" fmla="*/ 5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7" y="19"/>
                                            </a:lnTo>
                                            <a:lnTo>
                                              <a:pt x="21"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9" name="Freeform 14935"/>
                                    <wps:cNvSpPr>
                                      <a:spLocks/>
                                    </wps:cNvSpPr>
                                    <wps:spPr bwMode="auto">
                                      <a:xfrm>
                                        <a:off x="2859" y="3253"/>
                                        <a:ext cx="21" cy="19"/>
                                      </a:xfrm>
                                      <a:custGeom>
                                        <a:avLst/>
                                        <a:gdLst>
                                          <a:gd name="T0" fmla="*/ 0 w 21"/>
                                          <a:gd name="T1" fmla="*/ 10 h 19"/>
                                          <a:gd name="T2" fmla="*/ 16 w 21"/>
                                          <a:gd name="T3" fmla="*/ 19 h 19"/>
                                          <a:gd name="T4" fmla="*/ 21 w 21"/>
                                          <a:gd name="T5" fmla="*/ 10 h 19"/>
                                          <a:gd name="T6" fmla="*/ 4 w 21"/>
                                          <a:gd name="T7" fmla="*/ 0 h 19"/>
                                          <a:gd name="T8" fmla="*/ 0 w 21"/>
                                          <a:gd name="T9" fmla="*/ 10 h 19"/>
                                        </a:gdLst>
                                        <a:ahLst/>
                                        <a:cxnLst>
                                          <a:cxn ang="0">
                                            <a:pos x="T0" y="T1"/>
                                          </a:cxn>
                                          <a:cxn ang="0">
                                            <a:pos x="T2" y="T3"/>
                                          </a:cxn>
                                          <a:cxn ang="0">
                                            <a:pos x="T4" y="T5"/>
                                          </a:cxn>
                                          <a:cxn ang="0">
                                            <a:pos x="T6" y="T7"/>
                                          </a:cxn>
                                          <a:cxn ang="0">
                                            <a:pos x="T8" y="T9"/>
                                          </a:cxn>
                                        </a:cxnLst>
                                        <a:rect l="0" t="0" r="r" b="b"/>
                                        <a:pathLst>
                                          <a:path w="21" h="19">
                                            <a:moveTo>
                                              <a:pt x="0" y="10"/>
                                            </a:moveTo>
                                            <a:lnTo>
                                              <a:pt x="16" y="19"/>
                                            </a:lnTo>
                                            <a:lnTo>
                                              <a:pt x="21" y="10"/>
                                            </a:lnTo>
                                            <a:lnTo>
                                              <a:pt x="4"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0" name="Freeform 14936"/>
                                    <wps:cNvSpPr>
                                      <a:spLocks/>
                                    </wps:cNvSpPr>
                                    <wps:spPr bwMode="auto">
                                      <a:xfrm>
                                        <a:off x="2863" y="3244"/>
                                        <a:ext cx="24" cy="21"/>
                                      </a:xfrm>
                                      <a:custGeom>
                                        <a:avLst/>
                                        <a:gdLst>
                                          <a:gd name="T0" fmla="*/ 0 w 24"/>
                                          <a:gd name="T1" fmla="*/ 9 h 21"/>
                                          <a:gd name="T2" fmla="*/ 17 w 24"/>
                                          <a:gd name="T3" fmla="*/ 21 h 21"/>
                                          <a:gd name="T4" fmla="*/ 24 w 24"/>
                                          <a:gd name="T5" fmla="*/ 12 h 21"/>
                                          <a:gd name="T6" fmla="*/ 8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7" y="21"/>
                                            </a:lnTo>
                                            <a:lnTo>
                                              <a:pt x="24" y="12"/>
                                            </a:lnTo>
                                            <a:lnTo>
                                              <a:pt x="8"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1" name="Freeform 14937"/>
                                    <wps:cNvSpPr>
                                      <a:spLocks/>
                                    </wps:cNvSpPr>
                                    <wps:spPr bwMode="auto">
                                      <a:xfrm>
                                        <a:off x="2871" y="3234"/>
                                        <a:ext cx="21" cy="22"/>
                                      </a:xfrm>
                                      <a:custGeom>
                                        <a:avLst/>
                                        <a:gdLst>
                                          <a:gd name="T0" fmla="*/ 0 w 21"/>
                                          <a:gd name="T1" fmla="*/ 7 h 22"/>
                                          <a:gd name="T2" fmla="*/ 14 w 21"/>
                                          <a:gd name="T3" fmla="*/ 22 h 22"/>
                                          <a:gd name="T4" fmla="*/ 21 w 21"/>
                                          <a:gd name="T5" fmla="*/ 14 h 22"/>
                                          <a:gd name="T6" fmla="*/ 7 w 21"/>
                                          <a:gd name="T7" fmla="*/ 0 h 22"/>
                                          <a:gd name="T8" fmla="*/ 0 w 21"/>
                                          <a:gd name="T9" fmla="*/ 7 h 22"/>
                                        </a:gdLst>
                                        <a:ahLst/>
                                        <a:cxnLst>
                                          <a:cxn ang="0">
                                            <a:pos x="T0" y="T1"/>
                                          </a:cxn>
                                          <a:cxn ang="0">
                                            <a:pos x="T2" y="T3"/>
                                          </a:cxn>
                                          <a:cxn ang="0">
                                            <a:pos x="T4" y="T5"/>
                                          </a:cxn>
                                          <a:cxn ang="0">
                                            <a:pos x="T6" y="T7"/>
                                          </a:cxn>
                                          <a:cxn ang="0">
                                            <a:pos x="T8" y="T9"/>
                                          </a:cxn>
                                        </a:cxnLst>
                                        <a:rect l="0" t="0" r="r" b="b"/>
                                        <a:pathLst>
                                          <a:path w="21" h="22">
                                            <a:moveTo>
                                              <a:pt x="0" y="7"/>
                                            </a:moveTo>
                                            <a:lnTo>
                                              <a:pt x="14" y="22"/>
                                            </a:lnTo>
                                            <a:lnTo>
                                              <a:pt x="21" y="14"/>
                                            </a:lnTo>
                                            <a:lnTo>
                                              <a:pt x="7"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2" name="Freeform 14938"/>
                                    <wps:cNvSpPr>
                                      <a:spLocks/>
                                    </wps:cNvSpPr>
                                    <wps:spPr bwMode="auto">
                                      <a:xfrm>
                                        <a:off x="2878" y="3229"/>
                                        <a:ext cx="21" cy="19"/>
                                      </a:xfrm>
                                      <a:custGeom>
                                        <a:avLst/>
                                        <a:gdLst>
                                          <a:gd name="T0" fmla="*/ 0 w 21"/>
                                          <a:gd name="T1" fmla="*/ 7 h 19"/>
                                          <a:gd name="T2" fmla="*/ 17 w 21"/>
                                          <a:gd name="T3" fmla="*/ 19 h 19"/>
                                          <a:gd name="T4" fmla="*/ 21 w 21"/>
                                          <a:gd name="T5" fmla="*/ 12 h 19"/>
                                          <a:gd name="T6" fmla="*/ 5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7" y="19"/>
                                            </a:lnTo>
                                            <a:lnTo>
                                              <a:pt x="21"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3" name="Freeform 14939"/>
                                    <wps:cNvSpPr>
                                      <a:spLocks/>
                                    </wps:cNvSpPr>
                                    <wps:spPr bwMode="auto">
                                      <a:xfrm>
                                        <a:off x="2883" y="3220"/>
                                        <a:ext cx="21" cy="21"/>
                                      </a:xfrm>
                                      <a:custGeom>
                                        <a:avLst/>
                                        <a:gdLst>
                                          <a:gd name="T0" fmla="*/ 0 w 21"/>
                                          <a:gd name="T1" fmla="*/ 7 h 21"/>
                                          <a:gd name="T2" fmla="*/ 14 w 21"/>
                                          <a:gd name="T3" fmla="*/ 21 h 21"/>
                                          <a:gd name="T4" fmla="*/ 21 w 21"/>
                                          <a:gd name="T5" fmla="*/ 14 h 21"/>
                                          <a:gd name="T6" fmla="*/ 7 w 21"/>
                                          <a:gd name="T7" fmla="*/ 0 h 21"/>
                                          <a:gd name="T8" fmla="*/ 0 w 21"/>
                                          <a:gd name="T9" fmla="*/ 7 h 21"/>
                                        </a:gdLst>
                                        <a:ahLst/>
                                        <a:cxnLst>
                                          <a:cxn ang="0">
                                            <a:pos x="T0" y="T1"/>
                                          </a:cxn>
                                          <a:cxn ang="0">
                                            <a:pos x="T2" y="T3"/>
                                          </a:cxn>
                                          <a:cxn ang="0">
                                            <a:pos x="T4" y="T5"/>
                                          </a:cxn>
                                          <a:cxn ang="0">
                                            <a:pos x="T6" y="T7"/>
                                          </a:cxn>
                                          <a:cxn ang="0">
                                            <a:pos x="T8" y="T9"/>
                                          </a:cxn>
                                        </a:cxnLst>
                                        <a:rect l="0" t="0" r="r" b="b"/>
                                        <a:pathLst>
                                          <a:path w="21" h="21">
                                            <a:moveTo>
                                              <a:pt x="0" y="7"/>
                                            </a:moveTo>
                                            <a:lnTo>
                                              <a:pt x="14" y="21"/>
                                            </a:lnTo>
                                            <a:lnTo>
                                              <a:pt x="21" y="14"/>
                                            </a:lnTo>
                                            <a:lnTo>
                                              <a:pt x="7"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4" name="Freeform 14940"/>
                                    <wps:cNvSpPr>
                                      <a:spLocks/>
                                    </wps:cNvSpPr>
                                    <wps:spPr bwMode="auto">
                                      <a:xfrm>
                                        <a:off x="2890" y="3215"/>
                                        <a:ext cx="21" cy="19"/>
                                      </a:xfrm>
                                      <a:custGeom>
                                        <a:avLst/>
                                        <a:gdLst>
                                          <a:gd name="T0" fmla="*/ 0 w 21"/>
                                          <a:gd name="T1" fmla="*/ 7 h 19"/>
                                          <a:gd name="T2" fmla="*/ 17 w 21"/>
                                          <a:gd name="T3" fmla="*/ 19 h 19"/>
                                          <a:gd name="T4" fmla="*/ 21 w 21"/>
                                          <a:gd name="T5" fmla="*/ 12 h 19"/>
                                          <a:gd name="T6" fmla="*/ 5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7" y="19"/>
                                            </a:lnTo>
                                            <a:lnTo>
                                              <a:pt x="21"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5" name="Freeform 14941"/>
                                    <wps:cNvSpPr>
                                      <a:spLocks/>
                                    </wps:cNvSpPr>
                                    <wps:spPr bwMode="auto">
                                      <a:xfrm>
                                        <a:off x="2895" y="3208"/>
                                        <a:ext cx="19" cy="19"/>
                                      </a:xfrm>
                                      <a:custGeom>
                                        <a:avLst/>
                                        <a:gdLst>
                                          <a:gd name="T0" fmla="*/ 0 w 19"/>
                                          <a:gd name="T1" fmla="*/ 4 h 19"/>
                                          <a:gd name="T2" fmla="*/ 14 w 19"/>
                                          <a:gd name="T3" fmla="*/ 19 h 19"/>
                                          <a:gd name="T4" fmla="*/ 19 w 19"/>
                                          <a:gd name="T5" fmla="*/ 14 h 19"/>
                                          <a:gd name="T6" fmla="*/ 4 w 19"/>
                                          <a:gd name="T7" fmla="*/ 0 h 19"/>
                                          <a:gd name="T8" fmla="*/ 0 w 19"/>
                                          <a:gd name="T9" fmla="*/ 4 h 19"/>
                                        </a:gdLst>
                                        <a:ahLst/>
                                        <a:cxnLst>
                                          <a:cxn ang="0">
                                            <a:pos x="T0" y="T1"/>
                                          </a:cxn>
                                          <a:cxn ang="0">
                                            <a:pos x="T2" y="T3"/>
                                          </a:cxn>
                                          <a:cxn ang="0">
                                            <a:pos x="T4" y="T5"/>
                                          </a:cxn>
                                          <a:cxn ang="0">
                                            <a:pos x="T6" y="T7"/>
                                          </a:cxn>
                                          <a:cxn ang="0">
                                            <a:pos x="T8" y="T9"/>
                                          </a:cxn>
                                        </a:cxnLst>
                                        <a:rect l="0" t="0" r="r" b="b"/>
                                        <a:pathLst>
                                          <a:path w="19" h="19">
                                            <a:moveTo>
                                              <a:pt x="0" y="4"/>
                                            </a:moveTo>
                                            <a:lnTo>
                                              <a:pt x="14" y="19"/>
                                            </a:lnTo>
                                            <a:lnTo>
                                              <a:pt x="19" y="14"/>
                                            </a:lnTo>
                                            <a:lnTo>
                                              <a:pt x="4"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6" name="Freeform 14942"/>
                                    <wps:cNvSpPr>
                                      <a:spLocks/>
                                    </wps:cNvSpPr>
                                    <wps:spPr bwMode="auto">
                                      <a:xfrm>
                                        <a:off x="2902" y="3203"/>
                                        <a:ext cx="19" cy="21"/>
                                      </a:xfrm>
                                      <a:custGeom>
                                        <a:avLst/>
                                        <a:gdLst>
                                          <a:gd name="T0" fmla="*/ 0 w 19"/>
                                          <a:gd name="T1" fmla="*/ 5 h 21"/>
                                          <a:gd name="T2" fmla="*/ 12 w 19"/>
                                          <a:gd name="T3" fmla="*/ 21 h 21"/>
                                          <a:gd name="T4" fmla="*/ 19 w 19"/>
                                          <a:gd name="T5" fmla="*/ 17 h 21"/>
                                          <a:gd name="T6" fmla="*/ 7 w 19"/>
                                          <a:gd name="T7" fmla="*/ 0 h 21"/>
                                          <a:gd name="T8" fmla="*/ 0 w 19"/>
                                          <a:gd name="T9" fmla="*/ 5 h 21"/>
                                        </a:gdLst>
                                        <a:ahLst/>
                                        <a:cxnLst>
                                          <a:cxn ang="0">
                                            <a:pos x="T0" y="T1"/>
                                          </a:cxn>
                                          <a:cxn ang="0">
                                            <a:pos x="T2" y="T3"/>
                                          </a:cxn>
                                          <a:cxn ang="0">
                                            <a:pos x="T4" y="T5"/>
                                          </a:cxn>
                                          <a:cxn ang="0">
                                            <a:pos x="T6" y="T7"/>
                                          </a:cxn>
                                          <a:cxn ang="0">
                                            <a:pos x="T8" y="T9"/>
                                          </a:cxn>
                                        </a:cxnLst>
                                        <a:rect l="0" t="0" r="r" b="b"/>
                                        <a:pathLst>
                                          <a:path w="19" h="21">
                                            <a:moveTo>
                                              <a:pt x="0" y="5"/>
                                            </a:moveTo>
                                            <a:lnTo>
                                              <a:pt x="12" y="21"/>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7" name="Freeform 14943"/>
                                    <wps:cNvSpPr>
                                      <a:spLocks/>
                                    </wps:cNvSpPr>
                                    <wps:spPr bwMode="auto">
                                      <a:xfrm>
                                        <a:off x="2907" y="3198"/>
                                        <a:ext cx="19" cy="19"/>
                                      </a:xfrm>
                                      <a:custGeom>
                                        <a:avLst/>
                                        <a:gdLst>
                                          <a:gd name="T0" fmla="*/ 0 w 19"/>
                                          <a:gd name="T1" fmla="*/ 5 h 19"/>
                                          <a:gd name="T2" fmla="*/ 14 w 19"/>
                                          <a:gd name="T3" fmla="*/ 19 h 19"/>
                                          <a:gd name="T4" fmla="*/ 19 w 19"/>
                                          <a:gd name="T5" fmla="*/ 14 h 19"/>
                                          <a:gd name="T6" fmla="*/ 4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4"/>
                                            </a:lnTo>
                                            <a:lnTo>
                                              <a:pt x="4"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8" name="Freeform 14944"/>
                                    <wps:cNvSpPr>
                                      <a:spLocks/>
                                    </wps:cNvSpPr>
                                    <wps:spPr bwMode="auto">
                                      <a:xfrm>
                                        <a:off x="2911" y="3193"/>
                                        <a:ext cx="20" cy="19"/>
                                      </a:xfrm>
                                      <a:custGeom>
                                        <a:avLst/>
                                        <a:gdLst>
                                          <a:gd name="T0" fmla="*/ 0 w 20"/>
                                          <a:gd name="T1" fmla="*/ 5 h 19"/>
                                          <a:gd name="T2" fmla="*/ 15 w 20"/>
                                          <a:gd name="T3" fmla="*/ 19 h 19"/>
                                          <a:gd name="T4" fmla="*/ 20 w 20"/>
                                          <a:gd name="T5" fmla="*/ 15 h 19"/>
                                          <a:gd name="T6" fmla="*/ 5 w 20"/>
                                          <a:gd name="T7" fmla="*/ 0 h 19"/>
                                          <a:gd name="T8" fmla="*/ 0 w 20"/>
                                          <a:gd name="T9" fmla="*/ 5 h 19"/>
                                        </a:gdLst>
                                        <a:ahLst/>
                                        <a:cxnLst>
                                          <a:cxn ang="0">
                                            <a:pos x="T0" y="T1"/>
                                          </a:cxn>
                                          <a:cxn ang="0">
                                            <a:pos x="T2" y="T3"/>
                                          </a:cxn>
                                          <a:cxn ang="0">
                                            <a:pos x="T4" y="T5"/>
                                          </a:cxn>
                                          <a:cxn ang="0">
                                            <a:pos x="T6" y="T7"/>
                                          </a:cxn>
                                          <a:cxn ang="0">
                                            <a:pos x="T8" y="T9"/>
                                          </a:cxn>
                                        </a:cxnLst>
                                        <a:rect l="0" t="0" r="r" b="b"/>
                                        <a:pathLst>
                                          <a:path w="20" h="19">
                                            <a:moveTo>
                                              <a:pt x="0" y="5"/>
                                            </a:moveTo>
                                            <a:lnTo>
                                              <a:pt x="15" y="19"/>
                                            </a:lnTo>
                                            <a:lnTo>
                                              <a:pt x="20"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9" name="Freeform 14945"/>
                                    <wps:cNvSpPr>
                                      <a:spLocks/>
                                    </wps:cNvSpPr>
                                    <wps:spPr bwMode="auto">
                                      <a:xfrm>
                                        <a:off x="2919" y="3188"/>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0" name="Freeform 14946"/>
                                    <wps:cNvSpPr>
                                      <a:spLocks/>
                                    </wps:cNvSpPr>
                                    <wps:spPr bwMode="auto">
                                      <a:xfrm>
                                        <a:off x="2926" y="3186"/>
                                        <a:ext cx="14" cy="19"/>
                                      </a:xfrm>
                                      <a:custGeom>
                                        <a:avLst/>
                                        <a:gdLst>
                                          <a:gd name="T0" fmla="*/ 0 w 14"/>
                                          <a:gd name="T1" fmla="*/ 2 h 19"/>
                                          <a:gd name="T2" fmla="*/ 9 w 14"/>
                                          <a:gd name="T3" fmla="*/ 19 h 19"/>
                                          <a:gd name="T4" fmla="*/ 14 w 14"/>
                                          <a:gd name="T5" fmla="*/ 17 h 19"/>
                                          <a:gd name="T6" fmla="*/ 5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9" y="19"/>
                                            </a:lnTo>
                                            <a:lnTo>
                                              <a:pt x="14"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1" name="Freeform 14947"/>
                                    <wps:cNvSpPr>
                                      <a:spLocks/>
                                    </wps:cNvSpPr>
                                    <wps:spPr bwMode="auto">
                                      <a:xfrm>
                                        <a:off x="2931" y="3181"/>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2" name="Freeform 14948"/>
                                    <wps:cNvSpPr>
                                      <a:spLocks/>
                                    </wps:cNvSpPr>
                                    <wps:spPr bwMode="auto">
                                      <a:xfrm>
                                        <a:off x="2938" y="3179"/>
                                        <a:ext cx="14" cy="19"/>
                                      </a:xfrm>
                                      <a:custGeom>
                                        <a:avLst/>
                                        <a:gdLst>
                                          <a:gd name="T0" fmla="*/ 0 w 14"/>
                                          <a:gd name="T1" fmla="*/ 2 h 19"/>
                                          <a:gd name="T2" fmla="*/ 9 w 14"/>
                                          <a:gd name="T3" fmla="*/ 19 h 19"/>
                                          <a:gd name="T4" fmla="*/ 14 w 14"/>
                                          <a:gd name="T5" fmla="*/ 17 h 19"/>
                                          <a:gd name="T6" fmla="*/ 5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9" y="19"/>
                                            </a:lnTo>
                                            <a:lnTo>
                                              <a:pt x="14"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3" name="Freeform 14949"/>
                                    <wps:cNvSpPr>
                                      <a:spLocks/>
                                    </wps:cNvSpPr>
                                    <wps:spPr bwMode="auto">
                                      <a:xfrm>
                                        <a:off x="2945" y="3174"/>
                                        <a:ext cx="12" cy="22"/>
                                      </a:xfrm>
                                      <a:custGeom>
                                        <a:avLst/>
                                        <a:gdLst>
                                          <a:gd name="T0" fmla="*/ 0 w 12"/>
                                          <a:gd name="T1" fmla="*/ 2 h 22"/>
                                          <a:gd name="T2" fmla="*/ 5 w 12"/>
                                          <a:gd name="T3" fmla="*/ 22 h 22"/>
                                          <a:gd name="T4" fmla="*/ 12 w 12"/>
                                          <a:gd name="T5" fmla="*/ 19 h 22"/>
                                          <a:gd name="T6" fmla="*/ 7 w 12"/>
                                          <a:gd name="T7" fmla="*/ 0 h 22"/>
                                          <a:gd name="T8" fmla="*/ 0 w 12"/>
                                          <a:gd name="T9" fmla="*/ 2 h 22"/>
                                        </a:gdLst>
                                        <a:ahLst/>
                                        <a:cxnLst>
                                          <a:cxn ang="0">
                                            <a:pos x="T0" y="T1"/>
                                          </a:cxn>
                                          <a:cxn ang="0">
                                            <a:pos x="T2" y="T3"/>
                                          </a:cxn>
                                          <a:cxn ang="0">
                                            <a:pos x="T4" y="T5"/>
                                          </a:cxn>
                                          <a:cxn ang="0">
                                            <a:pos x="T6" y="T7"/>
                                          </a:cxn>
                                          <a:cxn ang="0">
                                            <a:pos x="T8" y="T9"/>
                                          </a:cxn>
                                        </a:cxnLst>
                                        <a:rect l="0" t="0" r="r" b="b"/>
                                        <a:pathLst>
                                          <a:path w="12" h="22">
                                            <a:moveTo>
                                              <a:pt x="0" y="2"/>
                                            </a:moveTo>
                                            <a:lnTo>
                                              <a:pt x="5" y="22"/>
                                            </a:lnTo>
                                            <a:lnTo>
                                              <a:pt x="12" y="19"/>
                                            </a:lnTo>
                                            <a:lnTo>
                                              <a:pt x="7"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4" name="Freeform 14950"/>
                                    <wps:cNvSpPr>
                                      <a:spLocks/>
                                    </wps:cNvSpPr>
                                    <wps:spPr bwMode="auto">
                                      <a:xfrm>
                                        <a:off x="2955" y="3174"/>
                                        <a:ext cx="14" cy="19"/>
                                      </a:xfrm>
                                      <a:custGeom>
                                        <a:avLst/>
                                        <a:gdLst>
                                          <a:gd name="T0" fmla="*/ 0 w 14"/>
                                          <a:gd name="T1" fmla="*/ 2 h 19"/>
                                          <a:gd name="T2" fmla="*/ 9 w 14"/>
                                          <a:gd name="T3" fmla="*/ 19 h 19"/>
                                          <a:gd name="T4" fmla="*/ 14 w 14"/>
                                          <a:gd name="T5" fmla="*/ 17 h 19"/>
                                          <a:gd name="T6" fmla="*/ 4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9" y="19"/>
                                            </a:lnTo>
                                            <a:lnTo>
                                              <a:pt x="14" y="17"/>
                                            </a:lnTo>
                                            <a:lnTo>
                                              <a:pt x="4"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5" name="Rectangle 14951"/>
                                    <wps:cNvSpPr>
                                      <a:spLocks noChangeArrowheads="1"/>
                                    </wps:cNvSpPr>
                                    <wps:spPr bwMode="auto">
                                      <a:xfrm>
                                        <a:off x="2976" y="3172"/>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6" name="Freeform 14952"/>
                                    <wps:cNvSpPr>
                                      <a:spLocks/>
                                    </wps:cNvSpPr>
                                    <wps:spPr bwMode="auto">
                                      <a:xfrm>
                                        <a:off x="2983" y="3174"/>
                                        <a:ext cx="15" cy="19"/>
                                      </a:xfrm>
                                      <a:custGeom>
                                        <a:avLst/>
                                        <a:gdLst>
                                          <a:gd name="T0" fmla="*/ 10 w 15"/>
                                          <a:gd name="T1" fmla="*/ 0 h 19"/>
                                          <a:gd name="T2" fmla="*/ 0 w 15"/>
                                          <a:gd name="T3" fmla="*/ 17 h 19"/>
                                          <a:gd name="T4" fmla="*/ 5 w 15"/>
                                          <a:gd name="T5" fmla="*/ 19 h 19"/>
                                          <a:gd name="T6" fmla="*/ 15 w 15"/>
                                          <a:gd name="T7" fmla="*/ 2 h 19"/>
                                          <a:gd name="T8" fmla="*/ 10 w 15"/>
                                          <a:gd name="T9" fmla="*/ 0 h 19"/>
                                        </a:gdLst>
                                        <a:ahLst/>
                                        <a:cxnLst>
                                          <a:cxn ang="0">
                                            <a:pos x="T0" y="T1"/>
                                          </a:cxn>
                                          <a:cxn ang="0">
                                            <a:pos x="T2" y="T3"/>
                                          </a:cxn>
                                          <a:cxn ang="0">
                                            <a:pos x="T4" y="T5"/>
                                          </a:cxn>
                                          <a:cxn ang="0">
                                            <a:pos x="T6" y="T7"/>
                                          </a:cxn>
                                          <a:cxn ang="0">
                                            <a:pos x="T8" y="T9"/>
                                          </a:cxn>
                                        </a:cxnLst>
                                        <a:rect l="0" t="0" r="r" b="b"/>
                                        <a:pathLst>
                                          <a:path w="15" h="19">
                                            <a:moveTo>
                                              <a:pt x="10" y="0"/>
                                            </a:moveTo>
                                            <a:lnTo>
                                              <a:pt x="0" y="17"/>
                                            </a:lnTo>
                                            <a:lnTo>
                                              <a:pt x="5" y="19"/>
                                            </a:lnTo>
                                            <a:lnTo>
                                              <a:pt x="15"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7" name="Freeform 14953"/>
                                    <wps:cNvSpPr>
                                      <a:spLocks/>
                                    </wps:cNvSpPr>
                                    <wps:spPr bwMode="auto">
                                      <a:xfrm>
                                        <a:off x="2991" y="3174"/>
                                        <a:ext cx="14" cy="22"/>
                                      </a:xfrm>
                                      <a:custGeom>
                                        <a:avLst/>
                                        <a:gdLst>
                                          <a:gd name="T0" fmla="*/ 7 w 14"/>
                                          <a:gd name="T1" fmla="*/ 0 h 22"/>
                                          <a:gd name="T2" fmla="*/ 0 w 14"/>
                                          <a:gd name="T3" fmla="*/ 19 h 22"/>
                                          <a:gd name="T4" fmla="*/ 7 w 14"/>
                                          <a:gd name="T5" fmla="*/ 22 h 22"/>
                                          <a:gd name="T6" fmla="*/ 14 w 14"/>
                                          <a:gd name="T7" fmla="*/ 2 h 22"/>
                                          <a:gd name="T8" fmla="*/ 7 w 14"/>
                                          <a:gd name="T9" fmla="*/ 0 h 22"/>
                                        </a:gdLst>
                                        <a:ahLst/>
                                        <a:cxnLst>
                                          <a:cxn ang="0">
                                            <a:pos x="T0" y="T1"/>
                                          </a:cxn>
                                          <a:cxn ang="0">
                                            <a:pos x="T2" y="T3"/>
                                          </a:cxn>
                                          <a:cxn ang="0">
                                            <a:pos x="T4" y="T5"/>
                                          </a:cxn>
                                          <a:cxn ang="0">
                                            <a:pos x="T6" y="T7"/>
                                          </a:cxn>
                                          <a:cxn ang="0">
                                            <a:pos x="T8" y="T9"/>
                                          </a:cxn>
                                        </a:cxnLst>
                                        <a:rect l="0" t="0" r="r" b="b"/>
                                        <a:pathLst>
                                          <a:path w="14" h="22">
                                            <a:moveTo>
                                              <a:pt x="7" y="0"/>
                                            </a:moveTo>
                                            <a:lnTo>
                                              <a:pt x="0" y="19"/>
                                            </a:lnTo>
                                            <a:lnTo>
                                              <a:pt x="7" y="22"/>
                                            </a:lnTo>
                                            <a:lnTo>
                                              <a:pt x="14"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8" name="Freeform 14954"/>
                                    <wps:cNvSpPr>
                                      <a:spLocks/>
                                    </wps:cNvSpPr>
                                    <wps:spPr bwMode="auto">
                                      <a:xfrm>
                                        <a:off x="3003" y="3179"/>
                                        <a:ext cx="14" cy="19"/>
                                      </a:xfrm>
                                      <a:custGeom>
                                        <a:avLst/>
                                        <a:gdLst>
                                          <a:gd name="T0" fmla="*/ 9 w 14"/>
                                          <a:gd name="T1" fmla="*/ 0 h 19"/>
                                          <a:gd name="T2" fmla="*/ 0 w 14"/>
                                          <a:gd name="T3" fmla="*/ 17 h 19"/>
                                          <a:gd name="T4" fmla="*/ 4 w 14"/>
                                          <a:gd name="T5" fmla="*/ 19 h 19"/>
                                          <a:gd name="T6" fmla="*/ 14 w 14"/>
                                          <a:gd name="T7" fmla="*/ 2 h 19"/>
                                          <a:gd name="T8" fmla="*/ 9 w 14"/>
                                          <a:gd name="T9" fmla="*/ 0 h 19"/>
                                        </a:gdLst>
                                        <a:ahLst/>
                                        <a:cxnLst>
                                          <a:cxn ang="0">
                                            <a:pos x="T0" y="T1"/>
                                          </a:cxn>
                                          <a:cxn ang="0">
                                            <a:pos x="T2" y="T3"/>
                                          </a:cxn>
                                          <a:cxn ang="0">
                                            <a:pos x="T4" y="T5"/>
                                          </a:cxn>
                                          <a:cxn ang="0">
                                            <a:pos x="T6" y="T7"/>
                                          </a:cxn>
                                          <a:cxn ang="0">
                                            <a:pos x="T8" y="T9"/>
                                          </a:cxn>
                                        </a:cxnLst>
                                        <a:rect l="0" t="0" r="r" b="b"/>
                                        <a:pathLst>
                                          <a:path w="14" h="19">
                                            <a:moveTo>
                                              <a:pt x="9" y="0"/>
                                            </a:moveTo>
                                            <a:lnTo>
                                              <a:pt x="0" y="17"/>
                                            </a:lnTo>
                                            <a:lnTo>
                                              <a:pt x="4" y="19"/>
                                            </a:lnTo>
                                            <a:lnTo>
                                              <a:pt x="14"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9" name="Freeform 14955"/>
                                    <wps:cNvSpPr>
                                      <a:spLocks/>
                                    </wps:cNvSpPr>
                                    <wps:spPr bwMode="auto">
                                      <a:xfrm>
                                        <a:off x="3005" y="3181"/>
                                        <a:ext cx="19" cy="19"/>
                                      </a:xfrm>
                                      <a:custGeom>
                                        <a:avLst/>
                                        <a:gdLst>
                                          <a:gd name="T0" fmla="*/ 14 w 19"/>
                                          <a:gd name="T1" fmla="*/ 0 h 19"/>
                                          <a:gd name="T2" fmla="*/ 0 w 19"/>
                                          <a:gd name="T3" fmla="*/ 15 h 19"/>
                                          <a:gd name="T4" fmla="*/ 5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5"/>
                                            </a:lnTo>
                                            <a:lnTo>
                                              <a:pt x="5"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0" name="Freeform 14956"/>
                                    <wps:cNvSpPr>
                                      <a:spLocks/>
                                    </wps:cNvSpPr>
                                    <wps:spPr bwMode="auto">
                                      <a:xfrm>
                                        <a:off x="3015" y="3184"/>
                                        <a:ext cx="14" cy="21"/>
                                      </a:xfrm>
                                      <a:custGeom>
                                        <a:avLst/>
                                        <a:gdLst>
                                          <a:gd name="T0" fmla="*/ 7 w 14"/>
                                          <a:gd name="T1" fmla="*/ 0 h 21"/>
                                          <a:gd name="T2" fmla="*/ 0 w 14"/>
                                          <a:gd name="T3" fmla="*/ 19 h 21"/>
                                          <a:gd name="T4" fmla="*/ 7 w 14"/>
                                          <a:gd name="T5" fmla="*/ 21 h 21"/>
                                          <a:gd name="T6" fmla="*/ 14 w 14"/>
                                          <a:gd name="T7" fmla="*/ 2 h 21"/>
                                          <a:gd name="T8" fmla="*/ 7 w 14"/>
                                          <a:gd name="T9" fmla="*/ 0 h 21"/>
                                        </a:gdLst>
                                        <a:ahLst/>
                                        <a:cxnLst>
                                          <a:cxn ang="0">
                                            <a:pos x="T0" y="T1"/>
                                          </a:cxn>
                                          <a:cxn ang="0">
                                            <a:pos x="T2" y="T3"/>
                                          </a:cxn>
                                          <a:cxn ang="0">
                                            <a:pos x="T4" y="T5"/>
                                          </a:cxn>
                                          <a:cxn ang="0">
                                            <a:pos x="T6" y="T7"/>
                                          </a:cxn>
                                          <a:cxn ang="0">
                                            <a:pos x="T8" y="T9"/>
                                          </a:cxn>
                                        </a:cxnLst>
                                        <a:rect l="0" t="0" r="r" b="b"/>
                                        <a:pathLst>
                                          <a:path w="14" h="21">
                                            <a:moveTo>
                                              <a:pt x="7" y="0"/>
                                            </a:moveTo>
                                            <a:lnTo>
                                              <a:pt x="0" y="19"/>
                                            </a:lnTo>
                                            <a:lnTo>
                                              <a:pt x="7" y="21"/>
                                            </a:lnTo>
                                            <a:lnTo>
                                              <a:pt x="14"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1" name="Freeform 14957"/>
                                    <wps:cNvSpPr>
                                      <a:spLocks/>
                                    </wps:cNvSpPr>
                                    <wps:spPr bwMode="auto">
                                      <a:xfrm>
                                        <a:off x="3017" y="3188"/>
                                        <a:ext cx="19" cy="20"/>
                                      </a:xfrm>
                                      <a:custGeom>
                                        <a:avLst/>
                                        <a:gdLst>
                                          <a:gd name="T0" fmla="*/ 14 w 19"/>
                                          <a:gd name="T1" fmla="*/ 0 h 20"/>
                                          <a:gd name="T2" fmla="*/ 0 w 19"/>
                                          <a:gd name="T3" fmla="*/ 15 h 20"/>
                                          <a:gd name="T4" fmla="*/ 5 w 19"/>
                                          <a:gd name="T5" fmla="*/ 20 h 20"/>
                                          <a:gd name="T6" fmla="*/ 19 w 19"/>
                                          <a:gd name="T7" fmla="*/ 5 h 20"/>
                                          <a:gd name="T8" fmla="*/ 14 w 19"/>
                                          <a:gd name="T9" fmla="*/ 0 h 20"/>
                                        </a:gdLst>
                                        <a:ahLst/>
                                        <a:cxnLst>
                                          <a:cxn ang="0">
                                            <a:pos x="T0" y="T1"/>
                                          </a:cxn>
                                          <a:cxn ang="0">
                                            <a:pos x="T2" y="T3"/>
                                          </a:cxn>
                                          <a:cxn ang="0">
                                            <a:pos x="T4" y="T5"/>
                                          </a:cxn>
                                          <a:cxn ang="0">
                                            <a:pos x="T6" y="T7"/>
                                          </a:cxn>
                                          <a:cxn ang="0">
                                            <a:pos x="T8" y="T9"/>
                                          </a:cxn>
                                        </a:cxnLst>
                                        <a:rect l="0" t="0" r="r" b="b"/>
                                        <a:pathLst>
                                          <a:path w="19" h="20">
                                            <a:moveTo>
                                              <a:pt x="14" y="0"/>
                                            </a:moveTo>
                                            <a:lnTo>
                                              <a:pt x="0" y="15"/>
                                            </a:lnTo>
                                            <a:lnTo>
                                              <a:pt x="5" y="20"/>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2" name="Freeform 14958"/>
                                    <wps:cNvSpPr>
                                      <a:spLocks/>
                                    </wps:cNvSpPr>
                                    <wps:spPr bwMode="auto">
                                      <a:xfrm>
                                        <a:off x="3024" y="3193"/>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3" name="Freeform 14959"/>
                                    <wps:cNvSpPr>
                                      <a:spLocks/>
                                    </wps:cNvSpPr>
                                    <wps:spPr bwMode="auto">
                                      <a:xfrm>
                                        <a:off x="3029" y="3198"/>
                                        <a:ext cx="19" cy="19"/>
                                      </a:xfrm>
                                      <a:custGeom>
                                        <a:avLst/>
                                        <a:gdLst>
                                          <a:gd name="T0" fmla="*/ 14 w 19"/>
                                          <a:gd name="T1" fmla="*/ 0 h 19"/>
                                          <a:gd name="T2" fmla="*/ 0 w 19"/>
                                          <a:gd name="T3" fmla="*/ 14 h 19"/>
                                          <a:gd name="T4" fmla="*/ 5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4"/>
                                            </a:lnTo>
                                            <a:lnTo>
                                              <a:pt x="5"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4" name="Freeform 14960"/>
                                    <wps:cNvSpPr>
                                      <a:spLocks/>
                                    </wps:cNvSpPr>
                                    <wps:spPr bwMode="auto">
                                      <a:xfrm>
                                        <a:off x="3036" y="3203"/>
                                        <a:ext cx="19" cy="21"/>
                                      </a:xfrm>
                                      <a:custGeom>
                                        <a:avLst/>
                                        <a:gdLst>
                                          <a:gd name="T0" fmla="*/ 12 w 19"/>
                                          <a:gd name="T1" fmla="*/ 0 h 21"/>
                                          <a:gd name="T2" fmla="*/ 0 w 19"/>
                                          <a:gd name="T3" fmla="*/ 17 h 21"/>
                                          <a:gd name="T4" fmla="*/ 7 w 19"/>
                                          <a:gd name="T5" fmla="*/ 21 h 21"/>
                                          <a:gd name="T6" fmla="*/ 19 w 19"/>
                                          <a:gd name="T7" fmla="*/ 5 h 21"/>
                                          <a:gd name="T8" fmla="*/ 12 w 19"/>
                                          <a:gd name="T9" fmla="*/ 0 h 21"/>
                                        </a:gdLst>
                                        <a:ahLst/>
                                        <a:cxnLst>
                                          <a:cxn ang="0">
                                            <a:pos x="T0" y="T1"/>
                                          </a:cxn>
                                          <a:cxn ang="0">
                                            <a:pos x="T2" y="T3"/>
                                          </a:cxn>
                                          <a:cxn ang="0">
                                            <a:pos x="T4" y="T5"/>
                                          </a:cxn>
                                          <a:cxn ang="0">
                                            <a:pos x="T6" y="T7"/>
                                          </a:cxn>
                                          <a:cxn ang="0">
                                            <a:pos x="T8" y="T9"/>
                                          </a:cxn>
                                        </a:cxnLst>
                                        <a:rect l="0" t="0" r="r" b="b"/>
                                        <a:pathLst>
                                          <a:path w="19" h="21">
                                            <a:moveTo>
                                              <a:pt x="12" y="0"/>
                                            </a:moveTo>
                                            <a:lnTo>
                                              <a:pt x="0" y="17"/>
                                            </a:lnTo>
                                            <a:lnTo>
                                              <a:pt x="7" y="21"/>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5" name="Freeform 14961"/>
                                    <wps:cNvSpPr>
                                      <a:spLocks/>
                                    </wps:cNvSpPr>
                                    <wps:spPr bwMode="auto">
                                      <a:xfrm>
                                        <a:off x="3041" y="3208"/>
                                        <a:ext cx="19" cy="19"/>
                                      </a:xfrm>
                                      <a:custGeom>
                                        <a:avLst/>
                                        <a:gdLst>
                                          <a:gd name="T0" fmla="*/ 14 w 19"/>
                                          <a:gd name="T1" fmla="*/ 0 h 19"/>
                                          <a:gd name="T2" fmla="*/ 0 w 19"/>
                                          <a:gd name="T3" fmla="*/ 14 h 19"/>
                                          <a:gd name="T4" fmla="*/ 5 w 19"/>
                                          <a:gd name="T5" fmla="*/ 19 h 19"/>
                                          <a:gd name="T6" fmla="*/ 19 w 19"/>
                                          <a:gd name="T7" fmla="*/ 4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4"/>
                                            </a:lnTo>
                                            <a:lnTo>
                                              <a:pt x="5" y="19"/>
                                            </a:lnTo>
                                            <a:lnTo>
                                              <a:pt x="19" y="4"/>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6" name="Freeform 14962"/>
                                    <wps:cNvSpPr>
                                      <a:spLocks/>
                                    </wps:cNvSpPr>
                                    <wps:spPr bwMode="auto">
                                      <a:xfrm>
                                        <a:off x="3046" y="3215"/>
                                        <a:ext cx="21" cy="19"/>
                                      </a:xfrm>
                                      <a:custGeom>
                                        <a:avLst/>
                                        <a:gdLst>
                                          <a:gd name="T0" fmla="*/ 17 w 21"/>
                                          <a:gd name="T1" fmla="*/ 0 h 19"/>
                                          <a:gd name="T2" fmla="*/ 0 w 21"/>
                                          <a:gd name="T3" fmla="*/ 12 h 19"/>
                                          <a:gd name="T4" fmla="*/ 5 w 21"/>
                                          <a:gd name="T5" fmla="*/ 19 h 19"/>
                                          <a:gd name="T6" fmla="*/ 21 w 21"/>
                                          <a:gd name="T7" fmla="*/ 7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12"/>
                                            </a:lnTo>
                                            <a:lnTo>
                                              <a:pt x="5" y="19"/>
                                            </a:lnTo>
                                            <a:lnTo>
                                              <a:pt x="21"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7" name="Freeform 14963"/>
                                    <wps:cNvSpPr>
                                      <a:spLocks/>
                                    </wps:cNvSpPr>
                                    <wps:spPr bwMode="auto">
                                      <a:xfrm>
                                        <a:off x="3051" y="3220"/>
                                        <a:ext cx="21" cy="21"/>
                                      </a:xfrm>
                                      <a:custGeom>
                                        <a:avLst/>
                                        <a:gdLst>
                                          <a:gd name="T0" fmla="*/ 14 w 21"/>
                                          <a:gd name="T1" fmla="*/ 0 h 21"/>
                                          <a:gd name="T2" fmla="*/ 0 w 21"/>
                                          <a:gd name="T3" fmla="*/ 14 h 21"/>
                                          <a:gd name="T4" fmla="*/ 7 w 21"/>
                                          <a:gd name="T5" fmla="*/ 21 h 21"/>
                                          <a:gd name="T6" fmla="*/ 21 w 21"/>
                                          <a:gd name="T7" fmla="*/ 7 h 21"/>
                                          <a:gd name="T8" fmla="*/ 14 w 21"/>
                                          <a:gd name="T9" fmla="*/ 0 h 21"/>
                                        </a:gdLst>
                                        <a:ahLst/>
                                        <a:cxnLst>
                                          <a:cxn ang="0">
                                            <a:pos x="T0" y="T1"/>
                                          </a:cxn>
                                          <a:cxn ang="0">
                                            <a:pos x="T2" y="T3"/>
                                          </a:cxn>
                                          <a:cxn ang="0">
                                            <a:pos x="T4" y="T5"/>
                                          </a:cxn>
                                          <a:cxn ang="0">
                                            <a:pos x="T6" y="T7"/>
                                          </a:cxn>
                                          <a:cxn ang="0">
                                            <a:pos x="T8" y="T9"/>
                                          </a:cxn>
                                        </a:cxnLst>
                                        <a:rect l="0" t="0" r="r" b="b"/>
                                        <a:pathLst>
                                          <a:path w="21" h="21">
                                            <a:moveTo>
                                              <a:pt x="14" y="0"/>
                                            </a:moveTo>
                                            <a:lnTo>
                                              <a:pt x="0" y="14"/>
                                            </a:lnTo>
                                            <a:lnTo>
                                              <a:pt x="7" y="21"/>
                                            </a:lnTo>
                                            <a:lnTo>
                                              <a:pt x="21" y="7"/>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9" name="Freeform 14964"/>
                                    <wps:cNvSpPr>
                                      <a:spLocks/>
                                    </wps:cNvSpPr>
                                    <wps:spPr bwMode="auto">
                                      <a:xfrm>
                                        <a:off x="3058" y="3229"/>
                                        <a:ext cx="21" cy="19"/>
                                      </a:xfrm>
                                      <a:custGeom>
                                        <a:avLst/>
                                        <a:gdLst>
                                          <a:gd name="T0" fmla="*/ 17 w 21"/>
                                          <a:gd name="T1" fmla="*/ 0 h 19"/>
                                          <a:gd name="T2" fmla="*/ 0 w 21"/>
                                          <a:gd name="T3" fmla="*/ 12 h 19"/>
                                          <a:gd name="T4" fmla="*/ 5 w 21"/>
                                          <a:gd name="T5" fmla="*/ 19 h 19"/>
                                          <a:gd name="T6" fmla="*/ 21 w 21"/>
                                          <a:gd name="T7" fmla="*/ 7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12"/>
                                            </a:lnTo>
                                            <a:lnTo>
                                              <a:pt x="5" y="19"/>
                                            </a:lnTo>
                                            <a:lnTo>
                                              <a:pt x="21"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0" name="Freeform 14965"/>
                                    <wps:cNvSpPr>
                                      <a:spLocks/>
                                    </wps:cNvSpPr>
                                    <wps:spPr bwMode="auto">
                                      <a:xfrm>
                                        <a:off x="3063" y="3234"/>
                                        <a:ext cx="21" cy="22"/>
                                      </a:xfrm>
                                      <a:custGeom>
                                        <a:avLst/>
                                        <a:gdLst>
                                          <a:gd name="T0" fmla="*/ 14 w 21"/>
                                          <a:gd name="T1" fmla="*/ 0 h 22"/>
                                          <a:gd name="T2" fmla="*/ 0 w 21"/>
                                          <a:gd name="T3" fmla="*/ 14 h 22"/>
                                          <a:gd name="T4" fmla="*/ 7 w 21"/>
                                          <a:gd name="T5" fmla="*/ 22 h 22"/>
                                          <a:gd name="T6" fmla="*/ 21 w 21"/>
                                          <a:gd name="T7" fmla="*/ 7 h 22"/>
                                          <a:gd name="T8" fmla="*/ 14 w 21"/>
                                          <a:gd name="T9" fmla="*/ 0 h 22"/>
                                        </a:gdLst>
                                        <a:ahLst/>
                                        <a:cxnLst>
                                          <a:cxn ang="0">
                                            <a:pos x="T0" y="T1"/>
                                          </a:cxn>
                                          <a:cxn ang="0">
                                            <a:pos x="T2" y="T3"/>
                                          </a:cxn>
                                          <a:cxn ang="0">
                                            <a:pos x="T4" y="T5"/>
                                          </a:cxn>
                                          <a:cxn ang="0">
                                            <a:pos x="T6" y="T7"/>
                                          </a:cxn>
                                          <a:cxn ang="0">
                                            <a:pos x="T8" y="T9"/>
                                          </a:cxn>
                                        </a:cxnLst>
                                        <a:rect l="0" t="0" r="r" b="b"/>
                                        <a:pathLst>
                                          <a:path w="21" h="22">
                                            <a:moveTo>
                                              <a:pt x="14" y="0"/>
                                            </a:moveTo>
                                            <a:lnTo>
                                              <a:pt x="0" y="14"/>
                                            </a:lnTo>
                                            <a:lnTo>
                                              <a:pt x="7" y="22"/>
                                            </a:lnTo>
                                            <a:lnTo>
                                              <a:pt x="21" y="7"/>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1" name="Freeform 14966"/>
                                    <wps:cNvSpPr>
                                      <a:spLocks/>
                                    </wps:cNvSpPr>
                                    <wps:spPr bwMode="auto">
                                      <a:xfrm>
                                        <a:off x="3070" y="3244"/>
                                        <a:ext cx="21" cy="19"/>
                                      </a:xfrm>
                                      <a:custGeom>
                                        <a:avLst/>
                                        <a:gdLst>
                                          <a:gd name="T0" fmla="*/ 17 w 21"/>
                                          <a:gd name="T1" fmla="*/ 0 h 19"/>
                                          <a:gd name="T2" fmla="*/ 0 w 21"/>
                                          <a:gd name="T3" fmla="*/ 9 h 19"/>
                                          <a:gd name="T4" fmla="*/ 5 w 21"/>
                                          <a:gd name="T5" fmla="*/ 19 h 19"/>
                                          <a:gd name="T6" fmla="*/ 21 w 21"/>
                                          <a:gd name="T7" fmla="*/ 9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9"/>
                                            </a:lnTo>
                                            <a:lnTo>
                                              <a:pt x="5" y="19"/>
                                            </a:lnTo>
                                            <a:lnTo>
                                              <a:pt x="21"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2" name="Freeform 14967"/>
                                    <wps:cNvSpPr>
                                      <a:spLocks/>
                                    </wps:cNvSpPr>
                                    <wps:spPr bwMode="auto">
                                      <a:xfrm>
                                        <a:off x="3075" y="3253"/>
                                        <a:ext cx="24" cy="22"/>
                                      </a:xfrm>
                                      <a:custGeom>
                                        <a:avLst/>
                                        <a:gdLst>
                                          <a:gd name="T0" fmla="*/ 16 w 24"/>
                                          <a:gd name="T1" fmla="*/ 0 h 22"/>
                                          <a:gd name="T2" fmla="*/ 0 w 24"/>
                                          <a:gd name="T3" fmla="*/ 12 h 22"/>
                                          <a:gd name="T4" fmla="*/ 7 w 24"/>
                                          <a:gd name="T5" fmla="*/ 22 h 22"/>
                                          <a:gd name="T6" fmla="*/ 24 w 24"/>
                                          <a:gd name="T7" fmla="*/ 10 h 22"/>
                                          <a:gd name="T8" fmla="*/ 16 w 24"/>
                                          <a:gd name="T9" fmla="*/ 0 h 22"/>
                                        </a:gdLst>
                                        <a:ahLst/>
                                        <a:cxnLst>
                                          <a:cxn ang="0">
                                            <a:pos x="T0" y="T1"/>
                                          </a:cxn>
                                          <a:cxn ang="0">
                                            <a:pos x="T2" y="T3"/>
                                          </a:cxn>
                                          <a:cxn ang="0">
                                            <a:pos x="T4" y="T5"/>
                                          </a:cxn>
                                          <a:cxn ang="0">
                                            <a:pos x="T6" y="T7"/>
                                          </a:cxn>
                                          <a:cxn ang="0">
                                            <a:pos x="T8" y="T9"/>
                                          </a:cxn>
                                        </a:cxnLst>
                                        <a:rect l="0" t="0" r="r" b="b"/>
                                        <a:pathLst>
                                          <a:path w="24" h="22">
                                            <a:moveTo>
                                              <a:pt x="16" y="0"/>
                                            </a:moveTo>
                                            <a:lnTo>
                                              <a:pt x="0" y="12"/>
                                            </a:lnTo>
                                            <a:lnTo>
                                              <a:pt x="7" y="22"/>
                                            </a:lnTo>
                                            <a:lnTo>
                                              <a:pt x="24" y="10"/>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3" name="Freeform 14968"/>
                                    <wps:cNvSpPr>
                                      <a:spLocks/>
                                    </wps:cNvSpPr>
                                    <wps:spPr bwMode="auto">
                                      <a:xfrm>
                                        <a:off x="3082" y="3263"/>
                                        <a:ext cx="21" cy="19"/>
                                      </a:xfrm>
                                      <a:custGeom>
                                        <a:avLst/>
                                        <a:gdLst>
                                          <a:gd name="T0" fmla="*/ 17 w 21"/>
                                          <a:gd name="T1" fmla="*/ 0 h 19"/>
                                          <a:gd name="T2" fmla="*/ 0 w 21"/>
                                          <a:gd name="T3" fmla="*/ 9 h 19"/>
                                          <a:gd name="T4" fmla="*/ 5 w 21"/>
                                          <a:gd name="T5" fmla="*/ 19 h 19"/>
                                          <a:gd name="T6" fmla="*/ 21 w 21"/>
                                          <a:gd name="T7" fmla="*/ 9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9"/>
                                            </a:lnTo>
                                            <a:lnTo>
                                              <a:pt x="5" y="19"/>
                                            </a:lnTo>
                                            <a:lnTo>
                                              <a:pt x="21"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4" name="Freeform 14969"/>
                                    <wps:cNvSpPr>
                                      <a:spLocks/>
                                    </wps:cNvSpPr>
                                    <wps:spPr bwMode="auto">
                                      <a:xfrm>
                                        <a:off x="3087" y="3270"/>
                                        <a:ext cx="21" cy="22"/>
                                      </a:xfrm>
                                      <a:custGeom>
                                        <a:avLst/>
                                        <a:gdLst>
                                          <a:gd name="T0" fmla="*/ 14 w 21"/>
                                          <a:gd name="T1" fmla="*/ 0 h 22"/>
                                          <a:gd name="T2" fmla="*/ 0 w 21"/>
                                          <a:gd name="T3" fmla="*/ 14 h 22"/>
                                          <a:gd name="T4" fmla="*/ 7 w 21"/>
                                          <a:gd name="T5" fmla="*/ 22 h 22"/>
                                          <a:gd name="T6" fmla="*/ 21 w 21"/>
                                          <a:gd name="T7" fmla="*/ 7 h 22"/>
                                          <a:gd name="T8" fmla="*/ 14 w 21"/>
                                          <a:gd name="T9" fmla="*/ 0 h 22"/>
                                        </a:gdLst>
                                        <a:ahLst/>
                                        <a:cxnLst>
                                          <a:cxn ang="0">
                                            <a:pos x="T0" y="T1"/>
                                          </a:cxn>
                                          <a:cxn ang="0">
                                            <a:pos x="T2" y="T3"/>
                                          </a:cxn>
                                          <a:cxn ang="0">
                                            <a:pos x="T4" y="T5"/>
                                          </a:cxn>
                                          <a:cxn ang="0">
                                            <a:pos x="T6" y="T7"/>
                                          </a:cxn>
                                          <a:cxn ang="0">
                                            <a:pos x="T8" y="T9"/>
                                          </a:cxn>
                                        </a:cxnLst>
                                        <a:rect l="0" t="0" r="r" b="b"/>
                                        <a:pathLst>
                                          <a:path w="21" h="22">
                                            <a:moveTo>
                                              <a:pt x="14" y="0"/>
                                            </a:moveTo>
                                            <a:lnTo>
                                              <a:pt x="0" y="14"/>
                                            </a:lnTo>
                                            <a:lnTo>
                                              <a:pt x="7" y="22"/>
                                            </a:lnTo>
                                            <a:lnTo>
                                              <a:pt x="21" y="7"/>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5" name="Freeform 14970"/>
                                    <wps:cNvSpPr>
                                      <a:spLocks/>
                                    </wps:cNvSpPr>
                                    <wps:spPr bwMode="auto">
                                      <a:xfrm>
                                        <a:off x="3094" y="3280"/>
                                        <a:ext cx="21" cy="19"/>
                                      </a:xfrm>
                                      <a:custGeom>
                                        <a:avLst/>
                                        <a:gdLst>
                                          <a:gd name="T0" fmla="*/ 17 w 21"/>
                                          <a:gd name="T1" fmla="*/ 0 h 19"/>
                                          <a:gd name="T2" fmla="*/ 0 w 21"/>
                                          <a:gd name="T3" fmla="*/ 9 h 19"/>
                                          <a:gd name="T4" fmla="*/ 5 w 21"/>
                                          <a:gd name="T5" fmla="*/ 19 h 19"/>
                                          <a:gd name="T6" fmla="*/ 21 w 21"/>
                                          <a:gd name="T7" fmla="*/ 9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9"/>
                                            </a:lnTo>
                                            <a:lnTo>
                                              <a:pt x="5" y="19"/>
                                            </a:lnTo>
                                            <a:lnTo>
                                              <a:pt x="21"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6" name="Freeform 14971"/>
                                    <wps:cNvSpPr>
                                      <a:spLocks/>
                                    </wps:cNvSpPr>
                                    <wps:spPr bwMode="auto">
                                      <a:xfrm>
                                        <a:off x="3096" y="3292"/>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7" name="Freeform 14972"/>
                                    <wps:cNvSpPr>
                                      <a:spLocks/>
                                    </wps:cNvSpPr>
                                    <wps:spPr bwMode="auto">
                                      <a:xfrm>
                                        <a:off x="3101" y="3304"/>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8" name="Freeform 14973"/>
                                    <wps:cNvSpPr>
                                      <a:spLocks/>
                                    </wps:cNvSpPr>
                                    <wps:spPr bwMode="auto">
                                      <a:xfrm>
                                        <a:off x="3108" y="3313"/>
                                        <a:ext cx="24" cy="22"/>
                                      </a:xfrm>
                                      <a:custGeom>
                                        <a:avLst/>
                                        <a:gdLst>
                                          <a:gd name="T0" fmla="*/ 17 w 24"/>
                                          <a:gd name="T1" fmla="*/ 0 h 22"/>
                                          <a:gd name="T2" fmla="*/ 0 w 24"/>
                                          <a:gd name="T3" fmla="*/ 12 h 22"/>
                                          <a:gd name="T4" fmla="*/ 7 w 24"/>
                                          <a:gd name="T5" fmla="*/ 22 h 22"/>
                                          <a:gd name="T6" fmla="*/ 24 w 24"/>
                                          <a:gd name="T7" fmla="*/ 10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2"/>
                                            </a:lnTo>
                                            <a:lnTo>
                                              <a:pt x="7" y="22"/>
                                            </a:lnTo>
                                            <a:lnTo>
                                              <a:pt x="24"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9" name="Freeform 14974"/>
                                    <wps:cNvSpPr>
                                      <a:spLocks/>
                                    </wps:cNvSpPr>
                                    <wps:spPr bwMode="auto">
                                      <a:xfrm>
                                        <a:off x="3115" y="3323"/>
                                        <a:ext cx="24" cy="21"/>
                                      </a:xfrm>
                                      <a:custGeom>
                                        <a:avLst/>
                                        <a:gdLst>
                                          <a:gd name="T0" fmla="*/ 17 w 24"/>
                                          <a:gd name="T1" fmla="*/ 0 h 21"/>
                                          <a:gd name="T2" fmla="*/ 0 w 24"/>
                                          <a:gd name="T3" fmla="*/ 9 h 21"/>
                                          <a:gd name="T4" fmla="*/ 8 w 24"/>
                                          <a:gd name="T5" fmla="*/ 21 h 21"/>
                                          <a:gd name="T6" fmla="*/ 24 w 24"/>
                                          <a:gd name="T7" fmla="*/ 12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9"/>
                                            </a:lnTo>
                                            <a:lnTo>
                                              <a:pt x="8" y="21"/>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0" name="Freeform 14975"/>
                                    <wps:cNvSpPr>
                                      <a:spLocks/>
                                    </wps:cNvSpPr>
                                    <wps:spPr bwMode="auto">
                                      <a:xfrm>
                                        <a:off x="3120" y="3337"/>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1" name="Freeform 14976"/>
                                    <wps:cNvSpPr>
                                      <a:spLocks/>
                                    </wps:cNvSpPr>
                                    <wps:spPr bwMode="auto">
                                      <a:xfrm>
                                        <a:off x="3127" y="3347"/>
                                        <a:ext cx="24" cy="21"/>
                                      </a:xfrm>
                                      <a:custGeom>
                                        <a:avLst/>
                                        <a:gdLst>
                                          <a:gd name="T0" fmla="*/ 17 w 24"/>
                                          <a:gd name="T1" fmla="*/ 0 h 21"/>
                                          <a:gd name="T2" fmla="*/ 0 w 24"/>
                                          <a:gd name="T3" fmla="*/ 9 h 21"/>
                                          <a:gd name="T4" fmla="*/ 8 w 24"/>
                                          <a:gd name="T5" fmla="*/ 21 h 21"/>
                                          <a:gd name="T6" fmla="*/ 24 w 24"/>
                                          <a:gd name="T7" fmla="*/ 12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9"/>
                                            </a:lnTo>
                                            <a:lnTo>
                                              <a:pt x="8" y="21"/>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2" name="Freeform 14977"/>
                                    <wps:cNvSpPr>
                                      <a:spLocks/>
                                    </wps:cNvSpPr>
                                    <wps:spPr bwMode="auto">
                                      <a:xfrm>
                                        <a:off x="3132" y="3361"/>
                                        <a:ext cx="24" cy="22"/>
                                      </a:xfrm>
                                      <a:custGeom>
                                        <a:avLst/>
                                        <a:gdLst>
                                          <a:gd name="T0" fmla="*/ 19 w 24"/>
                                          <a:gd name="T1" fmla="*/ 0 h 22"/>
                                          <a:gd name="T2" fmla="*/ 0 w 24"/>
                                          <a:gd name="T3" fmla="*/ 7 h 22"/>
                                          <a:gd name="T4" fmla="*/ 5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7"/>
                                            </a:lnTo>
                                            <a:lnTo>
                                              <a:pt x="5"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3" name="Freeform 14978"/>
                                    <wps:cNvSpPr>
                                      <a:spLocks/>
                                    </wps:cNvSpPr>
                                    <wps:spPr bwMode="auto">
                                      <a:xfrm>
                                        <a:off x="3137" y="3376"/>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4" name="Freeform 14979"/>
                                    <wps:cNvSpPr>
                                      <a:spLocks/>
                                    </wps:cNvSpPr>
                                    <wps:spPr bwMode="auto">
                                      <a:xfrm>
                                        <a:off x="3144" y="3385"/>
                                        <a:ext cx="24" cy="24"/>
                                      </a:xfrm>
                                      <a:custGeom>
                                        <a:avLst/>
                                        <a:gdLst>
                                          <a:gd name="T0" fmla="*/ 17 w 24"/>
                                          <a:gd name="T1" fmla="*/ 0 h 24"/>
                                          <a:gd name="T2" fmla="*/ 0 w 24"/>
                                          <a:gd name="T3" fmla="*/ 10 h 24"/>
                                          <a:gd name="T4" fmla="*/ 7 w 24"/>
                                          <a:gd name="T5" fmla="*/ 24 h 24"/>
                                          <a:gd name="T6" fmla="*/ 24 w 24"/>
                                          <a:gd name="T7" fmla="*/ 15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5" name="Freeform 14980"/>
                                    <wps:cNvSpPr>
                                      <a:spLocks/>
                                    </wps:cNvSpPr>
                                    <wps:spPr bwMode="auto">
                                      <a:xfrm>
                                        <a:off x="3149" y="3402"/>
                                        <a:ext cx="24" cy="22"/>
                                      </a:xfrm>
                                      <a:custGeom>
                                        <a:avLst/>
                                        <a:gdLst>
                                          <a:gd name="T0" fmla="*/ 19 w 24"/>
                                          <a:gd name="T1" fmla="*/ 0 h 22"/>
                                          <a:gd name="T2" fmla="*/ 0 w 24"/>
                                          <a:gd name="T3" fmla="*/ 7 h 22"/>
                                          <a:gd name="T4" fmla="*/ 5 w 24"/>
                                          <a:gd name="T5" fmla="*/ 22 h 22"/>
                                          <a:gd name="T6" fmla="*/ 24 w 24"/>
                                          <a:gd name="T7" fmla="*/ 14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7"/>
                                            </a:lnTo>
                                            <a:lnTo>
                                              <a:pt x="5" y="22"/>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6" name="Freeform 14981"/>
                                    <wps:cNvSpPr>
                                      <a:spLocks/>
                                    </wps:cNvSpPr>
                                    <wps:spPr bwMode="auto">
                                      <a:xfrm>
                                        <a:off x="3154" y="3416"/>
                                        <a:ext cx="24" cy="22"/>
                                      </a:xfrm>
                                      <a:custGeom>
                                        <a:avLst/>
                                        <a:gdLst>
                                          <a:gd name="T0" fmla="*/ 19 w 24"/>
                                          <a:gd name="T1" fmla="*/ 0 h 22"/>
                                          <a:gd name="T2" fmla="*/ 0 w 24"/>
                                          <a:gd name="T3" fmla="*/ 8 h 22"/>
                                          <a:gd name="T4" fmla="*/ 5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8"/>
                                            </a:lnTo>
                                            <a:lnTo>
                                              <a:pt x="5"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7" name="Freeform 14982"/>
                                    <wps:cNvSpPr>
                                      <a:spLocks/>
                                    </wps:cNvSpPr>
                                    <wps:spPr bwMode="auto">
                                      <a:xfrm>
                                        <a:off x="3159" y="3431"/>
                                        <a:ext cx="26" cy="24"/>
                                      </a:xfrm>
                                      <a:custGeom>
                                        <a:avLst/>
                                        <a:gdLst>
                                          <a:gd name="T0" fmla="*/ 19 w 26"/>
                                          <a:gd name="T1" fmla="*/ 0 h 24"/>
                                          <a:gd name="T2" fmla="*/ 0 w 26"/>
                                          <a:gd name="T3" fmla="*/ 7 h 24"/>
                                          <a:gd name="T4" fmla="*/ 7 w 26"/>
                                          <a:gd name="T5" fmla="*/ 24 h 24"/>
                                          <a:gd name="T6" fmla="*/ 26 w 26"/>
                                          <a:gd name="T7" fmla="*/ 17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8" name="Freeform 14983"/>
                                    <wps:cNvSpPr>
                                      <a:spLocks/>
                                    </wps:cNvSpPr>
                                    <wps:spPr bwMode="auto">
                                      <a:xfrm>
                                        <a:off x="3166" y="3448"/>
                                        <a:ext cx="24" cy="21"/>
                                      </a:xfrm>
                                      <a:custGeom>
                                        <a:avLst/>
                                        <a:gdLst>
                                          <a:gd name="T0" fmla="*/ 19 w 24"/>
                                          <a:gd name="T1" fmla="*/ 0 h 21"/>
                                          <a:gd name="T2" fmla="*/ 0 w 24"/>
                                          <a:gd name="T3" fmla="*/ 7 h 21"/>
                                          <a:gd name="T4" fmla="*/ 5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5"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9" name="Freeform 14984"/>
                                    <wps:cNvSpPr>
                                      <a:spLocks/>
                                    </wps:cNvSpPr>
                                    <wps:spPr bwMode="auto">
                                      <a:xfrm>
                                        <a:off x="3171" y="3462"/>
                                        <a:ext cx="26" cy="24"/>
                                      </a:xfrm>
                                      <a:custGeom>
                                        <a:avLst/>
                                        <a:gdLst>
                                          <a:gd name="T0" fmla="*/ 19 w 26"/>
                                          <a:gd name="T1" fmla="*/ 0 h 24"/>
                                          <a:gd name="T2" fmla="*/ 0 w 26"/>
                                          <a:gd name="T3" fmla="*/ 7 h 24"/>
                                          <a:gd name="T4" fmla="*/ 7 w 26"/>
                                          <a:gd name="T5" fmla="*/ 24 h 24"/>
                                          <a:gd name="T6" fmla="*/ 26 w 26"/>
                                          <a:gd name="T7" fmla="*/ 17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40" name="Freeform 14985"/>
                                    <wps:cNvSpPr>
                                      <a:spLocks/>
                                    </wps:cNvSpPr>
                                    <wps:spPr bwMode="auto">
                                      <a:xfrm>
                                        <a:off x="3178" y="3479"/>
                                        <a:ext cx="24" cy="21"/>
                                      </a:xfrm>
                                      <a:custGeom>
                                        <a:avLst/>
                                        <a:gdLst>
                                          <a:gd name="T0" fmla="*/ 19 w 24"/>
                                          <a:gd name="T1" fmla="*/ 0 h 21"/>
                                          <a:gd name="T2" fmla="*/ 0 w 24"/>
                                          <a:gd name="T3" fmla="*/ 5 h 21"/>
                                          <a:gd name="T4" fmla="*/ 5 w 24"/>
                                          <a:gd name="T5" fmla="*/ 21 h 21"/>
                                          <a:gd name="T6" fmla="*/ 24 w 24"/>
                                          <a:gd name="T7" fmla="*/ 17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5"/>
                                            </a:lnTo>
                                            <a:lnTo>
                                              <a:pt x="5" y="21"/>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41" name="Freeform 14986"/>
                                    <wps:cNvSpPr>
                                      <a:spLocks/>
                                    </wps:cNvSpPr>
                                    <wps:spPr bwMode="auto">
                                      <a:xfrm>
                                        <a:off x="3185" y="3493"/>
                                        <a:ext cx="24" cy="24"/>
                                      </a:xfrm>
                                      <a:custGeom>
                                        <a:avLst/>
                                        <a:gdLst>
                                          <a:gd name="T0" fmla="*/ 17 w 24"/>
                                          <a:gd name="T1" fmla="*/ 0 h 24"/>
                                          <a:gd name="T2" fmla="*/ 0 w 24"/>
                                          <a:gd name="T3" fmla="*/ 10 h 24"/>
                                          <a:gd name="T4" fmla="*/ 7 w 24"/>
                                          <a:gd name="T5" fmla="*/ 24 h 24"/>
                                          <a:gd name="T6" fmla="*/ 24 w 24"/>
                                          <a:gd name="T7" fmla="*/ 15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42" name="Freeform 14987"/>
                                    <wps:cNvSpPr>
                                      <a:spLocks/>
                                    </wps:cNvSpPr>
                                    <wps:spPr bwMode="auto">
                                      <a:xfrm>
                                        <a:off x="3190" y="3510"/>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43" name="Freeform 14988"/>
                                    <wps:cNvSpPr>
                                      <a:spLocks/>
                                    </wps:cNvSpPr>
                                    <wps:spPr bwMode="auto">
                                      <a:xfrm>
                                        <a:off x="3195" y="3527"/>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46" name="Freeform 14989"/>
                                    <wps:cNvSpPr>
                                      <a:spLocks/>
                                    </wps:cNvSpPr>
                                    <wps:spPr bwMode="auto">
                                      <a:xfrm>
                                        <a:off x="3199" y="3546"/>
                                        <a:ext cx="27" cy="24"/>
                                      </a:xfrm>
                                      <a:custGeom>
                                        <a:avLst/>
                                        <a:gdLst>
                                          <a:gd name="T0" fmla="*/ 20 w 27"/>
                                          <a:gd name="T1" fmla="*/ 0 h 24"/>
                                          <a:gd name="T2" fmla="*/ 0 w 27"/>
                                          <a:gd name="T3" fmla="*/ 7 h 24"/>
                                          <a:gd name="T4" fmla="*/ 8 w 27"/>
                                          <a:gd name="T5" fmla="*/ 24 h 24"/>
                                          <a:gd name="T6" fmla="*/ 27 w 27"/>
                                          <a:gd name="T7" fmla="*/ 17 h 24"/>
                                          <a:gd name="T8" fmla="*/ 20 w 27"/>
                                          <a:gd name="T9" fmla="*/ 0 h 24"/>
                                        </a:gdLst>
                                        <a:ahLst/>
                                        <a:cxnLst>
                                          <a:cxn ang="0">
                                            <a:pos x="T0" y="T1"/>
                                          </a:cxn>
                                          <a:cxn ang="0">
                                            <a:pos x="T2" y="T3"/>
                                          </a:cxn>
                                          <a:cxn ang="0">
                                            <a:pos x="T4" y="T5"/>
                                          </a:cxn>
                                          <a:cxn ang="0">
                                            <a:pos x="T6" y="T7"/>
                                          </a:cxn>
                                          <a:cxn ang="0">
                                            <a:pos x="T8" y="T9"/>
                                          </a:cxn>
                                        </a:cxnLst>
                                        <a:rect l="0" t="0" r="r" b="b"/>
                                        <a:pathLst>
                                          <a:path w="27" h="24">
                                            <a:moveTo>
                                              <a:pt x="20" y="0"/>
                                            </a:moveTo>
                                            <a:lnTo>
                                              <a:pt x="0" y="7"/>
                                            </a:lnTo>
                                            <a:lnTo>
                                              <a:pt x="8" y="24"/>
                                            </a:lnTo>
                                            <a:lnTo>
                                              <a:pt x="27"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47" name="Freeform 14990"/>
                                    <wps:cNvSpPr>
                                      <a:spLocks/>
                                    </wps:cNvSpPr>
                                    <wps:spPr bwMode="auto">
                                      <a:xfrm>
                                        <a:off x="3207" y="3563"/>
                                        <a:ext cx="24" cy="21"/>
                                      </a:xfrm>
                                      <a:custGeom>
                                        <a:avLst/>
                                        <a:gdLst>
                                          <a:gd name="T0" fmla="*/ 19 w 24"/>
                                          <a:gd name="T1" fmla="*/ 0 h 21"/>
                                          <a:gd name="T2" fmla="*/ 0 w 24"/>
                                          <a:gd name="T3" fmla="*/ 5 h 21"/>
                                          <a:gd name="T4" fmla="*/ 4 w 24"/>
                                          <a:gd name="T5" fmla="*/ 21 h 21"/>
                                          <a:gd name="T6" fmla="*/ 24 w 24"/>
                                          <a:gd name="T7" fmla="*/ 17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5"/>
                                            </a:lnTo>
                                            <a:lnTo>
                                              <a:pt x="4" y="21"/>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48" name="Freeform 14991"/>
                                    <wps:cNvSpPr>
                                      <a:spLocks/>
                                    </wps:cNvSpPr>
                                    <wps:spPr bwMode="auto">
                                      <a:xfrm>
                                        <a:off x="3211" y="3580"/>
                                        <a:ext cx="27" cy="26"/>
                                      </a:xfrm>
                                      <a:custGeom>
                                        <a:avLst/>
                                        <a:gdLst>
                                          <a:gd name="T0" fmla="*/ 20 w 27"/>
                                          <a:gd name="T1" fmla="*/ 0 h 26"/>
                                          <a:gd name="T2" fmla="*/ 0 w 27"/>
                                          <a:gd name="T3" fmla="*/ 7 h 26"/>
                                          <a:gd name="T4" fmla="*/ 8 w 27"/>
                                          <a:gd name="T5" fmla="*/ 26 h 26"/>
                                          <a:gd name="T6" fmla="*/ 27 w 27"/>
                                          <a:gd name="T7" fmla="*/ 19 h 26"/>
                                          <a:gd name="T8" fmla="*/ 20 w 27"/>
                                          <a:gd name="T9" fmla="*/ 0 h 26"/>
                                        </a:gdLst>
                                        <a:ahLst/>
                                        <a:cxnLst>
                                          <a:cxn ang="0">
                                            <a:pos x="T0" y="T1"/>
                                          </a:cxn>
                                          <a:cxn ang="0">
                                            <a:pos x="T2" y="T3"/>
                                          </a:cxn>
                                          <a:cxn ang="0">
                                            <a:pos x="T4" y="T5"/>
                                          </a:cxn>
                                          <a:cxn ang="0">
                                            <a:pos x="T6" y="T7"/>
                                          </a:cxn>
                                          <a:cxn ang="0">
                                            <a:pos x="T8" y="T9"/>
                                          </a:cxn>
                                        </a:cxnLst>
                                        <a:rect l="0" t="0" r="r" b="b"/>
                                        <a:pathLst>
                                          <a:path w="27" h="26">
                                            <a:moveTo>
                                              <a:pt x="20" y="0"/>
                                            </a:moveTo>
                                            <a:lnTo>
                                              <a:pt x="0" y="7"/>
                                            </a:lnTo>
                                            <a:lnTo>
                                              <a:pt x="8" y="26"/>
                                            </a:lnTo>
                                            <a:lnTo>
                                              <a:pt x="27" y="19"/>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49" name="Freeform 14992"/>
                                    <wps:cNvSpPr>
                                      <a:spLocks/>
                                    </wps:cNvSpPr>
                                    <wps:spPr bwMode="auto">
                                      <a:xfrm>
                                        <a:off x="3219" y="3599"/>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0" name="Freeform 14993"/>
                                    <wps:cNvSpPr>
                                      <a:spLocks/>
                                    </wps:cNvSpPr>
                                    <wps:spPr bwMode="auto">
                                      <a:xfrm>
                                        <a:off x="3223" y="3618"/>
                                        <a:ext cx="27" cy="26"/>
                                      </a:xfrm>
                                      <a:custGeom>
                                        <a:avLst/>
                                        <a:gdLst>
                                          <a:gd name="T0" fmla="*/ 20 w 27"/>
                                          <a:gd name="T1" fmla="*/ 0 h 26"/>
                                          <a:gd name="T2" fmla="*/ 0 w 27"/>
                                          <a:gd name="T3" fmla="*/ 7 h 26"/>
                                          <a:gd name="T4" fmla="*/ 8 w 27"/>
                                          <a:gd name="T5" fmla="*/ 26 h 26"/>
                                          <a:gd name="T6" fmla="*/ 27 w 27"/>
                                          <a:gd name="T7" fmla="*/ 19 h 26"/>
                                          <a:gd name="T8" fmla="*/ 20 w 27"/>
                                          <a:gd name="T9" fmla="*/ 0 h 26"/>
                                        </a:gdLst>
                                        <a:ahLst/>
                                        <a:cxnLst>
                                          <a:cxn ang="0">
                                            <a:pos x="T0" y="T1"/>
                                          </a:cxn>
                                          <a:cxn ang="0">
                                            <a:pos x="T2" y="T3"/>
                                          </a:cxn>
                                          <a:cxn ang="0">
                                            <a:pos x="T4" y="T5"/>
                                          </a:cxn>
                                          <a:cxn ang="0">
                                            <a:pos x="T6" y="T7"/>
                                          </a:cxn>
                                          <a:cxn ang="0">
                                            <a:pos x="T8" y="T9"/>
                                          </a:cxn>
                                        </a:cxnLst>
                                        <a:rect l="0" t="0" r="r" b="b"/>
                                        <a:pathLst>
                                          <a:path w="27" h="26">
                                            <a:moveTo>
                                              <a:pt x="20" y="0"/>
                                            </a:moveTo>
                                            <a:lnTo>
                                              <a:pt x="0" y="7"/>
                                            </a:lnTo>
                                            <a:lnTo>
                                              <a:pt x="8" y="26"/>
                                            </a:lnTo>
                                            <a:lnTo>
                                              <a:pt x="27" y="19"/>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1" name="Freeform 14994"/>
                                    <wps:cNvSpPr>
                                      <a:spLocks/>
                                    </wps:cNvSpPr>
                                    <wps:spPr bwMode="auto">
                                      <a:xfrm>
                                        <a:off x="3231" y="3637"/>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2" name="Freeform 14995"/>
                                    <wps:cNvSpPr>
                                      <a:spLocks/>
                                    </wps:cNvSpPr>
                                    <wps:spPr bwMode="auto">
                                      <a:xfrm>
                                        <a:off x="3235" y="3656"/>
                                        <a:ext cx="27" cy="27"/>
                                      </a:xfrm>
                                      <a:custGeom>
                                        <a:avLst/>
                                        <a:gdLst>
                                          <a:gd name="T0" fmla="*/ 20 w 27"/>
                                          <a:gd name="T1" fmla="*/ 0 h 27"/>
                                          <a:gd name="T2" fmla="*/ 0 w 27"/>
                                          <a:gd name="T3" fmla="*/ 8 h 27"/>
                                          <a:gd name="T4" fmla="*/ 8 w 27"/>
                                          <a:gd name="T5" fmla="*/ 27 h 27"/>
                                          <a:gd name="T6" fmla="*/ 27 w 27"/>
                                          <a:gd name="T7" fmla="*/ 20 h 27"/>
                                          <a:gd name="T8" fmla="*/ 20 w 27"/>
                                          <a:gd name="T9" fmla="*/ 0 h 27"/>
                                        </a:gdLst>
                                        <a:ahLst/>
                                        <a:cxnLst>
                                          <a:cxn ang="0">
                                            <a:pos x="T0" y="T1"/>
                                          </a:cxn>
                                          <a:cxn ang="0">
                                            <a:pos x="T2" y="T3"/>
                                          </a:cxn>
                                          <a:cxn ang="0">
                                            <a:pos x="T4" y="T5"/>
                                          </a:cxn>
                                          <a:cxn ang="0">
                                            <a:pos x="T6" y="T7"/>
                                          </a:cxn>
                                          <a:cxn ang="0">
                                            <a:pos x="T8" y="T9"/>
                                          </a:cxn>
                                        </a:cxnLst>
                                        <a:rect l="0" t="0" r="r" b="b"/>
                                        <a:pathLst>
                                          <a:path w="27" h="27">
                                            <a:moveTo>
                                              <a:pt x="20" y="0"/>
                                            </a:moveTo>
                                            <a:lnTo>
                                              <a:pt x="0" y="8"/>
                                            </a:lnTo>
                                            <a:lnTo>
                                              <a:pt x="8" y="27"/>
                                            </a:lnTo>
                                            <a:lnTo>
                                              <a:pt x="27" y="2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3" name="Freeform 14996"/>
                                    <wps:cNvSpPr>
                                      <a:spLocks/>
                                    </wps:cNvSpPr>
                                    <wps:spPr bwMode="auto">
                                      <a:xfrm>
                                        <a:off x="3243" y="3676"/>
                                        <a:ext cx="24" cy="26"/>
                                      </a:xfrm>
                                      <a:custGeom>
                                        <a:avLst/>
                                        <a:gdLst>
                                          <a:gd name="T0" fmla="*/ 19 w 24"/>
                                          <a:gd name="T1" fmla="*/ 0 h 26"/>
                                          <a:gd name="T2" fmla="*/ 0 w 24"/>
                                          <a:gd name="T3" fmla="*/ 4 h 26"/>
                                          <a:gd name="T4" fmla="*/ 4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4"/>
                                            </a:lnTo>
                                            <a:lnTo>
                                              <a:pt x="4"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4" name="Freeform 14997"/>
                                    <wps:cNvSpPr>
                                      <a:spLocks/>
                                    </wps:cNvSpPr>
                                    <wps:spPr bwMode="auto">
                                      <a:xfrm>
                                        <a:off x="3247" y="3697"/>
                                        <a:ext cx="27" cy="29"/>
                                      </a:xfrm>
                                      <a:custGeom>
                                        <a:avLst/>
                                        <a:gdLst>
                                          <a:gd name="T0" fmla="*/ 20 w 27"/>
                                          <a:gd name="T1" fmla="*/ 0 h 29"/>
                                          <a:gd name="T2" fmla="*/ 0 w 27"/>
                                          <a:gd name="T3" fmla="*/ 7 h 29"/>
                                          <a:gd name="T4" fmla="*/ 8 w 27"/>
                                          <a:gd name="T5" fmla="*/ 29 h 29"/>
                                          <a:gd name="T6" fmla="*/ 27 w 27"/>
                                          <a:gd name="T7" fmla="*/ 22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7"/>
                                            </a:lnTo>
                                            <a:lnTo>
                                              <a:pt x="8" y="29"/>
                                            </a:lnTo>
                                            <a:lnTo>
                                              <a:pt x="27"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5" name="Freeform 14998"/>
                                    <wps:cNvSpPr>
                                      <a:spLocks/>
                                    </wps:cNvSpPr>
                                    <wps:spPr bwMode="auto">
                                      <a:xfrm>
                                        <a:off x="3255" y="3719"/>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6" name="Freeform 14999"/>
                                    <wps:cNvSpPr>
                                      <a:spLocks/>
                                    </wps:cNvSpPr>
                                    <wps:spPr bwMode="auto">
                                      <a:xfrm>
                                        <a:off x="3259" y="3738"/>
                                        <a:ext cx="27" cy="29"/>
                                      </a:xfrm>
                                      <a:custGeom>
                                        <a:avLst/>
                                        <a:gdLst>
                                          <a:gd name="T0" fmla="*/ 20 w 27"/>
                                          <a:gd name="T1" fmla="*/ 0 h 29"/>
                                          <a:gd name="T2" fmla="*/ 0 w 27"/>
                                          <a:gd name="T3" fmla="*/ 7 h 29"/>
                                          <a:gd name="T4" fmla="*/ 8 w 27"/>
                                          <a:gd name="T5" fmla="*/ 29 h 29"/>
                                          <a:gd name="T6" fmla="*/ 27 w 27"/>
                                          <a:gd name="T7" fmla="*/ 22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7"/>
                                            </a:lnTo>
                                            <a:lnTo>
                                              <a:pt x="8" y="29"/>
                                            </a:lnTo>
                                            <a:lnTo>
                                              <a:pt x="27"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7" name="Freeform 15000"/>
                                    <wps:cNvSpPr>
                                      <a:spLocks/>
                                    </wps:cNvSpPr>
                                    <wps:spPr bwMode="auto">
                                      <a:xfrm>
                                        <a:off x="3267" y="3760"/>
                                        <a:ext cx="24" cy="26"/>
                                      </a:xfrm>
                                      <a:custGeom>
                                        <a:avLst/>
                                        <a:gdLst>
                                          <a:gd name="T0" fmla="*/ 19 w 24"/>
                                          <a:gd name="T1" fmla="*/ 0 h 26"/>
                                          <a:gd name="T2" fmla="*/ 0 w 24"/>
                                          <a:gd name="T3" fmla="*/ 4 h 26"/>
                                          <a:gd name="T4" fmla="*/ 4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4"/>
                                            </a:lnTo>
                                            <a:lnTo>
                                              <a:pt x="4"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8" name="Freeform 15001"/>
                                    <wps:cNvSpPr>
                                      <a:spLocks/>
                                    </wps:cNvSpPr>
                                    <wps:spPr bwMode="auto">
                                      <a:xfrm>
                                        <a:off x="3271" y="3781"/>
                                        <a:ext cx="24" cy="27"/>
                                      </a:xfrm>
                                      <a:custGeom>
                                        <a:avLst/>
                                        <a:gdLst>
                                          <a:gd name="T0" fmla="*/ 20 w 24"/>
                                          <a:gd name="T1" fmla="*/ 0 h 27"/>
                                          <a:gd name="T2" fmla="*/ 0 w 24"/>
                                          <a:gd name="T3" fmla="*/ 5 h 27"/>
                                          <a:gd name="T4" fmla="*/ 5 w 24"/>
                                          <a:gd name="T5" fmla="*/ 27 h 27"/>
                                          <a:gd name="T6" fmla="*/ 24 w 24"/>
                                          <a:gd name="T7" fmla="*/ 22 h 27"/>
                                          <a:gd name="T8" fmla="*/ 20 w 24"/>
                                          <a:gd name="T9" fmla="*/ 0 h 27"/>
                                        </a:gdLst>
                                        <a:ahLst/>
                                        <a:cxnLst>
                                          <a:cxn ang="0">
                                            <a:pos x="T0" y="T1"/>
                                          </a:cxn>
                                          <a:cxn ang="0">
                                            <a:pos x="T2" y="T3"/>
                                          </a:cxn>
                                          <a:cxn ang="0">
                                            <a:pos x="T4" y="T5"/>
                                          </a:cxn>
                                          <a:cxn ang="0">
                                            <a:pos x="T6" y="T7"/>
                                          </a:cxn>
                                          <a:cxn ang="0">
                                            <a:pos x="T8" y="T9"/>
                                          </a:cxn>
                                        </a:cxnLst>
                                        <a:rect l="0" t="0" r="r" b="b"/>
                                        <a:pathLst>
                                          <a:path w="24" h="27">
                                            <a:moveTo>
                                              <a:pt x="20" y="0"/>
                                            </a:moveTo>
                                            <a:lnTo>
                                              <a:pt x="0" y="5"/>
                                            </a:lnTo>
                                            <a:lnTo>
                                              <a:pt x="5" y="27"/>
                                            </a:lnTo>
                                            <a:lnTo>
                                              <a:pt x="24"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9" name="Freeform 15002"/>
                                    <wps:cNvSpPr>
                                      <a:spLocks/>
                                    </wps:cNvSpPr>
                                    <wps:spPr bwMode="auto">
                                      <a:xfrm>
                                        <a:off x="3276" y="3803"/>
                                        <a:ext cx="27" cy="29"/>
                                      </a:xfrm>
                                      <a:custGeom>
                                        <a:avLst/>
                                        <a:gdLst>
                                          <a:gd name="T0" fmla="*/ 19 w 27"/>
                                          <a:gd name="T1" fmla="*/ 0 h 29"/>
                                          <a:gd name="T2" fmla="*/ 0 w 27"/>
                                          <a:gd name="T3" fmla="*/ 7 h 29"/>
                                          <a:gd name="T4" fmla="*/ 7 w 27"/>
                                          <a:gd name="T5" fmla="*/ 29 h 29"/>
                                          <a:gd name="T6" fmla="*/ 27 w 27"/>
                                          <a:gd name="T7" fmla="*/ 21 h 29"/>
                                          <a:gd name="T8" fmla="*/ 19 w 27"/>
                                          <a:gd name="T9" fmla="*/ 0 h 29"/>
                                        </a:gdLst>
                                        <a:ahLst/>
                                        <a:cxnLst>
                                          <a:cxn ang="0">
                                            <a:pos x="T0" y="T1"/>
                                          </a:cxn>
                                          <a:cxn ang="0">
                                            <a:pos x="T2" y="T3"/>
                                          </a:cxn>
                                          <a:cxn ang="0">
                                            <a:pos x="T4" y="T5"/>
                                          </a:cxn>
                                          <a:cxn ang="0">
                                            <a:pos x="T6" y="T7"/>
                                          </a:cxn>
                                          <a:cxn ang="0">
                                            <a:pos x="T8" y="T9"/>
                                          </a:cxn>
                                        </a:cxnLst>
                                        <a:rect l="0" t="0" r="r" b="b"/>
                                        <a:pathLst>
                                          <a:path w="27" h="29">
                                            <a:moveTo>
                                              <a:pt x="19" y="0"/>
                                            </a:moveTo>
                                            <a:lnTo>
                                              <a:pt x="0" y="7"/>
                                            </a:lnTo>
                                            <a:lnTo>
                                              <a:pt x="7" y="29"/>
                                            </a:lnTo>
                                            <a:lnTo>
                                              <a:pt x="27"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60" name="Freeform 15003"/>
                                    <wps:cNvSpPr>
                                      <a:spLocks/>
                                    </wps:cNvSpPr>
                                    <wps:spPr bwMode="auto">
                                      <a:xfrm>
                                        <a:off x="3283" y="3824"/>
                                        <a:ext cx="24" cy="27"/>
                                      </a:xfrm>
                                      <a:custGeom>
                                        <a:avLst/>
                                        <a:gdLst>
                                          <a:gd name="T0" fmla="*/ 20 w 24"/>
                                          <a:gd name="T1" fmla="*/ 0 h 27"/>
                                          <a:gd name="T2" fmla="*/ 0 w 24"/>
                                          <a:gd name="T3" fmla="*/ 5 h 27"/>
                                          <a:gd name="T4" fmla="*/ 5 w 24"/>
                                          <a:gd name="T5" fmla="*/ 27 h 27"/>
                                          <a:gd name="T6" fmla="*/ 24 w 24"/>
                                          <a:gd name="T7" fmla="*/ 22 h 27"/>
                                          <a:gd name="T8" fmla="*/ 20 w 24"/>
                                          <a:gd name="T9" fmla="*/ 0 h 27"/>
                                        </a:gdLst>
                                        <a:ahLst/>
                                        <a:cxnLst>
                                          <a:cxn ang="0">
                                            <a:pos x="T0" y="T1"/>
                                          </a:cxn>
                                          <a:cxn ang="0">
                                            <a:pos x="T2" y="T3"/>
                                          </a:cxn>
                                          <a:cxn ang="0">
                                            <a:pos x="T4" y="T5"/>
                                          </a:cxn>
                                          <a:cxn ang="0">
                                            <a:pos x="T6" y="T7"/>
                                          </a:cxn>
                                          <a:cxn ang="0">
                                            <a:pos x="T8" y="T9"/>
                                          </a:cxn>
                                        </a:cxnLst>
                                        <a:rect l="0" t="0" r="r" b="b"/>
                                        <a:pathLst>
                                          <a:path w="24" h="27">
                                            <a:moveTo>
                                              <a:pt x="20" y="0"/>
                                            </a:moveTo>
                                            <a:lnTo>
                                              <a:pt x="0" y="5"/>
                                            </a:lnTo>
                                            <a:lnTo>
                                              <a:pt x="5" y="27"/>
                                            </a:lnTo>
                                            <a:lnTo>
                                              <a:pt x="24"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61" name="Freeform 15004"/>
                                    <wps:cNvSpPr>
                                      <a:spLocks/>
                                    </wps:cNvSpPr>
                                    <wps:spPr bwMode="auto">
                                      <a:xfrm>
                                        <a:off x="3288" y="3846"/>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62" name="Freeform 15005"/>
                                    <wps:cNvSpPr>
                                      <a:spLocks/>
                                    </wps:cNvSpPr>
                                    <wps:spPr bwMode="auto">
                                      <a:xfrm>
                                        <a:off x="3293" y="3870"/>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63" name="Freeform 15006"/>
                                    <wps:cNvSpPr>
                                      <a:spLocks/>
                                    </wps:cNvSpPr>
                                    <wps:spPr bwMode="auto">
                                      <a:xfrm>
                                        <a:off x="3300" y="3892"/>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64" name="Freeform 15007"/>
                                    <wps:cNvSpPr>
                                      <a:spLocks/>
                                    </wps:cNvSpPr>
                                    <wps:spPr bwMode="auto">
                                      <a:xfrm>
                                        <a:off x="3305" y="3916"/>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65" name="Freeform 15008"/>
                                    <wps:cNvSpPr>
                                      <a:spLocks/>
                                    </wps:cNvSpPr>
                                    <wps:spPr bwMode="auto">
                                      <a:xfrm>
                                        <a:off x="3312" y="3940"/>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66" name="Freeform 15009"/>
                                    <wps:cNvSpPr>
                                      <a:spLocks/>
                                    </wps:cNvSpPr>
                                    <wps:spPr bwMode="auto">
                                      <a:xfrm>
                                        <a:off x="3317" y="3964"/>
                                        <a:ext cx="26" cy="28"/>
                                      </a:xfrm>
                                      <a:custGeom>
                                        <a:avLst/>
                                        <a:gdLst>
                                          <a:gd name="T0" fmla="*/ 19 w 26"/>
                                          <a:gd name="T1" fmla="*/ 0 h 28"/>
                                          <a:gd name="T2" fmla="*/ 0 w 26"/>
                                          <a:gd name="T3" fmla="*/ 7 h 28"/>
                                          <a:gd name="T4" fmla="*/ 7 w 26"/>
                                          <a:gd name="T5" fmla="*/ 28 h 28"/>
                                          <a:gd name="T6" fmla="*/ 26 w 26"/>
                                          <a:gd name="T7" fmla="*/ 21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7"/>
                                            </a:lnTo>
                                            <a:lnTo>
                                              <a:pt x="7" y="28"/>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67" name="Freeform 15010"/>
                                    <wps:cNvSpPr>
                                      <a:spLocks/>
                                    </wps:cNvSpPr>
                                    <wps:spPr bwMode="auto">
                                      <a:xfrm>
                                        <a:off x="3324" y="3985"/>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0" name="Freeform 15011"/>
                                    <wps:cNvSpPr>
                                      <a:spLocks/>
                                    </wps:cNvSpPr>
                                    <wps:spPr bwMode="auto">
                                      <a:xfrm>
                                        <a:off x="3329" y="4009"/>
                                        <a:ext cx="26" cy="31"/>
                                      </a:xfrm>
                                      <a:custGeom>
                                        <a:avLst/>
                                        <a:gdLst>
                                          <a:gd name="T0" fmla="*/ 19 w 26"/>
                                          <a:gd name="T1" fmla="*/ 0 h 31"/>
                                          <a:gd name="T2" fmla="*/ 0 w 26"/>
                                          <a:gd name="T3" fmla="*/ 5 h 31"/>
                                          <a:gd name="T4" fmla="*/ 7 w 26"/>
                                          <a:gd name="T5" fmla="*/ 31 h 31"/>
                                          <a:gd name="T6" fmla="*/ 26 w 26"/>
                                          <a:gd name="T7" fmla="*/ 27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1" name="Freeform 15012"/>
                                    <wps:cNvSpPr>
                                      <a:spLocks/>
                                    </wps:cNvSpPr>
                                    <wps:spPr bwMode="auto">
                                      <a:xfrm>
                                        <a:off x="3336" y="4036"/>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2" name="Freeform 15013"/>
                                    <wps:cNvSpPr>
                                      <a:spLocks/>
                                    </wps:cNvSpPr>
                                    <wps:spPr bwMode="auto">
                                      <a:xfrm>
                                        <a:off x="3341" y="4060"/>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3" name="Freeform 15014"/>
                                    <wps:cNvSpPr>
                                      <a:spLocks/>
                                    </wps:cNvSpPr>
                                    <wps:spPr bwMode="auto">
                                      <a:xfrm>
                                        <a:off x="3346" y="4084"/>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4" name="Freeform 15015"/>
                                    <wps:cNvSpPr>
                                      <a:spLocks/>
                                    </wps:cNvSpPr>
                                    <wps:spPr bwMode="auto">
                                      <a:xfrm>
                                        <a:off x="3353" y="4108"/>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5" name="Freeform 15016"/>
                                    <wps:cNvSpPr>
                                      <a:spLocks/>
                                    </wps:cNvSpPr>
                                    <wps:spPr bwMode="auto">
                                      <a:xfrm>
                                        <a:off x="3358" y="4134"/>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6" name="Freeform 15017"/>
                                    <wps:cNvSpPr>
                                      <a:spLocks/>
                                    </wps:cNvSpPr>
                                    <wps:spPr bwMode="auto">
                                      <a:xfrm>
                                        <a:off x="3363" y="4158"/>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7" name="Freeform 15018"/>
                                    <wps:cNvSpPr>
                                      <a:spLocks/>
                                    </wps:cNvSpPr>
                                    <wps:spPr bwMode="auto">
                                      <a:xfrm>
                                        <a:off x="3370" y="4184"/>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8" name="Freeform 15019"/>
                                    <wps:cNvSpPr>
                                      <a:spLocks/>
                                    </wps:cNvSpPr>
                                    <wps:spPr bwMode="auto">
                                      <a:xfrm>
                                        <a:off x="3377" y="4211"/>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9" name="Freeform 15020"/>
                                    <wps:cNvSpPr>
                                      <a:spLocks/>
                                    </wps:cNvSpPr>
                                    <wps:spPr bwMode="auto">
                                      <a:xfrm>
                                        <a:off x="3382" y="4237"/>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10" name="Freeform 15021"/>
                                    <wps:cNvSpPr>
                                      <a:spLocks/>
                                    </wps:cNvSpPr>
                                    <wps:spPr bwMode="auto">
                                      <a:xfrm>
                                        <a:off x="3387" y="4261"/>
                                        <a:ext cx="26" cy="31"/>
                                      </a:xfrm>
                                      <a:custGeom>
                                        <a:avLst/>
                                        <a:gdLst>
                                          <a:gd name="T0" fmla="*/ 19 w 26"/>
                                          <a:gd name="T1" fmla="*/ 0 h 31"/>
                                          <a:gd name="T2" fmla="*/ 0 w 26"/>
                                          <a:gd name="T3" fmla="*/ 5 h 31"/>
                                          <a:gd name="T4" fmla="*/ 7 w 26"/>
                                          <a:gd name="T5" fmla="*/ 31 h 31"/>
                                          <a:gd name="T6" fmla="*/ 26 w 26"/>
                                          <a:gd name="T7" fmla="*/ 27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11" name="Freeform 15022"/>
                                    <wps:cNvSpPr>
                                      <a:spLocks/>
                                    </wps:cNvSpPr>
                                    <wps:spPr bwMode="auto">
                                      <a:xfrm>
                                        <a:off x="3394" y="4288"/>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12" name="Freeform 15023"/>
                                    <wps:cNvSpPr>
                                      <a:spLocks/>
                                    </wps:cNvSpPr>
                                    <wps:spPr bwMode="auto">
                                      <a:xfrm>
                                        <a:off x="3399" y="4314"/>
                                        <a:ext cx="24" cy="31"/>
                                      </a:xfrm>
                                      <a:custGeom>
                                        <a:avLst/>
                                        <a:gdLst>
                                          <a:gd name="T0" fmla="*/ 19 w 24"/>
                                          <a:gd name="T1" fmla="*/ 0 h 31"/>
                                          <a:gd name="T2" fmla="*/ 0 w 24"/>
                                          <a:gd name="T3" fmla="*/ 2 h 31"/>
                                          <a:gd name="T4" fmla="*/ 4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2"/>
                                            </a:lnTo>
                                            <a:lnTo>
                                              <a:pt x="4"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13" name="Freeform 15024"/>
                                    <wps:cNvSpPr>
                                      <a:spLocks/>
                                    </wps:cNvSpPr>
                                    <wps:spPr bwMode="auto">
                                      <a:xfrm>
                                        <a:off x="3403" y="4340"/>
                                        <a:ext cx="27" cy="32"/>
                                      </a:xfrm>
                                      <a:custGeom>
                                        <a:avLst/>
                                        <a:gdLst>
                                          <a:gd name="T0" fmla="*/ 20 w 27"/>
                                          <a:gd name="T1" fmla="*/ 0 h 32"/>
                                          <a:gd name="T2" fmla="*/ 0 w 27"/>
                                          <a:gd name="T3" fmla="*/ 5 h 32"/>
                                          <a:gd name="T4" fmla="*/ 8 w 27"/>
                                          <a:gd name="T5" fmla="*/ 32 h 32"/>
                                          <a:gd name="T6" fmla="*/ 27 w 27"/>
                                          <a:gd name="T7" fmla="*/ 27 h 32"/>
                                          <a:gd name="T8" fmla="*/ 20 w 27"/>
                                          <a:gd name="T9" fmla="*/ 0 h 32"/>
                                        </a:gdLst>
                                        <a:ahLst/>
                                        <a:cxnLst>
                                          <a:cxn ang="0">
                                            <a:pos x="T0" y="T1"/>
                                          </a:cxn>
                                          <a:cxn ang="0">
                                            <a:pos x="T2" y="T3"/>
                                          </a:cxn>
                                          <a:cxn ang="0">
                                            <a:pos x="T4" y="T5"/>
                                          </a:cxn>
                                          <a:cxn ang="0">
                                            <a:pos x="T6" y="T7"/>
                                          </a:cxn>
                                          <a:cxn ang="0">
                                            <a:pos x="T8" y="T9"/>
                                          </a:cxn>
                                        </a:cxnLst>
                                        <a:rect l="0" t="0" r="r" b="b"/>
                                        <a:pathLst>
                                          <a:path w="27" h="32">
                                            <a:moveTo>
                                              <a:pt x="20" y="0"/>
                                            </a:moveTo>
                                            <a:lnTo>
                                              <a:pt x="0" y="5"/>
                                            </a:lnTo>
                                            <a:lnTo>
                                              <a:pt x="8" y="32"/>
                                            </a:lnTo>
                                            <a:lnTo>
                                              <a:pt x="27"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14" name="Freeform 15025"/>
                                    <wps:cNvSpPr>
                                      <a:spLocks/>
                                    </wps:cNvSpPr>
                                    <wps:spPr bwMode="auto">
                                      <a:xfrm>
                                        <a:off x="3411" y="4369"/>
                                        <a:ext cx="24" cy="29"/>
                                      </a:xfrm>
                                      <a:custGeom>
                                        <a:avLst/>
                                        <a:gdLst>
                                          <a:gd name="T0" fmla="*/ 19 w 24"/>
                                          <a:gd name="T1" fmla="*/ 0 h 29"/>
                                          <a:gd name="T2" fmla="*/ 0 w 24"/>
                                          <a:gd name="T3" fmla="*/ 3 h 29"/>
                                          <a:gd name="T4" fmla="*/ 4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4"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15" name="Freeform 15026"/>
                                    <wps:cNvSpPr>
                                      <a:spLocks/>
                                    </wps:cNvSpPr>
                                    <wps:spPr bwMode="auto">
                                      <a:xfrm>
                                        <a:off x="3415" y="4393"/>
                                        <a:ext cx="27" cy="31"/>
                                      </a:xfrm>
                                      <a:custGeom>
                                        <a:avLst/>
                                        <a:gdLst>
                                          <a:gd name="T0" fmla="*/ 20 w 27"/>
                                          <a:gd name="T1" fmla="*/ 0 h 31"/>
                                          <a:gd name="T2" fmla="*/ 0 w 27"/>
                                          <a:gd name="T3" fmla="*/ 5 h 31"/>
                                          <a:gd name="T4" fmla="*/ 8 w 27"/>
                                          <a:gd name="T5" fmla="*/ 31 h 31"/>
                                          <a:gd name="T6" fmla="*/ 27 w 27"/>
                                          <a:gd name="T7" fmla="*/ 27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16" name="Freeform 15027"/>
                                    <wps:cNvSpPr>
                                      <a:spLocks/>
                                    </wps:cNvSpPr>
                                    <wps:spPr bwMode="auto">
                                      <a:xfrm>
                                        <a:off x="3423" y="4422"/>
                                        <a:ext cx="24" cy="29"/>
                                      </a:xfrm>
                                      <a:custGeom>
                                        <a:avLst/>
                                        <a:gdLst>
                                          <a:gd name="T0" fmla="*/ 19 w 24"/>
                                          <a:gd name="T1" fmla="*/ 0 h 29"/>
                                          <a:gd name="T2" fmla="*/ 0 w 24"/>
                                          <a:gd name="T3" fmla="*/ 2 h 29"/>
                                          <a:gd name="T4" fmla="*/ 4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4"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0" name="Freeform 15028"/>
                                    <wps:cNvSpPr>
                                      <a:spLocks/>
                                    </wps:cNvSpPr>
                                    <wps:spPr bwMode="auto">
                                      <a:xfrm>
                                        <a:off x="3427" y="4446"/>
                                        <a:ext cx="27" cy="31"/>
                                      </a:xfrm>
                                      <a:custGeom>
                                        <a:avLst/>
                                        <a:gdLst>
                                          <a:gd name="T0" fmla="*/ 20 w 27"/>
                                          <a:gd name="T1" fmla="*/ 0 h 31"/>
                                          <a:gd name="T2" fmla="*/ 0 w 27"/>
                                          <a:gd name="T3" fmla="*/ 5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3" name="Freeform 15029"/>
                                    <wps:cNvSpPr>
                                      <a:spLocks/>
                                    </wps:cNvSpPr>
                                    <wps:spPr bwMode="auto">
                                      <a:xfrm>
                                        <a:off x="3435" y="4475"/>
                                        <a:ext cx="24" cy="29"/>
                                      </a:xfrm>
                                      <a:custGeom>
                                        <a:avLst/>
                                        <a:gdLst>
                                          <a:gd name="T0" fmla="*/ 19 w 24"/>
                                          <a:gd name="T1" fmla="*/ 0 h 29"/>
                                          <a:gd name="T2" fmla="*/ 0 w 24"/>
                                          <a:gd name="T3" fmla="*/ 2 h 29"/>
                                          <a:gd name="T4" fmla="*/ 4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4"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4" name="Freeform 15030"/>
                                    <wps:cNvSpPr>
                                      <a:spLocks/>
                                    </wps:cNvSpPr>
                                    <wps:spPr bwMode="auto">
                                      <a:xfrm>
                                        <a:off x="3439" y="4499"/>
                                        <a:ext cx="27" cy="33"/>
                                      </a:xfrm>
                                      <a:custGeom>
                                        <a:avLst/>
                                        <a:gdLst>
                                          <a:gd name="T0" fmla="*/ 20 w 27"/>
                                          <a:gd name="T1" fmla="*/ 0 h 33"/>
                                          <a:gd name="T2" fmla="*/ 0 w 27"/>
                                          <a:gd name="T3" fmla="*/ 5 h 33"/>
                                          <a:gd name="T4" fmla="*/ 8 w 27"/>
                                          <a:gd name="T5" fmla="*/ 33 h 33"/>
                                          <a:gd name="T6" fmla="*/ 27 w 27"/>
                                          <a:gd name="T7" fmla="*/ 29 h 33"/>
                                          <a:gd name="T8" fmla="*/ 20 w 27"/>
                                          <a:gd name="T9" fmla="*/ 0 h 33"/>
                                        </a:gdLst>
                                        <a:ahLst/>
                                        <a:cxnLst>
                                          <a:cxn ang="0">
                                            <a:pos x="T0" y="T1"/>
                                          </a:cxn>
                                          <a:cxn ang="0">
                                            <a:pos x="T2" y="T3"/>
                                          </a:cxn>
                                          <a:cxn ang="0">
                                            <a:pos x="T4" y="T5"/>
                                          </a:cxn>
                                          <a:cxn ang="0">
                                            <a:pos x="T6" y="T7"/>
                                          </a:cxn>
                                          <a:cxn ang="0">
                                            <a:pos x="T8" y="T9"/>
                                          </a:cxn>
                                        </a:cxnLst>
                                        <a:rect l="0" t="0" r="r" b="b"/>
                                        <a:pathLst>
                                          <a:path w="27" h="33">
                                            <a:moveTo>
                                              <a:pt x="20" y="0"/>
                                            </a:moveTo>
                                            <a:lnTo>
                                              <a:pt x="0" y="5"/>
                                            </a:lnTo>
                                            <a:lnTo>
                                              <a:pt x="8" y="33"/>
                                            </a:lnTo>
                                            <a:lnTo>
                                              <a:pt x="27" y="29"/>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5" name="Freeform 15031"/>
                                    <wps:cNvSpPr>
                                      <a:spLocks/>
                                    </wps:cNvSpPr>
                                    <wps:spPr bwMode="auto">
                                      <a:xfrm>
                                        <a:off x="3447" y="4530"/>
                                        <a:ext cx="24" cy="29"/>
                                      </a:xfrm>
                                      <a:custGeom>
                                        <a:avLst/>
                                        <a:gdLst>
                                          <a:gd name="T0" fmla="*/ 19 w 24"/>
                                          <a:gd name="T1" fmla="*/ 0 h 29"/>
                                          <a:gd name="T2" fmla="*/ 0 w 24"/>
                                          <a:gd name="T3" fmla="*/ 2 h 29"/>
                                          <a:gd name="T4" fmla="*/ 4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4"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6" name="Freeform 15032"/>
                                    <wps:cNvSpPr>
                                      <a:spLocks/>
                                    </wps:cNvSpPr>
                                    <wps:spPr bwMode="auto">
                                      <a:xfrm>
                                        <a:off x="3451" y="4554"/>
                                        <a:ext cx="27" cy="31"/>
                                      </a:xfrm>
                                      <a:custGeom>
                                        <a:avLst/>
                                        <a:gdLst>
                                          <a:gd name="T0" fmla="*/ 20 w 27"/>
                                          <a:gd name="T1" fmla="*/ 0 h 31"/>
                                          <a:gd name="T2" fmla="*/ 0 w 27"/>
                                          <a:gd name="T3" fmla="*/ 5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7" name="Freeform 15033"/>
                                    <wps:cNvSpPr>
                                      <a:spLocks/>
                                    </wps:cNvSpPr>
                                    <wps:spPr bwMode="auto">
                                      <a:xfrm>
                                        <a:off x="3459" y="4583"/>
                                        <a:ext cx="24" cy="31"/>
                                      </a:xfrm>
                                      <a:custGeom>
                                        <a:avLst/>
                                        <a:gdLst>
                                          <a:gd name="T0" fmla="*/ 19 w 24"/>
                                          <a:gd name="T1" fmla="*/ 0 h 31"/>
                                          <a:gd name="T2" fmla="*/ 0 w 24"/>
                                          <a:gd name="T3" fmla="*/ 2 h 31"/>
                                          <a:gd name="T4" fmla="*/ 4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2"/>
                                            </a:lnTo>
                                            <a:lnTo>
                                              <a:pt x="4"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8" name="Freeform 15034"/>
                                    <wps:cNvSpPr>
                                      <a:spLocks/>
                                    </wps:cNvSpPr>
                                    <wps:spPr bwMode="auto">
                                      <a:xfrm>
                                        <a:off x="3463" y="4609"/>
                                        <a:ext cx="27" cy="31"/>
                                      </a:xfrm>
                                      <a:custGeom>
                                        <a:avLst/>
                                        <a:gdLst>
                                          <a:gd name="T0" fmla="*/ 20 w 27"/>
                                          <a:gd name="T1" fmla="*/ 0 h 31"/>
                                          <a:gd name="T2" fmla="*/ 0 w 27"/>
                                          <a:gd name="T3" fmla="*/ 5 h 31"/>
                                          <a:gd name="T4" fmla="*/ 8 w 27"/>
                                          <a:gd name="T5" fmla="*/ 31 h 31"/>
                                          <a:gd name="T6" fmla="*/ 27 w 27"/>
                                          <a:gd name="T7" fmla="*/ 27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9" name="Freeform 15035"/>
                                    <wps:cNvSpPr>
                                      <a:spLocks/>
                                    </wps:cNvSpPr>
                                    <wps:spPr bwMode="auto">
                                      <a:xfrm>
                                        <a:off x="3471" y="4638"/>
                                        <a:ext cx="24" cy="31"/>
                                      </a:xfrm>
                                      <a:custGeom>
                                        <a:avLst/>
                                        <a:gdLst>
                                          <a:gd name="T0" fmla="*/ 19 w 24"/>
                                          <a:gd name="T1" fmla="*/ 0 h 31"/>
                                          <a:gd name="T2" fmla="*/ 0 w 24"/>
                                          <a:gd name="T3" fmla="*/ 2 h 31"/>
                                          <a:gd name="T4" fmla="*/ 4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2"/>
                                            </a:lnTo>
                                            <a:lnTo>
                                              <a:pt x="4"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60" name="Freeform 15036"/>
                                    <wps:cNvSpPr>
                                      <a:spLocks/>
                                    </wps:cNvSpPr>
                                    <wps:spPr bwMode="auto">
                                      <a:xfrm>
                                        <a:off x="3475" y="4667"/>
                                        <a:ext cx="24" cy="29"/>
                                      </a:xfrm>
                                      <a:custGeom>
                                        <a:avLst/>
                                        <a:gdLst>
                                          <a:gd name="T0" fmla="*/ 20 w 24"/>
                                          <a:gd name="T1" fmla="*/ 0 h 29"/>
                                          <a:gd name="T2" fmla="*/ 0 w 24"/>
                                          <a:gd name="T3" fmla="*/ 2 h 29"/>
                                          <a:gd name="T4" fmla="*/ 5 w 24"/>
                                          <a:gd name="T5" fmla="*/ 29 h 29"/>
                                          <a:gd name="T6" fmla="*/ 24 w 24"/>
                                          <a:gd name="T7" fmla="*/ 26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2"/>
                                            </a:lnTo>
                                            <a:lnTo>
                                              <a:pt x="5" y="29"/>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67" name="Freeform 15037"/>
                                    <wps:cNvSpPr>
                                      <a:spLocks/>
                                    </wps:cNvSpPr>
                                    <wps:spPr bwMode="auto">
                                      <a:xfrm>
                                        <a:off x="3480" y="4691"/>
                                        <a:ext cx="27" cy="31"/>
                                      </a:xfrm>
                                      <a:custGeom>
                                        <a:avLst/>
                                        <a:gdLst>
                                          <a:gd name="T0" fmla="*/ 19 w 27"/>
                                          <a:gd name="T1" fmla="*/ 0 h 31"/>
                                          <a:gd name="T2" fmla="*/ 0 w 27"/>
                                          <a:gd name="T3" fmla="*/ 5 h 31"/>
                                          <a:gd name="T4" fmla="*/ 7 w 27"/>
                                          <a:gd name="T5" fmla="*/ 31 h 31"/>
                                          <a:gd name="T6" fmla="*/ 27 w 27"/>
                                          <a:gd name="T7" fmla="*/ 26 h 31"/>
                                          <a:gd name="T8" fmla="*/ 19 w 27"/>
                                          <a:gd name="T9" fmla="*/ 0 h 31"/>
                                        </a:gdLst>
                                        <a:ahLst/>
                                        <a:cxnLst>
                                          <a:cxn ang="0">
                                            <a:pos x="T0" y="T1"/>
                                          </a:cxn>
                                          <a:cxn ang="0">
                                            <a:pos x="T2" y="T3"/>
                                          </a:cxn>
                                          <a:cxn ang="0">
                                            <a:pos x="T4" y="T5"/>
                                          </a:cxn>
                                          <a:cxn ang="0">
                                            <a:pos x="T6" y="T7"/>
                                          </a:cxn>
                                          <a:cxn ang="0">
                                            <a:pos x="T8" y="T9"/>
                                          </a:cxn>
                                        </a:cxnLst>
                                        <a:rect l="0" t="0" r="r" b="b"/>
                                        <a:pathLst>
                                          <a:path w="27" h="31">
                                            <a:moveTo>
                                              <a:pt x="19" y="0"/>
                                            </a:moveTo>
                                            <a:lnTo>
                                              <a:pt x="0" y="5"/>
                                            </a:lnTo>
                                            <a:lnTo>
                                              <a:pt x="7" y="31"/>
                                            </a:lnTo>
                                            <a:lnTo>
                                              <a:pt x="27"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68" name="Freeform 15038"/>
                                    <wps:cNvSpPr>
                                      <a:spLocks/>
                                    </wps:cNvSpPr>
                                    <wps:spPr bwMode="auto">
                                      <a:xfrm>
                                        <a:off x="3487" y="4720"/>
                                        <a:ext cx="24" cy="28"/>
                                      </a:xfrm>
                                      <a:custGeom>
                                        <a:avLst/>
                                        <a:gdLst>
                                          <a:gd name="T0" fmla="*/ 20 w 24"/>
                                          <a:gd name="T1" fmla="*/ 0 h 28"/>
                                          <a:gd name="T2" fmla="*/ 0 w 24"/>
                                          <a:gd name="T3" fmla="*/ 2 h 28"/>
                                          <a:gd name="T4" fmla="*/ 5 w 24"/>
                                          <a:gd name="T5" fmla="*/ 28 h 28"/>
                                          <a:gd name="T6" fmla="*/ 24 w 24"/>
                                          <a:gd name="T7" fmla="*/ 26 h 28"/>
                                          <a:gd name="T8" fmla="*/ 20 w 24"/>
                                          <a:gd name="T9" fmla="*/ 0 h 28"/>
                                        </a:gdLst>
                                        <a:ahLst/>
                                        <a:cxnLst>
                                          <a:cxn ang="0">
                                            <a:pos x="T0" y="T1"/>
                                          </a:cxn>
                                          <a:cxn ang="0">
                                            <a:pos x="T2" y="T3"/>
                                          </a:cxn>
                                          <a:cxn ang="0">
                                            <a:pos x="T4" y="T5"/>
                                          </a:cxn>
                                          <a:cxn ang="0">
                                            <a:pos x="T6" y="T7"/>
                                          </a:cxn>
                                          <a:cxn ang="0">
                                            <a:pos x="T8" y="T9"/>
                                          </a:cxn>
                                        </a:cxnLst>
                                        <a:rect l="0" t="0" r="r" b="b"/>
                                        <a:pathLst>
                                          <a:path w="24" h="28">
                                            <a:moveTo>
                                              <a:pt x="20" y="0"/>
                                            </a:moveTo>
                                            <a:lnTo>
                                              <a:pt x="0" y="2"/>
                                            </a:lnTo>
                                            <a:lnTo>
                                              <a:pt x="5" y="28"/>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69" name="Freeform 15039"/>
                                    <wps:cNvSpPr>
                                      <a:spLocks/>
                                    </wps:cNvSpPr>
                                    <wps:spPr bwMode="auto">
                                      <a:xfrm>
                                        <a:off x="3492" y="4746"/>
                                        <a:ext cx="27" cy="34"/>
                                      </a:xfrm>
                                      <a:custGeom>
                                        <a:avLst/>
                                        <a:gdLst>
                                          <a:gd name="T0" fmla="*/ 22 w 27"/>
                                          <a:gd name="T1" fmla="*/ 0 h 34"/>
                                          <a:gd name="T2" fmla="*/ 0 w 27"/>
                                          <a:gd name="T3" fmla="*/ 2 h 34"/>
                                          <a:gd name="T4" fmla="*/ 5 w 27"/>
                                          <a:gd name="T5" fmla="*/ 34 h 34"/>
                                          <a:gd name="T6" fmla="*/ 27 w 27"/>
                                          <a:gd name="T7" fmla="*/ 31 h 34"/>
                                          <a:gd name="T8" fmla="*/ 22 w 27"/>
                                          <a:gd name="T9" fmla="*/ 0 h 34"/>
                                        </a:gdLst>
                                        <a:ahLst/>
                                        <a:cxnLst>
                                          <a:cxn ang="0">
                                            <a:pos x="T0" y="T1"/>
                                          </a:cxn>
                                          <a:cxn ang="0">
                                            <a:pos x="T2" y="T3"/>
                                          </a:cxn>
                                          <a:cxn ang="0">
                                            <a:pos x="T4" y="T5"/>
                                          </a:cxn>
                                          <a:cxn ang="0">
                                            <a:pos x="T6" y="T7"/>
                                          </a:cxn>
                                          <a:cxn ang="0">
                                            <a:pos x="T8" y="T9"/>
                                          </a:cxn>
                                        </a:cxnLst>
                                        <a:rect l="0" t="0" r="r" b="b"/>
                                        <a:pathLst>
                                          <a:path w="27" h="34">
                                            <a:moveTo>
                                              <a:pt x="22" y="0"/>
                                            </a:moveTo>
                                            <a:lnTo>
                                              <a:pt x="0" y="2"/>
                                            </a:lnTo>
                                            <a:lnTo>
                                              <a:pt x="5" y="34"/>
                                            </a:lnTo>
                                            <a:lnTo>
                                              <a:pt x="27" y="31"/>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0" name="Freeform 15040"/>
                                    <wps:cNvSpPr>
                                      <a:spLocks/>
                                    </wps:cNvSpPr>
                                    <wps:spPr bwMode="auto">
                                      <a:xfrm>
                                        <a:off x="3497" y="4775"/>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1" name="Freeform 15041"/>
                                    <wps:cNvSpPr>
                                      <a:spLocks/>
                                    </wps:cNvSpPr>
                                    <wps:spPr bwMode="auto">
                                      <a:xfrm>
                                        <a:off x="3504" y="4801"/>
                                        <a:ext cx="27" cy="32"/>
                                      </a:xfrm>
                                      <a:custGeom>
                                        <a:avLst/>
                                        <a:gdLst>
                                          <a:gd name="T0" fmla="*/ 19 w 27"/>
                                          <a:gd name="T1" fmla="*/ 0 h 32"/>
                                          <a:gd name="T2" fmla="*/ 0 w 27"/>
                                          <a:gd name="T3" fmla="*/ 5 h 32"/>
                                          <a:gd name="T4" fmla="*/ 7 w 27"/>
                                          <a:gd name="T5" fmla="*/ 32 h 32"/>
                                          <a:gd name="T6" fmla="*/ 27 w 27"/>
                                          <a:gd name="T7" fmla="*/ 27 h 32"/>
                                          <a:gd name="T8" fmla="*/ 19 w 27"/>
                                          <a:gd name="T9" fmla="*/ 0 h 32"/>
                                        </a:gdLst>
                                        <a:ahLst/>
                                        <a:cxnLst>
                                          <a:cxn ang="0">
                                            <a:pos x="T0" y="T1"/>
                                          </a:cxn>
                                          <a:cxn ang="0">
                                            <a:pos x="T2" y="T3"/>
                                          </a:cxn>
                                          <a:cxn ang="0">
                                            <a:pos x="T4" y="T5"/>
                                          </a:cxn>
                                          <a:cxn ang="0">
                                            <a:pos x="T6" y="T7"/>
                                          </a:cxn>
                                          <a:cxn ang="0">
                                            <a:pos x="T8" y="T9"/>
                                          </a:cxn>
                                        </a:cxnLst>
                                        <a:rect l="0" t="0" r="r" b="b"/>
                                        <a:pathLst>
                                          <a:path w="27" h="32">
                                            <a:moveTo>
                                              <a:pt x="19" y="0"/>
                                            </a:moveTo>
                                            <a:lnTo>
                                              <a:pt x="0" y="5"/>
                                            </a:lnTo>
                                            <a:lnTo>
                                              <a:pt x="7" y="32"/>
                                            </a:lnTo>
                                            <a:lnTo>
                                              <a:pt x="27"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2" name="Freeform 15042"/>
                                    <wps:cNvSpPr>
                                      <a:spLocks/>
                                    </wps:cNvSpPr>
                                    <wps:spPr bwMode="auto">
                                      <a:xfrm>
                                        <a:off x="3511" y="4830"/>
                                        <a:ext cx="24" cy="29"/>
                                      </a:xfrm>
                                      <a:custGeom>
                                        <a:avLst/>
                                        <a:gdLst>
                                          <a:gd name="T0" fmla="*/ 20 w 24"/>
                                          <a:gd name="T1" fmla="*/ 0 h 29"/>
                                          <a:gd name="T2" fmla="*/ 0 w 24"/>
                                          <a:gd name="T3" fmla="*/ 3 h 29"/>
                                          <a:gd name="T4" fmla="*/ 5 w 24"/>
                                          <a:gd name="T5" fmla="*/ 29 h 29"/>
                                          <a:gd name="T6" fmla="*/ 24 w 24"/>
                                          <a:gd name="T7" fmla="*/ 27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3"/>
                                            </a:lnTo>
                                            <a:lnTo>
                                              <a:pt x="5" y="29"/>
                                            </a:lnTo>
                                            <a:lnTo>
                                              <a:pt x="24"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3" name="Freeform 15043"/>
                                    <wps:cNvSpPr>
                                      <a:spLocks/>
                                    </wps:cNvSpPr>
                                    <wps:spPr bwMode="auto">
                                      <a:xfrm>
                                        <a:off x="3516" y="4854"/>
                                        <a:ext cx="27" cy="34"/>
                                      </a:xfrm>
                                      <a:custGeom>
                                        <a:avLst/>
                                        <a:gdLst>
                                          <a:gd name="T0" fmla="*/ 19 w 27"/>
                                          <a:gd name="T1" fmla="*/ 0 h 34"/>
                                          <a:gd name="T2" fmla="*/ 0 w 27"/>
                                          <a:gd name="T3" fmla="*/ 5 h 34"/>
                                          <a:gd name="T4" fmla="*/ 7 w 27"/>
                                          <a:gd name="T5" fmla="*/ 34 h 34"/>
                                          <a:gd name="T6" fmla="*/ 27 w 27"/>
                                          <a:gd name="T7" fmla="*/ 29 h 34"/>
                                          <a:gd name="T8" fmla="*/ 19 w 27"/>
                                          <a:gd name="T9" fmla="*/ 0 h 34"/>
                                        </a:gdLst>
                                        <a:ahLst/>
                                        <a:cxnLst>
                                          <a:cxn ang="0">
                                            <a:pos x="T0" y="T1"/>
                                          </a:cxn>
                                          <a:cxn ang="0">
                                            <a:pos x="T2" y="T3"/>
                                          </a:cxn>
                                          <a:cxn ang="0">
                                            <a:pos x="T4" y="T5"/>
                                          </a:cxn>
                                          <a:cxn ang="0">
                                            <a:pos x="T6" y="T7"/>
                                          </a:cxn>
                                          <a:cxn ang="0">
                                            <a:pos x="T8" y="T9"/>
                                          </a:cxn>
                                        </a:cxnLst>
                                        <a:rect l="0" t="0" r="r" b="b"/>
                                        <a:pathLst>
                                          <a:path w="27" h="34">
                                            <a:moveTo>
                                              <a:pt x="19" y="0"/>
                                            </a:moveTo>
                                            <a:lnTo>
                                              <a:pt x="0" y="5"/>
                                            </a:lnTo>
                                            <a:lnTo>
                                              <a:pt x="7" y="34"/>
                                            </a:lnTo>
                                            <a:lnTo>
                                              <a:pt x="27"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4" name="Freeform 15044"/>
                                    <wps:cNvSpPr>
                                      <a:spLocks/>
                                    </wps:cNvSpPr>
                                    <wps:spPr bwMode="auto">
                                      <a:xfrm>
                                        <a:off x="3523" y="4885"/>
                                        <a:ext cx="24" cy="29"/>
                                      </a:xfrm>
                                      <a:custGeom>
                                        <a:avLst/>
                                        <a:gdLst>
                                          <a:gd name="T0" fmla="*/ 20 w 24"/>
                                          <a:gd name="T1" fmla="*/ 0 h 29"/>
                                          <a:gd name="T2" fmla="*/ 0 w 24"/>
                                          <a:gd name="T3" fmla="*/ 3 h 29"/>
                                          <a:gd name="T4" fmla="*/ 5 w 24"/>
                                          <a:gd name="T5" fmla="*/ 29 h 29"/>
                                          <a:gd name="T6" fmla="*/ 24 w 24"/>
                                          <a:gd name="T7" fmla="*/ 27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3"/>
                                            </a:lnTo>
                                            <a:lnTo>
                                              <a:pt x="5" y="29"/>
                                            </a:lnTo>
                                            <a:lnTo>
                                              <a:pt x="24"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5" name="Freeform 15045"/>
                                    <wps:cNvSpPr>
                                      <a:spLocks/>
                                    </wps:cNvSpPr>
                                    <wps:spPr bwMode="auto">
                                      <a:xfrm>
                                        <a:off x="3528" y="4912"/>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6" name="Freeform 15046"/>
                                    <wps:cNvSpPr>
                                      <a:spLocks/>
                                    </wps:cNvSpPr>
                                    <wps:spPr bwMode="auto">
                                      <a:xfrm>
                                        <a:off x="3533" y="4938"/>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7" name="Freeform 15047"/>
                                    <wps:cNvSpPr>
                                      <a:spLocks/>
                                    </wps:cNvSpPr>
                                    <wps:spPr bwMode="auto">
                                      <a:xfrm>
                                        <a:off x="3538" y="4965"/>
                                        <a:ext cx="26" cy="31"/>
                                      </a:xfrm>
                                      <a:custGeom>
                                        <a:avLst/>
                                        <a:gdLst>
                                          <a:gd name="T0" fmla="*/ 19 w 26"/>
                                          <a:gd name="T1" fmla="*/ 0 h 31"/>
                                          <a:gd name="T2" fmla="*/ 0 w 26"/>
                                          <a:gd name="T3" fmla="*/ 4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4"/>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8" name="Freeform 15048"/>
                                    <wps:cNvSpPr>
                                      <a:spLocks/>
                                    </wps:cNvSpPr>
                                    <wps:spPr bwMode="auto">
                                      <a:xfrm>
                                        <a:off x="3545" y="4993"/>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9" name="Freeform 15049"/>
                                    <wps:cNvSpPr>
                                      <a:spLocks/>
                                    </wps:cNvSpPr>
                                    <wps:spPr bwMode="auto">
                                      <a:xfrm>
                                        <a:off x="3550" y="5017"/>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0" name="Freeform 15050"/>
                                    <wps:cNvSpPr>
                                      <a:spLocks/>
                                    </wps:cNvSpPr>
                                    <wps:spPr bwMode="auto">
                                      <a:xfrm>
                                        <a:off x="3557" y="5046"/>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1" name="Freeform 15051"/>
                                    <wps:cNvSpPr>
                                      <a:spLocks/>
                                    </wps:cNvSpPr>
                                    <wps:spPr bwMode="auto">
                                      <a:xfrm>
                                        <a:off x="3562" y="5070"/>
                                        <a:ext cx="26" cy="34"/>
                                      </a:xfrm>
                                      <a:custGeom>
                                        <a:avLst/>
                                        <a:gdLst>
                                          <a:gd name="T0" fmla="*/ 19 w 26"/>
                                          <a:gd name="T1" fmla="*/ 0 h 34"/>
                                          <a:gd name="T2" fmla="*/ 0 w 26"/>
                                          <a:gd name="T3" fmla="*/ 5 h 34"/>
                                          <a:gd name="T4" fmla="*/ 7 w 26"/>
                                          <a:gd name="T5" fmla="*/ 34 h 34"/>
                                          <a:gd name="T6" fmla="*/ 26 w 26"/>
                                          <a:gd name="T7" fmla="*/ 29 h 34"/>
                                          <a:gd name="T8" fmla="*/ 19 w 26"/>
                                          <a:gd name="T9" fmla="*/ 0 h 34"/>
                                        </a:gdLst>
                                        <a:ahLst/>
                                        <a:cxnLst>
                                          <a:cxn ang="0">
                                            <a:pos x="T0" y="T1"/>
                                          </a:cxn>
                                          <a:cxn ang="0">
                                            <a:pos x="T2" y="T3"/>
                                          </a:cxn>
                                          <a:cxn ang="0">
                                            <a:pos x="T4" y="T5"/>
                                          </a:cxn>
                                          <a:cxn ang="0">
                                            <a:pos x="T6" y="T7"/>
                                          </a:cxn>
                                          <a:cxn ang="0">
                                            <a:pos x="T8" y="T9"/>
                                          </a:cxn>
                                        </a:cxnLst>
                                        <a:rect l="0" t="0" r="r" b="b"/>
                                        <a:pathLst>
                                          <a:path w="26" h="34">
                                            <a:moveTo>
                                              <a:pt x="19" y="0"/>
                                            </a:moveTo>
                                            <a:lnTo>
                                              <a:pt x="0" y="5"/>
                                            </a:lnTo>
                                            <a:lnTo>
                                              <a:pt x="7" y="34"/>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2" name="Freeform 15052"/>
                                    <wps:cNvSpPr>
                                      <a:spLocks/>
                                    </wps:cNvSpPr>
                                    <wps:spPr bwMode="auto">
                                      <a:xfrm>
                                        <a:off x="3569" y="5099"/>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3" name="Freeform 15053"/>
                                    <wps:cNvSpPr>
                                      <a:spLocks/>
                                    </wps:cNvSpPr>
                                    <wps:spPr bwMode="auto">
                                      <a:xfrm>
                                        <a:off x="3574" y="5123"/>
                                        <a:ext cx="26" cy="34"/>
                                      </a:xfrm>
                                      <a:custGeom>
                                        <a:avLst/>
                                        <a:gdLst>
                                          <a:gd name="T0" fmla="*/ 19 w 26"/>
                                          <a:gd name="T1" fmla="*/ 0 h 34"/>
                                          <a:gd name="T2" fmla="*/ 0 w 26"/>
                                          <a:gd name="T3" fmla="*/ 5 h 34"/>
                                          <a:gd name="T4" fmla="*/ 7 w 26"/>
                                          <a:gd name="T5" fmla="*/ 34 h 34"/>
                                          <a:gd name="T6" fmla="*/ 26 w 26"/>
                                          <a:gd name="T7" fmla="*/ 29 h 34"/>
                                          <a:gd name="T8" fmla="*/ 19 w 26"/>
                                          <a:gd name="T9" fmla="*/ 0 h 34"/>
                                        </a:gdLst>
                                        <a:ahLst/>
                                        <a:cxnLst>
                                          <a:cxn ang="0">
                                            <a:pos x="T0" y="T1"/>
                                          </a:cxn>
                                          <a:cxn ang="0">
                                            <a:pos x="T2" y="T3"/>
                                          </a:cxn>
                                          <a:cxn ang="0">
                                            <a:pos x="T4" y="T5"/>
                                          </a:cxn>
                                          <a:cxn ang="0">
                                            <a:pos x="T6" y="T7"/>
                                          </a:cxn>
                                          <a:cxn ang="0">
                                            <a:pos x="T8" y="T9"/>
                                          </a:cxn>
                                        </a:cxnLst>
                                        <a:rect l="0" t="0" r="r" b="b"/>
                                        <a:pathLst>
                                          <a:path w="26" h="34">
                                            <a:moveTo>
                                              <a:pt x="19" y="0"/>
                                            </a:moveTo>
                                            <a:lnTo>
                                              <a:pt x="0" y="5"/>
                                            </a:lnTo>
                                            <a:lnTo>
                                              <a:pt x="7" y="34"/>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4" name="Freeform 15054"/>
                                    <wps:cNvSpPr>
                                      <a:spLocks/>
                                    </wps:cNvSpPr>
                                    <wps:spPr bwMode="auto">
                                      <a:xfrm>
                                        <a:off x="3581" y="5152"/>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5" name="Freeform 15055"/>
                                    <wps:cNvSpPr>
                                      <a:spLocks/>
                                    </wps:cNvSpPr>
                                    <wps:spPr bwMode="auto">
                                      <a:xfrm>
                                        <a:off x="3586" y="5178"/>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6" name="Freeform 15056"/>
                                    <wps:cNvSpPr>
                                      <a:spLocks/>
                                    </wps:cNvSpPr>
                                    <wps:spPr bwMode="auto">
                                      <a:xfrm>
                                        <a:off x="3591" y="5205"/>
                                        <a:ext cx="26" cy="31"/>
                                      </a:xfrm>
                                      <a:custGeom>
                                        <a:avLst/>
                                        <a:gdLst>
                                          <a:gd name="T0" fmla="*/ 19 w 26"/>
                                          <a:gd name="T1" fmla="*/ 0 h 31"/>
                                          <a:gd name="T2" fmla="*/ 0 w 26"/>
                                          <a:gd name="T3" fmla="*/ 4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4"/>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7" name="Freeform 15057"/>
                                    <wps:cNvSpPr>
                                      <a:spLocks/>
                                    </wps:cNvSpPr>
                                    <wps:spPr bwMode="auto">
                                      <a:xfrm>
                                        <a:off x="3598" y="5231"/>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92" name="Freeform 15058"/>
                                    <wps:cNvSpPr>
                                      <a:spLocks/>
                                    </wps:cNvSpPr>
                                    <wps:spPr bwMode="auto">
                                      <a:xfrm>
                                        <a:off x="3603" y="5257"/>
                                        <a:ext cx="24" cy="29"/>
                                      </a:xfrm>
                                      <a:custGeom>
                                        <a:avLst/>
                                        <a:gdLst>
                                          <a:gd name="T0" fmla="*/ 19 w 24"/>
                                          <a:gd name="T1" fmla="*/ 0 h 29"/>
                                          <a:gd name="T2" fmla="*/ 0 w 24"/>
                                          <a:gd name="T3" fmla="*/ 3 h 29"/>
                                          <a:gd name="T4" fmla="*/ 4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4"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0" name="Freeform 15059"/>
                                    <wps:cNvSpPr>
                                      <a:spLocks/>
                                    </wps:cNvSpPr>
                                    <wps:spPr bwMode="auto">
                                      <a:xfrm>
                                        <a:off x="3607" y="5281"/>
                                        <a:ext cx="27" cy="32"/>
                                      </a:xfrm>
                                      <a:custGeom>
                                        <a:avLst/>
                                        <a:gdLst>
                                          <a:gd name="T0" fmla="*/ 20 w 27"/>
                                          <a:gd name="T1" fmla="*/ 0 h 32"/>
                                          <a:gd name="T2" fmla="*/ 0 w 27"/>
                                          <a:gd name="T3" fmla="*/ 5 h 32"/>
                                          <a:gd name="T4" fmla="*/ 8 w 27"/>
                                          <a:gd name="T5" fmla="*/ 32 h 32"/>
                                          <a:gd name="T6" fmla="*/ 27 w 27"/>
                                          <a:gd name="T7" fmla="*/ 27 h 32"/>
                                          <a:gd name="T8" fmla="*/ 20 w 27"/>
                                          <a:gd name="T9" fmla="*/ 0 h 32"/>
                                        </a:gdLst>
                                        <a:ahLst/>
                                        <a:cxnLst>
                                          <a:cxn ang="0">
                                            <a:pos x="T0" y="T1"/>
                                          </a:cxn>
                                          <a:cxn ang="0">
                                            <a:pos x="T2" y="T3"/>
                                          </a:cxn>
                                          <a:cxn ang="0">
                                            <a:pos x="T4" y="T5"/>
                                          </a:cxn>
                                          <a:cxn ang="0">
                                            <a:pos x="T6" y="T7"/>
                                          </a:cxn>
                                          <a:cxn ang="0">
                                            <a:pos x="T8" y="T9"/>
                                          </a:cxn>
                                        </a:cxnLst>
                                        <a:rect l="0" t="0" r="r" b="b"/>
                                        <a:pathLst>
                                          <a:path w="27" h="32">
                                            <a:moveTo>
                                              <a:pt x="20" y="0"/>
                                            </a:moveTo>
                                            <a:lnTo>
                                              <a:pt x="0" y="5"/>
                                            </a:lnTo>
                                            <a:lnTo>
                                              <a:pt x="8" y="32"/>
                                            </a:lnTo>
                                            <a:lnTo>
                                              <a:pt x="27"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1" name="Freeform 15060"/>
                                    <wps:cNvSpPr>
                                      <a:spLocks/>
                                    </wps:cNvSpPr>
                                    <wps:spPr bwMode="auto">
                                      <a:xfrm>
                                        <a:off x="3615" y="5308"/>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2" name="Freeform 15061"/>
                                    <wps:cNvSpPr>
                                      <a:spLocks/>
                                    </wps:cNvSpPr>
                                    <wps:spPr bwMode="auto">
                                      <a:xfrm>
                                        <a:off x="3622" y="5334"/>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3" name="Freeform 15062"/>
                                    <wps:cNvSpPr>
                                      <a:spLocks/>
                                    </wps:cNvSpPr>
                                    <wps:spPr bwMode="auto">
                                      <a:xfrm>
                                        <a:off x="3627" y="5358"/>
                                        <a:ext cx="24" cy="29"/>
                                      </a:xfrm>
                                      <a:custGeom>
                                        <a:avLst/>
                                        <a:gdLst>
                                          <a:gd name="T0" fmla="*/ 19 w 24"/>
                                          <a:gd name="T1" fmla="*/ 0 h 29"/>
                                          <a:gd name="T2" fmla="*/ 0 w 24"/>
                                          <a:gd name="T3" fmla="*/ 5 h 29"/>
                                          <a:gd name="T4" fmla="*/ 4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4"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4" name="Freeform 15063"/>
                                    <wps:cNvSpPr>
                                      <a:spLocks/>
                                    </wps:cNvSpPr>
                                    <wps:spPr bwMode="auto">
                                      <a:xfrm>
                                        <a:off x="3631" y="5382"/>
                                        <a:ext cx="27" cy="31"/>
                                      </a:xfrm>
                                      <a:custGeom>
                                        <a:avLst/>
                                        <a:gdLst>
                                          <a:gd name="T0" fmla="*/ 20 w 27"/>
                                          <a:gd name="T1" fmla="*/ 0 h 31"/>
                                          <a:gd name="T2" fmla="*/ 0 w 27"/>
                                          <a:gd name="T3" fmla="*/ 5 h 31"/>
                                          <a:gd name="T4" fmla="*/ 8 w 27"/>
                                          <a:gd name="T5" fmla="*/ 31 h 31"/>
                                          <a:gd name="T6" fmla="*/ 27 w 27"/>
                                          <a:gd name="T7" fmla="*/ 27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5" name="Freeform 15064"/>
                                    <wps:cNvSpPr>
                                      <a:spLocks/>
                                    </wps:cNvSpPr>
                                    <wps:spPr bwMode="auto">
                                      <a:xfrm>
                                        <a:off x="3639" y="5409"/>
                                        <a:ext cx="24" cy="28"/>
                                      </a:xfrm>
                                      <a:custGeom>
                                        <a:avLst/>
                                        <a:gdLst>
                                          <a:gd name="T0" fmla="*/ 19 w 24"/>
                                          <a:gd name="T1" fmla="*/ 0 h 28"/>
                                          <a:gd name="T2" fmla="*/ 0 w 24"/>
                                          <a:gd name="T3" fmla="*/ 4 h 28"/>
                                          <a:gd name="T4" fmla="*/ 4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4"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6" name="Freeform 15065"/>
                                    <wps:cNvSpPr>
                                      <a:spLocks/>
                                    </wps:cNvSpPr>
                                    <wps:spPr bwMode="auto">
                                      <a:xfrm>
                                        <a:off x="3643" y="5433"/>
                                        <a:ext cx="27" cy="28"/>
                                      </a:xfrm>
                                      <a:custGeom>
                                        <a:avLst/>
                                        <a:gdLst>
                                          <a:gd name="T0" fmla="*/ 20 w 27"/>
                                          <a:gd name="T1" fmla="*/ 0 h 28"/>
                                          <a:gd name="T2" fmla="*/ 0 w 27"/>
                                          <a:gd name="T3" fmla="*/ 4 h 28"/>
                                          <a:gd name="T4" fmla="*/ 8 w 27"/>
                                          <a:gd name="T5" fmla="*/ 28 h 28"/>
                                          <a:gd name="T6" fmla="*/ 27 w 27"/>
                                          <a:gd name="T7" fmla="*/ 24 h 28"/>
                                          <a:gd name="T8" fmla="*/ 20 w 27"/>
                                          <a:gd name="T9" fmla="*/ 0 h 28"/>
                                        </a:gdLst>
                                        <a:ahLst/>
                                        <a:cxnLst>
                                          <a:cxn ang="0">
                                            <a:pos x="T0" y="T1"/>
                                          </a:cxn>
                                          <a:cxn ang="0">
                                            <a:pos x="T2" y="T3"/>
                                          </a:cxn>
                                          <a:cxn ang="0">
                                            <a:pos x="T4" y="T5"/>
                                          </a:cxn>
                                          <a:cxn ang="0">
                                            <a:pos x="T6" y="T7"/>
                                          </a:cxn>
                                          <a:cxn ang="0">
                                            <a:pos x="T8" y="T9"/>
                                          </a:cxn>
                                        </a:cxnLst>
                                        <a:rect l="0" t="0" r="r" b="b"/>
                                        <a:pathLst>
                                          <a:path w="27" h="28">
                                            <a:moveTo>
                                              <a:pt x="20" y="0"/>
                                            </a:moveTo>
                                            <a:lnTo>
                                              <a:pt x="0" y="4"/>
                                            </a:lnTo>
                                            <a:lnTo>
                                              <a:pt x="8" y="28"/>
                                            </a:lnTo>
                                            <a:lnTo>
                                              <a:pt x="27"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7" name="Freeform 15066"/>
                                    <wps:cNvSpPr>
                                      <a:spLocks/>
                                    </wps:cNvSpPr>
                                    <wps:spPr bwMode="auto">
                                      <a:xfrm>
                                        <a:off x="3651" y="5459"/>
                                        <a:ext cx="24" cy="29"/>
                                      </a:xfrm>
                                      <a:custGeom>
                                        <a:avLst/>
                                        <a:gdLst>
                                          <a:gd name="T0" fmla="*/ 19 w 24"/>
                                          <a:gd name="T1" fmla="*/ 0 h 29"/>
                                          <a:gd name="T2" fmla="*/ 0 w 24"/>
                                          <a:gd name="T3" fmla="*/ 2 h 29"/>
                                          <a:gd name="T4" fmla="*/ 4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4"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8" name="Freeform 15067"/>
                                    <wps:cNvSpPr>
                                      <a:spLocks/>
                                    </wps:cNvSpPr>
                                    <wps:spPr bwMode="auto">
                                      <a:xfrm>
                                        <a:off x="3655" y="5483"/>
                                        <a:ext cx="27" cy="29"/>
                                      </a:xfrm>
                                      <a:custGeom>
                                        <a:avLst/>
                                        <a:gdLst>
                                          <a:gd name="T0" fmla="*/ 20 w 27"/>
                                          <a:gd name="T1" fmla="*/ 0 h 29"/>
                                          <a:gd name="T2" fmla="*/ 0 w 27"/>
                                          <a:gd name="T3" fmla="*/ 5 h 29"/>
                                          <a:gd name="T4" fmla="*/ 8 w 27"/>
                                          <a:gd name="T5" fmla="*/ 29 h 29"/>
                                          <a:gd name="T6" fmla="*/ 27 w 27"/>
                                          <a:gd name="T7" fmla="*/ 24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5"/>
                                            </a:lnTo>
                                            <a:lnTo>
                                              <a:pt x="8" y="29"/>
                                            </a:lnTo>
                                            <a:lnTo>
                                              <a:pt x="27"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9" name="Freeform 15068"/>
                                    <wps:cNvSpPr>
                                      <a:spLocks/>
                                    </wps:cNvSpPr>
                                    <wps:spPr bwMode="auto">
                                      <a:xfrm>
                                        <a:off x="3663" y="5507"/>
                                        <a:ext cx="24" cy="26"/>
                                      </a:xfrm>
                                      <a:custGeom>
                                        <a:avLst/>
                                        <a:gdLst>
                                          <a:gd name="T0" fmla="*/ 19 w 24"/>
                                          <a:gd name="T1" fmla="*/ 0 h 26"/>
                                          <a:gd name="T2" fmla="*/ 0 w 24"/>
                                          <a:gd name="T3" fmla="*/ 5 h 26"/>
                                          <a:gd name="T4" fmla="*/ 4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4"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0" name="Freeform 15069"/>
                                    <wps:cNvSpPr>
                                      <a:spLocks/>
                                    </wps:cNvSpPr>
                                    <wps:spPr bwMode="auto">
                                      <a:xfrm>
                                        <a:off x="3667" y="5529"/>
                                        <a:ext cx="27" cy="28"/>
                                      </a:xfrm>
                                      <a:custGeom>
                                        <a:avLst/>
                                        <a:gdLst>
                                          <a:gd name="T0" fmla="*/ 20 w 27"/>
                                          <a:gd name="T1" fmla="*/ 0 h 28"/>
                                          <a:gd name="T2" fmla="*/ 0 w 27"/>
                                          <a:gd name="T3" fmla="*/ 4 h 28"/>
                                          <a:gd name="T4" fmla="*/ 8 w 27"/>
                                          <a:gd name="T5" fmla="*/ 28 h 28"/>
                                          <a:gd name="T6" fmla="*/ 27 w 27"/>
                                          <a:gd name="T7" fmla="*/ 24 h 28"/>
                                          <a:gd name="T8" fmla="*/ 20 w 27"/>
                                          <a:gd name="T9" fmla="*/ 0 h 28"/>
                                        </a:gdLst>
                                        <a:ahLst/>
                                        <a:cxnLst>
                                          <a:cxn ang="0">
                                            <a:pos x="T0" y="T1"/>
                                          </a:cxn>
                                          <a:cxn ang="0">
                                            <a:pos x="T2" y="T3"/>
                                          </a:cxn>
                                          <a:cxn ang="0">
                                            <a:pos x="T4" y="T5"/>
                                          </a:cxn>
                                          <a:cxn ang="0">
                                            <a:pos x="T6" y="T7"/>
                                          </a:cxn>
                                          <a:cxn ang="0">
                                            <a:pos x="T8" y="T9"/>
                                          </a:cxn>
                                        </a:cxnLst>
                                        <a:rect l="0" t="0" r="r" b="b"/>
                                        <a:pathLst>
                                          <a:path w="27" h="28">
                                            <a:moveTo>
                                              <a:pt x="20" y="0"/>
                                            </a:moveTo>
                                            <a:lnTo>
                                              <a:pt x="0" y="4"/>
                                            </a:lnTo>
                                            <a:lnTo>
                                              <a:pt x="8" y="28"/>
                                            </a:lnTo>
                                            <a:lnTo>
                                              <a:pt x="27"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1" name="Freeform 15070"/>
                                    <wps:cNvSpPr>
                                      <a:spLocks/>
                                    </wps:cNvSpPr>
                                    <wps:spPr bwMode="auto">
                                      <a:xfrm>
                                        <a:off x="3675" y="5553"/>
                                        <a:ext cx="24" cy="28"/>
                                      </a:xfrm>
                                      <a:custGeom>
                                        <a:avLst/>
                                        <a:gdLst>
                                          <a:gd name="T0" fmla="*/ 19 w 24"/>
                                          <a:gd name="T1" fmla="*/ 0 h 28"/>
                                          <a:gd name="T2" fmla="*/ 0 w 24"/>
                                          <a:gd name="T3" fmla="*/ 4 h 28"/>
                                          <a:gd name="T4" fmla="*/ 4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4"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2" name="Freeform 15071"/>
                                    <wps:cNvSpPr>
                                      <a:spLocks/>
                                    </wps:cNvSpPr>
                                    <wps:spPr bwMode="auto">
                                      <a:xfrm>
                                        <a:off x="3679" y="5577"/>
                                        <a:ext cx="24" cy="26"/>
                                      </a:xfrm>
                                      <a:custGeom>
                                        <a:avLst/>
                                        <a:gdLst>
                                          <a:gd name="T0" fmla="*/ 20 w 24"/>
                                          <a:gd name="T1" fmla="*/ 0 h 26"/>
                                          <a:gd name="T2" fmla="*/ 0 w 24"/>
                                          <a:gd name="T3" fmla="*/ 4 h 26"/>
                                          <a:gd name="T4" fmla="*/ 5 w 24"/>
                                          <a:gd name="T5" fmla="*/ 26 h 26"/>
                                          <a:gd name="T6" fmla="*/ 24 w 24"/>
                                          <a:gd name="T7" fmla="*/ 21 h 26"/>
                                          <a:gd name="T8" fmla="*/ 20 w 24"/>
                                          <a:gd name="T9" fmla="*/ 0 h 26"/>
                                        </a:gdLst>
                                        <a:ahLst/>
                                        <a:cxnLst>
                                          <a:cxn ang="0">
                                            <a:pos x="T0" y="T1"/>
                                          </a:cxn>
                                          <a:cxn ang="0">
                                            <a:pos x="T2" y="T3"/>
                                          </a:cxn>
                                          <a:cxn ang="0">
                                            <a:pos x="T4" y="T5"/>
                                          </a:cxn>
                                          <a:cxn ang="0">
                                            <a:pos x="T6" y="T7"/>
                                          </a:cxn>
                                          <a:cxn ang="0">
                                            <a:pos x="T8" y="T9"/>
                                          </a:cxn>
                                        </a:cxnLst>
                                        <a:rect l="0" t="0" r="r" b="b"/>
                                        <a:pathLst>
                                          <a:path w="24" h="26">
                                            <a:moveTo>
                                              <a:pt x="20" y="0"/>
                                            </a:moveTo>
                                            <a:lnTo>
                                              <a:pt x="0" y="4"/>
                                            </a:lnTo>
                                            <a:lnTo>
                                              <a:pt x="5" y="26"/>
                                            </a:lnTo>
                                            <a:lnTo>
                                              <a:pt x="24" y="21"/>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3" name="Freeform 15072"/>
                                    <wps:cNvSpPr>
                                      <a:spLocks/>
                                    </wps:cNvSpPr>
                                    <wps:spPr bwMode="auto">
                                      <a:xfrm>
                                        <a:off x="3684" y="5598"/>
                                        <a:ext cx="27" cy="29"/>
                                      </a:xfrm>
                                      <a:custGeom>
                                        <a:avLst/>
                                        <a:gdLst>
                                          <a:gd name="T0" fmla="*/ 19 w 27"/>
                                          <a:gd name="T1" fmla="*/ 0 h 29"/>
                                          <a:gd name="T2" fmla="*/ 0 w 27"/>
                                          <a:gd name="T3" fmla="*/ 5 h 29"/>
                                          <a:gd name="T4" fmla="*/ 7 w 27"/>
                                          <a:gd name="T5" fmla="*/ 29 h 29"/>
                                          <a:gd name="T6" fmla="*/ 27 w 27"/>
                                          <a:gd name="T7" fmla="*/ 24 h 29"/>
                                          <a:gd name="T8" fmla="*/ 19 w 27"/>
                                          <a:gd name="T9" fmla="*/ 0 h 29"/>
                                        </a:gdLst>
                                        <a:ahLst/>
                                        <a:cxnLst>
                                          <a:cxn ang="0">
                                            <a:pos x="T0" y="T1"/>
                                          </a:cxn>
                                          <a:cxn ang="0">
                                            <a:pos x="T2" y="T3"/>
                                          </a:cxn>
                                          <a:cxn ang="0">
                                            <a:pos x="T4" y="T5"/>
                                          </a:cxn>
                                          <a:cxn ang="0">
                                            <a:pos x="T6" y="T7"/>
                                          </a:cxn>
                                          <a:cxn ang="0">
                                            <a:pos x="T8" y="T9"/>
                                          </a:cxn>
                                        </a:cxnLst>
                                        <a:rect l="0" t="0" r="r" b="b"/>
                                        <a:pathLst>
                                          <a:path w="27" h="29">
                                            <a:moveTo>
                                              <a:pt x="19" y="0"/>
                                            </a:moveTo>
                                            <a:lnTo>
                                              <a:pt x="0" y="5"/>
                                            </a:lnTo>
                                            <a:lnTo>
                                              <a:pt x="7" y="29"/>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4" name="Freeform 15073"/>
                                    <wps:cNvSpPr>
                                      <a:spLocks/>
                                    </wps:cNvSpPr>
                                    <wps:spPr bwMode="auto">
                                      <a:xfrm>
                                        <a:off x="3691" y="5622"/>
                                        <a:ext cx="24" cy="27"/>
                                      </a:xfrm>
                                      <a:custGeom>
                                        <a:avLst/>
                                        <a:gdLst>
                                          <a:gd name="T0" fmla="*/ 20 w 24"/>
                                          <a:gd name="T1" fmla="*/ 0 h 27"/>
                                          <a:gd name="T2" fmla="*/ 0 w 24"/>
                                          <a:gd name="T3" fmla="*/ 5 h 27"/>
                                          <a:gd name="T4" fmla="*/ 5 w 24"/>
                                          <a:gd name="T5" fmla="*/ 27 h 27"/>
                                          <a:gd name="T6" fmla="*/ 24 w 24"/>
                                          <a:gd name="T7" fmla="*/ 22 h 27"/>
                                          <a:gd name="T8" fmla="*/ 20 w 24"/>
                                          <a:gd name="T9" fmla="*/ 0 h 27"/>
                                        </a:gdLst>
                                        <a:ahLst/>
                                        <a:cxnLst>
                                          <a:cxn ang="0">
                                            <a:pos x="T0" y="T1"/>
                                          </a:cxn>
                                          <a:cxn ang="0">
                                            <a:pos x="T2" y="T3"/>
                                          </a:cxn>
                                          <a:cxn ang="0">
                                            <a:pos x="T4" y="T5"/>
                                          </a:cxn>
                                          <a:cxn ang="0">
                                            <a:pos x="T6" y="T7"/>
                                          </a:cxn>
                                          <a:cxn ang="0">
                                            <a:pos x="T8" y="T9"/>
                                          </a:cxn>
                                        </a:cxnLst>
                                        <a:rect l="0" t="0" r="r" b="b"/>
                                        <a:pathLst>
                                          <a:path w="24" h="27">
                                            <a:moveTo>
                                              <a:pt x="20" y="0"/>
                                            </a:moveTo>
                                            <a:lnTo>
                                              <a:pt x="0" y="5"/>
                                            </a:lnTo>
                                            <a:lnTo>
                                              <a:pt x="5" y="27"/>
                                            </a:lnTo>
                                            <a:lnTo>
                                              <a:pt x="24"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5" name="Freeform 15074"/>
                                    <wps:cNvSpPr>
                                      <a:spLocks/>
                                    </wps:cNvSpPr>
                                    <wps:spPr bwMode="auto">
                                      <a:xfrm>
                                        <a:off x="3696" y="5644"/>
                                        <a:ext cx="27" cy="29"/>
                                      </a:xfrm>
                                      <a:custGeom>
                                        <a:avLst/>
                                        <a:gdLst>
                                          <a:gd name="T0" fmla="*/ 19 w 27"/>
                                          <a:gd name="T1" fmla="*/ 0 h 29"/>
                                          <a:gd name="T2" fmla="*/ 0 w 27"/>
                                          <a:gd name="T3" fmla="*/ 5 h 29"/>
                                          <a:gd name="T4" fmla="*/ 7 w 27"/>
                                          <a:gd name="T5" fmla="*/ 29 h 29"/>
                                          <a:gd name="T6" fmla="*/ 27 w 27"/>
                                          <a:gd name="T7" fmla="*/ 24 h 29"/>
                                          <a:gd name="T8" fmla="*/ 19 w 27"/>
                                          <a:gd name="T9" fmla="*/ 0 h 29"/>
                                        </a:gdLst>
                                        <a:ahLst/>
                                        <a:cxnLst>
                                          <a:cxn ang="0">
                                            <a:pos x="T0" y="T1"/>
                                          </a:cxn>
                                          <a:cxn ang="0">
                                            <a:pos x="T2" y="T3"/>
                                          </a:cxn>
                                          <a:cxn ang="0">
                                            <a:pos x="T4" y="T5"/>
                                          </a:cxn>
                                          <a:cxn ang="0">
                                            <a:pos x="T6" y="T7"/>
                                          </a:cxn>
                                          <a:cxn ang="0">
                                            <a:pos x="T8" y="T9"/>
                                          </a:cxn>
                                        </a:cxnLst>
                                        <a:rect l="0" t="0" r="r" b="b"/>
                                        <a:pathLst>
                                          <a:path w="27" h="29">
                                            <a:moveTo>
                                              <a:pt x="19" y="0"/>
                                            </a:moveTo>
                                            <a:lnTo>
                                              <a:pt x="0" y="5"/>
                                            </a:lnTo>
                                            <a:lnTo>
                                              <a:pt x="7" y="29"/>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6" name="Freeform 15075"/>
                                    <wps:cNvSpPr>
                                      <a:spLocks/>
                                    </wps:cNvSpPr>
                                    <wps:spPr bwMode="auto">
                                      <a:xfrm>
                                        <a:off x="3703" y="5668"/>
                                        <a:ext cx="27" cy="29"/>
                                      </a:xfrm>
                                      <a:custGeom>
                                        <a:avLst/>
                                        <a:gdLst>
                                          <a:gd name="T0" fmla="*/ 20 w 27"/>
                                          <a:gd name="T1" fmla="*/ 0 h 29"/>
                                          <a:gd name="T2" fmla="*/ 0 w 27"/>
                                          <a:gd name="T3" fmla="*/ 7 h 29"/>
                                          <a:gd name="T4" fmla="*/ 8 w 27"/>
                                          <a:gd name="T5" fmla="*/ 29 h 29"/>
                                          <a:gd name="T6" fmla="*/ 27 w 27"/>
                                          <a:gd name="T7" fmla="*/ 21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7"/>
                                            </a:lnTo>
                                            <a:lnTo>
                                              <a:pt x="8" y="29"/>
                                            </a:lnTo>
                                            <a:lnTo>
                                              <a:pt x="27" y="21"/>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7" name="Freeform 15076"/>
                                    <wps:cNvSpPr>
                                      <a:spLocks/>
                                    </wps:cNvSpPr>
                                    <wps:spPr bwMode="auto">
                                      <a:xfrm>
                                        <a:off x="3711" y="5689"/>
                                        <a:ext cx="24" cy="27"/>
                                      </a:xfrm>
                                      <a:custGeom>
                                        <a:avLst/>
                                        <a:gdLst>
                                          <a:gd name="T0" fmla="*/ 19 w 24"/>
                                          <a:gd name="T1" fmla="*/ 0 h 27"/>
                                          <a:gd name="T2" fmla="*/ 0 w 24"/>
                                          <a:gd name="T3" fmla="*/ 5 h 27"/>
                                          <a:gd name="T4" fmla="*/ 4 w 24"/>
                                          <a:gd name="T5" fmla="*/ 27 h 27"/>
                                          <a:gd name="T6" fmla="*/ 24 w 24"/>
                                          <a:gd name="T7" fmla="*/ 22 h 27"/>
                                          <a:gd name="T8" fmla="*/ 19 w 24"/>
                                          <a:gd name="T9" fmla="*/ 0 h 27"/>
                                        </a:gdLst>
                                        <a:ahLst/>
                                        <a:cxnLst>
                                          <a:cxn ang="0">
                                            <a:pos x="T0" y="T1"/>
                                          </a:cxn>
                                          <a:cxn ang="0">
                                            <a:pos x="T2" y="T3"/>
                                          </a:cxn>
                                          <a:cxn ang="0">
                                            <a:pos x="T4" y="T5"/>
                                          </a:cxn>
                                          <a:cxn ang="0">
                                            <a:pos x="T6" y="T7"/>
                                          </a:cxn>
                                          <a:cxn ang="0">
                                            <a:pos x="T8" y="T9"/>
                                          </a:cxn>
                                        </a:cxnLst>
                                        <a:rect l="0" t="0" r="r" b="b"/>
                                        <a:pathLst>
                                          <a:path w="24" h="27">
                                            <a:moveTo>
                                              <a:pt x="19" y="0"/>
                                            </a:moveTo>
                                            <a:lnTo>
                                              <a:pt x="0" y="5"/>
                                            </a:lnTo>
                                            <a:lnTo>
                                              <a:pt x="4" y="27"/>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8" name="Freeform 15077"/>
                                    <wps:cNvSpPr>
                                      <a:spLocks/>
                                    </wps:cNvSpPr>
                                    <wps:spPr bwMode="auto">
                                      <a:xfrm>
                                        <a:off x="3715" y="5711"/>
                                        <a:ext cx="24" cy="26"/>
                                      </a:xfrm>
                                      <a:custGeom>
                                        <a:avLst/>
                                        <a:gdLst>
                                          <a:gd name="T0" fmla="*/ 20 w 24"/>
                                          <a:gd name="T1" fmla="*/ 0 h 26"/>
                                          <a:gd name="T2" fmla="*/ 0 w 24"/>
                                          <a:gd name="T3" fmla="*/ 5 h 26"/>
                                          <a:gd name="T4" fmla="*/ 5 w 24"/>
                                          <a:gd name="T5" fmla="*/ 26 h 26"/>
                                          <a:gd name="T6" fmla="*/ 24 w 24"/>
                                          <a:gd name="T7" fmla="*/ 22 h 26"/>
                                          <a:gd name="T8" fmla="*/ 20 w 24"/>
                                          <a:gd name="T9" fmla="*/ 0 h 26"/>
                                        </a:gdLst>
                                        <a:ahLst/>
                                        <a:cxnLst>
                                          <a:cxn ang="0">
                                            <a:pos x="T0" y="T1"/>
                                          </a:cxn>
                                          <a:cxn ang="0">
                                            <a:pos x="T2" y="T3"/>
                                          </a:cxn>
                                          <a:cxn ang="0">
                                            <a:pos x="T4" y="T5"/>
                                          </a:cxn>
                                          <a:cxn ang="0">
                                            <a:pos x="T6" y="T7"/>
                                          </a:cxn>
                                          <a:cxn ang="0">
                                            <a:pos x="T8" y="T9"/>
                                          </a:cxn>
                                        </a:cxnLst>
                                        <a:rect l="0" t="0" r="r" b="b"/>
                                        <a:pathLst>
                                          <a:path w="24" h="26">
                                            <a:moveTo>
                                              <a:pt x="20" y="0"/>
                                            </a:moveTo>
                                            <a:lnTo>
                                              <a:pt x="0" y="5"/>
                                            </a:lnTo>
                                            <a:lnTo>
                                              <a:pt x="5" y="26"/>
                                            </a:lnTo>
                                            <a:lnTo>
                                              <a:pt x="24"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9" name="Freeform 15078"/>
                                    <wps:cNvSpPr>
                                      <a:spLocks/>
                                    </wps:cNvSpPr>
                                    <wps:spPr bwMode="auto">
                                      <a:xfrm>
                                        <a:off x="3720" y="5733"/>
                                        <a:ext cx="24" cy="24"/>
                                      </a:xfrm>
                                      <a:custGeom>
                                        <a:avLst/>
                                        <a:gdLst>
                                          <a:gd name="T0" fmla="*/ 19 w 24"/>
                                          <a:gd name="T1" fmla="*/ 0 h 24"/>
                                          <a:gd name="T2" fmla="*/ 0 w 24"/>
                                          <a:gd name="T3" fmla="*/ 4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4"/>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0" name="Freeform 15079"/>
                                    <wps:cNvSpPr>
                                      <a:spLocks/>
                                    </wps:cNvSpPr>
                                    <wps:spPr bwMode="auto">
                                      <a:xfrm>
                                        <a:off x="3725" y="5752"/>
                                        <a:ext cx="26" cy="29"/>
                                      </a:xfrm>
                                      <a:custGeom>
                                        <a:avLst/>
                                        <a:gdLst>
                                          <a:gd name="T0" fmla="*/ 19 w 26"/>
                                          <a:gd name="T1" fmla="*/ 0 h 29"/>
                                          <a:gd name="T2" fmla="*/ 0 w 26"/>
                                          <a:gd name="T3" fmla="*/ 7 h 29"/>
                                          <a:gd name="T4" fmla="*/ 7 w 26"/>
                                          <a:gd name="T5" fmla="*/ 29 h 29"/>
                                          <a:gd name="T6" fmla="*/ 26 w 26"/>
                                          <a:gd name="T7" fmla="*/ 21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1" name="Freeform 15080"/>
                                    <wps:cNvSpPr>
                                      <a:spLocks/>
                                    </wps:cNvSpPr>
                                    <wps:spPr bwMode="auto">
                                      <a:xfrm>
                                        <a:off x="3732" y="5773"/>
                                        <a:ext cx="24" cy="27"/>
                                      </a:xfrm>
                                      <a:custGeom>
                                        <a:avLst/>
                                        <a:gdLst>
                                          <a:gd name="T0" fmla="*/ 19 w 24"/>
                                          <a:gd name="T1" fmla="*/ 0 h 27"/>
                                          <a:gd name="T2" fmla="*/ 0 w 24"/>
                                          <a:gd name="T3" fmla="*/ 5 h 27"/>
                                          <a:gd name="T4" fmla="*/ 5 w 24"/>
                                          <a:gd name="T5" fmla="*/ 27 h 27"/>
                                          <a:gd name="T6" fmla="*/ 24 w 24"/>
                                          <a:gd name="T7" fmla="*/ 22 h 27"/>
                                          <a:gd name="T8" fmla="*/ 19 w 24"/>
                                          <a:gd name="T9" fmla="*/ 0 h 27"/>
                                        </a:gdLst>
                                        <a:ahLst/>
                                        <a:cxnLst>
                                          <a:cxn ang="0">
                                            <a:pos x="T0" y="T1"/>
                                          </a:cxn>
                                          <a:cxn ang="0">
                                            <a:pos x="T2" y="T3"/>
                                          </a:cxn>
                                          <a:cxn ang="0">
                                            <a:pos x="T4" y="T5"/>
                                          </a:cxn>
                                          <a:cxn ang="0">
                                            <a:pos x="T6" y="T7"/>
                                          </a:cxn>
                                          <a:cxn ang="0">
                                            <a:pos x="T8" y="T9"/>
                                          </a:cxn>
                                        </a:cxnLst>
                                        <a:rect l="0" t="0" r="r" b="b"/>
                                        <a:pathLst>
                                          <a:path w="24" h="27">
                                            <a:moveTo>
                                              <a:pt x="19" y="0"/>
                                            </a:moveTo>
                                            <a:lnTo>
                                              <a:pt x="0" y="5"/>
                                            </a:lnTo>
                                            <a:lnTo>
                                              <a:pt x="5" y="27"/>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2" name="Freeform 15081"/>
                                    <wps:cNvSpPr>
                                      <a:spLocks/>
                                    </wps:cNvSpPr>
                                    <wps:spPr bwMode="auto">
                                      <a:xfrm>
                                        <a:off x="3737" y="5795"/>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3" name="Freeform 15082"/>
                                    <wps:cNvSpPr>
                                      <a:spLocks/>
                                    </wps:cNvSpPr>
                                    <wps:spPr bwMode="auto">
                                      <a:xfrm>
                                        <a:off x="3742" y="5814"/>
                                        <a:ext cx="26" cy="27"/>
                                      </a:xfrm>
                                      <a:custGeom>
                                        <a:avLst/>
                                        <a:gdLst>
                                          <a:gd name="T0" fmla="*/ 19 w 26"/>
                                          <a:gd name="T1" fmla="*/ 0 h 27"/>
                                          <a:gd name="T2" fmla="*/ 0 w 26"/>
                                          <a:gd name="T3" fmla="*/ 7 h 27"/>
                                          <a:gd name="T4" fmla="*/ 7 w 26"/>
                                          <a:gd name="T5" fmla="*/ 27 h 27"/>
                                          <a:gd name="T6" fmla="*/ 26 w 26"/>
                                          <a:gd name="T7" fmla="*/ 19 h 27"/>
                                          <a:gd name="T8" fmla="*/ 19 w 26"/>
                                          <a:gd name="T9" fmla="*/ 0 h 27"/>
                                        </a:gdLst>
                                        <a:ahLst/>
                                        <a:cxnLst>
                                          <a:cxn ang="0">
                                            <a:pos x="T0" y="T1"/>
                                          </a:cxn>
                                          <a:cxn ang="0">
                                            <a:pos x="T2" y="T3"/>
                                          </a:cxn>
                                          <a:cxn ang="0">
                                            <a:pos x="T4" y="T5"/>
                                          </a:cxn>
                                          <a:cxn ang="0">
                                            <a:pos x="T6" y="T7"/>
                                          </a:cxn>
                                          <a:cxn ang="0">
                                            <a:pos x="T8" y="T9"/>
                                          </a:cxn>
                                        </a:cxnLst>
                                        <a:rect l="0" t="0" r="r" b="b"/>
                                        <a:pathLst>
                                          <a:path w="26" h="27">
                                            <a:moveTo>
                                              <a:pt x="19" y="0"/>
                                            </a:moveTo>
                                            <a:lnTo>
                                              <a:pt x="0" y="7"/>
                                            </a:lnTo>
                                            <a:lnTo>
                                              <a:pt x="7" y="27"/>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4" name="Freeform 15083"/>
                                    <wps:cNvSpPr>
                                      <a:spLocks/>
                                    </wps:cNvSpPr>
                                    <wps:spPr bwMode="auto">
                                      <a:xfrm>
                                        <a:off x="3749" y="5833"/>
                                        <a:ext cx="26" cy="29"/>
                                      </a:xfrm>
                                      <a:custGeom>
                                        <a:avLst/>
                                        <a:gdLst>
                                          <a:gd name="T0" fmla="*/ 19 w 26"/>
                                          <a:gd name="T1" fmla="*/ 0 h 29"/>
                                          <a:gd name="T2" fmla="*/ 0 w 26"/>
                                          <a:gd name="T3" fmla="*/ 8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8"/>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5" name="Freeform 15084"/>
                                    <wps:cNvSpPr>
                                      <a:spLocks/>
                                    </wps:cNvSpPr>
                                    <wps:spPr bwMode="auto">
                                      <a:xfrm>
                                        <a:off x="3756" y="5855"/>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6" name="Freeform 15085"/>
                                    <wps:cNvSpPr>
                                      <a:spLocks/>
                                    </wps:cNvSpPr>
                                    <wps:spPr bwMode="auto">
                                      <a:xfrm>
                                        <a:off x="3761" y="5872"/>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7" name="Freeform 15086"/>
                                    <wps:cNvSpPr>
                                      <a:spLocks/>
                                    </wps:cNvSpPr>
                                    <wps:spPr bwMode="auto">
                                      <a:xfrm>
                                        <a:off x="3768" y="5891"/>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8" name="Freeform 15087"/>
                                    <wps:cNvSpPr>
                                      <a:spLocks/>
                                    </wps:cNvSpPr>
                                    <wps:spPr bwMode="auto">
                                      <a:xfrm>
                                        <a:off x="3773" y="5908"/>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9" name="Freeform 15088"/>
                                    <wps:cNvSpPr>
                                      <a:spLocks/>
                                    </wps:cNvSpPr>
                                    <wps:spPr bwMode="auto">
                                      <a:xfrm>
                                        <a:off x="3778" y="5927"/>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0" name="Freeform 15089"/>
                                    <wps:cNvSpPr>
                                      <a:spLocks/>
                                    </wps:cNvSpPr>
                                    <wps:spPr bwMode="auto">
                                      <a:xfrm>
                                        <a:off x="3785" y="5946"/>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1" name="Freeform 15090"/>
                                    <wps:cNvSpPr>
                                      <a:spLocks/>
                                    </wps:cNvSpPr>
                                    <wps:spPr bwMode="auto">
                                      <a:xfrm>
                                        <a:off x="3790" y="5963"/>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2" name="Freeform 15091"/>
                                    <wps:cNvSpPr>
                                      <a:spLocks/>
                                    </wps:cNvSpPr>
                                    <wps:spPr bwMode="auto">
                                      <a:xfrm>
                                        <a:off x="3795" y="5980"/>
                                        <a:ext cx="26" cy="24"/>
                                      </a:xfrm>
                                      <a:custGeom>
                                        <a:avLst/>
                                        <a:gdLst>
                                          <a:gd name="T0" fmla="*/ 19 w 26"/>
                                          <a:gd name="T1" fmla="*/ 0 h 24"/>
                                          <a:gd name="T2" fmla="*/ 0 w 26"/>
                                          <a:gd name="T3" fmla="*/ 7 h 24"/>
                                          <a:gd name="T4" fmla="*/ 7 w 26"/>
                                          <a:gd name="T5" fmla="*/ 24 h 24"/>
                                          <a:gd name="T6" fmla="*/ 26 w 26"/>
                                          <a:gd name="T7" fmla="*/ 17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3" name="Freeform 15092"/>
                                    <wps:cNvSpPr>
                                      <a:spLocks/>
                                    </wps:cNvSpPr>
                                    <wps:spPr bwMode="auto">
                                      <a:xfrm>
                                        <a:off x="3802" y="5997"/>
                                        <a:ext cx="24" cy="21"/>
                                      </a:xfrm>
                                      <a:custGeom>
                                        <a:avLst/>
                                        <a:gdLst>
                                          <a:gd name="T0" fmla="*/ 19 w 24"/>
                                          <a:gd name="T1" fmla="*/ 0 h 21"/>
                                          <a:gd name="T2" fmla="*/ 0 w 24"/>
                                          <a:gd name="T3" fmla="*/ 4 h 21"/>
                                          <a:gd name="T4" fmla="*/ 5 w 24"/>
                                          <a:gd name="T5" fmla="*/ 21 h 21"/>
                                          <a:gd name="T6" fmla="*/ 24 w 24"/>
                                          <a:gd name="T7" fmla="*/ 16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4"/>
                                            </a:lnTo>
                                            <a:lnTo>
                                              <a:pt x="5" y="21"/>
                                            </a:lnTo>
                                            <a:lnTo>
                                              <a:pt x="24" y="1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4" name="Freeform 15093"/>
                                    <wps:cNvSpPr>
                                      <a:spLocks/>
                                    </wps:cNvSpPr>
                                    <wps:spPr bwMode="auto">
                                      <a:xfrm>
                                        <a:off x="3809" y="6011"/>
                                        <a:ext cx="24" cy="24"/>
                                      </a:xfrm>
                                      <a:custGeom>
                                        <a:avLst/>
                                        <a:gdLst>
                                          <a:gd name="T0" fmla="*/ 17 w 24"/>
                                          <a:gd name="T1" fmla="*/ 0 h 24"/>
                                          <a:gd name="T2" fmla="*/ 0 w 24"/>
                                          <a:gd name="T3" fmla="*/ 10 h 24"/>
                                          <a:gd name="T4" fmla="*/ 7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5" name="Freeform 15094"/>
                                    <wps:cNvSpPr>
                                      <a:spLocks/>
                                    </wps:cNvSpPr>
                                    <wps:spPr bwMode="auto">
                                      <a:xfrm>
                                        <a:off x="3814" y="6028"/>
                                        <a:ext cx="24" cy="21"/>
                                      </a:xfrm>
                                      <a:custGeom>
                                        <a:avLst/>
                                        <a:gdLst>
                                          <a:gd name="T0" fmla="*/ 19 w 24"/>
                                          <a:gd name="T1" fmla="*/ 0 h 21"/>
                                          <a:gd name="T2" fmla="*/ 0 w 24"/>
                                          <a:gd name="T3" fmla="*/ 5 h 21"/>
                                          <a:gd name="T4" fmla="*/ 5 w 24"/>
                                          <a:gd name="T5" fmla="*/ 21 h 21"/>
                                          <a:gd name="T6" fmla="*/ 24 w 24"/>
                                          <a:gd name="T7" fmla="*/ 17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5"/>
                                            </a:lnTo>
                                            <a:lnTo>
                                              <a:pt x="5" y="21"/>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6" name="Freeform 15095"/>
                                    <wps:cNvSpPr>
                                      <a:spLocks/>
                                    </wps:cNvSpPr>
                                    <wps:spPr bwMode="auto">
                                      <a:xfrm>
                                        <a:off x="3821" y="6042"/>
                                        <a:ext cx="24" cy="24"/>
                                      </a:xfrm>
                                      <a:custGeom>
                                        <a:avLst/>
                                        <a:gdLst>
                                          <a:gd name="T0" fmla="*/ 17 w 24"/>
                                          <a:gd name="T1" fmla="*/ 0 h 24"/>
                                          <a:gd name="T2" fmla="*/ 0 w 24"/>
                                          <a:gd name="T3" fmla="*/ 10 h 24"/>
                                          <a:gd name="T4" fmla="*/ 7 w 24"/>
                                          <a:gd name="T5" fmla="*/ 24 h 24"/>
                                          <a:gd name="T6" fmla="*/ 24 w 24"/>
                                          <a:gd name="T7" fmla="*/ 15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7" name="Freeform 15096"/>
                                    <wps:cNvSpPr>
                                      <a:spLocks/>
                                    </wps:cNvSpPr>
                                    <wps:spPr bwMode="auto">
                                      <a:xfrm>
                                        <a:off x="3826" y="6059"/>
                                        <a:ext cx="24" cy="22"/>
                                      </a:xfrm>
                                      <a:custGeom>
                                        <a:avLst/>
                                        <a:gdLst>
                                          <a:gd name="T0" fmla="*/ 19 w 24"/>
                                          <a:gd name="T1" fmla="*/ 0 h 22"/>
                                          <a:gd name="T2" fmla="*/ 0 w 24"/>
                                          <a:gd name="T3" fmla="*/ 7 h 22"/>
                                          <a:gd name="T4" fmla="*/ 5 w 24"/>
                                          <a:gd name="T5" fmla="*/ 22 h 22"/>
                                          <a:gd name="T6" fmla="*/ 24 w 24"/>
                                          <a:gd name="T7" fmla="*/ 14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7"/>
                                            </a:lnTo>
                                            <a:lnTo>
                                              <a:pt x="5" y="22"/>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8" name="Freeform 15097"/>
                                    <wps:cNvSpPr>
                                      <a:spLocks/>
                                    </wps:cNvSpPr>
                                    <wps:spPr bwMode="auto">
                                      <a:xfrm>
                                        <a:off x="3831" y="6073"/>
                                        <a:ext cx="24" cy="22"/>
                                      </a:xfrm>
                                      <a:custGeom>
                                        <a:avLst/>
                                        <a:gdLst>
                                          <a:gd name="T0" fmla="*/ 19 w 24"/>
                                          <a:gd name="T1" fmla="*/ 0 h 22"/>
                                          <a:gd name="T2" fmla="*/ 0 w 24"/>
                                          <a:gd name="T3" fmla="*/ 8 h 22"/>
                                          <a:gd name="T4" fmla="*/ 4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8"/>
                                            </a:lnTo>
                                            <a:lnTo>
                                              <a:pt x="4"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9" name="Freeform 15098"/>
                                    <wps:cNvSpPr>
                                      <a:spLocks/>
                                    </wps:cNvSpPr>
                                    <wps:spPr bwMode="auto">
                                      <a:xfrm>
                                        <a:off x="3838" y="6085"/>
                                        <a:ext cx="24" cy="24"/>
                                      </a:xfrm>
                                      <a:custGeom>
                                        <a:avLst/>
                                        <a:gdLst>
                                          <a:gd name="T0" fmla="*/ 17 w 24"/>
                                          <a:gd name="T1" fmla="*/ 0 h 24"/>
                                          <a:gd name="T2" fmla="*/ 0 w 24"/>
                                          <a:gd name="T3" fmla="*/ 10 h 24"/>
                                          <a:gd name="T4" fmla="*/ 7 w 24"/>
                                          <a:gd name="T5" fmla="*/ 24 h 24"/>
                                          <a:gd name="T6" fmla="*/ 24 w 24"/>
                                          <a:gd name="T7" fmla="*/ 15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0" name="Freeform 15099"/>
                                    <wps:cNvSpPr>
                                      <a:spLocks/>
                                    </wps:cNvSpPr>
                                    <wps:spPr bwMode="auto">
                                      <a:xfrm>
                                        <a:off x="3843" y="6102"/>
                                        <a:ext cx="24" cy="22"/>
                                      </a:xfrm>
                                      <a:custGeom>
                                        <a:avLst/>
                                        <a:gdLst>
                                          <a:gd name="T0" fmla="*/ 19 w 24"/>
                                          <a:gd name="T1" fmla="*/ 0 h 22"/>
                                          <a:gd name="T2" fmla="*/ 0 w 24"/>
                                          <a:gd name="T3" fmla="*/ 7 h 22"/>
                                          <a:gd name="T4" fmla="*/ 4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7"/>
                                            </a:lnTo>
                                            <a:lnTo>
                                              <a:pt x="4"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1" name="Freeform 15100"/>
                                    <wps:cNvSpPr>
                                      <a:spLocks/>
                                    </wps:cNvSpPr>
                                    <wps:spPr bwMode="auto">
                                      <a:xfrm>
                                        <a:off x="3850" y="6114"/>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2" name="Freeform 15101"/>
                                    <wps:cNvSpPr>
                                      <a:spLocks/>
                                    </wps:cNvSpPr>
                                    <wps:spPr bwMode="auto">
                                      <a:xfrm>
                                        <a:off x="3855" y="6129"/>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3" name="Freeform 15102"/>
                                    <wps:cNvSpPr>
                                      <a:spLocks/>
                                    </wps:cNvSpPr>
                                    <wps:spPr bwMode="auto">
                                      <a:xfrm>
                                        <a:off x="3862" y="6138"/>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4" name="Freeform 15103"/>
                                    <wps:cNvSpPr>
                                      <a:spLocks/>
                                    </wps:cNvSpPr>
                                    <wps:spPr bwMode="auto">
                                      <a:xfrm>
                                        <a:off x="3867" y="6153"/>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5" name="Freeform 15104"/>
                                    <wps:cNvSpPr>
                                      <a:spLocks/>
                                    </wps:cNvSpPr>
                                    <wps:spPr bwMode="auto">
                                      <a:xfrm>
                                        <a:off x="3874" y="6162"/>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6" name="Freeform 15105"/>
                                    <wps:cNvSpPr>
                                      <a:spLocks/>
                                    </wps:cNvSpPr>
                                    <wps:spPr bwMode="auto">
                                      <a:xfrm>
                                        <a:off x="3879" y="6177"/>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7" name="Freeform 15106"/>
                                    <wps:cNvSpPr>
                                      <a:spLocks/>
                                    </wps:cNvSpPr>
                                    <wps:spPr bwMode="auto">
                                      <a:xfrm>
                                        <a:off x="3886" y="6186"/>
                                        <a:ext cx="24" cy="22"/>
                                      </a:xfrm>
                                      <a:custGeom>
                                        <a:avLst/>
                                        <a:gdLst>
                                          <a:gd name="T0" fmla="*/ 17 w 24"/>
                                          <a:gd name="T1" fmla="*/ 0 h 22"/>
                                          <a:gd name="T2" fmla="*/ 0 w 24"/>
                                          <a:gd name="T3" fmla="*/ 12 h 22"/>
                                          <a:gd name="T4" fmla="*/ 7 w 24"/>
                                          <a:gd name="T5" fmla="*/ 22 h 22"/>
                                          <a:gd name="T6" fmla="*/ 24 w 24"/>
                                          <a:gd name="T7" fmla="*/ 10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2"/>
                                            </a:lnTo>
                                            <a:lnTo>
                                              <a:pt x="7" y="22"/>
                                            </a:lnTo>
                                            <a:lnTo>
                                              <a:pt x="24"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8" name="Freeform 15107"/>
                                    <wps:cNvSpPr>
                                      <a:spLocks/>
                                    </wps:cNvSpPr>
                                    <wps:spPr bwMode="auto">
                                      <a:xfrm>
                                        <a:off x="3893" y="6196"/>
                                        <a:ext cx="22" cy="19"/>
                                      </a:xfrm>
                                      <a:custGeom>
                                        <a:avLst/>
                                        <a:gdLst>
                                          <a:gd name="T0" fmla="*/ 17 w 22"/>
                                          <a:gd name="T1" fmla="*/ 0 h 19"/>
                                          <a:gd name="T2" fmla="*/ 0 w 22"/>
                                          <a:gd name="T3" fmla="*/ 9 h 19"/>
                                          <a:gd name="T4" fmla="*/ 5 w 22"/>
                                          <a:gd name="T5" fmla="*/ 19 h 19"/>
                                          <a:gd name="T6" fmla="*/ 22 w 22"/>
                                          <a:gd name="T7" fmla="*/ 9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9"/>
                                            </a:lnTo>
                                            <a:lnTo>
                                              <a:pt x="5" y="19"/>
                                            </a:lnTo>
                                            <a:lnTo>
                                              <a:pt x="22"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9" name="Freeform 15108"/>
                                    <wps:cNvSpPr>
                                      <a:spLocks/>
                                    </wps:cNvSpPr>
                                    <wps:spPr bwMode="auto">
                                      <a:xfrm>
                                        <a:off x="3898" y="6205"/>
                                        <a:ext cx="24" cy="22"/>
                                      </a:xfrm>
                                      <a:custGeom>
                                        <a:avLst/>
                                        <a:gdLst>
                                          <a:gd name="T0" fmla="*/ 17 w 24"/>
                                          <a:gd name="T1" fmla="*/ 0 h 22"/>
                                          <a:gd name="T2" fmla="*/ 0 w 24"/>
                                          <a:gd name="T3" fmla="*/ 12 h 22"/>
                                          <a:gd name="T4" fmla="*/ 7 w 24"/>
                                          <a:gd name="T5" fmla="*/ 22 h 22"/>
                                          <a:gd name="T6" fmla="*/ 24 w 24"/>
                                          <a:gd name="T7" fmla="*/ 10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2"/>
                                            </a:lnTo>
                                            <a:lnTo>
                                              <a:pt x="7" y="22"/>
                                            </a:lnTo>
                                            <a:lnTo>
                                              <a:pt x="24"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0" name="Freeform 15109"/>
                                    <wps:cNvSpPr>
                                      <a:spLocks/>
                                    </wps:cNvSpPr>
                                    <wps:spPr bwMode="auto">
                                      <a:xfrm>
                                        <a:off x="3905" y="6215"/>
                                        <a:ext cx="22" cy="19"/>
                                      </a:xfrm>
                                      <a:custGeom>
                                        <a:avLst/>
                                        <a:gdLst>
                                          <a:gd name="T0" fmla="*/ 17 w 22"/>
                                          <a:gd name="T1" fmla="*/ 0 h 19"/>
                                          <a:gd name="T2" fmla="*/ 0 w 22"/>
                                          <a:gd name="T3" fmla="*/ 10 h 19"/>
                                          <a:gd name="T4" fmla="*/ 5 w 22"/>
                                          <a:gd name="T5" fmla="*/ 19 h 19"/>
                                          <a:gd name="T6" fmla="*/ 22 w 22"/>
                                          <a:gd name="T7" fmla="*/ 10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0"/>
                                            </a:lnTo>
                                            <a:lnTo>
                                              <a:pt x="5" y="19"/>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1" name="Freeform 15110"/>
                                    <wps:cNvSpPr>
                                      <a:spLocks/>
                                    </wps:cNvSpPr>
                                    <wps:spPr bwMode="auto">
                                      <a:xfrm>
                                        <a:off x="3910" y="6225"/>
                                        <a:ext cx="21" cy="19"/>
                                      </a:xfrm>
                                      <a:custGeom>
                                        <a:avLst/>
                                        <a:gdLst>
                                          <a:gd name="T0" fmla="*/ 17 w 21"/>
                                          <a:gd name="T1" fmla="*/ 0 h 19"/>
                                          <a:gd name="T2" fmla="*/ 0 w 21"/>
                                          <a:gd name="T3" fmla="*/ 12 h 19"/>
                                          <a:gd name="T4" fmla="*/ 5 w 21"/>
                                          <a:gd name="T5" fmla="*/ 19 h 19"/>
                                          <a:gd name="T6" fmla="*/ 21 w 21"/>
                                          <a:gd name="T7" fmla="*/ 7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12"/>
                                            </a:lnTo>
                                            <a:lnTo>
                                              <a:pt x="5" y="19"/>
                                            </a:lnTo>
                                            <a:lnTo>
                                              <a:pt x="21"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2" name="Freeform 15111"/>
                                    <wps:cNvSpPr>
                                      <a:spLocks/>
                                    </wps:cNvSpPr>
                                    <wps:spPr bwMode="auto">
                                      <a:xfrm>
                                        <a:off x="3915" y="6232"/>
                                        <a:ext cx="24" cy="21"/>
                                      </a:xfrm>
                                      <a:custGeom>
                                        <a:avLst/>
                                        <a:gdLst>
                                          <a:gd name="T0" fmla="*/ 16 w 24"/>
                                          <a:gd name="T1" fmla="*/ 0 h 21"/>
                                          <a:gd name="T2" fmla="*/ 0 w 24"/>
                                          <a:gd name="T3" fmla="*/ 12 h 21"/>
                                          <a:gd name="T4" fmla="*/ 7 w 24"/>
                                          <a:gd name="T5" fmla="*/ 21 h 21"/>
                                          <a:gd name="T6" fmla="*/ 24 w 24"/>
                                          <a:gd name="T7" fmla="*/ 9 h 21"/>
                                          <a:gd name="T8" fmla="*/ 16 w 24"/>
                                          <a:gd name="T9" fmla="*/ 0 h 21"/>
                                        </a:gdLst>
                                        <a:ahLst/>
                                        <a:cxnLst>
                                          <a:cxn ang="0">
                                            <a:pos x="T0" y="T1"/>
                                          </a:cxn>
                                          <a:cxn ang="0">
                                            <a:pos x="T2" y="T3"/>
                                          </a:cxn>
                                          <a:cxn ang="0">
                                            <a:pos x="T4" y="T5"/>
                                          </a:cxn>
                                          <a:cxn ang="0">
                                            <a:pos x="T6" y="T7"/>
                                          </a:cxn>
                                          <a:cxn ang="0">
                                            <a:pos x="T8" y="T9"/>
                                          </a:cxn>
                                        </a:cxnLst>
                                        <a:rect l="0" t="0" r="r" b="b"/>
                                        <a:pathLst>
                                          <a:path w="24" h="21">
                                            <a:moveTo>
                                              <a:pt x="16" y="0"/>
                                            </a:moveTo>
                                            <a:lnTo>
                                              <a:pt x="0" y="12"/>
                                            </a:lnTo>
                                            <a:lnTo>
                                              <a:pt x="7" y="21"/>
                                            </a:lnTo>
                                            <a:lnTo>
                                              <a:pt x="24" y="9"/>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3" name="Freeform 15112"/>
                                    <wps:cNvSpPr>
                                      <a:spLocks/>
                                    </wps:cNvSpPr>
                                    <wps:spPr bwMode="auto">
                                      <a:xfrm>
                                        <a:off x="3922" y="6241"/>
                                        <a:ext cx="21" cy="20"/>
                                      </a:xfrm>
                                      <a:custGeom>
                                        <a:avLst/>
                                        <a:gdLst>
                                          <a:gd name="T0" fmla="*/ 17 w 21"/>
                                          <a:gd name="T1" fmla="*/ 0 h 20"/>
                                          <a:gd name="T2" fmla="*/ 0 w 21"/>
                                          <a:gd name="T3" fmla="*/ 12 h 20"/>
                                          <a:gd name="T4" fmla="*/ 5 w 21"/>
                                          <a:gd name="T5" fmla="*/ 20 h 20"/>
                                          <a:gd name="T6" fmla="*/ 21 w 21"/>
                                          <a:gd name="T7" fmla="*/ 8 h 20"/>
                                          <a:gd name="T8" fmla="*/ 17 w 21"/>
                                          <a:gd name="T9" fmla="*/ 0 h 20"/>
                                        </a:gdLst>
                                        <a:ahLst/>
                                        <a:cxnLst>
                                          <a:cxn ang="0">
                                            <a:pos x="T0" y="T1"/>
                                          </a:cxn>
                                          <a:cxn ang="0">
                                            <a:pos x="T2" y="T3"/>
                                          </a:cxn>
                                          <a:cxn ang="0">
                                            <a:pos x="T4" y="T5"/>
                                          </a:cxn>
                                          <a:cxn ang="0">
                                            <a:pos x="T6" y="T7"/>
                                          </a:cxn>
                                          <a:cxn ang="0">
                                            <a:pos x="T8" y="T9"/>
                                          </a:cxn>
                                        </a:cxnLst>
                                        <a:rect l="0" t="0" r="r" b="b"/>
                                        <a:pathLst>
                                          <a:path w="21" h="20">
                                            <a:moveTo>
                                              <a:pt x="17" y="0"/>
                                            </a:moveTo>
                                            <a:lnTo>
                                              <a:pt x="0" y="12"/>
                                            </a:lnTo>
                                            <a:lnTo>
                                              <a:pt x="5" y="20"/>
                                            </a:lnTo>
                                            <a:lnTo>
                                              <a:pt x="21" y="8"/>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4" name="Freeform 15113"/>
                                    <wps:cNvSpPr>
                                      <a:spLocks/>
                                    </wps:cNvSpPr>
                                    <wps:spPr bwMode="auto">
                                      <a:xfrm>
                                        <a:off x="3927" y="6249"/>
                                        <a:ext cx="21" cy="19"/>
                                      </a:xfrm>
                                      <a:custGeom>
                                        <a:avLst/>
                                        <a:gdLst>
                                          <a:gd name="T0" fmla="*/ 16 w 21"/>
                                          <a:gd name="T1" fmla="*/ 0 h 19"/>
                                          <a:gd name="T2" fmla="*/ 0 w 21"/>
                                          <a:gd name="T3" fmla="*/ 12 h 19"/>
                                          <a:gd name="T4" fmla="*/ 4 w 21"/>
                                          <a:gd name="T5" fmla="*/ 19 h 19"/>
                                          <a:gd name="T6" fmla="*/ 21 w 21"/>
                                          <a:gd name="T7" fmla="*/ 7 h 19"/>
                                          <a:gd name="T8" fmla="*/ 16 w 21"/>
                                          <a:gd name="T9" fmla="*/ 0 h 19"/>
                                        </a:gdLst>
                                        <a:ahLst/>
                                        <a:cxnLst>
                                          <a:cxn ang="0">
                                            <a:pos x="T0" y="T1"/>
                                          </a:cxn>
                                          <a:cxn ang="0">
                                            <a:pos x="T2" y="T3"/>
                                          </a:cxn>
                                          <a:cxn ang="0">
                                            <a:pos x="T4" y="T5"/>
                                          </a:cxn>
                                          <a:cxn ang="0">
                                            <a:pos x="T6" y="T7"/>
                                          </a:cxn>
                                          <a:cxn ang="0">
                                            <a:pos x="T8" y="T9"/>
                                          </a:cxn>
                                        </a:cxnLst>
                                        <a:rect l="0" t="0" r="r" b="b"/>
                                        <a:pathLst>
                                          <a:path w="21" h="19">
                                            <a:moveTo>
                                              <a:pt x="16" y="0"/>
                                            </a:moveTo>
                                            <a:lnTo>
                                              <a:pt x="0" y="12"/>
                                            </a:lnTo>
                                            <a:lnTo>
                                              <a:pt x="4" y="19"/>
                                            </a:lnTo>
                                            <a:lnTo>
                                              <a:pt x="21" y="7"/>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5" name="Freeform 15114"/>
                                    <wps:cNvSpPr>
                                      <a:spLocks/>
                                    </wps:cNvSpPr>
                                    <wps:spPr bwMode="auto">
                                      <a:xfrm>
                                        <a:off x="3931" y="6253"/>
                                        <a:ext cx="22" cy="22"/>
                                      </a:xfrm>
                                      <a:custGeom>
                                        <a:avLst/>
                                        <a:gdLst>
                                          <a:gd name="T0" fmla="*/ 15 w 22"/>
                                          <a:gd name="T1" fmla="*/ 0 h 22"/>
                                          <a:gd name="T2" fmla="*/ 0 w 22"/>
                                          <a:gd name="T3" fmla="*/ 15 h 22"/>
                                          <a:gd name="T4" fmla="*/ 8 w 22"/>
                                          <a:gd name="T5" fmla="*/ 22 h 22"/>
                                          <a:gd name="T6" fmla="*/ 22 w 22"/>
                                          <a:gd name="T7" fmla="*/ 8 h 22"/>
                                          <a:gd name="T8" fmla="*/ 15 w 22"/>
                                          <a:gd name="T9" fmla="*/ 0 h 22"/>
                                        </a:gdLst>
                                        <a:ahLst/>
                                        <a:cxnLst>
                                          <a:cxn ang="0">
                                            <a:pos x="T0" y="T1"/>
                                          </a:cxn>
                                          <a:cxn ang="0">
                                            <a:pos x="T2" y="T3"/>
                                          </a:cxn>
                                          <a:cxn ang="0">
                                            <a:pos x="T4" y="T5"/>
                                          </a:cxn>
                                          <a:cxn ang="0">
                                            <a:pos x="T6" y="T7"/>
                                          </a:cxn>
                                          <a:cxn ang="0">
                                            <a:pos x="T8" y="T9"/>
                                          </a:cxn>
                                        </a:cxnLst>
                                        <a:rect l="0" t="0" r="r" b="b"/>
                                        <a:pathLst>
                                          <a:path w="22" h="22">
                                            <a:moveTo>
                                              <a:pt x="15" y="0"/>
                                            </a:moveTo>
                                            <a:lnTo>
                                              <a:pt x="0" y="15"/>
                                            </a:lnTo>
                                            <a:lnTo>
                                              <a:pt x="8" y="22"/>
                                            </a:lnTo>
                                            <a:lnTo>
                                              <a:pt x="22" y="8"/>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6" name="Freeform 15115"/>
                                    <wps:cNvSpPr>
                                      <a:spLocks/>
                                    </wps:cNvSpPr>
                                    <wps:spPr bwMode="auto">
                                      <a:xfrm>
                                        <a:off x="3939" y="6263"/>
                                        <a:ext cx="21" cy="19"/>
                                      </a:xfrm>
                                      <a:custGeom>
                                        <a:avLst/>
                                        <a:gdLst>
                                          <a:gd name="T0" fmla="*/ 16 w 21"/>
                                          <a:gd name="T1" fmla="*/ 0 h 19"/>
                                          <a:gd name="T2" fmla="*/ 0 w 21"/>
                                          <a:gd name="T3" fmla="*/ 12 h 19"/>
                                          <a:gd name="T4" fmla="*/ 4 w 21"/>
                                          <a:gd name="T5" fmla="*/ 19 h 19"/>
                                          <a:gd name="T6" fmla="*/ 21 w 21"/>
                                          <a:gd name="T7" fmla="*/ 7 h 19"/>
                                          <a:gd name="T8" fmla="*/ 16 w 21"/>
                                          <a:gd name="T9" fmla="*/ 0 h 19"/>
                                        </a:gdLst>
                                        <a:ahLst/>
                                        <a:cxnLst>
                                          <a:cxn ang="0">
                                            <a:pos x="T0" y="T1"/>
                                          </a:cxn>
                                          <a:cxn ang="0">
                                            <a:pos x="T2" y="T3"/>
                                          </a:cxn>
                                          <a:cxn ang="0">
                                            <a:pos x="T4" y="T5"/>
                                          </a:cxn>
                                          <a:cxn ang="0">
                                            <a:pos x="T6" y="T7"/>
                                          </a:cxn>
                                          <a:cxn ang="0">
                                            <a:pos x="T8" y="T9"/>
                                          </a:cxn>
                                        </a:cxnLst>
                                        <a:rect l="0" t="0" r="r" b="b"/>
                                        <a:pathLst>
                                          <a:path w="21" h="19">
                                            <a:moveTo>
                                              <a:pt x="16" y="0"/>
                                            </a:moveTo>
                                            <a:lnTo>
                                              <a:pt x="0" y="12"/>
                                            </a:lnTo>
                                            <a:lnTo>
                                              <a:pt x="4" y="19"/>
                                            </a:lnTo>
                                            <a:lnTo>
                                              <a:pt x="21" y="7"/>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7" name="Freeform 15116"/>
                                    <wps:cNvSpPr>
                                      <a:spLocks/>
                                    </wps:cNvSpPr>
                                    <wps:spPr bwMode="auto">
                                      <a:xfrm>
                                        <a:off x="3946" y="6268"/>
                                        <a:ext cx="19" cy="21"/>
                                      </a:xfrm>
                                      <a:custGeom>
                                        <a:avLst/>
                                        <a:gdLst>
                                          <a:gd name="T0" fmla="*/ 12 w 19"/>
                                          <a:gd name="T1" fmla="*/ 0 h 21"/>
                                          <a:gd name="T2" fmla="*/ 0 w 19"/>
                                          <a:gd name="T3" fmla="*/ 17 h 21"/>
                                          <a:gd name="T4" fmla="*/ 7 w 19"/>
                                          <a:gd name="T5" fmla="*/ 21 h 21"/>
                                          <a:gd name="T6" fmla="*/ 19 w 19"/>
                                          <a:gd name="T7" fmla="*/ 5 h 21"/>
                                          <a:gd name="T8" fmla="*/ 12 w 19"/>
                                          <a:gd name="T9" fmla="*/ 0 h 21"/>
                                        </a:gdLst>
                                        <a:ahLst/>
                                        <a:cxnLst>
                                          <a:cxn ang="0">
                                            <a:pos x="T0" y="T1"/>
                                          </a:cxn>
                                          <a:cxn ang="0">
                                            <a:pos x="T2" y="T3"/>
                                          </a:cxn>
                                          <a:cxn ang="0">
                                            <a:pos x="T4" y="T5"/>
                                          </a:cxn>
                                          <a:cxn ang="0">
                                            <a:pos x="T6" y="T7"/>
                                          </a:cxn>
                                          <a:cxn ang="0">
                                            <a:pos x="T8" y="T9"/>
                                          </a:cxn>
                                        </a:cxnLst>
                                        <a:rect l="0" t="0" r="r" b="b"/>
                                        <a:pathLst>
                                          <a:path w="19" h="21">
                                            <a:moveTo>
                                              <a:pt x="12" y="0"/>
                                            </a:moveTo>
                                            <a:lnTo>
                                              <a:pt x="0" y="17"/>
                                            </a:lnTo>
                                            <a:lnTo>
                                              <a:pt x="7" y="21"/>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8" name="Freeform 15117"/>
                                    <wps:cNvSpPr>
                                      <a:spLocks/>
                                    </wps:cNvSpPr>
                                    <wps:spPr bwMode="auto">
                                      <a:xfrm>
                                        <a:off x="3953" y="6273"/>
                                        <a:ext cx="19" cy="21"/>
                                      </a:xfrm>
                                      <a:custGeom>
                                        <a:avLst/>
                                        <a:gdLst>
                                          <a:gd name="T0" fmla="*/ 12 w 19"/>
                                          <a:gd name="T1" fmla="*/ 0 h 21"/>
                                          <a:gd name="T2" fmla="*/ 0 w 19"/>
                                          <a:gd name="T3" fmla="*/ 16 h 21"/>
                                          <a:gd name="T4" fmla="*/ 7 w 19"/>
                                          <a:gd name="T5" fmla="*/ 21 h 21"/>
                                          <a:gd name="T6" fmla="*/ 19 w 19"/>
                                          <a:gd name="T7" fmla="*/ 4 h 21"/>
                                          <a:gd name="T8" fmla="*/ 12 w 19"/>
                                          <a:gd name="T9" fmla="*/ 0 h 21"/>
                                        </a:gdLst>
                                        <a:ahLst/>
                                        <a:cxnLst>
                                          <a:cxn ang="0">
                                            <a:pos x="T0" y="T1"/>
                                          </a:cxn>
                                          <a:cxn ang="0">
                                            <a:pos x="T2" y="T3"/>
                                          </a:cxn>
                                          <a:cxn ang="0">
                                            <a:pos x="T4" y="T5"/>
                                          </a:cxn>
                                          <a:cxn ang="0">
                                            <a:pos x="T6" y="T7"/>
                                          </a:cxn>
                                          <a:cxn ang="0">
                                            <a:pos x="T8" y="T9"/>
                                          </a:cxn>
                                        </a:cxnLst>
                                        <a:rect l="0" t="0" r="r" b="b"/>
                                        <a:pathLst>
                                          <a:path w="19" h="21">
                                            <a:moveTo>
                                              <a:pt x="12" y="0"/>
                                            </a:moveTo>
                                            <a:lnTo>
                                              <a:pt x="0" y="16"/>
                                            </a:lnTo>
                                            <a:lnTo>
                                              <a:pt x="7" y="21"/>
                                            </a:lnTo>
                                            <a:lnTo>
                                              <a:pt x="19" y="4"/>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9" name="Freeform 15118"/>
                                    <wps:cNvSpPr>
                                      <a:spLocks/>
                                    </wps:cNvSpPr>
                                    <wps:spPr bwMode="auto">
                                      <a:xfrm>
                                        <a:off x="3958" y="6277"/>
                                        <a:ext cx="19" cy="20"/>
                                      </a:xfrm>
                                      <a:custGeom>
                                        <a:avLst/>
                                        <a:gdLst>
                                          <a:gd name="T0" fmla="*/ 14 w 19"/>
                                          <a:gd name="T1" fmla="*/ 0 h 20"/>
                                          <a:gd name="T2" fmla="*/ 0 w 19"/>
                                          <a:gd name="T3" fmla="*/ 15 h 20"/>
                                          <a:gd name="T4" fmla="*/ 5 w 19"/>
                                          <a:gd name="T5" fmla="*/ 20 h 20"/>
                                          <a:gd name="T6" fmla="*/ 19 w 19"/>
                                          <a:gd name="T7" fmla="*/ 5 h 20"/>
                                          <a:gd name="T8" fmla="*/ 14 w 19"/>
                                          <a:gd name="T9" fmla="*/ 0 h 20"/>
                                        </a:gdLst>
                                        <a:ahLst/>
                                        <a:cxnLst>
                                          <a:cxn ang="0">
                                            <a:pos x="T0" y="T1"/>
                                          </a:cxn>
                                          <a:cxn ang="0">
                                            <a:pos x="T2" y="T3"/>
                                          </a:cxn>
                                          <a:cxn ang="0">
                                            <a:pos x="T4" y="T5"/>
                                          </a:cxn>
                                          <a:cxn ang="0">
                                            <a:pos x="T6" y="T7"/>
                                          </a:cxn>
                                          <a:cxn ang="0">
                                            <a:pos x="T8" y="T9"/>
                                          </a:cxn>
                                        </a:cxnLst>
                                        <a:rect l="0" t="0" r="r" b="b"/>
                                        <a:pathLst>
                                          <a:path w="19" h="20">
                                            <a:moveTo>
                                              <a:pt x="14" y="0"/>
                                            </a:moveTo>
                                            <a:lnTo>
                                              <a:pt x="0" y="15"/>
                                            </a:lnTo>
                                            <a:lnTo>
                                              <a:pt x="5" y="20"/>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0" name="Freeform 15119"/>
                                    <wps:cNvSpPr>
                                      <a:spLocks/>
                                    </wps:cNvSpPr>
                                    <wps:spPr bwMode="auto">
                                      <a:xfrm>
                                        <a:off x="3963" y="6282"/>
                                        <a:ext cx="19" cy="19"/>
                                      </a:xfrm>
                                      <a:custGeom>
                                        <a:avLst/>
                                        <a:gdLst>
                                          <a:gd name="T0" fmla="*/ 14 w 19"/>
                                          <a:gd name="T1" fmla="*/ 0 h 19"/>
                                          <a:gd name="T2" fmla="*/ 0 w 19"/>
                                          <a:gd name="T3" fmla="*/ 15 h 19"/>
                                          <a:gd name="T4" fmla="*/ 4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5"/>
                                            </a:lnTo>
                                            <a:lnTo>
                                              <a:pt x="4"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1" name="Freeform 15120"/>
                                    <wps:cNvSpPr>
                                      <a:spLocks/>
                                    </wps:cNvSpPr>
                                    <wps:spPr bwMode="auto">
                                      <a:xfrm>
                                        <a:off x="3970" y="6287"/>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2" name="Freeform 15121"/>
                                    <wps:cNvSpPr>
                                      <a:spLocks/>
                                    </wps:cNvSpPr>
                                    <wps:spPr bwMode="auto">
                                      <a:xfrm>
                                        <a:off x="3977" y="6292"/>
                                        <a:ext cx="14" cy="19"/>
                                      </a:xfrm>
                                      <a:custGeom>
                                        <a:avLst/>
                                        <a:gdLst>
                                          <a:gd name="T0" fmla="*/ 10 w 14"/>
                                          <a:gd name="T1" fmla="*/ 0 h 19"/>
                                          <a:gd name="T2" fmla="*/ 0 w 14"/>
                                          <a:gd name="T3" fmla="*/ 17 h 19"/>
                                          <a:gd name="T4" fmla="*/ 5 w 14"/>
                                          <a:gd name="T5" fmla="*/ 19 h 19"/>
                                          <a:gd name="T6" fmla="*/ 14 w 14"/>
                                          <a:gd name="T7" fmla="*/ 2 h 19"/>
                                          <a:gd name="T8" fmla="*/ 10 w 14"/>
                                          <a:gd name="T9" fmla="*/ 0 h 19"/>
                                        </a:gdLst>
                                        <a:ahLst/>
                                        <a:cxnLst>
                                          <a:cxn ang="0">
                                            <a:pos x="T0" y="T1"/>
                                          </a:cxn>
                                          <a:cxn ang="0">
                                            <a:pos x="T2" y="T3"/>
                                          </a:cxn>
                                          <a:cxn ang="0">
                                            <a:pos x="T4" y="T5"/>
                                          </a:cxn>
                                          <a:cxn ang="0">
                                            <a:pos x="T6" y="T7"/>
                                          </a:cxn>
                                          <a:cxn ang="0">
                                            <a:pos x="T8" y="T9"/>
                                          </a:cxn>
                                        </a:cxnLst>
                                        <a:rect l="0" t="0" r="r" b="b"/>
                                        <a:pathLst>
                                          <a:path w="14" h="19">
                                            <a:moveTo>
                                              <a:pt x="10" y="0"/>
                                            </a:moveTo>
                                            <a:lnTo>
                                              <a:pt x="0" y="17"/>
                                            </a:lnTo>
                                            <a:lnTo>
                                              <a:pt x="5" y="19"/>
                                            </a:lnTo>
                                            <a:lnTo>
                                              <a:pt x="14"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3" name="Freeform 15122"/>
                                    <wps:cNvSpPr>
                                      <a:spLocks/>
                                    </wps:cNvSpPr>
                                    <wps:spPr bwMode="auto">
                                      <a:xfrm>
                                        <a:off x="3979" y="6294"/>
                                        <a:ext cx="20" cy="19"/>
                                      </a:xfrm>
                                      <a:custGeom>
                                        <a:avLst/>
                                        <a:gdLst>
                                          <a:gd name="T0" fmla="*/ 15 w 20"/>
                                          <a:gd name="T1" fmla="*/ 0 h 19"/>
                                          <a:gd name="T2" fmla="*/ 0 w 20"/>
                                          <a:gd name="T3" fmla="*/ 15 h 19"/>
                                          <a:gd name="T4" fmla="*/ 5 w 20"/>
                                          <a:gd name="T5" fmla="*/ 19 h 19"/>
                                          <a:gd name="T6" fmla="*/ 20 w 20"/>
                                          <a:gd name="T7" fmla="*/ 5 h 19"/>
                                          <a:gd name="T8" fmla="*/ 15 w 20"/>
                                          <a:gd name="T9" fmla="*/ 0 h 19"/>
                                        </a:gdLst>
                                        <a:ahLst/>
                                        <a:cxnLst>
                                          <a:cxn ang="0">
                                            <a:pos x="T0" y="T1"/>
                                          </a:cxn>
                                          <a:cxn ang="0">
                                            <a:pos x="T2" y="T3"/>
                                          </a:cxn>
                                          <a:cxn ang="0">
                                            <a:pos x="T4" y="T5"/>
                                          </a:cxn>
                                          <a:cxn ang="0">
                                            <a:pos x="T6" y="T7"/>
                                          </a:cxn>
                                          <a:cxn ang="0">
                                            <a:pos x="T8" y="T9"/>
                                          </a:cxn>
                                        </a:cxnLst>
                                        <a:rect l="0" t="0" r="r" b="b"/>
                                        <a:pathLst>
                                          <a:path w="20" h="19">
                                            <a:moveTo>
                                              <a:pt x="15" y="0"/>
                                            </a:moveTo>
                                            <a:lnTo>
                                              <a:pt x="0" y="15"/>
                                            </a:lnTo>
                                            <a:lnTo>
                                              <a:pt x="5" y="19"/>
                                            </a:lnTo>
                                            <a:lnTo>
                                              <a:pt x="20"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4" name="Freeform 15123"/>
                                    <wps:cNvSpPr>
                                      <a:spLocks/>
                                    </wps:cNvSpPr>
                                    <wps:spPr bwMode="auto">
                                      <a:xfrm>
                                        <a:off x="3987" y="6299"/>
                                        <a:ext cx="14" cy="19"/>
                                      </a:xfrm>
                                      <a:custGeom>
                                        <a:avLst/>
                                        <a:gdLst>
                                          <a:gd name="T0" fmla="*/ 9 w 14"/>
                                          <a:gd name="T1" fmla="*/ 0 h 19"/>
                                          <a:gd name="T2" fmla="*/ 0 w 14"/>
                                          <a:gd name="T3" fmla="*/ 17 h 19"/>
                                          <a:gd name="T4" fmla="*/ 4 w 14"/>
                                          <a:gd name="T5" fmla="*/ 19 h 19"/>
                                          <a:gd name="T6" fmla="*/ 14 w 14"/>
                                          <a:gd name="T7" fmla="*/ 2 h 19"/>
                                          <a:gd name="T8" fmla="*/ 9 w 14"/>
                                          <a:gd name="T9" fmla="*/ 0 h 19"/>
                                        </a:gdLst>
                                        <a:ahLst/>
                                        <a:cxnLst>
                                          <a:cxn ang="0">
                                            <a:pos x="T0" y="T1"/>
                                          </a:cxn>
                                          <a:cxn ang="0">
                                            <a:pos x="T2" y="T3"/>
                                          </a:cxn>
                                          <a:cxn ang="0">
                                            <a:pos x="T4" y="T5"/>
                                          </a:cxn>
                                          <a:cxn ang="0">
                                            <a:pos x="T6" y="T7"/>
                                          </a:cxn>
                                          <a:cxn ang="0">
                                            <a:pos x="T8" y="T9"/>
                                          </a:cxn>
                                        </a:cxnLst>
                                        <a:rect l="0" t="0" r="r" b="b"/>
                                        <a:pathLst>
                                          <a:path w="14" h="19">
                                            <a:moveTo>
                                              <a:pt x="9" y="0"/>
                                            </a:moveTo>
                                            <a:lnTo>
                                              <a:pt x="0" y="17"/>
                                            </a:lnTo>
                                            <a:lnTo>
                                              <a:pt x="4" y="19"/>
                                            </a:lnTo>
                                            <a:lnTo>
                                              <a:pt x="14"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5" name="Freeform 15124"/>
                                    <wps:cNvSpPr>
                                      <a:spLocks/>
                                    </wps:cNvSpPr>
                                    <wps:spPr bwMode="auto">
                                      <a:xfrm>
                                        <a:off x="3994" y="6299"/>
                                        <a:ext cx="14" cy="22"/>
                                      </a:xfrm>
                                      <a:custGeom>
                                        <a:avLst/>
                                        <a:gdLst>
                                          <a:gd name="T0" fmla="*/ 7 w 14"/>
                                          <a:gd name="T1" fmla="*/ 0 h 22"/>
                                          <a:gd name="T2" fmla="*/ 0 w 14"/>
                                          <a:gd name="T3" fmla="*/ 19 h 22"/>
                                          <a:gd name="T4" fmla="*/ 7 w 14"/>
                                          <a:gd name="T5" fmla="*/ 22 h 22"/>
                                          <a:gd name="T6" fmla="*/ 14 w 14"/>
                                          <a:gd name="T7" fmla="*/ 2 h 22"/>
                                          <a:gd name="T8" fmla="*/ 7 w 14"/>
                                          <a:gd name="T9" fmla="*/ 0 h 22"/>
                                        </a:gdLst>
                                        <a:ahLst/>
                                        <a:cxnLst>
                                          <a:cxn ang="0">
                                            <a:pos x="T0" y="T1"/>
                                          </a:cxn>
                                          <a:cxn ang="0">
                                            <a:pos x="T2" y="T3"/>
                                          </a:cxn>
                                          <a:cxn ang="0">
                                            <a:pos x="T4" y="T5"/>
                                          </a:cxn>
                                          <a:cxn ang="0">
                                            <a:pos x="T6" y="T7"/>
                                          </a:cxn>
                                          <a:cxn ang="0">
                                            <a:pos x="T8" y="T9"/>
                                          </a:cxn>
                                        </a:cxnLst>
                                        <a:rect l="0" t="0" r="r" b="b"/>
                                        <a:pathLst>
                                          <a:path w="14" h="22">
                                            <a:moveTo>
                                              <a:pt x="7" y="0"/>
                                            </a:moveTo>
                                            <a:lnTo>
                                              <a:pt x="0" y="19"/>
                                            </a:lnTo>
                                            <a:lnTo>
                                              <a:pt x="7" y="22"/>
                                            </a:lnTo>
                                            <a:lnTo>
                                              <a:pt x="14"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6" name="Freeform 15125"/>
                                    <wps:cNvSpPr>
                                      <a:spLocks/>
                                    </wps:cNvSpPr>
                                    <wps:spPr bwMode="auto">
                                      <a:xfrm>
                                        <a:off x="4001" y="6301"/>
                                        <a:ext cx="14" cy="22"/>
                                      </a:xfrm>
                                      <a:custGeom>
                                        <a:avLst/>
                                        <a:gdLst>
                                          <a:gd name="T0" fmla="*/ 7 w 14"/>
                                          <a:gd name="T1" fmla="*/ 0 h 22"/>
                                          <a:gd name="T2" fmla="*/ 0 w 14"/>
                                          <a:gd name="T3" fmla="*/ 20 h 22"/>
                                          <a:gd name="T4" fmla="*/ 7 w 14"/>
                                          <a:gd name="T5" fmla="*/ 22 h 22"/>
                                          <a:gd name="T6" fmla="*/ 14 w 14"/>
                                          <a:gd name="T7" fmla="*/ 3 h 22"/>
                                          <a:gd name="T8" fmla="*/ 7 w 14"/>
                                          <a:gd name="T9" fmla="*/ 0 h 22"/>
                                        </a:gdLst>
                                        <a:ahLst/>
                                        <a:cxnLst>
                                          <a:cxn ang="0">
                                            <a:pos x="T0" y="T1"/>
                                          </a:cxn>
                                          <a:cxn ang="0">
                                            <a:pos x="T2" y="T3"/>
                                          </a:cxn>
                                          <a:cxn ang="0">
                                            <a:pos x="T4" y="T5"/>
                                          </a:cxn>
                                          <a:cxn ang="0">
                                            <a:pos x="T6" y="T7"/>
                                          </a:cxn>
                                          <a:cxn ang="0">
                                            <a:pos x="T8" y="T9"/>
                                          </a:cxn>
                                        </a:cxnLst>
                                        <a:rect l="0" t="0" r="r" b="b"/>
                                        <a:pathLst>
                                          <a:path w="14" h="22">
                                            <a:moveTo>
                                              <a:pt x="7" y="0"/>
                                            </a:moveTo>
                                            <a:lnTo>
                                              <a:pt x="0" y="20"/>
                                            </a:lnTo>
                                            <a:lnTo>
                                              <a:pt x="7" y="22"/>
                                            </a:lnTo>
                                            <a:lnTo>
                                              <a:pt x="14"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7" name="Rectangle 15126"/>
                                    <wps:cNvSpPr>
                                      <a:spLocks noChangeArrowheads="1"/>
                                    </wps:cNvSpPr>
                                    <wps:spPr bwMode="auto">
                                      <a:xfrm>
                                        <a:off x="4011" y="6304"/>
                                        <a:ext cx="4"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8" name="Rectangle 15127"/>
                                    <wps:cNvSpPr>
                                      <a:spLocks noChangeArrowheads="1"/>
                                    </wps:cNvSpPr>
                                    <wps:spPr bwMode="auto">
                                      <a:xfrm>
                                        <a:off x="4027" y="6304"/>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9" name="Rectangle 15128"/>
                                    <wps:cNvSpPr>
                                      <a:spLocks noChangeArrowheads="1"/>
                                    </wps:cNvSpPr>
                                    <wps:spPr bwMode="auto">
                                      <a:xfrm>
                                        <a:off x="4039" y="6304"/>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0" name="Freeform 15129"/>
                                    <wps:cNvSpPr>
                                      <a:spLocks/>
                                    </wps:cNvSpPr>
                                    <wps:spPr bwMode="auto">
                                      <a:xfrm>
                                        <a:off x="4037" y="6301"/>
                                        <a:ext cx="19" cy="20"/>
                                      </a:xfrm>
                                      <a:custGeom>
                                        <a:avLst/>
                                        <a:gdLst>
                                          <a:gd name="T0" fmla="*/ 0 w 19"/>
                                          <a:gd name="T1" fmla="*/ 5 h 20"/>
                                          <a:gd name="T2" fmla="*/ 14 w 19"/>
                                          <a:gd name="T3" fmla="*/ 20 h 20"/>
                                          <a:gd name="T4" fmla="*/ 19 w 19"/>
                                          <a:gd name="T5" fmla="*/ 15 h 20"/>
                                          <a:gd name="T6" fmla="*/ 5 w 19"/>
                                          <a:gd name="T7" fmla="*/ 0 h 20"/>
                                          <a:gd name="T8" fmla="*/ 0 w 19"/>
                                          <a:gd name="T9" fmla="*/ 5 h 20"/>
                                        </a:gdLst>
                                        <a:ahLst/>
                                        <a:cxnLst>
                                          <a:cxn ang="0">
                                            <a:pos x="T0" y="T1"/>
                                          </a:cxn>
                                          <a:cxn ang="0">
                                            <a:pos x="T2" y="T3"/>
                                          </a:cxn>
                                          <a:cxn ang="0">
                                            <a:pos x="T4" y="T5"/>
                                          </a:cxn>
                                          <a:cxn ang="0">
                                            <a:pos x="T6" y="T7"/>
                                          </a:cxn>
                                          <a:cxn ang="0">
                                            <a:pos x="T8" y="T9"/>
                                          </a:cxn>
                                        </a:cxnLst>
                                        <a:rect l="0" t="0" r="r" b="b"/>
                                        <a:pathLst>
                                          <a:path w="19" h="20">
                                            <a:moveTo>
                                              <a:pt x="0" y="5"/>
                                            </a:moveTo>
                                            <a:lnTo>
                                              <a:pt x="14" y="20"/>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1" name="Freeform 15130"/>
                                    <wps:cNvSpPr>
                                      <a:spLocks/>
                                    </wps:cNvSpPr>
                                    <wps:spPr bwMode="auto">
                                      <a:xfrm>
                                        <a:off x="4051" y="6299"/>
                                        <a:ext cx="15" cy="19"/>
                                      </a:xfrm>
                                      <a:custGeom>
                                        <a:avLst/>
                                        <a:gdLst>
                                          <a:gd name="T0" fmla="*/ 0 w 15"/>
                                          <a:gd name="T1" fmla="*/ 2 h 19"/>
                                          <a:gd name="T2" fmla="*/ 10 w 15"/>
                                          <a:gd name="T3" fmla="*/ 19 h 19"/>
                                          <a:gd name="T4" fmla="*/ 15 w 15"/>
                                          <a:gd name="T5" fmla="*/ 17 h 19"/>
                                          <a:gd name="T6" fmla="*/ 5 w 15"/>
                                          <a:gd name="T7" fmla="*/ 0 h 19"/>
                                          <a:gd name="T8" fmla="*/ 0 w 15"/>
                                          <a:gd name="T9" fmla="*/ 2 h 19"/>
                                        </a:gdLst>
                                        <a:ahLst/>
                                        <a:cxnLst>
                                          <a:cxn ang="0">
                                            <a:pos x="T0" y="T1"/>
                                          </a:cxn>
                                          <a:cxn ang="0">
                                            <a:pos x="T2" y="T3"/>
                                          </a:cxn>
                                          <a:cxn ang="0">
                                            <a:pos x="T4" y="T5"/>
                                          </a:cxn>
                                          <a:cxn ang="0">
                                            <a:pos x="T6" y="T7"/>
                                          </a:cxn>
                                          <a:cxn ang="0">
                                            <a:pos x="T8" y="T9"/>
                                          </a:cxn>
                                        </a:cxnLst>
                                        <a:rect l="0" t="0" r="r" b="b"/>
                                        <a:pathLst>
                                          <a:path w="15" h="19">
                                            <a:moveTo>
                                              <a:pt x="0" y="2"/>
                                            </a:moveTo>
                                            <a:lnTo>
                                              <a:pt x="10" y="19"/>
                                            </a:lnTo>
                                            <a:lnTo>
                                              <a:pt x="15"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2" name="Freeform 15131"/>
                                    <wps:cNvSpPr>
                                      <a:spLocks/>
                                    </wps:cNvSpPr>
                                    <wps:spPr bwMode="auto">
                                      <a:xfrm>
                                        <a:off x="4056" y="6294"/>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3" name="Freeform 15132"/>
                                    <wps:cNvSpPr>
                                      <a:spLocks/>
                                    </wps:cNvSpPr>
                                    <wps:spPr bwMode="auto">
                                      <a:xfrm>
                                        <a:off x="4063" y="6292"/>
                                        <a:ext cx="15" cy="19"/>
                                      </a:xfrm>
                                      <a:custGeom>
                                        <a:avLst/>
                                        <a:gdLst>
                                          <a:gd name="T0" fmla="*/ 0 w 15"/>
                                          <a:gd name="T1" fmla="*/ 2 h 19"/>
                                          <a:gd name="T2" fmla="*/ 10 w 15"/>
                                          <a:gd name="T3" fmla="*/ 19 h 19"/>
                                          <a:gd name="T4" fmla="*/ 15 w 15"/>
                                          <a:gd name="T5" fmla="*/ 17 h 19"/>
                                          <a:gd name="T6" fmla="*/ 5 w 15"/>
                                          <a:gd name="T7" fmla="*/ 0 h 19"/>
                                          <a:gd name="T8" fmla="*/ 0 w 15"/>
                                          <a:gd name="T9" fmla="*/ 2 h 19"/>
                                        </a:gdLst>
                                        <a:ahLst/>
                                        <a:cxnLst>
                                          <a:cxn ang="0">
                                            <a:pos x="T0" y="T1"/>
                                          </a:cxn>
                                          <a:cxn ang="0">
                                            <a:pos x="T2" y="T3"/>
                                          </a:cxn>
                                          <a:cxn ang="0">
                                            <a:pos x="T4" y="T5"/>
                                          </a:cxn>
                                          <a:cxn ang="0">
                                            <a:pos x="T6" y="T7"/>
                                          </a:cxn>
                                          <a:cxn ang="0">
                                            <a:pos x="T8" y="T9"/>
                                          </a:cxn>
                                        </a:cxnLst>
                                        <a:rect l="0" t="0" r="r" b="b"/>
                                        <a:pathLst>
                                          <a:path w="15" h="19">
                                            <a:moveTo>
                                              <a:pt x="0" y="2"/>
                                            </a:moveTo>
                                            <a:lnTo>
                                              <a:pt x="10" y="19"/>
                                            </a:lnTo>
                                            <a:lnTo>
                                              <a:pt x="15"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4" name="Freeform 15133"/>
                                    <wps:cNvSpPr>
                                      <a:spLocks/>
                                    </wps:cNvSpPr>
                                    <wps:spPr bwMode="auto">
                                      <a:xfrm>
                                        <a:off x="4068" y="6287"/>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5" name="Freeform 15134"/>
                                    <wps:cNvSpPr>
                                      <a:spLocks/>
                                    </wps:cNvSpPr>
                                    <wps:spPr bwMode="auto">
                                      <a:xfrm>
                                        <a:off x="4073" y="6282"/>
                                        <a:ext cx="19" cy="19"/>
                                      </a:xfrm>
                                      <a:custGeom>
                                        <a:avLst/>
                                        <a:gdLst>
                                          <a:gd name="T0" fmla="*/ 0 w 19"/>
                                          <a:gd name="T1" fmla="*/ 5 h 19"/>
                                          <a:gd name="T2" fmla="*/ 14 w 19"/>
                                          <a:gd name="T3" fmla="*/ 19 h 19"/>
                                          <a:gd name="T4" fmla="*/ 19 w 19"/>
                                          <a:gd name="T5" fmla="*/ 15 h 19"/>
                                          <a:gd name="T6" fmla="*/ 5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6" name="Freeform 15135"/>
                                    <wps:cNvSpPr>
                                      <a:spLocks/>
                                    </wps:cNvSpPr>
                                    <wps:spPr bwMode="auto">
                                      <a:xfrm>
                                        <a:off x="4080" y="6277"/>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7" name="Freeform 15136"/>
                                    <wps:cNvSpPr>
                                      <a:spLocks/>
                                    </wps:cNvSpPr>
                                    <wps:spPr bwMode="auto">
                                      <a:xfrm>
                                        <a:off x="4085" y="6273"/>
                                        <a:ext cx="19" cy="19"/>
                                      </a:xfrm>
                                      <a:custGeom>
                                        <a:avLst/>
                                        <a:gdLst>
                                          <a:gd name="T0" fmla="*/ 0 w 19"/>
                                          <a:gd name="T1" fmla="*/ 4 h 19"/>
                                          <a:gd name="T2" fmla="*/ 14 w 19"/>
                                          <a:gd name="T3" fmla="*/ 19 h 19"/>
                                          <a:gd name="T4" fmla="*/ 19 w 19"/>
                                          <a:gd name="T5" fmla="*/ 14 h 19"/>
                                          <a:gd name="T6" fmla="*/ 5 w 19"/>
                                          <a:gd name="T7" fmla="*/ 0 h 19"/>
                                          <a:gd name="T8" fmla="*/ 0 w 19"/>
                                          <a:gd name="T9" fmla="*/ 4 h 19"/>
                                        </a:gdLst>
                                        <a:ahLst/>
                                        <a:cxnLst>
                                          <a:cxn ang="0">
                                            <a:pos x="T0" y="T1"/>
                                          </a:cxn>
                                          <a:cxn ang="0">
                                            <a:pos x="T2" y="T3"/>
                                          </a:cxn>
                                          <a:cxn ang="0">
                                            <a:pos x="T4" y="T5"/>
                                          </a:cxn>
                                          <a:cxn ang="0">
                                            <a:pos x="T6" y="T7"/>
                                          </a:cxn>
                                          <a:cxn ang="0">
                                            <a:pos x="T8" y="T9"/>
                                          </a:cxn>
                                        </a:cxnLst>
                                        <a:rect l="0" t="0" r="r" b="b"/>
                                        <a:pathLst>
                                          <a:path w="19" h="19">
                                            <a:moveTo>
                                              <a:pt x="0" y="4"/>
                                            </a:moveTo>
                                            <a:lnTo>
                                              <a:pt x="14" y="19"/>
                                            </a:lnTo>
                                            <a:lnTo>
                                              <a:pt x="19" y="14"/>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8" name="Freeform 15137"/>
                                    <wps:cNvSpPr>
                                      <a:spLocks/>
                                    </wps:cNvSpPr>
                                    <wps:spPr bwMode="auto">
                                      <a:xfrm>
                                        <a:off x="4092" y="6268"/>
                                        <a:ext cx="19" cy="21"/>
                                      </a:xfrm>
                                      <a:custGeom>
                                        <a:avLst/>
                                        <a:gdLst>
                                          <a:gd name="T0" fmla="*/ 0 w 19"/>
                                          <a:gd name="T1" fmla="*/ 5 h 21"/>
                                          <a:gd name="T2" fmla="*/ 12 w 19"/>
                                          <a:gd name="T3" fmla="*/ 21 h 21"/>
                                          <a:gd name="T4" fmla="*/ 19 w 19"/>
                                          <a:gd name="T5" fmla="*/ 17 h 21"/>
                                          <a:gd name="T6" fmla="*/ 7 w 19"/>
                                          <a:gd name="T7" fmla="*/ 0 h 21"/>
                                          <a:gd name="T8" fmla="*/ 0 w 19"/>
                                          <a:gd name="T9" fmla="*/ 5 h 21"/>
                                        </a:gdLst>
                                        <a:ahLst/>
                                        <a:cxnLst>
                                          <a:cxn ang="0">
                                            <a:pos x="T0" y="T1"/>
                                          </a:cxn>
                                          <a:cxn ang="0">
                                            <a:pos x="T2" y="T3"/>
                                          </a:cxn>
                                          <a:cxn ang="0">
                                            <a:pos x="T4" y="T5"/>
                                          </a:cxn>
                                          <a:cxn ang="0">
                                            <a:pos x="T6" y="T7"/>
                                          </a:cxn>
                                          <a:cxn ang="0">
                                            <a:pos x="T8" y="T9"/>
                                          </a:cxn>
                                        </a:cxnLst>
                                        <a:rect l="0" t="0" r="r" b="b"/>
                                        <a:pathLst>
                                          <a:path w="19" h="21">
                                            <a:moveTo>
                                              <a:pt x="0" y="5"/>
                                            </a:moveTo>
                                            <a:lnTo>
                                              <a:pt x="12" y="21"/>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9" name="Freeform 15138"/>
                                    <wps:cNvSpPr>
                                      <a:spLocks/>
                                    </wps:cNvSpPr>
                                    <wps:spPr bwMode="auto">
                                      <a:xfrm>
                                        <a:off x="4097" y="6263"/>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0" name="Freeform 15139"/>
                                    <wps:cNvSpPr>
                                      <a:spLocks/>
                                    </wps:cNvSpPr>
                                    <wps:spPr bwMode="auto">
                                      <a:xfrm>
                                        <a:off x="4102" y="6253"/>
                                        <a:ext cx="21" cy="22"/>
                                      </a:xfrm>
                                      <a:custGeom>
                                        <a:avLst/>
                                        <a:gdLst>
                                          <a:gd name="T0" fmla="*/ 0 w 21"/>
                                          <a:gd name="T1" fmla="*/ 8 h 22"/>
                                          <a:gd name="T2" fmla="*/ 14 w 21"/>
                                          <a:gd name="T3" fmla="*/ 22 h 22"/>
                                          <a:gd name="T4" fmla="*/ 21 w 21"/>
                                          <a:gd name="T5" fmla="*/ 15 h 22"/>
                                          <a:gd name="T6" fmla="*/ 7 w 21"/>
                                          <a:gd name="T7" fmla="*/ 0 h 22"/>
                                          <a:gd name="T8" fmla="*/ 0 w 21"/>
                                          <a:gd name="T9" fmla="*/ 8 h 22"/>
                                        </a:gdLst>
                                        <a:ahLst/>
                                        <a:cxnLst>
                                          <a:cxn ang="0">
                                            <a:pos x="T0" y="T1"/>
                                          </a:cxn>
                                          <a:cxn ang="0">
                                            <a:pos x="T2" y="T3"/>
                                          </a:cxn>
                                          <a:cxn ang="0">
                                            <a:pos x="T4" y="T5"/>
                                          </a:cxn>
                                          <a:cxn ang="0">
                                            <a:pos x="T6" y="T7"/>
                                          </a:cxn>
                                          <a:cxn ang="0">
                                            <a:pos x="T8" y="T9"/>
                                          </a:cxn>
                                        </a:cxnLst>
                                        <a:rect l="0" t="0" r="r" b="b"/>
                                        <a:pathLst>
                                          <a:path w="21" h="22">
                                            <a:moveTo>
                                              <a:pt x="0" y="8"/>
                                            </a:moveTo>
                                            <a:lnTo>
                                              <a:pt x="14" y="22"/>
                                            </a:lnTo>
                                            <a:lnTo>
                                              <a:pt x="21" y="15"/>
                                            </a:lnTo>
                                            <a:lnTo>
                                              <a:pt x="7"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1" name="Freeform 15140"/>
                                    <wps:cNvSpPr>
                                      <a:spLocks/>
                                    </wps:cNvSpPr>
                                    <wps:spPr bwMode="auto">
                                      <a:xfrm>
                                        <a:off x="4109" y="6249"/>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2" name="Freeform 15141"/>
                                    <wps:cNvSpPr>
                                      <a:spLocks/>
                                    </wps:cNvSpPr>
                                    <wps:spPr bwMode="auto">
                                      <a:xfrm>
                                        <a:off x="4114" y="6241"/>
                                        <a:ext cx="21" cy="20"/>
                                      </a:xfrm>
                                      <a:custGeom>
                                        <a:avLst/>
                                        <a:gdLst>
                                          <a:gd name="T0" fmla="*/ 0 w 21"/>
                                          <a:gd name="T1" fmla="*/ 8 h 20"/>
                                          <a:gd name="T2" fmla="*/ 17 w 21"/>
                                          <a:gd name="T3" fmla="*/ 20 h 20"/>
                                          <a:gd name="T4" fmla="*/ 21 w 21"/>
                                          <a:gd name="T5" fmla="*/ 12 h 20"/>
                                          <a:gd name="T6" fmla="*/ 5 w 21"/>
                                          <a:gd name="T7" fmla="*/ 0 h 20"/>
                                          <a:gd name="T8" fmla="*/ 0 w 21"/>
                                          <a:gd name="T9" fmla="*/ 8 h 20"/>
                                        </a:gdLst>
                                        <a:ahLst/>
                                        <a:cxnLst>
                                          <a:cxn ang="0">
                                            <a:pos x="T0" y="T1"/>
                                          </a:cxn>
                                          <a:cxn ang="0">
                                            <a:pos x="T2" y="T3"/>
                                          </a:cxn>
                                          <a:cxn ang="0">
                                            <a:pos x="T4" y="T5"/>
                                          </a:cxn>
                                          <a:cxn ang="0">
                                            <a:pos x="T6" y="T7"/>
                                          </a:cxn>
                                          <a:cxn ang="0">
                                            <a:pos x="T8" y="T9"/>
                                          </a:cxn>
                                        </a:cxnLst>
                                        <a:rect l="0" t="0" r="r" b="b"/>
                                        <a:pathLst>
                                          <a:path w="21" h="20">
                                            <a:moveTo>
                                              <a:pt x="0" y="8"/>
                                            </a:moveTo>
                                            <a:lnTo>
                                              <a:pt x="17" y="20"/>
                                            </a:lnTo>
                                            <a:lnTo>
                                              <a:pt x="21" y="12"/>
                                            </a:lnTo>
                                            <a:lnTo>
                                              <a:pt x="5"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3" name="Freeform 15142"/>
                                    <wps:cNvSpPr>
                                      <a:spLocks/>
                                    </wps:cNvSpPr>
                                    <wps:spPr bwMode="auto">
                                      <a:xfrm>
                                        <a:off x="4119" y="6232"/>
                                        <a:ext cx="24" cy="21"/>
                                      </a:xfrm>
                                      <a:custGeom>
                                        <a:avLst/>
                                        <a:gdLst>
                                          <a:gd name="T0" fmla="*/ 0 w 24"/>
                                          <a:gd name="T1" fmla="*/ 9 h 21"/>
                                          <a:gd name="T2" fmla="*/ 16 w 24"/>
                                          <a:gd name="T3" fmla="*/ 21 h 21"/>
                                          <a:gd name="T4" fmla="*/ 24 w 24"/>
                                          <a:gd name="T5" fmla="*/ 12 h 21"/>
                                          <a:gd name="T6" fmla="*/ 7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6" y="21"/>
                                            </a:lnTo>
                                            <a:lnTo>
                                              <a:pt x="24" y="12"/>
                                            </a:lnTo>
                                            <a:lnTo>
                                              <a:pt x="7"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4" name="Freeform 15143"/>
                                    <wps:cNvSpPr>
                                      <a:spLocks/>
                                    </wps:cNvSpPr>
                                    <wps:spPr bwMode="auto">
                                      <a:xfrm>
                                        <a:off x="4126" y="6225"/>
                                        <a:ext cx="21" cy="19"/>
                                      </a:xfrm>
                                      <a:custGeom>
                                        <a:avLst/>
                                        <a:gdLst>
                                          <a:gd name="T0" fmla="*/ 0 w 21"/>
                                          <a:gd name="T1" fmla="*/ 7 h 19"/>
                                          <a:gd name="T2" fmla="*/ 17 w 21"/>
                                          <a:gd name="T3" fmla="*/ 19 h 19"/>
                                          <a:gd name="T4" fmla="*/ 21 w 21"/>
                                          <a:gd name="T5" fmla="*/ 12 h 19"/>
                                          <a:gd name="T6" fmla="*/ 5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7" y="19"/>
                                            </a:lnTo>
                                            <a:lnTo>
                                              <a:pt x="21"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5" name="Freeform 15144"/>
                                    <wps:cNvSpPr>
                                      <a:spLocks/>
                                    </wps:cNvSpPr>
                                    <wps:spPr bwMode="auto">
                                      <a:xfrm>
                                        <a:off x="4131" y="6213"/>
                                        <a:ext cx="24" cy="21"/>
                                      </a:xfrm>
                                      <a:custGeom>
                                        <a:avLst/>
                                        <a:gdLst>
                                          <a:gd name="T0" fmla="*/ 0 w 24"/>
                                          <a:gd name="T1" fmla="*/ 12 h 21"/>
                                          <a:gd name="T2" fmla="*/ 16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6"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6" name="Freeform 15145"/>
                                    <wps:cNvSpPr>
                                      <a:spLocks/>
                                    </wps:cNvSpPr>
                                    <wps:spPr bwMode="auto">
                                      <a:xfrm>
                                        <a:off x="4138" y="6205"/>
                                        <a:ext cx="21" cy="20"/>
                                      </a:xfrm>
                                      <a:custGeom>
                                        <a:avLst/>
                                        <a:gdLst>
                                          <a:gd name="T0" fmla="*/ 0 w 21"/>
                                          <a:gd name="T1" fmla="*/ 8 h 20"/>
                                          <a:gd name="T2" fmla="*/ 17 w 21"/>
                                          <a:gd name="T3" fmla="*/ 20 h 20"/>
                                          <a:gd name="T4" fmla="*/ 21 w 21"/>
                                          <a:gd name="T5" fmla="*/ 12 h 20"/>
                                          <a:gd name="T6" fmla="*/ 5 w 21"/>
                                          <a:gd name="T7" fmla="*/ 0 h 20"/>
                                          <a:gd name="T8" fmla="*/ 0 w 21"/>
                                          <a:gd name="T9" fmla="*/ 8 h 20"/>
                                        </a:gdLst>
                                        <a:ahLst/>
                                        <a:cxnLst>
                                          <a:cxn ang="0">
                                            <a:pos x="T0" y="T1"/>
                                          </a:cxn>
                                          <a:cxn ang="0">
                                            <a:pos x="T2" y="T3"/>
                                          </a:cxn>
                                          <a:cxn ang="0">
                                            <a:pos x="T4" y="T5"/>
                                          </a:cxn>
                                          <a:cxn ang="0">
                                            <a:pos x="T6" y="T7"/>
                                          </a:cxn>
                                          <a:cxn ang="0">
                                            <a:pos x="T8" y="T9"/>
                                          </a:cxn>
                                        </a:cxnLst>
                                        <a:rect l="0" t="0" r="r" b="b"/>
                                        <a:pathLst>
                                          <a:path w="21" h="20">
                                            <a:moveTo>
                                              <a:pt x="0" y="8"/>
                                            </a:moveTo>
                                            <a:lnTo>
                                              <a:pt x="17" y="20"/>
                                            </a:lnTo>
                                            <a:lnTo>
                                              <a:pt x="21" y="12"/>
                                            </a:lnTo>
                                            <a:lnTo>
                                              <a:pt x="5"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7" name="Freeform 15146"/>
                                    <wps:cNvSpPr>
                                      <a:spLocks/>
                                    </wps:cNvSpPr>
                                    <wps:spPr bwMode="auto">
                                      <a:xfrm>
                                        <a:off x="4143" y="6196"/>
                                        <a:ext cx="24" cy="21"/>
                                      </a:xfrm>
                                      <a:custGeom>
                                        <a:avLst/>
                                        <a:gdLst>
                                          <a:gd name="T0" fmla="*/ 0 w 24"/>
                                          <a:gd name="T1" fmla="*/ 9 h 21"/>
                                          <a:gd name="T2" fmla="*/ 16 w 24"/>
                                          <a:gd name="T3" fmla="*/ 21 h 21"/>
                                          <a:gd name="T4" fmla="*/ 24 w 24"/>
                                          <a:gd name="T5" fmla="*/ 12 h 21"/>
                                          <a:gd name="T6" fmla="*/ 7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6" y="21"/>
                                            </a:lnTo>
                                            <a:lnTo>
                                              <a:pt x="24" y="12"/>
                                            </a:lnTo>
                                            <a:lnTo>
                                              <a:pt x="7"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8" name="Freeform 15147"/>
                                    <wps:cNvSpPr>
                                      <a:spLocks/>
                                    </wps:cNvSpPr>
                                    <wps:spPr bwMode="auto">
                                      <a:xfrm>
                                        <a:off x="4147" y="6186"/>
                                        <a:ext cx="24" cy="19"/>
                                      </a:xfrm>
                                      <a:custGeom>
                                        <a:avLst/>
                                        <a:gdLst>
                                          <a:gd name="T0" fmla="*/ 0 w 24"/>
                                          <a:gd name="T1" fmla="*/ 12 h 19"/>
                                          <a:gd name="T2" fmla="*/ 20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20"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9" name="Freeform 15148"/>
                                    <wps:cNvSpPr>
                                      <a:spLocks/>
                                    </wps:cNvSpPr>
                                    <wps:spPr bwMode="auto">
                                      <a:xfrm>
                                        <a:off x="4155" y="6174"/>
                                        <a:ext cx="21" cy="19"/>
                                      </a:xfrm>
                                      <a:custGeom>
                                        <a:avLst/>
                                        <a:gdLst>
                                          <a:gd name="T0" fmla="*/ 0 w 21"/>
                                          <a:gd name="T1" fmla="*/ 10 h 19"/>
                                          <a:gd name="T2" fmla="*/ 16 w 21"/>
                                          <a:gd name="T3" fmla="*/ 19 h 19"/>
                                          <a:gd name="T4" fmla="*/ 21 w 21"/>
                                          <a:gd name="T5" fmla="*/ 10 h 19"/>
                                          <a:gd name="T6" fmla="*/ 4 w 21"/>
                                          <a:gd name="T7" fmla="*/ 0 h 19"/>
                                          <a:gd name="T8" fmla="*/ 0 w 21"/>
                                          <a:gd name="T9" fmla="*/ 10 h 19"/>
                                        </a:gdLst>
                                        <a:ahLst/>
                                        <a:cxnLst>
                                          <a:cxn ang="0">
                                            <a:pos x="T0" y="T1"/>
                                          </a:cxn>
                                          <a:cxn ang="0">
                                            <a:pos x="T2" y="T3"/>
                                          </a:cxn>
                                          <a:cxn ang="0">
                                            <a:pos x="T4" y="T5"/>
                                          </a:cxn>
                                          <a:cxn ang="0">
                                            <a:pos x="T6" y="T7"/>
                                          </a:cxn>
                                          <a:cxn ang="0">
                                            <a:pos x="T8" y="T9"/>
                                          </a:cxn>
                                        </a:cxnLst>
                                        <a:rect l="0" t="0" r="r" b="b"/>
                                        <a:pathLst>
                                          <a:path w="21" h="19">
                                            <a:moveTo>
                                              <a:pt x="0" y="10"/>
                                            </a:moveTo>
                                            <a:lnTo>
                                              <a:pt x="16" y="19"/>
                                            </a:lnTo>
                                            <a:lnTo>
                                              <a:pt x="21" y="10"/>
                                            </a:lnTo>
                                            <a:lnTo>
                                              <a:pt x="4"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0" name="Freeform 15149"/>
                                    <wps:cNvSpPr>
                                      <a:spLocks/>
                                    </wps:cNvSpPr>
                                    <wps:spPr bwMode="auto">
                                      <a:xfrm>
                                        <a:off x="4159" y="6162"/>
                                        <a:ext cx="24" cy="22"/>
                                      </a:xfrm>
                                      <a:custGeom>
                                        <a:avLst/>
                                        <a:gdLst>
                                          <a:gd name="T0" fmla="*/ 0 w 24"/>
                                          <a:gd name="T1" fmla="*/ 12 h 22"/>
                                          <a:gd name="T2" fmla="*/ 17 w 24"/>
                                          <a:gd name="T3" fmla="*/ 22 h 22"/>
                                          <a:gd name="T4" fmla="*/ 24 w 24"/>
                                          <a:gd name="T5" fmla="*/ 10 h 22"/>
                                          <a:gd name="T6" fmla="*/ 8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1" name="Freeform 15150"/>
                                    <wps:cNvSpPr>
                                      <a:spLocks/>
                                    </wps:cNvSpPr>
                                    <wps:spPr bwMode="auto">
                                      <a:xfrm>
                                        <a:off x="4164" y="6153"/>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2" name="Freeform 15151"/>
                                    <wps:cNvSpPr>
                                      <a:spLocks/>
                                    </wps:cNvSpPr>
                                    <wps:spPr bwMode="auto">
                                      <a:xfrm>
                                        <a:off x="4169" y="6141"/>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3" name="Freeform 15152"/>
                                    <wps:cNvSpPr>
                                      <a:spLocks/>
                                    </wps:cNvSpPr>
                                    <wps:spPr bwMode="auto">
                                      <a:xfrm>
                                        <a:off x="4176" y="6124"/>
                                        <a:ext cx="24" cy="24"/>
                                      </a:xfrm>
                                      <a:custGeom>
                                        <a:avLst/>
                                        <a:gdLst>
                                          <a:gd name="T0" fmla="*/ 0 w 24"/>
                                          <a:gd name="T1" fmla="*/ 14 h 24"/>
                                          <a:gd name="T2" fmla="*/ 17 w 24"/>
                                          <a:gd name="T3" fmla="*/ 24 h 24"/>
                                          <a:gd name="T4" fmla="*/ 24 w 24"/>
                                          <a:gd name="T5" fmla="*/ 9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9"/>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4" name="Freeform 15153"/>
                                    <wps:cNvSpPr>
                                      <a:spLocks/>
                                    </wps:cNvSpPr>
                                    <wps:spPr bwMode="auto">
                                      <a:xfrm>
                                        <a:off x="4181" y="6114"/>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5" name="Freeform 15154"/>
                                    <wps:cNvSpPr>
                                      <a:spLocks/>
                                    </wps:cNvSpPr>
                                    <wps:spPr bwMode="auto">
                                      <a:xfrm>
                                        <a:off x="4188" y="6097"/>
                                        <a:ext cx="24" cy="24"/>
                                      </a:xfrm>
                                      <a:custGeom>
                                        <a:avLst/>
                                        <a:gdLst>
                                          <a:gd name="T0" fmla="*/ 0 w 24"/>
                                          <a:gd name="T1" fmla="*/ 15 h 24"/>
                                          <a:gd name="T2" fmla="*/ 17 w 24"/>
                                          <a:gd name="T3" fmla="*/ 24 h 24"/>
                                          <a:gd name="T4" fmla="*/ 24 w 24"/>
                                          <a:gd name="T5" fmla="*/ 10 h 24"/>
                                          <a:gd name="T6" fmla="*/ 7 w 24"/>
                                          <a:gd name="T7" fmla="*/ 0 h 24"/>
                                          <a:gd name="T8" fmla="*/ 0 w 24"/>
                                          <a:gd name="T9" fmla="*/ 15 h 24"/>
                                        </a:gdLst>
                                        <a:ahLst/>
                                        <a:cxnLst>
                                          <a:cxn ang="0">
                                            <a:pos x="T0" y="T1"/>
                                          </a:cxn>
                                          <a:cxn ang="0">
                                            <a:pos x="T2" y="T3"/>
                                          </a:cxn>
                                          <a:cxn ang="0">
                                            <a:pos x="T4" y="T5"/>
                                          </a:cxn>
                                          <a:cxn ang="0">
                                            <a:pos x="T6" y="T7"/>
                                          </a:cxn>
                                          <a:cxn ang="0">
                                            <a:pos x="T8" y="T9"/>
                                          </a:cxn>
                                        </a:cxnLst>
                                        <a:rect l="0" t="0" r="r" b="b"/>
                                        <a:pathLst>
                                          <a:path w="24" h="24">
                                            <a:moveTo>
                                              <a:pt x="0" y="15"/>
                                            </a:moveTo>
                                            <a:lnTo>
                                              <a:pt x="17" y="24"/>
                                            </a:lnTo>
                                            <a:lnTo>
                                              <a:pt x="24" y="10"/>
                                            </a:lnTo>
                                            <a:lnTo>
                                              <a:pt x="7"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6" name="Freeform 15155"/>
                                    <wps:cNvSpPr>
                                      <a:spLocks/>
                                    </wps:cNvSpPr>
                                    <wps:spPr bwMode="auto">
                                      <a:xfrm>
                                        <a:off x="4195" y="6085"/>
                                        <a:ext cx="24" cy="22"/>
                                      </a:xfrm>
                                      <a:custGeom>
                                        <a:avLst/>
                                        <a:gdLst>
                                          <a:gd name="T0" fmla="*/ 0 w 24"/>
                                          <a:gd name="T1" fmla="*/ 12 h 22"/>
                                          <a:gd name="T2" fmla="*/ 17 w 24"/>
                                          <a:gd name="T3" fmla="*/ 22 h 22"/>
                                          <a:gd name="T4" fmla="*/ 24 w 24"/>
                                          <a:gd name="T5" fmla="*/ 10 h 22"/>
                                          <a:gd name="T6" fmla="*/ 8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7" name="Freeform 15156"/>
                                    <wps:cNvSpPr>
                                      <a:spLocks/>
                                    </wps:cNvSpPr>
                                    <wps:spPr bwMode="auto">
                                      <a:xfrm>
                                        <a:off x="4200" y="6073"/>
                                        <a:ext cx="24" cy="22"/>
                                      </a:xfrm>
                                      <a:custGeom>
                                        <a:avLst/>
                                        <a:gdLst>
                                          <a:gd name="T0" fmla="*/ 0 w 24"/>
                                          <a:gd name="T1" fmla="*/ 15 h 22"/>
                                          <a:gd name="T2" fmla="*/ 19 w 24"/>
                                          <a:gd name="T3" fmla="*/ 22 h 22"/>
                                          <a:gd name="T4" fmla="*/ 24 w 24"/>
                                          <a:gd name="T5" fmla="*/ 8 h 22"/>
                                          <a:gd name="T6" fmla="*/ 5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8"/>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8" name="Freeform 15157"/>
                                    <wps:cNvSpPr>
                                      <a:spLocks/>
                                    </wps:cNvSpPr>
                                    <wps:spPr bwMode="auto">
                                      <a:xfrm>
                                        <a:off x="4205" y="6059"/>
                                        <a:ext cx="24" cy="22"/>
                                      </a:xfrm>
                                      <a:custGeom>
                                        <a:avLst/>
                                        <a:gdLst>
                                          <a:gd name="T0" fmla="*/ 0 w 24"/>
                                          <a:gd name="T1" fmla="*/ 14 h 22"/>
                                          <a:gd name="T2" fmla="*/ 19 w 24"/>
                                          <a:gd name="T3" fmla="*/ 22 h 22"/>
                                          <a:gd name="T4" fmla="*/ 24 w 24"/>
                                          <a:gd name="T5" fmla="*/ 7 h 22"/>
                                          <a:gd name="T6" fmla="*/ 5 w 24"/>
                                          <a:gd name="T7" fmla="*/ 0 h 22"/>
                                          <a:gd name="T8" fmla="*/ 0 w 24"/>
                                          <a:gd name="T9" fmla="*/ 14 h 22"/>
                                        </a:gdLst>
                                        <a:ahLst/>
                                        <a:cxnLst>
                                          <a:cxn ang="0">
                                            <a:pos x="T0" y="T1"/>
                                          </a:cxn>
                                          <a:cxn ang="0">
                                            <a:pos x="T2" y="T3"/>
                                          </a:cxn>
                                          <a:cxn ang="0">
                                            <a:pos x="T4" y="T5"/>
                                          </a:cxn>
                                          <a:cxn ang="0">
                                            <a:pos x="T6" y="T7"/>
                                          </a:cxn>
                                          <a:cxn ang="0">
                                            <a:pos x="T8" y="T9"/>
                                          </a:cxn>
                                        </a:cxnLst>
                                        <a:rect l="0" t="0" r="r" b="b"/>
                                        <a:pathLst>
                                          <a:path w="24" h="22">
                                            <a:moveTo>
                                              <a:pt x="0" y="14"/>
                                            </a:moveTo>
                                            <a:lnTo>
                                              <a:pt x="19" y="22"/>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9" name="Freeform 15158"/>
                                    <wps:cNvSpPr>
                                      <a:spLocks/>
                                    </wps:cNvSpPr>
                                    <wps:spPr bwMode="auto">
                                      <a:xfrm>
                                        <a:off x="4210" y="6042"/>
                                        <a:ext cx="26" cy="24"/>
                                      </a:xfrm>
                                      <a:custGeom>
                                        <a:avLst/>
                                        <a:gdLst>
                                          <a:gd name="T0" fmla="*/ 0 w 26"/>
                                          <a:gd name="T1" fmla="*/ 17 h 24"/>
                                          <a:gd name="T2" fmla="*/ 19 w 26"/>
                                          <a:gd name="T3" fmla="*/ 24 h 24"/>
                                          <a:gd name="T4" fmla="*/ 26 w 26"/>
                                          <a:gd name="T5" fmla="*/ 7 h 24"/>
                                          <a:gd name="T6" fmla="*/ 7 w 26"/>
                                          <a:gd name="T7" fmla="*/ 0 h 24"/>
                                          <a:gd name="T8" fmla="*/ 0 w 26"/>
                                          <a:gd name="T9" fmla="*/ 17 h 24"/>
                                        </a:gdLst>
                                        <a:ahLst/>
                                        <a:cxnLst>
                                          <a:cxn ang="0">
                                            <a:pos x="T0" y="T1"/>
                                          </a:cxn>
                                          <a:cxn ang="0">
                                            <a:pos x="T2" y="T3"/>
                                          </a:cxn>
                                          <a:cxn ang="0">
                                            <a:pos x="T4" y="T5"/>
                                          </a:cxn>
                                          <a:cxn ang="0">
                                            <a:pos x="T6" y="T7"/>
                                          </a:cxn>
                                          <a:cxn ang="0">
                                            <a:pos x="T8" y="T9"/>
                                          </a:cxn>
                                        </a:cxnLst>
                                        <a:rect l="0" t="0" r="r" b="b"/>
                                        <a:pathLst>
                                          <a:path w="26" h="24">
                                            <a:moveTo>
                                              <a:pt x="0" y="17"/>
                                            </a:moveTo>
                                            <a:lnTo>
                                              <a:pt x="19" y="24"/>
                                            </a:lnTo>
                                            <a:lnTo>
                                              <a:pt x="26"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0" name="Freeform 15159"/>
                                    <wps:cNvSpPr>
                                      <a:spLocks/>
                                    </wps:cNvSpPr>
                                    <wps:spPr bwMode="auto">
                                      <a:xfrm>
                                        <a:off x="4217" y="6028"/>
                                        <a:ext cx="24" cy="21"/>
                                      </a:xfrm>
                                      <a:custGeom>
                                        <a:avLst/>
                                        <a:gdLst>
                                          <a:gd name="T0" fmla="*/ 0 w 24"/>
                                          <a:gd name="T1" fmla="*/ 14 h 21"/>
                                          <a:gd name="T2" fmla="*/ 19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1" name="Freeform 15160"/>
                                    <wps:cNvSpPr>
                                      <a:spLocks/>
                                    </wps:cNvSpPr>
                                    <wps:spPr bwMode="auto">
                                      <a:xfrm>
                                        <a:off x="4222" y="6011"/>
                                        <a:ext cx="24" cy="22"/>
                                      </a:xfrm>
                                      <a:custGeom>
                                        <a:avLst/>
                                        <a:gdLst>
                                          <a:gd name="T0" fmla="*/ 0 w 24"/>
                                          <a:gd name="T1" fmla="*/ 17 h 22"/>
                                          <a:gd name="T2" fmla="*/ 19 w 24"/>
                                          <a:gd name="T3" fmla="*/ 22 h 22"/>
                                          <a:gd name="T4" fmla="*/ 24 w 24"/>
                                          <a:gd name="T5" fmla="*/ 5 h 22"/>
                                          <a:gd name="T6" fmla="*/ 5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19" y="22"/>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2" name="Freeform 15161"/>
                                    <wps:cNvSpPr>
                                      <a:spLocks/>
                                    </wps:cNvSpPr>
                                    <wps:spPr bwMode="auto">
                                      <a:xfrm>
                                        <a:off x="4229" y="5994"/>
                                        <a:ext cx="24" cy="24"/>
                                      </a:xfrm>
                                      <a:custGeom>
                                        <a:avLst/>
                                        <a:gdLst>
                                          <a:gd name="T0" fmla="*/ 0 w 24"/>
                                          <a:gd name="T1" fmla="*/ 15 h 24"/>
                                          <a:gd name="T2" fmla="*/ 17 w 24"/>
                                          <a:gd name="T3" fmla="*/ 24 h 24"/>
                                          <a:gd name="T4" fmla="*/ 24 w 24"/>
                                          <a:gd name="T5" fmla="*/ 10 h 24"/>
                                          <a:gd name="T6" fmla="*/ 7 w 24"/>
                                          <a:gd name="T7" fmla="*/ 0 h 24"/>
                                          <a:gd name="T8" fmla="*/ 0 w 24"/>
                                          <a:gd name="T9" fmla="*/ 15 h 24"/>
                                        </a:gdLst>
                                        <a:ahLst/>
                                        <a:cxnLst>
                                          <a:cxn ang="0">
                                            <a:pos x="T0" y="T1"/>
                                          </a:cxn>
                                          <a:cxn ang="0">
                                            <a:pos x="T2" y="T3"/>
                                          </a:cxn>
                                          <a:cxn ang="0">
                                            <a:pos x="T4" y="T5"/>
                                          </a:cxn>
                                          <a:cxn ang="0">
                                            <a:pos x="T6" y="T7"/>
                                          </a:cxn>
                                          <a:cxn ang="0">
                                            <a:pos x="T8" y="T9"/>
                                          </a:cxn>
                                        </a:cxnLst>
                                        <a:rect l="0" t="0" r="r" b="b"/>
                                        <a:pathLst>
                                          <a:path w="24" h="24">
                                            <a:moveTo>
                                              <a:pt x="0" y="15"/>
                                            </a:moveTo>
                                            <a:lnTo>
                                              <a:pt x="17" y="24"/>
                                            </a:lnTo>
                                            <a:lnTo>
                                              <a:pt x="24" y="10"/>
                                            </a:lnTo>
                                            <a:lnTo>
                                              <a:pt x="7"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3" name="Freeform 15162"/>
                                    <wps:cNvSpPr>
                                      <a:spLocks/>
                                    </wps:cNvSpPr>
                                    <wps:spPr bwMode="auto">
                                      <a:xfrm>
                                        <a:off x="4234" y="5977"/>
                                        <a:ext cx="24" cy="24"/>
                                      </a:xfrm>
                                      <a:custGeom>
                                        <a:avLst/>
                                        <a:gdLst>
                                          <a:gd name="T0" fmla="*/ 0 w 24"/>
                                          <a:gd name="T1" fmla="*/ 20 h 24"/>
                                          <a:gd name="T2" fmla="*/ 19 w 24"/>
                                          <a:gd name="T3" fmla="*/ 24 h 24"/>
                                          <a:gd name="T4" fmla="*/ 24 w 24"/>
                                          <a:gd name="T5" fmla="*/ 5 h 24"/>
                                          <a:gd name="T6" fmla="*/ 5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19" y="24"/>
                                            </a:lnTo>
                                            <a:lnTo>
                                              <a:pt x="24" y="5"/>
                                            </a:lnTo>
                                            <a:lnTo>
                                              <a:pt x="5"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4" name="Freeform 15163"/>
                                    <wps:cNvSpPr>
                                      <a:spLocks/>
                                    </wps:cNvSpPr>
                                    <wps:spPr bwMode="auto">
                                      <a:xfrm>
                                        <a:off x="4241" y="5961"/>
                                        <a:ext cx="24" cy="24"/>
                                      </a:xfrm>
                                      <a:custGeom>
                                        <a:avLst/>
                                        <a:gdLst>
                                          <a:gd name="T0" fmla="*/ 0 w 24"/>
                                          <a:gd name="T1" fmla="*/ 14 h 24"/>
                                          <a:gd name="T2" fmla="*/ 17 w 24"/>
                                          <a:gd name="T3" fmla="*/ 24 h 24"/>
                                          <a:gd name="T4" fmla="*/ 24 w 24"/>
                                          <a:gd name="T5" fmla="*/ 9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9"/>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5" name="Freeform 15164"/>
                                    <wps:cNvSpPr>
                                      <a:spLocks/>
                                    </wps:cNvSpPr>
                                    <wps:spPr bwMode="auto">
                                      <a:xfrm>
                                        <a:off x="4246" y="5944"/>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6" name="Freeform 15165"/>
                                    <wps:cNvSpPr>
                                      <a:spLocks/>
                                    </wps:cNvSpPr>
                                    <wps:spPr bwMode="auto">
                                      <a:xfrm>
                                        <a:off x="4251" y="5927"/>
                                        <a:ext cx="26" cy="24"/>
                                      </a:xfrm>
                                      <a:custGeom>
                                        <a:avLst/>
                                        <a:gdLst>
                                          <a:gd name="T0" fmla="*/ 0 w 26"/>
                                          <a:gd name="T1" fmla="*/ 17 h 24"/>
                                          <a:gd name="T2" fmla="*/ 19 w 26"/>
                                          <a:gd name="T3" fmla="*/ 24 h 24"/>
                                          <a:gd name="T4" fmla="*/ 26 w 26"/>
                                          <a:gd name="T5" fmla="*/ 7 h 24"/>
                                          <a:gd name="T6" fmla="*/ 7 w 26"/>
                                          <a:gd name="T7" fmla="*/ 0 h 24"/>
                                          <a:gd name="T8" fmla="*/ 0 w 26"/>
                                          <a:gd name="T9" fmla="*/ 17 h 24"/>
                                        </a:gdLst>
                                        <a:ahLst/>
                                        <a:cxnLst>
                                          <a:cxn ang="0">
                                            <a:pos x="T0" y="T1"/>
                                          </a:cxn>
                                          <a:cxn ang="0">
                                            <a:pos x="T2" y="T3"/>
                                          </a:cxn>
                                          <a:cxn ang="0">
                                            <a:pos x="T4" y="T5"/>
                                          </a:cxn>
                                          <a:cxn ang="0">
                                            <a:pos x="T6" y="T7"/>
                                          </a:cxn>
                                          <a:cxn ang="0">
                                            <a:pos x="T8" y="T9"/>
                                          </a:cxn>
                                        </a:cxnLst>
                                        <a:rect l="0" t="0" r="r" b="b"/>
                                        <a:pathLst>
                                          <a:path w="26" h="24">
                                            <a:moveTo>
                                              <a:pt x="0" y="17"/>
                                            </a:moveTo>
                                            <a:lnTo>
                                              <a:pt x="19" y="24"/>
                                            </a:lnTo>
                                            <a:lnTo>
                                              <a:pt x="26"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7" name="Freeform 15166"/>
                                    <wps:cNvSpPr>
                                      <a:spLocks/>
                                    </wps:cNvSpPr>
                                    <wps:spPr bwMode="auto">
                                      <a:xfrm>
                                        <a:off x="4258" y="5908"/>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8" name="Freeform 15167"/>
                                    <wps:cNvSpPr>
                                      <a:spLocks/>
                                    </wps:cNvSpPr>
                                    <wps:spPr bwMode="auto">
                                      <a:xfrm>
                                        <a:off x="4263" y="5891"/>
                                        <a:ext cx="24" cy="22"/>
                                      </a:xfrm>
                                      <a:custGeom>
                                        <a:avLst/>
                                        <a:gdLst>
                                          <a:gd name="T0" fmla="*/ 0 w 24"/>
                                          <a:gd name="T1" fmla="*/ 17 h 22"/>
                                          <a:gd name="T2" fmla="*/ 19 w 24"/>
                                          <a:gd name="T3" fmla="*/ 22 h 22"/>
                                          <a:gd name="T4" fmla="*/ 24 w 24"/>
                                          <a:gd name="T5" fmla="*/ 5 h 22"/>
                                          <a:gd name="T6" fmla="*/ 5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19" y="22"/>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9" name="Freeform 15168"/>
                                    <wps:cNvSpPr>
                                      <a:spLocks/>
                                    </wps:cNvSpPr>
                                    <wps:spPr bwMode="auto">
                                      <a:xfrm>
                                        <a:off x="4268" y="5872"/>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0" name="Freeform 15169"/>
                                    <wps:cNvSpPr>
                                      <a:spLocks/>
                                    </wps:cNvSpPr>
                                    <wps:spPr bwMode="auto">
                                      <a:xfrm>
                                        <a:off x="4275" y="5853"/>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1" name="Freeform 15170"/>
                                    <wps:cNvSpPr>
                                      <a:spLocks/>
                                    </wps:cNvSpPr>
                                    <wps:spPr bwMode="auto">
                                      <a:xfrm>
                                        <a:off x="4280" y="5831"/>
                                        <a:ext cx="26" cy="29"/>
                                      </a:xfrm>
                                      <a:custGeom>
                                        <a:avLst/>
                                        <a:gdLst>
                                          <a:gd name="T0" fmla="*/ 0 w 26"/>
                                          <a:gd name="T1" fmla="*/ 22 h 29"/>
                                          <a:gd name="T2" fmla="*/ 19 w 26"/>
                                          <a:gd name="T3" fmla="*/ 29 h 29"/>
                                          <a:gd name="T4" fmla="*/ 26 w 26"/>
                                          <a:gd name="T5" fmla="*/ 7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7"/>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2" name="Freeform 15171"/>
                                    <wps:cNvSpPr>
                                      <a:spLocks/>
                                    </wps:cNvSpPr>
                                    <wps:spPr bwMode="auto">
                                      <a:xfrm>
                                        <a:off x="4287" y="5812"/>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3" name="Freeform 15172"/>
                                    <wps:cNvSpPr>
                                      <a:spLocks/>
                                    </wps:cNvSpPr>
                                    <wps:spPr bwMode="auto">
                                      <a:xfrm>
                                        <a:off x="4292" y="5793"/>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4" name="Freeform 15173"/>
                                    <wps:cNvSpPr>
                                      <a:spLocks/>
                                    </wps:cNvSpPr>
                                    <wps:spPr bwMode="auto">
                                      <a:xfrm>
                                        <a:off x="4299" y="5773"/>
                                        <a:ext cx="24" cy="24"/>
                                      </a:xfrm>
                                      <a:custGeom>
                                        <a:avLst/>
                                        <a:gdLst>
                                          <a:gd name="T0" fmla="*/ 0 w 24"/>
                                          <a:gd name="T1" fmla="*/ 20 h 24"/>
                                          <a:gd name="T2" fmla="*/ 19 w 24"/>
                                          <a:gd name="T3" fmla="*/ 24 h 24"/>
                                          <a:gd name="T4" fmla="*/ 24 w 24"/>
                                          <a:gd name="T5" fmla="*/ 5 h 24"/>
                                          <a:gd name="T6" fmla="*/ 5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19" y="24"/>
                                            </a:lnTo>
                                            <a:lnTo>
                                              <a:pt x="24" y="5"/>
                                            </a:lnTo>
                                            <a:lnTo>
                                              <a:pt x="5"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5" name="Freeform 15174"/>
                                    <wps:cNvSpPr>
                                      <a:spLocks/>
                                    </wps:cNvSpPr>
                                    <wps:spPr bwMode="auto">
                                      <a:xfrm>
                                        <a:off x="4304" y="5752"/>
                                        <a:ext cx="26" cy="29"/>
                                      </a:xfrm>
                                      <a:custGeom>
                                        <a:avLst/>
                                        <a:gdLst>
                                          <a:gd name="T0" fmla="*/ 0 w 26"/>
                                          <a:gd name="T1" fmla="*/ 21 h 29"/>
                                          <a:gd name="T2" fmla="*/ 19 w 26"/>
                                          <a:gd name="T3" fmla="*/ 29 h 29"/>
                                          <a:gd name="T4" fmla="*/ 26 w 26"/>
                                          <a:gd name="T5" fmla="*/ 7 h 29"/>
                                          <a:gd name="T6" fmla="*/ 7 w 26"/>
                                          <a:gd name="T7" fmla="*/ 0 h 29"/>
                                          <a:gd name="T8" fmla="*/ 0 w 26"/>
                                          <a:gd name="T9" fmla="*/ 21 h 29"/>
                                        </a:gdLst>
                                        <a:ahLst/>
                                        <a:cxnLst>
                                          <a:cxn ang="0">
                                            <a:pos x="T0" y="T1"/>
                                          </a:cxn>
                                          <a:cxn ang="0">
                                            <a:pos x="T2" y="T3"/>
                                          </a:cxn>
                                          <a:cxn ang="0">
                                            <a:pos x="T4" y="T5"/>
                                          </a:cxn>
                                          <a:cxn ang="0">
                                            <a:pos x="T6" y="T7"/>
                                          </a:cxn>
                                          <a:cxn ang="0">
                                            <a:pos x="T8" y="T9"/>
                                          </a:cxn>
                                        </a:cxnLst>
                                        <a:rect l="0" t="0" r="r" b="b"/>
                                        <a:pathLst>
                                          <a:path w="26" h="29">
                                            <a:moveTo>
                                              <a:pt x="0" y="21"/>
                                            </a:moveTo>
                                            <a:lnTo>
                                              <a:pt x="19" y="29"/>
                                            </a:lnTo>
                                            <a:lnTo>
                                              <a:pt x="26"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6" name="Freeform 15175"/>
                                    <wps:cNvSpPr>
                                      <a:spLocks/>
                                    </wps:cNvSpPr>
                                    <wps:spPr bwMode="auto">
                                      <a:xfrm>
                                        <a:off x="4311" y="5730"/>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7" name="Freeform 15176"/>
                                    <wps:cNvSpPr>
                                      <a:spLocks/>
                                    </wps:cNvSpPr>
                                    <wps:spPr bwMode="auto">
                                      <a:xfrm>
                                        <a:off x="4316" y="5709"/>
                                        <a:ext cx="24" cy="26"/>
                                      </a:xfrm>
                                      <a:custGeom>
                                        <a:avLst/>
                                        <a:gdLst>
                                          <a:gd name="T0" fmla="*/ 0 w 24"/>
                                          <a:gd name="T1" fmla="*/ 21 h 26"/>
                                          <a:gd name="T2" fmla="*/ 19 w 24"/>
                                          <a:gd name="T3" fmla="*/ 26 h 26"/>
                                          <a:gd name="T4" fmla="*/ 24 w 24"/>
                                          <a:gd name="T5" fmla="*/ 4 h 26"/>
                                          <a:gd name="T6" fmla="*/ 4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4"/>
                                            </a:lnTo>
                                            <a:lnTo>
                                              <a:pt x="4"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8" name="Freeform 15177"/>
                                    <wps:cNvSpPr>
                                      <a:spLocks/>
                                    </wps:cNvSpPr>
                                    <wps:spPr bwMode="auto">
                                      <a:xfrm>
                                        <a:off x="4320" y="5687"/>
                                        <a:ext cx="27" cy="29"/>
                                      </a:xfrm>
                                      <a:custGeom>
                                        <a:avLst/>
                                        <a:gdLst>
                                          <a:gd name="T0" fmla="*/ 0 w 27"/>
                                          <a:gd name="T1" fmla="*/ 22 h 29"/>
                                          <a:gd name="T2" fmla="*/ 20 w 27"/>
                                          <a:gd name="T3" fmla="*/ 29 h 29"/>
                                          <a:gd name="T4" fmla="*/ 27 w 27"/>
                                          <a:gd name="T5" fmla="*/ 7 h 29"/>
                                          <a:gd name="T6" fmla="*/ 8 w 27"/>
                                          <a:gd name="T7" fmla="*/ 0 h 29"/>
                                          <a:gd name="T8" fmla="*/ 0 w 27"/>
                                          <a:gd name="T9" fmla="*/ 22 h 29"/>
                                        </a:gdLst>
                                        <a:ahLst/>
                                        <a:cxnLst>
                                          <a:cxn ang="0">
                                            <a:pos x="T0" y="T1"/>
                                          </a:cxn>
                                          <a:cxn ang="0">
                                            <a:pos x="T2" y="T3"/>
                                          </a:cxn>
                                          <a:cxn ang="0">
                                            <a:pos x="T4" y="T5"/>
                                          </a:cxn>
                                          <a:cxn ang="0">
                                            <a:pos x="T6" y="T7"/>
                                          </a:cxn>
                                          <a:cxn ang="0">
                                            <a:pos x="T8" y="T9"/>
                                          </a:cxn>
                                        </a:cxnLst>
                                        <a:rect l="0" t="0" r="r" b="b"/>
                                        <a:pathLst>
                                          <a:path w="27" h="29">
                                            <a:moveTo>
                                              <a:pt x="0" y="22"/>
                                            </a:moveTo>
                                            <a:lnTo>
                                              <a:pt x="20" y="29"/>
                                            </a:lnTo>
                                            <a:lnTo>
                                              <a:pt x="27" y="7"/>
                                            </a:lnTo>
                                            <a:lnTo>
                                              <a:pt x="8"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9" name="Freeform 15178"/>
                                    <wps:cNvSpPr>
                                      <a:spLocks/>
                                    </wps:cNvSpPr>
                                    <wps:spPr bwMode="auto">
                                      <a:xfrm>
                                        <a:off x="4328" y="5665"/>
                                        <a:ext cx="26" cy="29"/>
                                      </a:xfrm>
                                      <a:custGeom>
                                        <a:avLst/>
                                        <a:gdLst>
                                          <a:gd name="T0" fmla="*/ 0 w 26"/>
                                          <a:gd name="T1" fmla="*/ 22 h 29"/>
                                          <a:gd name="T2" fmla="*/ 19 w 26"/>
                                          <a:gd name="T3" fmla="*/ 29 h 29"/>
                                          <a:gd name="T4" fmla="*/ 26 w 26"/>
                                          <a:gd name="T5" fmla="*/ 8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8"/>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0" name="Freeform 15179"/>
                                    <wps:cNvSpPr>
                                      <a:spLocks/>
                                    </wps:cNvSpPr>
                                    <wps:spPr bwMode="auto">
                                      <a:xfrm>
                                        <a:off x="4335" y="5644"/>
                                        <a:ext cx="24" cy="26"/>
                                      </a:xfrm>
                                      <a:custGeom>
                                        <a:avLst/>
                                        <a:gdLst>
                                          <a:gd name="T0" fmla="*/ 0 w 24"/>
                                          <a:gd name="T1" fmla="*/ 21 h 26"/>
                                          <a:gd name="T2" fmla="*/ 19 w 24"/>
                                          <a:gd name="T3" fmla="*/ 26 h 26"/>
                                          <a:gd name="T4" fmla="*/ 24 w 24"/>
                                          <a:gd name="T5" fmla="*/ 5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5"/>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1" name="Freeform 15180"/>
                                    <wps:cNvSpPr>
                                      <a:spLocks/>
                                    </wps:cNvSpPr>
                                    <wps:spPr bwMode="auto">
                                      <a:xfrm>
                                        <a:off x="4340" y="5620"/>
                                        <a:ext cx="24" cy="29"/>
                                      </a:xfrm>
                                      <a:custGeom>
                                        <a:avLst/>
                                        <a:gdLst>
                                          <a:gd name="T0" fmla="*/ 0 w 24"/>
                                          <a:gd name="T1" fmla="*/ 24 h 29"/>
                                          <a:gd name="T2" fmla="*/ 19 w 24"/>
                                          <a:gd name="T3" fmla="*/ 29 h 29"/>
                                          <a:gd name="T4" fmla="*/ 24 w 24"/>
                                          <a:gd name="T5" fmla="*/ 5 h 29"/>
                                          <a:gd name="T6" fmla="*/ 4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2" name="Freeform 15181"/>
                                    <wps:cNvSpPr>
                                      <a:spLocks/>
                                    </wps:cNvSpPr>
                                    <wps:spPr bwMode="auto">
                                      <a:xfrm>
                                        <a:off x="4344" y="5598"/>
                                        <a:ext cx="27" cy="29"/>
                                      </a:xfrm>
                                      <a:custGeom>
                                        <a:avLst/>
                                        <a:gdLst>
                                          <a:gd name="T0" fmla="*/ 0 w 27"/>
                                          <a:gd name="T1" fmla="*/ 22 h 29"/>
                                          <a:gd name="T2" fmla="*/ 20 w 27"/>
                                          <a:gd name="T3" fmla="*/ 29 h 29"/>
                                          <a:gd name="T4" fmla="*/ 27 w 27"/>
                                          <a:gd name="T5" fmla="*/ 7 h 29"/>
                                          <a:gd name="T6" fmla="*/ 8 w 27"/>
                                          <a:gd name="T7" fmla="*/ 0 h 29"/>
                                          <a:gd name="T8" fmla="*/ 0 w 27"/>
                                          <a:gd name="T9" fmla="*/ 22 h 29"/>
                                        </a:gdLst>
                                        <a:ahLst/>
                                        <a:cxnLst>
                                          <a:cxn ang="0">
                                            <a:pos x="T0" y="T1"/>
                                          </a:cxn>
                                          <a:cxn ang="0">
                                            <a:pos x="T2" y="T3"/>
                                          </a:cxn>
                                          <a:cxn ang="0">
                                            <a:pos x="T4" y="T5"/>
                                          </a:cxn>
                                          <a:cxn ang="0">
                                            <a:pos x="T6" y="T7"/>
                                          </a:cxn>
                                          <a:cxn ang="0">
                                            <a:pos x="T8" y="T9"/>
                                          </a:cxn>
                                        </a:cxnLst>
                                        <a:rect l="0" t="0" r="r" b="b"/>
                                        <a:pathLst>
                                          <a:path w="27" h="29">
                                            <a:moveTo>
                                              <a:pt x="0" y="22"/>
                                            </a:moveTo>
                                            <a:lnTo>
                                              <a:pt x="20" y="29"/>
                                            </a:lnTo>
                                            <a:lnTo>
                                              <a:pt x="27" y="7"/>
                                            </a:lnTo>
                                            <a:lnTo>
                                              <a:pt x="8"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3" name="Freeform 15182"/>
                                    <wps:cNvSpPr>
                                      <a:spLocks/>
                                    </wps:cNvSpPr>
                                    <wps:spPr bwMode="auto">
                                      <a:xfrm>
                                        <a:off x="4352" y="5574"/>
                                        <a:ext cx="24" cy="29"/>
                                      </a:xfrm>
                                      <a:custGeom>
                                        <a:avLst/>
                                        <a:gdLst>
                                          <a:gd name="T0" fmla="*/ 0 w 24"/>
                                          <a:gd name="T1" fmla="*/ 24 h 29"/>
                                          <a:gd name="T2" fmla="*/ 19 w 24"/>
                                          <a:gd name="T3" fmla="*/ 29 h 29"/>
                                          <a:gd name="T4" fmla="*/ 24 w 24"/>
                                          <a:gd name="T5" fmla="*/ 5 h 29"/>
                                          <a:gd name="T6" fmla="*/ 4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4" name="Freeform 15183"/>
                                    <wps:cNvSpPr>
                                      <a:spLocks/>
                                    </wps:cNvSpPr>
                                    <wps:spPr bwMode="auto">
                                      <a:xfrm>
                                        <a:off x="4356" y="5550"/>
                                        <a:ext cx="24" cy="29"/>
                                      </a:xfrm>
                                      <a:custGeom>
                                        <a:avLst/>
                                        <a:gdLst>
                                          <a:gd name="T0" fmla="*/ 0 w 24"/>
                                          <a:gd name="T1" fmla="*/ 24 h 29"/>
                                          <a:gd name="T2" fmla="*/ 20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20"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5" name="Freeform 15184"/>
                                    <wps:cNvSpPr>
                                      <a:spLocks/>
                                    </wps:cNvSpPr>
                                    <wps:spPr bwMode="auto">
                                      <a:xfrm>
                                        <a:off x="4361" y="5529"/>
                                        <a:ext cx="27" cy="28"/>
                                      </a:xfrm>
                                      <a:custGeom>
                                        <a:avLst/>
                                        <a:gdLst>
                                          <a:gd name="T0" fmla="*/ 0 w 27"/>
                                          <a:gd name="T1" fmla="*/ 21 h 28"/>
                                          <a:gd name="T2" fmla="*/ 19 w 27"/>
                                          <a:gd name="T3" fmla="*/ 28 h 28"/>
                                          <a:gd name="T4" fmla="*/ 27 w 27"/>
                                          <a:gd name="T5" fmla="*/ 7 h 28"/>
                                          <a:gd name="T6" fmla="*/ 7 w 27"/>
                                          <a:gd name="T7" fmla="*/ 0 h 28"/>
                                          <a:gd name="T8" fmla="*/ 0 w 27"/>
                                          <a:gd name="T9" fmla="*/ 21 h 28"/>
                                        </a:gdLst>
                                        <a:ahLst/>
                                        <a:cxnLst>
                                          <a:cxn ang="0">
                                            <a:pos x="T0" y="T1"/>
                                          </a:cxn>
                                          <a:cxn ang="0">
                                            <a:pos x="T2" y="T3"/>
                                          </a:cxn>
                                          <a:cxn ang="0">
                                            <a:pos x="T4" y="T5"/>
                                          </a:cxn>
                                          <a:cxn ang="0">
                                            <a:pos x="T6" y="T7"/>
                                          </a:cxn>
                                          <a:cxn ang="0">
                                            <a:pos x="T8" y="T9"/>
                                          </a:cxn>
                                        </a:cxnLst>
                                        <a:rect l="0" t="0" r="r" b="b"/>
                                        <a:pathLst>
                                          <a:path w="27" h="28">
                                            <a:moveTo>
                                              <a:pt x="0" y="21"/>
                                            </a:moveTo>
                                            <a:lnTo>
                                              <a:pt x="19" y="28"/>
                                            </a:lnTo>
                                            <a:lnTo>
                                              <a:pt x="27"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6" name="Freeform 15185"/>
                                    <wps:cNvSpPr>
                                      <a:spLocks/>
                                    </wps:cNvSpPr>
                                    <wps:spPr bwMode="auto">
                                      <a:xfrm>
                                        <a:off x="4368" y="5502"/>
                                        <a:ext cx="24" cy="31"/>
                                      </a:xfrm>
                                      <a:custGeom>
                                        <a:avLst/>
                                        <a:gdLst>
                                          <a:gd name="T0" fmla="*/ 0 w 24"/>
                                          <a:gd name="T1" fmla="*/ 27 h 31"/>
                                          <a:gd name="T2" fmla="*/ 20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20"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7" name="Freeform 15186"/>
                                    <wps:cNvSpPr>
                                      <a:spLocks/>
                                    </wps:cNvSpPr>
                                    <wps:spPr bwMode="auto">
                                      <a:xfrm>
                                        <a:off x="4373" y="5481"/>
                                        <a:ext cx="27" cy="28"/>
                                      </a:xfrm>
                                      <a:custGeom>
                                        <a:avLst/>
                                        <a:gdLst>
                                          <a:gd name="T0" fmla="*/ 0 w 27"/>
                                          <a:gd name="T1" fmla="*/ 21 h 28"/>
                                          <a:gd name="T2" fmla="*/ 19 w 27"/>
                                          <a:gd name="T3" fmla="*/ 28 h 28"/>
                                          <a:gd name="T4" fmla="*/ 27 w 27"/>
                                          <a:gd name="T5" fmla="*/ 7 h 28"/>
                                          <a:gd name="T6" fmla="*/ 7 w 27"/>
                                          <a:gd name="T7" fmla="*/ 0 h 28"/>
                                          <a:gd name="T8" fmla="*/ 0 w 27"/>
                                          <a:gd name="T9" fmla="*/ 21 h 28"/>
                                        </a:gdLst>
                                        <a:ahLst/>
                                        <a:cxnLst>
                                          <a:cxn ang="0">
                                            <a:pos x="T0" y="T1"/>
                                          </a:cxn>
                                          <a:cxn ang="0">
                                            <a:pos x="T2" y="T3"/>
                                          </a:cxn>
                                          <a:cxn ang="0">
                                            <a:pos x="T4" y="T5"/>
                                          </a:cxn>
                                          <a:cxn ang="0">
                                            <a:pos x="T6" y="T7"/>
                                          </a:cxn>
                                          <a:cxn ang="0">
                                            <a:pos x="T8" y="T9"/>
                                          </a:cxn>
                                        </a:cxnLst>
                                        <a:rect l="0" t="0" r="r" b="b"/>
                                        <a:pathLst>
                                          <a:path w="27" h="28">
                                            <a:moveTo>
                                              <a:pt x="0" y="21"/>
                                            </a:moveTo>
                                            <a:lnTo>
                                              <a:pt x="19" y="28"/>
                                            </a:lnTo>
                                            <a:lnTo>
                                              <a:pt x="27"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8" name="Freeform 15187"/>
                                    <wps:cNvSpPr>
                                      <a:spLocks/>
                                    </wps:cNvSpPr>
                                    <wps:spPr bwMode="auto">
                                      <a:xfrm>
                                        <a:off x="4380" y="5457"/>
                                        <a:ext cx="24" cy="28"/>
                                      </a:xfrm>
                                      <a:custGeom>
                                        <a:avLst/>
                                        <a:gdLst>
                                          <a:gd name="T0" fmla="*/ 0 w 24"/>
                                          <a:gd name="T1" fmla="*/ 24 h 28"/>
                                          <a:gd name="T2" fmla="*/ 20 w 24"/>
                                          <a:gd name="T3" fmla="*/ 28 h 28"/>
                                          <a:gd name="T4" fmla="*/ 24 w 24"/>
                                          <a:gd name="T5" fmla="*/ 4 h 28"/>
                                          <a:gd name="T6" fmla="*/ 5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20" y="28"/>
                                            </a:lnTo>
                                            <a:lnTo>
                                              <a:pt x="24" y="4"/>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9" name="Freeform 15188"/>
                                    <wps:cNvSpPr>
                                      <a:spLocks/>
                                    </wps:cNvSpPr>
                                    <wps:spPr bwMode="auto">
                                      <a:xfrm>
                                        <a:off x="4385" y="5430"/>
                                        <a:ext cx="27" cy="31"/>
                                      </a:xfrm>
                                      <a:custGeom>
                                        <a:avLst/>
                                        <a:gdLst>
                                          <a:gd name="T0" fmla="*/ 0 w 27"/>
                                          <a:gd name="T1" fmla="*/ 27 h 31"/>
                                          <a:gd name="T2" fmla="*/ 19 w 27"/>
                                          <a:gd name="T3" fmla="*/ 31 h 31"/>
                                          <a:gd name="T4" fmla="*/ 27 w 27"/>
                                          <a:gd name="T5" fmla="*/ 5 h 31"/>
                                          <a:gd name="T6" fmla="*/ 7 w 27"/>
                                          <a:gd name="T7" fmla="*/ 0 h 31"/>
                                          <a:gd name="T8" fmla="*/ 0 w 27"/>
                                          <a:gd name="T9" fmla="*/ 27 h 31"/>
                                        </a:gdLst>
                                        <a:ahLst/>
                                        <a:cxnLst>
                                          <a:cxn ang="0">
                                            <a:pos x="T0" y="T1"/>
                                          </a:cxn>
                                          <a:cxn ang="0">
                                            <a:pos x="T2" y="T3"/>
                                          </a:cxn>
                                          <a:cxn ang="0">
                                            <a:pos x="T4" y="T5"/>
                                          </a:cxn>
                                          <a:cxn ang="0">
                                            <a:pos x="T6" y="T7"/>
                                          </a:cxn>
                                          <a:cxn ang="0">
                                            <a:pos x="T8" y="T9"/>
                                          </a:cxn>
                                        </a:cxnLst>
                                        <a:rect l="0" t="0" r="r" b="b"/>
                                        <a:pathLst>
                                          <a:path w="27" h="31">
                                            <a:moveTo>
                                              <a:pt x="0" y="27"/>
                                            </a:moveTo>
                                            <a:lnTo>
                                              <a:pt x="19" y="31"/>
                                            </a:lnTo>
                                            <a:lnTo>
                                              <a:pt x="27"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0" name="Freeform 15189"/>
                                    <wps:cNvSpPr>
                                      <a:spLocks/>
                                    </wps:cNvSpPr>
                                    <wps:spPr bwMode="auto">
                                      <a:xfrm>
                                        <a:off x="4392" y="5406"/>
                                        <a:ext cx="24" cy="29"/>
                                      </a:xfrm>
                                      <a:custGeom>
                                        <a:avLst/>
                                        <a:gdLst>
                                          <a:gd name="T0" fmla="*/ 0 w 24"/>
                                          <a:gd name="T1" fmla="*/ 24 h 29"/>
                                          <a:gd name="T2" fmla="*/ 20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20"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1" name="Freeform 15190"/>
                                    <wps:cNvSpPr>
                                      <a:spLocks/>
                                    </wps:cNvSpPr>
                                    <wps:spPr bwMode="auto">
                                      <a:xfrm>
                                        <a:off x="4397" y="5380"/>
                                        <a:ext cx="27" cy="31"/>
                                      </a:xfrm>
                                      <a:custGeom>
                                        <a:avLst/>
                                        <a:gdLst>
                                          <a:gd name="T0" fmla="*/ 0 w 27"/>
                                          <a:gd name="T1" fmla="*/ 26 h 31"/>
                                          <a:gd name="T2" fmla="*/ 19 w 27"/>
                                          <a:gd name="T3" fmla="*/ 31 h 31"/>
                                          <a:gd name="T4" fmla="*/ 27 w 27"/>
                                          <a:gd name="T5" fmla="*/ 5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2" name="Freeform 15191"/>
                                    <wps:cNvSpPr>
                                      <a:spLocks/>
                                    </wps:cNvSpPr>
                                    <wps:spPr bwMode="auto">
                                      <a:xfrm>
                                        <a:off x="4404" y="5356"/>
                                        <a:ext cx="24" cy="29"/>
                                      </a:xfrm>
                                      <a:custGeom>
                                        <a:avLst/>
                                        <a:gdLst>
                                          <a:gd name="T0" fmla="*/ 0 w 24"/>
                                          <a:gd name="T1" fmla="*/ 24 h 29"/>
                                          <a:gd name="T2" fmla="*/ 20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20"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3" name="Freeform 15192"/>
                                    <wps:cNvSpPr>
                                      <a:spLocks/>
                                    </wps:cNvSpPr>
                                    <wps:spPr bwMode="auto">
                                      <a:xfrm>
                                        <a:off x="4409" y="5332"/>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4" name="Freeform 15193"/>
                                    <wps:cNvSpPr>
                                      <a:spLocks/>
                                    </wps:cNvSpPr>
                                    <wps:spPr bwMode="auto">
                                      <a:xfrm>
                                        <a:off x="4414" y="5305"/>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5" name="Freeform 15194"/>
                                    <wps:cNvSpPr>
                                      <a:spLocks/>
                                    </wps:cNvSpPr>
                                    <wps:spPr bwMode="auto">
                                      <a:xfrm>
                                        <a:off x="4419" y="5279"/>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6" name="Freeform 15195"/>
                                    <wps:cNvSpPr>
                                      <a:spLocks/>
                                    </wps:cNvSpPr>
                                    <wps:spPr bwMode="auto">
                                      <a:xfrm>
                                        <a:off x="4426" y="5255"/>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7" name="Freeform 15196"/>
                                    <wps:cNvSpPr>
                                      <a:spLocks/>
                                    </wps:cNvSpPr>
                                    <wps:spPr bwMode="auto">
                                      <a:xfrm>
                                        <a:off x="4431" y="5229"/>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8" name="Freeform 15197"/>
                                    <wps:cNvSpPr>
                                      <a:spLocks/>
                                    </wps:cNvSpPr>
                                    <wps:spPr bwMode="auto">
                                      <a:xfrm>
                                        <a:off x="4438" y="5202"/>
                                        <a:ext cx="26" cy="31"/>
                                      </a:xfrm>
                                      <a:custGeom>
                                        <a:avLst/>
                                        <a:gdLst>
                                          <a:gd name="T0" fmla="*/ 0 w 26"/>
                                          <a:gd name="T1" fmla="*/ 27 h 31"/>
                                          <a:gd name="T2" fmla="*/ 19 w 26"/>
                                          <a:gd name="T3" fmla="*/ 31 h 31"/>
                                          <a:gd name="T4" fmla="*/ 26 w 26"/>
                                          <a:gd name="T5" fmla="*/ 5 h 31"/>
                                          <a:gd name="T6" fmla="*/ 7 w 26"/>
                                          <a:gd name="T7" fmla="*/ 0 h 31"/>
                                          <a:gd name="T8" fmla="*/ 0 w 26"/>
                                          <a:gd name="T9" fmla="*/ 27 h 31"/>
                                        </a:gdLst>
                                        <a:ahLst/>
                                        <a:cxnLst>
                                          <a:cxn ang="0">
                                            <a:pos x="T0" y="T1"/>
                                          </a:cxn>
                                          <a:cxn ang="0">
                                            <a:pos x="T2" y="T3"/>
                                          </a:cxn>
                                          <a:cxn ang="0">
                                            <a:pos x="T4" y="T5"/>
                                          </a:cxn>
                                          <a:cxn ang="0">
                                            <a:pos x="T6" y="T7"/>
                                          </a:cxn>
                                          <a:cxn ang="0">
                                            <a:pos x="T8" y="T9"/>
                                          </a:cxn>
                                        </a:cxnLst>
                                        <a:rect l="0" t="0" r="r" b="b"/>
                                        <a:pathLst>
                                          <a:path w="26" h="31">
                                            <a:moveTo>
                                              <a:pt x="0" y="27"/>
                                            </a:moveTo>
                                            <a:lnTo>
                                              <a:pt x="19" y="31"/>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9" name="Freeform 15198"/>
                                    <wps:cNvSpPr>
                                      <a:spLocks/>
                                    </wps:cNvSpPr>
                                    <wps:spPr bwMode="auto">
                                      <a:xfrm>
                                        <a:off x="4445" y="5176"/>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0" name="Freeform 15199"/>
                                    <wps:cNvSpPr>
                                      <a:spLocks/>
                                    </wps:cNvSpPr>
                                    <wps:spPr bwMode="auto">
                                      <a:xfrm>
                                        <a:off x="4450" y="5149"/>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1" name="Freeform 15200"/>
                                    <wps:cNvSpPr>
                                      <a:spLocks/>
                                    </wps:cNvSpPr>
                                    <wps:spPr bwMode="auto">
                                      <a:xfrm>
                                        <a:off x="4455" y="5123"/>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2" name="Freeform 15201"/>
                                    <wps:cNvSpPr>
                                      <a:spLocks/>
                                    </wps:cNvSpPr>
                                    <wps:spPr bwMode="auto">
                                      <a:xfrm>
                                        <a:off x="4462" y="5097"/>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3" name="Freeform 15202"/>
                                    <wps:cNvSpPr>
                                      <a:spLocks/>
                                    </wps:cNvSpPr>
                                    <wps:spPr bwMode="auto">
                                      <a:xfrm>
                                        <a:off x="4467" y="5070"/>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4" name="Freeform 15203"/>
                                    <wps:cNvSpPr>
                                      <a:spLocks/>
                                    </wps:cNvSpPr>
                                    <wps:spPr bwMode="auto">
                                      <a:xfrm>
                                        <a:off x="4472" y="5044"/>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5" name="Freeform 15204"/>
                                    <wps:cNvSpPr>
                                      <a:spLocks/>
                                    </wps:cNvSpPr>
                                    <wps:spPr bwMode="auto">
                                      <a:xfrm>
                                        <a:off x="4479" y="5017"/>
                                        <a:ext cx="24" cy="32"/>
                                      </a:xfrm>
                                      <a:custGeom>
                                        <a:avLst/>
                                        <a:gdLst>
                                          <a:gd name="T0" fmla="*/ 0 w 24"/>
                                          <a:gd name="T1" fmla="*/ 29 h 32"/>
                                          <a:gd name="T2" fmla="*/ 19 w 24"/>
                                          <a:gd name="T3" fmla="*/ 32 h 32"/>
                                          <a:gd name="T4" fmla="*/ 24 w 24"/>
                                          <a:gd name="T5" fmla="*/ 3 h 32"/>
                                          <a:gd name="T6" fmla="*/ 5 w 24"/>
                                          <a:gd name="T7" fmla="*/ 0 h 32"/>
                                          <a:gd name="T8" fmla="*/ 0 w 24"/>
                                          <a:gd name="T9" fmla="*/ 29 h 32"/>
                                        </a:gdLst>
                                        <a:ahLst/>
                                        <a:cxnLst>
                                          <a:cxn ang="0">
                                            <a:pos x="T0" y="T1"/>
                                          </a:cxn>
                                          <a:cxn ang="0">
                                            <a:pos x="T2" y="T3"/>
                                          </a:cxn>
                                          <a:cxn ang="0">
                                            <a:pos x="T4" y="T5"/>
                                          </a:cxn>
                                          <a:cxn ang="0">
                                            <a:pos x="T6" y="T7"/>
                                          </a:cxn>
                                          <a:cxn ang="0">
                                            <a:pos x="T8" y="T9"/>
                                          </a:cxn>
                                        </a:cxnLst>
                                        <a:rect l="0" t="0" r="r" b="b"/>
                                        <a:pathLst>
                                          <a:path w="24" h="32">
                                            <a:moveTo>
                                              <a:pt x="0" y="29"/>
                                            </a:moveTo>
                                            <a:lnTo>
                                              <a:pt x="19" y="32"/>
                                            </a:lnTo>
                                            <a:lnTo>
                                              <a:pt x="24" y="3"/>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6" name="Freeform 15205"/>
                                    <wps:cNvSpPr>
                                      <a:spLocks/>
                                    </wps:cNvSpPr>
                                    <wps:spPr bwMode="auto">
                                      <a:xfrm>
                                        <a:off x="4484" y="4989"/>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7" name="Freeform 15206"/>
                                    <wps:cNvSpPr>
                                      <a:spLocks/>
                                    </wps:cNvSpPr>
                                    <wps:spPr bwMode="auto">
                                      <a:xfrm>
                                        <a:off x="4491" y="4962"/>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8" name="Freeform 15207"/>
                                    <wps:cNvSpPr>
                                      <a:spLocks/>
                                    </wps:cNvSpPr>
                                    <wps:spPr bwMode="auto">
                                      <a:xfrm>
                                        <a:off x="4496" y="4936"/>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9" name="Freeform 15208"/>
                                    <wps:cNvSpPr>
                                      <a:spLocks/>
                                    </wps:cNvSpPr>
                                    <wps:spPr bwMode="auto">
                                      <a:xfrm>
                                        <a:off x="4503" y="4909"/>
                                        <a:ext cx="24" cy="32"/>
                                      </a:xfrm>
                                      <a:custGeom>
                                        <a:avLst/>
                                        <a:gdLst>
                                          <a:gd name="T0" fmla="*/ 0 w 24"/>
                                          <a:gd name="T1" fmla="*/ 29 h 32"/>
                                          <a:gd name="T2" fmla="*/ 19 w 24"/>
                                          <a:gd name="T3" fmla="*/ 32 h 32"/>
                                          <a:gd name="T4" fmla="*/ 24 w 24"/>
                                          <a:gd name="T5" fmla="*/ 3 h 32"/>
                                          <a:gd name="T6" fmla="*/ 5 w 24"/>
                                          <a:gd name="T7" fmla="*/ 0 h 32"/>
                                          <a:gd name="T8" fmla="*/ 0 w 24"/>
                                          <a:gd name="T9" fmla="*/ 29 h 32"/>
                                        </a:gdLst>
                                        <a:ahLst/>
                                        <a:cxnLst>
                                          <a:cxn ang="0">
                                            <a:pos x="T0" y="T1"/>
                                          </a:cxn>
                                          <a:cxn ang="0">
                                            <a:pos x="T2" y="T3"/>
                                          </a:cxn>
                                          <a:cxn ang="0">
                                            <a:pos x="T4" y="T5"/>
                                          </a:cxn>
                                          <a:cxn ang="0">
                                            <a:pos x="T6" y="T7"/>
                                          </a:cxn>
                                          <a:cxn ang="0">
                                            <a:pos x="T8" y="T9"/>
                                          </a:cxn>
                                        </a:cxnLst>
                                        <a:rect l="0" t="0" r="r" b="b"/>
                                        <a:pathLst>
                                          <a:path w="24" h="32">
                                            <a:moveTo>
                                              <a:pt x="0" y="29"/>
                                            </a:moveTo>
                                            <a:lnTo>
                                              <a:pt x="19" y="32"/>
                                            </a:lnTo>
                                            <a:lnTo>
                                              <a:pt x="24" y="3"/>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0" name="Freeform 15209"/>
                                    <wps:cNvSpPr>
                                      <a:spLocks/>
                                    </wps:cNvSpPr>
                                    <wps:spPr bwMode="auto">
                                      <a:xfrm>
                                        <a:off x="4508" y="4881"/>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1" name="Freeform 15210"/>
                                    <wps:cNvSpPr>
                                      <a:spLocks/>
                                    </wps:cNvSpPr>
                                    <wps:spPr bwMode="auto">
                                      <a:xfrm>
                                        <a:off x="4515" y="4854"/>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2" name="Freeform 15211"/>
                                    <wps:cNvSpPr>
                                      <a:spLocks/>
                                    </wps:cNvSpPr>
                                    <wps:spPr bwMode="auto">
                                      <a:xfrm>
                                        <a:off x="4520" y="4825"/>
                                        <a:ext cx="26" cy="34"/>
                                      </a:xfrm>
                                      <a:custGeom>
                                        <a:avLst/>
                                        <a:gdLst>
                                          <a:gd name="T0" fmla="*/ 0 w 26"/>
                                          <a:gd name="T1" fmla="*/ 29 h 34"/>
                                          <a:gd name="T2" fmla="*/ 19 w 26"/>
                                          <a:gd name="T3" fmla="*/ 34 h 34"/>
                                          <a:gd name="T4" fmla="*/ 26 w 26"/>
                                          <a:gd name="T5" fmla="*/ 5 h 34"/>
                                          <a:gd name="T6" fmla="*/ 7 w 26"/>
                                          <a:gd name="T7" fmla="*/ 0 h 34"/>
                                          <a:gd name="T8" fmla="*/ 0 w 26"/>
                                          <a:gd name="T9" fmla="*/ 29 h 34"/>
                                        </a:gdLst>
                                        <a:ahLst/>
                                        <a:cxnLst>
                                          <a:cxn ang="0">
                                            <a:pos x="T0" y="T1"/>
                                          </a:cxn>
                                          <a:cxn ang="0">
                                            <a:pos x="T2" y="T3"/>
                                          </a:cxn>
                                          <a:cxn ang="0">
                                            <a:pos x="T4" y="T5"/>
                                          </a:cxn>
                                          <a:cxn ang="0">
                                            <a:pos x="T6" y="T7"/>
                                          </a:cxn>
                                          <a:cxn ang="0">
                                            <a:pos x="T8" y="T9"/>
                                          </a:cxn>
                                        </a:cxnLst>
                                        <a:rect l="0" t="0" r="r" b="b"/>
                                        <a:pathLst>
                                          <a:path w="26" h="34">
                                            <a:moveTo>
                                              <a:pt x="0" y="29"/>
                                            </a:moveTo>
                                            <a:lnTo>
                                              <a:pt x="19" y="34"/>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3" name="Freeform 15212"/>
                                    <wps:cNvSpPr>
                                      <a:spLocks/>
                                    </wps:cNvSpPr>
                                    <wps:spPr bwMode="auto">
                                      <a:xfrm>
                                        <a:off x="4527" y="4799"/>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4" name="Freeform 15213"/>
                                    <wps:cNvSpPr>
                                      <a:spLocks/>
                                    </wps:cNvSpPr>
                                    <wps:spPr bwMode="auto">
                                      <a:xfrm>
                                        <a:off x="4532" y="4770"/>
                                        <a:ext cx="26" cy="34"/>
                                      </a:xfrm>
                                      <a:custGeom>
                                        <a:avLst/>
                                        <a:gdLst>
                                          <a:gd name="T0" fmla="*/ 0 w 26"/>
                                          <a:gd name="T1" fmla="*/ 29 h 34"/>
                                          <a:gd name="T2" fmla="*/ 19 w 26"/>
                                          <a:gd name="T3" fmla="*/ 34 h 34"/>
                                          <a:gd name="T4" fmla="*/ 26 w 26"/>
                                          <a:gd name="T5" fmla="*/ 5 h 34"/>
                                          <a:gd name="T6" fmla="*/ 7 w 26"/>
                                          <a:gd name="T7" fmla="*/ 0 h 34"/>
                                          <a:gd name="T8" fmla="*/ 0 w 26"/>
                                          <a:gd name="T9" fmla="*/ 29 h 34"/>
                                        </a:gdLst>
                                        <a:ahLst/>
                                        <a:cxnLst>
                                          <a:cxn ang="0">
                                            <a:pos x="T0" y="T1"/>
                                          </a:cxn>
                                          <a:cxn ang="0">
                                            <a:pos x="T2" y="T3"/>
                                          </a:cxn>
                                          <a:cxn ang="0">
                                            <a:pos x="T4" y="T5"/>
                                          </a:cxn>
                                          <a:cxn ang="0">
                                            <a:pos x="T6" y="T7"/>
                                          </a:cxn>
                                          <a:cxn ang="0">
                                            <a:pos x="T8" y="T9"/>
                                          </a:cxn>
                                        </a:cxnLst>
                                        <a:rect l="0" t="0" r="r" b="b"/>
                                        <a:pathLst>
                                          <a:path w="26" h="34">
                                            <a:moveTo>
                                              <a:pt x="0" y="29"/>
                                            </a:moveTo>
                                            <a:lnTo>
                                              <a:pt x="19" y="34"/>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5" name="Freeform 15214"/>
                                    <wps:cNvSpPr>
                                      <a:spLocks/>
                                    </wps:cNvSpPr>
                                    <wps:spPr bwMode="auto">
                                      <a:xfrm>
                                        <a:off x="4539" y="4744"/>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6" name="Freeform 15215"/>
                                    <wps:cNvSpPr>
                                      <a:spLocks/>
                                    </wps:cNvSpPr>
                                    <wps:spPr bwMode="auto">
                                      <a:xfrm>
                                        <a:off x="4544" y="4717"/>
                                        <a:ext cx="24" cy="31"/>
                                      </a:xfrm>
                                      <a:custGeom>
                                        <a:avLst/>
                                        <a:gdLst>
                                          <a:gd name="T0" fmla="*/ 0 w 24"/>
                                          <a:gd name="T1" fmla="*/ 27 h 31"/>
                                          <a:gd name="T2" fmla="*/ 19 w 24"/>
                                          <a:gd name="T3" fmla="*/ 31 h 31"/>
                                          <a:gd name="T4" fmla="*/ 24 w 24"/>
                                          <a:gd name="T5" fmla="*/ 5 h 31"/>
                                          <a:gd name="T6" fmla="*/ 4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4"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7" name="Freeform 15216"/>
                                    <wps:cNvSpPr>
                                      <a:spLocks/>
                                    </wps:cNvSpPr>
                                    <wps:spPr bwMode="auto">
                                      <a:xfrm>
                                        <a:off x="4548" y="4691"/>
                                        <a:ext cx="27" cy="31"/>
                                      </a:xfrm>
                                      <a:custGeom>
                                        <a:avLst/>
                                        <a:gdLst>
                                          <a:gd name="T0" fmla="*/ 0 w 27"/>
                                          <a:gd name="T1" fmla="*/ 26 h 31"/>
                                          <a:gd name="T2" fmla="*/ 20 w 27"/>
                                          <a:gd name="T3" fmla="*/ 31 h 31"/>
                                          <a:gd name="T4" fmla="*/ 27 w 27"/>
                                          <a:gd name="T5" fmla="*/ 5 h 31"/>
                                          <a:gd name="T6" fmla="*/ 8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20" y="31"/>
                                            </a:lnTo>
                                            <a:lnTo>
                                              <a:pt x="27" y="5"/>
                                            </a:lnTo>
                                            <a:lnTo>
                                              <a:pt x="8"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8" name="Freeform 15217"/>
                                    <wps:cNvSpPr>
                                      <a:spLocks/>
                                    </wps:cNvSpPr>
                                    <wps:spPr bwMode="auto">
                                      <a:xfrm>
                                        <a:off x="4556" y="4662"/>
                                        <a:ext cx="26" cy="34"/>
                                      </a:xfrm>
                                      <a:custGeom>
                                        <a:avLst/>
                                        <a:gdLst>
                                          <a:gd name="T0" fmla="*/ 0 w 26"/>
                                          <a:gd name="T1" fmla="*/ 31 h 34"/>
                                          <a:gd name="T2" fmla="*/ 21 w 26"/>
                                          <a:gd name="T3" fmla="*/ 34 h 34"/>
                                          <a:gd name="T4" fmla="*/ 26 w 26"/>
                                          <a:gd name="T5" fmla="*/ 2 h 34"/>
                                          <a:gd name="T6" fmla="*/ 4 w 26"/>
                                          <a:gd name="T7" fmla="*/ 0 h 34"/>
                                          <a:gd name="T8" fmla="*/ 0 w 26"/>
                                          <a:gd name="T9" fmla="*/ 31 h 34"/>
                                        </a:gdLst>
                                        <a:ahLst/>
                                        <a:cxnLst>
                                          <a:cxn ang="0">
                                            <a:pos x="T0" y="T1"/>
                                          </a:cxn>
                                          <a:cxn ang="0">
                                            <a:pos x="T2" y="T3"/>
                                          </a:cxn>
                                          <a:cxn ang="0">
                                            <a:pos x="T4" y="T5"/>
                                          </a:cxn>
                                          <a:cxn ang="0">
                                            <a:pos x="T6" y="T7"/>
                                          </a:cxn>
                                          <a:cxn ang="0">
                                            <a:pos x="T8" y="T9"/>
                                          </a:cxn>
                                        </a:cxnLst>
                                        <a:rect l="0" t="0" r="r" b="b"/>
                                        <a:pathLst>
                                          <a:path w="26" h="34">
                                            <a:moveTo>
                                              <a:pt x="0" y="31"/>
                                            </a:moveTo>
                                            <a:lnTo>
                                              <a:pt x="21" y="34"/>
                                            </a:lnTo>
                                            <a:lnTo>
                                              <a:pt x="26" y="2"/>
                                            </a:lnTo>
                                            <a:lnTo>
                                              <a:pt x="4"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9" name="Freeform 15218"/>
                                    <wps:cNvSpPr>
                                      <a:spLocks/>
                                    </wps:cNvSpPr>
                                    <wps:spPr bwMode="auto">
                                      <a:xfrm>
                                        <a:off x="4560" y="4633"/>
                                        <a:ext cx="24" cy="31"/>
                                      </a:xfrm>
                                      <a:custGeom>
                                        <a:avLst/>
                                        <a:gdLst>
                                          <a:gd name="T0" fmla="*/ 0 w 24"/>
                                          <a:gd name="T1" fmla="*/ 27 h 31"/>
                                          <a:gd name="T2" fmla="*/ 20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20"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0" name="Freeform 15219"/>
                                    <wps:cNvSpPr>
                                      <a:spLocks/>
                                    </wps:cNvSpPr>
                                    <wps:spPr bwMode="auto">
                                      <a:xfrm>
                                        <a:off x="4565" y="4607"/>
                                        <a:ext cx="27" cy="31"/>
                                      </a:xfrm>
                                      <a:custGeom>
                                        <a:avLst/>
                                        <a:gdLst>
                                          <a:gd name="T0" fmla="*/ 0 w 27"/>
                                          <a:gd name="T1" fmla="*/ 26 h 31"/>
                                          <a:gd name="T2" fmla="*/ 19 w 27"/>
                                          <a:gd name="T3" fmla="*/ 31 h 31"/>
                                          <a:gd name="T4" fmla="*/ 27 w 27"/>
                                          <a:gd name="T5" fmla="*/ 5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1" name="Freeform 15220"/>
                                    <wps:cNvSpPr>
                                      <a:spLocks/>
                                    </wps:cNvSpPr>
                                    <wps:spPr bwMode="auto">
                                      <a:xfrm>
                                        <a:off x="4572" y="4580"/>
                                        <a:ext cx="27" cy="32"/>
                                      </a:xfrm>
                                      <a:custGeom>
                                        <a:avLst/>
                                        <a:gdLst>
                                          <a:gd name="T0" fmla="*/ 0 w 27"/>
                                          <a:gd name="T1" fmla="*/ 27 h 32"/>
                                          <a:gd name="T2" fmla="*/ 20 w 27"/>
                                          <a:gd name="T3" fmla="*/ 32 h 32"/>
                                          <a:gd name="T4" fmla="*/ 27 w 27"/>
                                          <a:gd name="T5" fmla="*/ 5 h 32"/>
                                          <a:gd name="T6" fmla="*/ 8 w 27"/>
                                          <a:gd name="T7" fmla="*/ 0 h 32"/>
                                          <a:gd name="T8" fmla="*/ 0 w 27"/>
                                          <a:gd name="T9" fmla="*/ 27 h 32"/>
                                        </a:gdLst>
                                        <a:ahLst/>
                                        <a:cxnLst>
                                          <a:cxn ang="0">
                                            <a:pos x="T0" y="T1"/>
                                          </a:cxn>
                                          <a:cxn ang="0">
                                            <a:pos x="T2" y="T3"/>
                                          </a:cxn>
                                          <a:cxn ang="0">
                                            <a:pos x="T4" y="T5"/>
                                          </a:cxn>
                                          <a:cxn ang="0">
                                            <a:pos x="T6" y="T7"/>
                                          </a:cxn>
                                          <a:cxn ang="0">
                                            <a:pos x="T8" y="T9"/>
                                          </a:cxn>
                                        </a:cxnLst>
                                        <a:rect l="0" t="0" r="r" b="b"/>
                                        <a:pathLst>
                                          <a:path w="27" h="32">
                                            <a:moveTo>
                                              <a:pt x="0" y="27"/>
                                            </a:moveTo>
                                            <a:lnTo>
                                              <a:pt x="20" y="32"/>
                                            </a:lnTo>
                                            <a:lnTo>
                                              <a:pt x="27" y="5"/>
                                            </a:lnTo>
                                            <a:lnTo>
                                              <a:pt x="8"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2" name="Freeform 15221"/>
                                    <wps:cNvSpPr>
                                      <a:spLocks/>
                                    </wps:cNvSpPr>
                                    <wps:spPr bwMode="auto">
                                      <a:xfrm>
                                        <a:off x="4580" y="4554"/>
                                        <a:ext cx="24" cy="31"/>
                                      </a:xfrm>
                                      <a:custGeom>
                                        <a:avLst/>
                                        <a:gdLst>
                                          <a:gd name="T0" fmla="*/ 0 w 24"/>
                                          <a:gd name="T1" fmla="*/ 29 h 31"/>
                                          <a:gd name="T2" fmla="*/ 19 w 24"/>
                                          <a:gd name="T3" fmla="*/ 31 h 31"/>
                                          <a:gd name="T4" fmla="*/ 24 w 24"/>
                                          <a:gd name="T5" fmla="*/ 2 h 31"/>
                                          <a:gd name="T6" fmla="*/ 4 w 24"/>
                                          <a:gd name="T7" fmla="*/ 0 h 31"/>
                                          <a:gd name="T8" fmla="*/ 0 w 24"/>
                                          <a:gd name="T9" fmla="*/ 29 h 31"/>
                                        </a:gdLst>
                                        <a:ahLst/>
                                        <a:cxnLst>
                                          <a:cxn ang="0">
                                            <a:pos x="T0" y="T1"/>
                                          </a:cxn>
                                          <a:cxn ang="0">
                                            <a:pos x="T2" y="T3"/>
                                          </a:cxn>
                                          <a:cxn ang="0">
                                            <a:pos x="T4" y="T5"/>
                                          </a:cxn>
                                          <a:cxn ang="0">
                                            <a:pos x="T6" y="T7"/>
                                          </a:cxn>
                                          <a:cxn ang="0">
                                            <a:pos x="T8" y="T9"/>
                                          </a:cxn>
                                        </a:cxnLst>
                                        <a:rect l="0" t="0" r="r" b="b"/>
                                        <a:pathLst>
                                          <a:path w="24" h="31">
                                            <a:moveTo>
                                              <a:pt x="0" y="29"/>
                                            </a:moveTo>
                                            <a:lnTo>
                                              <a:pt x="19" y="31"/>
                                            </a:lnTo>
                                            <a:lnTo>
                                              <a:pt x="24" y="2"/>
                                            </a:lnTo>
                                            <a:lnTo>
                                              <a:pt x="4"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3" name="Freeform 15222"/>
                                    <wps:cNvSpPr>
                                      <a:spLocks/>
                                    </wps:cNvSpPr>
                                    <wps:spPr bwMode="auto">
                                      <a:xfrm>
                                        <a:off x="4584" y="4525"/>
                                        <a:ext cx="24" cy="31"/>
                                      </a:xfrm>
                                      <a:custGeom>
                                        <a:avLst/>
                                        <a:gdLst>
                                          <a:gd name="T0" fmla="*/ 0 w 24"/>
                                          <a:gd name="T1" fmla="*/ 27 h 31"/>
                                          <a:gd name="T2" fmla="*/ 20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20"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4" name="Freeform 15223"/>
                                    <wps:cNvSpPr>
                                      <a:spLocks/>
                                    </wps:cNvSpPr>
                                    <wps:spPr bwMode="auto">
                                      <a:xfrm>
                                        <a:off x="4589" y="4499"/>
                                        <a:ext cx="27" cy="31"/>
                                      </a:xfrm>
                                      <a:custGeom>
                                        <a:avLst/>
                                        <a:gdLst>
                                          <a:gd name="T0" fmla="*/ 0 w 27"/>
                                          <a:gd name="T1" fmla="*/ 26 h 31"/>
                                          <a:gd name="T2" fmla="*/ 19 w 27"/>
                                          <a:gd name="T3" fmla="*/ 31 h 31"/>
                                          <a:gd name="T4" fmla="*/ 27 w 27"/>
                                          <a:gd name="T5" fmla="*/ 5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5" name="Freeform 15224"/>
                                    <wps:cNvSpPr>
                                      <a:spLocks/>
                                    </wps:cNvSpPr>
                                    <wps:spPr bwMode="auto">
                                      <a:xfrm>
                                        <a:off x="4596" y="4472"/>
                                        <a:ext cx="24" cy="32"/>
                                      </a:xfrm>
                                      <a:custGeom>
                                        <a:avLst/>
                                        <a:gdLst>
                                          <a:gd name="T0" fmla="*/ 0 w 24"/>
                                          <a:gd name="T1" fmla="*/ 27 h 32"/>
                                          <a:gd name="T2" fmla="*/ 20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20"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6" name="Freeform 15225"/>
                                    <wps:cNvSpPr>
                                      <a:spLocks/>
                                    </wps:cNvSpPr>
                                    <wps:spPr bwMode="auto">
                                      <a:xfrm>
                                        <a:off x="4601" y="4446"/>
                                        <a:ext cx="24" cy="31"/>
                                      </a:xfrm>
                                      <a:custGeom>
                                        <a:avLst/>
                                        <a:gdLst>
                                          <a:gd name="T0" fmla="*/ 0 w 24"/>
                                          <a:gd name="T1" fmla="*/ 29 h 31"/>
                                          <a:gd name="T2" fmla="*/ 19 w 24"/>
                                          <a:gd name="T3" fmla="*/ 31 h 31"/>
                                          <a:gd name="T4" fmla="*/ 24 w 24"/>
                                          <a:gd name="T5" fmla="*/ 2 h 31"/>
                                          <a:gd name="T6" fmla="*/ 5 w 24"/>
                                          <a:gd name="T7" fmla="*/ 0 h 31"/>
                                          <a:gd name="T8" fmla="*/ 0 w 24"/>
                                          <a:gd name="T9" fmla="*/ 29 h 31"/>
                                        </a:gdLst>
                                        <a:ahLst/>
                                        <a:cxnLst>
                                          <a:cxn ang="0">
                                            <a:pos x="T0" y="T1"/>
                                          </a:cxn>
                                          <a:cxn ang="0">
                                            <a:pos x="T2" y="T3"/>
                                          </a:cxn>
                                          <a:cxn ang="0">
                                            <a:pos x="T4" y="T5"/>
                                          </a:cxn>
                                          <a:cxn ang="0">
                                            <a:pos x="T6" y="T7"/>
                                          </a:cxn>
                                          <a:cxn ang="0">
                                            <a:pos x="T8" y="T9"/>
                                          </a:cxn>
                                        </a:cxnLst>
                                        <a:rect l="0" t="0" r="r" b="b"/>
                                        <a:pathLst>
                                          <a:path w="24" h="31">
                                            <a:moveTo>
                                              <a:pt x="0" y="29"/>
                                            </a:moveTo>
                                            <a:lnTo>
                                              <a:pt x="19" y="31"/>
                                            </a:lnTo>
                                            <a:lnTo>
                                              <a:pt x="24" y="2"/>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7" name="Freeform 15226"/>
                                    <wps:cNvSpPr>
                                      <a:spLocks/>
                                    </wps:cNvSpPr>
                                    <wps:spPr bwMode="auto">
                                      <a:xfrm>
                                        <a:off x="4606" y="4417"/>
                                        <a:ext cx="26" cy="31"/>
                                      </a:xfrm>
                                      <a:custGeom>
                                        <a:avLst/>
                                        <a:gdLst>
                                          <a:gd name="T0" fmla="*/ 0 w 26"/>
                                          <a:gd name="T1" fmla="*/ 27 h 31"/>
                                          <a:gd name="T2" fmla="*/ 19 w 26"/>
                                          <a:gd name="T3" fmla="*/ 31 h 31"/>
                                          <a:gd name="T4" fmla="*/ 26 w 26"/>
                                          <a:gd name="T5" fmla="*/ 5 h 31"/>
                                          <a:gd name="T6" fmla="*/ 7 w 26"/>
                                          <a:gd name="T7" fmla="*/ 0 h 31"/>
                                          <a:gd name="T8" fmla="*/ 0 w 26"/>
                                          <a:gd name="T9" fmla="*/ 27 h 31"/>
                                        </a:gdLst>
                                        <a:ahLst/>
                                        <a:cxnLst>
                                          <a:cxn ang="0">
                                            <a:pos x="T0" y="T1"/>
                                          </a:cxn>
                                          <a:cxn ang="0">
                                            <a:pos x="T2" y="T3"/>
                                          </a:cxn>
                                          <a:cxn ang="0">
                                            <a:pos x="T4" y="T5"/>
                                          </a:cxn>
                                          <a:cxn ang="0">
                                            <a:pos x="T6" y="T7"/>
                                          </a:cxn>
                                          <a:cxn ang="0">
                                            <a:pos x="T8" y="T9"/>
                                          </a:cxn>
                                        </a:cxnLst>
                                        <a:rect l="0" t="0" r="r" b="b"/>
                                        <a:pathLst>
                                          <a:path w="26" h="31">
                                            <a:moveTo>
                                              <a:pt x="0" y="27"/>
                                            </a:moveTo>
                                            <a:lnTo>
                                              <a:pt x="19" y="31"/>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8" name="Freeform 15227"/>
                                    <wps:cNvSpPr>
                                      <a:spLocks/>
                                    </wps:cNvSpPr>
                                    <wps:spPr bwMode="auto">
                                      <a:xfrm>
                                        <a:off x="4613" y="4391"/>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9" name="Freeform 15228"/>
                                    <wps:cNvSpPr>
                                      <a:spLocks/>
                                    </wps:cNvSpPr>
                                    <wps:spPr bwMode="auto">
                                      <a:xfrm>
                                        <a:off x="4618" y="4364"/>
                                        <a:ext cx="26" cy="32"/>
                                      </a:xfrm>
                                      <a:custGeom>
                                        <a:avLst/>
                                        <a:gdLst>
                                          <a:gd name="T0" fmla="*/ 0 w 26"/>
                                          <a:gd name="T1" fmla="*/ 27 h 32"/>
                                          <a:gd name="T2" fmla="*/ 19 w 26"/>
                                          <a:gd name="T3" fmla="*/ 32 h 32"/>
                                          <a:gd name="T4" fmla="*/ 26 w 26"/>
                                          <a:gd name="T5" fmla="*/ 5 h 32"/>
                                          <a:gd name="T6" fmla="*/ 7 w 26"/>
                                          <a:gd name="T7" fmla="*/ 0 h 32"/>
                                          <a:gd name="T8" fmla="*/ 0 w 26"/>
                                          <a:gd name="T9" fmla="*/ 27 h 32"/>
                                        </a:gdLst>
                                        <a:ahLst/>
                                        <a:cxnLst>
                                          <a:cxn ang="0">
                                            <a:pos x="T0" y="T1"/>
                                          </a:cxn>
                                          <a:cxn ang="0">
                                            <a:pos x="T2" y="T3"/>
                                          </a:cxn>
                                          <a:cxn ang="0">
                                            <a:pos x="T4" y="T5"/>
                                          </a:cxn>
                                          <a:cxn ang="0">
                                            <a:pos x="T6" y="T7"/>
                                          </a:cxn>
                                          <a:cxn ang="0">
                                            <a:pos x="T8" y="T9"/>
                                          </a:cxn>
                                        </a:cxnLst>
                                        <a:rect l="0" t="0" r="r" b="b"/>
                                        <a:pathLst>
                                          <a:path w="26" h="32">
                                            <a:moveTo>
                                              <a:pt x="0" y="27"/>
                                            </a:moveTo>
                                            <a:lnTo>
                                              <a:pt x="19" y="32"/>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90" name="Freeform 15229"/>
                                    <wps:cNvSpPr>
                                      <a:spLocks/>
                                    </wps:cNvSpPr>
                                    <wps:spPr bwMode="auto">
                                      <a:xfrm>
                                        <a:off x="4625" y="4338"/>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91" name="Freeform 15230"/>
                                    <wps:cNvSpPr>
                                      <a:spLocks/>
                                    </wps:cNvSpPr>
                                    <wps:spPr bwMode="auto">
                                      <a:xfrm>
                                        <a:off x="4630" y="4312"/>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92" name="Freeform 15231"/>
                                    <wps:cNvSpPr>
                                      <a:spLocks/>
                                    </wps:cNvSpPr>
                                    <wps:spPr bwMode="auto">
                                      <a:xfrm>
                                        <a:off x="4637" y="4285"/>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93" name="Freeform 15232"/>
                                    <wps:cNvSpPr>
                                      <a:spLocks/>
                                    </wps:cNvSpPr>
                                    <wps:spPr bwMode="auto">
                                      <a:xfrm>
                                        <a:off x="4642" y="4259"/>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94" name="Freeform 15233"/>
                                    <wps:cNvSpPr>
                                      <a:spLocks/>
                                    </wps:cNvSpPr>
                                    <wps:spPr bwMode="auto">
                                      <a:xfrm>
                                        <a:off x="4649" y="4235"/>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95" name="Freeform 15234"/>
                                    <wps:cNvSpPr>
                                      <a:spLocks/>
                                    </wps:cNvSpPr>
                                    <wps:spPr bwMode="auto">
                                      <a:xfrm>
                                        <a:off x="4654" y="4208"/>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96" name="Freeform 15235"/>
                                    <wps:cNvSpPr>
                                      <a:spLocks/>
                                    </wps:cNvSpPr>
                                    <wps:spPr bwMode="auto">
                                      <a:xfrm>
                                        <a:off x="4659" y="4182"/>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97" name="Freeform 15236"/>
                                    <wps:cNvSpPr>
                                      <a:spLocks/>
                                    </wps:cNvSpPr>
                                    <wps:spPr bwMode="auto">
                                      <a:xfrm>
                                        <a:off x="4666" y="4158"/>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98" name="Freeform 15237"/>
                                    <wps:cNvSpPr>
                                      <a:spLocks/>
                                    </wps:cNvSpPr>
                                    <wps:spPr bwMode="auto">
                                      <a:xfrm>
                                        <a:off x="4671" y="4132"/>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99" name="Freeform 15238"/>
                                    <wps:cNvSpPr>
                                      <a:spLocks/>
                                    </wps:cNvSpPr>
                                    <wps:spPr bwMode="auto">
                                      <a:xfrm>
                                        <a:off x="4676" y="4105"/>
                                        <a:ext cx="26" cy="31"/>
                                      </a:xfrm>
                                      <a:custGeom>
                                        <a:avLst/>
                                        <a:gdLst>
                                          <a:gd name="T0" fmla="*/ 0 w 26"/>
                                          <a:gd name="T1" fmla="*/ 27 h 31"/>
                                          <a:gd name="T2" fmla="*/ 19 w 26"/>
                                          <a:gd name="T3" fmla="*/ 31 h 31"/>
                                          <a:gd name="T4" fmla="*/ 26 w 26"/>
                                          <a:gd name="T5" fmla="*/ 5 h 31"/>
                                          <a:gd name="T6" fmla="*/ 7 w 26"/>
                                          <a:gd name="T7" fmla="*/ 0 h 31"/>
                                          <a:gd name="T8" fmla="*/ 0 w 26"/>
                                          <a:gd name="T9" fmla="*/ 27 h 31"/>
                                        </a:gdLst>
                                        <a:ahLst/>
                                        <a:cxnLst>
                                          <a:cxn ang="0">
                                            <a:pos x="T0" y="T1"/>
                                          </a:cxn>
                                          <a:cxn ang="0">
                                            <a:pos x="T2" y="T3"/>
                                          </a:cxn>
                                          <a:cxn ang="0">
                                            <a:pos x="T4" y="T5"/>
                                          </a:cxn>
                                          <a:cxn ang="0">
                                            <a:pos x="T6" y="T7"/>
                                          </a:cxn>
                                          <a:cxn ang="0">
                                            <a:pos x="T8" y="T9"/>
                                          </a:cxn>
                                        </a:cxnLst>
                                        <a:rect l="0" t="0" r="r" b="b"/>
                                        <a:pathLst>
                                          <a:path w="26" h="31">
                                            <a:moveTo>
                                              <a:pt x="0" y="27"/>
                                            </a:moveTo>
                                            <a:lnTo>
                                              <a:pt x="19" y="31"/>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0" name="Freeform 15239"/>
                                    <wps:cNvSpPr>
                                      <a:spLocks/>
                                    </wps:cNvSpPr>
                                    <wps:spPr bwMode="auto">
                                      <a:xfrm>
                                        <a:off x="4683" y="4081"/>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1" name="Freeform 15240"/>
                                    <wps:cNvSpPr>
                                      <a:spLocks/>
                                    </wps:cNvSpPr>
                                    <wps:spPr bwMode="auto">
                                      <a:xfrm>
                                        <a:off x="4690" y="4057"/>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2" name="Freeform 15241"/>
                                    <wps:cNvSpPr>
                                      <a:spLocks/>
                                    </wps:cNvSpPr>
                                    <wps:spPr bwMode="auto">
                                      <a:xfrm>
                                        <a:off x="4695" y="4033"/>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3" name="Freeform 15242"/>
                                    <wps:cNvSpPr>
                                      <a:spLocks/>
                                    </wps:cNvSpPr>
                                    <wps:spPr bwMode="auto">
                                      <a:xfrm>
                                        <a:off x="4700" y="4009"/>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4" name="Freeform 15243"/>
                                    <wps:cNvSpPr>
                                      <a:spLocks/>
                                    </wps:cNvSpPr>
                                    <wps:spPr bwMode="auto">
                                      <a:xfrm>
                                        <a:off x="4707" y="3985"/>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5" name="Freeform 15244"/>
                                    <wps:cNvSpPr>
                                      <a:spLocks/>
                                    </wps:cNvSpPr>
                                    <wps:spPr bwMode="auto">
                                      <a:xfrm>
                                        <a:off x="4712" y="3959"/>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6" name="Freeform 15245"/>
                                    <wps:cNvSpPr>
                                      <a:spLocks/>
                                    </wps:cNvSpPr>
                                    <wps:spPr bwMode="auto">
                                      <a:xfrm>
                                        <a:off x="4719" y="3937"/>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7" name="Freeform 15246"/>
                                    <wps:cNvSpPr>
                                      <a:spLocks/>
                                    </wps:cNvSpPr>
                                    <wps:spPr bwMode="auto">
                                      <a:xfrm>
                                        <a:off x="4724" y="3913"/>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8" name="Freeform 15247"/>
                                    <wps:cNvSpPr>
                                      <a:spLocks/>
                                    </wps:cNvSpPr>
                                    <wps:spPr bwMode="auto">
                                      <a:xfrm>
                                        <a:off x="4731" y="3892"/>
                                        <a:ext cx="24" cy="26"/>
                                      </a:xfrm>
                                      <a:custGeom>
                                        <a:avLst/>
                                        <a:gdLst>
                                          <a:gd name="T0" fmla="*/ 0 w 24"/>
                                          <a:gd name="T1" fmla="*/ 21 h 26"/>
                                          <a:gd name="T2" fmla="*/ 19 w 24"/>
                                          <a:gd name="T3" fmla="*/ 26 h 26"/>
                                          <a:gd name="T4" fmla="*/ 24 w 24"/>
                                          <a:gd name="T5" fmla="*/ 4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4"/>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9" name="Freeform 15248"/>
                                    <wps:cNvSpPr>
                                      <a:spLocks/>
                                    </wps:cNvSpPr>
                                    <wps:spPr bwMode="auto">
                                      <a:xfrm>
                                        <a:off x="4736" y="3868"/>
                                        <a:ext cx="26" cy="28"/>
                                      </a:xfrm>
                                      <a:custGeom>
                                        <a:avLst/>
                                        <a:gdLst>
                                          <a:gd name="T0" fmla="*/ 0 w 26"/>
                                          <a:gd name="T1" fmla="*/ 24 h 28"/>
                                          <a:gd name="T2" fmla="*/ 19 w 26"/>
                                          <a:gd name="T3" fmla="*/ 28 h 28"/>
                                          <a:gd name="T4" fmla="*/ 26 w 26"/>
                                          <a:gd name="T5" fmla="*/ 4 h 28"/>
                                          <a:gd name="T6" fmla="*/ 7 w 26"/>
                                          <a:gd name="T7" fmla="*/ 0 h 28"/>
                                          <a:gd name="T8" fmla="*/ 0 w 26"/>
                                          <a:gd name="T9" fmla="*/ 24 h 28"/>
                                        </a:gdLst>
                                        <a:ahLst/>
                                        <a:cxnLst>
                                          <a:cxn ang="0">
                                            <a:pos x="T0" y="T1"/>
                                          </a:cxn>
                                          <a:cxn ang="0">
                                            <a:pos x="T2" y="T3"/>
                                          </a:cxn>
                                          <a:cxn ang="0">
                                            <a:pos x="T4" y="T5"/>
                                          </a:cxn>
                                          <a:cxn ang="0">
                                            <a:pos x="T6" y="T7"/>
                                          </a:cxn>
                                          <a:cxn ang="0">
                                            <a:pos x="T8" y="T9"/>
                                          </a:cxn>
                                        </a:cxnLst>
                                        <a:rect l="0" t="0" r="r" b="b"/>
                                        <a:pathLst>
                                          <a:path w="26" h="28">
                                            <a:moveTo>
                                              <a:pt x="0" y="24"/>
                                            </a:moveTo>
                                            <a:lnTo>
                                              <a:pt x="19" y="28"/>
                                            </a:lnTo>
                                            <a:lnTo>
                                              <a:pt x="26" y="4"/>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0" name="Freeform 15249"/>
                                    <wps:cNvSpPr>
                                      <a:spLocks/>
                                    </wps:cNvSpPr>
                                    <wps:spPr bwMode="auto">
                                      <a:xfrm>
                                        <a:off x="4743" y="3844"/>
                                        <a:ext cx="24" cy="28"/>
                                      </a:xfrm>
                                      <a:custGeom>
                                        <a:avLst/>
                                        <a:gdLst>
                                          <a:gd name="T0" fmla="*/ 0 w 24"/>
                                          <a:gd name="T1" fmla="*/ 24 h 28"/>
                                          <a:gd name="T2" fmla="*/ 19 w 24"/>
                                          <a:gd name="T3" fmla="*/ 28 h 28"/>
                                          <a:gd name="T4" fmla="*/ 24 w 24"/>
                                          <a:gd name="T5" fmla="*/ 4 h 28"/>
                                          <a:gd name="T6" fmla="*/ 5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1" name="Freeform 15250"/>
                                    <wps:cNvSpPr>
                                      <a:spLocks/>
                                    </wps:cNvSpPr>
                                    <wps:spPr bwMode="auto">
                                      <a:xfrm>
                                        <a:off x="4748" y="3824"/>
                                        <a:ext cx="24" cy="24"/>
                                      </a:xfrm>
                                      <a:custGeom>
                                        <a:avLst/>
                                        <a:gdLst>
                                          <a:gd name="T0" fmla="*/ 0 w 24"/>
                                          <a:gd name="T1" fmla="*/ 20 h 24"/>
                                          <a:gd name="T2" fmla="*/ 19 w 24"/>
                                          <a:gd name="T3" fmla="*/ 24 h 24"/>
                                          <a:gd name="T4" fmla="*/ 24 w 24"/>
                                          <a:gd name="T5" fmla="*/ 5 h 24"/>
                                          <a:gd name="T6" fmla="*/ 4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19" y="24"/>
                                            </a:lnTo>
                                            <a:lnTo>
                                              <a:pt x="24" y="5"/>
                                            </a:lnTo>
                                            <a:lnTo>
                                              <a:pt x="4"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2" name="Freeform 15251"/>
                                    <wps:cNvSpPr>
                                      <a:spLocks/>
                                    </wps:cNvSpPr>
                                    <wps:spPr bwMode="auto">
                                      <a:xfrm>
                                        <a:off x="4752" y="3803"/>
                                        <a:ext cx="27" cy="29"/>
                                      </a:xfrm>
                                      <a:custGeom>
                                        <a:avLst/>
                                        <a:gdLst>
                                          <a:gd name="T0" fmla="*/ 0 w 27"/>
                                          <a:gd name="T1" fmla="*/ 21 h 29"/>
                                          <a:gd name="T2" fmla="*/ 20 w 27"/>
                                          <a:gd name="T3" fmla="*/ 29 h 29"/>
                                          <a:gd name="T4" fmla="*/ 27 w 27"/>
                                          <a:gd name="T5" fmla="*/ 7 h 29"/>
                                          <a:gd name="T6" fmla="*/ 8 w 27"/>
                                          <a:gd name="T7" fmla="*/ 0 h 29"/>
                                          <a:gd name="T8" fmla="*/ 0 w 27"/>
                                          <a:gd name="T9" fmla="*/ 21 h 29"/>
                                        </a:gdLst>
                                        <a:ahLst/>
                                        <a:cxnLst>
                                          <a:cxn ang="0">
                                            <a:pos x="T0" y="T1"/>
                                          </a:cxn>
                                          <a:cxn ang="0">
                                            <a:pos x="T2" y="T3"/>
                                          </a:cxn>
                                          <a:cxn ang="0">
                                            <a:pos x="T4" y="T5"/>
                                          </a:cxn>
                                          <a:cxn ang="0">
                                            <a:pos x="T6" y="T7"/>
                                          </a:cxn>
                                          <a:cxn ang="0">
                                            <a:pos x="T8" y="T9"/>
                                          </a:cxn>
                                        </a:cxnLst>
                                        <a:rect l="0" t="0" r="r" b="b"/>
                                        <a:pathLst>
                                          <a:path w="27" h="29">
                                            <a:moveTo>
                                              <a:pt x="0" y="21"/>
                                            </a:moveTo>
                                            <a:lnTo>
                                              <a:pt x="20" y="29"/>
                                            </a:lnTo>
                                            <a:lnTo>
                                              <a:pt x="27" y="7"/>
                                            </a:lnTo>
                                            <a:lnTo>
                                              <a:pt x="8"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3" name="Freeform 15252"/>
                                    <wps:cNvSpPr>
                                      <a:spLocks/>
                                    </wps:cNvSpPr>
                                    <wps:spPr bwMode="auto">
                                      <a:xfrm>
                                        <a:off x="4760" y="3779"/>
                                        <a:ext cx="24" cy="29"/>
                                      </a:xfrm>
                                      <a:custGeom>
                                        <a:avLst/>
                                        <a:gdLst>
                                          <a:gd name="T0" fmla="*/ 0 w 24"/>
                                          <a:gd name="T1" fmla="*/ 24 h 29"/>
                                          <a:gd name="T2" fmla="*/ 19 w 24"/>
                                          <a:gd name="T3" fmla="*/ 29 h 29"/>
                                          <a:gd name="T4" fmla="*/ 24 w 24"/>
                                          <a:gd name="T5" fmla="*/ 5 h 29"/>
                                          <a:gd name="T6" fmla="*/ 4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4" name="Freeform 15253"/>
                                    <wps:cNvSpPr>
                                      <a:spLocks/>
                                    </wps:cNvSpPr>
                                    <wps:spPr bwMode="auto">
                                      <a:xfrm>
                                        <a:off x="4764" y="3760"/>
                                        <a:ext cx="27" cy="26"/>
                                      </a:xfrm>
                                      <a:custGeom>
                                        <a:avLst/>
                                        <a:gdLst>
                                          <a:gd name="T0" fmla="*/ 0 w 27"/>
                                          <a:gd name="T1" fmla="*/ 19 h 26"/>
                                          <a:gd name="T2" fmla="*/ 20 w 27"/>
                                          <a:gd name="T3" fmla="*/ 26 h 26"/>
                                          <a:gd name="T4" fmla="*/ 27 w 27"/>
                                          <a:gd name="T5" fmla="*/ 7 h 26"/>
                                          <a:gd name="T6" fmla="*/ 8 w 27"/>
                                          <a:gd name="T7" fmla="*/ 0 h 26"/>
                                          <a:gd name="T8" fmla="*/ 0 w 27"/>
                                          <a:gd name="T9" fmla="*/ 19 h 26"/>
                                        </a:gdLst>
                                        <a:ahLst/>
                                        <a:cxnLst>
                                          <a:cxn ang="0">
                                            <a:pos x="T0" y="T1"/>
                                          </a:cxn>
                                          <a:cxn ang="0">
                                            <a:pos x="T2" y="T3"/>
                                          </a:cxn>
                                          <a:cxn ang="0">
                                            <a:pos x="T4" y="T5"/>
                                          </a:cxn>
                                          <a:cxn ang="0">
                                            <a:pos x="T6" y="T7"/>
                                          </a:cxn>
                                          <a:cxn ang="0">
                                            <a:pos x="T8" y="T9"/>
                                          </a:cxn>
                                        </a:cxnLst>
                                        <a:rect l="0" t="0" r="r" b="b"/>
                                        <a:pathLst>
                                          <a:path w="27" h="26">
                                            <a:moveTo>
                                              <a:pt x="0" y="19"/>
                                            </a:moveTo>
                                            <a:lnTo>
                                              <a:pt x="20" y="26"/>
                                            </a:lnTo>
                                            <a:lnTo>
                                              <a:pt x="27" y="7"/>
                                            </a:lnTo>
                                            <a:lnTo>
                                              <a:pt x="8"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5" name="Freeform 15254"/>
                                    <wps:cNvSpPr>
                                      <a:spLocks/>
                                    </wps:cNvSpPr>
                                    <wps:spPr bwMode="auto">
                                      <a:xfrm>
                                        <a:off x="4772" y="3736"/>
                                        <a:ext cx="24" cy="28"/>
                                      </a:xfrm>
                                      <a:custGeom>
                                        <a:avLst/>
                                        <a:gdLst>
                                          <a:gd name="T0" fmla="*/ 0 w 24"/>
                                          <a:gd name="T1" fmla="*/ 24 h 28"/>
                                          <a:gd name="T2" fmla="*/ 19 w 24"/>
                                          <a:gd name="T3" fmla="*/ 28 h 28"/>
                                          <a:gd name="T4" fmla="*/ 24 w 24"/>
                                          <a:gd name="T5" fmla="*/ 4 h 28"/>
                                          <a:gd name="T6" fmla="*/ 4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6" name="Freeform 15255"/>
                                    <wps:cNvSpPr>
                                      <a:spLocks/>
                                    </wps:cNvSpPr>
                                    <wps:spPr bwMode="auto">
                                      <a:xfrm>
                                        <a:off x="4776" y="3716"/>
                                        <a:ext cx="27" cy="27"/>
                                      </a:xfrm>
                                      <a:custGeom>
                                        <a:avLst/>
                                        <a:gdLst>
                                          <a:gd name="T0" fmla="*/ 0 w 27"/>
                                          <a:gd name="T1" fmla="*/ 20 h 27"/>
                                          <a:gd name="T2" fmla="*/ 20 w 27"/>
                                          <a:gd name="T3" fmla="*/ 27 h 27"/>
                                          <a:gd name="T4" fmla="*/ 27 w 27"/>
                                          <a:gd name="T5" fmla="*/ 8 h 27"/>
                                          <a:gd name="T6" fmla="*/ 8 w 27"/>
                                          <a:gd name="T7" fmla="*/ 0 h 27"/>
                                          <a:gd name="T8" fmla="*/ 0 w 27"/>
                                          <a:gd name="T9" fmla="*/ 20 h 27"/>
                                        </a:gdLst>
                                        <a:ahLst/>
                                        <a:cxnLst>
                                          <a:cxn ang="0">
                                            <a:pos x="T0" y="T1"/>
                                          </a:cxn>
                                          <a:cxn ang="0">
                                            <a:pos x="T2" y="T3"/>
                                          </a:cxn>
                                          <a:cxn ang="0">
                                            <a:pos x="T4" y="T5"/>
                                          </a:cxn>
                                          <a:cxn ang="0">
                                            <a:pos x="T6" y="T7"/>
                                          </a:cxn>
                                          <a:cxn ang="0">
                                            <a:pos x="T8" y="T9"/>
                                          </a:cxn>
                                        </a:cxnLst>
                                        <a:rect l="0" t="0" r="r" b="b"/>
                                        <a:pathLst>
                                          <a:path w="27" h="27">
                                            <a:moveTo>
                                              <a:pt x="0" y="20"/>
                                            </a:moveTo>
                                            <a:lnTo>
                                              <a:pt x="20" y="27"/>
                                            </a:lnTo>
                                            <a:lnTo>
                                              <a:pt x="27" y="8"/>
                                            </a:lnTo>
                                            <a:lnTo>
                                              <a:pt x="8"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7" name="Freeform 15256"/>
                                    <wps:cNvSpPr>
                                      <a:spLocks/>
                                    </wps:cNvSpPr>
                                    <wps:spPr bwMode="auto">
                                      <a:xfrm>
                                        <a:off x="4784" y="3695"/>
                                        <a:ext cx="24" cy="26"/>
                                      </a:xfrm>
                                      <a:custGeom>
                                        <a:avLst/>
                                        <a:gdLst>
                                          <a:gd name="T0" fmla="*/ 0 w 24"/>
                                          <a:gd name="T1" fmla="*/ 21 h 26"/>
                                          <a:gd name="T2" fmla="*/ 19 w 24"/>
                                          <a:gd name="T3" fmla="*/ 26 h 26"/>
                                          <a:gd name="T4" fmla="*/ 24 w 24"/>
                                          <a:gd name="T5" fmla="*/ 5 h 26"/>
                                          <a:gd name="T6" fmla="*/ 4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5"/>
                                            </a:lnTo>
                                            <a:lnTo>
                                              <a:pt x="4"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8" name="Freeform 15257"/>
                                    <wps:cNvSpPr>
                                      <a:spLocks/>
                                    </wps:cNvSpPr>
                                    <wps:spPr bwMode="auto">
                                      <a:xfrm>
                                        <a:off x="4788" y="3676"/>
                                        <a:ext cx="24" cy="24"/>
                                      </a:xfrm>
                                      <a:custGeom>
                                        <a:avLst/>
                                        <a:gdLst>
                                          <a:gd name="T0" fmla="*/ 0 w 24"/>
                                          <a:gd name="T1" fmla="*/ 19 h 24"/>
                                          <a:gd name="T2" fmla="*/ 20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20"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9" name="Freeform 15258"/>
                                    <wps:cNvSpPr>
                                      <a:spLocks/>
                                    </wps:cNvSpPr>
                                    <wps:spPr bwMode="auto">
                                      <a:xfrm>
                                        <a:off x="4793" y="3656"/>
                                        <a:ext cx="27" cy="27"/>
                                      </a:xfrm>
                                      <a:custGeom>
                                        <a:avLst/>
                                        <a:gdLst>
                                          <a:gd name="T0" fmla="*/ 0 w 27"/>
                                          <a:gd name="T1" fmla="*/ 20 h 27"/>
                                          <a:gd name="T2" fmla="*/ 19 w 27"/>
                                          <a:gd name="T3" fmla="*/ 27 h 27"/>
                                          <a:gd name="T4" fmla="*/ 27 w 27"/>
                                          <a:gd name="T5" fmla="*/ 8 h 27"/>
                                          <a:gd name="T6" fmla="*/ 7 w 27"/>
                                          <a:gd name="T7" fmla="*/ 0 h 27"/>
                                          <a:gd name="T8" fmla="*/ 0 w 27"/>
                                          <a:gd name="T9" fmla="*/ 20 h 27"/>
                                        </a:gdLst>
                                        <a:ahLst/>
                                        <a:cxnLst>
                                          <a:cxn ang="0">
                                            <a:pos x="T0" y="T1"/>
                                          </a:cxn>
                                          <a:cxn ang="0">
                                            <a:pos x="T2" y="T3"/>
                                          </a:cxn>
                                          <a:cxn ang="0">
                                            <a:pos x="T4" y="T5"/>
                                          </a:cxn>
                                          <a:cxn ang="0">
                                            <a:pos x="T6" y="T7"/>
                                          </a:cxn>
                                          <a:cxn ang="0">
                                            <a:pos x="T8" y="T9"/>
                                          </a:cxn>
                                        </a:cxnLst>
                                        <a:rect l="0" t="0" r="r" b="b"/>
                                        <a:pathLst>
                                          <a:path w="27" h="27">
                                            <a:moveTo>
                                              <a:pt x="0" y="20"/>
                                            </a:moveTo>
                                            <a:lnTo>
                                              <a:pt x="19" y="27"/>
                                            </a:lnTo>
                                            <a:lnTo>
                                              <a:pt x="27" y="8"/>
                                            </a:lnTo>
                                            <a:lnTo>
                                              <a:pt x="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0" name="Freeform 15259"/>
                                    <wps:cNvSpPr>
                                      <a:spLocks/>
                                    </wps:cNvSpPr>
                                    <wps:spPr bwMode="auto">
                                      <a:xfrm>
                                        <a:off x="4800" y="3637"/>
                                        <a:ext cx="24" cy="24"/>
                                      </a:xfrm>
                                      <a:custGeom>
                                        <a:avLst/>
                                        <a:gdLst>
                                          <a:gd name="T0" fmla="*/ 0 w 24"/>
                                          <a:gd name="T1" fmla="*/ 19 h 24"/>
                                          <a:gd name="T2" fmla="*/ 20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20"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1" name="Freeform 15260"/>
                                    <wps:cNvSpPr>
                                      <a:spLocks/>
                                    </wps:cNvSpPr>
                                    <wps:spPr bwMode="auto">
                                      <a:xfrm>
                                        <a:off x="4805" y="3618"/>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2" name="Freeform 15261"/>
                                    <wps:cNvSpPr>
                                      <a:spLocks/>
                                    </wps:cNvSpPr>
                                    <wps:spPr bwMode="auto">
                                      <a:xfrm>
                                        <a:off x="4810" y="3599"/>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3" name="Freeform 15262"/>
                                    <wps:cNvSpPr>
                                      <a:spLocks/>
                                    </wps:cNvSpPr>
                                    <wps:spPr bwMode="auto">
                                      <a:xfrm>
                                        <a:off x="4817" y="3580"/>
                                        <a:ext cx="27" cy="26"/>
                                      </a:xfrm>
                                      <a:custGeom>
                                        <a:avLst/>
                                        <a:gdLst>
                                          <a:gd name="T0" fmla="*/ 0 w 27"/>
                                          <a:gd name="T1" fmla="*/ 19 h 26"/>
                                          <a:gd name="T2" fmla="*/ 19 w 27"/>
                                          <a:gd name="T3" fmla="*/ 26 h 26"/>
                                          <a:gd name="T4" fmla="*/ 27 w 27"/>
                                          <a:gd name="T5" fmla="*/ 7 h 26"/>
                                          <a:gd name="T6" fmla="*/ 7 w 27"/>
                                          <a:gd name="T7" fmla="*/ 0 h 26"/>
                                          <a:gd name="T8" fmla="*/ 0 w 27"/>
                                          <a:gd name="T9" fmla="*/ 19 h 26"/>
                                        </a:gdLst>
                                        <a:ahLst/>
                                        <a:cxnLst>
                                          <a:cxn ang="0">
                                            <a:pos x="T0" y="T1"/>
                                          </a:cxn>
                                          <a:cxn ang="0">
                                            <a:pos x="T2" y="T3"/>
                                          </a:cxn>
                                          <a:cxn ang="0">
                                            <a:pos x="T4" y="T5"/>
                                          </a:cxn>
                                          <a:cxn ang="0">
                                            <a:pos x="T6" y="T7"/>
                                          </a:cxn>
                                          <a:cxn ang="0">
                                            <a:pos x="T8" y="T9"/>
                                          </a:cxn>
                                        </a:cxnLst>
                                        <a:rect l="0" t="0" r="r" b="b"/>
                                        <a:pathLst>
                                          <a:path w="27" h="26">
                                            <a:moveTo>
                                              <a:pt x="0" y="19"/>
                                            </a:moveTo>
                                            <a:lnTo>
                                              <a:pt x="19" y="26"/>
                                            </a:lnTo>
                                            <a:lnTo>
                                              <a:pt x="27"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4" name="Freeform 15263"/>
                                    <wps:cNvSpPr>
                                      <a:spLocks/>
                                    </wps:cNvSpPr>
                                    <wps:spPr bwMode="auto">
                                      <a:xfrm>
                                        <a:off x="4824" y="3563"/>
                                        <a:ext cx="24" cy="21"/>
                                      </a:xfrm>
                                      <a:custGeom>
                                        <a:avLst/>
                                        <a:gdLst>
                                          <a:gd name="T0" fmla="*/ 0 w 24"/>
                                          <a:gd name="T1" fmla="*/ 17 h 21"/>
                                          <a:gd name="T2" fmla="*/ 20 w 24"/>
                                          <a:gd name="T3" fmla="*/ 21 h 21"/>
                                          <a:gd name="T4" fmla="*/ 24 w 24"/>
                                          <a:gd name="T5" fmla="*/ 5 h 21"/>
                                          <a:gd name="T6" fmla="*/ 5 w 24"/>
                                          <a:gd name="T7" fmla="*/ 0 h 21"/>
                                          <a:gd name="T8" fmla="*/ 0 w 24"/>
                                          <a:gd name="T9" fmla="*/ 17 h 21"/>
                                        </a:gdLst>
                                        <a:ahLst/>
                                        <a:cxnLst>
                                          <a:cxn ang="0">
                                            <a:pos x="T0" y="T1"/>
                                          </a:cxn>
                                          <a:cxn ang="0">
                                            <a:pos x="T2" y="T3"/>
                                          </a:cxn>
                                          <a:cxn ang="0">
                                            <a:pos x="T4" y="T5"/>
                                          </a:cxn>
                                          <a:cxn ang="0">
                                            <a:pos x="T6" y="T7"/>
                                          </a:cxn>
                                          <a:cxn ang="0">
                                            <a:pos x="T8" y="T9"/>
                                          </a:cxn>
                                        </a:cxnLst>
                                        <a:rect l="0" t="0" r="r" b="b"/>
                                        <a:pathLst>
                                          <a:path w="24" h="21">
                                            <a:moveTo>
                                              <a:pt x="0" y="17"/>
                                            </a:moveTo>
                                            <a:lnTo>
                                              <a:pt x="20" y="21"/>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5" name="Freeform 15264"/>
                                    <wps:cNvSpPr>
                                      <a:spLocks/>
                                    </wps:cNvSpPr>
                                    <wps:spPr bwMode="auto">
                                      <a:xfrm>
                                        <a:off x="4829" y="3544"/>
                                        <a:ext cx="27" cy="26"/>
                                      </a:xfrm>
                                      <a:custGeom>
                                        <a:avLst/>
                                        <a:gdLst>
                                          <a:gd name="T0" fmla="*/ 0 w 27"/>
                                          <a:gd name="T1" fmla="*/ 19 h 26"/>
                                          <a:gd name="T2" fmla="*/ 19 w 27"/>
                                          <a:gd name="T3" fmla="*/ 26 h 26"/>
                                          <a:gd name="T4" fmla="*/ 27 w 27"/>
                                          <a:gd name="T5" fmla="*/ 7 h 26"/>
                                          <a:gd name="T6" fmla="*/ 7 w 27"/>
                                          <a:gd name="T7" fmla="*/ 0 h 26"/>
                                          <a:gd name="T8" fmla="*/ 0 w 27"/>
                                          <a:gd name="T9" fmla="*/ 19 h 26"/>
                                        </a:gdLst>
                                        <a:ahLst/>
                                        <a:cxnLst>
                                          <a:cxn ang="0">
                                            <a:pos x="T0" y="T1"/>
                                          </a:cxn>
                                          <a:cxn ang="0">
                                            <a:pos x="T2" y="T3"/>
                                          </a:cxn>
                                          <a:cxn ang="0">
                                            <a:pos x="T4" y="T5"/>
                                          </a:cxn>
                                          <a:cxn ang="0">
                                            <a:pos x="T6" y="T7"/>
                                          </a:cxn>
                                          <a:cxn ang="0">
                                            <a:pos x="T8" y="T9"/>
                                          </a:cxn>
                                        </a:cxnLst>
                                        <a:rect l="0" t="0" r="r" b="b"/>
                                        <a:pathLst>
                                          <a:path w="27" h="26">
                                            <a:moveTo>
                                              <a:pt x="0" y="19"/>
                                            </a:moveTo>
                                            <a:lnTo>
                                              <a:pt x="19" y="26"/>
                                            </a:lnTo>
                                            <a:lnTo>
                                              <a:pt x="27"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6" name="Freeform 15265"/>
                                    <wps:cNvSpPr>
                                      <a:spLocks/>
                                    </wps:cNvSpPr>
                                    <wps:spPr bwMode="auto">
                                      <a:xfrm>
                                        <a:off x="4836" y="3527"/>
                                        <a:ext cx="24" cy="21"/>
                                      </a:xfrm>
                                      <a:custGeom>
                                        <a:avLst/>
                                        <a:gdLst>
                                          <a:gd name="T0" fmla="*/ 0 w 24"/>
                                          <a:gd name="T1" fmla="*/ 17 h 21"/>
                                          <a:gd name="T2" fmla="*/ 20 w 24"/>
                                          <a:gd name="T3" fmla="*/ 21 h 21"/>
                                          <a:gd name="T4" fmla="*/ 24 w 24"/>
                                          <a:gd name="T5" fmla="*/ 5 h 21"/>
                                          <a:gd name="T6" fmla="*/ 5 w 24"/>
                                          <a:gd name="T7" fmla="*/ 0 h 21"/>
                                          <a:gd name="T8" fmla="*/ 0 w 24"/>
                                          <a:gd name="T9" fmla="*/ 17 h 21"/>
                                        </a:gdLst>
                                        <a:ahLst/>
                                        <a:cxnLst>
                                          <a:cxn ang="0">
                                            <a:pos x="T0" y="T1"/>
                                          </a:cxn>
                                          <a:cxn ang="0">
                                            <a:pos x="T2" y="T3"/>
                                          </a:cxn>
                                          <a:cxn ang="0">
                                            <a:pos x="T4" y="T5"/>
                                          </a:cxn>
                                          <a:cxn ang="0">
                                            <a:pos x="T6" y="T7"/>
                                          </a:cxn>
                                          <a:cxn ang="0">
                                            <a:pos x="T8" y="T9"/>
                                          </a:cxn>
                                        </a:cxnLst>
                                        <a:rect l="0" t="0" r="r" b="b"/>
                                        <a:pathLst>
                                          <a:path w="24" h="21">
                                            <a:moveTo>
                                              <a:pt x="0" y="17"/>
                                            </a:moveTo>
                                            <a:lnTo>
                                              <a:pt x="20" y="21"/>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7" name="Freeform 15266"/>
                                    <wps:cNvSpPr>
                                      <a:spLocks/>
                                    </wps:cNvSpPr>
                                    <wps:spPr bwMode="auto">
                                      <a:xfrm>
                                        <a:off x="4841" y="3508"/>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8" name="Freeform 15267"/>
                                    <wps:cNvSpPr>
                                      <a:spLocks/>
                                    </wps:cNvSpPr>
                                    <wps:spPr bwMode="auto">
                                      <a:xfrm>
                                        <a:off x="4846" y="3493"/>
                                        <a:ext cx="24" cy="22"/>
                                      </a:xfrm>
                                      <a:custGeom>
                                        <a:avLst/>
                                        <a:gdLst>
                                          <a:gd name="T0" fmla="*/ 0 w 24"/>
                                          <a:gd name="T1" fmla="*/ 15 h 22"/>
                                          <a:gd name="T2" fmla="*/ 19 w 24"/>
                                          <a:gd name="T3" fmla="*/ 22 h 22"/>
                                          <a:gd name="T4" fmla="*/ 24 w 24"/>
                                          <a:gd name="T5" fmla="*/ 7 h 22"/>
                                          <a:gd name="T6" fmla="*/ 5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7"/>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9" name="Freeform 15268"/>
                                    <wps:cNvSpPr>
                                      <a:spLocks/>
                                    </wps:cNvSpPr>
                                    <wps:spPr bwMode="auto">
                                      <a:xfrm>
                                        <a:off x="4851" y="3476"/>
                                        <a:ext cx="26" cy="24"/>
                                      </a:xfrm>
                                      <a:custGeom>
                                        <a:avLst/>
                                        <a:gdLst>
                                          <a:gd name="T0" fmla="*/ 0 w 26"/>
                                          <a:gd name="T1" fmla="*/ 17 h 24"/>
                                          <a:gd name="T2" fmla="*/ 19 w 26"/>
                                          <a:gd name="T3" fmla="*/ 24 h 24"/>
                                          <a:gd name="T4" fmla="*/ 26 w 26"/>
                                          <a:gd name="T5" fmla="*/ 8 h 24"/>
                                          <a:gd name="T6" fmla="*/ 7 w 26"/>
                                          <a:gd name="T7" fmla="*/ 0 h 24"/>
                                          <a:gd name="T8" fmla="*/ 0 w 26"/>
                                          <a:gd name="T9" fmla="*/ 17 h 24"/>
                                        </a:gdLst>
                                        <a:ahLst/>
                                        <a:cxnLst>
                                          <a:cxn ang="0">
                                            <a:pos x="T0" y="T1"/>
                                          </a:cxn>
                                          <a:cxn ang="0">
                                            <a:pos x="T2" y="T3"/>
                                          </a:cxn>
                                          <a:cxn ang="0">
                                            <a:pos x="T4" y="T5"/>
                                          </a:cxn>
                                          <a:cxn ang="0">
                                            <a:pos x="T6" y="T7"/>
                                          </a:cxn>
                                          <a:cxn ang="0">
                                            <a:pos x="T8" y="T9"/>
                                          </a:cxn>
                                        </a:cxnLst>
                                        <a:rect l="0" t="0" r="r" b="b"/>
                                        <a:pathLst>
                                          <a:path w="26" h="24">
                                            <a:moveTo>
                                              <a:pt x="0" y="17"/>
                                            </a:moveTo>
                                            <a:lnTo>
                                              <a:pt x="19" y="24"/>
                                            </a:lnTo>
                                            <a:lnTo>
                                              <a:pt x="26" y="8"/>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30" name="Freeform 15269"/>
                                    <wps:cNvSpPr>
                                      <a:spLocks/>
                                    </wps:cNvSpPr>
                                    <wps:spPr bwMode="auto">
                                      <a:xfrm>
                                        <a:off x="4858" y="3460"/>
                                        <a:ext cx="24" cy="21"/>
                                      </a:xfrm>
                                      <a:custGeom>
                                        <a:avLst/>
                                        <a:gdLst>
                                          <a:gd name="T0" fmla="*/ 0 w 24"/>
                                          <a:gd name="T1" fmla="*/ 16 h 21"/>
                                          <a:gd name="T2" fmla="*/ 19 w 24"/>
                                          <a:gd name="T3" fmla="*/ 21 h 21"/>
                                          <a:gd name="T4" fmla="*/ 24 w 24"/>
                                          <a:gd name="T5" fmla="*/ 4 h 21"/>
                                          <a:gd name="T6" fmla="*/ 5 w 24"/>
                                          <a:gd name="T7" fmla="*/ 0 h 21"/>
                                          <a:gd name="T8" fmla="*/ 0 w 24"/>
                                          <a:gd name="T9" fmla="*/ 16 h 21"/>
                                        </a:gdLst>
                                        <a:ahLst/>
                                        <a:cxnLst>
                                          <a:cxn ang="0">
                                            <a:pos x="T0" y="T1"/>
                                          </a:cxn>
                                          <a:cxn ang="0">
                                            <a:pos x="T2" y="T3"/>
                                          </a:cxn>
                                          <a:cxn ang="0">
                                            <a:pos x="T4" y="T5"/>
                                          </a:cxn>
                                          <a:cxn ang="0">
                                            <a:pos x="T6" y="T7"/>
                                          </a:cxn>
                                          <a:cxn ang="0">
                                            <a:pos x="T8" y="T9"/>
                                          </a:cxn>
                                        </a:cxnLst>
                                        <a:rect l="0" t="0" r="r" b="b"/>
                                        <a:pathLst>
                                          <a:path w="24" h="21">
                                            <a:moveTo>
                                              <a:pt x="0" y="16"/>
                                            </a:moveTo>
                                            <a:lnTo>
                                              <a:pt x="19" y="21"/>
                                            </a:lnTo>
                                            <a:lnTo>
                                              <a:pt x="24" y="4"/>
                                            </a:lnTo>
                                            <a:lnTo>
                                              <a:pt x="5"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31" name="Freeform 15270"/>
                                    <wps:cNvSpPr>
                                      <a:spLocks/>
                                    </wps:cNvSpPr>
                                    <wps:spPr bwMode="auto">
                                      <a:xfrm>
                                        <a:off x="4865" y="3443"/>
                                        <a:ext cx="24" cy="24"/>
                                      </a:xfrm>
                                      <a:custGeom>
                                        <a:avLst/>
                                        <a:gdLst>
                                          <a:gd name="T0" fmla="*/ 0 w 24"/>
                                          <a:gd name="T1" fmla="*/ 14 h 24"/>
                                          <a:gd name="T2" fmla="*/ 17 w 24"/>
                                          <a:gd name="T3" fmla="*/ 24 h 24"/>
                                          <a:gd name="T4" fmla="*/ 24 w 24"/>
                                          <a:gd name="T5" fmla="*/ 9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9"/>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32" name="Freeform 15271"/>
                                    <wps:cNvSpPr>
                                      <a:spLocks/>
                                    </wps:cNvSpPr>
                                    <wps:spPr bwMode="auto">
                                      <a:xfrm>
                                        <a:off x="4870" y="3431"/>
                                        <a:ext cx="24" cy="21"/>
                                      </a:xfrm>
                                      <a:custGeom>
                                        <a:avLst/>
                                        <a:gdLst>
                                          <a:gd name="T0" fmla="*/ 0 w 24"/>
                                          <a:gd name="T1" fmla="*/ 14 h 21"/>
                                          <a:gd name="T2" fmla="*/ 19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33" name="Freeform 15272"/>
                                    <wps:cNvSpPr>
                                      <a:spLocks/>
                                    </wps:cNvSpPr>
                                    <wps:spPr bwMode="auto">
                                      <a:xfrm>
                                        <a:off x="4877" y="3414"/>
                                        <a:ext cx="24" cy="24"/>
                                      </a:xfrm>
                                      <a:custGeom>
                                        <a:avLst/>
                                        <a:gdLst>
                                          <a:gd name="T0" fmla="*/ 0 w 24"/>
                                          <a:gd name="T1" fmla="*/ 14 h 24"/>
                                          <a:gd name="T2" fmla="*/ 17 w 24"/>
                                          <a:gd name="T3" fmla="*/ 24 h 24"/>
                                          <a:gd name="T4" fmla="*/ 24 w 24"/>
                                          <a:gd name="T5" fmla="*/ 10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10"/>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34" name="Freeform 15273"/>
                                    <wps:cNvSpPr>
                                      <a:spLocks/>
                                    </wps:cNvSpPr>
                                    <wps:spPr bwMode="auto">
                                      <a:xfrm>
                                        <a:off x="4882" y="3400"/>
                                        <a:ext cx="24" cy="21"/>
                                      </a:xfrm>
                                      <a:custGeom>
                                        <a:avLst/>
                                        <a:gdLst>
                                          <a:gd name="T0" fmla="*/ 0 w 24"/>
                                          <a:gd name="T1" fmla="*/ 16 h 21"/>
                                          <a:gd name="T2" fmla="*/ 19 w 24"/>
                                          <a:gd name="T3" fmla="*/ 21 h 21"/>
                                          <a:gd name="T4" fmla="*/ 24 w 24"/>
                                          <a:gd name="T5" fmla="*/ 4 h 21"/>
                                          <a:gd name="T6" fmla="*/ 5 w 24"/>
                                          <a:gd name="T7" fmla="*/ 0 h 21"/>
                                          <a:gd name="T8" fmla="*/ 0 w 24"/>
                                          <a:gd name="T9" fmla="*/ 16 h 21"/>
                                        </a:gdLst>
                                        <a:ahLst/>
                                        <a:cxnLst>
                                          <a:cxn ang="0">
                                            <a:pos x="T0" y="T1"/>
                                          </a:cxn>
                                          <a:cxn ang="0">
                                            <a:pos x="T2" y="T3"/>
                                          </a:cxn>
                                          <a:cxn ang="0">
                                            <a:pos x="T4" y="T5"/>
                                          </a:cxn>
                                          <a:cxn ang="0">
                                            <a:pos x="T6" y="T7"/>
                                          </a:cxn>
                                          <a:cxn ang="0">
                                            <a:pos x="T8" y="T9"/>
                                          </a:cxn>
                                        </a:cxnLst>
                                        <a:rect l="0" t="0" r="r" b="b"/>
                                        <a:pathLst>
                                          <a:path w="24" h="21">
                                            <a:moveTo>
                                              <a:pt x="0" y="16"/>
                                            </a:moveTo>
                                            <a:lnTo>
                                              <a:pt x="19" y="21"/>
                                            </a:lnTo>
                                            <a:lnTo>
                                              <a:pt x="24" y="4"/>
                                            </a:lnTo>
                                            <a:lnTo>
                                              <a:pt x="5"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35" name="Freeform 15274"/>
                                    <wps:cNvSpPr>
                                      <a:spLocks/>
                                    </wps:cNvSpPr>
                                    <wps:spPr bwMode="auto">
                                      <a:xfrm>
                                        <a:off x="4889" y="3385"/>
                                        <a:ext cx="24" cy="22"/>
                                      </a:xfrm>
                                      <a:custGeom>
                                        <a:avLst/>
                                        <a:gdLst>
                                          <a:gd name="T0" fmla="*/ 0 w 24"/>
                                          <a:gd name="T1" fmla="*/ 12 h 22"/>
                                          <a:gd name="T2" fmla="*/ 17 w 24"/>
                                          <a:gd name="T3" fmla="*/ 22 h 22"/>
                                          <a:gd name="T4" fmla="*/ 24 w 24"/>
                                          <a:gd name="T5" fmla="*/ 10 h 22"/>
                                          <a:gd name="T6" fmla="*/ 7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36" name="Freeform 15275"/>
                                    <wps:cNvSpPr>
                                      <a:spLocks/>
                                    </wps:cNvSpPr>
                                    <wps:spPr bwMode="auto">
                                      <a:xfrm>
                                        <a:off x="4894" y="3373"/>
                                        <a:ext cx="24" cy="22"/>
                                      </a:xfrm>
                                      <a:custGeom>
                                        <a:avLst/>
                                        <a:gdLst>
                                          <a:gd name="T0" fmla="*/ 0 w 24"/>
                                          <a:gd name="T1" fmla="*/ 15 h 22"/>
                                          <a:gd name="T2" fmla="*/ 19 w 24"/>
                                          <a:gd name="T3" fmla="*/ 22 h 22"/>
                                          <a:gd name="T4" fmla="*/ 24 w 24"/>
                                          <a:gd name="T5" fmla="*/ 7 h 22"/>
                                          <a:gd name="T6" fmla="*/ 5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7"/>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37" name="Freeform 15276"/>
                                    <wps:cNvSpPr>
                                      <a:spLocks/>
                                    </wps:cNvSpPr>
                                    <wps:spPr bwMode="auto">
                                      <a:xfrm>
                                        <a:off x="4899" y="3361"/>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38" name="Freeform 15277"/>
                                    <wps:cNvSpPr>
                                      <a:spLocks/>
                                    </wps:cNvSpPr>
                                    <wps:spPr bwMode="auto">
                                      <a:xfrm>
                                        <a:off x="4906" y="3344"/>
                                        <a:ext cx="24" cy="24"/>
                                      </a:xfrm>
                                      <a:custGeom>
                                        <a:avLst/>
                                        <a:gdLst>
                                          <a:gd name="T0" fmla="*/ 0 w 24"/>
                                          <a:gd name="T1" fmla="*/ 15 h 24"/>
                                          <a:gd name="T2" fmla="*/ 17 w 24"/>
                                          <a:gd name="T3" fmla="*/ 24 h 24"/>
                                          <a:gd name="T4" fmla="*/ 24 w 24"/>
                                          <a:gd name="T5" fmla="*/ 10 h 24"/>
                                          <a:gd name="T6" fmla="*/ 7 w 24"/>
                                          <a:gd name="T7" fmla="*/ 0 h 24"/>
                                          <a:gd name="T8" fmla="*/ 0 w 24"/>
                                          <a:gd name="T9" fmla="*/ 15 h 24"/>
                                        </a:gdLst>
                                        <a:ahLst/>
                                        <a:cxnLst>
                                          <a:cxn ang="0">
                                            <a:pos x="T0" y="T1"/>
                                          </a:cxn>
                                          <a:cxn ang="0">
                                            <a:pos x="T2" y="T3"/>
                                          </a:cxn>
                                          <a:cxn ang="0">
                                            <a:pos x="T4" y="T5"/>
                                          </a:cxn>
                                          <a:cxn ang="0">
                                            <a:pos x="T6" y="T7"/>
                                          </a:cxn>
                                          <a:cxn ang="0">
                                            <a:pos x="T8" y="T9"/>
                                          </a:cxn>
                                        </a:cxnLst>
                                        <a:rect l="0" t="0" r="r" b="b"/>
                                        <a:pathLst>
                                          <a:path w="24" h="24">
                                            <a:moveTo>
                                              <a:pt x="0" y="15"/>
                                            </a:moveTo>
                                            <a:lnTo>
                                              <a:pt x="17" y="24"/>
                                            </a:lnTo>
                                            <a:lnTo>
                                              <a:pt x="24" y="10"/>
                                            </a:lnTo>
                                            <a:lnTo>
                                              <a:pt x="7"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39" name="Freeform 15278"/>
                                    <wps:cNvSpPr>
                                      <a:spLocks/>
                                    </wps:cNvSpPr>
                                    <wps:spPr bwMode="auto">
                                      <a:xfrm>
                                        <a:off x="4911" y="3335"/>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40" name="Freeform 15279"/>
                                    <wps:cNvSpPr>
                                      <a:spLocks/>
                                    </wps:cNvSpPr>
                                    <wps:spPr bwMode="auto">
                                      <a:xfrm>
                                        <a:off x="4918" y="3323"/>
                                        <a:ext cx="24" cy="21"/>
                                      </a:xfrm>
                                      <a:custGeom>
                                        <a:avLst/>
                                        <a:gdLst>
                                          <a:gd name="T0" fmla="*/ 0 w 24"/>
                                          <a:gd name="T1" fmla="*/ 9 h 21"/>
                                          <a:gd name="T2" fmla="*/ 17 w 24"/>
                                          <a:gd name="T3" fmla="*/ 21 h 21"/>
                                          <a:gd name="T4" fmla="*/ 24 w 24"/>
                                          <a:gd name="T5" fmla="*/ 12 h 21"/>
                                          <a:gd name="T6" fmla="*/ 7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7" y="21"/>
                                            </a:lnTo>
                                            <a:lnTo>
                                              <a:pt x="24" y="12"/>
                                            </a:lnTo>
                                            <a:lnTo>
                                              <a:pt x="7"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41" name="Freeform 15280"/>
                                    <wps:cNvSpPr>
                                      <a:spLocks/>
                                    </wps:cNvSpPr>
                                    <wps:spPr bwMode="auto">
                                      <a:xfrm>
                                        <a:off x="4923" y="3313"/>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42" name="Freeform 15281"/>
                                    <wps:cNvSpPr>
                                      <a:spLocks/>
                                    </wps:cNvSpPr>
                                    <wps:spPr bwMode="auto">
                                      <a:xfrm>
                                        <a:off x="4930" y="3299"/>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43" name="Freeform 15282"/>
                                    <wps:cNvSpPr>
                                      <a:spLocks/>
                                    </wps:cNvSpPr>
                                    <wps:spPr bwMode="auto">
                                      <a:xfrm>
                                        <a:off x="4937" y="3289"/>
                                        <a:ext cx="22" cy="19"/>
                                      </a:xfrm>
                                      <a:custGeom>
                                        <a:avLst/>
                                        <a:gdLst>
                                          <a:gd name="T0" fmla="*/ 0 w 22"/>
                                          <a:gd name="T1" fmla="*/ 10 h 19"/>
                                          <a:gd name="T2" fmla="*/ 17 w 22"/>
                                          <a:gd name="T3" fmla="*/ 19 h 19"/>
                                          <a:gd name="T4" fmla="*/ 22 w 22"/>
                                          <a:gd name="T5" fmla="*/ 10 h 19"/>
                                          <a:gd name="T6" fmla="*/ 5 w 22"/>
                                          <a:gd name="T7" fmla="*/ 0 h 19"/>
                                          <a:gd name="T8" fmla="*/ 0 w 22"/>
                                          <a:gd name="T9" fmla="*/ 10 h 19"/>
                                        </a:gdLst>
                                        <a:ahLst/>
                                        <a:cxnLst>
                                          <a:cxn ang="0">
                                            <a:pos x="T0" y="T1"/>
                                          </a:cxn>
                                          <a:cxn ang="0">
                                            <a:pos x="T2" y="T3"/>
                                          </a:cxn>
                                          <a:cxn ang="0">
                                            <a:pos x="T4" y="T5"/>
                                          </a:cxn>
                                          <a:cxn ang="0">
                                            <a:pos x="T6" y="T7"/>
                                          </a:cxn>
                                          <a:cxn ang="0">
                                            <a:pos x="T8" y="T9"/>
                                          </a:cxn>
                                        </a:cxnLst>
                                        <a:rect l="0" t="0" r="r" b="b"/>
                                        <a:pathLst>
                                          <a:path w="22" h="19">
                                            <a:moveTo>
                                              <a:pt x="0" y="10"/>
                                            </a:moveTo>
                                            <a:lnTo>
                                              <a:pt x="17" y="19"/>
                                            </a:lnTo>
                                            <a:lnTo>
                                              <a:pt x="22" y="10"/>
                                            </a:lnTo>
                                            <a:lnTo>
                                              <a:pt x="5"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44" name="Freeform 15283"/>
                                    <wps:cNvSpPr>
                                      <a:spLocks/>
                                    </wps:cNvSpPr>
                                    <wps:spPr bwMode="auto">
                                      <a:xfrm>
                                        <a:off x="4942" y="3280"/>
                                        <a:ext cx="22" cy="19"/>
                                      </a:xfrm>
                                      <a:custGeom>
                                        <a:avLst/>
                                        <a:gdLst>
                                          <a:gd name="T0" fmla="*/ 0 w 22"/>
                                          <a:gd name="T1" fmla="*/ 9 h 19"/>
                                          <a:gd name="T2" fmla="*/ 17 w 22"/>
                                          <a:gd name="T3" fmla="*/ 19 h 19"/>
                                          <a:gd name="T4" fmla="*/ 22 w 22"/>
                                          <a:gd name="T5" fmla="*/ 9 h 19"/>
                                          <a:gd name="T6" fmla="*/ 5 w 22"/>
                                          <a:gd name="T7" fmla="*/ 0 h 19"/>
                                          <a:gd name="T8" fmla="*/ 0 w 22"/>
                                          <a:gd name="T9" fmla="*/ 9 h 19"/>
                                        </a:gdLst>
                                        <a:ahLst/>
                                        <a:cxnLst>
                                          <a:cxn ang="0">
                                            <a:pos x="T0" y="T1"/>
                                          </a:cxn>
                                          <a:cxn ang="0">
                                            <a:pos x="T2" y="T3"/>
                                          </a:cxn>
                                          <a:cxn ang="0">
                                            <a:pos x="T4" y="T5"/>
                                          </a:cxn>
                                          <a:cxn ang="0">
                                            <a:pos x="T6" y="T7"/>
                                          </a:cxn>
                                          <a:cxn ang="0">
                                            <a:pos x="T8" y="T9"/>
                                          </a:cxn>
                                        </a:cxnLst>
                                        <a:rect l="0" t="0" r="r" b="b"/>
                                        <a:pathLst>
                                          <a:path w="22" h="19">
                                            <a:moveTo>
                                              <a:pt x="0" y="9"/>
                                            </a:moveTo>
                                            <a:lnTo>
                                              <a:pt x="17" y="19"/>
                                            </a:lnTo>
                                            <a:lnTo>
                                              <a:pt x="22" y="9"/>
                                            </a:lnTo>
                                            <a:lnTo>
                                              <a:pt x="5"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45" name="Freeform 15284"/>
                                    <wps:cNvSpPr>
                                      <a:spLocks/>
                                    </wps:cNvSpPr>
                                    <wps:spPr bwMode="auto">
                                      <a:xfrm>
                                        <a:off x="4947" y="3270"/>
                                        <a:ext cx="24" cy="22"/>
                                      </a:xfrm>
                                      <a:custGeom>
                                        <a:avLst/>
                                        <a:gdLst>
                                          <a:gd name="T0" fmla="*/ 0 w 24"/>
                                          <a:gd name="T1" fmla="*/ 10 h 22"/>
                                          <a:gd name="T2" fmla="*/ 17 w 24"/>
                                          <a:gd name="T3" fmla="*/ 22 h 22"/>
                                          <a:gd name="T4" fmla="*/ 24 w 24"/>
                                          <a:gd name="T5" fmla="*/ 12 h 22"/>
                                          <a:gd name="T6" fmla="*/ 7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7" y="22"/>
                                            </a:lnTo>
                                            <a:lnTo>
                                              <a:pt x="24" y="12"/>
                                            </a:lnTo>
                                            <a:lnTo>
                                              <a:pt x="7"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46" name="Freeform 15285"/>
                                    <wps:cNvSpPr>
                                      <a:spLocks/>
                                    </wps:cNvSpPr>
                                    <wps:spPr bwMode="auto">
                                      <a:xfrm>
                                        <a:off x="4954" y="3260"/>
                                        <a:ext cx="24" cy="22"/>
                                      </a:xfrm>
                                      <a:custGeom>
                                        <a:avLst/>
                                        <a:gdLst>
                                          <a:gd name="T0" fmla="*/ 0 w 24"/>
                                          <a:gd name="T1" fmla="*/ 10 h 22"/>
                                          <a:gd name="T2" fmla="*/ 17 w 24"/>
                                          <a:gd name="T3" fmla="*/ 22 h 22"/>
                                          <a:gd name="T4" fmla="*/ 24 w 24"/>
                                          <a:gd name="T5" fmla="*/ 12 h 22"/>
                                          <a:gd name="T6" fmla="*/ 7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7" y="22"/>
                                            </a:lnTo>
                                            <a:lnTo>
                                              <a:pt x="24" y="12"/>
                                            </a:lnTo>
                                            <a:lnTo>
                                              <a:pt x="7"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47" name="Freeform 15286"/>
                                    <wps:cNvSpPr>
                                      <a:spLocks/>
                                    </wps:cNvSpPr>
                                    <wps:spPr bwMode="auto">
                                      <a:xfrm>
                                        <a:off x="4961" y="3253"/>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48" name="Freeform 15287"/>
                                    <wps:cNvSpPr>
                                      <a:spLocks/>
                                    </wps:cNvSpPr>
                                    <wps:spPr bwMode="auto">
                                      <a:xfrm>
                                        <a:off x="4966" y="3244"/>
                                        <a:ext cx="24" cy="21"/>
                                      </a:xfrm>
                                      <a:custGeom>
                                        <a:avLst/>
                                        <a:gdLst>
                                          <a:gd name="T0" fmla="*/ 0 w 24"/>
                                          <a:gd name="T1" fmla="*/ 9 h 21"/>
                                          <a:gd name="T2" fmla="*/ 17 w 24"/>
                                          <a:gd name="T3" fmla="*/ 21 h 21"/>
                                          <a:gd name="T4" fmla="*/ 24 w 24"/>
                                          <a:gd name="T5" fmla="*/ 12 h 21"/>
                                          <a:gd name="T6" fmla="*/ 7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7" y="21"/>
                                            </a:lnTo>
                                            <a:lnTo>
                                              <a:pt x="24" y="12"/>
                                            </a:lnTo>
                                            <a:lnTo>
                                              <a:pt x="7"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49" name="Freeform 15288"/>
                                    <wps:cNvSpPr>
                                      <a:spLocks/>
                                    </wps:cNvSpPr>
                                    <wps:spPr bwMode="auto">
                                      <a:xfrm>
                                        <a:off x="4973" y="3236"/>
                                        <a:ext cx="22" cy="20"/>
                                      </a:xfrm>
                                      <a:custGeom>
                                        <a:avLst/>
                                        <a:gdLst>
                                          <a:gd name="T0" fmla="*/ 0 w 22"/>
                                          <a:gd name="T1" fmla="*/ 8 h 20"/>
                                          <a:gd name="T2" fmla="*/ 17 w 22"/>
                                          <a:gd name="T3" fmla="*/ 20 h 20"/>
                                          <a:gd name="T4" fmla="*/ 22 w 22"/>
                                          <a:gd name="T5" fmla="*/ 12 h 20"/>
                                          <a:gd name="T6" fmla="*/ 5 w 22"/>
                                          <a:gd name="T7" fmla="*/ 0 h 20"/>
                                          <a:gd name="T8" fmla="*/ 0 w 22"/>
                                          <a:gd name="T9" fmla="*/ 8 h 20"/>
                                        </a:gdLst>
                                        <a:ahLst/>
                                        <a:cxnLst>
                                          <a:cxn ang="0">
                                            <a:pos x="T0" y="T1"/>
                                          </a:cxn>
                                          <a:cxn ang="0">
                                            <a:pos x="T2" y="T3"/>
                                          </a:cxn>
                                          <a:cxn ang="0">
                                            <a:pos x="T4" y="T5"/>
                                          </a:cxn>
                                          <a:cxn ang="0">
                                            <a:pos x="T6" y="T7"/>
                                          </a:cxn>
                                          <a:cxn ang="0">
                                            <a:pos x="T8" y="T9"/>
                                          </a:cxn>
                                        </a:cxnLst>
                                        <a:rect l="0" t="0" r="r" b="b"/>
                                        <a:pathLst>
                                          <a:path w="22" h="20">
                                            <a:moveTo>
                                              <a:pt x="0" y="8"/>
                                            </a:moveTo>
                                            <a:lnTo>
                                              <a:pt x="17" y="20"/>
                                            </a:lnTo>
                                            <a:lnTo>
                                              <a:pt x="22" y="12"/>
                                            </a:lnTo>
                                            <a:lnTo>
                                              <a:pt x="5"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50" name="Freeform 15289"/>
                                    <wps:cNvSpPr>
                                      <a:spLocks/>
                                    </wps:cNvSpPr>
                                    <wps:spPr bwMode="auto">
                                      <a:xfrm>
                                        <a:off x="4978" y="3229"/>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51" name="Freeform 15290"/>
                                    <wps:cNvSpPr>
                                      <a:spLocks/>
                                    </wps:cNvSpPr>
                                    <wps:spPr bwMode="auto">
                                      <a:xfrm>
                                        <a:off x="4983" y="3220"/>
                                        <a:ext cx="21" cy="21"/>
                                      </a:xfrm>
                                      <a:custGeom>
                                        <a:avLst/>
                                        <a:gdLst>
                                          <a:gd name="T0" fmla="*/ 0 w 21"/>
                                          <a:gd name="T1" fmla="*/ 7 h 21"/>
                                          <a:gd name="T2" fmla="*/ 14 w 21"/>
                                          <a:gd name="T3" fmla="*/ 21 h 21"/>
                                          <a:gd name="T4" fmla="*/ 21 w 21"/>
                                          <a:gd name="T5" fmla="*/ 14 h 21"/>
                                          <a:gd name="T6" fmla="*/ 7 w 21"/>
                                          <a:gd name="T7" fmla="*/ 0 h 21"/>
                                          <a:gd name="T8" fmla="*/ 0 w 21"/>
                                          <a:gd name="T9" fmla="*/ 7 h 21"/>
                                        </a:gdLst>
                                        <a:ahLst/>
                                        <a:cxnLst>
                                          <a:cxn ang="0">
                                            <a:pos x="T0" y="T1"/>
                                          </a:cxn>
                                          <a:cxn ang="0">
                                            <a:pos x="T2" y="T3"/>
                                          </a:cxn>
                                          <a:cxn ang="0">
                                            <a:pos x="T4" y="T5"/>
                                          </a:cxn>
                                          <a:cxn ang="0">
                                            <a:pos x="T6" y="T7"/>
                                          </a:cxn>
                                          <a:cxn ang="0">
                                            <a:pos x="T8" y="T9"/>
                                          </a:cxn>
                                        </a:cxnLst>
                                        <a:rect l="0" t="0" r="r" b="b"/>
                                        <a:pathLst>
                                          <a:path w="21" h="21">
                                            <a:moveTo>
                                              <a:pt x="0" y="7"/>
                                            </a:moveTo>
                                            <a:lnTo>
                                              <a:pt x="14" y="21"/>
                                            </a:lnTo>
                                            <a:lnTo>
                                              <a:pt x="21" y="14"/>
                                            </a:lnTo>
                                            <a:lnTo>
                                              <a:pt x="7"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52" name="Freeform 15291"/>
                                    <wps:cNvSpPr>
                                      <a:spLocks/>
                                    </wps:cNvSpPr>
                                    <wps:spPr bwMode="auto">
                                      <a:xfrm>
                                        <a:off x="4990" y="3215"/>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53" name="Freeform 15292"/>
                                    <wps:cNvSpPr>
                                      <a:spLocks/>
                                    </wps:cNvSpPr>
                                    <wps:spPr bwMode="auto">
                                      <a:xfrm>
                                        <a:off x="4995" y="3208"/>
                                        <a:ext cx="19" cy="19"/>
                                      </a:xfrm>
                                      <a:custGeom>
                                        <a:avLst/>
                                        <a:gdLst>
                                          <a:gd name="T0" fmla="*/ 0 w 19"/>
                                          <a:gd name="T1" fmla="*/ 4 h 19"/>
                                          <a:gd name="T2" fmla="*/ 14 w 19"/>
                                          <a:gd name="T3" fmla="*/ 19 h 19"/>
                                          <a:gd name="T4" fmla="*/ 19 w 19"/>
                                          <a:gd name="T5" fmla="*/ 14 h 19"/>
                                          <a:gd name="T6" fmla="*/ 5 w 19"/>
                                          <a:gd name="T7" fmla="*/ 0 h 19"/>
                                          <a:gd name="T8" fmla="*/ 0 w 19"/>
                                          <a:gd name="T9" fmla="*/ 4 h 19"/>
                                        </a:gdLst>
                                        <a:ahLst/>
                                        <a:cxnLst>
                                          <a:cxn ang="0">
                                            <a:pos x="T0" y="T1"/>
                                          </a:cxn>
                                          <a:cxn ang="0">
                                            <a:pos x="T2" y="T3"/>
                                          </a:cxn>
                                          <a:cxn ang="0">
                                            <a:pos x="T4" y="T5"/>
                                          </a:cxn>
                                          <a:cxn ang="0">
                                            <a:pos x="T6" y="T7"/>
                                          </a:cxn>
                                          <a:cxn ang="0">
                                            <a:pos x="T8" y="T9"/>
                                          </a:cxn>
                                        </a:cxnLst>
                                        <a:rect l="0" t="0" r="r" b="b"/>
                                        <a:pathLst>
                                          <a:path w="19" h="19">
                                            <a:moveTo>
                                              <a:pt x="0" y="4"/>
                                            </a:moveTo>
                                            <a:lnTo>
                                              <a:pt x="14" y="19"/>
                                            </a:lnTo>
                                            <a:lnTo>
                                              <a:pt x="19" y="14"/>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54" name="Freeform 15293"/>
                                    <wps:cNvSpPr>
                                      <a:spLocks/>
                                    </wps:cNvSpPr>
                                    <wps:spPr bwMode="auto">
                                      <a:xfrm>
                                        <a:off x="5002" y="3203"/>
                                        <a:ext cx="19" cy="21"/>
                                      </a:xfrm>
                                      <a:custGeom>
                                        <a:avLst/>
                                        <a:gdLst>
                                          <a:gd name="T0" fmla="*/ 0 w 19"/>
                                          <a:gd name="T1" fmla="*/ 5 h 21"/>
                                          <a:gd name="T2" fmla="*/ 12 w 19"/>
                                          <a:gd name="T3" fmla="*/ 21 h 21"/>
                                          <a:gd name="T4" fmla="*/ 19 w 19"/>
                                          <a:gd name="T5" fmla="*/ 17 h 21"/>
                                          <a:gd name="T6" fmla="*/ 7 w 19"/>
                                          <a:gd name="T7" fmla="*/ 0 h 21"/>
                                          <a:gd name="T8" fmla="*/ 0 w 19"/>
                                          <a:gd name="T9" fmla="*/ 5 h 21"/>
                                        </a:gdLst>
                                        <a:ahLst/>
                                        <a:cxnLst>
                                          <a:cxn ang="0">
                                            <a:pos x="T0" y="T1"/>
                                          </a:cxn>
                                          <a:cxn ang="0">
                                            <a:pos x="T2" y="T3"/>
                                          </a:cxn>
                                          <a:cxn ang="0">
                                            <a:pos x="T4" y="T5"/>
                                          </a:cxn>
                                          <a:cxn ang="0">
                                            <a:pos x="T6" y="T7"/>
                                          </a:cxn>
                                          <a:cxn ang="0">
                                            <a:pos x="T8" y="T9"/>
                                          </a:cxn>
                                        </a:cxnLst>
                                        <a:rect l="0" t="0" r="r" b="b"/>
                                        <a:pathLst>
                                          <a:path w="19" h="21">
                                            <a:moveTo>
                                              <a:pt x="0" y="5"/>
                                            </a:moveTo>
                                            <a:lnTo>
                                              <a:pt x="12" y="21"/>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55" name="Freeform 15294"/>
                                    <wps:cNvSpPr>
                                      <a:spLocks/>
                                    </wps:cNvSpPr>
                                    <wps:spPr bwMode="auto">
                                      <a:xfrm>
                                        <a:off x="5007" y="3198"/>
                                        <a:ext cx="19" cy="19"/>
                                      </a:xfrm>
                                      <a:custGeom>
                                        <a:avLst/>
                                        <a:gdLst>
                                          <a:gd name="T0" fmla="*/ 0 w 19"/>
                                          <a:gd name="T1" fmla="*/ 5 h 19"/>
                                          <a:gd name="T2" fmla="*/ 14 w 19"/>
                                          <a:gd name="T3" fmla="*/ 19 h 19"/>
                                          <a:gd name="T4" fmla="*/ 19 w 19"/>
                                          <a:gd name="T5" fmla="*/ 14 h 19"/>
                                          <a:gd name="T6" fmla="*/ 5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4"/>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56" name="Freeform 15295"/>
                                    <wps:cNvSpPr>
                                      <a:spLocks/>
                                    </wps:cNvSpPr>
                                    <wps:spPr bwMode="auto">
                                      <a:xfrm>
                                        <a:off x="5014" y="3193"/>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57" name="Freeform 15296"/>
                                    <wps:cNvSpPr>
                                      <a:spLocks/>
                                    </wps:cNvSpPr>
                                    <wps:spPr bwMode="auto">
                                      <a:xfrm>
                                        <a:off x="5021" y="3188"/>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58" name="Freeform 15297"/>
                                    <wps:cNvSpPr>
                                      <a:spLocks/>
                                    </wps:cNvSpPr>
                                    <wps:spPr bwMode="auto">
                                      <a:xfrm>
                                        <a:off x="5028" y="3186"/>
                                        <a:ext cx="15" cy="19"/>
                                      </a:xfrm>
                                      <a:custGeom>
                                        <a:avLst/>
                                        <a:gdLst>
                                          <a:gd name="T0" fmla="*/ 0 w 15"/>
                                          <a:gd name="T1" fmla="*/ 2 h 19"/>
                                          <a:gd name="T2" fmla="*/ 10 w 15"/>
                                          <a:gd name="T3" fmla="*/ 19 h 19"/>
                                          <a:gd name="T4" fmla="*/ 15 w 15"/>
                                          <a:gd name="T5" fmla="*/ 17 h 19"/>
                                          <a:gd name="T6" fmla="*/ 5 w 15"/>
                                          <a:gd name="T7" fmla="*/ 0 h 19"/>
                                          <a:gd name="T8" fmla="*/ 0 w 15"/>
                                          <a:gd name="T9" fmla="*/ 2 h 19"/>
                                        </a:gdLst>
                                        <a:ahLst/>
                                        <a:cxnLst>
                                          <a:cxn ang="0">
                                            <a:pos x="T0" y="T1"/>
                                          </a:cxn>
                                          <a:cxn ang="0">
                                            <a:pos x="T2" y="T3"/>
                                          </a:cxn>
                                          <a:cxn ang="0">
                                            <a:pos x="T4" y="T5"/>
                                          </a:cxn>
                                          <a:cxn ang="0">
                                            <a:pos x="T6" y="T7"/>
                                          </a:cxn>
                                          <a:cxn ang="0">
                                            <a:pos x="T8" y="T9"/>
                                          </a:cxn>
                                        </a:cxnLst>
                                        <a:rect l="0" t="0" r="r" b="b"/>
                                        <a:pathLst>
                                          <a:path w="15" h="19">
                                            <a:moveTo>
                                              <a:pt x="0" y="2"/>
                                            </a:moveTo>
                                            <a:lnTo>
                                              <a:pt x="10" y="19"/>
                                            </a:lnTo>
                                            <a:lnTo>
                                              <a:pt x="15"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59" name="Freeform 15298"/>
                                    <wps:cNvSpPr>
                                      <a:spLocks/>
                                    </wps:cNvSpPr>
                                    <wps:spPr bwMode="auto">
                                      <a:xfrm>
                                        <a:off x="5031" y="3181"/>
                                        <a:ext cx="19" cy="19"/>
                                      </a:xfrm>
                                      <a:custGeom>
                                        <a:avLst/>
                                        <a:gdLst>
                                          <a:gd name="T0" fmla="*/ 0 w 19"/>
                                          <a:gd name="T1" fmla="*/ 5 h 19"/>
                                          <a:gd name="T2" fmla="*/ 14 w 19"/>
                                          <a:gd name="T3" fmla="*/ 19 h 19"/>
                                          <a:gd name="T4" fmla="*/ 19 w 19"/>
                                          <a:gd name="T5" fmla="*/ 15 h 19"/>
                                          <a:gd name="T6" fmla="*/ 5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60" name="Freeform 15299"/>
                                    <wps:cNvSpPr>
                                      <a:spLocks/>
                                    </wps:cNvSpPr>
                                    <wps:spPr bwMode="auto">
                                      <a:xfrm>
                                        <a:off x="5038" y="3179"/>
                                        <a:ext cx="14" cy="19"/>
                                      </a:xfrm>
                                      <a:custGeom>
                                        <a:avLst/>
                                        <a:gdLst>
                                          <a:gd name="T0" fmla="*/ 0 w 14"/>
                                          <a:gd name="T1" fmla="*/ 2 h 19"/>
                                          <a:gd name="T2" fmla="*/ 10 w 14"/>
                                          <a:gd name="T3" fmla="*/ 19 h 19"/>
                                          <a:gd name="T4" fmla="*/ 14 w 14"/>
                                          <a:gd name="T5" fmla="*/ 17 h 19"/>
                                          <a:gd name="T6" fmla="*/ 5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10" y="19"/>
                                            </a:lnTo>
                                            <a:lnTo>
                                              <a:pt x="14"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61" name="Freeform 15300"/>
                                    <wps:cNvSpPr>
                                      <a:spLocks/>
                                    </wps:cNvSpPr>
                                    <wps:spPr bwMode="auto">
                                      <a:xfrm>
                                        <a:off x="5045" y="3174"/>
                                        <a:ext cx="12" cy="22"/>
                                      </a:xfrm>
                                      <a:custGeom>
                                        <a:avLst/>
                                        <a:gdLst>
                                          <a:gd name="T0" fmla="*/ 0 w 12"/>
                                          <a:gd name="T1" fmla="*/ 2 h 22"/>
                                          <a:gd name="T2" fmla="*/ 5 w 12"/>
                                          <a:gd name="T3" fmla="*/ 22 h 22"/>
                                          <a:gd name="T4" fmla="*/ 12 w 12"/>
                                          <a:gd name="T5" fmla="*/ 19 h 22"/>
                                          <a:gd name="T6" fmla="*/ 7 w 12"/>
                                          <a:gd name="T7" fmla="*/ 0 h 22"/>
                                          <a:gd name="T8" fmla="*/ 0 w 12"/>
                                          <a:gd name="T9" fmla="*/ 2 h 22"/>
                                        </a:gdLst>
                                        <a:ahLst/>
                                        <a:cxnLst>
                                          <a:cxn ang="0">
                                            <a:pos x="T0" y="T1"/>
                                          </a:cxn>
                                          <a:cxn ang="0">
                                            <a:pos x="T2" y="T3"/>
                                          </a:cxn>
                                          <a:cxn ang="0">
                                            <a:pos x="T4" y="T5"/>
                                          </a:cxn>
                                          <a:cxn ang="0">
                                            <a:pos x="T6" y="T7"/>
                                          </a:cxn>
                                          <a:cxn ang="0">
                                            <a:pos x="T8" y="T9"/>
                                          </a:cxn>
                                        </a:cxnLst>
                                        <a:rect l="0" t="0" r="r" b="b"/>
                                        <a:pathLst>
                                          <a:path w="12" h="22">
                                            <a:moveTo>
                                              <a:pt x="0" y="2"/>
                                            </a:moveTo>
                                            <a:lnTo>
                                              <a:pt x="5" y="22"/>
                                            </a:lnTo>
                                            <a:lnTo>
                                              <a:pt x="12" y="19"/>
                                            </a:lnTo>
                                            <a:lnTo>
                                              <a:pt x="7"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62" name="Freeform 15301"/>
                                    <wps:cNvSpPr>
                                      <a:spLocks/>
                                    </wps:cNvSpPr>
                                    <wps:spPr bwMode="auto">
                                      <a:xfrm>
                                        <a:off x="5055" y="3174"/>
                                        <a:ext cx="14" cy="19"/>
                                      </a:xfrm>
                                      <a:custGeom>
                                        <a:avLst/>
                                        <a:gdLst>
                                          <a:gd name="T0" fmla="*/ 0 w 14"/>
                                          <a:gd name="T1" fmla="*/ 2 h 19"/>
                                          <a:gd name="T2" fmla="*/ 9 w 14"/>
                                          <a:gd name="T3" fmla="*/ 19 h 19"/>
                                          <a:gd name="T4" fmla="*/ 14 w 14"/>
                                          <a:gd name="T5" fmla="*/ 17 h 19"/>
                                          <a:gd name="T6" fmla="*/ 5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9" y="19"/>
                                            </a:lnTo>
                                            <a:lnTo>
                                              <a:pt x="14"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63" name="Rectangle 15302"/>
                                    <wps:cNvSpPr>
                                      <a:spLocks noChangeArrowheads="1"/>
                                    </wps:cNvSpPr>
                                    <wps:spPr bwMode="auto">
                                      <a:xfrm>
                                        <a:off x="5072" y="3172"/>
                                        <a:ext cx="7"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4" name="Freeform 15303"/>
                                    <wps:cNvSpPr>
                                      <a:spLocks/>
                                    </wps:cNvSpPr>
                                    <wps:spPr bwMode="auto">
                                      <a:xfrm>
                                        <a:off x="5086" y="3174"/>
                                        <a:ext cx="14" cy="19"/>
                                      </a:xfrm>
                                      <a:custGeom>
                                        <a:avLst/>
                                        <a:gdLst>
                                          <a:gd name="T0" fmla="*/ 10 w 14"/>
                                          <a:gd name="T1" fmla="*/ 0 h 19"/>
                                          <a:gd name="T2" fmla="*/ 0 w 14"/>
                                          <a:gd name="T3" fmla="*/ 17 h 19"/>
                                          <a:gd name="T4" fmla="*/ 5 w 14"/>
                                          <a:gd name="T5" fmla="*/ 19 h 19"/>
                                          <a:gd name="T6" fmla="*/ 14 w 14"/>
                                          <a:gd name="T7" fmla="*/ 2 h 19"/>
                                          <a:gd name="T8" fmla="*/ 10 w 14"/>
                                          <a:gd name="T9" fmla="*/ 0 h 19"/>
                                        </a:gdLst>
                                        <a:ahLst/>
                                        <a:cxnLst>
                                          <a:cxn ang="0">
                                            <a:pos x="T0" y="T1"/>
                                          </a:cxn>
                                          <a:cxn ang="0">
                                            <a:pos x="T2" y="T3"/>
                                          </a:cxn>
                                          <a:cxn ang="0">
                                            <a:pos x="T4" y="T5"/>
                                          </a:cxn>
                                          <a:cxn ang="0">
                                            <a:pos x="T6" y="T7"/>
                                          </a:cxn>
                                          <a:cxn ang="0">
                                            <a:pos x="T8" y="T9"/>
                                          </a:cxn>
                                        </a:cxnLst>
                                        <a:rect l="0" t="0" r="r" b="b"/>
                                        <a:pathLst>
                                          <a:path w="14" h="19">
                                            <a:moveTo>
                                              <a:pt x="10" y="0"/>
                                            </a:moveTo>
                                            <a:lnTo>
                                              <a:pt x="0" y="17"/>
                                            </a:lnTo>
                                            <a:lnTo>
                                              <a:pt x="5" y="19"/>
                                            </a:lnTo>
                                            <a:lnTo>
                                              <a:pt x="14"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65" name="Freeform 15304"/>
                                    <wps:cNvSpPr>
                                      <a:spLocks/>
                                    </wps:cNvSpPr>
                                    <wps:spPr bwMode="auto">
                                      <a:xfrm>
                                        <a:off x="5091" y="3176"/>
                                        <a:ext cx="14" cy="20"/>
                                      </a:xfrm>
                                      <a:custGeom>
                                        <a:avLst/>
                                        <a:gdLst>
                                          <a:gd name="T0" fmla="*/ 9 w 14"/>
                                          <a:gd name="T1" fmla="*/ 0 h 20"/>
                                          <a:gd name="T2" fmla="*/ 0 w 14"/>
                                          <a:gd name="T3" fmla="*/ 17 h 20"/>
                                          <a:gd name="T4" fmla="*/ 5 w 14"/>
                                          <a:gd name="T5" fmla="*/ 20 h 20"/>
                                          <a:gd name="T6" fmla="*/ 14 w 14"/>
                                          <a:gd name="T7" fmla="*/ 3 h 20"/>
                                          <a:gd name="T8" fmla="*/ 9 w 14"/>
                                          <a:gd name="T9" fmla="*/ 0 h 20"/>
                                        </a:gdLst>
                                        <a:ahLst/>
                                        <a:cxnLst>
                                          <a:cxn ang="0">
                                            <a:pos x="T0" y="T1"/>
                                          </a:cxn>
                                          <a:cxn ang="0">
                                            <a:pos x="T2" y="T3"/>
                                          </a:cxn>
                                          <a:cxn ang="0">
                                            <a:pos x="T4" y="T5"/>
                                          </a:cxn>
                                          <a:cxn ang="0">
                                            <a:pos x="T6" y="T7"/>
                                          </a:cxn>
                                          <a:cxn ang="0">
                                            <a:pos x="T8" y="T9"/>
                                          </a:cxn>
                                        </a:cxnLst>
                                        <a:rect l="0" t="0" r="r" b="b"/>
                                        <a:pathLst>
                                          <a:path w="14" h="20">
                                            <a:moveTo>
                                              <a:pt x="9" y="0"/>
                                            </a:moveTo>
                                            <a:lnTo>
                                              <a:pt x="0" y="17"/>
                                            </a:lnTo>
                                            <a:lnTo>
                                              <a:pt x="5" y="20"/>
                                            </a:lnTo>
                                            <a:lnTo>
                                              <a:pt x="14" y="3"/>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66" name="Rectangle 15305"/>
                                    <wps:cNvSpPr>
                                      <a:spLocks noChangeArrowheads="1"/>
                                    </wps:cNvSpPr>
                                    <wps:spPr bwMode="auto">
                                      <a:xfrm>
                                        <a:off x="5100" y="3176"/>
                                        <a:ext cx="8" cy="2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7" name="Freeform 15306"/>
                                    <wps:cNvSpPr>
                                      <a:spLocks/>
                                    </wps:cNvSpPr>
                                    <wps:spPr bwMode="auto">
                                      <a:xfrm>
                                        <a:off x="5103" y="3179"/>
                                        <a:ext cx="14" cy="19"/>
                                      </a:xfrm>
                                      <a:custGeom>
                                        <a:avLst/>
                                        <a:gdLst>
                                          <a:gd name="T0" fmla="*/ 9 w 14"/>
                                          <a:gd name="T1" fmla="*/ 0 h 19"/>
                                          <a:gd name="T2" fmla="*/ 0 w 14"/>
                                          <a:gd name="T3" fmla="*/ 17 h 19"/>
                                          <a:gd name="T4" fmla="*/ 5 w 14"/>
                                          <a:gd name="T5" fmla="*/ 19 h 19"/>
                                          <a:gd name="T6" fmla="*/ 14 w 14"/>
                                          <a:gd name="T7" fmla="*/ 2 h 19"/>
                                          <a:gd name="T8" fmla="*/ 9 w 14"/>
                                          <a:gd name="T9" fmla="*/ 0 h 19"/>
                                        </a:gdLst>
                                        <a:ahLst/>
                                        <a:cxnLst>
                                          <a:cxn ang="0">
                                            <a:pos x="T0" y="T1"/>
                                          </a:cxn>
                                          <a:cxn ang="0">
                                            <a:pos x="T2" y="T3"/>
                                          </a:cxn>
                                          <a:cxn ang="0">
                                            <a:pos x="T4" y="T5"/>
                                          </a:cxn>
                                          <a:cxn ang="0">
                                            <a:pos x="T6" y="T7"/>
                                          </a:cxn>
                                          <a:cxn ang="0">
                                            <a:pos x="T8" y="T9"/>
                                          </a:cxn>
                                        </a:cxnLst>
                                        <a:rect l="0" t="0" r="r" b="b"/>
                                        <a:pathLst>
                                          <a:path w="14" h="19">
                                            <a:moveTo>
                                              <a:pt x="9" y="0"/>
                                            </a:moveTo>
                                            <a:lnTo>
                                              <a:pt x="0" y="17"/>
                                            </a:lnTo>
                                            <a:lnTo>
                                              <a:pt x="5" y="19"/>
                                            </a:lnTo>
                                            <a:lnTo>
                                              <a:pt x="14"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68" name="Freeform 15307"/>
                                    <wps:cNvSpPr>
                                      <a:spLocks/>
                                    </wps:cNvSpPr>
                                    <wps:spPr bwMode="auto">
                                      <a:xfrm>
                                        <a:off x="5105" y="3181"/>
                                        <a:ext cx="19" cy="19"/>
                                      </a:xfrm>
                                      <a:custGeom>
                                        <a:avLst/>
                                        <a:gdLst>
                                          <a:gd name="T0" fmla="*/ 15 w 19"/>
                                          <a:gd name="T1" fmla="*/ 0 h 19"/>
                                          <a:gd name="T2" fmla="*/ 0 w 19"/>
                                          <a:gd name="T3" fmla="*/ 15 h 19"/>
                                          <a:gd name="T4" fmla="*/ 5 w 19"/>
                                          <a:gd name="T5" fmla="*/ 19 h 19"/>
                                          <a:gd name="T6" fmla="*/ 19 w 19"/>
                                          <a:gd name="T7" fmla="*/ 5 h 19"/>
                                          <a:gd name="T8" fmla="*/ 15 w 19"/>
                                          <a:gd name="T9" fmla="*/ 0 h 19"/>
                                        </a:gdLst>
                                        <a:ahLst/>
                                        <a:cxnLst>
                                          <a:cxn ang="0">
                                            <a:pos x="T0" y="T1"/>
                                          </a:cxn>
                                          <a:cxn ang="0">
                                            <a:pos x="T2" y="T3"/>
                                          </a:cxn>
                                          <a:cxn ang="0">
                                            <a:pos x="T4" y="T5"/>
                                          </a:cxn>
                                          <a:cxn ang="0">
                                            <a:pos x="T6" y="T7"/>
                                          </a:cxn>
                                          <a:cxn ang="0">
                                            <a:pos x="T8" y="T9"/>
                                          </a:cxn>
                                        </a:cxnLst>
                                        <a:rect l="0" t="0" r="r" b="b"/>
                                        <a:pathLst>
                                          <a:path w="19" h="19">
                                            <a:moveTo>
                                              <a:pt x="15" y="0"/>
                                            </a:moveTo>
                                            <a:lnTo>
                                              <a:pt x="0" y="15"/>
                                            </a:lnTo>
                                            <a:lnTo>
                                              <a:pt x="5" y="19"/>
                                            </a:lnTo>
                                            <a:lnTo>
                                              <a:pt x="19"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69" name="Freeform 15308"/>
                                    <wps:cNvSpPr>
                                      <a:spLocks/>
                                    </wps:cNvSpPr>
                                    <wps:spPr bwMode="auto">
                                      <a:xfrm>
                                        <a:off x="5115" y="3184"/>
                                        <a:ext cx="14" cy="21"/>
                                      </a:xfrm>
                                      <a:custGeom>
                                        <a:avLst/>
                                        <a:gdLst>
                                          <a:gd name="T0" fmla="*/ 7 w 14"/>
                                          <a:gd name="T1" fmla="*/ 0 h 21"/>
                                          <a:gd name="T2" fmla="*/ 0 w 14"/>
                                          <a:gd name="T3" fmla="*/ 19 h 21"/>
                                          <a:gd name="T4" fmla="*/ 7 w 14"/>
                                          <a:gd name="T5" fmla="*/ 21 h 21"/>
                                          <a:gd name="T6" fmla="*/ 14 w 14"/>
                                          <a:gd name="T7" fmla="*/ 2 h 21"/>
                                          <a:gd name="T8" fmla="*/ 7 w 14"/>
                                          <a:gd name="T9" fmla="*/ 0 h 21"/>
                                        </a:gdLst>
                                        <a:ahLst/>
                                        <a:cxnLst>
                                          <a:cxn ang="0">
                                            <a:pos x="T0" y="T1"/>
                                          </a:cxn>
                                          <a:cxn ang="0">
                                            <a:pos x="T2" y="T3"/>
                                          </a:cxn>
                                          <a:cxn ang="0">
                                            <a:pos x="T4" y="T5"/>
                                          </a:cxn>
                                          <a:cxn ang="0">
                                            <a:pos x="T6" y="T7"/>
                                          </a:cxn>
                                          <a:cxn ang="0">
                                            <a:pos x="T8" y="T9"/>
                                          </a:cxn>
                                        </a:cxnLst>
                                        <a:rect l="0" t="0" r="r" b="b"/>
                                        <a:pathLst>
                                          <a:path w="14" h="21">
                                            <a:moveTo>
                                              <a:pt x="7" y="0"/>
                                            </a:moveTo>
                                            <a:lnTo>
                                              <a:pt x="0" y="19"/>
                                            </a:lnTo>
                                            <a:lnTo>
                                              <a:pt x="7" y="21"/>
                                            </a:lnTo>
                                            <a:lnTo>
                                              <a:pt x="14"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0" name="Freeform 15309"/>
                                    <wps:cNvSpPr>
                                      <a:spLocks/>
                                    </wps:cNvSpPr>
                                    <wps:spPr bwMode="auto">
                                      <a:xfrm>
                                        <a:off x="5117" y="3188"/>
                                        <a:ext cx="19" cy="20"/>
                                      </a:xfrm>
                                      <a:custGeom>
                                        <a:avLst/>
                                        <a:gdLst>
                                          <a:gd name="T0" fmla="*/ 15 w 19"/>
                                          <a:gd name="T1" fmla="*/ 0 h 20"/>
                                          <a:gd name="T2" fmla="*/ 0 w 19"/>
                                          <a:gd name="T3" fmla="*/ 15 h 20"/>
                                          <a:gd name="T4" fmla="*/ 5 w 19"/>
                                          <a:gd name="T5" fmla="*/ 20 h 20"/>
                                          <a:gd name="T6" fmla="*/ 19 w 19"/>
                                          <a:gd name="T7" fmla="*/ 5 h 20"/>
                                          <a:gd name="T8" fmla="*/ 15 w 19"/>
                                          <a:gd name="T9" fmla="*/ 0 h 20"/>
                                        </a:gdLst>
                                        <a:ahLst/>
                                        <a:cxnLst>
                                          <a:cxn ang="0">
                                            <a:pos x="T0" y="T1"/>
                                          </a:cxn>
                                          <a:cxn ang="0">
                                            <a:pos x="T2" y="T3"/>
                                          </a:cxn>
                                          <a:cxn ang="0">
                                            <a:pos x="T4" y="T5"/>
                                          </a:cxn>
                                          <a:cxn ang="0">
                                            <a:pos x="T6" y="T7"/>
                                          </a:cxn>
                                          <a:cxn ang="0">
                                            <a:pos x="T8" y="T9"/>
                                          </a:cxn>
                                        </a:cxnLst>
                                        <a:rect l="0" t="0" r="r" b="b"/>
                                        <a:pathLst>
                                          <a:path w="19" h="20">
                                            <a:moveTo>
                                              <a:pt x="15" y="0"/>
                                            </a:moveTo>
                                            <a:lnTo>
                                              <a:pt x="0" y="15"/>
                                            </a:lnTo>
                                            <a:lnTo>
                                              <a:pt x="5" y="20"/>
                                            </a:lnTo>
                                            <a:lnTo>
                                              <a:pt x="19"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1" name="Freeform 15310"/>
                                    <wps:cNvSpPr>
                                      <a:spLocks/>
                                    </wps:cNvSpPr>
                                    <wps:spPr bwMode="auto">
                                      <a:xfrm>
                                        <a:off x="5124" y="3193"/>
                                        <a:ext cx="20" cy="22"/>
                                      </a:xfrm>
                                      <a:custGeom>
                                        <a:avLst/>
                                        <a:gdLst>
                                          <a:gd name="T0" fmla="*/ 12 w 20"/>
                                          <a:gd name="T1" fmla="*/ 0 h 22"/>
                                          <a:gd name="T2" fmla="*/ 0 w 20"/>
                                          <a:gd name="T3" fmla="*/ 17 h 22"/>
                                          <a:gd name="T4" fmla="*/ 8 w 20"/>
                                          <a:gd name="T5" fmla="*/ 22 h 22"/>
                                          <a:gd name="T6" fmla="*/ 20 w 20"/>
                                          <a:gd name="T7" fmla="*/ 5 h 22"/>
                                          <a:gd name="T8" fmla="*/ 12 w 20"/>
                                          <a:gd name="T9" fmla="*/ 0 h 22"/>
                                        </a:gdLst>
                                        <a:ahLst/>
                                        <a:cxnLst>
                                          <a:cxn ang="0">
                                            <a:pos x="T0" y="T1"/>
                                          </a:cxn>
                                          <a:cxn ang="0">
                                            <a:pos x="T2" y="T3"/>
                                          </a:cxn>
                                          <a:cxn ang="0">
                                            <a:pos x="T4" y="T5"/>
                                          </a:cxn>
                                          <a:cxn ang="0">
                                            <a:pos x="T6" y="T7"/>
                                          </a:cxn>
                                          <a:cxn ang="0">
                                            <a:pos x="T8" y="T9"/>
                                          </a:cxn>
                                        </a:cxnLst>
                                        <a:rect l="0" t="0" r="r" b="b"/>
                                        <a:pathLst>
                                          <a:path w="20" h="22">
                                            <a:moveTo>
                                              <a:pt x="12" y="0"/>
                                            </a:moveTo>
                                            <a:lnTo>
                                              <a:pt x="0" y="17"/>
                                            </a:lnTo>
                                            <a:lnTo>
                                              <a:pt x="8" y="22"/>
                                            </a:lnTo>
                                            <a:lnTo>
                                              <a:pt x="20"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2" name="Freeform 15311"/>
                                    <wps:cNvSpPr>
                                      <a:spLocks/>
                                    </wps:cNvSpPr>
                                    <wps:spPr bwMode="auto">
                                      <a:xfrm>
                                        <a:off x="5129" y="3198"/>
                                        <a:ext cx="19" cy="19"/>
                                      </a:xfrm>
                                      <a:custGeom>
                                        <a:avLst/>
                                        <a:gdLst>
                                          <a:gd name="T0" fmla="*/ 15 w 19"/>
                                          <a:gd name="T1" fmla="*/ 0 h 19"/>
                                          <a:gd name="T2" fmla="*/ 0 w 19"/>
                                          <a:gd name="T3" fmla="*/ 14 h 19"/>
                                          <a:gd name="T4" fmla="*/ 5 w 19"/>
                                          <a:gd name="T5" fmla="*/ 19 h 19"/>
                                          <a:gd name="T6" fmla="*/ 19 w 19"/>
                                          <a:gd name="T7" fmla="*/ 5 h 19"/>
                                          <a:gd name="T8" fmla="*/ 15 w 19"/>
                                          <a:gd name="T9" fmla="*/ 0 h 19"/>
                                        </a:gdLst>
                                        <a:ahLst/>
                                        <a:cxnLst>
                                          <a:cxn ang="0">
                                            <a:pos x="T0" y="T1"/>
                                          </a:cxn>
                                          <a:cxn ang="0">
                                            <a:pos x="T2" y="T3"/>
                                          </a:cxn>
                                          <a:cxn ang="0">
                                            <a:pos x="T4" y="T5"/>
                                          </a:cxn>
                                          <a:cxn ang="0">
                                            <a:pos x="T6" y="T7"/>
                                          </a:cxn>
                                          <a:cxn ang="0">
                                            <a:pos x="T8" y="T9"/>
                                          </a:cxn>
                                        </a:cxnLst>
                                        <a:rect l="0" t="0" r="r" b="b"/>
                                        <a:pathLst>
                                          <a:path w="19" h="19">
                                            <a:moveTo>
                                              <a:pt x="15" y="0"/>
                                            </a:moveTo>
                                            <a:lnTo>
                                              <a:pt x="0" y="14"/>
                                            </a:lnTo>
                                            <a:lnTo>
                                              <a:pt x="5" y="19"/>
                                            </a:lnTo>
                                            <a:lnTo>
                                              <a:pt x="19"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3" name="Freeform 15312"/>
                                    <wps:cNvSpPr>
                                      <a:spLocks/>
                                    </wps:cNvSpPr>
                                    <wps:spPr bwMode="auto">
                                      <a:xfrm>
                                        <a:off x="5136" y="3203"/>
                                        <a:ext cx="20" cy="21"/>
                                      </a:xfrm>
                                      <a:custGeom>
                                        <a:avLst/>
                                        <a:gdLst>
                                          <a:gd name="T0" fmla="*/ 12 w 20"/>
                                          <a:gd name="T1" fmla="*/ 0 h 21"/>
                                          <a:gd name="T2" fmla="*/ 0 w 20"/>
                                          <a:gd name="T3" fmla="*/ 17 h 21"/>
                                          <a:gd name="T4" fmla="*/ 8 w 20"/>
                                          <a:gd name="T5" fmla="*/ 21 h 21"/>
                                          <a:gd name="T6" fmla="*/ 20 w 20"/>
                                          <a:gd name="T7" fmla="*/ 5 h 21"/>
                                          <a:gd name="T8" fmla="*/ 12 w 20"/>
                                          <a:gd name="T9" fmla="*/ 0 h 21"/>
                                        </a:gdLst>
                                        <a:ahLst/>
                                        <a:cxnLst>
                                          <a:cxn ang="0">
                                            <a:pos x="T0" y="T1"/>
                                          </a:cxn>
                                          <a:cxn ang="0">
                                            <a:pos x="T2" y="T3"/>
                                          </a:cxn>
                                          <a:cxn ang="0">
                                            <a:pos x="T4" y="T5"/>
                                          </a:cxn>
                                          <a:cxn ang="0">
                                            <a:pos x="T6" y="T7"/>
                                          </a:cxn>
                                          <a:cxn ang="0">
                                            <a:pos x="T8" y="T9"/>
                                          </a:cxn>
                                        </a:cxnLst>
                                        <a:rect l="0" t="0" r="r" b="b"/>
                                        <a:pathLst>
                                          <a:path w="20" h="21">
                                            <a:moveTo>
                                              <a:pt x="12" y="0"/>
                                            </a:moveTo>
                                            <a:lnTo>
                                              <a:pt x="0" y="17"/>
                                            </a:lnTo>
                                            <a:lnTo>
                                              <a:pt x="8" y="21"/>
                                            </a:lnTo>
                                            <a:lnTo>
                                              <a:pt x="20"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4" name="Freeform 15313"/>
                                    <wps:cNvSpPr>
                                      <a:spLocks/>
                                    </wps:cNvSpPr>
                                    <wps:spPr bwMode="auto">
                                      <a:xfrm>
                                        <a:off x="5141" y="3210"/>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5" name="Freeform 15314"/>
                                    <wps:cNvSpPr>
                                      <a:spLocks/>
                                    </wps:cNvSpPr>
                                    <wps:spPr bwMode="auto">
                                      <a:xfrm>
                                        <a:off x="5148" y="3215"/>
                                        <a:ext cx="20" cy="21"/>
                                      </a:xfrm>
                                      <a:custGeom>
                                        <a:avLst/>
                                        <a:gdLst>
                                          <a:gd name="T0" fmla="*/ 12 w 20"/>
                                          <a:gd name="T1" fmla="*/ 0 h 21"/>
                                          <a:gd name="T2" fmla="*/ 0 w 20"/>
                                          <a:gd name="T3" fmla="*/ 17 h 21"/>
                                          <a:gd name="T4" fmla="*/ 8 w 20"/>
                                          <a:gd name="T5" fmla="*/ 21 h 21"/>
                                          <a:gd name="T6" fmla="*/ 20 w 20"/>
                                          <a:gd name="T7" fmla="*/ 5 h 21"/>
                                          <a:gd name="T8" fmla="*/ 12 w 20"/>
                                          <a:gd name="T9" fmla="*/ 0 h 21"/>
                                        </a:gdLst>
                                        <a:ahLst/>
                                        <a:cxnLst>
                                          <a:cxn ang="0">
                                            <a:pos x="T0" y="T1"/>
                                          </a:cxn>
                                          <a:cxn ang="0">
                                            <a:pos x="T2" y="T3"/>
                                          </a:cxn>
                                          <a:cxn ang="0">
                                            <a:pos x="T4" y="T5"/>
                                          </a:cxn>
                                          <a:cxn ang="0">
                                            <a:pos x="T6" y="T7"/>
                                          </a:cxn>
                                          <a:cxn ang="0">
                                            <a:pos x="T8" y="T9"/>
                                          </a:cxn>
                                        </a:cxnLst>
                                        <a:rect l="0" t="0" r="r" b="b"/>
                                        <a:pathLst>
                                          <a:path w="20" h="21">
                                            <a:moveTo>
                                              <a:pt x="12" y="0"/>
                                            </a:moveTo>
                                            <a:lnTo>
                                              <a:pt x="0" y="17"/>
                                            </a:lnTo>
                                            <a:lnTo>
                                              <a:pt x="8" y="21"/>
                                            </a:lnTo>
                                            <a:lnTo>
                                              <a:pt x="20"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6" name="Freeform 15315"/>
                                    <wps:cNvSpPr>
                                      <a:spLocks/>
                                    </wps:cNvSpPr>
                                    <wps:spPr bwMode="auto">
                                      <a:xfrm>
                                        <a:off x="5153" y="3222"/>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7" name="Freeform 15316"/>
                                    <wps:cNvSpPr>
                                      <a:spLocks/>
                                    </wps:cNvSpPr>
                                    <wps:spPr bwMode="auto">
                                      <a:xfrm>
                                        <a:off x="5158" y="3227"/>
                                        <a:ext cx="22" cy="21"/>
                                      </a:xfrm>
                                      <a:custGeom>
                                        <a:avLst/>
                                        <a:gdLst>
                                          <a:gd name="T0" fmla="*/ 14 w 22"/>
                                          <a:gd name="T1" fmla="*/ 0 h 21"/>
                                          <a:gd name="T2" fmla="*/ 0 w 22"/>
                                          <a:gd name="T3" fmla="*/ 14 h 21"/>
                                          <a:gd name="T4" fmla="*/ 7 w 22"/>
                                          <a:gd name="T5" fmla="*/ 21 h 21"/>
                                          <a:gd name="T6" fmla="*/ 22 w 22"/>
                                          <a:gd name="T7" fmla="*/ 7 h 21"/>
                                          <a:gd name="T8" fmla="*/ 14 w 22"/>
                                          <a:gd name="T9" fmla="*/ 0 h 21"/>
                                        </a:gdLst>
                                        <a:ahLst/>
                                        <a:cxnLst>
                                          <a:cxn ang="0">
                                            <a:pos x="T0" y="T1"/>
                                          </a:cxn>
                                          <a:cxn ang="0">
                                            <a:pos x="T2" y="T3"/>
                                          </a:cxn>
                                          <a:cxn ang="0">
                                            <a:pos x="T4" y="T5"/>
                                          </a:cxn>
                                          <a:cxn ang="0">
                                            <a:pos x="T6" y="T7"/>
                                          </a:cxn>
                                          <a:cxn ang="0">
                                            <a:pos x="T8" y="T9"/>
                                          </a:cxn>
                                        </a:cxnLst>
                                        <a:rect l="0" t="0" r="r" b="b"/>
                                        <a:pathLst>
                                          <a:path w="22" h="21">
                                            <a:moveTo>
                                              <a:pt x="14" y="0"/>
                                            </a:moveTo>
                                            <a:lnTo>
                                              <a:pt x="0" y="14"/>
                                            </a:lnTo>
                                            <a:lnTo>
                                              <a:pt x="7" y="21"/>
                                            </a:lnTo>
                                            <a:lnTo>
                                              <a:pt x="22" y="7"/>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8" name="Freeform 15317"/>
                                    <wps:cNvSpPr>
                                      <a:spLocks/>
                                    </wps:cNvSpPr>
                                    <wps:spPr bwMode="auto">
                                      <a:xfrm>
                                        <a:off x="5165" y="3236"/>
                                        <a:ext cx="22" cy="20"/>
                                      </a:xfrm>
                                      <a:custGeom>
                                        <a:avLst/>
                                        <a:gdLst>
                                          <a:gd name="T0" fmla="*/ 17 w 22"/>
                                          <a:gd name="T1" fmla="*/ 0 h 20"/>
                                          <a:gd name="T2" fmla="*/ 0 w 22"/>
                                          <a:gd name="T3" fmla="*/ 10 h 20"/>
                                          <a:gd name="T4" fmla="*/ 5 w 22"/>
                                          <a:gd name="T5" fmla="*/ 20 h 20"/>
                                          <a:gd name="T6" fmla="*/ 22 w 22"/>
                                          <a:gd name="T7" fmla="*/ 10 h 20"/>
                                          <a:gd name="T8" fmla="*/ 17 w 22"/>
                                          <a:gd name="T9" fmla="*/ 0 h 20"/>
                                        </a:gdLst>
                                        <a:ahLst/>
                                        <a:cxnLst>
                                          <a:cxn ang="0">
                                            <a:pos x="T0" y="T1"/>
                                          </a:cxn>
                                          <a:cxn ang="0">
                                            <a:pos x="T2" y="T3"/>
                                          </a:cxn>
                                          <a:cxn ang="0">
                                            <a:pos x="T4" y="T5"/>
                                          </a:cxn>
                                          <a:cxn ang="0">
                                            <a:pos x="T6" y="T7"/>
                                          </a:cxn>
                                          <a:cxn ang="0">
                                            <a:pos x="T8" y="T9"/>
                                          </a:cxn>
                                        </a:cxnLst>
                                        <a:rect l="0" t="0" r="r" b="b"/>
                                        <a:pathLst>
                                          <a:path w="22" h="20">
                                            <a:moveTo>
                                              <a:pt x="17" y="0"/>
                                            </a:moveTo>
                                            <a:lnTo>
                                              <a:pt x="0" y="10"/>
                                            </a:lnTo>
                                            <a:lnTo>
                                              <a:pt x="5" y="20"/>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9" name="Freeform 15318"/>
                                    <wps:cNvSpPr>
                                      <a:spLocks/>
                                    </wps:cNvSpPr>
                                    <wps:spPr bwMode="auto">
                                      <a:xfrm>
                                        <a:off x="5170" y="3244"/>
                                        <a:ext cx="22" cy="21"/>
                                      </a:xfrm>
                                      <a:custGeom>
                                        <a:avLst/>
                                        <a:gdLst>
                                          <a:gd name="T0" fmla="*/ 14 w 22"/>
                                          <a:gd name="T1" fmla="*/ 0 h 21"/>
                                          <a:gd name="T2" fmla="*/ 0 w 22"/>
                                          <a:gd name="T3" fmla="*/ 14 h 21"/>
                                          <a:gd name="T4" fmla="*/ 7 w 22"/>
                                          <a:gd name="T5" fmla="*/ 21 h 21"/>
                                          <a:gd name="T6" fmla="*/ 22 w 22"/>
                                          <a:gd name="T7" fmla="*/ 7 h 21"/>
                                          <a:gd name="T8" fmla="*/ 14 w 22"/>
                                          <a:gd name="T9" fmla="*/ 0 h 21"/>
                                        </a:gdLst>
                                        <a:ahLst/>
                                        <a:cxnLst>
                                          <a:cxn ang="0">
                                            <a:pos x="T0" y="T1"/>
                                          </a:cxn>
                                          <a:cxn ang="0">
                                            <a:pos x="T2" y="T3"/>
                                          </a:cxn>
                                          <a:cxn ang="0">
                                            <a:pos x="T4" y="T5"/>
                                          </a:cxn>
                                          <a:cxn ang="0">
                                            <a:pos x="T6" y="T7"/>
                                          </a:cxn>
                                          <a:cxn ang="0">
                                            <a:pos x="T8" y="T9"/>
                                          </a:cxn>
                                        </a:cxnLst>
                                        <a:rect l="0" t="0" r="r" b="b"/>
                                        <a:pathLst>
                                          <a:path w="22" h="21">
                                            <a:moveTo>
                                              <a:pt x="14" y="0"/>
                                            </a:moveTo>
                                            <a:lnTo>
                                              <a:pt x="0" y="14"/>
                                            </a:lnTo>
                                            <a:lnTo>
                                              <a:pt x="7" y="21"/>
                                            </a:lnTo>
                                            <a:lnTo>
                                              <a:pt x="22" y="7"/>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0" name="Freeform 15319"/>
                                    <wps:cNvSpPr>
                                      <a:spLocks/>
                                    </wps:cNvSpPr>
                                    <wps:spPr bwMode="auto">
                                      <a:xfrm>
                                        <a:off x="5177" y="3253"/>
                                        <a:ext cx="22" cy="19"/>
                                      </a:xfrm>
                                      <a:custGeom>
                                        <a:avLst/>
                                        <a:gdLst>
                                          <a:gd name="T0" fmla="*/ 17 w 22"/>
                                          <a:gd name="T1" fmla="*/ 0 h 19"/>
                                          <a:gd name="T2" fmla="*/ 0 w 22"/>
                                          <a:gd name="T3" fmla="*/ 10 h 19"/>
                                          <a:gd name="T4" fmla="*/ 5 w 22"/>
                                          <a:gd name="T5" fmla="*/ 19 h 19"/>
                                          <a:gd name="T6" fmla="*/ 22 w 22"/>
                                          <a:gd name="T7" fmla="*/ 10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0"/>
                                            </a:lnTo>
                                            <a:lnTo>
                                              <a:pt x="5" y="19"/>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1" name="Freeform 15320"/>
                                    <wps:cNvSpPr>
                                      <a:spLocks/>
                                    </wps:cNvSpPr>
                                    <wps:spPr bwMode="auto">
                                      <a:xfrm>
                                        <a:off x="5182" y="3263"/>
                                        <a:ext cx="22" cy="19"/>
                                      </a:xfrm>
                                      <a:custGeom>
                                        <a:avLst/>
                                        <a:gdLst>
                                          <a:gd name="T0" fmla="*/ 17 w 22"/>
                                          <a:gd name="T1" fmla="*/ 0 h 19"/>
                                          <a:gd name="T2" fmla="*/ 0 w 22"/>
                                          <a:gd name="T3" fmla="*/ 9 h 19"/>
                                          <a:gd name="T4" fmla="*/ 5 w 22"/>
                                          <a:gd name="T5" fmla="*/ 19 h 19"/>
                                          <a:gd name="T6" fmla="*/ 22 w 22"/>
                                          <a:gd name="T7" fmla="*/ 9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9"/>
                                            </a:lnTo>
                                            <a:lnTo>
                                              <a:pt x="5" y="19"/>
                                            </a:lnTo>
                                            <a:lnTo>
                                              <a:pt x="22"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2" name="Freeform 15321"/>
                                    <wps:cNvSpPr>
                                      <a:spLocks/>
                                    </wps:cNvSpPr>
                                    <wps:spPr bwMode="auto">
                                      <a:xfrm>
                                        <a:off x="5187" y="3270"/>
                                        <a:ext cx="21" cy="22"/>
                                      </a:xfrm>
                                      <a:custGeom>
                                        <a:avLst/>
                                        <a:gdLst>
                                          <a:gd name="T0" fmla="*/ 14 w 21"/>
                                          <a:gd name="T1" fmla="*/ 0 h 22"/>
                                          <a:gd name="T2" fmla="*/ 0 w 21"/>
                                          <a:gd name="T3" fmla="*/ 14 h 22"/>
                                          <a:gd name="T4" fmla="*/ 7 w 21"/>
                                          <a:gd name="T5" fmla="*/ 22 h 22"/>
                                          <a:gd name="T6" fmla="*/ 21 w 21"/>
                                          <a:gd name="T7" fmla="*/ 7 h 22"/>
                                          <a:gd name="T8" fmla="*/ 14 w 21"/>
                                          <a:gd name="T9" fmla="*/ 0 h 22"/>
                                        </a:gdLst>
                                        <a:ahLst/>
                                        <a:cxnLst>
                                          <a:cxn ang="0">
                                            <a:pos x="T0" y="T1"/>
                                          </a:cxn>
                                          <a:cxn ang="0">
                                            <a:pos x="T2" y="T3"/>
                                          </a:cxn>
                                          <a:cxn ang="0">
                                            <a:pos x="T4" y="T5"/>
                                          </a:cxn>
                                          <a:cxn ang="0">
                                            <a:pos x="T6" y="T7"/>
                                          </a:cxn>
                                          <a:cxn ang="0">
                                            <a:pos x="T8" y="T9"/>
                                          </a:cxn>
                                        </a:cxnLst>
                                        <a:rect l="0" t="0" r="r" b="b"/>
                                        <a:pathLst>
                                          <a:path w="21" h="22">
                                            <a:moveTo>
                                              <a:pt x="14" y="0"/>
                                            </a:moveTo>
                                            <a:lnTo>
                                              <a:pt x="0" y="14"/>
                                            </a:lnTo>
                                            <a:lnTo>
                                              <a:pt x="7" y="22"/>
                                            </a:lnTo>
                                            <a:lnTo>
                                              <a:pt x="21" y="7"/>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3" name="Freeform 15322"/>
                                    <wps:cNvSpPr>
                                      <a:spLocks/>
                                    </wps:cNvSpPr>
                                    <wps:spPr bwMode="auto">
                                      <a:xfrm>
                                        <a:off x="5194" y="3280"/>
                                        <a:ext cx="22" cy="19"/>
                                      </a:xfrm>
                                      <a:custGeom>
                                        <a:avLst/>
                                        <a:gdLst>
                                          <a:gd name="T0" fmla="*/ 17 w 22"/>
                                          <a:gd name="T1" fmla="*/ 0 h 19"/>
                                          <a:gd name="T2" fmla="*/ 0 w 22"/>
                                          <a:gd name="T3" fmla="*/ 9 h 19"/>
                                          <a:gd name="T4" fmla="*/ 5 w 22"/>
                                          <a:gd name="T5" fmla="*/ 19 h 19"/>
                                          <a:gd name="T6" fmla="*/ 22 w 22"/>
                                          <a:gd name="T7" fmla="*/ 9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9"/>
                                            </a:lnTo>
                                            <a:lnTo>
                                              <a:pt x="5" y="19"/>
                                            </a:lnTo>
                                            <a:lnTo>
                                              <a:pt x="22"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4" name="Freeform 15323"/>
                                    <wps:cNvSpPr>
                                      <a:spLocks/>
                                    </wps:cNvSpPr>
                                    <wps:spPr bwMode="auto">
                                      <a:xfrm>
                                        <a:off x="5199" y="3289"/>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5" name="Freeform 15324"/>
                                    <wps:cNvSpPr>
                                      <a:spLocks/>
                                    </wps:cNvSpPr>
                                    <wps:spPr bwMode="auto">
                                      <a:xfrm>
                                        <a:off x="5204" y="3304"/>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6" name="Freeform 15325"/>
                                    <wps:cNvSpPr>
                                      <a:spLocks/>
                                    </wps:cNvSpPr>
                                    <wps:spPr bwMode="auto">
                                      <a:xfrm>
                                        <a:off x="5211" y="3313"/>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7" name="Freeform 15326"/>
                                    <wps:cNvSpPr>
                                      <a:spLocks/>
                                    </wps:cNvSpPr>
                                    <wps:spPr bwMode="auto">
                                      <a:xfrm>
                                        <a:off x="5218" y="3325"/>
                                        <a:ext cx="22" cy="19"/>
                                      </a:xfrm>
                                      <a:custGeom>
                                        <a:avLst/>
                                        <a:gdLst>
                                          <a:gd name="T0" fmla="*/ 17 w 22"/>
                                          <a:gd name="T1" fmla="*/ 0 h 19"/>
                                          <a:gd name="T2" fmla="*/ 0 w 22"/>
                                          <a:gd name="T3" fmla="*/ 10 h 19"/>
                                          <a:gd name="T4" fmla="*/ 5 w 22"/>
                                          <a:gd name="T5" fmla="*/ 19 h 19"/>
                                          <a:gd name="T6" fmla="*/ 22 w 22"/>
                                          <a:gd name="T7" fmla="*/ 10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0"/>
                                            </a:lnTo>
                                            <a:lnTo>
                                              <a:pt x="5" y="19"/>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8" name="Freeform 15327"/>
                                    <wps:cNvSpPr>
                                      <a:spLocks/>
                                    </wps:cNvSpPr>
                                    <wps:spPr bwMode="auto">
                                      <a:xfrm>
                                        <a:off x="5220" y="3337"/>
                                        <a:ext cx="24" cy="19"/>
                                      </a:xfrm>
                                      <a:custGeom>
                                        <a:avLst/>
                                        <a:gdLst>
                                          <a:gd name="T0" fmla="*/ 20 w 24"/>
                                          <a:gd name="T1" fmla="*/ 0 h 19"/>
                                          <a:gd name="T2" fmla="*/ 0 w 24"/>
                                          <a:gd name="T3" fmla="*/ 7 h 19"/>
                                          <a:gd name="T4" fmla="*/ 5 w 24"/>
                                          <a:gd name="T5" fmla="*/ 19 h 19"/>
                                          <a:gd name="T6" fmla="*/ 24 w 24"/>
                                          <a:gd name="T7" fmla="*/ 12 h 19"/>
                                          <a:gd name="T8" fmla="*/ 20 w 24"/>
                                          <a:gd name="T9" fmla="*/ 0 h 19"/>
                                        </a:gdLst>
                                        <a:ahLst/>
                                        <a:cxnLst>
                                          <a:cxn ang="0">
                                            <a:pos x="T0" y="T1"/>
                                          </a:cxn>
                                          <a:cxn ang="0">
                                            <a:pos x="T2" y="T3"/>
                                          </a:cxn>
                                          <a:cxn ang="0">
                                            <a:pos x="T4" y="T5"/>
                                          </a:cxn>
                                          <a:cxn ang="0">
                                            <a:pos x="T6" y="T7"/>
                                          </a:cxn>
                                          <a:cxn ang="0">
                                            <a:pos x="T8" y="T9"/>
                                          </a:cxn>
                                        </a:cxnLst>
                                        <a:rect l="0" t="0" r="r" b="b"/>
                                        <a:pathLst>
                                          <a:path w="24" h="19">
                                            <a:moveTo>
                                              <a:pt x="20" y="0"/>
                                            </a:moveTo>
                                            <a:lnTo>
                                              <a:pt x="0" y="7"/>
                                            </a:lnTo>
                                            <a:lnTo>
                                              <a:pt x="5" y="19"/>
                                            </a:lnTo>
                                            <a:lnTo>
                                              <a:pt x="24" y="1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9" name="Freeform 15328"/>
                                    <wps:cNvSpPr>
                                      <a:spLocks/>
                                    </wps:cNvSpPr>
                                    <wps:spPr bwMode="auto">
                                      <a:xfrm>
                                        <a:off x="5228" y="3347"/>
                                        <a:ext cx="24" cy="24"/>
                                      </a:xfrm>
                                      <a:custGeom>
                                        <a:avLst/>
                                        <a:gdLst>
                                          <a:gd name="T0" fmla="*/ 16 w 24"/>
                                          <a:gd name="T1" fmla="*/ 0 h 24"/>
                                          <a:gd name="T2" fmla="*/ 0 w 24"/>
                                          <a:gd name="T3" fmla="*/ 9 h 24"/>
                                          <a:gd name="T4" fmla="*/ 7 w 24"/>
                                          <a:gd name="T5" fmla="*/ 24 h 24"/>
                                          <a:gd name="T6" fmla="*/ 24 w 24"/>
                                          <a:gd name="T7" fmla="*/ 14 h 24"/>
                                          <a:gd name="T8" fmla="*/ 16 w 24"/>
                                          <a:gd name="T9" fmla="*/ 0 h 24"/>
                                        </a:gdLst>
                                        <a:ahLst/>
                                        <a:cxnLst>
                                          <a:cxn ang="0">
                                            <a:pos x="T0" y="T1"/>
                                          </a:cxn>
                                          <a:cxn ang="0">
                                            <a:pos x="T2" y="T3"/>
                                          </a:cxn>
                                          <a:cxn ang="0">
                                            <a:pos x="T4" y="T5"/>
                                          </a:cxn>
                                          <a:cxn ang="0">
                                            <a:pos x="T6" y="T7"/>
                                          </a:cxn>
                                          <a:cxn ang="0">
                                            <a:pos x="T8" y="T9"/>
                                          </a:cxn>
                                        </a:cxnLst>
                                        <a:rect l="0" t="0" r="r" b="b"/>
                                        <a:pathLst>
                                          <a:path w="24" h="24">
                                            <a:moveTo>
                                              <a:pt x="16" y="0"/>
                                            </a:moveTo>
                                            <a:lnTo>
                                              <a:pt x="0" y="9"/>
                                            </a:lnTo>
                                            <a:lnTo>
                                              <a:pt x="7" y="24"/>
                                            </a:lnTo>
                                            <a:lnTo>
                                              <a:pt x="24" y="14"/>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0" name="Freeform 15329"/>
                                    <wps:cNvSpPr>
                                      <a:spLocks/>
                                    </wps:cNvSpPr>
                                    <wps:spPr bwMode="auto">
                                      <a:xfrm>
                                        <a:off x="5232" y="3364"/>
                                        <a:ext cx="24" cy="19"/>
                                      </a:xfrm>
                                      <a:custGeom>
                                        <a:avLst/>
                                        <a:gdLst>
                                          <a:gd name="T0" fmla="*/ 20 w 24"/>
                                          <a:gd name="T1" fmla="*/ 0 h 19"/>
                                          <a:gd name="T2" fmla="*/ 0 w 24"/>
                                          <a:gd name="T3" fmla="*/ 7 h 19"/>
                                          <a:gd name="T4" fmla="*/ 5 w 24"/>
                                          <a:gd name="T5" fmla="*/ 19 h 19"/>
                                          <a:gd name="T6" fmla="*/ 24 w 24"/>
                                          <a:gd name="T7" fmla="*/ 12 h 19"/>
                                          <a:gd name="T8" fmla="*/ 20 w 24"/>
                                          <a:gd name="T9" fmla="*/ 0 h 19"/>
                                        </a:gdLst>
                                        <a:ahLst/>
                                        <a:cxnLst>
                                          <a:cxn ang="0">
                                            <a:pos x="T0" y="T1"/>
                                          </a:cxn>
                                          <a:cxn ang="0">
                                            <a:pos x="T2" y="T3"/>
                                          </a:cxn>
                                          <a:cxn ang="0">
                                            <a:pos x="T4" y="T5"/>
                                          </a:cxn>
                                          <a:cxn ang="0">
                                            <a:pos x="T6" y="T7"/>
                                          </a:cxn>
                                          <a:cxn ang="0">
                                            <a:pos x="T8" y="T9"/>
                                          </a:cxn>
                                        </a:cxnLst>
                                        <a:rect l="0" t="0" r="r" b="b"/>
                                        <a:pathLst>
                                          <a:path w="24" h="19">
                                            <a:moveTo>
                                              <a:pt x="20" y="0"/>
                                            </a:moveTo>
                                            <a:lnTo>
                                              <a:pt x="0" y="7"/>
                                            </a:lnTo>
                                            <a:lnTo>
                                              <a:pt x="5" y="19"/>
                                            </a:lnTo>
                                            <a:lnTo>
                                              <a:pt x="24" y="1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1" name="Freeform 15330"/>
                                    <wps:cNvSpPr>
                                      <a:spLocks/>
                                    </wps:cNvSpPr>
                                    <wps:spPr bwMode="auto">
                                      <a:xfrm>
                                        <a:off x="5237" y="3376"/>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2" name="Freeform 15331"/>
                                    <wps:cNvSpPr>
                                      <a:spLocks/>
                                    </wps:cNvSpPr>
                                    <wps:spPr bwMode="auto">
                                      <a:xfrm>
                                        <a:off x="5242" y="3388"/>
                                        <a:ext cx="26" cy="24"/>
                                      </a:xfrm>
                                      <a:custGeom>
                                        <a:avLst/>
                                        <a:gdLst>
                                          <a:gd name="T0" fmla="*/ 19 w 26"/>
                                          <a:gd name="T1" fmla="*/ 0 h 24"/>
                                          <a:gd name="T2" fmla="*/ 0 w 26"/>
                                          <a:gd name="T3" fmla="*/ 7 h 24"/>
                                          <a:gd name="T4" fmla="*/ 7 w 26"/>
                                          <a:gd name="T5" fmla="*/ 24 h 24"/>
                                          <a:gd name="T6" fmla="*/ 26 w 26"/>
                                          <a:gd name="T7" fmla="*/ 16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3" name="Freeform 15332"/>
                                    <wps:cNvSpPr>
                                      <a:spLocks/>
                                    </wps:cNvSpPr>
                                    <wps:spPr bwMode="auto">
                                      <a:xfrm>
                                        <a:off x="5249" y="3404"/>
                                        <a:ext cx="24" cy="20"/>
                                      </a:xfrm>
                                      <a:custGeom>
                                        <a:avLst/>
                                        <a:gdLst>
                                          <a:gd name="T0" fmla="*/ 19 w 24"/>
                                          <a:gd name="T1" fmla="*/ 0 h 20"/>
                                          <a:gd name="T2" fmla="*/ 0 w 24"/>
                                          <a:gd name="T3" fmla="*/ 8 h 20"/>
                                          <a:gd name="T4" fmla="*/ 5 w 24"/>
                                          <a:gd name="T5" fmla="*/ 20 h 20"/>
                                          <a:gd name="T6" fmla="*/ 24 w 24"/>
                                          <a:gd name="T7" fmla="*/ 12 h 20"/>
                                          <a:gd name="T8" fmla="*/ 19 w 24"/>
                                          <a:gd name="T9" fmla="*/ 0 h 20"/>
                                        </a:gdLst>
                                        <a:ahLst/>
                                        <a:cxnLst>
                                          <a:cxn ang="0">
                                            <a:pos x="T0" y="T1"/>
                                          </a:cxn>
                                          <a:cxn ang="0">
                                            <a:pos x="T2" y="T3"/>
                                          </a:cxn>
                                          <a:cxn ang="0">
                                            <a:pos x="T4" y="T5"/>
                                          </a:cxn>
                                          <a:cxn ang="0">
                                            <a:pos x="T6" y="T7"/>
                                          </a:cxn>
                                          <a:cxn ang="0">
                                            <a:pos x="T8" y="T9"/>
                                          </a:cxn>
                                        </a:cxnLst>
                                        <a:rect l="0" t="0" r="r" b="b"/>
                                        <a:pathLst>
                                          <a:path w="24" h="20">
                                            <a:moveTo>
                                              <a:pt x="19" y="0"/>
                                            </a:moveTo>
                                            <a:lnTo>
                                              <a:pt x="0" y="8"/>
                                            </a:lnTo>
                                            <a:lnTo>
                                              <a:pt x="5" y="20"/>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4" name="Freeform 15333"/>
                                    <wps:cNvSpPr>
                                      <a:spLocks/>
                                    </wps:cNvSpPr>
                                    <wps:spPr bwMode="auto">
                                      <a:xfrm>
                                        <a:off x="5256" y="3414"/>
                                        <a:ext cx="24" cy="24"/>
                                      </a:xfrm>
                                      <a:custGeom>
                                        <a:avLst/>
                                        <a:gdLst>
                                          <a:gd name="T0" fmla="*/ 17 w 24"/>
                                          <a:gd name="T1" fmla="*/ 0 h 24"/>
                                          <a:gd name="T2" fmla="*/ 0 w 24"/>
                                          <a:gd name="T3" fmla="*/ 10 h 24"/>
                                          <a:gd name="T4" fmla="*/ 8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8"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5" name="Freeform 15334"/>
                                    <wps:cNvSpPr>
                                      <a:spLocks/>
                                    </wps:cNvSpPr>
                                    <wps:spPr bwMode="auto">
                                      <a:xfrm>
                                        <a:off x="5261" y="3431"/>
                                        <a:ext cx="27" cy="24"/>
                                      </a:xfrm>
                                      <a:custGeom>
                                        <a:avLst/>
                                        <a:gdLst>
                                          <a:gd name="T0" fmla="*/ 19 w 27"/>
                                          <a:gd name="T1" fmla="*/ 0 h 24"/>
                                          <a:gd name="T2" fmla="*/ 0 w 27"/>
                                          <a:gd name="T3" fmla="*/ 7 h 24"/>
                                          <a:gd name="T4" fmla="*/ 7 w 27"/>
                                          <a:gd name="T5" fmla="*/ 24 h 24"/>
                                          <a:gd name="T6" fmla="*/ 27 w 27"/>
                                          <a:gd name="T7" fmla="*/ 17 h 24"/>
                                          <a:gd name="T8" fmla="*/ 19 w 27"/>
                                          <a:gd name="T9" fmla="*/ 0 h 24"/>
                                        </a:gdLst>
                                        <a:ahLst/>
                                        <a:cxnLst>
                                          <a:cxn ang="0">
                                            <a:pos x="T0" y="T1"/>
                                          </a:cxn>
                                          <a:cxn ang="0">
                                            <a:pos x="T2" y="T3"/>
                                          </a:cxn>
                                          <a:cxn ang="0">
                                            <a:pos x="T4" y="T5"/>
                                          </a:cxn>
                                          <a:cxn ang="0">
                                            <a:pos x="T6" y="T7"/>
                                          </a:cxn>
                                          <a:cxn ang="0">
                                            <a:pos x="T8" y="T9"/>
                                          </a:cxn>
                                        </a:cxnLst>
                                        <a:rect l="0" t="0" r="r" b="b"/>
                                        <a:pathLst>
                                          <a:path w="27" h="24">
                                            <a:moveTo>
                                              <a:pt x="19" y="0"/>
                                            </a:moveTo>
                                            <a:lnTo>
                                              <a:pt x="0" y="7"/>
                                            </a:lnTo>
                                            <a:lnTo>
                                              <a:pt x="7" y="24"/>
                                            </a:lnTo>
                                            <a:lnTo>
                                              <a:pt x="27"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6" name="Freeform 15335"/>
                                    <wps:cNvSpPr>
                                      <a:spLocks/>
                                    </wps:cNvSpPr>
                                    <wps:spPr bwMode="auto">
                                      <a:xfrm>
                                        <a:off x="5268" y="3448"/>
                                        <a:ext cx="24" cy="21"/>
                                      </a:xfrm>
                                      <a:custGeom>
                                        <a:avLst/>
                                        <a:gdLst>
                                          <a:gd name="T0" fmla="*/ 20 w 24"/>
                                          <a:gd name="T1" fmla="*/ 0 h 21"/>
                                          <a:gd name="T2" fmla="*/ 0 w 24"/>
                                          <a:gd name="T3" fmla="*/ 7 h 21"/>
                                          <a:gd name="T4" fmla="*/ 5 w 24"/>
                                          <a:gd name="T5" fmla="*/ 21 h 21"/>
                                          <a:gd name="T6" fmla="*/ 24 w 24"/>
                                          <a:gd name="T7" fmla="*/ 14 h 21"/>
                                          <a:gd name="T8" fmla="*/ 20 w 24"/>
                                          <a:gd name="T9" fmla="*/ 0 h 21"/>
                                        </a:gdLst>
                                        <a:ahLst/>
                                        <a:cxnLst>
                                          <a:cxn ang="0">
                                            <a:pos x="T0" y="T1"/>
                                          </a:cxn>
                                          <a:cxn ang="0">
                                            <a:pos x="T2" y="T3"/>
                                          </a:cxn>
                                          <a:cxn ang="0">
                                            <a:pos x="T4" y="T5"/>
                                          </a:cxn>
                                          <a:cxn ang="0">
                                            <a:pos x="T6" y="T7"/>
                                          </a:cxn>
                                          <a:cxn ang="0">
                                            <a:pos x="T8" y="T9"/>
                                          </a:cxn>
                                        </a:cxnLst>
                                        <a:rect l="0" t="0" r="r" b="b"/>
                                        <a:pathLst>
                                          <a:path w="24" h="21">
                                            <a:moveTo>
                                              <a:pt x="20" y="0"/>
                                            </a:moveTo>
                                            <a:lnTo>
                                              <a:pt x="0" y="7"/>
                                            </a:lnTo>
                                            <a:lnTo>
                                              <a:pt x="5" y="21"/>
                                            </a:lnTo>
                                            <a:lnTo>
                                              <a:pt x="24" y="1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7" name="Freeform 15336"/>
                                    <wps:cNvSpPr>
                                      <a:spLocks/>
                                    </wps:cNvSpPr>
                                    <wps:spPr bwMode="auto">
                                      <a:xfrm>
                                        <a:off x="5273" y="3462"/>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8" name="Freeform 15337"/>
                                    <wps:cNvSpPr>
                                      <a:spLocks/>
                                    </wps:cNvSpPr>
                                    <wps:spPr bwMode="auto">
                                      <a:xfrm>
                                        <a:off x="5278" y="3479"/>
                                        <a:ext cx="26" cy="24"/>
                                      </a:xfrm>
                                      <a:custGeom>
                                        <a:avLst/>
                                        <a:gdLst>
                                          <a:gd name="T0" fmla="*/ 19 w 26"/>
                                          <a:gd name="T1" fmla="*/ 0 h 24"/>
                                          <a:gd name="T2" fmla="*/ 0 w 26"/>
                                          <a:gd name="T3" fmla="*/ 7 h 24"/>
                                          <a:gd name="T4" fmla="*/ 7 w 26"/>
                                          <a:gd name="T5" fmla="*/ 24 h 24"/>
                                          <a:gd name="T6" fmla="*/ 26 w 26"/>
                                          <a:gd name="T7" fmla="*/ 17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9" name="Freeform 15338"/>
                                    <wps:cNvSpPr>
                                      <a:spLocks/>
                                    </wps:cNvSpPr>
                                    <wps:spPr bwMode="auto">
                                      <a:xfrm>
                                        <a:off x="5285" y="3496"/>
                                        <a:ext cx="24" cy="21"/>
                                      </a:xfrm>
                                      <a:custGeom>
                                        <a:avLst/>
                                        <a:gdLst>
                                          <a:gd name="T0" fmla="*/ 19 w 24"/>
                                          <a:gd name="T1" fmla="*/ 0 h 21"/>
                                          <a:gd name="T2" fmla="*/ 0 w 24"/>
                                          <a:gd name="T3" fmla="*/ 4 h 21"/>
                                          <a:gd name="T4" fmla="*/ 5 w 24"/>
                                          <a:gd name="T5" fmla="*/ 21 h 21"/>
                                          <a:gd name="T6" fmla="*/ 24 w 24"/>
                                          <a:gd name="T7" fmla="*/ 16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4"/>
                                            </a:lnTo>
                                            <a:lnTo>
                                              <a:pt x="5" y="21"/>
                                            </a:lnTo>
                                            <a:lnTo>
                                              <a:pt x="24" y="1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0" name="Freeform 15339"/>
                                    <wps:cNvSpPr>
                                      <a:spLocks/>
                                    </wps:cNvSpPr>
                                    <wps:spPr bwMode="auto">
                                      <a:xfrm>
                                        <a:off x="5290" y="3512"/>
                                        <a:ext cx="24" cy="22"/>
                                      </a:xfrm>
                                      <a:custGeom>
                                        <a:avLst/>
                                        <a:gdLst>
                                          <a:gd name="T0" fmla="*/ 19 w 24"/>
                                          <a:gd name="T1" fmla="*/ 0 h 22"/>
                                          <a:gd name="T2" fmla="*/ 0 w 24"/>
                                          <a:gd name="T3" fmla="*/ 8 h 22"/>
                                          <a:gd name="T4" fmla="*/ 5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8"/>
                                            </a:lnTo>
                                            <a:lnTo>
                                              <a:pt x="5"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1" name="Freeform 15340"/>
                                    <wps:cNvSpPr>
                                      <a:spLocks/>
                                    </wps:cNvSpPr>
                                    <wps:spPr bwMode="auto">
                                      <a:xfrm>
                                        <a:off x="5295" y="3527"/>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2" name="Freeform 15341"/>
                                    <wps:cNvSpPr>
                                      <a:spLocks/>
                                    </wps:cNvSpPr>
                                    <wps:spPr bwMode="auto">
                                      <a:xfrm>
                                        <a:off x="5300" y="3546"/>
                                        <a:ext cx="26" cy="24"/>
                                      </a:xfrm>
                                      <a:custGeom>
                                        <a:avLst/>
                                        <a:gdLst>
                                          <a:gd name="T0" fmla="*/ 19 w 26"/>
                                          <a:gd name="T1" fmla="*/ 0 h 24"/>
                                          <a:gd name="T2" fmla="*/ 0 w 26"/>
                                          <a:gd name="T3" fmla="*/ 7 h 24"/>
                                          <a:gd name="T4" fmla="*/ 7 w 26"/>
                                          <a:gd name="T5" fmla="*/ 24 h 24"/>
                                          <a:gd name="T6" fmla="*/ 26 w 26"/>
                                          <a:gd name="T7" fmla="*/ 17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3" name="Freeform 15342"/>
                                    <wps:cNvSpPr>
                                      <a:spLocks/>
                                    </wps:cNvSpPr>
                                    <wps:spPr bwMode="auto">
                                      <a:xfrm>
                                        <a:off x="5307" y="3563"/>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4" name="Freeform 15343"/>
                                    <wps:cNvSpPr>
                                      <a:spLocks/>
                                    </wps:cNvSpPr>
                                    <wps:spPr bwMode="auto">
                                      <a:xfrm>
                                        <a:off x="5314" y="3582"/>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5" name="Freeform 15344"/>
                                    <wps:cNvSpPr>
                                      <a:spLocks/>
                                    </wps:cNvSpPr>
                                    <wps:spPr bwMode="auto">
                                      <a:xfrm>
                                        <a:off x="5319" y="3599"/>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6" name="Freeform 15345"/>
                                    <wps:cNvSpPr>
                                      <a:spLocks/>
                                    </wps:cNvSpPr>
                                    <wps:spPr bwMode="auto">
                                      <a:xfrm>
                                        <a:off x="5326" y="3618"/>
                                        <a:ext cx="24" cy="26"/>
                                      </a:xfrm>
                                      <a:custGeom>
                                        <a:avLst/>
                                        <a:gdLst>
                                          <a:gd name="T0" fmla="*/ 19 w 24"/>
                                          <a:gd name="T1" fmla="*/ 0 h 26"/>
                                          <a:gd name="T2" fmla="*/ 0 w 24"/>
                                          <a:gd name="T3" fmla="*/ 5 h 26"/>
                                          <a:gd name="T4" fmla="*/ 5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5"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7" name="Freeform 15346"/>
                                    <wps:cNvSpPr>
                                      <a:spLocks/>
                                    </wps:cNvSpPr>
                                    <wps:spPr bwMode="auto">
                                      <a:xfrm>
                                        <a:off x="5331" y="3640"/>
                                        <a:ext cx="24" cy="24"/>
                                      </a:xfrm>
                                      <a:custGeom>
                                        <a:avLst/>
                                        <a:gdLst>
                                          <a:gd name="T0" fmla="*/ 19 w 24"/>
                                          <a:gd name="T1" fmla="*/ 0 h 24"/>
                                          <a:gd name="T2" fmla="*/ 0 w 24"/>
                                          <a:gd name="T3" fmla="*/ 4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4"/>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8" name="Freeform 15347"/>
                                    <wps:cNvSpPr>
                                      <a:spLocks/>
                                    </wps:cNvSpPr>
                                    <wps:spPr bwMode="auto">
                                      <a:xfrm>
                                        <a:off x="5336" y="3659"/>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9" name="Freeform 15348"/>
                                    <wps:cNvSpPr>
                                      <a:spLocks/>
                                    </wps:cNvSpPr>
                                    <wps:spPr bwMode="auto">
                                      <a:xfrm>
                                        <a:off x="5343" y="3678"/>
                                        <a:ext cx="24" cy="26"/>
                                      </a:xfrm>
                                      <a:custGeom>
                                        <a:avLst/>
                                        <a:gdLst>
                                          <a:gd name="T0" fmla="*/ 19 w 24"/>
                                          <a:gd name="T1" fmla="*/ 0 h 26"/>
                                          <a:gd name="T2" fmla="*/ 0 w 24"/>
                                          <a:gd name="T3" fmla="*/ 5 h 26"/>
                                          <a:gd name="T4" fmla="*/ 5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5"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0" name="Freeform 15349"/>
                                    <wps:cNvSpPr>
                                      <a:spLocks/>
                                    </wps:cNvSpPr>
                                    <wps:spPr bwMode="auto">
                                      <a:xfrm>
                                        <a:off x="5348" y="3700"/>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1" name="Freeform 15350"/>
                                    <wps:cNvSpPr>
                                      <a:spLocks/>
                                    </wps:cNvSpPr>
                                    <wps:spPr bwMode="auto">
                                      <a:xfrm>
                                        <a:off x="5355" y="3719"/>
                                        <a:ext cx="24" cy="26"/>
                                      </a:xfrm>
                                      <a:custGeom>
                                        <a:avLst/>
                                        <a:gdLst>
                                          <a:gd name="T0" fmla="*/ 19 w 24"/>
                                          <a:gd name="T1" fmla="*/ 0 h 26"/>
                                          <a:gd name="T2" fmla="*/ 0 w 24"/>
                                          <a:gd name="T3" fmla="*/ 5 h 26"/>
                                          <a:gd name="T4" fmla="*/ 5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5"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2" name="Freeform 15351"/>
                                    <wps:cNvSpPr>
                                      <a:spLocks/>
                                    </wps:cNvSpPr>
                                    <wps:spPr bwMode="auto">
                                      <a:xfrm>
                                        <a:off x="5360" y="3740"/>
                                        <a:ext cx="26" cy="27"/>
                                      </a:xfrm>
                                      <a:custGeom>
                                        <a:avLst/>
                                        <a:gdLst>
                                          <a:gd name="T0" fmla="*/ 19 w 26"/>
                                          <a:gd name="T1" fmla="*/ 0 h 27"/>
                                          <a:gd name="T2" fmla="*/ 0 w 26"/>
                                          <a:gd name="T3" fmla="*/ 8 h 27"/>
                                          <a:gd name="T4" fmla="*/ 7 w 26"/>
                                          <a:gd name="T5" fmla="*/ 27 h 27"/>
                                          <a:gd name="T6" fmla="*/ 26 w 26"/>
                                          <a:gd name="T7" fmla="*/ 20 h 27"/>
                                          <a:gd name="T8" fmla="*/ 19 w 26"/>
                                          <a:gd name="T9" fmla="*/ 0 h 27"/>
                                        </a:gdLst>
                                        <a:ahLst/>
                                        <a:cxnLst>
                                          <a:cxn ang="0">
                                            <a:pos x="T0" y="T1"/>
                                          </a:cxn>
                                          <a:cxn ang="0">
                                            <a:pos x="T2" y="T3"/>
                                          </a:cxn>
                                          <a:cxn ang="0">
                                            <a:pos x="T4" y="T5"/>
                                          </a:cxn>
                                          <a:cxn ang="0">
                                            <a:pos x="T6" y="T7"/>
                                          </a:cxn>
                                          <a:cxn ang="0">
                                            <a:pos x="T8" y="T9"/>
                                          </a:cxn>
                                        </a:cxnLst>
                                        <a:rect l="0" t="0" r="r" b="b"/>
                                        <a:pathLst>
                                          <a:path w="26" h="27">
                                            <a:moveTo>
                                              <a:pt x="19" y="0"/>
                                            </a:moveTo>
                                            <a:lnTo>
                                              <a:pt x="0" y="8"/>
                                            </a:lnTo>
                                            <a:lnTo>
                                              <a:pt x="7" y="27"/>
                                            </a:lnTo>
                                            <a:lnTo>
                                              <a:pt x="26" y="2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3" name="Freeform 15352"/>
                                    <wps:cNvSpPr>
                                      <a:spLocks/>
                                    </wps:cNvSpPr>
                                    <wps:spPr bwMode="auto">
                                      <a:xfrm>
                                        <a:off x="5367" y="3760"/>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4" name="Freeform 15353"/>
                                    <wps:cNvSpPr>
                                      <a:spLocks/>
                                    </wps:cNvSpPr>
                                    <wps:spPr bwMode="auto">
                                      <a:xfrm>
                                        <a:off x="5372" y="3784"/>
                                        <a:ext cx="24" cy="26"/>
                                      </a:xfrm>
                                      <a:custGeom>
                                        <a:avLst/>
                                        <a:gdLst>
                                          <a:gd name="T0" fmla="*/ 19 w 24"/>
                                          <a:gd name="T1" fmla="*/ 0 h 26"/>
                                          <a:gd name="T2" fmla="*/ 0 w 24"/>
                                          <a:gd name="T3" fmla="*/ 4 h 26"/>
                                          <a:gd name="T4" fmla="*/ 4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4"/>
                                            </a:lnTo>
                                            <a:lnTo>
                                              <a:pt x="4"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5" name="Freeform 15354"/>
                                    <wps:cNvSpPr>
                                      <a:spLocks/>
                                    </wps:cNvSpPr>
                                    <wps:spPr bwMode="auto">
                                      <a:xfrm>
                                        <a:off x="5376" y="3805"/>
                                        <a:ext cx="27" cy="29"/>
                                      </a:xfrm>
                                      <a:custGeom>
                                        <a:avLst/>
                                        <a:gdLst>
                                          <a:gd name="T0" fmla="*/ 20 w 27"/>
                                          <a:gd name="T1" fmla="*/ 0 h 29"/>
                                          <a:gd name="T2" fmla="*/ 0 w 27"/>
                                          <a:gd name="T3" fmla="*/ 7 h 29"/>
                                          <a:gd name="T4" fmla="*/ 8 w 27"/>
                                          <a:gd name="T5" fmla="*/ 29 h 29"/>
                                          <a:gd name="T6" fmla="*/ 27 w 27"/>
                                          <a:gd name="T7" fmla="*/ 22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7"/>
                                            </a:lnTo>
                                            <a:lnTo>
                                              <a:pt x="8" y="29"/>
                                            </a:lnTo>
                                            <a:lnTo>
                                              <a:pt x="27"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6" name="Freeform 15355"/>
                                    <wps:cNvSpPr>
                                      <a:spLocks/>
                                    </wps:cNvSpPr>
                                    <wps:spPr bwMode="auto">
                                      <a:xfrm>
                                        <a:off x="5384" y="3827"/>
                                        <a:ext cx="24" cy="26"/>
                                      </a:xfrm>
                                      <a:custGeom>
                                        <a:avLst/>
                                        <a:gdLst>
                                          <a:gd name="T0" fmla="*/ 19 w 24"/>
                                          <a:gd name="T1" fmla="*/ 0 h 26"/>
                                          <a:gd name="T2" fmla="*/ 0 w 24"/>
                                          <a:gd name="T3" fmla="*/ 5 h 26"/>
                                          <a:gd name="T4" fmla="*/ 4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4"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7" name="Freeform 15356"/>
                                    <wps:cNvSpPr>
                                      <a:spLocks/>
                                    </wps:cNvSpPr>
                                    <wps:spPr bwMode="auto">
                                      <a:xfrm>
                                        <a:off x="5388" y="3848"/>
                                        <a:ext cx="27" cy="29"/>
                                      </a:xfrm>
                                      <a:custGeom>
                                        <a:avLst/>
                                        <a:gdLst>
                                          <a:gd name="T0" fmla="*/ 20 w 27"/>
                                          <a:gd name="T1" fmla="*/ 0 h 29"/>
                                          <a:gd name="T2" fmla="*/ 0 w 27"/>
                                          <a:gd name="T3" fmla="*/ 8 h 29"/>
                                          <a:gd name="T4" fmla="*/ 8 w 27"/>
                                          <a:gd name="T5" fmla="*/ 29 h 29"/>
                                          <a:gd name="T6" fmla="*/ 27 w 27"/>
                                          <a:gd name="T7" fmla="*/ 22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8"/>
                                            </a:lnTo>
                                            <a:lnTo>
                                              <a:pt x="8" y="29"/>
                                            </a:lnTo>
                                            <a:lnTo>
                                              <a:pt x="27"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8" name="Freeform 15357"/>
                                    <wps:cNvSpPr>
                                      <a:spLocks/>
                                    </wps:cNvSpPr>
                                    <wps:spPr bwMode="auto">
                                      <a:xfrm>
                                        <a:off x="5396" y="3870"/>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9" name="Freeform 15358"/>
                                    <wps:cNvSpPr>
                                      <a:spLocks/>
                                    </wps:cNvSpPr>
                                    <wps:spPr bwMode="auto">
                                      <a:xfrm>
                                        <a:off x="5403" y="3894"/>
                                        <a:ext cx="24" cy="26"/>
                                      </a:xfrm>
                                      <a:custGeom>
                                        <a:avLst/>
                                        <a:gdLst>
                                          <a:gd name="T0" fmla="*/ 19 w 24"/>
                                          <a:gd name="T1" fmla="*/ 0 h 26"/>
                                          <a:gd name="T2" fmla="*/ 0 w 24"/>
                                          <a:gd name="T3" fmla="*/ 5 h 26"/>
                                          <a:gd name="T4" fmla="*/ 5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5"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0" name="Freeform 15359"/>
                                    <wps:cNvSpPr>
                                      <a:spLocks/>
                                    </wps:cNvSpPr>
                                    <wps:spPr bwMode="auto">
                                      <a:xfrm>
                                        <a:off x="5408" y="3916"/>
                                        <a:ext cx="24" cy="28"/>
                                      </a:xfrm>
                                      <a:custGeom>
                                        <a:avLst/>
                                        <a:gdLst>
                                          <a:gd name="T0" fmla="*/ 19 w 24"/>
                                          <a:gd name="T1" fmla="*/ 0 h 28"/>
                                          <a:gd name="T2" fmla="*/ 0 w 24"/>
                                          <a:gd name="T3" fmla="*/ 4 h 28"/>
                                          <a:gd name="T4" fmla="*/ 4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4"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1" name="Freeform 15360"/>
                                    <wps:cNvSpPr>
                                      <a:spLocks/>
                                    </wps:cNvSpPr>
                                    <wps:spPr bwMode="auto">
                                      <a:xfrm>
                                        <a:off x="5412" y="3940"/>
                                        <a:ext cx="27" cy="28"/>
                                      </a:xfrm>
                                      <a:custGeom>
                                        <a:avLst/>
                                        <a:gdLst>
                                          <a:gd name="T0" fmla="*/ 20 w 27"/>
                                          <a:gd name="T1" fmla="*/ 0 h 28"/>
                                          <a:gd name="T2" fmla="*/ 0 w 27"/>
                                          <a:gd name="T3" fmla="*/ 4 h 28"/>
                                          <a:gd name="T4" fmla="*/ 8 w 27"/>
                                          <a:gd name="T5" fmla="*/ 28 h 28"/>
                                          <a:gd name="T6" fmla="*/ 27 w 27"/>
                                          <a:gd name="T7" fmla="*/ 24 h 28"/>
                                          <a:gd name="T8" fmla="*/ 20 w 27"/>
                                          <a:gd name="T9" fmla="*/ 0 h 28"/>
                                        </a:gdLst>
                                        <a:ahLst/>
                                        <a:cxnLst>
                                          <a:cxn ang="0">
                                            <a:pos x="T0" y="T1"/>
                                          </a:cxn>
                                          <a:cxn ang="0">
                                            <a:pos x="T2" y="T3"/>
                                          </a:cxn>
                                          <a:cxn ang="0">
                                            <a:pos x="T4" y="T5"/>
                                          </a:cxn>
                                          <a:cxn ang="0">
                                            <a:pos x="T6" y="T7"/>
                                          </a:cxn>
                                          <a:cxn ang="0">
                                            <a:pos x="T8" y="T9"/>
                                          </a:cxn>
                                        </a:cxnLst>
                                        <a:rect l="0" t="0" r="r" b="b"/>
                                        <a:pathLst>
                                          <a:path w="27" h="28">
                                            <a:moveTo>
                                              <a:pt x="20" y="0"/>
                                            </a:moveTo>
                                            <a:lnTo>
                                              <a:pt x="0" y="4"/>
                                            </a:lnTo>
                                            <a:lnTo>
                                              <a:pt x="8" y="28"/>
                                            </a:lnTo>
                                            <a:lnTo>
                                              <a:pt x="27"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2" name="Freeform 15361"/>
                                    <wps:cNvSpPr>
                                      <a:spLocks/>
                                    </wps:cNvSpPr>
                                    <wps:spPr bwMode="auto">
                                      <a:xfrm>
                                        <a:off x="5420" y="3964"/>
                                        <a:ext cx="24" cy="28"/>
                                      </a:xfrm>
                                      <a:custGeom>
                                        <a:avLst/>
                                        <a:gdLst>
                                          <a:gd name="T0" fmla="*/ 19 w 24"/>
                                          <a:gd name="T1" fmla="*/ 0 h 28"/>
                                          <a:gd name="T2" fmla="*/ 0 w 24"/>
                                          <a:gd name="T3" fmla="*/ 4 h 28"/>
                                          <a:gd name="T4" fmla="*/ 4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4"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3" name="Freeform 15362"/>
                                    <wps:cNvSpPr>
                                      <a:spLocks/>
                                    </wps:cNvSpPr>
                                    <wps:spPr bwMode="auto">
                                      <a:xfrm>
                                        <a:off x="5424" y="3988"/>
                                        <a:ext cx="24" cy="28"/>
                                      </a:xfrm>
                                      <a:custGeom>
                                        <a:avLst/>
                                        <a:gdLst>
                                          <a:gd name="T0" fmla="*/ 20 w 24"/>
                                          <a:gd name="T1" fmla="*/ 0 h 28"/>
                                          <a:gd name="T2" fmla="*/ 0 w 24"/>
                                          <a:gd name="T3" fmla="*/ 4 h 28"/>
                                          <a:gd name="T4" fmla="*/ 5 w 24"/>
                                          <a:gd name="T5" fmla="*/ 28 h 28"/>
                                          <a:gd name="T6" fmla="*/ 24 w 24"/>
                                          <a:gd name="T7" fmla="*/ 24 h 28"/>
                                          <a:gd name="T8" fmla="*/ 20 w 24"/>
                                          <a:gd name="T9" fmla="*/ 0 h 28"/>
                                        </a:gdLst>
                                        <a:ahLst/>
                                        <a:cxnLst>
                                          <a:cxn ang="0">
                                            <a:pos x="T0" y="T1"/>
                                          </a:cxn>
                                          <a:cxn ang="0">
                                            <a:pos x="T2" y="T3"/>
                                          </a:cxn>
                                          <a:cxn ang="0">
                                            <a:pos x="T4" y="T5"/>
                                          </a:cxn>
                                          <a:cxn ang="0">
                                            <a:pos x="T6" y="T7"/>
                                          </a:cxn>
                                          <a:cxn ang="0">
                                            <a:pos x="T8" y="T9"/>
                                          </a:cxn>
                                        </a:cxnLst>
                                        <a:rect l="0" t="0" r="r" b="b"/>
                                        <a:pathLst>
                                          <a:path w="24" h="28">
                                            <a:moveTo>
                                              <a:pt x="20" y="0"/>
                                            </a:moveTo>
                                            <a:lnTo>
                                              <a:pt x="0" y="4"/>
                                            </a:lnTo>
                                            <a:lnTo>
                                              <a:pt x="5" y="28"/>
                                            </a:lnTo>
                                            <a:lnTo>
                                              <a:pt x="24"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4" name="Freeform 15363"/>
                                    <wps:cNvSpPr>
                                      <a:spLocks/>
                                    </wps:cNvSpPr>
                                    <wps:spPr bwMode="auto">
                                      <a:xfrm>
                                        <a:off x="5429" y="4012"/>
                                        <a:ext cx="27" cy="28"/>
                                      </a:xfrm>
                                      <a:custGeom>
                                        <a:avLst/>
                                        <a:gdLst>
                                          <a:gd name="T0" fmla="*/ 19 w 27"/>
                                          <a:gd name="T1" fmla="*/ 0 h 28"/>
                                          <a:gd name="T2" fmla="*/ 0 w 27"/>
                                          <a:gd name="T3" fmla="*/ 4 h 28"/>
                                          <a:gd name="T4" fmla="*/ 7 w 27"/>
                                          <a:gd name="T5" fmla="*/ 28 h 28"/>
                                          <a:gd name="T6" fmla="*/ 27 w 27"/>
                                          <a:gd name="T7" fmla="*/ 24 h 28"/>
                                          <a:gd name="T8" fmla="*/ 19 w 27"/>
                                          <a:gd name="T9" fmla="*/ 0 h 28"/>
                                        </a:gdLst>
                                        <a:ahLst/>
                                        <a:cxnLst>
                                          <a:cxn ang="0">
                                            <a:pos x="T0" y="T1"/>
                                          </a:cxn>
                                          <a:cxn ang="0">
                                            <a:pos x="T2" y="T3"/>
                                          </a:cxn>
                                          <a:cxn ang="0">
                                            <a:pos x="T4" y="T5"/>
                                          </a:cxn>
                                          <a:cxn ang="0">
                                            <a:pos x="T6" y="T7"/>
                                          </a:cxn>
                                          <a:cxn ang="0">
                                            <a:pos x="T8" y="T9"/>
                                          </a:cxn>
                                        </a:cxnLst>
                                        <a:rect l="0" t="0" r="r" b="b"/>
                                        <a:pathLst>
                                          <a:path w="27" h="28">
                                            <a:moveTo>
                                              <a:pt x="19" y="0"/>
                                            </a:moveTo>
                                            <a:lnTo>
                                              <a:pt x="0" y="4"/>
                                            </a:lnTo>
                                            <a:lnTo>
                                              <a:pt x="7" y="28"/>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5" name="Freeform 15364"/>
                                    <wps:cNvSpPr>
                                      <a:spLocks/>
                                    </wps:cNvSpPr>
                                    <wps:spPr bwMode="auto">
                                      <a:xfrm>
                                        <a:off x="5436" y="4036"/>
                                        <a:ext cx="24" cy="28"/>
                                      </a:xfrm>
                                      <a:custGeom>
                                        <a:avLst/>
                                        <a:gdLst>
                                          <a:gd name="T0" fmla="*/ 20 w 24"/>
                                          <a:gd name="T1" fmla="*/ 0 h 28"/>
                                          <a:gd name="T2" fmla="*/ 0 w 24"/>
                                          <a:gd name="T3" fmla="*/ 4 h 28"/>
                                          <a:gd name="T4" fmla="*/ 5 w 24"/>
                                          <a:gd name="T5" fmla="*/ 28 h 28"/>
                                          <a:gd name="T6" fmla="*/ 24 w 24"/>
                                          <a:gd name="T7" fmla="*/ 24 h 28"/>
                                          <a:gd name="T8" fmla="*/ 20 w 24"/>
                                          <a:gd name="T9" fmla="*/ 0 h 28"/>
                                        </a:gdLst>
                                        <a:ahLst/>
                                        <a:cxnLst>
                                          <a:cxn ang="0">
                                            <a:pos x="T0" y="T1"/>
                                          </a:cxn>
                                          <a:cxn ang="0">
                                            <a:pos x="T2" y="T3"/>
                                          </a:cxn>
                                          <a:cxn ang="0">
                                            <a:pos x="T4" y="T5"/>
                                          </a:cxn>
                                          <a:cxn ang="0">
                                            <a:pos x="T6" y="T7"/>
                                          </a:cxn>
                                          <a:cxn ang="0">
                                            <a:pos x="T8" y="T9"/>
                                          </a:cxn>
                                        </a:cxnLst>
                                        <a:rect l="0" t="0" r="r" b="b"/>
                                        <a:pathLst>
                                          <a:path w="24" h="28">
                                            <a:moveTo>
                                              <a:pt x="20" y="0"/>
                                            </a:moveTo>
                                            <a:lnTo>
                                              <a:pt x="0" y="4"/>
                                            </a:lnTo>
                                            <a:lnTo>
                                              <a:pt x="5" y="28"/>
                                            </a:lnTo>
                                            <a:lnTo>
                                              <a:pt x="24"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6" name="Freeform 15365"/>
                                    <wps:cNvSpPr>
                                      <a:spLocks/>
                                    </wps:cNvSpPr>
                                    <wps:spPr bwMode="auto">
                                      <a:xfrm>
                                        <a:off x="5441" y="4060"/>
                                        <a:ext cx="27" cy="28"/>
                                      </a:xfrm>
                                      <a:custGeom>
                                        <a:avLst/>
                                        <a:gdLst>
                                          <a:gd name="T0" fmla="*/ 19 w 27"/>
                                          <a:gd name="T1" fmla="*/ 0 h 28"/>
                                          <a:gd name="T2" fmla="*/ 0 w 27"/>
                                          <a:gd name="T3" fmla="*/ 4 h 28"/>
                                          <a:gd name="T4" fmla="*/ 7 w 27"/>
                                          <a:gd name="T5" fmla="*/ 28 h 28"/>
                                          <a:gd name="T6" fmla="*/ 27 w 27"/>
                                          <a:gd name="T7" fmla="*/ 24 h 28"/>
                                          <a:gd name="T8" fmla="*/ 19 w 27"/>
                                          <a:gd name="T9" fmla="*/ 0 h 28"/>
                                        </a:gdLst>
                                        <a:ahLst/>
                                        <a:cxnLst>
                                          <a:cxn ang="0">
                                            <a:pos x="T0" y="T1"/>
                                          </a:cxn>
                                          <a:cxn ang="0">
                                            <a:pos x="T2" y="T3"/>
                                          </a:cxn>
                                          <a:cxn ang="0">
                                            <a:pos x="T4" y="T5"/>
                                          </a:cxn>
                                          <a:cxn ang="0">
                                            <a:pos x="T6" y="T7"/>
                                          </a:cxn>
                                          <a:cxn ang="0">
                                            <a:pos x="T8" y="T9"/>
                                          </a:cxn>
                                        </a:cxnLst>
                                        <a:rect l="0" t="0" r="r" b="b"/>
                                        <a:pathLst>
                                          <a:path w="27" h="28">
                                            <a:moveTo>
                                              <a:pt x="19" y="0"/>
                                            </a:moveTo>
                                            <a:lnTo>
                                              <a:pt x="0" y="4"/>
                                            </a:lnTo>
                                            <a:lnTo>
                                              <a:pt x="7" y="28"/>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7" name="Freeform 15366"/>
                                    <wps:cNvSpPr>
                                      <a:spLocks/>
                                    </wps:cNvSpPr>
                                    <wps:spPr bwMode="auto">
                                      <a:xfrm>
                                        <a:off x="5448" y="4086"/>
                                        <a:ext cx="24" cy="29"/>
                                      </a:xfrm>
                                      <a:custGeom>
                                        <a:avLst/>
                                        <a:gdLst>
                                          <a:gd name="T0" fmla="*/ 20 w 24"/>
                                          <a:gd name="T1" fmla="*/ 0 h 29"/>
                                          <a:gd name="T2" fmla="*/ 0 w 24"/>
                                          <a:gd name="T3" fmla="*/ 2 h 29"/>
                                          <a:gd name="T4" fmla="*/ 5 w 24"/>
                                          <a:gd name="T5" fmla="*/ 29 h 29"/>
                                          <a:gd name="T6" fmla="*/ 24 w 24"/>
                                          <a:gd name="T7" fmla="*/ 26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2"/>
                                            </a:lnTo>
                                            <a:lnTo>
                                              <a:pt x="5" y="29"/>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8" name="Freeform 15367"/>
                                    <wps:cNvSpPr>
                                      <a:spLocks/>
                                    </wps:cNvSpPr>
                                    <wps:spPr bwMode="auto">
                                      <a:xfrm>
                                        <a:off x="5453" y="4110"/>
                                        <a:ext cx="27" cy="29"/>
                                      </a:xfrm>
                                      <a:custGeom>
                                        <a:avLst/>
                                        <a:gdLst>
                                          <a:gd name="T0" fmla="*/ 19 w 27"/>
                                          <a:gd name="T1" fmla="*/ 0 h 29"/>
                                          <a:gd name="T2" fmla="*/ 0 w 27"/>
                                          <a:gd name="T3" fmla="*/ 5 h 29"/>
                                          <a:gd name="T4" fmla="*/ 7 w 27"/>
                                          <a:gd name="T5" fmla="*/ 29 h 29"/>
                                          <a:gd name="T6" fmla="*/ 27 w 27"/>
                                          <a:gd name="T7" fmla="*/ 24 h 29"/>
                                          <a:gd name="T8" fmla="*/ 19 w 27"/>
                                          <a:gd name="T9" fmla="*/ 0 h 29"/>
                                        </a:gdLst>
                                        <a:ahLst/>
                                        <a:cxnLst>
                                          <a:cxn ang="0">
                                            <a:pos x="T0" y="T1"/>
                                          </a:cxn>
                                          <a:cxn ang="0">
                                            <a:pos x="T2" y="T3"/>
                                          </a:cxn>
                                          <a:cxn ang="0">
                                            <a:pos x="T4" y="T5"/>
                                          </a:cxn>
                                          <a:cxn ang="0">
                                            <a:pos x="T6" y="T7"/>
                                          </a:cxn>
                                          <a:cxn ang="0">
                                            <a:pos x="T8" y="T9"/>
                                          </a:cxn>
                                        </a:cxnLst>
                                        <a:rect l="0" t="0" r="r" b="b"/>
                                        <a:pathLst>
                                          <a:path w="27" h="29">
                                            <a:moveTo>
                                              <a:pt x="19" y="0"/>
                                            </a:moveTo>
                                            <a:lnTo>
                                              <a:pt x="0" y="5"/>
                                            </a:lnTo>
                                            <a:lnTo>
                                              <a:pt x="7" y="29"/>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9" name="Freeform 15368"/>
                                    <wps:cNvSpPr>
                                      <a:spLocks/>
                                    </wps:cNvSpPr>
                                    <wps:spPr bwMode="auto">
                                      <a:xfrm>
                                        <a:off x="5460" y="4136"/>
                                        <a:ext cx="24" cy="29"/>
                                      </a:xfrm>
                                      <a:custGeom>
                                        <a:avLst/>
                                        <a:gdLst>
                                          <a:gd name="T0" fmla="*/ 20 w 24"/>
                                          <a:gd name="T1" fmla="*/ 0 h 29"/>
                                          <a:gd name="T2" fmla="*/ 0 w 24"/>
                                          <a:gd name="T3" fmla="*/ 3 h 29"/>
                                          <a:gd name="T4" fmla="*/ 5 w 24"/>
                                          <a:gd name="T5" fmla="*/ 29 h 29"/>
                                          <a:gd name="T6" fmla="*/ 24 w 24"/>
                                          <a:gd name="T7" fmla="*/ 27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3"/>
                                            </a:lnTo>
                                            <a:lnTo>
                                              <a:pt x="5" y="29"/>
                                            </a:lnTo>
                                            <a:lnTo>
                                              <a:pt x="24"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0" name="Freeform 15369"/>
                                    <wps:cNvSpPr>
                                      <a:spLocks/>
                                    </wps:cNvSpPr>
                                    <wps:spPr bwMode="auto">
                                      <a:xfrm>
                                        <a:off x="5465" y="4163"/>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1" name="Freeform 15370"/>
                                    <wps:cNvSpPr>
                                      <a:spLocks/>
                                    </wps:cNvSpPr>
                                    <wps:spPr bwMode="auto">
                                      <a:xfrm>
                                        <a:off x="5470" y="4187"/>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2" name="Freeform 15371"/>
                                    <wps:cNvSpPr>
                                      <a:spLocks/>
                                    </wps:cNvSpPr>
                                    <wps:spPr bwMode="auto">
                                      <a:xfrm>
                                        <a:off x="5477" y="4211"/>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3" name="Freeform 15372"/>
                                    <wps:cNvSpPr>
                                      <a:spLocks/>
                                    </wps:cNvSpPr>
                                    <wps:spPr bwMode="auto">
                                      <a:xfrm>
                                        <a:off x="5482" y="4237"/>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4" name="Freeform 15373"/>
                                    <wps:cNvSpPr>
                                      <a:spLocks/>
                                    </wps:cNvSpPr>
                                    <wps:spPr bwMode="auto">
                                      <a:xfrm>
                                        <a:off x="5487" y="4264"/>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5" name="Freeform 15374"/>
                                    <wps:cNvSpPr>
                                      <a:spLocks/>
                                    </wps:cNvSpPr>
                                    <wps:spPr bwMode="auto">
                                      <a:xfrm>
                                        <a:off x="5494" y="4290"/>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6" name="Freeform 15375"/>
                                    <wps:cNvSpPr>
                                      <a:spLocks/>
                                    </wps:cNvSpPr>
                                    <wps:spPr bwMode="auto">
                                      <a:xfrm>
                                        <a:off x="5499" y="4314"/>
                                        <a:ext cx="26" cy="34"/>
                                      </a:xfrm>
                                      <a:custGeom>
                                        <a:avLst/>
                                        <a:gdLst>
                                          <a:gd name="T0" fmla="*/ 19 w 26"/>
                                          <a:gd name="T1" fmla="*/ 0 h 34"/>
                                          <a:gd name="T2" fmla="*/ 0 w 26"/>
                                          <a:gd name="T3" fmla="*/ 5 h 34"/>
                                          <a:gd name="T4" fmla="*/ 7 w 26"/>
                                          <a:gd name="T5" fmla="*/ 34 h 34"/>
                                          <a:gd name="T6" fmla="*/ 26 w 26"/>
                                          <a:gd name="T7" fmla="*/ 29 h 34"/>
                                          <a:gd name="T8" fmla="*/ 19 w 26"/>
                                          <a:gd name="T9" fmla="*/ 0 h 34"/>
                                        </a:gdLst>
                                        <a:ahLst/>
                                        <a:cxnLst>
                                          <a:cxn ang="0">
                                            <a:pos x="T0" y="T1"/>
                                          </a:cxn>
                                          <a:cxn ang="0">
                                            <a:pos x="T2" y="T3"/>
                                          </a:cxn>
                                          <a:cxn ang="0">
                                            <a:pos x="T4" y="T5"/>
                                          </a:cxn>
                                          <a:cxn ang="0">
                                            <a:pos x="T6" y="T7"/>
                                          </a:cxn>
                                          <a:cxn ang="0">
                                            <a:pos x="T8" y="T9"/>
                                          </a:cxn>
                                        </a:cxnLst>
                                        <a:rect l="0" t="0" r="r" b="b"/>
                                        <a:pathLst>
                                          <a:path w="26" h="34">
                                            <a:moveTo>
                                              <a:pt x="19" y="0"/>
                                            </a:moveTo>
                                            <a:lnTo>
                                              <a:pt x="0" y="5"/>
                                            </a:lnTo>
                                            <a:lnTo>
                                              <a:pt x="7" y="34"/>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7" name="Freeform 15376"/>
                                    <wps:cNvSpPr>
                                      <a:spLocks/>
                                    </wps:cNvSpPr>
                                    <wps:spPr bwMode="auto">
                                      <a:xfrm>
                                        <a:off x="5506" y="4343"/>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8" name="Freeform 15377"/>
                                    <wps:cNvSpPr>
                                      <a:spLocks/>
                                    </wps:cNvSpPr>
                                    <wps:spPr bwMode="auto">
                                      <a:xfrm>
                                        <a:off x="5513" y="4369"/>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9" name="Freeform 15378"/>
                                    <wps:cNvSpPr>
                                      <a:spLocks/>
                                    </wps:cNvSpPr>
                                    <wps:spPr bwMode="auto">
                                      <a:xfrm>
                                        <a:off x="5518" y="4398"/>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0" name="Freeform 15379"/>
                                    <wps:cNvSpPr>
                                      <a:spLocks/>
                                    </wps:cNvSpPr>
                                    <wps:spPr bwMode="auto">
                                      <a:xfrm>
                                        <a:off x="5523" y="4422"/>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1" name="Freeform 15380"/>
                                    <wps:cNvSpPr>
                                      <a:spLocks/>
                                    </wps:cNvSpPr>
                                    <wps:spPr bwMode="auto">
                                      <a:xfrm>
                                        <a:off x="5530" y="4451"/>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2" name="Freeform 15381"/>
                                    <wps:cNvSpPr>
                                      <a:spLocks/>
                                    </wps:cNvSpPr>
                                    <wps:spPr bwMode="auto">
                                      <a:xfrm>
                                        <a:off x="5535" y="4477"/>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3" name="Freeform 15382"/>
                                    <wps:cNvSpPr>
                                      <a:spLocks/>
                                    </wps:cNvSpPr>
                                    <wps:spPr bwMode="auto">
                                      <a:xfrm>
                                        <a:off x="5540" y="4501"/>
                                        <a:ext cx="26" cy="31"/>
                                      </a:xfrm>
                                      <a:custGeom>
                                        <a:avLst/>
                                        <a:gdLst>
                                          <a:gd name="T0" fmla="*/ 19 w 26"/>
                                          <a:gd name="T1" fmla="*/ 0 h 31"/>
                                          <a:gd name="T2" fmla="*/ 0 w 26"/>
                                          <a:gd name="T3" fmla="*/ 5 h 31"/>
                                          <a:gd name="T4" fmla="*/ 7 w 26"/>
                                          <a:gd name="T5" fmla="*/ 31 h 31"/>
                                          <a:gd name="T6" fmla="*/ 26 w 26"/>
                                          <a:gd name="T7" fmla="*/ 27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4" name="Freeform 15383"/>
                                    <wps:cNvSpPr>
                                      <a:spLocks/>
                                    </wps:cNvSpPr>
                                    <wps:spPr bwMode="auto">
                                      <a:xfrm>
                                        <a:off x="5547" y="4530"/>
                                        <a:ext cx="24" cy="31"/>
                                      </a:xfrm>
                                      <a:custGeom>
                                        <a:avLst/>
                                        <a:gdLst>
                                          <a:gd name="T0" fmla="*/ 19 w 24"/>
                                          <a:gd name="T1" fmla="*/ 0 h 31"/>
                                          <a:gd name="T2" fmla="*/ 0 w 24"/>
                                          <a:gd name="T3" fmla="*/ 2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2"/>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5" name="Freeform 15384"/>
                                    <wps:cNvSpPr>
                                      <a:spLocks/>
                                    </wps:cNvSpPr>
                                    <wps:spPr bwMode="auto">
                                      <a:xfrm>
                                        <a:off x="5552" y="4556"/>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6" name="Freeform 15385"/>
                                    <wps:cNvSpPr>
                                      <a:spLocks/>
                                    </wps:cNvSpPr>
                                    <wps:spPr bwMode="auto">
                                      <a:xfrm>
                                        <a:off x="5559" y="4585"/>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7" name="Freeform 15386"/>
                                    <wps:cNvSpPr>
                                      <a:spLocks/>
                                    </wps:cNvSpPr>
                                    <wps:spPr bwMode="auto">
                                      <a:xfrm>
                                        <a:off x="5564" y="4612"/>
                                        <a:ext cx="26" cy="31"/>
                                      </a:xfrm>
                                      <a:custGeom>
                                        <a:avLst/>
                                        <a:gdLst>
                                          <a:gd name="T0" fmla="*/ 19 w 26"/>
                                          <a:gd name="T1" fmla="*/ 0 h 31"/>
                                          <a:gd name="T2" fmla="*/ 0 w 26"/>
                                          <a:gd name="T3" fmla="*/ 4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4"/>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8" name="Freeform 15387"/>
                                    <wps:cNvSpPr>
                                      <a:spLocks/>
                                    </wps:cNvSpPr>
                                    <wps:spPr bwMode="auto">
                                      <a:xfrm>
                                        <a:off x="5571" y="4640"/>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9" name="Freeform 15388"/>
                                    <wps:cNvSpPr>
                                      <a:spLocks/>
                                    </wps:cNvSpPr>
                                    <wps:spPr bwMode="auto">
                                      <a:xfrm>
                                        <a:off x="5576" y="4664"/>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0" name="Freeform 15389"/>
                                    <wps:cNvSpPr>
                                      <a:spLocks/>
                                    </wps:cNvSpPr>
                                    <wps:spPr bwMode="auto">
                                      <a:xfrm>
                                        <a:off x="5583" y="4693"/>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1" name="Freeform 15390"/>
                                    <wps:cNvSpPr>
                                      <a:spLocks/>
                                    </wps:cNvSpPr>
                                    <wps:spPr bwMode="auto">
                                      <a:xfrm>
                                        <a:off x="5588" y="4720"/>
                                        <a:ext cx="26" cy="31"/>
                                      </a:xfrm>
                                      <a:custGeom>
                                        <a:avLst/>
                                        <a:gdLst>
                                          <a:gd name="T0" fmla="*/ 19 w 26"/>
                                          <a:gd name="T1" fmla="*/ 0 h 31"/>
                                          <a:gd name="T2" fmla="*/ 0 w 26"/>
                                          <a:gd name="T3" fmla="*/ 4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4"/>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2" name="Freeform 15391"/>
                                    <wps:cNvSpPr>
                                      <a:spLocks/>
                                    </wps:cNvSpPr>
                                    <wps:spPr bwMode="auto">
                                      <a:xfrm>
                                        <a:off x="5595" y="4748"/>
                                        <a:ext cx="24" cy="32"/>
                                      </a:xfrm>
                                      <a:custGeom>
                                        <a:avLst/>
                                        <a:gdLst>
                                          <a:gd name="T0" fmla="*/ 19 w 24"/>
                                          <a:gd name="T1" fmla="*/ 0 h 32"/>
                                          <a:gd name="T2" fmla="*/ 0 w 24"/>
                                          <a:gd name="T3" fmla="*/ 3 h 32"/>
                                          <a:gd name="T4" fmla="*/ 5 w 24"/>
                                          <a:gd name="T5" fmla="*/ 32 h 32"/>
                                          <a:gd name="T6" fmla="*/ 24 w 24"/>
                                          <a:gd name="T7" fmla="*/ 29 h 32"/>
                                          <a:gd name="T8" fmla="*/ 19 w 24"/>
                                          <a:gd name="T9" fmla="*/ 0 h 32"/>
                                        </a:gdLst>
                                        <a:ahLst/>
                                        <a:cxnLst>
                                          <a:cxn ang="0">
                                            <a:pos x="T0" y="T1"/>
                                          </a:cxn>
                                          <a:cxn ang="0">
                                            <a:pos x="T2" y="T3"/>
                                          </a:cxn>
                                          <a:cxn ang="0">
                                            <a:pos x="T4" y="T5"/>
                                          </a:cxn>
                                          <a:cxn ang="0">
                                            <a:pos x="T6" y="T7"/>
                                          </a:cxn>
                                          <a:cxn ang="0">
                                            <a:pos x="T8" y="T9"/>
                                          </a:cxn>
                                        </a:cxnLst>
                                        <a:rect l="0" t="0" r="r" b="b"/>
                                        <a:pathLst>
                                          <a:path w="24" h="32">
                                            <a:moveTo>
                                              <a:pt x="19" y="0"/>
                                            </a:moveTo>
                                            <a:lnTo>
                                              <a:pt x="0" y="3"/>
                                            </a:lnTo>
                                            <a:lnTo>
                                              <a:pt x="5" y="32"/>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3" name="Freeform 15392"/>
                                    <wps:cNvSpPr>
                                      <a:spLocks/>
                                    </wps:cNvSpPr>
                                    <wps:spPr bwMode="auto">
                                      <a:xfrm>
                                        <a:off x="5600" y="4775"/>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4" name="Freeform 15393"/>
                                    <wps:cNvSpPr>
                                      <a:spLocks/>
                                    </wps:cNvSpPr>
                                    <wps:spPr bwMode="auto">
                                      <a:xfrm>
                                        <a:off x="5607" y="4804"/>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5" name="Freeform 15394"/>
                                    <wps:cNvSpPr>
                                      <a:spLocks/>
                                    </wps:cNvSpPr>
                                    <wps:spPr bwMode="auto">
                                      <a:xfrm>
                                        <a:off x="5612" y="4830"/>
                                        <a:ext cx="24" cy="31"/>
                                      </a:xfrm>
                                      <a:custGeom>
                                        <a:avLst/>
                                        <a:gdLst>
                                          <a:gd name="T0" fmla="*/ 19 w 24"/>
                                          <a:gd name="T1" fmla="*/ 0 h 31"/>
                                          <a:gd name="T2" fmla="*/ 0 w 24"/>
                                          <a:gd name="T3" fmla="*/ 3 h 31"/>
                                          <a:gd name="T4" fmla="*/ 4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4"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6" name="Freeform 15395"/>
                                    <wps:cNvSpPr>
                                      <a:spLocks/>
                                    </wps:cNvSpPr>
                                    <wps:spPr bwMode="auto">
                                      <a:xfrm>
                                        <a:off x="5616" y="4857"/>
                                        <a:ext cx="27" cy="31"/>
                                      </a:xfrm>
                                      <a:custGeom>
                                        <a:avLst/>
                                        <a:gdLst>
                                          <a:gd name="T0" fmla="*/ 20 w 27"/>
                                          <a:gd name="T1" fmla="*/ 0 h 31"/>
                                          <a:gd name="T2" fmla="*/ 0 w 27"/>
                                          <a:gd name="T3" fmla="*/ 4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4"/>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7" name="Freeform 15396"/>
                                    <wps:cNvSpPr>
                                      <a:spLocks/>
                                    </wps:cNvSpPr>
                                    <wps:spPr bwMode="auto">
                                      <a:xfrm>
                                        <a:off x="5624" y="4885"/>
                                        <a:ext cx="24" cy="29"/>
                                      </a:xfrm>
                                      <a:custGeom>
                                        <a:avLst/>
                                        <a:gdLst>
                                          <a:gd name="T0" fmla="*/ 19 w 24"/>
                                          <a:gd name="T1" fmla="*/ 0 h 29"/>
                                          <a:gd name="T2" fmla="*/ 0 w 24"/>
                                          <a:gd name="T3" fmla="*/ 3 h 29"/>
                                          <a:gd name="T4" fmla="*/ 4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4"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8" name="Freeform 15397"/>
                                    <wps:cNvSpPr>
                                      <a:spLocks/>
                                    </wps:cNvSpPr>
                                    <wps:spPr bwMode="auto">
                                      <a:xfrm>
                                        <a:off x="5628" y="4912"/>
                                        <a:ext cx="24" cy="29"/>
                                      </a:xfrm>
                                      <a:custGeom>
                                        <a:avLst/>
                                        <a:gdLst>
                                          <a:gd name="T0" fmla="*/ 20 w 24"/>
                                          <a:gd name="T1" fmla="*/ 0 h 29"/>
                                          <a:gd name="T2" fmla="*/ 0 w 24"/>
                                          <a:gd name="T3" fmla="*/ 2 h 29"/>
                                          <a:gd name="T4" fmla="*/ 5 w 24"/>
                                          <a:gd name="T5" fmla="*/ 29 h 29"/>
                                          <a:gd name="T6" fmla="*/ 24 w 24"/>
                                          <a:gd name="T7" fmla="*/ 26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2"/>
                                            </a:lnTo>
                                            <a:lnTo>
                                              <a:pt x="5" y="29"/>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9" name="Freeform 15398"/>
                                    <wps:cNvSpPr>
                                      <a:spLocks/>
                                    </wps:cNvSpPr>
                                    <wps:spPr bwMode="auto">
                                      <a:xfrm>
                                        <a:off x="5633" y="4936"/>
                                        <a:ext cx="27" cy="33"/>
                                      </a:xfrm>
                                      <a:custGeom>
                                        <a:avLst/>
                                        <a:gdLst>
                                          <a:gd name="T0" fmla="*/ 19 w 27"/>
                                          <a:gd name="T1" fmla="*/ 0 h 33"/>
                                          <a:gd name="T2" fmla="*/ 0 w 27"/>
                                          <a:gd name="T3" fmla="*/ 5 h 33"/>
                                          <a:gd name="T4" fmla="*/ 7 w 27"/>
                                          <a:gd name="T5" fmla="*/ 33 h 33"/>
                                          <a:gd name="T6" fmla="*/ 27 w 27"/>
                                          <a:gd name="T7" fmla="*/ 29 h 33"/>
                                          <a:gd name="T8" fmla="*/ 19 w 27"/>
                                          <a:gd name="T9" fmla="*/ 0 h 33"/>
                                        </a:gdLst>
                                        <a:ahLst/>
                                        <a:cxnLst>
                                          <a:cxn ang="0">
                                            <a:pos x="T0" y="T1"/>
                                          </a:cxn>
                                          <a:cxn ang="0">
                                            <a:pos x="T2" y="T3"/>
                                          </a:cxn>
                                          <a:cxn ang="0">
                                            <a:pos x="T4" y="T5"/>
                                          </a:cxn>
                                          <a:cxn ang="0">
                                            <a:pos x="T6" y="T7"/>
                                          </a:cxn>
                                          <a:cxn ang="0">
                                            <a:pos x="T8" y="T9"/>
                                          </a:cxn>
                                        </a:cxnLst>
                                        <a:rect l="0" t="0" r="r" b="b"/>
                                        <a:pathLst>
                                          <a:path w="27" h="33">
                                            <a:moveTo>
                                              <a:pt x="19" y="0"/>
                                            </a:moveTo>
                                            <a:lnTo>
                                              <a:pt x="0" y="5"/>
                                            </a:lnTo>
                                            <a:lnTo>
                                              <a:pt x="7" y="33"/>
                                            </a:lnTo>
                                            <a:lnTo>
                                              <a:pt x="27"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0" name="Freeform 15399"/>
                                    <wps:cNvSpPr>
                                      <a:spLocks/>
                                    </wps:cNvSpPr>
                                    <wps:spPr bwMode="auto">
                                      <a:xfrm>
                                        <a:off x="5640" y="4965"/>
                                        <a:ext cx="27" cy="31"/>
                                      </a:xfrm>
                                      <a:custGeom>
                                        <a:avLst/>
                                        <a:gdLst>
                                          <a:gd name="T0" fmla="*/ 20 w 27"/>
                                          <a:gd name="T1" fmla="*/ 0 h 31"/>
                                          <a:gd name="T2" fmla="*/ 0 w 27"/>
                                          <a:gd name="T3" fmla="*/ 4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4"/>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1" name="Freeform 15400"/>
                                    <wps:cNvSpPr>
                                      <a:spLocks/>
                                    </wps:cNvSpPr>
                                    <wps:spPr bwMode="auto">
                                      <a:xfrm>
                                        <a:off x="5648" y="4993"/>
                                        <a:ext cx="24" cy="32"/>
                                      </a:xfrm>
                                      <a:custGeom>
                                        <a:avLst/>
                                        <a:gdLst>
                                          <a:gd name="T0" fmla="*/ 19 w 24"/>
                                          <a:gd name="T1" fmla="*/ 0 h 32"/>
                                          <a:gd name="T2" fmla="*/ 0 w 24"/>
                                          <a:gd name="T3" fmla="*/ 3 h 32"/>
                                          <a:gd name="T4" fmla="*/ 4 w 24"/>
                                          <a:gd name="T5" fmla="*/ 32 h 32"/>
                                          <a:gd name="T6" fmla="*/ 24 w 24"/>
                                          <a:gd name="T7" fmla="*/ 29 h 32"/>
                                          <a:gd name="T8" fmla="*/ 19 w 24"/>
                                          <a:gd name="T9" fmla="*/ 0 h 32"/>
                                        </a:gdLst>
                                        <a:ahLst/>
                                        <a:cxnLst>
                                          <a:cxn ang="0">
                                            <a:pos x="T0" y="T1"/>
                                          </a:cxn>
                                          <a:cxn ang="0">
                                            <a:pos x="T2" y="T3"/>
                                          </a:cxn>
                                          <a:cxn ang="0">
                                            <a:pos x="T4" y="T5"/>
                                          </a:cxn>
                                          <a:cxn ang="0">
                                            <a:pos x="T6" y="T7"/>
                                          </a:cxn>
                                          <a:cxn ang="0">
                                            <a:pos x="T8" y="T9"/>
                                          </a:cxn>
                                        </a:cxnLst>
                                        <a:rect l="0" t="0" r="r" b="b"/>
                                        <a:pathLst>
                                          <a:path w="24" h="32">
                                            <a:moveTo>
                                              <a:pt x="19" y="0"/>
                                            </a:moveTo>
                                            <a:lnTo>
                                              <a:pt x="0" y="3"/>
                                            </a:lnTo>
                                            <a:lnTo>
                                              <a:pt x="4" y="32"/>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2" name="Freeform 15401"/>
                                    <wps:cNvSpPr>
                                      <a:spLocks/>
                                    </wps:cNvSpPr>
                                    <wps:spPr bwMode="auto">
                                      <a:xfrm>
                                        <a:off x="5652" y="5022"/>
                                        <a:ext cx="24" cy="29"/>
                                      </a:xfrm>
                                      <a:custGeom>
                                        <a:avLst/>
                                        <a:gdLst>
                                          <a:gd name="T0" fmla="*/ 20 w 24"/>
                                          <a:gd name="T1" fmla="*/ 0 h 29"/>
                                          <a:gd name="T2" fmla="*/ 0 w 24"/>
                                          <a:gd name="T3" fmla="*/ 3 h 29"/>
                                          <a:gd name="T4" fmla="*/ 5 w 24"/>
                                          <a:gd name="T5" fmla="*/ 29 h 29"/>
                                          <a:gd name="T6" fmla="*/ 24 w 24"/>
                                          <a:gd name="T7" fmla="*/ 27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3"/>
                                            </a:lnTo>
                                            <a:lnTo>
                                              <a:pt x="5" y="29"/>
                                            </a:lnTo>
                                            <a:lnTo>
                                              <a:pt x="24"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3" name="Freeform 15402"/>
                                    <wps:cNvSpPr>
                                      <a:spLocks/>
                                    </wps:cNvSpPr>
                                    <wps:spPr bwMode="auto">
                                      <a:xfrm>
                                        <a:off x="5657" y="5046"/>
                                        <a:ext cx="27" cy="31"/>
                                      </a:xfrm>
                                      <a:custGeom>
                                        <a:avLst/>
                                        <a:gdLst>
                                          <a:gd name="T0" fmla="*/ 19 w 27"/>
                                          <a:gd name="T1" fmla="*/ 0 h 31"/>
                                          <a:gd name="T2" fmla="*/ 0 w 27"/>
                                          <a:gd name="T3" fmla="*/ 5 h 31"/>
                                          <a:gd name="T4" fmla="*/ 7 w 27"/>
                                          <a:gd name="T5" fmla="*/ 31 h 31"/>
                                          <a:gd name="T6" fmla="*/ 27 w 27"/>
                                          <a:gd name="T7" fmla="*/ 27 h 31"/>
                                          <a:gd name="T8" fmla="*/ 19 w 27"/>
                                          <a:gd name="T9" fmla="*/ 0 h 31"/>
                                        </a:gdLst>
                                        <a:ahLst/>
                                        <a:cxnLst>
                                          <a:cxn ang="0">
                                            <a:pos x="T0" y="T1"/>
                                          </a:cxn>
                                          <a:cxn ang="0">
                                            <a:pos x="T2" y="T3"/>
                                          </a:cxn>
                                          <a:cxn ang="0">
                                            <a:pos x="T4" y="T5"/>
                                          </a:cxn>
                                          <a:cxn ang="0">
                                            <a:pos x="T6" y="T7"/>
                                          </a:cxn>
                                          <a:cxn ang="0">
                                            <a:pos x="T8" y="T9"/>
                                          </a:cxn>
                                        </a:cxnLst>
                                        <a:rect l="0" t="0" r="r" b="b"/>
                                        <a:pathLst>
                                          <a:path w="27" h="31">
                                            <a:moveTo>
                                              <a:pt x="19" y="0"/>
                                            </a:moveTo>
                                            <a:lnTo>
                                              <a:pt x="0" y="5"/>
                                            </a:lnTo>
                                            <a:lnTo>
                                              <a:pt x="7" y="31"/>
                                            </a:lnTo>
                                            <a:lnTo>
                                              <a:pt x="27"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4" name="Freeform 15403"/>
                                    <wps:cNvSpPr>
                                      <a:spLocks/>
                                    </wps:cNvSpPr>
                                    <wps:spPr bwMode="auto">
                                      <a:xfrm>
                                        <a:off x="5664" y="5075"/>
                                        <a:ext cx="24" cy="29"/>
                                      </a:xfrm>
                                      <a:custGeom>
                                        <a:avLst/>
                                        <a:gdLst>
                                          <a:gd name="T0" fmla="*/ 20 w 24"/>
                                          <a:gd name="T1" fmla="*/ 0 h 29"/>
                                          <a:gd name="T2" fmla="*/ 0 w 24"/>
                                          <a:gd name="T3" fmla="*/ 2 h 29"/>
                                          <a:gd name="T4" fmla="*/ 5 w 24"/>
                                          <a:gd name="T5" fmla="*/ 29 h 29"/>
                                          <a:gd name="T6" fmla="*/ 24 w 24"/>
                                          <a:gd name="T7" fmla="*/ 26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2"/>
                                            </a:lnTo>
                                            <a:lnTo>
                                              <a:pt x="5" y="29"/>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5" name="Freeform 15404"/>
                                    <wps:cNvSpPr>
                                      <a:spLocks/>
                                    </wps:cNvSpPr>
                                    <wps:spPr bwMode="auto">
                                      <a:xfrm>
                                        <a:off x="5669" y="5101"/>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6" name="Freeform 15405"/>
                                    <wps:cNvSpPr>
                                      <a:spLocks/>
                                    </wps:cNvSpPr>
                                    <wps:spPr bwMode="auto">
                                      <a:xfrm>
                                        <a:off x="5674" y="5125"/>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7" name="Freeform 15406"/>
                                    <wps:cNvSpPr>
                                      <a:spLocks/>
                                    </wps:cNvSpPr>
                                    <wps:spPr bwMode="auto">
                                      <a:xfrm>
                                        <a:off x="5681" y="5154"/>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8" name="Freeform 15407"/>
                                    <wps:cNvSpPr>
                                      <a:spLocks/>
                                    </wps:cNvSpPr>
                                    <wps:spPr bwMode="auto">
                                      <a:xfrm>
                                        <a:off x="5686" y="5178"/>
                                        <a:ext cx="26" cy="31"/>
                                      </a:xfrm>
                                      <a:custGeom>
                                        <a:avLst/>
                                        <a:gdLst>
                                          <a:gd name="T0" fmla="*/ 19 w 26"/>
                                          <a:gd name="T1" fmla="*/ 0 h 31"/>
                                          <a:gd name="T2" fmla="*/ 0 w 26"/>
                                          <a:gd name="T3" fmla="*/ 5 h 31"/>
                                          <a:gd name="T4" fmla="*/ 7 w 26"/>
                                          <a:gd name="T5" fmla="*/ 31 h 31"/>
                                          <a:gd name="T6" fmla="*/ 26 w 26"/>
                                          <a:gd name="T7" fmla="*/ 27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9" name="Freeform 15408"/>
                                    <wps:cNvSpPr>
                                      <a:spLocks/>
                                    </wps:cNvSpPr>
                                    <wps:spPr bwMode="auto">
                                      <a:xfrm>
                                        <a:off x="5693" y="5207"/>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0" name="Freeform 15409"/>
                                    <wps:cNvSpPr>
                                      <a:spLocks/>
                                    </wps:cNvSpPr>
                                    <wps:spPr bwMode="auto">
                                      <a:xfrm>
                                        <a:off x="5698" y="5231"/>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1" name="Freeform 15410"/>
                                    <wps:cNvSpPr>
                                      <a:spLocks/>
                                    </wps:cNvSpPr>
                                    <wps:spPr bwMode="auto">
                                      <a:xfrm>
                                        <a:off x="5705" y="5260"/>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2" name="Freeform 15411"/>
                                    <wps:cNvSpPr>
                                      <a:spLocks/>
                                    </wps:cNvSpPr>
                                    <wps:spPr bwMode="auto">
                                      <a:xfrm>
                                        <a:off x="5710" y="5284"/>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3" name="Freeform 15412"/>
                                    <wps:cNvSpPr>
                                      <a:spLocks/>
                                    </wps:cNvSpPr>
                                    <wps:spPr bwMode="auto">
                                      <a:xfrm>
                                        <a:off x="5717" y="5310"/>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4" name="Freeform 15413"/>
                                    <wps:cNvSpPr>
                                      <a:spLocks/>
                                    </wps:cNvSpPr>
                                    <wps:spPr bwMode="auto">
                                      <a:xfrm>
                                        <a:off x="5722" y="5337"/>
                                        <a:ext cx="24" cy="28"/>
                                      </a:xfrm>
                                      <a:custGeom>
                                        <a:avLst/>
                                        <a:gdLst>
                                          <a:gd name="T0" fmla="*/ 19 w 24"/>
                                          <a:gd name="T1" fmla="*/ 0 h 28"/>
                                          <a:gd name="T2" fmla="*/ 0 w 24"/>
                                          <a:gd name="T3" fmla="*/ 2 h 28"/>
                                          <a:gd name="T4" fmla="*/ 5 w 24"/>
                                          <a:gd name="T5" fmla="*/ 28 h 28"/>
                                          <a:gd name="T6" fmla="*/ 24 w 24"/>
                                          <a:gd name="T7" fmla="*/ 26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2"/>
                                            </a:lnTo>
                                            <a:lnTo>
                                              <a:pt x="5" y="28"/>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5" name="Freeform 15414"/>
                                    <wps:cNvSpPr>
                                      <a:spLocks/>
                                    </wps:cNvSpPr>
                                    <wps:spPr bwMode="auto">
                                      <a:xfrm>
                                        <a:off x="5727" y="5361"/>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6" name="Freeform 15415"/>
                                    <wps:cNvSpPr>
                                      <a:spLocks/>
                                    </wps:cNvSpPr>
                                    <wps:spPr bwMode="auto">
                                      <a:xfrm>
                                        <a:off x="5732" y="5385"/>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7" name="Freeform 15416"/>
                                    <wps:cNvSpPr>
                                      <a:spLocks/>
                                    </wps:cNvSpPr>
                                    <wps:spPr bwMode="auto">
                                      <a:xfrm>
                                        <a:off x="5739" y="5411"/>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8" name="Freeform 15417"/>
                                    <wps:cNvSpPr>
                                      <a:spLocks/>
                                    </wps:cNvSpPr>
                                    <wps:spPr bwMode="auto">
                                      <a:xfrm>
                                        <a:off x="5744" y="5435"/>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9" name="Freeform 15418"/>
                                    <wps:cNvSpPr>
                                      <a:spLocks/>
                                    </wps:cNvSpPr>
                                    <wps:spPr bwMode="auto">
                                      <a:xfrm>
                                        <a:off x="5751" y="5459"/>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0" name="Freeform 15419"/>
                                    <wps:cNvSpPr>
                                      <a:spLocks/>
                                    </wps:cNvSpPr>
                                    <wps:spPr bwMode="auto">
                                      <a:xfrm>
                                        <a:off x="5758" y="5483"/>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1" name="Freeform 15420"/>
                                    <wps:cNvSpPr>
                                      <a:spLocks/>
                                    </wps:cNvSpPr>
                                    <wps:spPr bwMode="auto">
                                      <a:xfrm>
                                        <a:off x="5763" y="5507"/>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2" name="Freeform 15421"/>
                                    <wps:cNvSpPr>
                                      <a:spLocks/>
                                    </wps:cNvSpPr>
                                    <wps:spPr bwMode="auto">
                                      <a:xfrm>
                                        <a:off x="5768" y="5531"/>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3" name="Freeform 15422"/>
                                    <wps:cNvSpPr>
                                      <a:spLocks/>
                                    </wps:cNvSpPr>
                                    <wps:spPr bwMode="auto">
                                      <a:xfrm>
                                        <a:off x="5775" y="5555"/>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4" name="Freeform 15423"/>
                                    <wps:cNvSpPr>
                                      <a:spLocks/>
                                    </wps:cNvSpPr>
                                    <wps:spPr bwMode="auto">
                                      <a:xfrm>
                                        <a:off x="5780" y="5579"/>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5" name="Freeform 15424"/>
                                    <wps:cNvSpPr>
                                      <a:spLocks/>
                                    </wps:cNvSpPr>
                                    <wps:spPr bwMode="auto">
                                      <a:xfrm>
                                        <a:off x="5787" y="5601"/>
                                        <a:ext cx="24" cy="26"/>
                                      </a:xfrm>
                                      <a:custGeom>
                                        <a:avLst/>
                                        <a:gdLst>
                                          <a:gd name="T0" fmla="*/ 19 w 24"/>
                                          <a:gd name="T1" fmla="*/ 0 h 26"/>
                                          <a:gd name="T2" fmla="*/ 0 w 24"/>
                                          <a:gd name="T3" fmla="*/ 4 h 26"/>
                                          <a:gd name="T4" fmla="*/ 5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4"/>
                                            </a:lnTo>
                                            <a:lnTo>
                                              <a:pt x="5"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6" name="Freeform 15425"/>
                                    <wps:cNvSpPr>
                                      <a:spLocks/>
                                    </wps:cNvSpPr>
                                    <wps:spPr bwMode="auto">
                                      <a:xfrm>
                                        <a:off x="5792" y="5622"/>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7" name="Freeform 15426"/>
                                    <wps:cNvSpPr>
                                      <a:spLocks/>
                                    </wps:cNvSpPr>
                                    <wps:spPr bwMode="auto">
                                      <a:xfrm>
                                        <a:off x="5799" y="5644"/>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8" name="Freeform 15427"/>
                                    <wps:cNvSpPr>
                                      <a:spLocks/>
                                    </wps:cNvSpPr>
                                    <wps:spPr bwMode="auto">
                                      <a:xfrm>
                                        <a:off x="5804" y="5668"/>
                                        <a:ext cx="26" cy="29"/>
                                      </a:xfrm>
                                      <a:custGeom>
                                        <a:avLst/>
                                        <a:gdLst>
                                          <a:gd name="T0" fmla="*/ 19 w 26"/>
                                          <a:gd name="T1" fmla="*/ 0 h 29"/>
                                          <a:gd name="T2" fmla="*/ 0 w 26"/>
                                          <a:gd name="T3" fmla="*/ 7 h 29"/>
                                          <a:gd name="T4" fmla="*/ 7 w 26"/>
                                          <a:gd name="T5" fmla="*/ 29 h 29"/>
                                          <a:gd name="T6" fmla="*/ 26 w 26"/>
                                          <a:gd name="T7" fmla="*/ 21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9" name="Freeform 15428"/>
                                    <wps:cNvSpPr>
                                      <a:spLocks/>
                                    </wps:cNvSpPr>
                                    <wps:spPr bwMode="auto">
                                      <a:xfrm>
                                        <a:off x="5811" y="5689"/>
                                        <a:ext cx="24" cy="27"/>
                                      </a:xfrm>
                                      <a:custGeom>
                                        <a:avLst/>
                                        <a:gdLst>
                                          <a:gd name="T0" fmla="*/ 19 w 24"/>
                                          <a:gd name="T1" fmla="*/ 0 h 27"/>
                                          <a:gd name="T2" fmla="*/ 0 w 24"/>
                                          <a:gd name="T3" fmla="*/ 5 h 27"/>
                                          <a:gd name="T4" fmla="*/ 5 w 24"/>
                                          <a:gd name="T5" fmla="*/ 27 h 27"/>
                                          <a:gd name="T6" fmla="*/ 24 w 24"/>
                                          <a:gd name="T7" fmla="*/ 22 h 27"/>
                                          <a:gd name="T8" fmla="*/ 19 w 24"/>
                                          <a:gd name="T9" fmla="*/ 0 h 27"/>
                                        </a:gdLst>
                                        <a:ahLst/>
                                        <a:cxnLst>
                                          <a:cxn ang="0">
                                            <a:pos x="T0" y="T1"/>
                                          </a:cxn>
                                          <a:cxn ang="0">
                                            <a:pos x="T2" y="T3"/>
                                          </a:cxn>
                                          <a:cxn ang="0">
                                            <a:pos x="T4" y="T5"/>
                                          </a:cxn>
                                          <a:cxn ang="0">
                                            <a:pos x="T6" y="T7"/>
                                          </a:cxn>
                                          <a:cxn ang="0">
                                            <a:pos x="T8" y="T9"/>
                                          </a:cxn>
                                        </a:cxnLst>
                                        <a:rect l="0" t="0" r="r" b="b"/>
                                        <a:pathLst>
                                          <a:path w="24" h="27">
                                            <a:moveTo>
                                              <a:pt x="19" y="0"/>
                                            </a:moveTo>
                                            <a:lnTo>
                                              <a:pt x="0" y="5"/>
                                            </a:lnTo>
                                            <a:lnTo>
                                              <a:pt x="5" y="27"/>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0" name="Freeform 15429"/>
                                    <wps:cNvSpPr>
                                      <a:spLocks/>
                                    </wps:cNvSpPr>
                                    <wps:spPr bwMode="auto">
                                      <a:xfrm>
                                        <a:off x="5816" y="5711"/>
                                        <a:ext cx="24" cy="26"/>
                                      </a:xfrm>
                                      <a:custGeom>
                                        <a:avLst/>
                                        <a:gdLst>
                                          <a:gd name="T0" fmla="*/ 19 w 24"/>
                                          <a:gd name="T1" fmla="*/ 0 h 26"/>
                                          <a:gd name="T2" fmla="*/ 0 w 24"/>
                                          <a:gd name="T3" fmla="*/ 5 h 26"/>
                                          <a:gd name="T4" fmla="*/ 4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4"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1" name="Freeform 15430"/>
                                    <wps:cNvSpPr>
                                      <a:spLocks/>
                                    </wps:cNvSpPr>
                                    <wps:spPr bwMode="auto">
                                      <a:xfrm>
                                        <a:off x="5820" y="5733"/>
                                        <a:ext cx="27" cy="28"/>
                                      </a:xfrm>
                                      <a:custGeom>
                                        <a:avLst/>
                                        <a:gdLst>
                                          <a:gd name="T0" fmla="*/ 20 w 27"/>
                                          <a:gd name="T1" fmla="*/ 0 h 28"/>
                                          <a:gd name="T2" fmla="*/ 0 w 27"/>
                                          <a:gd name="T3" fmla="*/ 7 h 28"/>
                                          <a:gd name="T4" fmla="*/ 8 w 27"/>
                                          <a:gd name="T5" fmla="*/ 28 h 28"/>
                                          <a:gd name="T6" fmla="*/ 27 w 27"/>
                                          <a:gd name="T7" fmla="*/ 21 h 28"/>
                                          <a:gd name="T8" fmla="*/ 20 w 27"/>
                                          <a:gd name="T9" fmla="*/ 0 h 28"/>
                                        </a:gdLst>
                                        <a:ahLst/>
                                        <a:cxnLst>
                                          <a:cxn ang="0">
                                            <a:pos x="T0" y="T1"/>
                                          </a:cxn>
                                          <a:cxn ang="0">
                                            <a:pos x="T2" y="T3"/>
                                          </a:cxn>
                                          <a:cxn ang="0">
                                            <a:pos x="T4" y="T5"/>
                                          </a:cxn>
                                          <a:cxn ang="0">
                                            <a:pos x="T6" y="T7"/>
                                          </a:cxn>
                                          <a:cxn ang="0">
                                            <a:pos x="T8" y="T9"/>
                                          </a:cxn>
                                        </a:cxnLst>
                                        <a:rect l="0" t="0" r="r" b="b"/>
                                        <a:pathLst>
                                          <a:path w="27" h="28">
                                            <a:moveTo>
                                              <a:pt x="20" y="0"/>
                                            </a:moveTo>
                                            <a:lnTo>
                                              <a:pt x="0" y="7"/>
                                            </a:lnTo>
                                            <a:lnTo>
                                              <a:pt x="8" y="28"/>
                                            </a:lnTo>
                                            <a:lnTo>
                                              <a:pt x="27" y="21"/>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2" name="Freeform 15431"/>
                                    <wps:cNvSpPr>
                                      <a:spLocks/>
                                    </wps:cNvSpPr>
                                    <wps:spPr bwMode="auto">
                                      <a:xfrm>
                                        <a:off x="5828" y="5754"/>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3" name="Freeform 15432"/>
                                    <wps:cNvSpPr>
                                      <a:spLocks/>
                                    </wps:cNvSpPr>
                                    <wps:spPr bwMode="auto">
                                      <a:xfrm>
                                        <a:off x="5832" y="5773"/>
                                        <a:ext cx="27" cy="29"/>
                                      </a:xfrm>
                                      <a:custGeom>
                                        <a:avLst/>
                                        <a:gdLst>
                                          <a:gd name="T0" fmla="*/ 20 w 27"/>
                                          <a:gd name="T1" fmla="*/ 0 h 29"/>
                                          <a:gd name="T2" fmla="*/ 0 w 27"/>
                                          <a:gd name="T3" fmla="*/ 8 h 29"/>
                                          <a:gd name="T4" fmla="*/ 8 w 27"/>
                                          <a:gd name="T5" fmla="*/ 29 h 29"/>
                                          <a:gd name="T6" fmla="*/ 27 w 27"/>
                                          <a:gd name="T7" fmla="*/ 22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8"/>
                                            </a:lnTo>
                                            <a:lnTo>
                                              <a:pt x="8" y="29"/>
                                            </a:lnTo>
                                            <a:lnTo>
                                              <a:pt x="27"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4" name="Freeform 15433"/>
                                    <wps:cNvSpPr>
                                      <a:spLocks/>
                                    </wps:cNvSpPr>
                                    <wps:spPr bwMode="auto">
                                      <a:xfrm>
                                        <a:off x="5840" y="5795"/>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5" name="Freeform 15434"/>
                                    <wps:cNvSpPr>
                                      <a:spLocks/>
                                    </wps:cNvSpPr>
                                    <wps:spPr bwMode="auto">
                                      <a:xfrm>
                                        <a:off x="5844" y="5814"/>
                                        <a:ext cx="27" cy="29"/>
                                      </a:xfrm>
                                      <a:custGeom>
                                        <a:avLst/>
                                        <a:gdLst>
                                          <a:gd name="T0" fmla="*/ 20 w 27"/>
                                          <a:gd name="T1" fmla="*/ 0 h 29"/>
                                          <a:gd name="T2" fmla="*/ 0 w 27"/>
                                          <a:gd name="T3" fmla="*/ 7 h 29"/>
                                          <a:gd name="T4" fmla="*/ 8 w 27"/>
                                          <a:gd name="T5" fmla="*/ 29 h 29"/>
                                          <a:gd name="T6" fmla="*/ 27 w 27"/>
                                          <a:gd name="T7" fmla="*/ 22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7"/>
                                            </a:lnTo>
                                            <a:lnTo>
                                              <a:pt x="8" y="29"/>
                                            </a:lnTo>
                                            <a:lnTo>
                                              <a:pt x="27"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6" name="Freeform 15435"/>
                                    <wps:cNvSpPr>
                                      <a:spLocks/>
                                    </wps:cNvSpPr>
                                    <wps:spPr bwMode="auto">
                                      <a:xfrm>
                                        <a:off x="5852" y="5836"/>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7" name="Freeform 15436"/>
                                    <wps:cNvSpPr>
                                      <a:spLocks/>
                                    </wps:cNvSpPr>
                                    <wps:spPr bwMode="auto">
                                      <a:xfrm>
                                        <a:off x="5856" y="5855"/>
                                        <a:ext cx="24" cy="24"/>
                                      </a:xfrm>
                                      <a:custGeom>
                                        <a:avLst/>
                                        <a:gdLst>
                                          <a:gd name="T0" fmla="*/ 20 w 24"/>
                                          <a:gd name="T1" fmla="*/ 0 h 24"/>
                                          <a:gd name="T2" fmla="*/ 0 w 24"/>
                                          <a:gd name="T3" fmla="*/ 5 h 24"/>
                                          <a:gd name="T4" fmla="*/ 5 w 24"/>
                                          <a:gd name="T5" fmla="*/ 24 h 24"/>
                                          <a:gd name="T6" fmla="*/ 24 w 24"/>
                                          <a:gd name="T7" fmla="*/ 19 h 24"/>
                                          <a:gd name="T8" fmla="*/ 20 w 24"/>
                                          <a:gd name="T9" fmla="*/ 0 h 24"/>
                                        </a:gdLst>
                                        <a:ahLst/>
                                        <a:cxnLst>
                                          <a:cxn ang="0">
                                            <a:pos x="T0" y="T1"/>
                                          </a:cxn>
                                          <a:cxn ang="0">
                                            <a:pos x="T2" y="T3"/>
                                          </a:cxn>
                                          <a:cxn ang="0">
                                            <a:pos x="T4" y="T5"/>
                                          </a:cxn>
                                          <a:cxn ang="0">
                                            <a:pos x="T6" y="T7"/>
                                          </a:cxn>
                                          <a:cxn ang="0">
                                            <a:pos x="T8" y="T9"/>
                                          </a:cxn>
                                        </a:cxnLst>
                                        <a:rect l="0" t="0" r="r" b="b"/>
                                        <a:pathLst>
                                          <a:path w="24" h="24">
                                            <a:moveTo>
                                              <a:pt x="20" y="0"/>
                                            </a:moveTo>
                                            <a:lnTo>
                                              <a:pt x="0" y="5"/>
                                            </a:lnTo>
                                            <a:lnTo>
                                              <a:pt x="5" y="24"/>
                                            </a:lnTo>
                                            <a:lnTo>
                                              <a:pt x="24" y="19"/>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8" name="Freeform 15437"/>
                                    <wps:cNvSpPr>
                                      <a:spLocks/>
                                    </wps:cNvSpPr>
                                    <wps:spPr bwMode="auto">
                                      <a:xfrm>
                                        <a:off x="5861" y="5874"/>
                                        <a:ext cx="27" cy="24"/>
                                      </a:xfrm>
                                      <a:custGeom>
                                        <a:avLst/>
                                        <a:gdLst>
                                          <a:gd name="T0" fmla="*/ 19 w 27"/>
                                          <a:gd name="T1" fmla="*/ 0 h 24"/>
                                          <a:gd name="T2" fmla="*/ 0 w 27"/>
                                          <a:gd name="T3" fmla="*/ 7 h 24"/>
                                          <a:gd name="T4" fmla="*/ 7 w 27"/>
                                          <a:gd name="T5" fmla="*/ 24 h 24"/>
                                          <a:gd name="T6" fmla="*/ 27 w 27"/>
                                          <a:gd name="T7" fmla="*/ 17 h 24"/>
                                          <a:gd name="T8" fmla="*/ 19 w 27"/>
                                          <a:gd name="T9" fmla="*/ 0 h 24"/>
                                        </a:gdLst>
                                        <a:ahLst/>
                                        <a:cxnLst>
                                          <a:cxn ang="0">
                                            <a:pos x="T0" y="T1"/>
                                          </a:cxn>
                                          <a:cxn ang="0">
                                            <a:pos x="T2" y="T3"/>
                                          </a:cxn>
                                          <a:cxn ang="0">
                                            <a:pos x="T4" y="T5"/>
                                          </a:cxn>
                                          <a:cxn ang="0">
                                            <a:pos x="T6" y="T7"/>
                                          </a:cxn>
                                          <a:cxn ang="0">
                                            <a:pos x="T8" y="T9"/>
                                          </a:cxn>
                                        </a:cxnLst>
                                        <a:rect l="0" t="0" r="r" b="b"/>
                                        <a:pathLst>
                                          <a:path w="27" h="24">
                                            <a:moveTo>
                                              <a:pt x="19" y="0"/>
                                            </a:moveTo>
                                            <a:lnTo>
                                              <a:pt x="0" y="7"/>
                                            </a:lnTo>
                                            <a:lnTo>
                                              <a:pt x="7" y="24"/>
                                            </a:lnTo>
                                            <a:lnTo>
                                              <a:pt x="27"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9" name="Freeform 15438"/>
                                    <wps:cNvSpPr>
                                      <a:spLocks/>
                                    </wps:cNvSpPr>
                                    <wps:spPr bwMode="auto">
                                      <a:xfrm>
                                        <a:off x="5868" y="5891"/>
                                        <a:ext cx="24" cy="24"/>
                                      </a:xfrm>
                                      <a:custGeom>
                                        <a:avLst/>
                                        <a:gdLst>
                                          <a:gd name="T0" fmla="*/ 20 w 24"/>
                                          <a:gd name="T1" fmla="*/ 0 h 24"/>
                                          <a:gd name="T2" fmla="*/ 0 w 24"/>
                                          <a:gd name="T3" fmla="*/ 5 h 24"/>
                                          <a:gd name="T4" fmla="*/ 5 w 24"/>
                                          <a:gd name="T5" fmla="*/ 24 h 24"/>
                                          <a:gd name="T6" fmla="*/ 24 w 24"/>
                                          <a:gd name="T7" fmla="*/ 19 h 24"/>
                                          <a:gd name="T8" fmla="*/ 20 w 24"/>
                                          <a:gd name="T9" fmla="*/ 0 h 24"/>
                                        </a:gdLst>
                                        <a:ahLst/>
                                        <a:cxnLst>
                                          <a:cxn ang="0">
                                            <a:pos x="T0" y="T1"/>
                                          </a:cxn>
                                          <a:cxn ang="0">
                                            <a:pos x="T2" y="T3"/>
                                          </a:cxn>
                                          <a:cxn ang="0">
                                            <a:pos x="T4" y="T5"/>
                                          </a:cxn>
                                          <a:cxn ang="0">
                                            <a:pos x="T6" y="T7"/>
                                          </a:cxn>
                                          <a:cxn ang="0">
                                            <a:pos x="T8" y="T9"/>
                                          </a:cxn>
                                        </a:cxnLst>
                                        <a:rect l="0" t="0" r="r" b="b"/>
                                        <a:pathLst>
                                          <a:path w="24" h="24">
                                            <a:moveTo>
                                              <a:pt x="20" y="0"/>
                                            </a:moveTo>
                                            <a:lnTo>
                                              <a:pt x="0" y="5"/>
                                            </a:lnTo>
                                            <a:lnTo>
                                              <a:pt x="5" y="24"/>
                                            </a:lnTo>
                                            <a:lnTo>
                                              <a:pt x="24" y="19"/>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0" name="Freeform 15439"/>
                                    <wps:cNvSpPr>
                                      <a:spLocks/>
                                    </wps:cNvSpPr>
                                    <wps:spPr bwMode="auto">
                                      <a:xfrm>
                                        <a:off x="5873" y="5910"/>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1" name="Freeform 15440"/>
                                    <wps:cNvSpPr>
                                      <a:spLocks/>
                                    </wps:cNvSpPr>
                                    <wps:spPr bwMode="auto">
                                      <a:xfrm>
                                        <a:off x="5878" y="5927"/>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2" name="Freeform 15441"/>
                                    <wps:cNvSpPr>
                                      <a:spLocks/>
                                    </wps:cNvSpPr>
                                    <wps:spPr bwMode="auto">
                                      <a:xfrm>
                                        <a:off x="5885" y="5946"/>
                                        <a:ext cx="27" cy="24"/>
                                      </a:xfrm>
                                      <a:custGeom>
                                        <a:avLst/>
                                        <a:gdLst>
                                          <a:gd name="T0" fmla="*/ 19 w 27"/>
                                          <a:gd name="T1" fmla="*/ 0 h 24"/>
                                          <a:gd name="T2" fmla="*/ 0 w 27"/>
                                          <a:gd name="T3" fmla="*/ 7 h 24"/>
                                          <a:gd name="T4" fmla="*/ 7 w 27"/>
                                          <a:gd name="T5" fmla="*/ 24 h 24"/>
                                          <a:gd name="T6" fmla="*/ 27 w 27"/>
                                          <a:gd name="T7" fmla="*/ 17 h 24"/>
                                          <a:gd name="T8" fmla="*/ 19 w 27"/>
                                          <a:gd name="T9" fmla="*/ 0 h 24"/>
                                        </a:gdLst>
                                        <a:ahLst/>
                                        <a:cxnLst>
                                          <a:cxn ang="0">
                                            <a:pos x="T0" y="T1"/>
                                          </a:cxn>
                                          <a:cxn ang="0">
                                            <a:pos x="T2" y="T3"/>
                                          </a:cxn>
                                          <a:cxn ang="0">
                                            <a:pos x="T4" y="T5"/>
                                          </a:cxn>
                                          <a:cxn ang="0">
                                            <a:pos x="T6" y="T7"/>
                                          </a:cxn>
                                          <a:cxn ang="0">
                                            <a:pos x="T8" y="T9"/>
                                          </a:cxn>
                                        </a:cxnLst>
                                        <a:rect l="0" t="0" r="r" b="b"/>
                                        <a:pathLst>
                                          <a:path w="27" h="24">
                                            <a:moveTo>
                                              <a:pt x="19" y="0"/>
                                            </a:moveTo>
                                            <a:lnTo>
                                              <a:pt x="0" y="7"/>
                                            </a:lnTo>
                                            <a:lnTo>
                                              <a:pt x="7" y="24"/>
                                            </a:lnTo>
                                            <a:lnTo>
                                              <a:pt x="27"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3" name="Freeform 15442"/>
                                    <wps:cNvSpPr>
                                      <a:spLocks/>
                                    </wps:cNvSpPr>
                                    <wps:spPr bwMode="auto">
                                      <a:xfrm>
                                        <a:off x="5892" y="5963"/>
                                        <a:ext cx="24" cy="22"/>
                                      </a:xfrm>
                                      <a:custGeom>
                                        <a:avLst/>
                                        <a:gdLst>
                                          <a:gd name="T0" fmla="*/ 20 w 24"/>
                                          <a:gd name="T1" fmla="*/ 0 h 22"/>
                                          <a:gd name="T2" fmla="*/ 0 w 24"/>
                                          <a:gd name="T3" fmla="*/ 5 h 22"/>
                                          <a:gd name="T4" fmla="*/ 5 w 24"/>
                                          <a:gd name="T5" fmla="*/ 22 h 22"/>
                                          <a:gd name="T6" fmla="*/ 24 w 24"/>
                                          <a:gd name="T7" fmla="*/ 17 h 22"/>
                                          <a:gd name="T8" fmla="*/ 20 w 24"/>
                                          <a:gd name="T9" fmla="*/ 0 h 22"/>
                                        </a:gdLst>
                                        <a:ahLst/>
                                        <a:cxnLst>
                                          <a:cxn ang="0">
                                            <a:pos x="T0" y="T1"/>
                                          </a:cxn>
                                          <a:cxn ang="0">
                                            <a:pos x="T2" y="T3"/>
                                          </a:cxn>
                                          <a:cxn ang="0">
                                            <a:pos x="T4" y="T5"/>
                                          </a:cxn>
                                          <a:cxn ang="0">
                                            <a:pos x="T6" y="T7"/>
                                          </a:cxn>
                                          <a:cxn ang="0">
                                            <a:pos x="T8" y="T9"/>
                                          </a:cxn>
                                        </a:cxnLst>
                                        <a:rect l="0" t="0" r="r" b="b"/>
                                        <a:pathLst>
                                          <a:path w="24" h="22">
                                            <a:moveTo>
                                              <a:pt x="20" y="0"/>
                                            </a:moveTo>
                                            <a:lnTo>
                                              <a:pt x="0" y="5"/>
                                            </a:lnTo>
                                            <a:lnTo>
                                              <a:pt x="5" y="22"/>
                                            </a:lnTo>
                                            <a:lnTo>
                                              <a:pt x="24"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4" name="Freeform 15443"/>
                                    <wps:cNvSpPr>
                                      <a:spLocks/>
                                    </wps:cNvSpPr>
                                    <wps:spPr bwMode="auto">
                                      <a:xfrm>
                                        <a:off x="5897" y="5980"/>
                                        <a:ext cx="24" cy="21"/>
                                      </a:xfrm>
                                      <a:custGeom>
                                        <a:avLst/>
                                        <a:gdLst>
                                          <a:gd name="T0" fmla="*/ 19 w 24"/>
                                          <a:gd name="T1" fmla="*/ 0 h 21"/>
                                          <a:gd name="T2" fmla="*/ 0 w 24"/>
                                          <a:gd name="T3" fmla="*/ 5 h 21"/>
                                          <a:gd name="T4" fmla="*/ 5 w 24"/>
                                          <a:gd name="T5" fmla="*/ 21 h 21"/>
                                          <a:gd name="T6" fmla="*/ 24 w 24"/>
                                          <a:gd name="T7" fmla="*/ 17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5"/>
                                            </a:lnTo>
                                            <a:lnTo>
                                              <a:pt x="5" y="21"/>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5" name="Freeform 15444"/>
                                    <wps:cNvSpPr>
                                      <a:spLocks/>
                                    </wps:cNvSpPr>
                                    <wps:spPr bwMode="auto">
                                      <a:xfrm>
                                        <a:off x="5902" y="5997"/>
                                        <a:ext cx="26" cy="24"/>
                                      </a:xfrm>
                                      <a:custGeom>
                                        <a:avLst/>
                                        <a:gdLst>
                                          <a:gd name="T0" fmla="*/ 19 w 26"/>
                                          <a:gd name="T1" fmla="*/ 0 h 24"/>
                                          <a:gd name="T2" fmla="*/ 0 w 26"/>
                                          <a:gd name="T3" fmla="*/ 7 h 24"/>
                                          <a:gd name="T4" fmla="*/ 7 w 26"/>
                                          <a:gd name="T5" fmla="*/ 24 h 24"/>
                                          <a:gd name="T6" fmla="*/ 26 w 26"/>
                                          <a:gd name="T7" fmla="*/ 16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6" name="Freeform 15445"/>
                                    <wps:cNvSpPr>
                                      <a:spLocks/>
                                    </wps:cNvSpPr>
                                    <wps:spPr bwMode="auto">
                                      <a:xfrm>
                                        <a:off x="5909" y="6013"/>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7" name="Freeform 15446"/>
                                    <wps:cNvSpPr>
                                      <a:spLocks/>
                                    </wps:cNvSpPr>
                                    <wps:spPr bwMode="auto">
                                      <a:xfrm>
                                        <a:off x="5914" y="6030"/>
                                        <a:ext cx="24" cy="22"/>
                                      </a:xfrm>
                                      <a:custGeom>
                                        <a:avLst/>
                                        <a:gdLst>
                                          <a:gd name="T0" fmla="*/ 19 w 24"/>
                                          <a:gd name="T1" fmla="*/ 0 h 22"/>
                                          <a:gd name="T2" fmla="*/ 0 w 24"/>
                                          <a:gd name="T3" fmla="*/ 7 h 22"/>
                                          <a:gd name="T4" fmla="*/ 5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7"/>
                                            </a:lnTo>
                                            <a:lnTo>
                                              <a:pt x="5"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8" name="Freeform 15447"/>
                                    <wps:cNvSpPr>
                                      <a:spLocks/>
                                    </wps:cNvSpPr>
                                    <wps:spPr bwMode="auto">
                                      <a:xfrm>
                                        <a:off x="5921" y="6042"/>
                                        <a:ext cx="24" cy="24"/>
                                      </a:xfrm>
                                      <a:custGeom>
                                        <a:avLst/>
                                        <a:gdLst>
                                          <a:gd name="T0" fmla="*/ 17 w 24"/>
                                          <a:gd name="T1" fmla="*/ 0 h 24"/>
                                          <a:gd name="T2" fmla="*/ 0 w 24"/>
                                          <a:gd name="T3" fmla="*/ 10 h 24"/>
                                          <a:gd name="T4" fmla="*/ 7 w 24"/>
                                          <a:gd name="T5" fmla="*/ 24 h 24"/>
                                          <a:gd name="T6" fmla="*/ 24 w 24"/>
                                          <a:gd name="T7" fmla="*/ 15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9" name="Freeform 15448"/>
                                    <wps:cNvSpPr>
                                      <a:spLocks/>
                                    </wps:cNvSpPr>
                                    <wps:spPr bwMode="auto">
                                      <a:xfrm>
                                        <a:off x="5926" y="6059"/>
                                        <a:ext cx="24" cy="22"/>
                                      </a:xfrm>
                                      <a:custGeom>
                                        <a:avLst/>
                                        <a:gdLst>
                                          <a:gd name="T0" fmla="*/ 19 w 24"/>
                                          <a:gd name="T1" fmla="*/ 0 h 22"/>
                                          <a:gd name="T2" fmla="*/ 0 w 24"/>
                                          <a:gd name="T3" fmla="*/ 7 h 22"/>
                                          <a:gd name="T4" fmla="*/ 5 w 24"/>
                                          <a:gd name="T5" fmla="*/ 22 h 22"/>
                                          <a:gd name="T6" fmla="*/ 24 w 24"/>
                                          <a:gd name="T7" fmla="*/ 14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7"/>
                                            </a:lnTo>
                                            <a:lnTo>
                                              <a:pt x="5" y="22"/>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0" name="Freeform 15449"/>
                                    <wps:cNvSpPr>
                                      <a:spLocks/>
                                    </wps:cNvSpPr>
                                    <wps:spPr bwMode="auto">
                                      <a:xfrm>
                                        <a:off x="5933" y="6071"/>
                                        <a:ext cx="24" cy="24"/>
                                      </a:xfrm>
                                      <a:custGeom>
                                        <a:avLst/>
                                        <a:gdLst>
                                          <a:gd name="T0" fmla="*/ 17 w 24"/>
                                          <a:gd name="T1" fmla="*/ 0 h 24"/>
                                          <a:gd name="T2" fmla="*/ 0 w 24"/>
                                          <a:gd name="T3" fmla="*/ 10 h 24"/>
                                          <a:gd name="T4" fmla="*/ 7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1" name="Freeform 15450"/>
                                    <wps:cNvSpPr>
                                      <a:spLocks/>
                                    </wps:cNvSpPr>
                                    <wps:spPr bwMode="auto">
                                      <a:xfrm>
                                        <a:off x="5938" y="6088"/>
                                        <a:ext cx="24" cy="21"/>
                                      </a:xfrm>
                                      <a:custGeom>
                                        <a:avLst/>
                                        <a:gdLst>
                                          <a:gd name="T0" fmla="*/ 19 w 24"/>
                                          <a:gd name="T1" fmla="*/ 0 h 21"/>
                                          <a:gd name="T2" fmla="*/ 0 w 24"/>
                                          <a:gd name="T3" fmla="*/ 7 h 21"/>
                                          <a:gd name="T4" fmla="*/ 5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5"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2" name="Freeform 15451"/>
                                    <wps:cNvSpPr>
                                      <a:spLocks/>
                                    </wps:cNvSpPr>
                                    <wps:spPr bwMode="auto">
                                      <a:xfrm>
                                        <a:off x="5945" y="6100"/>
                                        <a:ext cx="24" cy="24"/>
                                      </a:xfrm>
                                      <a:custGeom>
                                        <a:avLst/>
                                        <a:gdLst>
                                          <a:gd name="T0" fmla="*/ 17 w 24"/>
                                          <a:gd name="T1" fmla="*/ 0 h 24"/>
                                          <a:gd name="T2" fmla="*/ 0 w 24"/>
                                          <a:gd name="T3" fmla="*/ 9 h 24"/>
                                          <a:gd name="T4" fmla="*/ 7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9"/>
                                            </a:lnTo>
                                            <a:lnTo>
                                              <a:pt x="7"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3" name="Freeform 15452"/>
                                    <wps:cNvSpPr>
                                      <a:spLocks/>
                                    </wps:cNvSpPr>
                                    <wps:spPr bwMode="auto">
                                      <a:xfrm>
                                        <a:off x="5950" y="6117"/>
                                        <a:ext cx="24" cy="21"/>
                                      </a:xfrm>
                                      <a:custGeom>
                                        <a:avLst/>
                                        <a:gdLst>
                                          <a:gd name="T0" fmla="*/ 19 w 24"/>
                                          <a:gd name="T1" fmla="*/ 0 h 21"/>
                                          <a:gd name="T2" fmla="*/ 0 w 24"/>
                                          <a:gd name="T3" fmla="*/ 7 h 21"/>
                                          <a:gd name="T4" fmla="*/ 5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5"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4" name="Freeform 15453"/>
                                    <wps:cNvSpPr>
                                      <a:spLocks/>
                                    </wps:cNvSpPr>
                                    <wps:spPr bwMode="auto">
                                      <a:xfrm>
                                        <a:off x="5957" y="6129"/>
                                        <a:ext cx="24" cy="21"/>
                                      </a:xfrm>
                                      <a:custGeom>
                                        <a:avLst/>
                                        <a:gdLst>
                                          <a:gd name="T0" fmla="*/ 17 w 24"/>
                                          <a:gd name="T1" fmla="*/ 0 h 21"/>
                                          <a:gd name="T2" fmla="*/ 0 w 24"/>
                                          <a:gd name="T3" fmla="*/ 9 h 21"/>
                                          <a:gd name="T4" fmla="*/ 7 w 24"/>
                                          <a:gd name="T5" fmla="*/ 21 h 21"/>
                                          <a:gd name="T6" fmla="*/ 24 w 24"/>
                                          <a:gd name="T7" fmla="*/ 12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9"/>
                                            </a:lnTo>
                                            <a:lnTo>
                                              <a:pt x="7" y="21"/>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5" name="Freeform 15454"/>
                                    <wps:cNvSpPr>
                                      <a:spLocks/>
                                    </wps:cNvSpPr>
                                    <wps:spPr bwMode="auto">
                                      <a:xfrm>
                                        <a:off x="5962" y="6143"/>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6" name="Freeform 15455"/>
                                    <wps:cNvSpPr>
                                      <a:spLocks/>
                                    </wps:cNvSpPr>
                                    <wps:spPr bwMode="auto">
                                      <a:xfrm>
                                        <a:off x="5967" y="6155"/>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7" name="Freeform 15456"/>
                                    <wps:cNvSpPr>
                                      <a:spLocks/>
                                    </wps:cNvSpPr>
                                    <wps:spPr bwMode="auto">
                                      <a:xfrm>
                                        <a:off x="5974" y="6165"/>
                                        <a:ext cx="24" cy="21"/>
                                      </a:xfrm>
                                      <a:custGeom>
                                        <a:avLst/>
                                        <a:gdLst>
                                          <a:gd name="T0" fmla="*/ 17 w 24"/>
                                          <a:gd name="T1" fmla="*/ 0 h 21"/>
                                          <a:gd name="T2" fmla="*/ 0 w 24"/>
                                          <a:gd name="T3" fmla="*/ 12 h 21"/>
                                          <a:gd name="T4" fmla="*/ 7 w 24"/>
                                          <a:gd name="T5" fmla="*/ 21 h 21"/>
                                          <a:gd name="T6" fmla="*/ 24 w 24"/>
                                          <a:gd name="T7" fmla="*/ 9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12"/>
                                            </a:lnTo>
                                            <a:lnTo>
                                              <a:pt x="7" y="21"/>
                                            </a:lnTo>
                                            <a:lnTo>
                                              <a:pt x="24"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8" name="Freeform 15457"/>
                                    <wps:cNvSpPr>
                                      <a:spLocks/>
                                    </wps:cNvSpPr>
                                    <wps:spPr bwMode="auto">
                                      <a:xfrm>
                                        <a:off x="5979" y="6177"/>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9" name="Freeform 15458"/>
                                    <wps:cNvSpPr>
                                      <a:spLocks/>
                                    </wps:cNvSpPr>
                                    <wps:spPr bwMode="auto">
                                      <a:xfrm>
                                        <a:off x="5986" y="6186"/>
                                        <a:ext cx="24" cy="22"/>
                                      </a:xfrm>
                                      <a:custGeom>
                                        <a:avLst/>
                                        <a:gdLst>
                                          <a:gd name="T0" fmla="*/ 17 w 24"/>
                                          <a:gd name="T1" fmla="*/ 0 h 22"/>
                                          <a:gd name="T2" fmla="*/ 0 w 24"/>
                                          <a:gd name="T3" fmla="*/ 12 h 22"/>
                                          <a:gd name="T4" fmla="*/ 7 w 24"/>
                                          <a:gd name="T5" fmla="*/ 22 h 22"/>
                                          <a:gd name="T6" fmla="*/ 24 w 24"/>
                                          <a:gd name="T7" fmla="*/ 10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2"/>
                                            </a:lnTo>
                                            <a:lnTo>
                                              <a:pt x="7" y="22"/>
                                            </a:lnTo>
                                            <a:lnTo>
                                              <a:pt x="24"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0" name="Freeform 15459"/>
                                    <wps:cNvSpPr>
                                      <a:spLocks/>
                                    </wps:cNvSpPr>
                                    <wps:spPr bwMode="auto">
                                      <a:xfrm>
                                        <a:off x="5993" y="6196"/>
                                        <a:ext cx="22" cy="19"/>
                                      </a:xfrm>
                                      <a:custGeom>
                                        <a:avLst/>
                                        <a:gdLst>
                                          <a:gd name="T0" fmla="*/ 17 w 22"/>
                                          <a:gd name="T1" fmla="*/ 0 h 19"/>
                                          <a:gd name="T2" fmla="*/ 0 w 22"/>
                                          <a:gd name="T3" fmla="*/ 9 h 19"/>
                                          <a:gd name="T4" fmla="*/ 5 w 22"/>
                                          <a:gd name="T5" fmla="*/ 19 h 19"/>
                                          <a:gd name="T6" fmla="*/ 22 w 22"/>
                                          <a:gd name="T7" fmla="*/ 9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9"/>
                                            </a:lnTo>
                                            <a:lnTo>
                                              <a:pt x="5" y="19"/>
                                            </a:lnTo>
                                            <a:lnTo>
                                              <a:pt x="22"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1" name="Freeform 15460"/>
                                    <wps:cNvSpPr>
                                      <a:spLocks/>
                                    </wps:cNvSpPr>
                                    <wps:spPr bwMode="auto">
                                      <a:xfrm>
                                        <a:off x="5998" y="6205"/>
                                        <a:ext cx="24" cy="22"/>
                                      </a:xfrm>
                                      <a:custGeom>
                                        <a:avLst/>
                                        <a:gdLst>
                                          <a:gd name="T0" fmla="*/ 17 w 24"/>
                                          <a:gd name="T1" fmla="*/ 0 h 22"/>
                                          <a:gd name="T2" fmla="*/ 0 w 24"/>
                                          <a:gd name="T3" fmla="*/ 12 h 22"/>
                                          <a:gd name="T4" fmla="*/ 7 w 24"/>
                                          <a:gd name="T5" fmla="*/ 22 h 22"/>
                                          <a:gd name="T6" fmla="*/ 24 w 24"/>
                                          <a:gd name="T7" fmla="*/ 10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2"/>
                                            </a:lnTo>
                                            <a:lnTo>
                                              <a:pt x="7" y="22"/>
                                            </a:lnTo>
                                            <a:lnTo>
                                              <a:pt x="24"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2" name="Freeform 15461"/>
                                    <wps:cNvSpPr>
                                      <a:spLocks/>
                                    </wps:cNvSpPr>
                                    <wps:spPr bwMode="auto">
                                      <a:xfrm>
                                        <a:off x="6005" y="6215"/>
                                        <a:ext cx="22" cy="19"/>
                                      </a:xfrm>
                                      <a:custGeom>
                                        <a:avLst/>
                                        <a:gdLst>
                                          <a:gd name="T0" fmla="*/ 17 w 22"/>
                                          <a:gd name="T1" fmla="*/ 0 h 19"/>
                                          <a:gd name="T2" fmla="*/ 0 w 22"/>
                                          <a:gd name="T3" fmla="*/ 10 h 19"/>
                                          <a:gd name="T4" fmla="*/ 5 w 22"/>
                                          <a:gd name="T5" fmla="*/ 19 h 19"/>
                                          <a:gd name="T6" fmla="*/ 22 w 22"/>
                                          <a:gd name="T7" fmla="*/ 10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0"/>
                                            </a:lnTo>
                                            <a:lnTo>
                                              <a:pt x="5" y="19"/>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3" name="Freeform 15462"/>
                                    <wps:cNvSpPr>
                                      <a:spLocks/>
                                    </wps:cNvSpPr>
                                    <wps:spPr bwMode="auto">
                                      <a:xfrm>
                                        <a:off x="6010" y="6225"/>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4" name="Freeform 15463"/>
                                    <wps:cNvSpPr>
                                      <a:spLocks/>
                                    </wps:cNvSpPr>
                                    <wps:spPr bwMode="auto">
                                      <a:xfrm>
                                        <a:off x="6015" y="6232"/>
                                        <a:ext cx="24" cy="21"/>
                                      </a:xfrm>
                                      <a:custGeom>
                                        <a:avLst/>
                                        <a:gdLst>
                                          <a:gd name="T0" fmla="*/ 17 w 24"/>
                                          <a:gd name="T1" fmla="*/ 0 h 21"/>
                                          <a:gd name="T2" fmla="*/ 0 w 24"/>
                                          <a:gd name="T3" fmla="*/ 12 h 21"/>
                                          <a:gd name="T4" fmla="*/ 7 w 24"/>
                                          <a:gd name="T5" fmla="*/ 21 h 21"/>
                                          <a:gd name="T6" fmla="*/ 24 w 24"/>
                                          <a:gd name="T7" fmla="*/ 9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12"/>
                                            </a:lnTo>
                                            <a:lnTo>
                                              <a:pt x="7" y="21"/>
                                            </a:lnTo>
                                            <a:lnTo>
                                              <a:pt x="24"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5" name="Freeform 15464"/>
                                    <wps:cNvSpPr>
                                      <a:spLocks/>
                                    </wps:cNvSpPr>
                                    <wps:spPr bwMode="auto">
                                      <a:xfrm>
                                        <a:off x="6022" y="6239"/>
                                        <a:ext cx="22" cy="22"/>
                                      </a:xfrm>
                                      <a:custGeom>
                                        <a:avLst/>
                                        <a:gdLst>
                                          <a:gd name="T0" fmla="*/ 15 w 22"/>
                                          <a:gd name="T1" fmla="*/ 0 h 22"/>
                                          <a:gd name="T2" fmla="*/ 0 w 22"/>
                                          <a:gd name="T3" fmla="*/ 14 h 22"/>
                                          <a:gd name="T4" fmla="*/ 7 w 22"/>
                                          <a:gd name="T5" fmla="*/ 22 h 22"/>
                                          <a:gd name="T6" fmla="*/ 22 w 22"/>
                                          <a:gd name="T7" fmla="*/ 7 h 22"/>
                                          <a:gd name="T8" fmla="*/ 15 w 22"/>
                                          <a:gd name="T9" fmla="*/ 0 h 22"/>
                                        </a:gdLst>
                                        <a:ahLst/>
                                        <a:cxnLst>
                                          <a:cxn ang="0">
                                            <a:pos x="T0" y="T1"/>
                                          </a:cxn>
                                          <a:cxn ang="0">
                                            <a:pos x="T2" y="T3"/>
                                          </a:cxn>
                                          <a:cxn ang="0">
                                            <a:pos x="T4" y="T5"/>
                                          </a:cxn>
                                          <a:cxn ang="0">
                                            <a:pos x="T6" y="T7"/>
                                          </a:cxn>
                                          <a:cxn ang="0">
                                            <a:pos x="T8" y="T9"/>
                                          </a:cxn>
                                        </a:cxnLst>
                                        <a:rect l="0" t="0" r="r" b="b"/>
                                        <a:pathLst>
                                          <a:path w="22" h="22">
                                            <a:moveTo>
                                              <a:pt x="15" y="0"/>
                                            </a:moveTo>
                                            <a:lnTo>
                                              <a:pt x="0" y="14"/>
                                            </a:lnTo>
                                            <a:lnTo>
                                              <a:pt x="7" y="22"/>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6" name="Freeform 15465"/>
                                    <wps:cNvSpPr>
                                      <a:spLocks/>
                                    </wps:cNvSpPr>
                                    <wps:spPr bwMode="auto">
                                      <a:xfrm>
                                        <a:off x="6029" y="6249"/>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7" name="Freeform 15466"/>
                                    <wps:cNvSpPr>
                                      <a:spLocks/>
                                    </wps:cNvSpPr>
                                    <wps:spPr bwMode="auto">
                                      <a:xfrm>
                                        <a:off x="6034" y="6253"/>
                                        <a:ext cx="22" cy="22"/>
                                      </a:xfrm>
                                      <a:custGeom>
                                        <a:avLst/>
                                        <a:gdLst>
                                          <a:gd name="T0" fmla="*/ 15 w 22"/>
                                          <a:gd name="T1" fmla="*/ 0 h 22"/>
                                          <a:gd name="T2" fmla="*/ 0 w 22"/>
                                          <a:gd name="T3" fmla="*/ 15 h 22"/>
                                          <a:gd name="T4" fmla="*/ 7 w 22"/>
                                          <a:gd name="T5" fmla="*/ 22 h 22"/>
                                          <a:gd name="T6" fmla="*/ 22 w 22"/>
                                          <a:gd name="T7" fmla="*/ 8 h 22"/>
                                          <a:gd name="T8" fmla="*/ 15 w 22"/>
                                          <a:gd name="T9" fmla="*/ 0 h 22"/>
                                        </a:gdLst>
                                        <a:ahLst/>
                                        <a:cxnLst>
                                          <a:cxn ang="0">
                                            <a:pos x="T0" y="T1"/>
                                          </a:cxn>
                                          <a:cxn ang="0">
                                            <a:pos x="T2" y="T3"/>
                                          </a:cxn>
                                          <a:cxn ang="0">
                                            <a:pos x="T4" y="T5"/>
                                          </a:cxn>
                                          <a:cxn ang="0">
                                            <a:pos x="T6" y="T7"/>
                                          </a:cxn>
                                          <a:cxn ang="0">
                                            <a:pos x="T8" y="T9"/>
                                          </a:cxn>
                                        </a:cxnLst>
                                        <a:rect l="0" t="0" r="r" b="b"/>
                                        <a:pathLst>
                                          <a:path w="22" h="22">
                                            <a:moveTo>
                                              <a:pt x="15" y="0"/>
                                            </a:moveTo>
                                            <a:lnTo>
                                              <a:pt x="0" y="15"/>
                                            </a:lnTo>
                                            <a:lnTo>
                                              <a:pt x="7" y="22"/>
                                            </a:lnTo>
                                            <a:lnTo>
                                              <a:pt x="22" y="8"/>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8" name="Freeform 15467"/>
                                    <wps:cNvSpPr>
                                      <a:spLocks/>
                                    </wps:cNvSpPr>
                                    <wps:spPr bwMode="auto">
                                      <a:xfrm>
                                        <a:off x="6041" y="6263"/>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9" name="Freeform 15468"/>
                                    <wps:cNvSpPr>
                                      <a:spLocks/>
                                    </wps:cNvSpPr>
                                    <wps:spPr bwMode="auto">
                                      <a:xfrm>
                                        <a:off x="6046" y="6268"/>
                                        <a:ext cx="19" cy="19"/>
                                      </a:xfrm>
                                      <a:custGeom>
                                        <a:avLst/>
                                        <a:gdLst>
                                          <a:gd name="T0" fmla="*/ 15 w 19"/>
                                          <a:gd name="T1" fmla="*/ 0 h 19"/>
                                          <a:gd name="T2" fmla="*/ 0 w 19"/>
                                          <a:gd name="T3" fmla="*/ 14 h 19"/>
                                          <a:gd name="T4" fmla="*/ 5 w 19"/>
                                          <a:gd name="T5" fmla="*/ 19 h 19"/>
                                          <a:gd name="T6" fmla="*/ 19 w 19"/>
                                          <a:gd name="T7" fmla="*/ 5 h 19"/>
                                          <a:gd name="T8" fmla="*/ 15 w 19"/>
                                          <a:gd name="T9" fmla="*/ 0 h 19"/>
                                        </a:gdLst>
                                        <a:ahLst/>
                                        <a:cxnLst>
                                          <a:cxn ang="0">
                                            <a:pos x="T0" y="T1"/>
                                          </a:cxn>
                                          <a:cxn ang="0">
                                            <a:pos x="T2" y="T3"/>
                                          </a:cxn>
                                          <a:cxn ang="0">
                                            <a:pos x="T4" y="T5"/>
                                          </a:cxn>
                                          <a:cxn ang="0">
                                            <a:pos x="T6" y="T7"/>
                                          </a:cxn>
                                          <a:cxn ang="0">
                                            <a:pos x="T8" y="T9"/>
                                          </a:cxn>
                                        </a:cxnLst>
                                        <a:rect l="0" t="0" r="r" b="b"/>
                                        <a:pathLst>
                                          <a:path w="19" h="19">
                                            <a:moveTo>
                                              <a:pt x="15" y="0"/>
                                            </a:moveTo>
                                            <a:lnTo>
                                              <a:pt x="0" y="14"/>
                                            </a:lnTo>
                                            <a:lnTo>
                                              <a:pt x="5" y="19"/>
                                            </a:lnTo>
                                            <a:lnTo>
                                              <a:pt x="19"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0" name="Freeform 15469"/>
                                    <wps:cNvSpPr>
                                      <a:spLocks/>
                                    </wps:cNvSpPr>
                                    <wps:spPr bwMode="auto">
                                      <a:xfrm>
                                        <a:off x="6053" y="6273"/>
                                        <a:ext cx="20" cy="21"/>
                                      </a:xfrm>
                                      <a:custGeom>
                                        <a:avLst/>
                                        <a:gdLst>
                                          <a:gd name="T0" fmla="*/ 12 w 20"/>
                                          <a:gd name="T1" fmla="*/ 0 h 21"/>
                                          <a:gd name="T2" fmla="*/ 0 w 20"/>
                                          <a:gd name="T3" fmla="*/ 16 h 21"/>
                                          <a:gd name="T4" fmla="*/ 8 w 20"/>
                                          <a:gd name="T5" fmla="*/ 21 h 21"/>
                                          <a:gd name="T6" fmla="*/ 20 w 20"/>
                                          <a:gd name="T7" fmla="*/ 4 h 21"/>
                                          <a:gd name="T8" fmla="*/ 12 w 20"/>
                                          <a:gd name="T9" fmla="*/ 0 h 21"/>
                                        </a:gdLst>
                                        <a:ahLst/>
                                        <a:cxnLst>
                                          <a:cxn ang="0">
                                            <a:pos x="T0" y="T1"/>
                                          </a:cxn>
                                          <a:cxn ang="0">
                                            <a:pos x="T2" y="T3"/>
                                          </a:cxn>
                                          <a:cxn ang="0">
                                            <a:pos x="T4" y="T5"/>
                                          </a:cxn>
                                          <a:cxn ang="0">
                                            <a:pos x="T6" y="T7"/>
                                          </a:cxn>
                                          <a:cxn ang="0">
                                            <a:pos x="T8" y="T9"/>
                                          </a:cxn>
                                        </a:cxnLst>
                                        <a:rect l="0" t="0" r="r" b="b"/>
                                        <a:pathLst>
                                          <a:path w="20" h="21">
                                            <a:moveTo>
                                              <a:pt x="12" y="0"/>
                                            </a:moveTo>
                                            <a:lnTo>
                                              <a:pt x="0" y="16"/>
                                            </a:lnTo>
                                            <a:lnTo>
                                              <a:pt x="8" y="21"/>
                                            </a:lnTo>
                                            <a:lnTo>
                                              <a:pt x="20" y="4"/>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1" name="Freeform 15470"/>
                                    <wps:cNvSpPr>
                                      <a:spLocks/>
                                    </wps:cNvSpPr>
                                    <wps:spPr bwMode="auto">
                                      <a:xfrm>
                                        <a:off x="6058" y="6277"/>
                                        <a:ext cx="19" cy="20"/>
                                      </a:xfrm>
                                      <a:custGeom>
                                        <a:avLst/>
                                        <a:gdLst>
                                          <a:gd name="T0" fmla="*/ 15 w 19"/>
                                          <a:gd name="T1" fmla="*/ 0 h 20"/>
                                          <a:gd name="T2" fmla="*/ 0 w 19"/>
                                          <a:gd name="T3" fmla="*/ 15 h 20"/>
                                          <a:gd name="T4" fmla="*/ 5 w 19"/>
                                          <a:gd name="T5" fmla="*/ 20 h 20"/>
                                          <a:gd name="T6" fmla="*/ 19 w 19"/>
                                          <a:gd name="T7" fmla="*/ 5 h 20"/>
                                          <a:gd name="T8" fmla="*/ 15 w 19"/>
                                          <a:gd name="T9" fmla="*/ 0 h 20"/>
                                        </a:gdLst>
                                        <a:ahLst/>
                                        <a:cxnLst>
                                          <a:cxn ang="0">
                                            <a:pos x="T0" y="T1"/>
                                          </a:cxn>
                                          <a:cxn ang="0">
                                            <a:pos x="T2" y="T3"/>
                                          </a:cxn>
                                          <a:cxn ang="0">
                                            <a:pos x="T4" y="T5"/>
                                          </a:cxn>
                                          <a:cxn ang="0">
                                            <a:pos x="T6" y="T7"/>
                                          </a:cxn>
                                          <a:cxn ang="0">
                                            <a:pos x="T8" y="T9"/>
                                          </a:cxn>
                                        </a:cxnLst>
                                        <a:rect l="0" t="0" r="r" b="b"/>
                                        <a:pathLst>
                                          <a:path w="19" h="20">
                                            <a:moveTo>
                                              <a:pt x="15" y="0"/>
                                            </a:moveTo>
                                            <a:lnTo>
                                              <a:pt x="0" y="15"/>
                                            </a:lnTo>
                                            <a:lnTo>
                                              <a:pt x="5" y="20"/>
                                            </a:lnTo>
                                            <a:lnTo>
                                              <a:pt x="19"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2" name="Freeform 15471"/>
                                    <wps:cNvSpPr>
                                      <a:spLocks/>
                                    </wps:cNvSpPr>
                                    <wps:spPr bwMode="auto">
                                      <a:xfrm>
                                        <a:off x="6063" y="6282"/>
                                        <a:ext cx="19" cy="19"/>
                                      </a:xfrm>
                                      <a:custGeom>
                                        <a:avLst/>
                                        <a:gdLst>
                                          <a:gd name="T0" fmla="*/ 14 w 19"/>
                                          <a:gd name="T1" fmla="*/ 0 h 19"/>
                                          <a:gd name="T2" fmla="*/ 0 w 19"/>
                                          <a:gd name="T3" fmla="*/ 15 h 19"/>
                                          <a:gd name="T4" fmla="*/ 5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5"/>
                                            </a:lnTo>
                                            <a:lnTo>
                                              <a:pt x="5"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3" name="Freeform 15472"/>
                                    <wps:cNvSpPr>
                                      <a:spLocks/>
                                    </wps:cNvSpPr>
                                    <wps:spPr bwMode="auto">
                                      <a:xfrm>
                                        <a:off x="6070" y="6287"/>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4" name="Freeform 15473"/>
                                    <wps:cNvSpPr>
                                      <a:spLocks/>
                                    </wps:cNvSpPr>
                                    <wps:spPr bwMode="auto">
                                      <a:xfrm>
                                        <a:off x="6077" y="6292"/>
                                        <a:ext cx="15" cy="19"/>
                                      </a:xfrm>
                                      <a:custGeom>
                                        <a:avLst/>
                                        <a:gdLst>
                                          <a:gd name="T0" fmla="*/ 10 w 15"/>
                                          <a:gd name="T1" fmla="*/ 0 h 19"/>
                                          <a:gd name="T2" fmla="*/ 0 w 15"/>
                                          <a:gd name="T3" fmla="*/ 17 h 19"/>
                                          <a:gd name="T4" fmla="*/ 5 w 15"/>
                                          <a:gd name="T5" fmla="*/ 19 h 19"/>
                                          <a:gd name="T6" fmla="*/ 15 w 15"/>
                                          <a:gd name="T7" fmla="*/ 2 h 19"/>
                                          <a:gd name="T8" fmla="*/ 10 w 15"/>
                                          <a:gd name="T9" fmla="*/ 0 h 19"/>
                                        </a:gdLst>
                                        <a:ahLst/>
                                        <a:cxnLst>
                                          <a:cxn ang="0">
                                            <a:pos x="T0" y="T1"/>
                                          </a:cxn>
                                          <a:cxn ang="0">
                                            <a:pos x="T2" y="T3"/>
                                          </a:cxn>
                                          <a:cxn ang="0">
                                            <a:pos x="T4" y="T5"/>
                                          </a:cxn>
                                          <a:cxn ang="0">
                                            <a:pos x="T6" y="T7"/>
                                          </a:cxn>
                                          <a:cxn ang="0">
                                            <a:pos x="T8" y="T9"/>
                                          </a:cxn>
                                        </a:cxnLst>
                                        <a:rect l="0" t="0" r="r" b="b"/>
                                        <a:pathLst>
                                          <a:path w="15" h="19">
                                            <a:moveTo>
                                              <a:pt x="10" y="0"/>
                                            </a:moveTo>
                                            <a:lnTo>
                                              <a:pt x="0" y="17"/>
                                            </a:lnTo>
                                            <a:lnTo>
                                              <a:pt x="5" y="19"/>
                                            </a:lnTo>
                                            <a:lnTo>
                                              <a:pt x="15"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5" name="Freeform 15474"/>
                                    <wps:cNvSpPr>
                                      <a:spLocks/>
                                    </wps:cNvSpPr>
                                    <wps:spPr bwMode="auto">
                                      <a:xfrm>
                                        <a:off x="6082" y="6294"/>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6" name="Freeform 15475"/>
                                    <wps:cNvSpPr>
                                      <a:spLocks/>
                                    </wps:cNvSpPr>
                                    <wps:spPr bwMode="auto">
                                      <a:xfrm>
                                        <a:off x="6089" y="6299"/>
                                        <a:ext cx="15" cy="19"/>
                                      </a:xfrm>
                                      <a:custGeom>
                                        <a:avLst/>
                                        <a:gdLst>
                                          <a:gd name="T0" fmla="*/ 10 w 15"/>
                                          <a:gd name="T1" fmla="*/ 0 h 19"/>
                                          <a:gd name="T2" fmla="*/ 0 w 15"/>
                                          <a:gd name="T3" fmla="*/ 17 h 19"/>
                                          <a:gd name="T4" fmla="*/ 5 w 15"/>
                                          <a:gd name="T5" fmla="*/ 19 h 19"/>
                                          <a:gd name="T6" fmla="*/ 15 w 15"/>
                                          <a:gd name="T7" fmla="*/ 2 h 19"/>
                                          <a:gd name="T8" fmla="*/ 10 w 15"/>
                                          <a:gd name="T9" fmla="*/ 0 h 19"/>
                                        </a:gdLst>
                                        <a:ahLst/>
                                        <a:cxnLst>
                                          <a:cxn ang="0">
                                            <a:pos x="T0" y="T1"/>
                                          </a:cxn>
                                          <a:cxn ang="0">
                                            <a:pos x="T2" y="T3"/>
                                          </a:cxn>
                                          <a:cxn ang="0">
                                            <a:pos x="T4" y="T5"/>
                                          </a:cxn>
                                          <a:cxn ang="0">
                                            <a:pos x="T6" y="T7"/>
                                          </a:cxn>
                                          <a:cxn ang="0">
                                            <a:pos x="T8" y="T9"/>
                                          </a:cxn>
                                        </a:cxnLst>
                                        <a:rect l="0" t="0" r="r" b="b"/>
                                        <a:pathLst>
                                          <a:path w="15" h="19">
                                            <a:moveTo>
                                              <a:pt x="10" y="0"/>
                                            </a:moveTo>
                                            <a:lnTo>
                                              <a:pt x="0" y="17"/>
                                            </a:lnTo>
                                            <a:lnTo>
                                              <a:pt x="5" y="19"/>
                                            </a:lnTo>
                                            <a:lnTo>
                                              <a:pt x="15"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7" name="Freeform 15476"/>
                                    <wps:cNvSpPr>
                                      <a:spLocks/>
                                    </wps:cNvSpPr>
                                    <wps:spPr bwMode="auto">
                                      <a:xfrm>
                                        <a:off x="6097" y="6299"/>
                                        <a:ext cx="14" cy="22"/>
                                      </a:xfrm>
                                      <a:custGeom>
                                        <a:avLst/>
                                        <a:gdLst>
                                          <a:gd name="T0" fmla="*/ 7 w 14"/>
                                          <a:gd name="T1" fmla="*/ 0 h 22"/>
                                          <a:gd name="T2" fmla="*/ 0 w 14"/>
                                          <a:gd name="T3" fmla="*/ 19 h 22"/>
                                          <a:gd name="T4" fmla="*/ 7 w 14"/>
                                          <a:gd name="T5" fmla="*/ 22 h 22"/>
                                          <a:gd name="T6" fmla="*/ 14 w 14"/>
                                          <a:gd name="T7" fmla="*/ 2 h 22"/>
                                          <a:gd name="T8" fmla="*/ 7 w 14"/>
                                          <a:gd name="T9" fmla="*/ 0 h 22"/>
                                        </a:gdLst>
                                        <a:ahLst/>
                                        <a:cxnLst>
                                          <a:cxn ang="0">
                                            <a:pos x="T0" y="T1"/>
                                          </a:cxn>
                                          <a:cxn ang="0">
                                            <a:pos x="T2" y="T3"/>
                                          </a:cxn>
                                          <a:cxn ang="0">
                                            <a:pos x="T4" y="T5"/>
                                          </a:cxn>
                                          <a:cxn ang="0">
                                            <a:pos x="T6" y="T7"/>
                                          </a:cxn>
                                          <a:cxn ang="0">
                                            <a:pos x="T8" y="T9"/>
                                          </a:cxn>
                                        </a:cxnLst>
                                        <a:rect l="0" t="0" r="r" b="b"/>
                                        <a:pathLst>
                                          <a:path w="14" h="22">
                                            <a:moveTo>
                                              <a:pt x="7" y="0"/>
                                            </a:moveTo>
                                            <a:lnTo>
                                              <a:pt x="0" y="19"/>
                                            </a:lnTo>
                                            <a:lnTo>
                                              <a:pt x="7" y="22"/>
                                            </a:lnTo>
                                            <a:lnTo>
                                              <a:pt x="14"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8" name="Freeform 15477"/>
                                    <wps:cNvSpPr>
                                      <a:spLocks/>
                                    </wps:cNvSpPr>
                                    <wps:spPr bwMode="auto">
                                      <a:xfrm>
                                        <a:off x="6101" y="6304"/>
                                        <a:ext cx="15" cy="19"/>
                                      </a:xfrm>
                                      <a:custGeom>
                                        <a:avLst/>
                                        <a:gdLst>
                                          <a:gd name="T0" fmla="*/ 10 w 15"/>
                                          <a:gd name="T1" fmla="*/ 0 h 19"/>
                                          <a:gd name="T2" fmla="*/ 0 w 15"/>
                                          <a:gd name="T3" fmla="*/ 17 h 19"/>
                                          <a:gd name="T4" fmla="*/ 5 w 15"/>
                                          <a:gd name="T5" fmla="*/ 19 h 19"/>
                                          <a:gd name="T6" fmla="*/ 15 w 15"/>
                                          <a:gd name="T7" fmla="*/ 2 h 19"/>
                                          <a:gd name="T8" fmla="*/ 10 w 15"/>
                                          <a:gd name="T9" fmla="*/ 0 h 19"/>
                                        </a:gdLst>
                                        <a:ahLst/>
                                        <a:cxnLst>
                                          <a:cxn ang="0">
                                            <a:pos x="T0" y="T1"/>
                                          </a:cxn>
                                          <a:cxn ang="0">
                                            <a:pos x="T2" y="T3"/>
                                          </a:cxn>
                                          <a:cxn ang="0">
                                            <a:pos x="T4" y="T5"/>
                                          </a:cxn>
                                          <a:cxn ang="0">
                                            <a:pos x="T6" y="T7"/>
                                          </a:cxn>
                                          <a:cxn ang="0">
                                            <a:pos x="T8" y="T9"/>
                                          </a:cxn>
                                        </a:cxnLst>
                                        <a:rect l="0" t="0" r="r" b="b"/>
                                        <a:pathLst>
                                          <a:path w="15" h="19">
                                            <a:moveTo>
                                              <a:pt x="10" y="0"/>
                                            </a:moveTo>
                                            <a:lnTo>
                                              <a:pt x="0" y="17"/>
                                            </a:lnTo>
                                            <a:lnTo>
                                              <a:pt x="5" y="19"/>
                                            </a:lnTo>
                                            <a:lnTo>
                                              <a:pt x="15"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9" name="Rectangle 15478"/>
                                    <wps:cNvSpPr>
                                      <a:spLocks noChangeArrowheads="1"/>
                                    </wps:cNvSpPr>
                                    <wps:spPr bwMode="auto">
                                      <a:xfrm>
                                        <a:off x="6111" y="6304"/>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0" name="Rectangle 15479"/>
                                    <wps:cNvSpPr>
                                      <a:spLocks noChangeArrowheads="1"/>
                                    </wps:cNvSpPr>
                                    <wps:spPr bwMode="auto">
                                      <a:xfrm>
                                        <a:off x="6123" y="6304"/>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1" name="Rectangle 15480"/>
                                    <wps:cNvSpPr>
                                      <a:spLocks noChangeArrowheads="1"/>
                                    </wps:cNvSpPr>
                                    <wps:spPr bwMode="auto">
                                      <a:xfrm>
                                        <a:off x="6140" y="6304"/>
                                        <a:ext cx="7"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2" name="Freeform 15481"/>
                                    <wps:cNvSpPr>
                                      <a:spLocks/>
                                    </wps:cNvSpPr>
                                    <wps:spPr bwMode="auto">
                                      <a:xfrm>
                                        <a:off x="6140" y="6301"/>
                                        <a:ext cx="19" cy="20"/>
                                      </a:xfrm>
                                      <a:custGeom>
                                        <a:avLst/>
                                        <a:gdLst>
                                          <a:gd name="T0" fmla="*/ 0 w 19"/>
                                          <a:gd name="T1" fmla="*/ 5 h 20"/>
                                          <a:gd name="T2" fmla="*/ 14 w 19"/>
                                          <a:gd name="T3" fmla="*/ 20 h 20"/>
                                          <a:gd name="T4" fmla="*/ 19 w 19"/>
                                          <a:gd name="T5" fmla="*/ 15 h 20"/>
                                          <a:gd name="T6" fmla="*/ 5 w 19"/>
                                          <a:gd name="T7" fmla="*/ 0 h 20"/>
                                          <a:gd name="T8" fmla="*/ 0 w 19"/>
                                          <a:gd name="T9" fmla="*/ 5 h 20"/>
                                        </a:gdLst>
                                        <a:ahLst/>
                                        <a:cxnLst>
                                          <a:cxn ang="0">
                                            <a:pos x="T0" y="T1"/>
                                          </a:cxn>
                                          <a:cxn ang="0">
                                            <a:pos x="T2" y="T3"/>
                                          </a:cxn>
                                          <a:cxn ang="0">
                                            <a:pos x="T4" y="T5"/>
                                          </a:cxn>
                                          <a:cxn ang="0">
                                            <a:pos x="T6" y="T7"/>
                                          </a:cxn>
                                          <a:cxn ang="0">
                                            <a:pos x="T8" y="T9"/>
                                          </a:cxn>
                                        </a:cxnLst>
                                        <a:rect l="0" t="0" r="r" b="b"/>
                                        <a:pathLst>
                                          <a:path w="19" h="20">
                                            <a:moveTo>
                                              <a:pt x="0" y="5"/>
                                            </a:moveTo>
                                            <a:lnTo>
                                              <a:pt x="14" y="20"/>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3" name="Rectangle 15482"/>
                                    <wps:cNvSpPr>
                                      <a:spLocks noChangeArrowheads="1"/>
                                    </wps:cNvSpPr>
                                    <wps:spPr bwMode="auto">
                                      <a:xfrm>
                                        <a:off x="6152" y="6299"/>
                                        <a:ext cx="7" cy="2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4" name="Freeform 15483"/>
                                    <wps:cNvSpPr>
                                      <a:spLocks/>
                                    </wps:cNvSpPr>
                                    <wps:spPr bwMode="auto">
                                      <a:xfrm>
                                        <a:off x="6154" y="6299"/>
                                        <a:ext cx="15" cy="19"/>
                                      </a:xfrm>
                                      <a:custGeom>
                                        <a:avLst/>
                                        <a:gdLst>
                                          <a:gd name="T0" fmla="*/ 0 w 15"/>
                                          <a:gd name="T1" fmla="*/ 2 h 19"/>
                                          <a:gd name="T2" fmla="*/ 10 w 15"/>
                                          <a:gd name="T3" fmla="*/ 19 h 19"/>
                                          <a:gd name="T4" fmla="*/ 15 w 15"/>
                                          <a:gd name="T5" fmla="*/ 17 h 19"/>
                                          <a:gd name="T6" fmla="*/ 5 w 15"/>
                                          <a:gd name="T7" fmla="*/ 0 h 19"/>
                                          <a:gd name="T8" fmla="*/ 0 w 15"/>
                                          <a:gd name="T9" fmla="*/ 2 h 19"/>
                                        </a:gdLst>
                                        <a:ahLst/>
                                        <a:cxnLst>
                                          <a:cxn ang="0">
                                            <a:pos x="T0" y="T1"/>
                                          </a:cxn>
                                          <a:cxn ang="0">
                                            <a:pos x="T2" y="T3"/>
                                          </a:cxn>
                                          <a:cxn ang="0">
                                            <a:pos x="T4" y="T5"/>
                                          </a:cxn>
                                          <a:cxn ang="0">
                                            <a:pos x="T6" y="T7"/>
                                          </a:cxn>
                                          <a:cxn ang="0">
                                            <a:pos x="T8" y="T9"/>
                                          </a:cxn>
                                        </a:cxnLst>
                                        <a:rect l="0" t="0" r="r" b="b"/>
                                        <a:pathLst>
                                          <a:path w="15" h="19">
                                            <a:moveTo>
                                              <a:pt x="0" y="2"/>
                                            </a:moveTo>
                                            <a:lnTo>
                                              <a:pt x="10" y="19"/>
                                            </a:lnTo>
                                            <a:lnTo>
                                              <a:pt x="15"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5" name="Freeform 15484"/>
                                    <wps:cNvSpPr>
                                      <a:spLocks/>
                                    </wps:cNvSpPr>
                                    <wps:spPr bwMode="auto">
                                      <a:xfrm>
                                        <a:off x="6157" y="6294"/>
                                        <a:ext cx="19" cy="19"/>
                                      </a:xfrm>
                                      <a:custGeom>
                                        <a:avLst/>
                                        <a:gdLst>
                                          <a:gd name="T0" fmla="*/ 0 w 19"/>
                                          <a:gd name="T1" fmla="*/ 5 h 19"/>
                                          <a:gd name="T2" fmla="*/ 14 w 19"/>
                                          <a:gd name="T3" fmla="*/ 19 h 19"/>
                                          <a:gd name="T4" fmla="*/ 19 w 19"/>
                                          <a:gd name="T5" fmla="*/ 15 h 19"/>
                                          <a:gd name="T6" fmla="*/ 4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5"/>
                                            </a:lnTo>
                                            <a:lnTo>
                                              <a:pt x="4"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6" name="Freeform 15485"/>
                                    <wps:cNvSpPr>
                                      <a:spLocks/>
                                    </wps:cNvSpPr>
                                    <wps:spPr bwMode="auto">
                                      <a:xfrm>
                                        <a:off x="6164" y="6292"/>
                                        <a:ext cx="14" cy="19"/>
                                      </a:xfrm>
                                      <a:custGeom>
                                        <a:avLst/>
                                        <a:gdLst>
                                          <a:gd name="T0" fmla="*/ 0 w 14"/>
                                          <a:gd name="T1" fmla="*/ 2 h 19"/>
                                          <a:gd name="T2" fmla="*/ 9 w 14"/>
                                          <a:gd name="T3" fmla="*/ 19 h 19"/>
                                          <a:gd name="T4" fmla="*/ 14 w 14"/>
                                          <a:gd name="T5" fmla="*/ 17 h 19"/>
                                          <a:gd name="T6" fmla="*/ 5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9" y="19"/>
                                            </a:lnTo>
                                            <a:lnTo>
                                              <a:pt x="14"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7" name="Freeform 15486"/>
                                    <wps:cNvSpPr>
                                      <a:spLocks/>
                                    </wps:cNvSpPr>
                                    <wps:spPr bwMode="auto">
                                      <a:xfrm>
                                        <a:off x="6169" y="6287"/>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8" name="Freeform 15487"/>
                                    <wps:cNvSpPr>
                                      <a:spLocks/>
                                    </wps:cNvSpPr>
                                    <wps:spPr bwMode="auto">
                                      <a:xfrm>
                                        <a:off x="6173" y="6282"/>
                                        <a:ext cx="20" cy="19"/>
                                      </a:xfrm>
                                      <a:custGeom>
                                        <a:avLst/>
                                        <a:gdLst>
                                          <a:gd name="T0" fmla="*/ 0 w 20"/>
                                          <a:gd name="T1" fmla="*/ 5 h 19"/>
                                          <a:gd name="T2" fmla="*/ 15 w 20"/>
                                          <a:gd name="T3" fmla="*/ 19 h 19"/>
                                          <a:gd name="T4" fmla="*/ 20 w 20"/>
                                          <a:gd name="T5" fmla="*/ 15 h 19"/>
                                          <a:gd name="T6" fmla="*/ 5 w 20"/>
                                          <a:gd name="T7" fmla="*/ 0 h 19"/>
                                          <a:gd name="T8" fmla="*/ 0 w 20"/>
                                          <a:gd name="T9" fmla="*/ 5 h 19"/>
                                        </a:gdLst>
                                        <a:ahLst/>
                                        <a:cxnLst>
                                          <a:cxn ang="0">
                                            <a:pos x="T0" y="T1"/>
                                          </a:cxn>
                                          <a:cxn ang="0">
                                            <a:pos x="T2" y="T3"/>
                                          </a:cxn>
                                          <a:cxn ang="0">
                                            <a:pos x="T4" y="T5"/>
                                          </a:cxn>
                                          <a:cxn ang="0">
                                            <a:pos x="T6" y="T7"/>
                                          </a:cxn>
                                          <a:cxn ang="0">
                                            <a:pos x="T8" y="T9"/>
                                          </a:cxn>
                                        </a:cxnLst>
                                        <a:rect l="0" t="0" r="r" b="b"/>
                                        <a:pathLst>
                                          <a:path w="20" h="19">
                                            <a:moveTo>
                                              <a:pt x="0" y="5"/>
                                            </a:moveTo>
                                            <a:lnTo>
                                              <a:pt x="15" y="19"/>
                                            </a:lnTo>
                                            <a:lnTo>
                                              <a:pt x="20"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9" name="Freeform 15488"/>
                                    <wps:cNvSpPr>
                                      <a:spLocks/>
                                    </wps:cNvSpPr>
                                    <wps:spPr bwMode="auto">
                                      <a:xfrm>
                                        <a:off x="6181" y="6277"/>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0" name="Freeform 15489"/>
                                    <wps:cNvSpPr>
                                      <a:spLocks/>
                                    </wps:cNvSpPr>
                                    <wps:spPr bwMode="auto">
                                      <a:xfrm>
                                        <a:off x="6185" y="6273"/>
                                        <a:ext cx="20" cy="19"/>
                                      </a:xfrm>
                                      <a:custGeom>
                                        <a:avLst/>
                                        <a:gdLst>
                                          <a:gd name="T0" fmla="*/ 0 w 20"/>
                                          <a:gd name="T1" fmla="*/ 4 h 19"/>
                                          <a:gd name="T2" fmla="*/ 15 w 20"/>
                                          <a:gd name="T3" fmla="*/ 19 h 19"/>
                                          <a:gd name="T4" fmla="*/ 20 w 20"/>
                                          <a:gd name="T5" fmla="*/ 14 h 19"/>
                                          <a:gd name="T6" fmla="*/ 5 w 20"/>
                                          <a:gd name="T7" fmla="*/ 0 h 19"/>
                                          <a:gd name="T8" fmla="*/ 0 w 20"/>
                                          <a:gd name="T9" fmla="*/ 4 h 19"/>
                                        </a:gdLst>
                                        <a:ahLst/>
                                        <a:cxnLst>
                                          <a:cxn ang="0">
                                            <a:pos x="T0" y="T1"/>
                                          </a:cxn>
                                          <a:cxn ang="0">
                                            <a:pos x="T2" y="T3"/>
                                          </a:cxn>
                                          <a:cxn ang="0">
                                            <a:pos x="T4" y="T5"/>
                                          </a:cxn>
                                          <a:cxn ang="0">
                                            <a:pos x="T6" y="T7"/>
                                          </a:cxn>
                                          <a:cxn ang="0">
                                            <a:pos x="T8" y="T9"/>
                                          </a:cxn>
                                        </a:cxnLst>
                                        <a:rect l="0" t="0" r="r" b="b"/>
                                        <a:pathLst>
                                          <a:path w="20" h="19">
                                            <a:moveTo>
                                              <a:pt x="0" y="4"/>
                                            </a:moveTo>
                                            <a:lnTo>
                                              <a:pt x="15" y="19"/>
                                            </a:lnTo>
                                            <a:lnTo>
                                              <a:pt x="20" y="14"/>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1" name="Freeform 15490"/>
                                    <wps:cNvSpPr>
                                      <a:spLocks/>
                                    </wps:cNvSpPr>
                                    <wps:spPr bwMode="auto">
                                      <a:xfrm>
                                        <a:off x="6190" y="6265"/>
                                        <a:ext cx="22" cy="22"/>
                                      </a:xfrm>
                                      <a:custGeom>
                                        <a:avLst/>
                                        <a:gdLst>
                                          <a:gd name="T0" fmla="*/ 0 w 22"/>
                                          <a:gd name="T1" fmla="*/ 8 h 22"/>
                                          <a:gd name="T2" fmla="*/ 15 w 22"/>
                                          <a:gd name="T3" fmla="*/ 22 h 22"/>
                                          <a:gd name="T4" fmla="*/ 22 w 22"/>
                                          <a:gd name="T5" fmla="*/ 15 h 22"/>
                                          <a:gd name="T6" fmla="*/ 7 w 22"/>
                                          <a:gd name="T7" fmla="*/ 0 h 22"/>
                                          <a:gd name="T8" fmla="*/ 0 w 22"/>
                                          <a:gd name="T9" fmla="*/ 8 h 22"/>
                                        </a:gdLst>
                                        <a:ahLst/>
                                        <a:cxnLst>
                                          <a:cxn ang="0">
                                            <a:pos x="T0" y="T1"/>
                                          </a:cxn>
                                          <a:cxn ang="0">
                                            <a:pos x="T2" y="T3"/>
                                          </a:cxn>
                                          <a:cxn ang="0">
                                            <a:pos x="T4" y="T5"/>
                                          </a:cxn>
                                          <a:cxn ang="0">
                                            <a:pos x="T6" y="T7"/>
                                          </a:cxn>
                                          <a:cxn ang="0">
                                            <a:pos x="T8" y="T9"/>
                                          </a:cxn>
                                        </a:cxnLst>
                                        <a:rect l="0" t="0" r="r" b="b"/>
                                        <a:pathLst>
                                          <a:path w="22" h="22">
                                            <a:moveTo>
                                              <a:pt x="0" y="8"/>
                                            </a:moveTo>
                                            <a:lnTo>
                                              <a:pt x="15" y="22"/>
                                            </a:lnTo>
                                            <a:lnTo>
                                              <a:pt x="22" y="15"/>
                                            </a:lnTo>
                                            <a:lnTo>
                                              <a:pt x="7"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2" name="Freeform 15491"/>
                                    <wps:cNvSpPr>
                                      <a:spLocks/>
                                    </wps:cNvSpPr>
                                    <wps:spPr bwMode="auto">
                                      <a:xfrm>
                                        <a:off x="6197" y="6261"/>
                                        <a:ext cx="20" cy="19"/>
                                      </a:xfrm>
                                      <a:custGeom>
                                        <a:avLst/>
                                        <a:gdLst>
                                          <a:gd name="T0" fmla="*/ 0 w 20"/>
                                          <a:gd name="T1" fmla="*/ 4 h 19"/>
                                          <a:gd name="T2" fmla="*/ 15 w 20"/>
                                          <a:gd name="T3" fmla="*/ 19 h 19"/>
                                          <a:gd name="T4" fmla="*/ 20 w 20"/>
                                          <a:gd name="T5" fmla="*/ 14 h 19"/>
                                          <a:gd name="T6" fmla="*/ 5 w 20"/>
                                          <a:gd name="T7" fmla="*/ 0 h 19"/>
                                          <a:gd name="T8" fmla="*/ 0 w 20"/>
                                          <a:gd name="T9" fmla="*/ 4 h 19"/>
                                        </a:gdLst>
                                        <a:ahLst/>
                                        <a:cxnLst>
                                          <a:cxn ang="0">
                                            <a:pos x="T0" y="T1"/>
                                          </a:cxn>
                                          <a:cxn ang="0">
                                            <a:pos x="T2" y="T3"/>
                                          </a:cxn>
                                          <a:cxn ang="0">
                                            <a:pos x="T4" y="T5"/>
                                          </a:cxn>
                                          <a:cxn ang="0">
                                            <a:pos x="T6" y="T7"/>
                                          </a:cxn>
                                          <a:cxn ang="0">
                                            <a:pos x="T8" y="T9"/>
                                          </a:cxn>
                                        </a:cxnLst>
                                        <a:rect l="0" t="0" r="r" b="b"/>
                                        <a:pathLst>
                                          <a:path w="20" h="19">
                                            <a:moveTo>
                                              <a:pt x="0" y="4"/>
                                            </a:moveTo>
                                            <a:lnTo>
                                              <a:pt x="15" y="19"/>
                                            </a:lnTo>
                                            <a:lnTo>
                                              <a:pt x="20" y="14"/>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3" name="Freeform 15492"/>
                                    <wps:cNvSpPr>
                                      <a:spLocks/>
                                    </wps:cNvSpPr>
                                    <wps:spPr bwMode="auto">
                                      <a:xfrm>
                                        <a:off x="6202" y="6253"/>
                                        <a:ext cx="24" cy="22"/>
                                      </a:xfrm>
                                      <a:custGeom>
                                        <a:avLst/>
                                        <a:gdLst>
                                          <a:gd name="T0" fmla="*/ 0 w 24"/>
                                          <a:gd name="T1" fmla="*/ 10 h 22"/>
                                          <a:gd name="T2" fmla="*/ 17 w 24"/>
                                          <a:gd name="T3" fmla="*/ 22 h 22"/>
                                          <a:gd name="T4" fmla="*/ 24 w 24"/>
                                          <a:gd name="T5" fmla="*/ 12 h 22"/>
                                          <a:gd name="T6" fmla="*/ 7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7" y="22"/>
                                            </a:lnTo>
                                            <a:lnTo>
                                              <a:pt x="24" y="12"/>
                                            </a:lnTo>
                                            <a:lnTo>
                                              <a:pt x="7"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4" name="Freeform 15493"/>
                                    <wps:cNvSpPr>
                                      <a:spLocks/>
                                    </wps:cNvSpPr>
                                    <wps:spPr bwMode="auto">
                                      <a:xfrm>
                                        <a:off x="6209" y="6246"/>
                                        <a:ext cx="20" cy="19"/>
                                      </a:xfrm>
                                      <a:custGeom>
                                        <a:avLst/>
                                        <a:gdLst>
                                          <a:gd name="T0" fmla="*/ 0 w 20"/>
                                          <a:gd name="T1" fmla="*/ 5 h 19"/>
                                          <a:gd name="T2" fmla="*/ 15 w 20"/>
                                          <a:gd name="T3" fmla="*/ 19 h 19"/>
                                          <a:gd name="T4" fmla="*/ 20 w 20"/>
                                          <a:gd name="T5" fmla="*/ 15 h 19"/>
                                          <a:gd name="T6" fmla="*/ 5 w 20"/>
                                          <a:gd name="T7" fmla="*/ 0 h 19"/>
                                          <a:gd name="T8" fmla="*/ 0 w 20"/>
                                          <a:gd name="T9" fmla="*/ 5 h 19"/>
                                        </a:gdLst>
                                        <a:ahLst/>
                                        <a:cxnLst>
                                          <a:cxn ang="0">
                                            <a:pos x="T0" y="T1"/>
                                          </a:cxn>
                                          <a:cxn ang="0">
                                            <a:pos x="T2" y="T3"/>
                                          </a:cxn>
                                          <a:cxn ang="0">
                                            <a:pos x="T4" y="T5"/>
                                          </a:cxn>
                                          <a:cxn ang="0">
                                            <a:pos x="T6" y="T7"/>
                                          </a:cxn>
                                          <a:cxn ang="0">
                                            <a:pos x="T8" y="T9"/>
                                          </a:cxn>
                                        </a:cxnLst>
                                        <a:rect l="0" t="0" r="r" b="b"/>
                                        <a:pathLst>
                                          <a:path w="20" h="19">
                                            <a:moveTo>
                                              <a:pt x="0" y="5"/>
                                            </a:moveTo>
                                            <a:lnTo>
                                              <a:pt x="15" y="19"/>
                                            </a:lnTo>
                                            <a:lnTo>
                                              <a:pt x="20"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5" name="Freeform 15494"/>
                                    <wps:cNvSpPr>
                                      <a:spLocks/>
                                    </wps:cNvSpPr>
                                    <wps:spPr bwMode="auto">
                                      <a:xfrm>
                                        <a:off x="6214" y="6239"/>
                                        <a:ext cx="24" cy="22"/>
                                      </a:xfrm>
                                      <a:custGeom>
                                        <a:avLst/>
                                        <a:gdLst>
                                          <a:gd name="T0" fmla="*/ 0 w 24"/>
                                          <a:gd name="T1" fmla="*/ 10 h 22"/>
                                          <a:gd name="T2" fmla="*/ 17 w 24"/>
                                          <a:gd name="T3" fmla="*/ 22 h 22"/>
                                          <a:gd name="T4" fmla="*/ 24 w 24"/>
                                          <a:gd name="T5" fmla="*/ 12 h 22"/>
                                          <a:gd name="T6" fmla="*/ 7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7" y="22"/>
                                            </a:lnTo>
                                            <a:lnTo>
                                              <a:pt x="24" y="12"/>
                                            </a:lnTo>
                                            <a:lnTo>
                                              <a:pt x="7"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6" name="Freeform 15495"/>
                                    <wps:cNvSpPr>
                                      <a:spLocks/>
                                    </wps:cNvSpPr>
                                    <wps:spPr bwMode="auto">
                                      <a:xfrm>
                                        <a:off x="6221" y="6232"/>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7" name="Freeform 15496"/>
                                    <wps:cNvSpPr>
                                      <a:spLocks/>
                                    </wps:cNvSpPr>
                                    <wps:spPr bwMode="auto">
                                      <a:xfrm>
                                        <a:off x="6226" y="6222"/>
                                        <a:ext cx="22" cy="22"/>
                                      </a:xfrm>
                                      <a:custGeom>
                                        <a:avLst/>
                                        <a:gdLst>
                                          <a:gd name="T0" fmla="*/ 0 w 22"/>
                                          <a:gd name="T1" fmla="*/ 7 h 22"/>
                                          <a:gd name="T2" fmla="*/ 15 w 22"/>
                                          <a:gd name="T3" fmla="*/ 22 h 22"/>
                                          <a:gd name="T4" fmla="*/ 22 w 22"/>
                                          <a:gd name="T5" fmla="*/ 15 h 22"/>
                                          <a:gd name="T6" fmla="*/ 7 w 22"/>
                                          <a:gd name="T7" fmla="*/ 0 h 22"/>
                                          <a:gd name="T8" fmla="*/ 0 w 22"/>
                                          <a:gd name="T9" fmla="*/ 7 h 22"/>
                                        </a:gdLst>
                                        <a:ahLst/>
                                        <a:cxnLst>
                                          <a:cxn ang="0">
                                            <a:pos x="T0" y="T1"/>
                                          </a:cxn>
                                          <a:cxn ang="0">
                                            <a:pos x="T2" y="T3"/>
                                          </a:cxn>
                                          <a:cxn ang="0">
                                            <a:pos x="T4" y="T5"/>
                                          </a:cxn>
                                          <a:cxn ang="0">
                                            <a:pos x="T6" y="T7"/>
                                          </a:cxn>
                                          <a:cxn ang="0">
                                            <a:pos x="T8" y="T9"/>
                                          </a:cxn>
                                        </a:cxnLst>
                                        <a:rect l="0" t="0" r="r" b="b"/>
                                        <a:pathLst>
                                          <a:path w="22" h="22">
                                            <a:moveTo>
                                              <a:pt x="0" y="7"/>
                                            </a:moveTo>
                                            <a:lnTo>
                                              <a:pt x="15" y="22"/>
                                            </a:lnTo>
                                            <a:lnTo>
                                              <a:pt x="22" y="15"/>
                                            </a:lnTo>
                                            <a:lnTo>
                                              <a:pt x="7"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8" name="Freeform 15497"/>
                                    <wps:cNvSpPr>
                                      <a:spLocks/>
                                    </wps:cNvSpPr>
                                    <wps:spPr bwMode="auto">
                                      <a:xfrm>
                                        <a:off x="6231" y="6215"/>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9" name="Freeform 15498"/>
                                    <wps:cNvSpPr>
                                      <a:spLocks/>
                                    </wps:cNvSpPr>
                                    <wps:spPr bwMode="auto">
                                      <a:xfrm>
                                        <a:off x="6238" y="6203"/>
                                        <a:ext cx="22" cy="22"/>
                                      </a:xfrm>
                                      <a:custGeom>
                                        <a:avLst/>
                                        <a:gdLst>
                                          <a:gd name="T0" fmla="*/ 0 w 22"/>
                                          <a:gd name="T1" fmla="*/ 7 h 22"/>
                                          <a:gd name="T2" fmla="*/ 15 w 22"/>
                                          <a:gd name="T3" fmla="*/ 22 h 22"/>
                                          <a:gd name="T4" fmla="*/ 22 w 22"/>
                                          <a:gd name="T5" fmla="*/ 14 h 22"/>
                                          <a:gd name="T6" fmla="*/ 7 w 22"/>
                                          <a:gd name="T7" fmla="*/ 0 h 22"/>
                                          <a:gd name="T8" fmla="*/ 0 w 22"/>
                                          <a:gd name="T9" fmla="*/ 7 h 22"/>
                                        </a:gdLst>
                                        <a:ahLst/>
                                        <a:cxnLst>
                                          <a:cxn ang="0">
                                            <a:pos x="T0" y="T1"/>
                                          </a:cxn>
                                          <a:cxn ang="0">
                                            <a:pos x="T2" y="T3"/>
                                          </a:cxn>
                                          <a:cxn ang="0">
                                            <a:pos x="T4" y="T5"/>
                                          </a:cxn>
                                          <a:cxn ang="0">
                                            <a:pos x="T6" y="T7"/>
                                          </a:cxn>
                                          <a:cxn ang="0">
                                            <a:pos x="T8" y="T9"/>
                                          </a:cxn>
                                        </a:cxnLst>
                                        <a:rect l="0" t="0" r="r" b="b"/>
                                        <a:pathLst>
                                          <a:path w="22" h="22">
                                            <a:moveTo>
                                              <a:pt x="0" y="7"/>
                                            </a:moveTo>
                                            <a:lnTo>
                                              <a:pt x="15" y="22"/>
                                            </a:lnTo>
                                            <a:lnTo>
                                              <a:pt x="22" y="14"/>
                                            </a:lnTo>
                                            <a:lnTo>
                                              <a:pt x="7"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0" name="Freeform 15499"/>
                                    <wps:cNvSpPr>
                                      <a:spLocks/>
                                    </wps:cNvSpPr>
                                    <wps:spPr bwMode="auto">
                                      <a:xfrm>
                                        <a:off x="6243" y="6196"/>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1" name="Freeform 15500"/>
                                    <wps:cNvSpPr>
                                      <a:spLocks/>
                                    </wps:cNvSpPr>
                                    <wps:spPr bwMode="auto">
                                      <a:xfrm>
                                        <a:off x="6250" y="6184"/>
                                        <a:ext cx="22" cy="19"/>
                                      </a:xfrm>
                                      <a:custGeom>
                                        <a:avLst/>
                                        <a:gdLst>
                                          <a:gd name="T0" fmla="*/ 0 w 22"/>
                                          <a:gd name="T1" fmla="*/ 9 h 19"/>
                                          <a:gd name="T2" fmla="*/ 17 w 22"/>
                                          <a:gd name="T3" fmla="*/ 19 h 19"/>
                                          <a:gd name="T4" fmla="*/ 22 w 22"/>
                                          <a:gd name="T5" fmla="*/ 9 h 19"/>
                                          <a:gd name="T6" fmla="*/ 5 w 22"/>
                                          <a:gd name="T7" fmla="*/ 0 h 19"/>
                                          <a:gd name="T8" fmla="*/ 0 w 22"/>
                                          <a:gd name="T9" fmla="*/ 9 h 19"/>
                                        </a:gdLst>
                                        <a:ahLst/>
                                        <a:cxnLst>
                                          <a:cxn ang="0">
                                            <a:pos x="T0" y="T1"/>
                                          </a:cxn>
                                          <a:cxn ang="0">
                                            <a:pos x="T2" y="T3"/>
                                          </a:cxn>
                                          <a:cxn ang="0">
                                            <a:pos x="T4" y="T5"/>
                                          </a:cxn>
                                          <a:cxn ang="0">
                                            <a:pos x="T6" y="T7"/>
                                          </a:cxn>
                                          <a:cxn ang="0">
                                            <a:pos x="T8" y="T9"/>
                                          </a:cxn>
                                        </a:cxnLst>
                                        <a:rect l="0" t="0" r="r" b="b"/>
                                        <a:pathLst>
                                          <a:path w="22" h="19">
                                            <a:moveTo>
                                              <a:pt x="0" y="9"/>
                                            </a:moveTo>
                                            <a:lnTo>
                                              <a:pt x="17" y="19"/>
                                            </a:lnTo>
                                            <a:lnTo>
                                              <a:pt x="22" y="9"/>
                                            </a:lnTo>
                                            <a:lnTo>
                                              <a:pt x="5"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2" name="Freeform 15501"/>
                                    <wps:cNvSpPr>
                                      <a:spLocks/>
                                    </wps:cNvSpPr>
                                    <wps:spPr bwMode="auto">
                                      <a:xfrm>
                                        <a:off x="6255" y="6174"/>
                                        <a:ext cx="22" cy="19"/>
                                      </a:xfrm>
                                      <a:custGeom>
                                        <a:avLst/>
                                        <a:gdLst>
                                          <a:gd name="T0" fmla="*/ 0 w 22"/>
                                          <a:gd name="T1" fmla="*/ 10 h 19"/>
                                          <a:gd name="T2" fmla="*/ 17 w 22"/>
                                          <a:gd name="T3" fmla="*/ 19 h 19"/>
                                          <a:gd name="T4" fmla="*/ 22 w 22"/>
                                          <a:gd name="T5" fmla="*/ 10 h 19"/>
                                          <a:gd name="T6" fmla="*/ 5 w 22"/>
                                          <a:gd name="T7" fmla="*/ 0 h 19"/>
                                          <a:gd name="T8" fmla="*/ 0 w 22"/>
                                          <a:gd name="T9" fmla="*/ 10 h 19"/>
                                        </a:gdLst>
                                        <a:ahLst/>
                                        <a:cxnLst>
                                          <a:cxn ang="0">
                                            <a:pos x="T0" y="T1"/>
                                          </a:cxn>
                                          <a:cxn ang="0">
                                            <a:pos x="T2" y="T3"/>
                                          </a:cxn>
                                          <a:cxn ang="0">
                                            <a:pos x="T4" y="T5"/>
                                          </a:cxn>
                                          <a:cxn ang="0">
                                            <a:pos x="T6" y="T7"/>
                                          </a:cxn>
                                          <a:cxn ang="0">
                                            <a:pos x="T8" y="T9"/>
                                          </a:cxn>
                                        </a:cxnLst>
                                        <a:rect l="0" t="0" r="r" b="b"/>
                                        <a:pathLst>
                                          <a:path w="22" h="19">
                                            <a:moveTo>
                                              <a:pt x="0" y="10"/>
                                            </a:moveTo>
                                            <a:lnTo>
                                              <a:pt x="17" y="19"/>
                                            </a:lnTo>
                                            <a:lnTo>
                                              <a:pt x="22" y="10"/>
                                            </a:lnTo>
                                            <a:lnTo>
                                              <a:pt x="5"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3" name="Freeform 15502"/>
                                    <wps:cNvSpPr>
                                      <a:spLocks/>
                                    </wps:cNvSpPr>
                                    <wps:spPr bwMode="auto">
                                      <a:xfrm>
                                        <a:off x="6260" y="6162"/>
                                        <a:ext cx="24" cy="22"/>
                                      </a:xfrm>
                                      <a:custGeom>
                                        <a:avLst/>
                                        <a:gdLst>
                                          <a:gd name="T0" fmla="*/ 0 w 24"/>
                                          <a:gd name="T1" fmla="*/ 12 h 22"/>
                                          <a:gd name="T2" fmla="*/ 17 w 24"/>
                                          <a:gd name="T3" fmla="*/ 22 h 22"/>
                                          <a:gd name="T4" fmla="*/ 24 w 24"/>
                                          <a:gd name="T5" fmla="*/ 10 h 22"/>
                                          <a:gd name="T6" fmla="*/ 7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4" name="Freeform 15503"/>
                                    <wps:cNvSpPr>
                                      <a:spLocks/>
                                    </wps:cNvSpPr>
                                    <wps:spPr bwMode="auto">
                                      <a:xfrm>
                                        <a:off x="6267" y="6150"/>
                                        <a:ext cx="24" cy="22"/>
                                      </a:xfrm>
                                      <a:custGeom>
                                        <a:avLst/>
                                        <a:gdLst>
                                          <a:gd name="T0" fmla="*/ 0 w 24"/>
                                          <a:gd name="T1" fmla="*/ 12 h 22"/>
                                          <a:gd name="T2" fmla="*/ 17 w 24"/>
                                          <a:gd name="T3" fmla="*/ 22 h 22"/>
                                          <a:gd name="T4" fmla="*/ 24 w 24"/>
                                          <a:gd name="T5" fmla="*/ 10 h 22"/>
                                          <a:gd name="T6" fmla="*/ 7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5" name="Freeform 15504"/>
                                    <wps:cNvSpPr>
                                      <a:spLocks/>
                                    </wps:cNvSpPr>
                                    <wps:spPr bwMode="auto">
                                      <a:xfrm>
                                        <a:off x="6272" y="6138"/>
                                        <a:ext cx="24" cy="22"/>
                                      </a:xfrm>
                                      <a:custGeom>
                                        <a:avLst/>
                                        <a:gdLst>
                                          <a:gd name="T0" fmla="*/ 0 w 24"/>
                                          <a:gd name="T1" fmla="*/ 15 h 22"/>
                                          <a:gd name="T2" fmla="*/ 19 w 24"/>
                                          <a:gd name="T3" fmla="*/ 22 h 22"/>
                                          <a:gd name="T4" fmla="*/ 24 w 24"/>
                                          <a:gd name="T5" fmla="*/ 7 h 22"/>
                                          <a:gd name="T6" fmla="*/ 5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7"/>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6" name="Freeform 15505"/>
                                    <wps:cNvSpPr>
                                      <a:spLocks/>
                                    </wps:cNvSpPr>
                                    <wps:spPr bwMode="auto">
                                      <a:xfrm>
                                        <a:off x="6279" y="6124"/>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7" name="Freeform 15506"/>
                                    <wps:cNvSpPr>
                                      <a:spLocks/>
                                    </wps:cNvSpPr>
                                    <wps:spPr bwMode="auto">
                                      <a:xfrm>
                                        <a:off x="6284" y="6114"/>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8" name="Freeform 15507"/>
                                    <wps:cNvSpPr>
                                      <a:spLocks/>
                                    </wps:cNvSpPr>
                                    <wps:spPr bwMode="auto">
                                      <a:xfrm>
                                        <a:off x="6289" y="6100"/>
                                        <a:ext cx="24" cy="21"/>
                                      </a:xfrm>
                                      <a:custGeom>
                                        <a:avLst/>
                                        <a:gdLst>
                                          <a:gd name="T0" fmla="*/ 0 w 24"/>
                                          <a:gd name="T1" fmla="*/ 14 h 21"/>
                                          <a:gd name="T2" fmla="*/ 19 w 24"/>
                                          <a:gd name="T3" fmla="*/ 21 h 21"/>
                                          <a:gd name="T4" fmla="*/ 24 w 24"/>
                                          <a:gd name="T5" fmla="*/ 7 h 21"/>
                                          <a:gd name="T6" fmla="*/ 4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4"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9" name="Freeform 15508"/>
                                    <wps:cNvSpPr>
                                      <a:spLocks/>
                                    </wps:cNvSpPr>
                                    <wps:spPr bwMode="auto">
                                      <a:xfrm>
                                        <a:off x="6296" y="6085"/>
                                        <a:ext cx="24" cy="22"/>
                                      </a:xfrm>
                                      <a:custGeom>
                                        <a:avLst/>
                                        <a:gdLst>
                                          <a:gd name="T0" fmla="*/ 0 w 24"/>
                                          <a:gd name="T1" fmla="*/ 12 h 22"/>
                                          <a:gd name="T2" fmla="*/ 17 w 24"/>
                                          <a:gd name="T3" fmla="*/ 22 h 22"/>
                                          <a:gd name="T4" fmla="*/ 24 w 24"/>
                                          <a:gd name="T5" fmla="*/ 10 h 22"/>
                                          <a:gd name="T6" fmla="*/ 7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70" name="Freeform 15509"/>
                                    <wps:cNvSpPr>
                                      <a:spLocks/>
                                    </wps:cNvSpPr>
                                    <wps:spPr bwMode="auto">
                                      <a:xfrm>
                                        <a:off x="6301" y="6073"/>
                                        <a:ext cx="24" cy="22"/>
                                      </a:xfrm>
                                      <a:custGeom>
                                        <a:avLst/>
                                        <a:gdLst>
                                          <a:gd name="T0" fmla="*/ 0 w 24"/>
                                          <a:gd name="T1" fmla="*/ 15 h 22"/>
                                          <a:gd name="T2" fmla="*/ 19 w 24"/>
                                          <a:gd name="T3" fmla="*/ 22 h 22"/>
                                          <a:gd name="T4" fmla="*/ 24 w 24"/>
                                          <a:gd name="T5" fmla="*/ 8 h 22"/>
                                          <a:gd name="T6" fmla="*/ 4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8"/>
                                            </a:lnTo>
                                            <a:lnTo>
                                              <a:pt x="4"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71" name="Freeform 15510"/>
                                    <wps:cNvSpPr>
                                      <a:spLocks/>
                                    </wps:cNvSpPr>
                                    <wps:spPr bwMode="auto">
                                      <a:xfrm>
                                        <a:off x="6305" y="6059"/>
                                        <a:ext cx="24" cy="22"/>
                                      </a:xfrm>
                                      <a:custGeom>
                                        <a:avLst/>
                                        <a:gdLst>
                                          <a:gd name="T0" fmla="*/ 0 w 24"/>
                                          <a:gd name="T1" fmla="*/ 14 h 22"/>
                                          <a:gd name="T2" fmla="*/ 20 w 24"/>
                                          <a:gd name="T3" fmla="*/ 22 h 22"/>
                                          <a:gd name="T4" fmla="*/ 24 w 24"/>
                                          <a:gd name="T5" fmla="*/ 7 h 22"/>
                                          <a:gd name="T6" fmla="*/ 5 w 24"/>
                                          <a:gd name="T7" fmla="*/ 0 h 22"/>
                                          <a:gd name="T8" fmla="*/ 0 w 24"/>
                                          <a:gd name="T9" fmla="*/ 14 h 22"/>
                                        </a:gdLst>
                                        <a:ahLst/>
                                        <a:cxnLst>
                                          <a:cxn ang="0">
                                            <a:pos x="T0" y="T1"/>
                                          </a:cxn>
                                          <a:cxn ang="0">
                                            <a:pos x="T2" y="T3"/>
                                          </a:cxn>
                                          <a:cxn ang="0">
                                            <a:pos x="T4" y="T5"/>
                                          </a:cxn>
                                          <a:cxn ang="0">
                                            <a:pos x="T6" y="T7"/>
                                          </a:cxn>
                                          <a:cxn ang="0">
                                            <a:pos x="T8" y="T9"/>
                                          </a:cxn>
                                        </a:cxnLst>
                                        <a:rect l="0" t="0" r="r" b="b"/>
                                        <a:pathLst>
                                          <a:path w="24" h="22">
                                            <a:moveTo>
                                              <a:pt x="0" y="14"/>
                                            </a:moveTo>
                                            <a:lnTo>
                                              <a:pt x="20" y="22"/>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72" name="Freeform 15511"/>
                                    <wps:cNvSpPr>
                                      <a:spLocks/>
                                    </wps:cNvSpPr>
                                    <wps:spPr bwMode="auto">
                                      <a:xfrm>
                                        <a:off x="6310" y="6042"/>
                                        <a:ext cx="27" cy="24"/>
                                      </a:xfrm>
                                      <a:custGeom>
                                        <a:avLst/>
                                        <a:gdLst>
                                          <a:gd name="T0" fmla="*/ 0 w 27"/>
                                          <a:gd name="T1" fmla="*/ 17 h 24"/>
                                          <a:gd name="T2" fmla="*/ 19 w 27"/>
                                          <a:gd name="T3" fmla="*/ 24 h 24"/>
                                          <a:gd name="T4" fmla="*/ 27 w 27"/>
                                          <a:gd name="T5" fmla="*/ 7 h 24"/>
                                          <a:gd name="T6" fmla="*/ 7 w 27"/>
                                          <a:gd name="T7" fmla="*/ 0 h 24"/>
                                          <a:gd name="T8" fmla="*/ 0 w 27"/>
                                          <a:gd name="T9" fmla="*/ 17 h 24"/>
                                        </a:gdLst>
                                        <a:ahLst/>
                                        <a:cxnLst>
                                          <a:cxn ang="0">
                                            <a:pos x="T0" y="T1"/>
                                          </a:cxn>
                                          <a:cxn ang="0">
                                            <a:pos x="T2" y="T3"/>
                                          </a:cxn>
                                          <a:cxn ang="0">
                                            <a:pos x="T4" y="T5"/>
                                          </a:cxn>
                                          <a:cxn ang="0">
                                            <a:pos x="T6" y="T7"/>
                                          </a:cxn>
                                          <a:cxn ang="0">
                                            <a:pos x="T8" y="T9"/>
                                          </a:cxn>
                                        </a:cxnLst>
                                        <a:rect l="0" t="0" r="r" b="b"/>
                                        <a:pathLst>
                                          <a:path w="27" h="24">
                                            <a:moveTo>
                                              <a:pt x="0" y="17"/>
                                            </a:moveTo>
                                            <a:lnTo>
                                              <a:pt x="19" y="24"/>
                                            </a:lnTo>
                                            <a:lnTo>
                                              <a:pt x="27"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73" name="Freeform 15512"/>
                                    <wps:cNvSpPr>
                                      <a:spLocks/>
                                    </wps:cNvSpPr>
                                    <wps:spPr bwMode="auto">
                                      <a:xfrm>
                                        <a:off x="6317" y="6028"/>
                                        <a:ext cx="24" cy="21"/>
                                      </a:xfrm>
                                      <a:custGeom>
                                        <a:avLst/>
                                        <a:gdLst>
                                          <a:gd name="T0" fmla="*/ 0 w 24"/>
                                          <a:gd name="T1" fmla="*/ 14 h 21"/>
                                          <a:gd name="T2" fmla="*/ 20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20"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74" name="Freeform 15513"/>
                                    <wps:cNvSpPr>
                                      <a:spLocks/>
                                    </wps:cNvSpPr>
                                    <wps:spPr bwMode="auto">
                                      <a:xfrm>
                                        <a:off x="6322" y="6011"/>
                                        <a:ext cx="27" cy="24"/>
                                      </a:xfrm>
                                      <a:custGeom>
                                        <a:avLst/>
                                        <a:gdLst>
                                          <a:gd name="T0" fmla="*/ 0 w 27"/>
                                          <a:gd name="T1" fmla="*/ 17 h 24"/>
                                          <a:gd name="T2" fmla="*/ 19 w 27"/>
                                          <a:gd name="T3" fmla="*/ 24 h 24"/>
                                          <a:gd name="T4" fmla="*/ 27 w 27"/>
                                          <a:gd name="T5" fmla="*/ 7 h 24"/>
                                          <a:gd name="T6" fmla="*/ 7 w 27"/>
                                          <a:gd name="T7" fmla="*/ 0 h 24"/>
                                          <a:gd name="T8" fmla="*/ 0 w 27"/>
                                          <a:gd name="T9" fmla="*/ 17 h 24"/>
                                        </a:gdLst>
                                        <a:ahLst/>
                                        <a:cxnLst>
                                          <a:cxn ang="0">
                                            <a:pos x="T0" y="T1"/>
                                          </a:cxn>
                                          <a:cxn ang="0">
                                            <a:pos x="T2" y="T3"/>
                                          </a:cxn>
                                          <a:cxn ang="0">
                                            <a:pos x="T4" y="T5"/>
                                          </a:cxn>
                                          <a:cxn ang="0">
                                            <a:pos x="T6" y="T7"/>
                                          </a:cxn>
                                          <a:cxn ang="0">
                                            <a:pos x="T8" y="T9"/>
                                          </a:cxn>
                                        </a:cxnLst>
                                        <a:rect l="0" t="0" r="r" b="b"/>
                                        <a:pathLst>
                                          <a:path w="27" h="24">
                                            <a:moveTo>
                                              <a:pt x="0" y="17"/>
                                            </a:moveTo>
                                            <a:lnTo>
                                              <a:pt x="19" y="24"/>
                                            </a:lnTo>
                                            <a:lnTo>
                                              <a:pt x="27"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75" name="Freeform 15514"/>
                                    <wps:cNvSpPr>
                                      <a:spLocks/>
                                    </wps:cNvSpPr>
                                    <wps:spPr bwMode="auto">
                                      <a:xfrm>
                                        <a:off x="6329" y="5994"/>
                                        <a:ext cx="27" cy="24"/>
                                      </a:xfrm>
                                      <a:custGeom>
                                        <a:avLst/>
                                        <a:gdLst>
                                          <a:gd name="T0" fmla="*/ 0 w 27"/>
                                          <a:gd name="T1" fmla="*/ 17 h 24"/>
                                          <a:gd name="T2" fmla="*/ 20 w 27"/>
                                          <a:gd name="T3" fmla="*/ 24 h 24"/>
                                          <a:gd name="T4" fmla="*/ 27 w 27"/>
                                          <a:gd name="T5" fmla="*/ 7 h 24"/>
                                          <a:gd name="T6" fmla="*/ 8 w 27"/>
                                          <a:gd name="T7" fmla="*/ 0 h 24"/>
                                          <a:gd name="T8" fmla="*/ 0 w 27"/>
                                          <a:gd name="T9" fmla="*/ 17 h 24"/>
                                        </a:gdLst>
                                        <a:ahLst/>
                                        <a:cxnLst>
                                          <a:cxn ang="0">
                                            <a:pos x="T0" y="T1"/>
                                          </a:cxn>
                                          <a:cxn ang="0">
                                            <a:pos x="T2" y="T3"/>
                                          </a:cxn>
                                          <a:cxn ang="0">
                                            <a:pos x="T4" y="T5"/>
                                          </a:cxn>
                                          <a:cxn ang="0">
                                            <a:pos x="T6" y="T7"/>
                                          </a:cxn>
                                          <a:cxn ang="0">
                                            <a:pos x="T8" y="T9"/>
                                          </a:cxn>
                                        </a:cxnLst>
                                        <a:rect l="0" t="0" r="r" b="b"/>
                                        <a:pathLst>
                                          <a:path w="27" h="24">
                                            <a:moveTo>
                                              <a:pt x="0" y="17"/>
                                            </a:moveTo>
                                            <a:lnTo>
                                              <a:pt x="20" y="24"/>
                                            </a:lnTo>
                                            <a:lnTo>
                                              <a:pt x="27" y="7"/>
                                            </a:lnTo>
                                            <a:lnTo>
                                              <a:pt x="8"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76" name="Freeform 15515"/>
                                    <wps:cNvSpPr>
                                      <a:spLocks/>
                                    </wps:cNvSpPr>
                                    <wps:spPr bwMode="auto">
                                      <a:xfrm>
                                        <a:off x="6337" y="5977"/>
                                        <a:ext cx="24" cy="22"/>
                                      </a:xfrm>
                                      <a:custGeom>
                                        <a:avLst/>
                                        <a:gdLst>
                                          <a:gd name="T0" fmla="*/ 0 w 24"/>
                                          <a:gd name="T1" fmla="*/ 17 h 22"/>
                                          <a:gd name="T2" fmla="*/ 19 w 24"/>
                                          <a:gd name="T3" fmla="*/ 22 h 22"/>
                                          <a:gd name="T4" fmla="*/ 24 w 24"/>
                                          <a:gd name="T5" fmla="*/ 5 h 22"/>
                                          <a:gd name="T6" fmla="*/ 4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19" y="22"/>
                                            </a:lnTo>
                                            <a:lnTo>
                                              <a:pt x="24" y="5"/>
                                            </a:lnTo>
                                            <a:lnTo>
                                              <a:pt x="4"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77" name="Freeform 15516"/>
                                    <wps:cNvSpPr>
                                      <a:spLocks/>
                                    </wps:cNvSpPr>
                                    <wps:spPr bwMode="auto">
                                      <a:xfrm>
                                        <a:off x="6341" y="5961"/>
                                        <a:ext cx="24" cy="21"/>
                                      </a:xfrm>
                                      <a:custGeom>
                                        <a:avLst/>
                                        <a:gdLst>
                                          <a:gd name="T0" fmla="*/ 0 w 24"/>
                                          <a:gd name="T1" fmla="*/ 16 h 21"/>
                                          <a:gd name="T2" fmla="*/ 20 w 24"/>
                                          <a:gd name="T3" fmla="*/ 21 h 21"/>
                                          <a:gd name="T4" fmla="*/ 24 w 24"/>
                                          <a:gd name="T5" fmla="*/ 4 h 21"/>
                                          <a:gd name="T6" fmla="*/ 5 w 24"/>
                                          <a:gd name="T7" fmla="*/ 0 h 21"/>
                                          <a:gd name="T8" fmla="*/ 0 w 24"/>
                                          <a:gd name="T9" fmla="*/ 16 h 21"/>
                                        </a:gdLst>
                                        <a:ahLst/>
                                        <a:cxnLst>
                                          <a:cxn ang="0">
                                            <a:pos x="T0" y="T1"/>
                                          </a:cxn>
                                          <a:cxn ang="0">
                                            <a:pos x="T2" y="T3"/>
                                          </a:cxn>
                                          <a:cxn ang="0">
                                            <a:pos x="T4" y="T5"/>
                                          </a:cxn>
                                          <a:cxn ang="0">
                                            <a:pos x="T6" y="T7"/>
                                          </a:cxn>
                                          <a:cxn ang="0">
                                            <a:pos x="T8" y="T9"/>
                                          </a:cxn>
                                        </a:cxnLst>
                                        <a:rect l="0" t="0" r="r" b="b"/>
                                        <a:pathLst>
                                          <a:path w="24" h="21">
                                            <a:moveTo>
                                              <a:pt x="0" y="16"/>
                                            </a:moveTo>
                                            <a:lnTo>
                                              <a:pt x="20" y="21"/>
                                            </a:lnTo>
                                            <a:lnTo>
                                              <a:pt x="24" y="4"/>
                                            </a:lnTo>
                                            <a:lnTo>
                                              <a:pt x="5"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78" name="Freeform 15517"/>
                                    <wps:cNvSpPr>
                                      <a:spLocks/>
                                    </wps:cNvSpPr>
                                    <wps:spPr bwMode="auto">
                                      <a:xfrm>
                                        <a:off x="6346" y="5944"/>
                                        <a:ext cx="24" cy="21"/>
                                      </a:xfrm>
                                      <a:custGeom>
                                        <a:avLst/>
                                        <a:gdLst>
                                          <a:gd name="T0" fmla="*/ 0 w 24"/>
                                          <a:gd name="T1" fmla="*/ 17 h 21"/>
                                          <a:gd name="T2" fmla="*/ 19 w 24"/>
                                          <a:gd name="T3" fmla="*/ 21 h 21"/>
                                          <a:gd name="T4" fmla="*/ 24 w 24"/>
                                          <a:gd name="T5" fmla="*/ 5 h 21"/>
                                          <a:gd name="T6" fmla="*/ 5 w 24"/>
                                          <a:gd name="T7" fmla="*/ 0 h 21"/>
                                          <a:gd name="T8" fmla="*/ 0 w 24"/>
                                          <a:gd name="T9" fmla="*/ 17 h 21"/>
                                        </a:gdLst>
                                        <a:ahLst/>
                                        <a:cxnLst>
                                          <a:cxn ang="0">
                                            <a:pos x="T0" y="T1"/>
                                          </a:cxn>
                                          <a:cxn ang="0">
                                            <a:pos x="T2" y="T3"/>
                                          </a:cxn>
                                          <a:cxn ang="0">
                                            <a:pos x="T4" y="T5"/>
                                          </a:cxn>
                                          <a:cxn ang="0">
                                            <a:pos x="T6" y="T7"/>
                                          </a:cxn>
                                          <a:cxn ang="0">
                                            <a:pos x="T8" y="T9"/>
                                          </a:cxn>
                                        </a:cxnLst>
                                        <a:rect l="0" t="0" r="r" b="b"/>
                                        <a:pathLst>
                                          <a:path w="24" h="21">
                                            <a:moveTo>
                                              <a:pt x="0" y="17"/>
                                            </a:moveTo>
                                            <a:lnTo>
                                              <a:pt x="19" y="21"/>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79" name="Freeform 15518"/>
                                    <wps:cNvSpPr>
                                      <a:spLocks/>
                                    </wps:cNvSpPr>
                                    <wps:spPr bwMode="auto">
                                      <a:xfrm>
                                        <a:off x="6351" y="5925"/>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0" name="Freeform 15519"/>
                                    <wps:cNvSpPr>
                                      <a:spLocks/>
                                    </wps:cNvSpPr>
                                    <wps:spPr bwMode="auto">
                                      <a:xfrm>
                                        <a:off x="6358" y="5908"/>
                                        <a:ext cx="24" cy="21"/>
                                      </a:xfrm>
                                      <a:custGeom>
                                        <a:avLst/>
                                        <a:gdLst>
                                          <a:gd name="T0" fmla="*/ 0 w 24"/>
                                          <a:gd name="T1" fmla="*/ 17 h 21"/>
                                          <a:gd name="T2" fmla="*/ 19 w 24"/>
                                          <a:gd name="T3" fmla="*/ 21 h 21"/>
                                          <a:gd name="T4" fmla="*/ 24 w 24"/>
                                          <a:gd name="T5" fmla="*/ 5 h 21"/>
                                          <a:gd name="T6" fmla="*/ 5 w 24"/>
                                          <a:gd name="T7" fmla="*/ 0 h 21"/>
                                          <a:gd name="T8" fmla="*/ 0 w 24"/>
                                          <a:gd name="T9" fmla="*/ 17 h 21"/>
                                        </a:gdLst>
                                        <a:ahLst/>
                                        <a:cxnLst>
                                          <a:cxn ang="0">
                                            <a:pos x="T0" y="T1"/>
                                          </a:cxn>
                                          <a:cxn ang="0">
                                            <a:pos x="T2" y="T3"/>
                                          </a:cxn>
                                          <a:cxn ang="0">
                                            <a:pos x="T4" y="T5"/>
                                          </a:cxn>
                                          <a:cxn ang="0">
                                            <a:pos x="T6" y="T7"/>
                                          </a:cxn>
                                          <a:cxn ang="0">
                                            <a:pos x="T8" y="T9"/>
                                          </a:cxn>
                                        </a:cxnLst>
                                        <a:rect l="0" t="0" r="r" b="b"/>
                                        <a:pathLst>
                                          <a:path w="24" h="21">
                                            <a:moveTo>
                                              <a:pt x="0" y="17"/>
                                            </a:moveTo>
                                            <a:lnTo>
                                              <a:pt x="19" y="21"/>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1" name="Freeform 15520"/>
                                    <wps:cNvSpPr>
                                      <a:spLocks/>
                                    </wps:cNvSpPr>
                                    <wps:spPr bwMode="auto">
                                      <a:xfrm>
                                        <a:off x="6363" y="5889"/>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2" name="Freeform 15521"/>
                                    <wps:cNvSpPr>
                                      <a:spLocks/>
                                    </wps:cNvSpPr>
                                    <wps:spPr bwMode="auto">
                                      <a:xfrm>
                                        <a:off x="6368" y="5869"/>
                                        <a:ext cx="26" cy="27"/>
                                      </a:xfrm>
                                      <a:custGeom>
                                        <a:avLst/>
                                        <a:gdLst>
                                          <a:gd name="T0" fmla="*/ 0 w 26"/>
                                          <a:gd name="T1" fmla="*/ 20 h 27"/>
                                          <a:gd name="T2" fmla="*/ 19 w 26"/>
                                          <a:gd name="T3" fmla="*/ 27 h 27"/>
                                          <a:gd name="T4" fmla="*/ 26 w 26"/>
                                          <a:gd name="T5" fmla="*/ 8 h 27"/>
                                          <a:gd name="T6" fmla="*/ 7 w 26"/>
                                          <a:gd name="T7" fmla="*/ 0 h 27"/>
                                          <a:gd name="T8" fmla="*/ 0 w 26"/>
                                          <a:gd name="T9" fmla="*/ 20 h 27"/>
                                        </a:gdLst>
                                        <a:ahLst/>
                                        <a:cxnLst>
                                          <a:cxn ang="0">
                                            <a:pos x="T0" y="T1"/>
                                          </a:cxn>
                                          <a:cxn ang="0">
                                            <a:pos x="T2" y="T3"/>
                                          </a:cxn>
                                          <a:cxn ang="0">
                                            <a:pos x="T4" y="T5"/>
                                          </a:cxn>
                                          <a:cxn ang="0">
                                            <a:pos x="T6" y="T7"/>
                                          </a:cxn>
                                          <a:cxn ang="0">
                                            <a:pos x="T8" y="T9"/>
                                          </a:cxn>
                                        </a:cxnLst>
                                        <a:rect l="0" t="0" r="r" b="b"/>
                                        <a:pathLst>
                                          <a:path w="26" h="27">
                                            <a:moveTo>
                                              <a:pt x="0" y="20"/>
                                            </a:moveTo>
                                            <a:lnTo>
                                              <a:pt x="19" y="27"/>
                                            </a:lnTo>
                                            <a:lnTo>
                                              <a:pt x="26" y="8"/>
                                            </a:lnTo>
                                            <a:lnTo>
                                              <a:pt x="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3" name="Freeform 15522"/>
                                    <wps:cNvSpPr>
                                      <a:spLocks/>
                                    </wps:cNvSpPr>
                                    <wps:spPr bwMode="auto">
                                      <a:xfrm>
                                        <a:off x="6375" y="5850"/>
                                        <a:ext cx="26" cy="27"/>
                                      </a:xfrm>
                                      <a:custGeom>
                                        <a:avLst/>
                                        <a:gdLst>
                                          <a:gd name="T0" fmla="*/ 0 w 26"/>
                                          <a:gd name="T1" fmla="*/ 19 h 27"/>
                                          <a:gd name="T2" fmla="*/ 19 w 26"/>
                                          <a:gd name="T3" fmla="*/ 27 h 27"/>
                                          <a:gd name="T4" fmla="*/ 26 w 26"/>
                                          <a:gd name="T5" fmla="*/ 7 h 27"/>
                                          <a:gd name="T6" fmla="*/ 7 w 26"/>
                                          <a:gd name="T7" fmla="*/ 0 h 27"/>
                                          <a:gd name="T8" fmla="*/ 0 w 26"/>
                                          <a:gd name="T9" fmla="*/ 19 h 27"/>
                                        </a:gdLst>
                                        <a:ahLst/>
                                        <a:cxnLst>
                                          <a:cxn ang="0">
                                            <a:pos x="T0" y="T1"/>
                                          </a:cxn>
                                          <a:cxn ang="0">
                                            <a:pos x="T2" y="T3"/>
                                          </a:cxn>
                                          <a:cxn ang="0">
                                            <a:pos x="T4" y="T5"/>
                                          </a:cxn>
                                          <a:cxn ang="0">
                                            <a:pos x="T6" y="T7"/>
                                          </a:cxn>
                                          <a:cxn ang="0">
                                            <a:pos x="T8" y="T9"/>
                                          </a:cxn>
                                        </a:cxnLst>
                                        <a:rect l="0" t="0" r="r" b="b"/>
                                        <a:pathLst>
                                          <a:path w="26" h="27">
                                            <a:moveTo>
                                              <a:pt x="0" y="19"/>
                                            </a:moveTo>
                                            <a:lnTo>
                                              <a:pt x="19" y="27"/>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4" name="Freeform 15523"/>
                                    <wps:cNvSpPr>
                                      <a:spLocks/>
                                    </wps:cNvSpPr>
                                    <wps:spPr bwMode="auto">
                                      <a:xfrm>
                                        <a:off x="6382" y="5831"/>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5" name="Freeform 15524"/>
                                    <wps:cNvSpPr>
                                      <a:spLocks/>
                                    </wps:cNvSpPr>
                                    <wps:spPr bwMode="auto">
                                      <a:xfrm>
                                        <a:off x="6387" y="5812"/>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6" name="Freeform 15525"/>
                                    <wps:cNvSpPr>
                                      <a:spLocks/>
                                    </wps:cNvSpPr>
                                    <wps:spPr bwMode="auto">
                                      <a:xfrm>
                                        <a:off x="6394" y="5790"/>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7" name="Freeform 15526"/>
                                    <wps:cNvSpPr>
                                      <a:spLocks/>
                                    </wps:cNvSpPr>
                                    <wps:spPr bwMode="auto">
                                      <a:xfrm>
                                        <a:off x="6399" y="5771"/>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8" name="Freeform 15527"/>
                                    <wps:cNvSpPr>
                                      <a:spLocks/>
                                    </wps:cNvSpPr>
                                    <wps:spPr bwMode="auto">
                                      <a:xfrm>
                                        <a:off x="6404" y="5752"/>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9" name="Freeform 15528"/>
                                    <wps:cNvSpPr>
                                      <a:spLocks/>
                                    </wps:cNvSpPr>
                                    <wps:spPr bwMode="auto">
                                      <a:xfrm>
                                        <a:off x="6411" y="5728"/>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90" name="Freeform 15529"/>
                                    <wps:cNvSpPr>
                                      <a:spLocks/>
                                    </wps:cNvSpPr>
                                    <wps:spPr bwMode="auto">
                                      <a:xfrm>
                                        <a:off x="6416" y="5709"/>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91" name="Freeform 15530"/>
                                    <wps:cNvSpPr>
                                      <a:spLocks/>
                                    </wps:cNvSpPr>
                                    <wps:spPr bwMode="auto">
                                      <a:xfrm>
                                        <a:off x="6423" y="5687"/>
                                        <a:ext cx="24" cy="26"/>
                                      </a:xfrm>
                                      <a:custGeom>
                                        <a:avLst/>
                                        <a:gdLst>
                                          <a:gd name="T0" fmla="*/ 0 w 24"/>
                                          <a:gd name="T1" fmla="*/ 22 h 26"/>
                                          <a:gd name="T2" fmla="*/ 19 w 24"/>
                                          <a:gd name="T3" fmla="*/ 26 h 26"/>
                                          <a:gd name="T4" fmla="*/ 24 w 24"/>
                                          <a:gd name="T5" fmla="*/ 5 h 26"/>
                                          <a:gd name="T6" fmla="*/ 5 w 24"/>
                                          <a:gd name="T7" fmla="*/ 0 h 26"/>
                                          <a:gd name="T8" fmla="*/ 0 w 24"/>
                                          <a:gd name="T9" fmla="*/ 22 h 26"/>
                                        </a:gdLst>
                                        <a:ahLst/>
                                        <a:cxnLst>
                                          <a:cxn ang="0">
                                            <a:pos x="T0" y="T1"/>
                                          </a:cxn>
                                          <a:cxn ang="0">
                                            <a:pos x="T2" y="T3"/>
                                          </a:cxn>
                                          <a:cxn ang="0">
                                            <a:pos x="T4" y="T5"/>
                                          </a:cxn>
                                          <a:cxn ang="0">
                                            <a:pos x="T6" y="T7"/>
                                          </a:cxn>
                                          <a:cxn ang="0">
                                            <a:pos x="T8" y="T9"/>
                                          </a:cxn>
                                        </a:cxnLst>
                                        <a:rect l="0" t="0" r="r" b="b"/>
                                        <a:pathLst>
                                          <a:path w="24" h="26">
                                            <a:moveTo>
                                              <a:pt x="0" y="22"/>
                                            </a:moveTo>
                                            <a:lnTo>
                                              <a:pt x="19" y="26"/>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92" name="Freeform 15531"/>
                                    <wps:cNvSpPr>
                                      <a:spLocks/>
                                    </wps:cNvSpPr>
                                    <wps:spPr bwMode="auto">
                                      <a:xfrm>
                                        <a:off x="6428" y="5663"/>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93" name="Freeform 15532"/>
                                    <wps:cNvSpPr>
                                      <a:spLocks/>
                                    </wps:cNvSpPr>
                                    <wps:spPr bwMode="auto">
                                      <a:xfrm>
                                        <a:off x="6435" y="5641"/>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94" name="Freeform 15533"/>
                                    <wps:cNvSpPr>
                                      <a:spLocks/>
                                    </wps:cNvSpPr>
                                    <wps:spPr bwMode="auto">
                                      <a:xfrm>
                                        <a:off x="6440" y="5620"/>
                                        <a:ext cx="24" cy="26"/>
                                      </a:xfrm>
                                      <a:custGeom>
                                        <a:avLst/>
                                        <a:gdLst>
                                          <a:gd name="T0" fmla="*/ 0 w 24"/>
                                          <a:gd name="T1" fmla="*/ 21 h 26"/>
                                          <a:gd name="T2" fmla="*/ 19 w 24"/>
                                          <a:gd name="T3" fmla="*/ 26 h 26"/>
                                          <a:gd name="T4" fmla="*/ 24 w 24"/>
                                          <a:gd name="T5" fmla="*/ 5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5"/>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95" name="Freeform 15534"/>
                                    <wps:cNvSpPr>
                                      <a:spLocks/>
                                    </wps:cNvSpPr>
                                    <wps:spPr bwMode="auto">
                                      <a:xfrm>
                                        <a:off x="6445" y="5596"/>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96" name="Freeform 15535"/>
                                    <wps:cNvSpPr>
                                      <a:spLocks/>
                                    </wps:cNvSpPr>
                                    <wps:spPr bwMode="auto">
                                      <a:xfrm>
                                        <a:off x="6452" y="5574"/>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97" name="Freeform 15536"/>
                                    <wps:cNvSpPr>
                                      <a:spLocks/>
                                    </wps:cNvSpPr>
                                    <wps:spPr bwMode="auto">
                                      <a:xfrm>
                                        <a:off x="6457" y="5550"/>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98" name="Freeform 15537"/>
                                    <wps:cNvSpPr>
                                      <a:spLocks/>
                                    </wps:cNvSpPr>
                                    <wps:spPr bwMode="auto">
                                      <a:xfrm>
                                        <a:off x="6464" y="5526"/>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99" name="Freeform 15538"/>
                                    <wps:cNvSpPr>
                                      <a:spLocks/>
                                    </wps:cNvSpPr>
                                    <wps:spPr bwMode="auto">
                                      <a:xfrm>
                                        <a:off x="6471" y="5502"/>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0" name="Freeform 15539"/>
                                    <wps:cNvSpPr>
                                      <a:spLocks/>
                                    </wps:cNvSpPr>
                                    <wps:spPr bwMode="auto">
                                      <a:xfrm>
                                        <a:off x="6476" y="5478"/>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1" name="Freeform 15540"/>
                                    <wps:cNvSpPr>
                                      <a:spLocks/>
                                    </wps:cNvSpPr>
                                    <wps:spPr bwMode="auto">
                                      <a:xfrm>
                                        <a:off x="6481" y="5454"/>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2" name="Freeform 15541"/>
                                    <wps:cNvSpPr>
                                      <a:spLocks/>
                                    </wps:cNvSpPr>
                                    <wps:spPr bwMode="auto">
                                      <a:xfrm>
                                        <a:off x="6488" y="5430"/>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3" name="Freeform 15542"/>
                                    <wps:cNvSpPr>
                                      <a:spLocks/>
                                    </wps:cNvSpPr>
                                    <wps:spPr bwMode="auto">
                                      <a:xfrm>
                                        <a:off x="6493" y="5404"/>
                                        <a:ext cx="24" cy="31"/>
                                      </a:xfrm>
                                      <a:custGeom>
                                        <a:avLst/>
                                        <a:gdLst>
                                          <a:gd name="T0" fmla="*/ 0 w 24"/>
                                          <a:gd name="T1" fmla="*/ 26 h 31"/>
                                          <a:gd name="T2" fmla="*/ 19 w 24"/>
                                          <a:gd name="T3" fmla="*/ 31 h 31"/>
                                          <a:gd name="T4" fmla="*/ 24 w 24"/>
                                          <a:gd name="T5" fmla="*/ 5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4" name="Freeform 15543"/>
                                    <wps:cNvSpPr>
                                      <a:spLocks/>
                                    </wps:cNvSpPr>
                                    <wps:spPr bwMode="auto">
                                      <a:xfrm>
                                        <a:off x="6497" y="5380"/>
                                        <a:ext cx="27" cy="29"/>
                                      </a:xfrm>
                                      <a:custGeom>
                                        <a:avLst/>
                                        <a:gdLst>
                                          <a:gd name="T0" fmla="*/ 0 w 27"/>
                                          <a:gd name="T1" fmla="*/ 24 h 29"/>
                                          <a:gd name="T2" fmla="*/ 20 w 27"/>
                                          <a:gd name="T3" fmla="*/ 29 h 29"/>
                                          <a:gd name="T4" fmla="*/ 27 w 27"/>
                                          <a:gd name="T5" fmla="*/ 5 h 29"/>
                                          <a:gd name="T6" fmla="*/ 8 w 27"/>
                                          <a:gd name="T7" fmla="*/ 0 h 29"/>
                                          <a:gd name="T8" fmla="*/ 0 w 27"/>
                                          <a:gd name="T9" fmla="*/ 24 h 29"/>
                                        </a:gdLst>
                                        <a:ahLst/>
                                        <a:cxnLst>
                                          <a:cxn ang="0">
                                            <a:pos x="T0" y="T1"/>
                                          </a:cxn>
                                          <a:cxn ang="0">
                                            <a:pos x="T2" y="T3"/>
                                          </a:cxn>
                                          <a:cxn ang="0">
                                            <a:pos x="T4" y="T5"/>
                                          </a:cxn>
                                          <a:cxn ang="0">
                                            <a:pos x="T6" y="T7"/>
                                          </a:cxn>
                                          <a:cxn ang="0">
                                            <a:pos x="T8" y="T9"/>
                                          </a:cxn>
                                        </a:cxnLst>
                                        <a:rect l="0" t="0" r="r" b="b"/>
                                        <a:pathLst>
                                          <a:path w="27" h="29">
                                            <a:moveTo>
                                              <a:pt x="0" y="24"/>
                                            </a:moveTo>
                                            <a:lnTo>
                                              <a:pt x="20" y="29"/>
                                            </a:lnTo>
                                            <a:lnTo>
                                              <a:pt x="27" y="5"/>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5" name="Freeform 15544"/>
                                    <wps:cNvSpPr>
                                      <a:spLocks/>
                                    </wps:cNvSpPr>
                                    <wps:spPr bwMode="auto">
                                      <a:xfrm>
                                        <a:off x="6505" y="5356"/>
                                        <a:ext cx="24" cy="29"/>
                                      </a:xfrm>
                                      <a:custGeom>
                                        <a:avLst/>
                                        <a:gdLst>
                                          <a:gd name="T0" fmla="*/ 0 w 24"/>
                                          <a:gd name="T1" fmla="*/ 24 h 29"/>
                                          <a:gd name="T2" fmla="*/ 19 w 24"/>
                                          <a:gd name="T3" fmla="*/ 29 h 29"/>
                                          <a:gd name="T4" fmla="*/ 24 w 24"/>
                                          <a:gd name="T5" fmla="*/ 5 h 29"/>
                                          <a:gd name="T6" fmla="*/ 4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6" name="Freeform 15545"/>
                                    <wps:cNvSpPr>
                                      <a:spLocks/>
                                    </wps:cNvSpPr>
                                    <wps:spPr bwMode="auto">
                                      <a:xfrm>
                                        <a:off x="6509" y="5329"/>
                                        <a:ext cx="27" cy="32"/>
                                      </a:xfrm>
                                      <a:custGeom>
                                        <a:avLst/>
                                        <a:gdLst>
                                          <a:gd name="T0" fmla="*/ 0 w 27"/>
                                          <a:gd name="T1" fmla="*/ 27 h 32"/>
                                          <a:gd name="T2" fmla="*/ 20 w 27"/>
                                          <a:gd name="T3" fmla="*/ 32 h 32"/>
                                          <a:gd name="T4" fmla="*/ 27 w 27"/>
                                          <a:gd name="T5" fmla="*/ 5 h 32"/>
                                          <a:gd name="T6" fmla="*/ 8 w 27"/>
                                          <a:gd name="T7" fmla="*/ 0 h 32"/>
                                          <a:gd name="T8" fmla="*/ 0 w 27"/>
                                          <a:gd name="T9" fmla="*/ 27 h 32"/>
                                        </a:gdLst>
                                        <a:ahLst/>
                                        <a:cxnLst>
                                          <a:cxn ang="0">
                                            <a:pos x="T0" y="T1"/>
                                          </a:cxn>
                                          <a:cxn ang="0">
                                            <a:pos x="T2" y="T3"/>
                                          </a:cxn>
                                          <a:cxn ang="0">
                                            <a:pos x="T4" y="T5"/>
                                          </a:cxn>
                                          <a:cxn ang="0">
                                            <a:pos x="T6" y="T7"/>
                                          </a:cxn>
                                          <a:cxn ang="0">
                                            <a:pos x="T8" y="T9"/>
                                          </a:cxn>
                                        </a:cxnLst>
                                        <a:rect l="0" t="0" r="r" b="b"/>
                                        <a:pathLst>
                                          <a:path w="27" h="32">
                                            <a:moveTo>
                                              <a:pt x="0" y="27"/>
                                            </a:moveTo>
                                            <a:lnTo>
                                              <a:pt x="20" y="32"/>
                                            </a:lnTo>
                                            <a:lnTo>
                                              <a:pt x="27" y="5"/>
                                            </a:lnTo>
                                            <a:lnTo>
                                              <a:pt x="8"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7" name="Freeform 15546"/>
                                    <wps:cNvSpPr>
                                      <a:spLocks/>
                                    </wps:cNvSpPr>
                                    <wps:spPr bwMode="auto">
                                      <a:xfrm>
                                        <a:off x="6517" y="5303"/>
                                        <a:ext cx="24" cy="31"/>
                                      </a:xfrm>
                                      <a:custGeom>
                                        <a:avLst/>
                                        <a:gdLst>
                                          <a:gd name="T0" fmla="*/ 0 w 24"/>
                                          <a:gd name="T1" fmla="*/ 26 h 31"/>
                                          <a:gd name="T2" fmla="*/ 19 w 24"/>
                                          <a:gd name="T3" fmla="*/ 31 h 31"/>
                                          <a:gd name="T4" fmla="*/ 24 w 24"/>
                                          <a:gd name="T5" fmla="*/ 5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8" name="Freeform 15547"/>
                                    <wps:cNvSpPr>
                                      <a:spLocks/>
                                    </wps:cNvSpPr>
                                    <wps:spPr bwMode="auto">
                                      <a:xfrm>
                                        <a:off x="6521" y="5279"/>
                                        <a:ext cx="27" cy="29"/>
                                      </a:xfrm>
                                      <a:custGeom>
                                        <a:avLst/>
                                        <a:gdLst>
                                          <a:gd name="T0" fmla="*/ 0 w 27"/>
                                          <a:gd name="T1" fmla="*/ 24 h 29"/>
                                          <a:gd name="T2" fmla="*/ 20 w 27"/>
                                          <a:gd name="T3" fmla="*/ 29 h 29"/>
                                          <a:gd name="T4" fmla="*/ 27 w 27"/>
                                          <a:gd name="T5" fmla="*/ 5 h 29"/>
                                          <a:gd name="T6" fmla="*/ 8 w 27"/>
                                          <a:gd name="T7" fmla="*/ 0 h 29"/>
                                          <a:gd name="T8" fmla="*/ 0 w 27"/>
                                          <a:gd name="T9" fmla="*/ 24 h 29"/>
                                        </a:gdLst>
                                        <a:ahLst/>
                                        <a:cxnLst>
                                          <a:cxn ang="0">
                                            <a:pos x="T0" y="T1"/>
                                          </a:cxn>
                                          <a:cxn ang="0">
                                            <a:pos x="T2" y="T3"/>
                                          </a:cxn>
                                          <a:cxn ang="0">
                                            <a:pos x="T4" y="T5"/>
                                          </a:cxn>
                                          <a:cxn ang="0">
                                            <a:pos x="T6" y="T7"/>
                                          </a:cxn>
                                          <a:cxn ang="0">
                                            <a:pos x="T8" y="T9"/>
                                          </a:cxn>
                                        </a:cxnLst>
                                        <a:rect l="0" t="0" r="r" b="b"/>
                                        <a:pathLst>
                                          <a:path w="27" h="29">
                                            <a:moveTo>
                                              <a:pt x="0" y="24"/>
                                            </a:moveTo>
                                            <a:lnTo>
                                              <a:pt x="20" y="29"/>
                                            </a:lnTo>
                                            <a:lnTo>
                                              <a:pt x="27" y="5"/>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9" name="Freeform 15548"/>
                                    <wps:cNvSpPr>
                                      <a:spLocks/>
                                    </wps:cNvSpPr>
                                    <wps:spPr bwMode="auto">
                                      <a:xfrm>
                                        <a:off x="6529" y="5253"/>
                                        <a:ext cx="24" cy="31"/>
                                      </a:xfrm>
                                      <a:custGeom>
                                        <a:avLst/>
                                        <a:gdLst>
                                          <a:gd name="T0" fmla="*/ 0 w 24"/>
                                          <a:gd name="T1" fmla="*/ 26 h 31"/>
                                          <a:gd name="T2" fmla="*/ 19 w 24"/>
                                          <a:gd name="T3" fmla="*/ 31 h 31"/>
                                          <a:gd name="T4" fmla="*/ 24 w 24"/>
                                          <a:gd name="T5" fmla="*/ 4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0" name="Freeform 15549"/>
                                    <wps:cNvSpPr>
                                      <a:spLocks/>
                                    </wps:cNvSpPr>
                                    <wps:spPr bwMode="auto">
                                      <a:xfrm>
                                        <a:off x="6533" y="5226"/>
                                        <a:ext cx="24" cy="31"/>
                                      </a:xfrm>
                                      <a:custGeom>
                                        <a:avLst/>
                                        <a:gdLst>
                                          <a:gd name="T0" fmla="*/ 0 w 24"/>
                                          <a:gd name="T1" fmla="*/ 27 h 31"/>
                                          <a:gd name="T2" fmla="*/ 20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20"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1" name="Freeform 15550"/>
                                    <wps:cNvSpPr>
                                      <a:spLocks/>
                                    </wps:cNvSpPr>
                                    <wps:spPr bwMode="auto">
                                      <a:xfrm>
                                        <a:off x="6538" y="5200"/>
                                        <a:ext cx="27" cy="31"/>
                                      </a:xfrm>
                                      <a:custGeom>
                                        <a:avLst/>
                                        <a:gdLst>
                                          <a:gd name="T0" fmla="*/ 0 w 27"/>
                                          <a:gd name="T1" fmla="*/ 26 h 31"/>
                                          <a:gd name="T2" fmla="*/ 19 w 27"/>
                                          <a:gd name="T3" fmla="*/ 31 h 31"/>
                                          <a:gd name="T4" fmla="*/ 27 w 27"/>
                                          <a:gd name="T5" fmla="*/ 5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2" name="Freeform 15551"/>
                                    <wps:cNvSpPr>
                                      <a:spLocks/>
                                    </wps:cNvSpPr>
                                    <wps:spPr bwMode="auto">
                                      <a:xfrm>
                                        <a:off x="6545" y="5173"/>
                                        <a:ext cx="24" cy="32"/>
                                      </a:xfrm>
                                      <a:custGeom>
                                        <a:avLst/>
                                        <a:gdLst>
                                          <a:gd name="T0" fmla="*/ 0 w 24"/>
                                          <a:gd name="T1" fmla="*/ 27 h 32"/>
                                          <a:gd name="T2" fmla="*/ 20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20"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3" name="Freeform 15552"/>
                                    <wps:cNvSpPr>
                                      <a:spLocks/>
                                    </wps:cNvSpPr>
                                    <wps:spPr bwMode="auto">
                                      <a:xfrm>
                                        <a:off x="6550" y="5149"/>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4" name="Freeform 15553"/>
                                    <wps:cNvSpPr>
                                      <a:spLocks/>
                                    </wps:cNvSpPr>
                                    <wps:spPr bwMode="auto">
                                      <a:xfrm>
                                        <a:off x="6555" y="5121"/>
                                        <a:ext cx="26" cy="33"/>
                                      </a:xfrm>
                                      <a:custGeom>
                                        <a:avLst/>
                                        <a:gdLst>
                                          <a:gd name="T0" fmla="*/ 0 w 26"/>
                                          <a:gd name="T1" fmla="*/ 28 h 33"/>
                                          <a:gd name="T2" fmla="*/ 19 w 26"/>
                                          <a:gd name="T3" fmla="*/ 33 h 33"/>
                                          <a:gd name="T4" fmla="*/ 26 w 26"/>
                                          <a:gd name="T5" fmla="*/ 4 h 33"/>
                                          <a:gd name="T6" fmla="*/ 7 w 26"/>
                                          <a:gd name="T7" fmla="*/ 0 h 33"/>
                                          <a:gd name="T8" fmla="*/ 0 w 26"/>
                                          <a:gd name="T9" fmla="*/ 28 h 33"/>
                                        </a:gdLst>
                                        <a:ahLst/>
                                        <a:cxnLst>
                                          <a:cxn ang="0">
                                            <a:pos x="T0" y="T1"/>
                                          </a:cxn>
                                          <a:cxn ang="0">
                                            <a:pos x="T2" y="T3"/>
                                          </a:cxn>
                                          <a:cxn ang="0">
                                            <a:pos x="T4" y="T5"/>
                                          </a:cxn>
                                          <a:cxn ang="0">
                                            <a:pos x="T6" y="T7"/>
                                          </a:cxn>
                                          <a:cxn ang="0">
                                            <a:pos x="T8" y="T9"/>
                                          </a:cxn>
                                        </a:cxnLst>
                                        <a:rect l="0" t="0" r="r" b="b"/>
                                        <a:pathLst>
                                          <a:path w="26" h="33">
                                            <a:moveTo>
                                              <a:pt x="0" y="28"/>
                                            </a:moveTo>
                                            <a:lnTo>
                                              <a:pt x="19" y="33"/>
                                            </a:lnTo>
                                            <a:lnTo>
                                              <a:pt x="26" y="4"/>
                                            </a:lnTo>
                                            <a:lnTo>
                                              <a:pt x="7"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5" name="Freeform 15554"/>
                                    <wps:cNvSpPr>
                                      <a:spLocks/>
                                    </wps:cNvSpPr>
                                    <wps:spPr bwMode="auto">
                                      <a:xfrm>
                                        <a:off x="6562" y="5097"/>
                                        <a:ext cx="24" cy="28"/>
                                      </a:xfrm>
                                      <a:custGeom>
                                        <a:avLst/>
                                        <a:gdLst>
                                          <a:gd name="T0" fmla="*/ 0 w 24"/>
                                          <a:gd name="T1" fmla="*/ 24 h 28"/>
                                          <a:gd name="T2" fmla="*/ 19 w 24"/>
                                          <a:gd name="T3" fmla="*/ 28 h 28"/>
                                          <a:gd name="T4" fmla="*/ 24 w 24"/>
                                          <a:gd name="T5" fmla="*/ 4 h 28"/>
                                          <a:gd name="T6" fmla="*/ 5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6" name="Freeform 15555"/>
                                    <wps:cNvSpPr>
                                      <a:spLocks/>
                                    </wps:cNvSpPr>
                                    <wps:spPr bwMode="auto">
                                      <a:xfrm>
                                        <a:off x="6567" y="5068"/>
                                        <a:ext cx="26" cy="33"/>
                                      </a:xfrm>
                                      <a:custGeom>
                                        <a:avLst/>
                                        <a:gdLst>
                                          <a:gd name="T0" fmla="*/ 0 w 26"/>
                                          <a:gd name="T1" fmla="*/ 29 h 33"/>
                                          <a:gd name="T2" fmla="*/ 19 w 26"/>
                                          <a:gd name="T3" fmla="*/ 33 h 33"/>
                                          <a:gd name="T4" fmla="*/ 26 w 26"/>
                                          <a:gd name="T5" fmla="*/ 5 h 33"/>
                                          <a:gd name="T6" fmla="*/ 7 w 26"/>
                                          <a:gd name="T7" fmla="*/ 0 h 33"/>
                                          <a:gd name="T8" fmla="*/ 0 w 26"/>
                                          <a:gd name="T9" fmla="*/ 29 h 33"/>
                                        </a:gdLst>
                                        <a:ahLst/>
                                        <a:cxnLst>
                                          <a:cxn ang="0">
                                            <a:pos x="T0" y="T1"/>
                                          </a:cxn>
                                          <a:cxn ang="0">
                                            <a:pos x="T2" y="T3"/>
                                          </a:cxn>
                                          <a:cxn ang="0">
                                            <a:pos x="T4" y="T5"/>
                                          </a:cxn>
                                          <a:cxn ang="0">
                                            <a:pos x="T6" y="T7"/>
                                          </a:cxn>
                                          <a:cxn ang="0">
                                            <a:pos x="T8" y="T9"/>
                                          </a:cxn>
                                        </a:cxnLst>
                                        <a:rect l="0" t="0" r="r" b="b"/>
                                        <a:pathLst>
                                          <a:path w="26" h="33">
                                            <a:moveTo>
                                              <a:pt x="0" y="29"/>
                                            </a:moveTo>
                                            <a:lnTo>
                                              <a:pt x="19" y="33"/>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7" name="Freeform 15556"/>
                                    <wps:cNvSpPr>
                                      <a:spLocks/>
                                    </wps:cNvSpPr>
                                    <wps:spPr bwMode="auto">
                                      <a:xfrm>
                                        <a:off x="6574" y="5041"/>
                                        <a:ext cx="27" cy="32"/>
                                      </a:xfrm>
                                      <a:custGeom>
                                        <a:avLst/>
                                        <a:gdLst>
                                          <a:gd name="T0" fmla="*/ 0 w 27"/>
                                          <a:gd name="T1" fmla="*/ 27 h 32"/>
                                          <a:gd name="T2" fmla="*/ 19 w 27"/>
                                          <a:gd name="T3" fmla="*/ 32 h 32"/>
                                          <a:gd name="T4" fmla="*/ 27 w 27"/>
                                          <a:gd name="T5" fmla="*/ 5 h 32"/>
                                          <a:gd name="T6" fmla="*/ 7 w 27"/>
                                          <a:gd name="T7" fmla="*/ 0 h 32"/>
                                          <a:gd name="T8" fmla="*/ 0 w 27"/>
                                          <a:gd name="T9" fmla="*/ 27 h 32"/>
                                        </a:gdLst>
                                        <a:ahLst/>
                                        <a:cxnLst>
                                          <a:cxn ang="0">
                                            <a:pos x="T0" y="T1"/>
                                          </a:cxn>
                                          <a:cxn ang="0">
                                            <a:pos x="T2" y="T3"/>
                                          </a:cxn>
                                          <a:cxn ang="0">
                                            <a:pos x="T4" y="T5"/>
                                          </a:cxn>
                                          <a:cxn ang="0">
                                            <a:pos x="T6" y="T7"/>
                                          </a:cxn>
                                          <a:cxn ang="0">
                                            <a:pos x="T8" y="T9"/>
                                          </a:cxn>
                                        </a:cxnLst>
                                        <a:rect l="0" t="0" r="r" b="b"/>
                                        <a:pathLst>
                                          <a:path w="27" h="32">
                                            <a:moveTo>
                                              <a:pt x="0" y="27"/>
                                            </a:moveTo>
                                            <a:lnTo>
                                              <a:pt x="19" y="32"/>
                                            </a:lnTo>
                                            <a:lnTo>
                                              <a:pt x="27"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8" name="Freeform 15557"/>
                                    <wps:cNvSpPr>
                                      <a:spLocks/>
                                    </wps:cNvSpPr>
                                    <wps:spPr bwMode="auto">
                                      <a:xfrm>
                                        <a:off x="6581" y="5015"/>
                                        <a:ext cx="24" cy="31"/>
                                      </a:xfrm>
                                      <a:custGeom>
                                        <a:avLst/>
                                        <a:gdLst>
                                          <a:gd name="T0" fmla="*/ 0 w 24"/>
                                          <a:gd name="T1" fmla="*/ 26 h 31"/>
                                          <a:gd name="T2" fmla="*/ 20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20"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9" name="Freeform 15558"/>
                                    <wps:cNvSpPr>
                                      <a:spLocks/>
                                    </wps:cNvSpPr>
                                    <wps:spPr bwMode="auto">
                                      <a:xfrm>
                                        <a:off x="6586" y="4989"/>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0" name="Freeform 15559"/>
                                    <wps:cNvSpPr>
                                      <a:spLocks/>
                                    </wps:cNvSpPr>
                                    <wps:spPr bwMode="auto">
                                      <a:xfrm>
                                        <a:off x="6591" y="4960"/>
                                        <a:ext cx="26" cy="33"/>
                                      </a:xfrm>
                                      <a:custGeom>
                                        <a:avLst/>
                                        <a:gdLst>
                                          <a:gd name="T0" fmla="*/ 0 w 26"/>
                                          <a:gd name="T1" fmla="*/ 29 h 33"/>
                                          <a:gd name="T2" fmla="*/ 19 w 26"/>
                                          <a:gd name="T3" fmla="*/ 33 h 33"/>
                                          <a:gd name="T4" fmla="*/ 26 w 26"/>
                                          <a:gd name="T5" fmla="*/ 5 h 33"/>
                                          <a:gd name="T6" fmla="*/ 7 w 26"/>
                                          <a:gd name="T7" fmla="*/ 0 h 33"/>
                                          <a:gd name="T8" fmla="*/ 0 w 26"/>
                                          <a:gd name="T9" fmla="*/ 29 h 33"/>
                                        </a:gdLst>
                                        <a:ahLst/>
                                        <a:cxnLst>
                                          <a:cxn ang="0">
                                            <a:pos x="T0" y="T1"/>
                                          </a:cxn>
                                          <a:cxn ang="0">
                                            <a:pos x="T2" y="T3"/>
                                          </a:cxn>
                                          <a:cxn ang="0">
                                            <a:pos x="T4" y="T5"/>
                                          </a:cxn>
                                          <a:cxn ang="0">
                                            <a:pos x="T6" y="T7"/>
                                          </a:cxn>
                                          <a:cxn ang="0">
                                            <a:pos x="T8" y="T9"/>
                                          </a:cxn>
                                        </a:cxnLst>
                                        <a:rect l="0" t="0" r="r" b="b"/>
                                        <a:pathLst>
                                          <a:path w="26" h="33">
                                            <a:moveTo>
                                              <a:pt x="0" y="29"/>
                                            </a:moveTo>
                                            <a:lnTo>
                                              <a:pt x="19" y="33"/>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1" name="Freeform 15560"/>
                                    <wps:cNvSpPr>
                                      <a:spLocks/>
                                    </wps:cNvSpPr>
                                    <wps:spPr bwMode="auto">
                                      <a:xfrm>
                                        <a:off x="6598" y="4933"/>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2" name="Freeform 15561"/>
                                    <wps:cNvSpPr>
                                      <a:spLocks/>
                                    </wps:cNvSpPr>
                                    <wps:spPr bwMode="auto">
                                      <a:xfrm>
                                        <a:off x="6603" y="4907"/>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3" name="Freeform 15562"/>
                                    <wps:cNvSpPr>
                                      <a:spLocks/>
                                    </wps:cNvSpPr>
                                    <wps:spPr bwMode="auto">
                                      <a:xfrm>
                                        <a:off x="6608" y="4878"/>
                                        <a:ext cx="26" cy="34"/>
                                      </a:xfrm>
                                      <a:custGeom>
                                        <a:avLst/>
                                        <a:gdLst>
                                          <a:gd name="T0" fmla="*/ 0 w 26"/>
                                          <a:gd name="T1" fmla="*/ 29 h 34"/>
                                          <a:gd name="T2" fmla="*/ 19 w 26"/>
                                          <a:gd name="T3" fmla="*/ 34 h 34"/>
                                          <a:gd name="T4" fmla="*/ 26 w 26"/>
                                          <a:gd name="T5" fmla="*/ 5 h 34"/>
                                          <a:gd name="T6" fmla="*/ 7 w 26"/>
                                          <a:gd name="T7" fmla="*/ 0 h 34"/>
                                          <a:gd name="T8" fmla="*/ 0 w 26"/>
                                          <a:gd name="T9" fmla="*/ 29 h 34"/>
                                        </a:gdLst>
                                        <a:ahLst/>
                                        <a:cxnLst>
                                          <a:cxn ang="0">
                                            <a:pos x="T0" y="T1"/>
                                          </a:cxn>
                                          <a:cxn ang="0">
                                            <a:pos x="T2" y="T3"/>
                                          </a:cxn>
                                          <a:cxn ang="0">
                                            <a:pos x="T4" y="T5"/>
                                          </a:cxn>
                                          <a:cxn ang="0">
                                            <a:pos x="T6" y="T7"/>
                                          </a:cxn>
                                          <a:cxn ang="0">
                                            <a:pos x="T8" y="T9"/>
                                          </a:cxn>
                                        </a:cxnLst>
                                        <a:rect l="0" t="0" r="r" b="b"/>
                                        <a:pathLst>
                                          <a:path w="26" h="34">
                                            <a:moveTo>
                                              <a:pt x="0" y="29"/>
                                            </a:moveTo>
                                            <a:lnTo>
                                              <a:pt x="19" y="34"/>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4" name="Freeform 15563"/>
                                    <wps:cNvSpPr>
                                      <a:spLocks/>
                                    </wps:cNvSpPr>
                                    <wps:spPr bwMode="auto">
                                      <a:xfrm>
                                        <a:off x="6615" y="4852"/>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5" name="Freeform 15564"/>
                                    <wps:cNvSpPr>
                                      <a:spLocks/>
                                    </wps:cNvSpPr>
                                    <wps:spPr bwMode="auto">
                                      <a:xfrm>
                                        <a:off x="6620" y="4825"/>
                                        <a:ext cx="26" cy="32"/>
                                      </a:xfrm>
                                      <a:custGeom>
                                        <a:avLst/>
                                        <a:gdLst>
                                          <a:gd name="T0" fmla="*/ 0 w 26"/>
                                          <a:gd name="T1" fmla="*/ 27 h 32"/>
                                          <a:gd name="T2" fmla="*/ 19 w 26"/>
                                          <a:gd name="T3" fmla="*/ 32 h 32"/>
                                          <a:gd name="T4" fmla="*/ 26 w 26"/>
                                          <a:gd name="T5" fmla="*/ 5 h 32"/>
                                          <a:gd name="T6" fmla="*/ 7 w 26"/>
                                          <a:gd name="T7" fmla="*/ 0 h 32"/>
                                          <a:gd name="T8" fmla="*/ 0 w 26"/>
                                          <a:gd name="T9" fmla="*/ 27 h 32"/>
                                        </a:gdLst>
                                        <a:ahLst/>
                                        <a:cxnLst>
                                          <a:cxn ang="0">
                                            <a:pos x="T0" y="T1"/>
                                          </a:cxn>
                                          <a:cxn ang="0">
                                            <a:pos x="T2" y="T3"/>
                                          </a:cxn>
                                          <a:cxn ang="0">
                                            <a:pos x="T4" y="T5"/>
                                          </a:cxn>
                                          <a:cxn ang="0">
                                            <a:pos x="T6" y="T7"/>
                                          </a:cxn>
                                          <a:cxn ang="0">
                                            <a:pos x="T8" y="T9"/>
                                          </a:cxn>
                                        </a:cxnLst>
                                        <a:rect l="0" t="0" r="r" b="b"/>
                                        <a:pathLst>
                                          <a:path w="26" h="32">
                                            <a:moveTo>
                                              <a:pt x="0" y="27"/>
                                            </a:moveTo>
                                            <a:lnTo>
                                              <a:pt x="19" y="32"/>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6" name="Freeform 15565"/>
                                    <wps:cNvSpPr>
                                      <a:spLocks/>
                                    </wps:cNvSpPr>
                                    <wps:spPr bwMode="auto">
                                      <a:xfrm>
                                        <a:off x="6627" y="4799"/>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7" name="Freeform 15566"/>
                                    <wps:cNvSpPr>
                                      <a:spLocks/>
                                    </wps:cNvSpPr>
                                    <wps:spPr bwMode="auto">
                                      <a:xfrm>
                                        <a:off x="6632" y="4770"/>
                                        <a:ext cx="26" cy="34"/>
                                      </a:xfrm>
                                      <a:custGeom>
                                        <a:avLst/>
                                        <a:gdLst>
                                          <a:gd name="T0" fmla="*/ 0 w 26"/>
                                          <a:gd name="T1" fmla="*/ 29 h 34"/>
                                          <a:gd name="T2" fmla="*/ 19 w 26"/>
                                          <a:gd name="T3" fmla="*/ 34 h 34"/>
                                          <a:gd name="T4" fmla="*/ 26 w 26"/>
                                          <a:gd name="T5" fmla="*/ 5 h 34"/>
                                          <a:gd name="T6" fmla="*/ 7 w 26"/>
                                          <a:gd name="T7" fmla="*/ 0 h 34"/>
                                          <a:gd name="T8" fmla="*/ 0 w 26"/>
                                          <a:gd name="T9" fmla="*/ 29 h 34"/>
                                        </a:gdLst>
                                        <a:ahLst/>
                                        <a:cxnLst>
                                          <a:cxn ang="0">
                                            <a:pos x="T0" y="T1"/>
                                          </a:cxn>
                                          <a:cxn ang="0">
                                            <a:pos x="T2" y="T3"/>
                                          </a:cxn>
                                          <a:cxn ang="0">
                                            <a:pos x="T4" y="T5"/>
                                          </a:cxn>
                                          <a:cxn ang="0">
                                            <a:pos x="T6" y="T7"/>
                                          </a:cxn>
                                          <a:cxn ang="0">
                                            <a:pos x="T8" y="T9"/>
                                          </a:cxn>
                                        </a:cxnLst>
                                        <a:rect l="0" t="0" r="r" b="b"/>
                                        <a:pathLst>
                                          <a:path w="26" h="34">
                                            <a:moveTo>
                                              <a:pt x="0" y="29"/>
                                            </a:moveTo>
                                            <a:lnTo>
                                              <a:pt x="19" y="34"/>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8" name="Freeform 15567"/>
                                    <wps:cNvSpPr>
                                      <a:spLocks/>
                                    </wps:cNvSpPr>
                                    <wps:spPr bwMode="auto">
                                      <a:xfrm>
                                        <a:off x="6639" y="4744"/>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9" name="Freeform 15568"/>
                                    <wps:cNvSpPr>
                                      <a:spLocks/>
                                    </wps:cNvSpPr>
                                    <wps:spPr bwMode="auto">
                                      <a:xfrm>
                                        <a:off x="6644" y="4715"/>
                                        <a:ext cx="26" cy="33"/>
                                      </a:xfrm>
                                      <a:custGeom>
                                        <a:avLst/>
                                        <a:gdLst>
                                          <a:gd name="T0" fmla="*/ 0 w 26"/>
                                          <a:gd name="T1" fmla="*/ 29 h 33"/>
                                          <a:gd name="T2" fmla="*/ 19 w 26"/>
                                          <a:gd name="T3" fmla="*/ 33 h 33"/>
                                          <a:gd name="T4" fmla="*/ 26 w 26"/>
                                          <a:gd name="T5" fmla="*/ 5 h 33"/>
                                          <a:gd name="T6" fmla="*/ 7 w 26"/>
                                          <a:gd name="T7" fmla="*/ 0 h 33"/>
                                          <a:gd name="T8" fmla="*/ 0 w 26"/>
                                          <a:gd name="T9" fmla="*/ 29 h 33"/>
                                        </a:gdLst>
                                        <a:ahLst/>
                                        <a:cxnLst>
                                          <a:cxn ang="0">
                                            <a:pos x="T0" y="T1"/>
                                          </a:cxn>
                                          <a:cxn ang="0">
                                            <a:pos x="T2" y="T3"/>
                                          </a:cxn>
                                          <a:cxn ang="0">
                                            <a:pos x="T4" y="T5"/>
                                          </a:cxn>
                                          <a:cxn ang="0">
                                            <a:pos x="T6" y="T7"/>
                                          </a:cxn>
                                          <a:cxn ang="0">
                                            <a:pos x="T8" y="T9"/>
                                          </a:cxn>
                                        </a:cxnLst>
                                        <a:rect l="0" t="0" r="r" b="b"/>
                                        <a:pathLst>
                                          <a:path w="26" h="33">
                                            <a:moveTo>
                                              <a:pt x="0" y="29"/>
                                            </a:moveTo>
                                            <a:lnTo>
                                              <a:pt x="19" y="33"/>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0" name="Freeform 15569"/>
                                    <wps:cNvSpPr>
                                      <a:spLocks/>
                                    </wps:cNvSpPr>
                                    <wps:spPr bwMode="auto">
                                      <a:xfrm>
                                        <a:off x="6651" y="4688"/>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1" name="Freeform 15570"/>
                                    <wps:cNvSpPr>
                                      <a:spLocks/>
                                    </wps:cNvSpPr>
                                    <wps:spPr bwMode="auto">
                                      <a:xfrm>
                                        <a:off x="6656" y="4660"/>
                                        <a:ext cx="26" cy="33"/>
                                      </a:xfrm>
                                      <a:custGeom>
                                        <a:avLst/>
                                        <a:gdLst>
                                          <a:gd name="T0" fmla="*/ 0 w 26"/>
                                          <a:gd name="T1" fmla="*/ 28 h 33"/>
                                          <a:gd name="T2" fmla="*/ 19 w 26"/>
                                          <a:gd name="T3" fmla="*/ 33 h 33"/>
                                          <a:gd name="T4" fmla="*/ 26 w 26"/>
                                          <a:gd name="T5" fmla="*/ 4 h 33"/>
                                          <a:gd name="T6" fmla="*/ 7 w 26"/>
                                          <a:gd name="T7" fmla="*/ 0 h 33"/>
                                          <a:gd name="T8" fmla="*/ 0 w 26"/>
                                          <a:gd name="T9" fmla="*/ 28 h 33"/>
                                        </a:gdLst>
                                        <a:ahLst/>
                                        <a:cxnLst>
                                          <a:cxn ang="0">
                                            <a:pos x="T0" y="T1"/>
                                          </a:cxn>
                                          <a:cxn ang="0">
                                            <a:pos x="T2" y="T3"/>
                                          </a:cxn>
                                          <a:cxn ang="0">
                                            <a:pos x="T4" y="T5"/>
                                          </a:cxn>
                                          <a:cxn ang="0">
                                            <a:pos x="T6" y="T7"/>
                                          </a:cxn>
                                          <a:cxn ang="0">
                                            <a:pos x="T8" y="T9"/>
                                          </a:cxn>
                                        </a:cxnLst>
                                        <a:rect l="0" t="0" r="r" b="b"/>
                                        <a:pathLst>
                                          <a:path w="26" h="33">
                                            <a:moveTo>
                                              <a:pt x="0" y="28"/>
                                            </a:moveTo>
                                            <a:lnTo>
                                              <a:pt x="19" y="33"/>
                                            </a:lnTo>
                                            <a:lnTo>
                                              <a:pt x="26" y="4"/>
                                            </a:lnTo>
                                            <a:lnTo>
                                              <a:pt x="7"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2" name="Freeform 15571"/>
                                    <wps:cNvSpPr>
                                      <a:spLocks/>
                                    </wps:cNvSpPr>
                                    <wps:spPr bwMode="auto">
                                      <a:xfrm>
                                        <a:off x="6663" y="4633"/>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3" name="Freeform 15572"/>
                                    <wps:cNvSpPr>
                                      <a:spLocks/>
                                    </wps:cNvSpPr>
                                    <wps:spPr bwMode="auto">
                                      <a:xfrm>
                                        <a:off x="6668" y="4607"/>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4" name="Freeform 15573"/>
                                    <wps:cNvSpPr>
                                      <a:spLocks/>
                                    </wps:cNvSpPr>
                                    <wps:spPr bwMode="auto">
                                      <a:xfrm>
                                        <a:off x="6675" y="4580"/>
                                        <a:ext cx="24" cy="32"/>
                                      </a:xfrm>
                                      <a:custGeom>
                                        <a:avLst/>
                                        <a:gdLst>
                                          <a:gd name="T0" fmla="*/ 0 w 24"/>
                                          <a:gd name="T1" fmla="*/ 29 h 32"/>
                                          <a:gd name="T2" fmla="*/ 19 w 24"/>
                                          <a:gd name="T3" fmla="*/ 32 h 32"/>
                                          <a:gd name="T4" fmla="*/ 24 w 24"/>
                                          <a:gd name="T5" fmla="*/ 3 h 32"/>
                                          <a:gd name="T6" fmla="*/ 5 w 24"/>
                                          <a:gd name="T7" fmla="*/ 0 h 32"/>
                                          <a:gd name="T8" fmla="*/ 0 w 24"/>
                                          <a:gd name="T9" fmla="*/ 29 h 32"/>
                                        </a:gdLst>
                                        <a:ahLst/>
                                        <a:cxnLst>
                                          <a:cxn ang="0">
                                            <a:pos x="T0" y="T1"/>
                                          </a:cxn>
                                          <a:cxn ang="0">
                                            <a:pos x="T2" y="T3"/>
                                          </a:cxn>
                                          <a:cxn ang="0">
                                            <a:pos x="T4" y="T5"/>
                                          </a:cxn>
                                          <a:cxn ang="0">
                                            <a:pos x="T6" y="T7"/>
                                          </a:cxn>
                                          <a:cxn ang="0">
                                            <a:pos x="T8" y="T9"/>
                                          </a:cxn>
                                        </a:cxnLst>
                                        <a:rect l="0" t="0" r="r" b="b"/>
                                        <a:pathLst>
                                          <a:path w="24" h="32">
                                            <a:moveTo>
                                              <a:pt x="0" y="29"/>
                                            </a:moveTo>
                                            <a:lnTo>
                                              <a:pt x="19" y="32"/>
                                            </a:lnTo>
                                            <a:lnTo>
                                              <a:pt x="24" y="3"/>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5" name="Freeform 15574"/>
                                    <wps:cNvSpPr>
                                      <a:spLocks/>
                                    </wps:cNvSpPr>
                                    <wps:spPr bwMode="auto">
                                      <a:xfrm>
                                        <a:off x="6680" y="4552"/>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6" name="Freeform 15575"/>
                                    <wps:cNvSpPr>
                                      <a:spLocks/>
                                    </wps:cNvSpPr>
                                    <wps:spPr bwMode="auto">
                                      <a:xfrm>
                                        <a:off x="6685" y="4525"/>
                                        <a:ext cx="24" cy="31"/>
                                      </a:xfrm>
                                      <a:custGeom>
                                        <a:avLst/>
                                        <a:gdLst>
                                          <a:gd name="T0" fmla="*/ 0 w 24"/>
                                          <a:gd name="T1" fmla="*/ 27 h 31"/>
                                          <a:gd name="T2" fmla="*/ 19 w 24"/>
                                          <a:gd name="T3" fmla="*/ 31 h 31"/>
                                          <a:gd name="T4" fmla="*/ 24 w 24"/>
                                          <a:gd name="T5" fmla="*/ 5 h 31"/>
                                          <a:gd name="T6" fmla="*/ 4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4"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7" name="Freeform 15576"/>
                                    <wps:cNvSpPr>
                                      <a:spLocks/>
                                    </wps:cNvSpPr>
                                    <wps:spPr bwMode="auto">
                                      <a:xfrm>
                                        <a:off x="6689" y="4499"/>
                                        <a:ext cx="27" cy="31"/>
                                      </a:xfrm>
                                      <a:custGeom>
                                        <a:avLst/>
                                        <a:gdLst>
                                          <a:gd name="T0" fmla="*/ 0 w 27"/>
                                          <a:gd name="T1" fmla="*/ 26 h 31"/>
                                          <a:gd name="T2" fmla="*/ 20 w 27"/>
                                          <a:gd name="T3" fmla="*/ 31 h 31"/>
                                          <a:gd name="T4" fmla="*/ 27 w 27"/>
                                          <a:gd name="T5" fmla="*/ 5 h 31"/>
                                          <a:gd name="T6" fmla="*/ 8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20" y="31"/>
                                            </a:lnTo>
                                            <a:lnTo>
                                              <a:pt x="27" y="5"/>
                                            </a:lnTo>
                                            <a:lnTo>
                                              <a:pt x="8"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8" name="Freeform 15577"/>
                                    <wps:cNvSpPr>
                                      <a:spLocks/>
                                    </wps:cNvSpPr>
                                    <wps:spPr bwMode="auto">
                                      <a:xfrm>
                                        <a:off x="6697" y="4472"/>
                                        <a:ext cx="24" cy="32"/>
                                      </a:xfrm>
                                      <a:custGeom>
                                        <a:avLst/>
                                        <a:gdLst>
                                          <a:gd name="T0" fmla="*/ 0 w 24"/>
                                          <a:gd name="T1" fmla="*/ 29 h 32"/>
                                          <a:gd name="T2" fmla="*/ 19 w 24"/>
                                          <a:gd name="T3" fmla="*/ 32 h 32"/>
                                          <a:gd name="T4" fmla="*/ 24 w 24"/>
                                          <a:gd name="T5" fmla="*/ 3 h 32"/>
                                          <a:gd name="T6" fmla="*/ 4 w 24"/>
                                          <a:gd name="T7" fmla="*/ 0 h 32"/>
                                          <a:gd name="T8" fmla="*/ 0 w 24"/>
                                          <a:gd name="T9" fmla="*/ 29 h 32"/>
                                        </a:gdLst>
                                        <a:ahLst/>
                                        <a:cxnLst>
                                          <a:cxn ang="0">
                                            <a:pos x="T0" y="T1"/>
                                          </a:cxn>
                                          <a:cxn ang="0">
                                            <a:pos x="T2" y="T3"/>
                                          </a:cxn>
                                          <a:cxn ang="0">
                                            <a:pos x="T4" y="T5"/>
                                          </a:cxn>
                                          <a:cxn ang="0">
                                            <a:pos x="T6" y="T7"/>
                                          </a:cxn>
                                          <a:cxn ang="0">
                                            <a:pos x="T8" y="T9"/>
                                          </a:cxn>
                                        </a:cxnLst>
                                        <a:rect l="0" t="0" r="r" b="b"/>
                                        <a:pathLst>
                                          <a:path w="24" h="32">
                                            <a:moveTo>
                                              <a:pt x="0" y="29"/>
                                            </a:moveTo>
                                            <a:lnTo>
                                              <a:pt x="19" y="32"/>
                                            </a:lnTo>
                                            <a:lnTo>
                                              <a:pt x="24" y="3"/>
                                            </a:lnTo>
                                            <a:lnTo>
                                              <a:pt x="4"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9" name="Freeform 15578"/>
                                    <wps:cNvSpPr>
                                      <a:spLocks/>
                                    </wps:cNvSpPr>
                                    <wps:spPr bwMode="auto">
                                      <a:xfrm>
                                        <a:off x="6701" y="4444"/>
                                        <a:ext cx="27" cy="31"/>
                                      </a:xfrm>
                                      <a:custGeom>
                                        <a:avLst/>
                                        <a:gdLst>
                                          <a:gd name="T0" fmla="*/ 0 w 27"/>
                                          <a:gd name="T1" fmla="*/ 26 h 31"/>
                                          <a:gd name="T2" fmla="*/ 20 w 27"/>
                                          <a:gd name="T3" fmla="*/ 31 h 31"/>
                                          <a:gd name="T4" fmla="*/ 27 w 27"/>
                                          <a:gd name="T5" fmla="*/ 4 h 31"/>
                                          <a:gd name="T6" fmla="*/ 8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20" y="31"/>
                                            </a:lnTo>
                                            <a:lnTo>
                                              <a:pt x="27" y="4"/>
                                            </a:lnTo>
                                            <a:lnTo>
                                              <a:pt x="8"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0" name="Freeform 15579"/>
                                    <wps:cNvSpPr>
                                      <a:spLocks/>
                                    </wps:cNvSpPr>
                                    <wps:spPr bwMode="auto">
                                      <a:xfrm>
                                        <a:off x="6709" y="4417"/>
                                        <a:ext cx="26" cy="31"/>
                                      </a:xfrm>
                                      <a:custGeom>
                                        <a:avLst/>
                                        <a:gdLst>
                                          <a:gd name="T0" fmla="*/ 0 w 26"/>
                                          <a:gd name="T1" fmla="*/ 27 h 31"/>
                                          <a:gd name="T2" fmla="*/ 19 w 26"/>
                                          <a:gd name="T3" fmla="*/ 31 h 31"/>
                                          <a:gd name="T4" fmla="*/ 26 w 26"/>
                                          <a:gd name="T5" fmla="*/ 5 h 31"/>
                                          <a:gd name="T6" fmla="*/ 7 w 26"/>
                                          <a:gd name="T7" fmla="*/ 0 h 31"/>
                                          <a:gd name="T8" fmla="*/ 0 w 26"/>
                                          <a:gd name="T9" fmla="*/ 27 h 31"/>
                                        </a:gdLst>
                                        <a:ahLst/>
                                        <a:cxnLst>
                                          <a:cxn ang="0">
                                            <a:pos x="T0" y="T1"/>
                                          </a:cxn>
                                          <a:cxn ang="0">
                                            <a:pos x="T2" y="T3"/>
                                          </a:cxn>
                                          <a:cxn ang="0">
                                            <a:pos x="T4" y="T5"/>
                                          </a:cxn>
                                          <a:cxn ang="0">
                                            <a:pos x="T6" y="T7"/>
                                          </a:cxn>
                                          <a:cxn ang="0">
                                            <a:pos x="T8" y="T9"/>
                                          </a:cxn>
                                        </a:cxnLst>
                                        <a:rect l="0" t="0" r="r" b="b"/>
                                        <a:pathLst>
                                          <a:path w="26" h="31">
                                            <a:moveTo>
                                              <a:pt x="0" y="27"/>
                                            </a:moveTo>
                                            <a:lnTo>
                                              <a:pt x="19" y="31"/>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1" name="Freeform 15580"/>
                                    <wps:cNvSpPr>
                                      <a:spLocks/>
                                    </wps:cNvSpPr>
                                    <wps:spPr bwMode="auto">
                                      <a:xfrm>
                                        <a:off x="6716" y="4391"/>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2" name="Freeform 15581"/>
                                    <wps:cNvSpPr>
                                      <a:spLocks/>
                                    </wps:cNvSpPr>
                                    <wps:spPr bwMode="auto">
                                      <a:xfrm>
                                        <a:off x="6721" y="4364"/>
                                        <a:ext cx="24" cy="32"/>
                                      </a:xfrm>
                                      <a:custGeom>
                                        <a:avLst/>
                                        <a:gdLst>
                                          <a:gd name="T0" fmla="*/ 0 w 24"/>
                                          <a:gd name="T1" fmla="*/ 27 h 32"/>
                                          <a:gd name="T2" fmla="*/ 19 w 24"/>
                                          <a:gd name="T3" fmla="*/ 32 h 32"/>
                                          <a:gd name="T4" fmla="*/ 24 w 24"/>
                                          <a:gd name="T5" fmla="*/ 5 h 32"/>
                                          <a:gd name="T6" fmla="*/ 4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4"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3" name="Freeform 15582"/>
                                    <wps:cNvSpPr>
                                      <a:spLocks/>
                                    </wps:cNvSpPr>
                                    <wps:spPr bwMode="auto">
                                      <a:xfrm>
                                        <a:off x="6725" y="4338"/>
                                        <a:ext cx="27" cy="31"/>
                                      </a:xfrm>
                                      <a:custGeom>
                                        <a:avLst/>
                                        <a:gdLst>
                                          <a:gd name="T0" fmla="*/ 0 w 27"/>
                                          <a:gd name="T1" fmla="*/ 26 h 31"/>
                                          <a:gd name="T2" fmla="*/ 20 w 27"/>
                                          <a:gd name="T3" fmla="*/ 31 h 31"/>
                                          <a:gd name="T4" fmla="*/ 27 w 27"/>
                                          <a:gd name="T5" fmla="*/ 5 h 31"/>
                                          <a:gd name="T6" fmla="*/ 8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20" y="31"/>
                                            </a:lnTo>
                                            <a:lnTo>
                                              <a:pt x="27" y="5"/>
                                            </a:lnTo>
                                            <a:lnTo>
                                              <a:pt x="8"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4" name="Freeform 15583"/>
                                    <wps:cNvSpPr>
                                      <a:spLocks/>
                                    </wps:cNvSpPr>
                                    <wps:spPr bwMode="auto">
                                      <a:xfrm>
                                        <a:off x="6733" y="4312"/>
                                        <a:ext cx="24" cy="31"/>
                                      </a:xfrm>
                                      <a:custGeom>
                                        <a:avLst/>
                                        <a:gdLst>
                                          <a:gd name="T0" fmla="*/ 0 w 24"/>
                                          <a:gd name="T1" fmla="*/ 26 h 31"/>
                                          <a:gd name="T2" fmla="*/ 19 w 24"/>
                                          <a:gd name="T3" fmla="*/ 31 h 31"/>
                                          <a:gd name="T4" fmla="*/ 24 w 24"/>
                                          <a:gd name="T5" fmla="*/ 4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5" name="Freeform 15584"/>
                                    <wps:cNvSpPr>
                                      <a:spLocks/>
                                    </wps:cNvSpPr>
                                    <wps:spPr bwMode="auto">
                                      <a:xfrm>
                                        <a:off x="6737" y="4285"/>
                                        <a:ext cx="24" cy="31"/>
                                      </a:xfrm>
                                      <a:custGeom>
                                        <a:avLst/>
                                        <a:gdLst>
                                          <a:gd name="T0" fmla="*/ 0 w 24"/>
                                          <a:gd name="T1" fmla="*/ 27 h 31"/>
                                          <a:gd name="T2" fmla="*/ 20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20"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6" name="Freeform 15585"/>
                                    <wps:cNvSpPr>
                                      <a:spLocks/>
                                    </wps:cNvSpPr>
                                    <wps:spPr bwMode="auto">
                                      <a:xfrm>
                                        <a:off x="6742" y="4259"/>
                                        <a:ext cx="27" cy="31"/>
                                      </a:xfrm>
                                      <a:custGeom>
                                        <a:avLst/>
                                        <a:gdLst>
                                          <a:gd name="T0" fmla="*/ 0 w 27"/>
                                          <a:gd name="T1" fmla="*/ 26 h 31"/>
                                          <a:gd name="T2" fmla="*/ 19 w 27"/>
                                          <a:gd name="T3" fmla="*/ 31 h 31"/>
                                          <a:gd name="T4" fmla="*/ 27 w 27"/>
                                          <a:gd name="T5" fmla="*/ 5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7" name="Freeform 15586"/>
                                    <wps:cNvSpPr>
                                      <a:spLocks/>
                                    </wps:cNvSpPr>
                                    <wps:spPr bwMode="auto">
                                      <a:xfrm>
                                        <a:off x="6749" y="4232"/>
                                        <a:ext cx="24" cy="32"/>
                                      </a:xfrm>
                                      <a:custGeom>
                                        <a:avLst/>
                                        <a:gdLst>
                                          <a:gd name="T0" fmla="*/ 0 w 24"/>
                                          <a:gd name="T1" fmla="*/ 27 h 32"/>
                                          <a:gd name="T2" fmla="*/ 20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20"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8" name="Freeform 15587"/>
                                    <wps:cNvSpPr>
                                      <a:spLocks/>
                                    </wps:cNvSpPr>
                                    <wps:spPr bwMode="auto">
                                      <a:xfrm>
                                        <a:off x="6754" y="4206"/>
                                        <a:ext cx="27" cy="31"/>
                                      </a:xfrm>
                                      <a:custGeom>
                                        <a:avLst/>
                                        <a:gdLst>
                                          <a:gd name="T0" fmla="*/ 0 w 27"/>
                                          <a:gd name="T1" fmla="*/ 26 h 31"/>
                                          <a:gd name="T2" fmla="*/ 19 w 27"/>
                                          <a:gd name="T3" fmla="*/ 31 h 31"/>
                                          <a:gd name="T4" fmla="*/ 27 w 27"/>
                                          <a:gd name="T5" fmla="*/ 5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9" name="Freeform 15588"/>
                                    <wps:cNvSpPr>
                                      <a:spLocks/>
                                    </wps:cNvSpPr>
                                    <wps:spPr bwMode="auto">
                                      <a:xfrm>
                                        <a:off x="6761" y="4180"/>
                                        <a:ext cx="24" cy="31"/>
                                      </a:xfrm>
                                      <a:custGeom>
                                        <a:avLst/>
                                        <a:gdLst>
                                          <a:gd name="T0" fmla="*/ 0 w 24"/>
                                          <a:gd name="T1" fmla="*/ 26 h 31"/>
                                          <a:gd name="T2" fmla="*/ 20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20"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0" name="Freeform 15589"/>
                                    <wps:cNvSpPr>
                                      <a:spLocks/>
                                    </wps:cNvSpPr>
                                    <wps:spPr bwMode="auto">
                                      <a:xfrm>
                                        <a:off x="6766" y="4156"/>
                                        <a:ext cx="27" cy="28"/>
                                      </a:xfrm>
                                      <a:custGeom>
                                        <a:avLst/>
                                        <a:gdLst>
                                          <a:gd name="T0" fmla="*/ 0 w 27"/>
                                          <a:gd name="T1" fmla="*/ 24 h 28"/>
                                          <a:gd name="T2" fmla="*/ 19 w 27"/>
                                          <a:gd name="T3" fmla="*/ 28 h 28"/>
                                          <a:gd name="T4" fmla="*/ 27 w 27"/>
                                          <a:gd name="T5" fmla="*/ 4 h 28"/>
                                          <a:gd name="T6" fmla="*/ 7 w 27"/>
                                          <a:gd name="T7" fmla="*/ 0 h 28"/>
                                          <a:gd name="T8" fmla="*/ 0 w 27"/>
                                          <a:gd name="T9" fmla="*/ 24 h 28"/>
                                        </a:gdLst>
                                        <a:ahLst/>
                                        <a:cxnLst>
                                          <a:cxn ang="0">
                                            <a:pos x="T0" y="T1"/>
                                          </a:cxn>
                                          <a:cxn ang="0">
                                            <a:pos x="T2" y="T3"/>
                                          </a:cxn>
                                          <a:cxn ang="0">
                                            <a:pos x="T4" y="T5"/>
                                          </a:cxn>
                                          <a:cxn ang="0">
                                            <a:pos x="T6" y="T7"/>
                                          </a:cxn>
                                          <a:cxn ang="0">
                                            <a:pos x="T8" y="T9"/>
                                          </a:cxn>
                                        </a:cxnLst>
                                        <a:rect l="0" t="0" r="r" b="b"/>
                                        <a:pathLst>
                                          <a:path w="27" h="28">
                                            <a:moveTo>
                                              <a:pt x="0" y="24"/>
                                            </a:moveTo>
                                            <a:lnTo>
                                              <a:pt x="19" y="28"/>
                                            </a:lnTo>
                                            <a:lnTo>
                                              <a:pt x="27" y="4"/>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1" name="Freeform 15590"/>
                                    <wps:cNvSpPr>
                                      <a:spLocks/>
                                    </wps:cNvSpPr>
                                    <wps:spPr bwMode="auto">
                                      <a:xfrm>
                                        <a:off x="6773" y="4132"/>
                                        <a:ext cx="24" cy="28"/>
                                      </a:xfrm>
                                      <a:custGeom>
                                        <a:avLst/>
                                        <a:gdLst>
                                          <a:gd name="T0" fmla="*/ 0 w 24"/>
                                          <a:gd name="T1" fmla="*/ 24 h 28"/>
                                          <a:gd name="T2" fmla="*/ 20 w 24"/>
                                          <a:gd name="T3" fmla="*/ 28 h 28"/>
                                          <a:gd name="T4" fmla="*/ 24 w 24"/>
                                          <a:gd name="T5" fmla="*/ 4 h 28"/>
                                          <a:gd name="T6" fmla="*/ 5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20" y="28"/>
                                            </a:lnTo>
                                            <a:lnTo>
                                              <a:pt x="24" y="4"/>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2" name="Freeform 15591"/>
                                    <wps:cNvSpPr>
                                      <a:spLocks/>
                                    </wps:cNvSpPr>
                                    <wps:spPr bwMode="auto">
                                      <a:xfrm>
                                        <a:off x="6778" y="4105"/>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3" name="Freeform 15592"/>
                                    <wps:cNvSpPr>
                                      <a:spLocks/>
                                    </wps:cNvSpPr>
                                    <wps:spPr bwMode="auto">
                                      <a:xfrm>
                                        <a:off x="6783" y="4081"/>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4" name="Freeform 15593"/>
                                    <wps:cNvSpPr>
                                      <a:spLocks/>
                                    </wps:cNvSpPr>
                                    <wps:spPr bwMode="auto">
                                      <a:xfrm>
                                        <a:off x="6790" y="4055"/>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5" name="Freeform 15594"/>
                                    <wps:cNvSpPr>
                                      <a:spLocks/>
                                    </wps:cNvSpPr>
                                    <wps:spPr bwMode="auto">
                                      <a:xfrm>
                                        <a:off x="6795" y="4031"/>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6" name="Freeform 15595"/>
                                    <wps:cNvSpPr>
                                      <a:spLocks/>
                                    </wps:cNvSpPr>
                                    <wps:spPr bwMode="auto">
                                      <a:xfrm>
                                        <a:off x="6800" y="4007"/>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7" name="Freeform 15596"/>
                                    <wps:cNvSpPr>
                                      <a:spLocks/>
                                    </wps:cNvSpPr>
                                    <wps:spPr bwMode="auto">
                                      <a:xfrm>
                                        <a:off x="6807" y="3983"/>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8" name="Freeform 15597"/>
                                    <wps:cNvSpPr>
                                      <a:spLocks/>
                                    </wps:cNvSpPr>
                                    <wps:spPr bwMode="auto">
                                      <a:xfrm>
                                        <a:off x="6812" y="3959"/>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9" name="Freeform 15598"/>
                                    <wps:cNvSpPr>
                                      <a:spLocks/>
                                    </wps:cNvSpPr>
                                    <wps:spPr bwMode="auto">
                                      <a:xfrm>
                                        <a:off x="6819" y="3935"/>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0" name="Freeform 15599"/>
                                    <wps:cNvSpPr>
                                      <a:spLocks/>
                                    </wps:cNvSpPr>
                                    <wps:spPr bwMode="auto">
                                      <a:xfrm>
                                        <a:off x="6826" y="3913"/>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1" name="Freeform 15600"/>
                                    <wps:cNvSpPr>
                                      <a:spLocks/>
                                    </wps:cNvSpPr>
                                    <wps:spPr bwMode="auto">
                                      <a:xfrm>
                                        <a:off x="6831" y="3889"/>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2" name="Freeform 15601"/>
                                    <wps:cNvSpPr>
                                      <a:spLocks/>
                                    </wps:cNvSpPr>
                                    <wps:spPr bwMode="auto">
                                      <a:xfrm>
                                        <a:off x="6836" y="3868"/>
                                        <a:ext cx="26" cy="28"/>
                                      </a:xfrm>
                                      <a:custGeom>
                                        <a:avLst/>
                                        <a:gdLst>
                                          <a:gd name="T0" fmla="*/ 0 w 26"/>
                                          <a:gd name="T1" fmla="*/ 21 h 28"/>
                                          <a:gd name="T2" fmla="*/ 19 w 26"/>
                                          <a:gd name="T3" fmla="*/ 28 h 28"/>
                                          <a:gd name="T4" fmla="*/ 26 w 26"/>
                                          <a:gd name="T5" fmla="*/ 7 h 28"/>
                                          <a:gd name="T6" fmla="*/ 7 w 26"/>
                                          <a:gd name="T7" fmla="*/ 0 h 28"/>
                                          <a:gd name="T8" fmla="*/ 0 w 26"/>
                                          <a:gd name="T9" fmla="*/ 21 h 28"/>
                                        </a:gdLst>
                                        <a:ahLst/>
                                        <a:cxnLst>
                                          <a:cxn ang="0">
                                            <a:pos x="T0" y="T1"/>
                                          </a:cxn>
                                          <a:cxn ang="0">
                                            <a:pos x="T2" y="T3"/>
                                          </a:cxn>
                                          <a:cxn ang="0">
                                            <a:pos x="T4" y="T5"/>
                                          </a:cxn>
                                          <a:cxn ang="0">
                                            <a:pos x="T6" y="T7"/>
                                          </a:cxn>
                                          <a:cxn ang="0">
                                            <a:pos x="T8" y="T9"/>
                                          </a:cxn>
                                        </a:cxnLst>
                                        <a:rect l="0" t="0" r="r" b="b"/>
                                        <a:pathLst>
                                          <a:path w="26" h="28">
                                            <a:moveTo>
                                              <a:pt x="0" y="21"/>
                                            </a:moveTo>
                                            <a:lnTo>
                                              <a:pt x="19" y="28"/>
                                            </a:lnTo>
                                            <a:lnTo>
                                              <a:pt x="26"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3" name="Freeform 15602"/>
                                    <wps:cNvSpPr>
                                      <a:spLocks/>
                                    </wps:cNvSpPr>
                                    <wps:spPr bwMode="auto">
                                      <a:xfrm>
                                        <a:off x="6843" y="3844"/>
                                        <a:ext cx="24" cy="28"/>
                                      </a:xfrm>
                                      <a:custGeom>
                                        <a:avLst/>
                                        <a:gdLst>
                                          <a:gd name="T0" fmla="*/ 0 w 24"/>
                                          <a:gd name="T1" fmla="*/ 24 h 28"/>
                                          <a:gd name="T2" fmla="*/ 19 w 24"/>
                                          <a:gd name="T3" fmla="*/ 28 h 28"/>
                                          <a:gd name="T4" fmla="*/ 24 w 24"/>
                                          <a:gd name="T5" fmla="*/ 4 h 28"/>
                                          <a:gd name="T6" fmla="*/ 5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4" name="Freeform 15603"/>
                                    <wps:cNvSpPr>
                                      <a:spLocks/>
                                    </wps:cNvSpPr>
                                    <wps:spPr bwMode="auto">
                                      <a:xfrm>
                                        <a:off x="6848" y="3822"/>
                                        <a:ext cx="26" cy="29"/>
                                      </a:xfrm>
                                      <a:custGeom>
                                        <a:avLst/>
                                        <a:gdLst>
                                          <a:gd name="T0" fmla="*/ 0 w 26"/>
                                          <a:gd name="T1" fmla="*/ 22 h 29"/>
                                          <a:gd name="T2" fmla="*/ 19 w 26"/>
                                          <a:gd name="T3" fmla="*/ 29 h 29"/>
                                          <a:gd name="T4" fmla="*/ 26 w 26"/>
                                          <a:gd name="T5" fmla="*/ 7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7"/>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5" name="Freeform 15604"/>
                                    <wps:cNvSpPr>
                                      <a:spLocks/>
                                    </wps:cNvSpPr>
                                    <wps:spPr bwMode="auto">
                                      <a:xfrm>
                                        <a:off x="6855" y="3800"/>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6" name="Freeform 15605"/>
                                    <wps:cNvSpPr>
                                      <a:spLocks/>
                                    </wps:cNvSpPr>
                                    <wps:spPr bwMode="auto">
                                      <a:xfrm>
                                        <a:off x="6860" y="3779"/>
                                        <a:ext cx="26" cy="29"/>
                                      </a:xfrm>
                                      <a:custGeom>
                                        <a:avLst/>
                                        <a:gdLst>
                                          <a:gd name="T0" fmla="*/ 0 w 26"/>
                                          <a:gd name="T1" fmla="*/ 21 h 29"/>
                                          <a:gd name="T2" fmla="*/ 19 w 26"/>
                                          <a:gd name="T3" fmla="*/ 29 h 29"/>
                                          <a:gd name="T4" fmla="*/ 26 w 26"/>
                                          <a:gd name="T5" fmla="*/ 7 h 29"/>
                                          <a:gd name="T6" fmla="*/ 7 w 26"/>
                                          <a:gd name="T7" fmla="*/ 0 h 29"/>
                                          <a:gd name="T8" fmla="*/ 0 w 26"/>
                                          <a:gd name="T9" fmla="*/ 21 h 29"/>
                                        </a:gdLst>
                                        <a:ahLst/>
                                        <a:cxnLst>
                                          <a:cxn ang="0">
                                            <a:pos x="T0" y="T1"/>
                                          </a:cxn>
                                          <a:cxn ang="0">
                                            <a:pos x="T2" y="T3"/>
                                          </a:cxn>
                                          <a:cxn ang="0">
                                            <a:pos x="T4" y="T5"/>
                                          </a:cxn>
                                          <a:cxn ang="0">
                                            <a:pos x="T6" y="T7"/>
                                          </a:cxn>
                                          <a:cxn ang="0">
                                            <a:pos x="T8" y="T9"/>
                                          </a:cxn>
                                        </a:cxnLst>
                                        <a:rect l="0" t="0" r="r" b="b"/>
                                        <a:pathLst>
                                          <a:path w="26" h="29">
                                            <a:moveTo>
                                              <a:pt x="0" y="21"/>
                                            </a:moveTo>
                                            <a:lnTo>
                                              <a:pt x="19" y="29"/>
                                            </a:lnTo>
                                            <a:lnTo>
                                              <a:pt x="26"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7" name="Freeform 15606"/>
                                    <wps:cNvSpPr>
                                      <a:spLocks/>
                                    </wps:cNvSpPr>
                                    <wps:spPr bwMode="auto">
                                      <a:xfrm>
                                        <a:off x="6867" y="3757"/>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8" name="Freeform 15607"/>
                                    <wps:cNvSpPr>
                                      <a:spLocks/>
                                    </wps:cNvSpPr>
                                    <wps:spPr bwMode="auto">
                                      <a:xfrm>
                                        <a:off x="6872" y="3736"/>
                                        <a:ext cx="24" cy="26"/>
                                      </a:xfrm>
                                      <a:custGeom>
                                        <a:avLst/>
                                        <a:gdLst>
                                          <a:gd name="T0" fmla="*/ 0 w 24"/>
                                          <a:gd name="T1" fmla="*/ 21 h 26"/>
                                          <a:gd name="T2" fmla="*/ 19 w 24"/>
                                          <a:gd name="T3" fmla="*/ 26 h 26"/>
                                          <a:gd name="T4" fmla="*/ 24 w 24"/>
                                          <a:gd name="T5" fmla="*/ 4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4"/>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9" name="Freeform 15608"/>
                                    <wps:cNvSpPr>
                                      <a:spLocks/>
                                    </wps:cNvSpPr>
                                    <wps:spPr bwMode="auto">
                                      <a:xfrm>
                                        <a:off x="6877" y="3714"/>
                                        <a:ext cx="26" cy="29"/>
                                      </a:xfrm>
                                      <a:custGeom>
                                        <a:avLst/>
                                        <a:gdLst>
                                          <a:gd name="T0" fmla="*/ 0 w 26"/>
                                          <a:gd name="T1" fmla="*/ 22 h 29"/>
                                          <a:gd name="T2" fmla="*/ 19 w 26"/>
                                          <a:gd name="T3" fmla="*/ 29 h 29"/>
                                          <a:gd name="T4" fmla="*/ 26 w 26"/>
                                          <a:gd name="T5" fmla="*/ 7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7"/>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0" name="Freeform 15609"/>
                                    <wps:cNvSpPr>
                                      <a:spLocks/>
                                    </wps:cNvSpPr>
                                    <wps:spPr bwMode="auto">
                                      <a:xfrm>
                                        <a:off x="6884" y="3695"/>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1" name="Freeform 15610"/>
                                    <wps:cNvSpPr>
                                      <a:spLocks/>
                                    </wps:cNvSpPr>
                                    <wps:spPr bwMode="auto">
                                      <a:xfrm>
                                        <a:off x="6889" y="3676"/>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2" name="Freeform 15611"/>
                                    <wps:cNvSpPr>
                                      <a:spLocks/>
                                    </wps:cNvSpPr>
                                    <wps:spPr bwMode="auto">
                                      <a:xfrm>
                                        <a:off x="6896" y="3656"/>
                                        <a:ext cx="24" cy="24"/>
                                      </a:xfrm>
                                      <a:custGeom>
                                        <a:avLst/>
                                        <a:gdLst>
                                          <a:gd name="T0" fmla="*/ 0 w 24"/>
                                          <a:gd name="T1" fmla="*/ 20 h 24"/>
                                          <a:gd name="T2" fmla="*/ 19 w 24"/>
                                          <a:gd name="T3" fmla="*/ 24 h 24"/>
                                          <a:gd name="T4" fmla="*/ 24 w 24"/>
                                          <a:gd name="T5" fmla="*/ 5 h 24"/>
                                          <a:gd name="T6" fmla="*/ 5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19" y="24"/>
                                            </a:lnTo>
                                            <a:lnTo>
                                              <a:pt x="24" y="5"/>
                                            </a:lnTo>
                                            <a:lnTo>
                                              <a:pt x="5"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3" name="Freeform 15612"/>
                                    <wps:cNvSpPr>
                                      <a:spLocks/>
                                    </wps:cNvSpPr>
                                    <wps:spPr bwMode="auto">
                                      <a:xfrm>
                                        <a:off x="6901" y="3635"/>
                                        <a:ext cx="26" cy="29"/>
                                      </a:xfrm>
                                      <a:custGeom>
                                        <a:avLst/>
                                        <a:gdLst>
                                          <a:gd name="T0" fmla="*/ 0 w 26"/>
                                          <a:gd name="T1" fmla="*/ 21 h 29"/>
                                          <a:gd name="T2" fmla="*/ 19 w 26"/>
                                          <a:gd name="T3" fmla="*/ 29 h 29"/>
                                          <a:gd name="T4" fmla="*/ 26 w 26"/>
                                          <a:gd name="T5" fmla="*/ 7 h 29"/>
                                          <a:gd name="T6" fmla="*/ 7 w 26"/>
                                          <a:gd name="T7" fmla="*/ 0 h 29"/>
                                          <a:gd name="T8" fmla="*/ 0 w 26"/>
                                          <a:gd name="T9" fmla="*/ 21 h 29"/>
                                        </a:gdLst>
                                        <a:ahLst/>
                                        <a:cxnLst>
                                          <a:cxn ang="0">
                                            <a:pos x="T0" y="T1"/>
                                          </a:cxn>
                                          <a:cxn ang="0">
                                            <a:pos x="T2" y="T3"/>
                                          </a:cxn>
                                          <a:cxn ang="0">
                                            <a:pos x="T4" y="T5"/>
                                          </a:cxn>
                                          <a:cxn ang="0">
                                            <a:pos x="T6" y="T7"/>
                                          </a:cxn>
                                          <a:cxn ang="0">
                                            <a:pos x="T8" y="T9"/>
                                          </a:cxn>
                                        </a:cxnLst>
                                        <a:rect l="0" t="0" r="r" b="b"/>
                                        <a:pathLst>
                                          <a:path w="26" h="29">
                                            <a:moveTo>
                                              <a:pt x="0" y="21"/>
                                            </a:moveTo>
                                            <a:lnTo>
                                              <a:pt x="19" y="29"/>
                                            </a:lnTo>
                                            <a:lnTo>
                                              <a:pt x="26"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4" name="Freeform 15613"/>
                                    <wps:cNvSpPr>
                                      <a:spLocks/>
                                    </wps:cNvSpPr>
                                    <wps:spPr bwMode="auto">
                                      <a:xfrm>
                                        <a:off x="6908" y="3616"/>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5" name="Freeform 15614"/>
                                    <wps:cNvSpPr>
                                      <a:spLocks/>
                                    </wps:cNvSpPr>
                                    <wps:spPr bwMode="auto">
                                      <a:xfrm>
                                        <a:off x="6913" y="3596"/>
                                        <a:ext cx="26" cy="27"/>
                                      </a:xfrm>
                                      <a:custGeom>
                                        <a:avLst/>
                                        <a:gdLst>
                                          <a:gd name="T0" fmla="*/ 0 w 26"/>
                                          <a:gd name="T1" fmla="*/ 20 h 27"/>
                                          <a:gd name="T2" fmla="*/ 19 w 26"/>
                                          <a:gd name="T3" fmla="*/ 27 h 27"/>
                                          <a:gd name="T4" fmla="*/ 26 w 26"/>
                                          <a:gd name="T5" fmla="*/ 8 h 27"/>
                                          <a:gd name="T6" fmla="*/ 7 w 26"/>
                                          <a:gd name="T7" fmla="*/ 0 h 27"/>
                                          <a:gd name="T8" fmla="*/ 0 w 26"/>
                                          <a:gd name="T9" fmla="*/ 20 h 27"/>
                                        </a:gdLst>
                                        <a:ahLst/>
                                        <a:cxnLst>
                                          <a:cxn ang="0">
                                            <a:pos x="T0" y="T1"/>
                                          </a:cxn>
                                          <a:cxn ang="0">
                                            <a:pos x="T2" y="T3"/>
                                          </a:cxn>
                                          <a:cxn ang="0">
                                            <a:pos x="T4" y="T5"/>
                                          </a:cxn>
                                          <a:cxn ang="0">
                                            <a:pos x="T6" y="T7"/>
                                          </a:cxn>
                                          <a:cxn ang="0">
                                            <a:pos x="T8" y="T9"/>
                                          </a:cxn>
                                        </a:cxnLst>
                                        <a:rect l="0" t="0" r="r" b="b"/>
                                        <a:pathLst>
                                          <a:path w="26" h="27">
                                            <a:moveTo>
                                              <a:pt x="0" y="20"/>
                                            </a:moveTo>
                                            <a:lnTo>
                                              <a:pt x="19" y="27"/>
                                            </a:lnTo>
                                            <a:lnTo>
                                              <a:pt x="26" y="8"/>
                                            </a:lnTo>
                                            <a:lnTo>
                                              <a:pt x="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6" name="Freeform 15615"/>
                                    <wps:cNvSpPr>
                                      <a:spLocks/>
                                    </wps:cNvSpPr>
                                    <wps:spPr bwMode="auto">
                                      <a:xfrm>
                                        <a:off x="6920" y="3580"/>
                                        <a:ext cx="24" cy="21"/>
                                      </a:xfrm>
                                      <a:custGeom>
                                        <a:avLst/>
                                        <a:gdLst>
                                          <a:gd name="T0" fmla="*/ 0 w 24"/>
                                          <a:gd name="T1" fmla="*/ 16 h 21"/>
                                          <a:gd name="T2" fmla="*/ 19 w 24"/>
                                          <a:gd name="T3" fmla="*/ 21 h 21"/>
                                          <a:gd name="T4" fmla="*/ 24 w 24"/>
                                          <a:gd name="T5" fmla="*/ 4 h 21"/>
                                          <a:gd name="T6" fmla="*/ 5 w 24"/>
                                          <a:gd name="T7" fmla="*/ 0 h 21"/>
                                          <a:gd name="T8" fmla="*/ 0 w 24"/>
                                          <a:gd name="T9" fmla="*/ 16 h 21"/>
                                        </a:gdLst>
                                        <a:ahLst/>
                                        <a:cxnLst>
                                          <a:cxn ang="0">
                                            <a:pos x="T0" y="T1"/>
                                          </a:cxn>
                                          <a:cxn ang="0">
                                            <a:pos x="T2" y="T3"/>
                                          </a:cxn>
                                          <a:cxn ang="0">
                                            <a:pos x="T4" y="T5"/>
                                          </a:cxn>
                                          <a:cxn ang="0">
                                            <a:pos x="T6" y="T7"/>
                                          </a:cxn>
                                          <a:cxn ang="0">
                                            <a:pos x="T8" y="T9"/>
                                          </a:cxn>
                                        </a:cxnLst>
                                        <a:rect l="0" t="0" r="r" b="b"/>
                                        <a:pathLst>
                                          <a:path w="24" h="21">
                                            <a:moveTo>
                                              <a:pt x="0" y="16"/>
                                            </a:moveTo>
                                            <a:lnTo>
                                              <a:pt x="19" y="21"/>
                                            </a:lnTo>
                                            <a:lnTo>
                                              <a:pt x="24" y="4"/>
                                            </a:lnTo>
                                            <a:lnTo>
                                              <a:pt x="5"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7" name="Freeform 15616"/>
                                    <wps:cNvSpPr>
                                      <a:spLocks/>
                                    </wps:cNvSpPr>
                                    <wps:spPr bwMode="auto">
                                      <a:xfrm>
                                        <a:off x="6925" y="3560"/>
                                        <a:ext cx="24" cy="24"/>
                                      </a:xfrm>
                                      <a:custGeom>
                                        <a:avLst/>
                                        <a:gdLst>
                                          <a:gd name="T0" fmla="*/ 0 w 24"/>
                                          <a:gd name="T1" fmla="*/ 20 h 24"/>
                                          <a:gd name="T2" fmla="*/ 19 w 24"/>
                                          <a:gd name="T3" fmla="*/ 24 h 24"/>
                                          <a:gd name="T4" fmla="*/ 24 w 24"/>
                                          <a:gd name="T5" fmla="*/ 5 h 24"/>
                                          <a:gd name="T6" fmla="*/ 4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19" y="24"/>
                                            </a:lnTo>
                                            <a:lnTo>
                                              <a:pt x="24" y="5"/>
                                            </a:lnTo>
                                            <a:lnTo>
                                              <a:pt x="4"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8" name="Freeform 15617"/>
                                    <wps:cNvSpPr>
                                      <a:spLocks/>
                                    </wps:cNvSpPr>
                                    <wps:spPr bwMode="auto">
                                      <a:xfrm>
                                        <a:off x="6929" y="3544"/>
                                        <a:ext cx="27" cy="24"/>
                                      </a:xfrm>
                                      <a:custGeom>
                                        <a:avLst/>
                                        <a:gdLst>
                                          <a:gd name="T0" fmla="*/ 0 w 27"/>
                                          <a:gd name="T1" fmla="*/ 16 h 24"/>
                                          <a:gd name="T2" fmla="*/ 20 w 27"/>
                                          <a:gd name="T3" fmla="*/ 24 h 24"/>
                                          <a:gd name="T4" fmla="*/ 27 w 27"/>
                                          <a:gd name="T5" fmla="*/ 7 h 24"/>
                                          <a:gd name="T6" fmla="*/ 8 w 27"/>
                                          <a:gd name="T7" fmla="*/ 0 h 24"/>
                                          <a:gd name="T8" fmla="*/ 0 w 27"/>
                                          <a:gd name="T9" fmla="*/ 16 h 24"/>
                                        </a:gdLst>
                                        <a:ahLst/>
                                        <a:cxnLst>
                                          <a:cxn ang="0">
                                            <a:pos x="T0" y="T1"/>
                                          </a:cxn>
                                          <a:cxn ang="0">
                                            <a:pos x="T2" y="T3"/>
                                          </a:cxn>
                                          <a:cxn ang="0">
                                            <a:pos x="T4" y="T5"/>
                                          </a:cxn>
                                          <a:cxn ang="0">
                                            <a:pos x="T6" y="T7"/>
                                          </a:cxn>
                                          <a:cxn ang="0">
                                            <a:pos x="T8" y="T9"/>
                                          </a:cxn>
                                        </a:cxnLst>
                                        <a:rect l="0" t="0" r="r" b="b"/>
                                        <a:pathLst>
                                          <a:path w="27" h="24">
                                            <a:moveTo>
                                              <a:pt x="0" y="16"/>
                                            </a:moveTo>
                                            <a:lnTo>
                                              <a:pt x="20" y="24"/>
                                            </a:lnTo>
                                            <a:lnTo>
                                              <a:pt x="27" y="7"/>
                                            </a:lnTo>
                                            <a:lnTo>
                                              <a:pt x="8"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9" name="Freeform 15618"/>
                                    <wps:cNvSpPr>
                                      <a:spLocks/>
                                    </wps:cNvSpPr>
                                    <wps:spPr bwMode="auto">
                                      <a:xfrm>
                                        <a:off x="6937" y="3527"/>
                                        <a:ext cx="24" cy="21"/>
                                      </a:xfrm>
                                      <a:custGeom>
                                        <a:avLst/>
                                        <a:gdLst>
                                          <a:gd name="T0" fmla="*/ 0 w 24"/>
                                          <a:gd name="T1" fmla="*/ 17 h 21"/>
                                          <a:gd name="T2" fmla="*/ 19 w 24"/>
                                          <a:gd name="T3" fmla="*/ 21 h 21"/>
                                          <a:gd name="T4" fmla="*/ 24 w 24"/>
                                          <a:gd name="T5" fmla="*/ 5 h 21"/>
                                          <a:gd name="T6" fmla="*/ 4 w 24"/>
                                          <a:gd name="T7" fmla="*/ 0 h 21"/>
                                          <a:gd name="T8" fmla="*/ 0 w 24"/>
                                          <a:gd name="T9" fmla="*/ 17 h 21"/>
                                        </a:gdLst>
                                        <a:ahLst/>
                                        <a:cxnLst>
                                          <a:cxn ang="0">
                                            <a:pos x="T0" y="T1"/>
                                          </a:cxn>
                                          <a:cxn ang="0">
                                            <a:pos x="T2" y="T3"/>
                                          </a:cxn>
                                          <a:cxn ang="0">
                                            <a:pos x="T4" y="T5"/>
                                          </a:cxn>
                                          <a:cxn ang="0">
                                            <a:pos x="T6" y="T7"/>
                                          </a:cxn>
                                          <a:cxn ang="0">
                                            <a:pos x="T8" y="T9"/>
                                          </a:cxn>
                                        </a:cxnLst>
                                        <a:rect l="0" t="0" r="r" b="b"/>
                                        <a:pathLst>
                                          <a:path w="24" h="21">
                                            <a:moveTo>
                                              <a:pt x="0" y="17"/>
                                            </a:moveTo>
                                            <a:lnTo>
                                              <a:pt x="19" y="21"/>
                                            </a:lnTo>
                                            <a:lnTo>
                                              <a:pt x="24" y="5"/>
                                            </a:lnTo>
                                            <a:lnTo>
                                              <a:pt x="4"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0" name="Freeform 15619"/>
                                    <wps:cNvSpPr>
                                      <a:spLocks/>
                                    </wps:cNvSpPr>
                                    <wps:spPr bwMode="auto">
                                      <a:xfrm>
                                        <a:off x="6941" y="3508"/>
                                        <a:ext cx="24" cy="24"/>
                                      </a:xfrm>
                                      <a:custGeom>
                                        <a:avLst/>
                                        <a:gdLst>
                                          <a:gd name="T0" fmla="*/ 0 w 24"/>
                                          <a:gd name="T1" fmla="*/ 19 h 24"/>
                                          <a:gd name="T2" fmla="*/ 20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20"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1" name="Freeform 15620"/>
                                    <wps:cNvSpPr>
                                      <a:spLocks/>
                                    </wps:cNvSpPr>
                                    <wps:spPr bwMode="auto">
                                      <a:xfrm>
                                        <a:off x="6946" y="3491"/>
                                        <a:ext cx="27" cy="24"/>
                                      </a:xfrm>
                                      <a:custGeom>
                                        <a:avLst/>
                                        <a:gdLst>
                                          <a:gd name="T0" fmla="*/ 0 w 27"/>
                                          <a:gd name="T1" fmla="*/ 17 h 24"/>
                                          <a:gd name="T2" fmla="*/ 19 w 27"/>
                                          <a:gd name="T3" fmla="*/ 24 h 24"/>
                                          <a:gd name="T4" fmla="*/ 27 w 27"/>
                                          <a:gd name="T5" fmla="*/ 7 h 24"/>
                                          <a:gd name="T6" fmla="*/ 7 w 27"/>
                                          <a:gd name="T7" fmla="*/ 0 h 24"/>
                                          <a:gd name="T8" fmla="*/ 0 w 27"/>
                                          <a:gd name="T9" fmla="*/ 17 h 24"/>
                                        </a:gdLst>
                                        <a:ahLst/>
                                        <a:cxnLst>
                                          <a:cxn ang="0">
                                            <a:pos x="T0" y="T1"/>
                                          </a:cxn>
                                          <a:cxn ang="0">
                                            <a:pos x="T2" y="T3"/>
                                          </a:cxn>
                                          <a:cxn ang="0">
                                            <a:pos x="T4" y="T5"/>
                                          </a:cxn>
                                          <a:cxn ang="0">
                                            <a:pos x="T6" y="T7"/>
                                          </a:cxn>
                                          <a:cxn ang="0">
                                            <a:pos x="T8" y="T9"/>
                                          </a:cxn>
                                        </a:cxnLst>
                                        <a:rect l="0" t="0" r="r" b="b"/>
                                        <a:pathLst>
                                          <a:path w="27" h="24">
                                            <a:moveTo>
                                              <a:pt x="0" y="17"/>
                                            </a:moveTo>
                                            <a:lnTo>
                                              <a:pt x="19" y="24"/>
                                            </a:lnTo>
                                            <a:lnTo>
                                              <a:pt x="27"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2" name="Freeform 15621"/>
                                    <wps:cNvSpPr>
                                      <a:spLocks/>
                                    </wps:cNvSpPr>
                                    <wps:spPr bwMode="auto">
                                      <a:xfrm>
                                        <a:off x="6956" y="3474"/>
                                        <a:ext cx="24" cy="24"/>
                                      </a:xfrm>
                                      <a:custGeom>
                                        <a:avLst/>
                                        <a:gdLst>
                                          <a:gd name="T0" fmla="*/ 0 w 24"/>
                                          <a:gd name="T1" fmla="*/ 14 h 24"/>
                                          <a:gd name="T2" fmla="*/ 17 w 24"/>
                                          <a:gd name="T3" fmla="*/ 24 h 24"/>
                                          <a:gd name="T4" fmla="*/ 24 w 24"/>
                                          <a:gd name="T5" fmla="*/ 10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10"/>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3" name="Freeform 15622"/>
                                    <wps:cNvSpPr>
                                      <a:spLocks/>
                                    </wps:cNvSpPr>
                                    <wps:spPr bwMode="auto">
                                      <a:xfrm>
                                        <a:off x="6961" y="3460"/>
                                        <a:ext cx="24" cy="21"/>
                                      </a:xfrm>
                                      <a:custGeom>
                                        <a:avLst/>
                                        <a:gdLst>
                                          <a:gd name="T0" fmla="*/ 0 w 24"/>
                                          <a:gd name="T1" fmla="*/ 16 h 21"/>
                                          <a:gd name="T2" fmla="*/ 19 w 24"/>
                                          <a:gd name="T3" fmla="*/ 21 h 21"/>
                                          <a:gd name="T4" fmla="*/ 24 w 24"/>
                                          <a:gd name="T5" fmla="*/ 4 h 21"/>
                                          <a:gd name="T6" fmla="*/ 4 w 24"/>
                                          <a:gd name="T7" fmla="*/ 0 h 21"/>
                                          <a:gd name="T8" fmla="*/ 0 w 24"/>
                                          <a:gd name="T9" fmla="*/ 16 h 21"/>
                                        </a:gdLst>
                                        <a:ahLst/>
                                        <a:cxnLst>
                                          <a:cxn ang="0">
                                            <a:pos x="T0" y="T1"/>
                                          </a:cxn>
                                          <a:cxn ang="0">
                                            <a:pos x="T2" y="T3"/>
                                          </a:cxn>
                                          <a:cxn ang="0">
                                            <a:pos x="T4" y="T5"/>
                                          </a:cxn>
                                          <a:cxn ang="0">
                                            <a:pos x="T6" y="T7"/>
                                          </a:cxn>
                                          <a:cxn ang="0">
                                            <a:pos x="T8" y="T9"/>
                                          </a:cxn>
                                        </a:cxnLst>
                                        <a:rect l="0" t="0" r="r" b="b"/>
                                        <a:pathLst>
                                          <a:path w="24" h="21">
                                            <a:moveTo>
                                              <a:pt x="0" y="16"/>
                                            </a:moveTo>
                                            <a:lnTo>
                                              <a:pt x="19" y="21"/>
                                            </a:lnTo>
                                            <a:lnTo>
                                              <a:pt x="24" y="4"/>
                                            </a:lnTo>
                                            <a:lnTo>
                                              <a:pt x="4"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4" name="Freeform 15623"/>
                                    <wps:cNvSpPr>
                                      <a:spLocks/>
                                    </wps:cNvSpPr>
                                    <wps:spPr bwMode="auto">
                                      <a:xfrm>
                                        <a:off x="6965" y="3445"/>
                                        <a:ext cx="24" cy="22"/>
                                      </a:xfrm>
                                      <a:custGeom>
                                        <a:avLst/>
                                        <a:gdLst>
                                          <a:gd name="T0" fmla="*/ 0 w 24"/>
                                          <a:gd name="T1" fmla="*/ 15 h 22"/>
                                          <a:gd name="T2" fmla="*/ 20 w 24"/>
                                          <a:gd name="T3" fmla="*/ 22 h 22"/>
                                          <a:gd name="T4" fmla="*/ 24 w 24"/>
                                          <a:gd name="T5" fmla="*/ 7 h 22"/>
                                          <a:gd name="T6" fmla="*/ 5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20" y="22"/>
                                            </a:lnTo>
                                            <a:lnTo>
                                              <a:pt x="24" y="7"/>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5" name="Freeform 15624"/>
                                    <wps:cNvSpPr>
                                      <a:spLocks/>
                                    </wps:cNvSpPr>
                                    <wps:spPr bwMode="auto">
                                      <a:xfrm>
                                        <a:off x="6973" y="3428"/>
                                        <a:ext cx="24" cy="24"/>
                                      </a:xfrm>
                                      <a:custGeom>
                                        <a:avLst/>
                                        <a:gdLst>
                                          <a:gd name="T0" fmla="*/ 0 w 24"/>
                                          <a:gd name="T1" fmla="*/ 15 h 24"/>
                                          <a:gd name="T2" fmla="*/ 16 w 24"/>
                                          <a:gd name="T3" fmla="*/ 24 h 24"/>
                                          <a:gd name="T4" fmla="*/ 24 w 24"/>
                                          <a:gd name="T5" fmla="*/ 10 h 24"/>
                                          <a:gd name="T6" fmla="*/ 7 w 24"/>
                                          <a:gd name="T7" fmla="*/ 0 h 24"/>
                                          <a:gd name="T8" fmla="*/ 0 w 24"/>
                                          <a:gd name="T9" fmla="*/ 15 h 24"/>
                                        </a:gdLst>
                                        <a:ahLst/>
                                        <a:cxnLst>
                                          <a:cxn ang="0">
                                            <a:pos x="T0" y="T1"/>
                                          </a:cxn>
                                          <a:cxn ang="0">
                                            <a:pos x="T2" y="T3"/>
                                          </a:cxn>
                                          <a:cxn ang="0">
                                            <a:pos x="T4" y="T5"/>
                                          </a:cxn>
                                          <a:cxn ang="0">
                                            <a:pos x="T6" y="T7"/>
                                          </a:cxn>
                                          <a:cxn ang="0">
                                            <a:pos x="T8" y="T9"/>
                                          </a:cxn>
                                        </a:cxnLst>
                                        <a:rect l="0" t="0" r="r" b="b"/>
                                        <a:pathLst>
                                          <a:path w="24" h="24">
                                            <a:moveTo>
                                              <a:pt x="0" y="15"/>
                                            </a:moveTo>
                                            <a:lnTo>
                                              <a:pt x="16" y="24"/>
                                            </a:lnTo>
                                            <a:lnTo>
                                              <a:pt x="24" y="10"/>
                                            </a:lnTo>
                                            <a:lnTo>
                                              <a:pt x="7"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6" name="Freeform 15625"/>
                                    <wps:cNvSpPr>
                                      <a:spLocks/>
                                    </wps:cNvSpPr>
                                    <wps:spPr bwMode="auto">
                                      <a:xfrm>
                                        <a:off x="6977" y="3414"/>
                                        <a:ext cx="24" cy="22"/>
                                      </a:xfrm>
                                      <a:custGeom>
                                        <a:avLst/>
                                        <a:gdLst>
                                          <a:gd name="T0" fmla="*/ 0 w 24"/>
                                          <a:gd name="T1" fmla="*/ 17 h 22"/>
                                          <a:gd name="T2" fmla="*/ 20 w 24"/>
                                          <a:gd name="T3" fmla="*/ 22 h 22"/>
                                          <a:gd name="T4" fmla="*/ 24 w 24"/>
                                          <a:gd name="T5" fmla="*/ 5 h 22"/>
                                          <a:gd name="T6" fmla="*/ 5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20" y="22"/>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7" name="Freeform 15626"/>
                                    <wps:cNvSpPr>
                                      <a:spLocks/>
                                    </wps:cNvSpPr>
                                    <wps:spPr bwMode="auto">
                                      <a:xfrm>
                                        <a:off x="6982" y="3400"/>
                                        <a:ext cx="24" cy="21"/>
                                      </a:xfrm>
                                      <a:custGeom>
                                        <a:avLst/>
                                        <a:gdLst>
                                          <a:gd name="T0" fmla="*/ 0 w 24"/>
                                          <a:gd name="T1" fmla="*/ 14 h 21"/>
                                          <a:gd name="T2" fmla="*/ 19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8" name="Freeform 15627"/>
                                    <wps:cNvSpPr>
                                      <a:spLocks/>
                                    </wps:cNvSpPr>
                                    <wps:spPr bwMode="auto">
                                      <a:xfrm>
                                        <a:off x="6989" y="3385"/>
                                        <a:ext cx="24" cy="22"/>
                                      </a:xfrm>
                                      <a:custGeom>
                                        <a:avLst/>
                                        <a:gdLst>
                                          <a:gd name="T0" fmla="*/ 0 w 24"/>
                                          <a:gd name="T1" fmla="*/ 12 h 22"/>
                                          <a:gd name="T2" fmla="*/ 17 w 24"/>
                                          <a:gd name="T3" fmla="*/ 22 h 22"/>
                                          <a:gd name="T4" fmla="*/ 24 w 24"/>
                                          <a:gd name="T5" fmla="*/ 10 h 22"/>
                                          <a:gd name="T6" fmla="*/ 8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9" name="Freeform 15628"/>
                                    <wps:cNvSpPr>
                                      <a:spLocks/>
                                    </wps:cNvSpPr>
                                    <wps:spPr bwMode="auto">
                                      <a:xfrm>
                                        <a:off x="6994" y="3373"/>
                                        <a:ext cx="24" cy="22"/>
                                      </a:xfrm>
                                      <a:custGeom>
                                        <a:avLst/>
                                        <a:gdLst>
                                          <a:gd name="T0" fmla="*/ 0 w 24"/>
                                          <a:gd name="T1" fmla="*/ 15 h 22"/>
                                          <a:gd name="T2" fmla="*/ 19 w 24"/>
                                          <a:gd name="T3" fmla="*/ 22 h 22"/>
                                          <a:gd name="T4" fmla="*/ 24 w 24"/>
                                          <a:gd name="T5" fmla="*/ 7 h 22"/>
                                          <a:gd name="T6" fmla="*/ 5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7"/>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0" name="Freeform 15629"/>
                                    <wps:cNvSpPr>
                                      <a:spLocks/>
                                    </wps:cNvSpPr>
                                    <wps:spPr bwMode="auto">
                                      <a:xfrm>
                                        <a:off x="7001" y="3359"/>
                                        <a:ext cx="24" cy="21"/>
                                      </a:xfrm>
                                      <a:custGeom>
                                        <a:avLst/>
                                        <a:gdLst>
                                          <a:gd name="T0" fmla="*/ 0 w 24"/>
                                          <a:gd name="T1" fmla="*/ 12 h 21"/>
                                          <a:gd name="T2" fmla="*/ 17 w 24"/>
                                          <a:gd name="T3" fmla="*/ 21 h 21"/>
                                          <a:gd name="T4" fmla="*/ 24 w 24"/>
                                          <a:gd name="T5" fmla="*/ 9 h 21"/>
                                          <a:gd name="T6" fmla="*/ 8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1" name="Freeform 15630"/>
                                    <wps:cNvSpPr>
                                      <a:spLocks/>
                                    </wps:cNvSpPr>
                                    <wps:spPr bwMode="auto">
                                      <a:xfrm>
                                        <a:off x="7006" y="3347"/>
                                        <a:ext cx="24" cy="21"/>
                                      </a:xfrm>
                                      <a:custGeom>
                                        <a:avLst/>
                                        <a:gdLst>
                                          <a:gd name="T0" fmla="*/ 0 w 24"/>
                                          <a:gd name="T1" fmla="*/ 14 h 21"/>
                                          <a:gd name="T2" fmla="*/ 19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2" name="Freeform 15631"/>
                                    <wps:cNvSpPr>
                                      <a:spLocks/>
                                    </wps:cNvSpPr>
                                    <wps:spPr bwMode="auto">
                                      <a:xfrm>
                                        <a:off x="7013" y="3332"/>
                                        <a:ext cx="24" cy="22"/>
                                      </a:xfrm>
                                      <a:custGeom>
                                        <a:avLst/>
                                        <a:gdLst>
                                          <a:gd name="T0" fmla="*/ 0 w 24"/>
                                          <a:gd name="T1" fmla="*/ 12 h 22"/>
                                          <a:gd name="T2" fmla="*/ 17 w 24"/>
                                          <a:gd name="T3" fmla="*/ 22 h 22"/>
                                          <a:gd name="T4" fmla="*/ 24 w 24"/>
                                          <a:gd name="T5" fmla="*/ 10 h 22"/>
                                          <a:gd name="T6" fmla="*/ 8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3" name="Freeform 15632"/>
                                    <wps:cNvSpPr>
                                      <a:spLocks/>
                                    </wps:cNvSpPr>
                                    <wps:spPr bwMode="auto">
                                      <a:xfrm>
                                        <a:off x="7018" y="3323"/>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4" name="Freeform 15633"/>
                                    <wps:cNvSpPr>
                                      <a:spLocks/>
                                    </wps:cNvSpPr>
                                    <wps:spPr bwMode="auto">
                                      <a:xfrm>
                                        <a:off x="7025" y="3311"/>
                                        <a:ext cx="24" cy="21"/>
                                      </a:xfrm>
                                      <a:custGeom>
                                        <a:avLst/>
                                        <a:gdLst>
                                          <a:gd name="T0" fmla="*/ 0 w 24"/>
                                          <a:gd name="T1" fmla="*/ 9 h 21"/>
                                          <a:gd name="T2" fmla="*/ 17 w 24"/>
                                          <a:gd name="T3" fmla="*/ 21 h 21"/>
                                          <a:gd name="T4" fmla="*/ 24 w 24"/>
                                          <a:gd name="T5" fmla="*/ 12 h 21"/>
                                          <a:gd name="T6" fmla="*/ 8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7" y="21"/>
                                            </a:lnTo>
                                            <a:lnTo>
                                              <a:pt x="24" y="12"/>
                                            </a:lnTo>
                                            <a:lnTo>
                                              <a:pt x="8"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5" name="Freeform 15634"/>
                                    <wps:cNvSpPr>
                                      <a:spLocks/>
                                    </wps:cNvSpPr>
                                    <wps:spPr bwMode="auto">
                                      <a:xfrm>
                                        <a:off x="7030" y="3301"/>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6" name="Freeform 15635"/>
                                    <wps:cNvSpPr>
                                      <a:spLocks/>
                                    </wps:cNvSpPr>
                                    <wps:spPr bwMode="auto">
                                      <a:xfrm>
                                        <a:off x="7037" y="3289"/>
                                        <a:ext cx="22" cy="19"/>
                                      </a:xfrm>
                                      <a:custGeom>
                                        <a:avLst/>
                                        <a:gdLst>
                                          <a:gd name="T0" fmla="*/ 0 w 22"/>
                                          <a:gd name="T1" fmla="*/ 10 h 19"/>
                                          <a:gd name="T2" fmla="*/ 17 w 22"/>
                                          <a:gd name="T3" fmla="*/ 19 h 19"/>
                                          <a:gd name="T4" fmla="*/ 22 w 22"/>
                                          <a:gd name="T5" fmla="*/ 10 h 19"/>
                                          <a:gd name="T6" fmla="*/ 5 w 22"/>
                                          <a:gd name="T7" fmla="*/ 0 h 19"/>
                                          <a:gd name="T8" fmla="*/ 0 w 22"/>
                                          <a:gd name="T9" fmla="*/ 10 h 19"/>
                                        </a:gdLst>
                                        <a:ahLst/>
                                        <a:cxnLst>
                                          <a:cxn ang="0">
                                            <a:pos x="T0" y="T1"/>
                                          </a:cxn>
                                          <a:cxn ang="0">
                                            <a:pos x="T2" y="T3"/>
                                          </a:cxn>
                                          <a:cxn ang="0">
                                            <a:pos x="T4" y="T5"/>
                                          </a:cxn>
                                          <a:cxn ang="0">
                                            <a:pos x="T6" y="T7"/>
                                          </a:cxn>
                                          <a:cxn ang="0">
                                            <a:pos x="T8" y="T9"/>
                                          </a:cxn>
                                        </a:cxnLst>
                                        <a:rect l="0" t="0" r="r" b="b"/>
                                        <a:pathLst>
                                          <a:path w="22" h="19">
                                            <a:moveTo>
                                              <a:pt x="0" y="10"/>
                                            </a:moveTo>
                                            <a:lnTo>
                                              <a:pt x="17" y="19"/>
                                            </a:lnTo>
                                            <a:lnTo>
                                              <a:pt x="22" y="10"/>
                                            </a:lnTo>
                                            <a:lnTo>
                                              <a:pt x="5"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7" name="Freeform 15636"/>
                                    <wps:cNvSpPr>
                                      <a:spLocks/>
                                    </wps:cNvSpPr>
                                    <wps:spPr bwMode="auto">
                                      <a:xfrm>
                                        <a:off x="7042" y="3280"/>
                                        <a:ext cx="24" cy="21"/>
                                      </a:xfrm>
                                      <a:custGeom>
                                        <a:avLst/>
                                        <a:gdLst>
                                          <a:gd name="T0" fmla="*/ 0 w 24"/>
                                          <a:gd name="T1" fmla="*/ 9 h 21"/>
                                          <a:gd name="T2" fmla="*/ 17 w 24"/>
                                          <a:gd name="T3" fmla="*/ 21 h 21"/>
                                          <a:gd name="T4" fmla="*/ 24 w 24"/>
                                          <a:gd name="T5" fmla="*/ 12 h 21"/>
                                          <a:gd name="T6" fmla="*/ 7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7" y="21"/>
                                            </a:lnTo>
                                            <a:lnTo>
                                              <a:pt x="24" y="12"/>
                                            </a:lnTo>
                                            <a:lnTo>
                                              <a:pt x="7"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8" name="Freeform 15637"/>
                                    <wps:cNvSpPr>
                                      <a:spLocks/>
                                    </wps:cNvSpPr>
                                    <wps:spPr bwMode="auto">
                                      <a:xfrm>
                                        <a:off x="7049" y="3270"/>
                                        <a:ext cx="22" cy="19"/>
                                      </a:xfrm>
                                      <a:custGeom>
                                        <a:avLst/>
                                        <a:gdLst>
                                          <a:gd name="T0" fmla="*/ 0 w 22"/>
                                          <a:gd name="T1" fmla="*/ 10 h 19"/>
                                          <a:gd name="T2" fmla="*/ 17 w 22"/>
                                          <a:gd name="T3" fmla="*/ 19 h 19"/>
                                          <a:gd name="T4" fmla="*/ 22 w 22"/>
                                          <a:gd name="T5" fmla="*/ 10 h 19"/>
                                          <a:gd name="T6" fmla="*/ 5 w 22"/>
                                          <a:gd name="T7" fmla="*/ 0 h 19"/>
                                          <a:gd name="T8" fmla="*/ 0 w 22"/>
                                          <a:gd name="T9" fmla="*/ 10 h 19"/>
                                        </a:gdLst>
                                        <a:ahLst/>
                                        <a:cxnLst>
                                          <a:cxn ang="0">
                                            <a:pos x="T0" y="T1"/>
                                          </a:cxn>
                                          <a:cxn ang="0">
                                            <a:pos x="T2" y="T3"/>
                                          </a:cxn>
                                          <a:cxn ang="0">
                                            <a:pos x="T4" y="T5"/>
                                          </a:cxn>
                                          <a:cxn ang="0">
                                            <a:pos x="T6" y="T7"/>
                                          </a:cxn>
                                          <a:cxn ang="0">
                                            <a:pos x="T8" y="T9"/>
                                          </a:cxn>
                                        </a:cxnLst>
                                        <a:rect l="0" t="0" r="r" b="b"/>
                                        <a:pathLst>
                                          <a:path w="22" h="19">
                                            <a:moveTo>
                                              <a:pt x="0" y="10"/>
                                            </a:moveTo>
                                            <a:lnTo>
                                              <a:pt x="17" y="19"/>
                                            </a:lnTo>
                                            <a:lnTo>
                                              <a:pt x="22" y="10"/>
                                            </a:lnTo>
                                            <a:lnTo>
                                              <a:pt x="5"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9" name="Freeform 15638"/>
                                    <wps:cNvSpPr>
                                      <a:spLocks/>
                                    </wps:cNvSpPr>
                                    <wps:spPr bwMode="auto">
                                      <a:xfrm>
                                        <a:off x="7054" y="3260"/>
                                        <a:ext cx="24" cy="22"/>
                                      </a:xfrm>
                                      <a:custGeom>
                                        <a:avLst/>
                                        <a:gdLst>
                                          <a:gd name="T0" fmla="*/ 0 w 24"/>
                                          <a:gd name="T1" fmla="*/ 10 h 22"/>
                                          <a:gd name="T2" fmla="*/ 17 w 24"/>
                                          <a:gd name="T3" fmla="*/ 22 h 22"/>
                                          <a:gd name="T4" fmla="*/ 24 w 24"/>
                                          <a:gd name="T5" fmla="*/ 12 h 22"/>
                                          <a:gd name="T6" fmla="*/ 7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7" y="22"/>
                                            </a:lnTo>
                                            <a:lnTo>
                                              <a:pt x="24" y="12"/>
                                            </a:lnTo>
                                            <a:lnTo>
                                              <a:pt x="7"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0" name="Freeform 15639"/>
                                    <wps:cNvSpPr>
                                      <a:spLocks/>
                                    </wps:cNvSpPr>
                                    <wps:spPr bwMode="auto">
                                      <a:xfrm>
                                        <a:off x="7061" y="3253"/>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1" name="Freeform 15640"/>
                                    <wps:cNvSpPr>
                                      <a:spLocks/>
                                    </wps:cNvSpPr>
                                    <wps:spPr bwMode="auto">
                                      <a:xfrm>
                                        <a:off x="7066" y="3244"/>
                                        <a:ext cx="24" cy="21"/>
                                      </a:xfrm>
                                      <a:custGeom>
                                        <a:avLst/>
                                        <a:gdLst>
                                          <a:gd name="T0" fmla="*/ 0 w 24"/>
                                          <a:gd name="T1" fmla="*/ 9 h 21"/>
                                          <a:gd name="T2" fmla="*/ 17 w 24"/>
                                          <a:gd name="T3" fmla="*/ 21 h 21"/>
                                          <a:gd name="T4" fmla="*/ 24 w 24"/>
                                          <a:gd name="T5" fmla="*/ 12 h 21"/>
                                          <a:gd name="T6" fmla="*/ 7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7" y="21"/>
                                            </a:lnTo>
                                            <a:lnTo>
                                              <a:pt x="24" y="12"/>
                                            </a:lnTo>
                                            <a:lnTo>
                                              <a:pt x="7"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2" name="Freeform 15641"/>
                                    <wps:cNvSpPr>
                                      <a:spLocks/>
                                    </wps:cNvSpPr>
                                    <wps:spPr bwMode="auto">
                                      <a:xfrm>
                                        <a:off x="7073" y="3236"/>
                                        <a:ext cx="22" cy="20"/>
                                      </a:xfrm>
                                      <a:custGeom>
                                        <a:avLst/>
                                        <a:gdLst>
                                          <a:gd name="T0" fmla="*/ 0 w 22"/>
                                          <a:gd name="T1" fmla="*/ 8 h 20"/>
                                          <a:gd name="T2" fmla="*/ 17 w 22"/>
                                          <a:gd name="T3" fmla="*/ 20 h 20"/>
                                          <a:gd name="T4" fmla="*/ 22 w 22"/>
                                          <a:gd name="T5" fmla="*/ 12 h 20"/>
                                          <a:gd name="T6" fmla="*/ 5 w 22"/>
                                          <a:gd name="T7" fmla="*/ 0 h 20"/>
                                          <a:gd name="T8" fmla="*/ 0 w 22"/>
                                          <a:gd name="T9" fmla="*/ 8 h 20"/>
                                        </a:gdLst>
                                        <a:ahLst/>
                                        <a:cxnLst>
                                          <a:cxn ang="0">
                                            <a:pos x="T0" y="T1"/>
                                          </a:cxn>
                                          <a:cxn ang="0">
                                            <a:pos x="T2" y="T3"/>
                                          </a:cxn>
                                          <a:cxn ang="0">
                                            <a:pos x="T4" y="T5"/>
                                          </a:cxn>
                                          <a:cxn ang="0">
                                            <a:pos x="T6" y="T7"/>
                                          </a:cxn>
                                          <a:cxn ang="0">
                                            <a:pos x="T8" y="T9"/>
                                          </a:cxn>
                                        </a:cxnLst>
                                        <a:rect l="0" t="0" r="r" b="b"/>
                                        <a:pathLst>
                                          <a:path w="22" h="20">
                                            <a:moveTo>
                                              <a:pt x="0" y="8"/>
                                            </a:moveTo>
                                            <a:lnTo>
                                              <a:pt x="17" y="20"/>
                                            </a:lnTo>
                                            <a:lnTo>
                                              <a:pt x="22" y="12"/>
                                            </a:lnTo>
                                            <a:lnTo>
                                              <a:pt x="5"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3" name="Freeform 15642"/>
                                    <wps:cNvSpPr>
                                      <a:spLocks/>
                                    </wps:cNvSpPr>
                                    <wps:spPr bwMode="auto">
                                      <a:xfrm>
                                        <a:off x="7078" y="3229"/>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4" name="Freeform 15643"/>
                                    <wps:cNvSpPr>
                                      <a:spLocks/>
                                    </wps:cNvSpPr>
                                    <wps:spPr bwMode="auto">
                                      <a:xfrm>
                                        <a:off x="7083" y="3220"/>
                                        <a:ext cx="22" cy="21"/>
                                      </a:xfrm>
                                      <a:custGeom>
                                        <a:avLst/>
                                        <a:gdLst>
                                          <a:gd name="T0" fmla="*/ 0 w 22"/>
                                          <a:gd name="T1" fmla="*/ 7 h 21"/>
                                          <a:gd name="T2" fmla="*/ 14 w 22"/>
                                          <a:gd name="T3" fmla="*/ 21 h 21"/>
                                          <a:gd name="T4" fmla="*/ 22 w 22"/>
                                          <a:gd name="T5" fmla="*/ 14 h 21"/>
                                          <a:gd name="T6" fmla="*/ 7 w 22"/>
                                          <a:gd name="T7" fmla="*/ 0 h 21"/>
                                          <a:gd name="T8" fmla="*/ 0 w 22"/>
                                          <a:gd name="T9" fmla="*/ 7 h 21"/>
                                        </a:gdLst>
                                        <a:ahLst/>
                                        <a:cxnLst>
                                          <a:cxn ang="0">
                                            <a:pos x="T0" y="T1"/>
                                          </a:cxn>
                                          <a:cxn ang="0">
                                            <a:pos x="T2" y="T3"/>
                                          </a:cxn>
                                          <a:cxn ang="0">
                                            <a:pos x="T4" y="T5"/>
                                          </a:cxn>
                                          <a:cxn ang="0">
                                            <a:pos x="T6" y="T7"/>
                                          </a:cxn>
                                          <a:cxn ang="0">
                                            <a:pos x="T8" y="T9"/>
                                          </a:cxn>
                                        </a:cxnLst>
                                        <a:rect l="0" t="0" r="r" b="b"/>
                                        <a:pathLst>
                                          <a:path w="22" h="21">
                                            <a:moveTo>
                                              <a:pt x="0" y="7"/>
                                            </a:moveTo>
                                            <a:lnTo>
                                              <a:pt x="14" y="21"/>
                                            </a:lnTo>
                                            <a:lnTo>
                                              <a:pt x="22" y="14"/>
                                            </a:lnTo>
                                            <a:lnTo>
                                              <a:pt x="7"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5" name="Freeform 15644"/>
                                    <wps:cNvSpPr>
                                      <a:spLocks/>
                                    </wps:cNvSpPr>
                                    <wps:spPr bwMode="auto">
                                      <a:xfrm>
                                        <a:off x="7090" y="3212"/>
                                        <a:ext cx="22" cy="22"/>
                                      </a:xfrm>
                                      <a:custGeom>
                                        <a:avLst/>
                                        <a:gdLst>
                                          <a:gd name="T0" fmla="*/ 0 w 22"/>
                                          <a:gd name="T1" fmla="*/ 8 h 22"/>
                                          <a:gd name="T2" fmla="*/ 15 w 22"/>
                                          <a:gd name="T3" fmla="*/ 22 h 22"/>
                                          <a:gd name="T4" fmla="*/ 22 w 22"/>
                                          <a:gd name="T5" fmla="*/ 15 h 22"/>
                                          <a:gd name="T6" fmla="*/ 7 w 22"/>
                                          <a:gd name="T7" fmla="*/ 0 h 22"/>
                                          <a:gd name="T8" fmla="*/ 0 w 22"/>
                                          <a:gd name="T9" fmla="*/ 8 h 22"/>
                                        </a:gdLst>
                                        <a:ahLst/>
                                        <a:cxnLst>
                                          <a:cxn ang="0">
                                            <a:pos x="T0" y="T1"/>
                                          </a:cxn>
                                          <a:cxn ang="0">
                                            <a:pos x="T2" y="T3"/>
                                          </a:cxn>
                                          <a:cxn ang="0">
                                            <a:pos x="T4" y="T5"/>
                                          </a:cxn>
                                          <a:cxn ang="0">
                                            <a:pos x="T6" y="T7"/>
                                          </a:cxn>
                                          <a:cxn ang="0">
                                            <a:pos x="T8" y="T9"/>
                                          </a:cxn>
                                        </a:cxnLst>
                                        <a:rect l="0" t="0" r="r" b="b"/>
                                        <a:pathLst>
                                          <a:path w="22" h="22">
                                            <a:moveTo>
                                              <a:pt x="0" y="8"/>
                                            </a:moveTo>
                                            <a:lnTo>
                                              <a:pt x="15" y="22"/>
                                            </a:lnTo>
                                            <a:lnTo>
                                              <a:pt x="22" y="15"/>
                                            </a:lnTo>
                                            <a:lnTo>
                                              <a:pt x="7"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6" name="Freeform 15645"/>
                                    <wps:cNvSpPr>
                                      <a:spLocks/>
                                    </wps:cNvSpPr>
                                    <wps:spPr bwMode="auto">
                                      <a:xfrm>
                                        <a:off x="7097" y="3208"/>
                                        <a:ext cx="20" cy="19"/>
                                      </a:xfrm>
                                      <a:custGeom>
                                        <a:avLst/>
                                        <a:gdLst>
                                          <a:gd name="T0" fmla="*/ 0 w 20"/>
                                          <a:gd name="T1" fmla="*/ 4 h 19"/>
                                          <a:gd name="T2" fmla="*/ 15 w 20"/>
                                          <a:gd name="T3" fmla="*/ 19 h 19"/>
                                          <a:gd name="T4" fmla="*/ 20 w 20"/>
                                          <a:gd name="T5" fmla="*/ 14 h 19"/>
                                          <a:gd name="T6" fmla="*/ 5 w 20"/>
                                          <a:gd name="T7" fmla="*/ 0 h 19"/>
                                          <a:gd name="T8" fmla="*/ 0 w 20"/>
                                          <a:gd name="T9" fmla="*/ 4 h 19"/>
                                        </a:gdLst>
                                        <a:ahLst/>
                                        <a:cxnLst>
                                          <a:cxn ang="0">
                                            <a:pos x="T0" y="T1"/>
                                          </a:cxn>
                                          <a:cxn ang="0">
                                            <a:pos x="T2" y="T3"/>
                                          </a:cxn>
                                          <a:cxn ang="0">
                                            <a:pos x="T4" y="T5"/>
                                          </a:cxn>
                                          <a:cxn ang="0">
                                            <a:pos x="T6" y="T7"/>
                                          </a:cxn>
                                          <a:cxn ang="0">
                                            <a:pos x="T8" y="T9"/>
                                          </a:cxn>
                                        </a:cxnLst>
                                        <a:rect l="0" t="0" r="r" b="b"/>
                                        <a:pathLst>
                                          <a:path w="20" h="19">
                                            <a:moveTo>
                                              <a:pt x="0" y="4"/>
                                            </a:moveTo>
                                            <a:lnTo>
                                              <a:pt x="15" y="19"/>
                                            </a:lnTo>
                                            <a:lnTo>
                                              <a:pt x="20" y="14"/>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7" name="Freeform 15646"/>
                                    <wps:cNvSpPr>
                                      <a:spLocks/>
                                    </wps:cNvSpPr>
                                    <wps:spPr bwMode="auto">
                                      <a:xfrm>
                                        <a:off x="7105" y="3203"/>
                                        <a:ext cx="19" cy="21"/>
                                      </a:xfrm>
                                      <a:custGeom>
                                        <a:avLst/>
                                        <a:gdLst>
                                          <a:gd name="T0" fmla="*/ 0 w 19"/>
                                          <a:gd name="T1" fmla="*/ 5 h 21"/>
                                          <a:gd name="T2" fmla="*/ 12 w 19"/>
                                          <a:gd name="T3" fmla="*/ 21 h 21"/>
                                          <a:gd name="T4" fmla="*/ 19 w 19"/>
                                          <a:gd name="T5" fmla="*/ 17 h 21"/>
                                          <a:gd name="T6" fmla="*/ 7 w 19"/>
                                          <a:gd name="T7" fmla="*/ 0 h 21"/>
                                          <a:gd name="T8" fmla="*/ 0 w 19"/>
                                          <a:gd name="T9" fmla="*/ 5 h 21"/>
                                        </a:gdLst>
                                        <a:ahLst/>
                                        <a:cxnLst>
                                          <a:cxn ang="0">
                                            <a:pos x="T0" y="T1"/>
                                          </a:cxn>
                                          <a:cxn ang="0">
                                            <a:pos x="T2" y="T3"/>
                                          </a:cxn>
                                          <a:cxn ang="0">
                                            <a:pos x="T4" y="T5"/>
                                          </a:cxn>
                                          <a:cxn ang="0">
                                            <a:pos x="T6" y="T7"/>
                                          </a:cxn>
                                          <a:cxn ang="0">
                                            <a:pos x="T8" y="T9"/>
                                          </a:cxn>
                                        </a:cxnLst>
                                        <a:rect l="0" t="0" r="r" b="b"/>
                                        <a:pathLst>
                                          <a:path w="19" h="21">
                                            <a:moveTo>
                                              <a:pt x="0" y="5"/>
                                            </a:moveTo>
                                            <a:lnTo>
                                              <a:pt x="12" y="21"/>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8" name="Freeform 15647"/>
                                    <wps:cNvSpPr>
                                      <a:spLocks/>
                                    </wps:cNvSpPr>
                                    <wps:spPr bwMode="auto">
                                      <a:xfrm>
                                        <a:off x="7109" y="3198"/>
                                        <a:ext cx="20" cy="19"/>
                                      </a:xfrm>
                                      <a:custGeom>
                                        <a:avLst/>
                                        <a:gdLst>
                                          <a:gd name="T0" fmla="*/ 0 w 20"/>
                                          <a:gd name="T1" fmla="*/ 5 h 19"/>
                                          <a:gd name="T2" fmla="*/ 15 w 20"/>
                                          <a:gd name="T3" fmla="*/ 19 h 19"/>
                                          <a:gd name="T4" fmla="*/ 20 w 20"/>
                                          <a:gd name="T5" fmla="*/ 14 h 19"/>
                                          <a:gd name="T6" fmla="*/ 5 w 20"/>
                                          <a:gd name="T7" fmla="*/ 0 h 19"/>
                                          <a:gd name="T8" fmla="*/ 0 w 20"/>
                                          <a:gd name="T9" fmla="*/ 5 h 19"/>
                                        </a:gdLst>
                                        <a:ahLst/>
                                        <a:cxnLst>
                                          <a:cxn ang="0">
                                            <a:pos x="T0" y="T1"/>
                                          </a:cxn>
                                          <a:cxn ang="0">
                                            <a:pos x="T2" y="T3"/>
                                          </a:cxn>
                                          <a:cxn ang="0">
                                            <a:pos x="T4" y="T5"/>
                                          </a:cxn>
                                          <a:cxn ang="0">
                                            <a:pos x="T6" y="T7"/>
                                          </a:cxn>
                                          <a:cxn ang="0">
                                            <a:pos x="T8" y="T9"/>
                                          </a:cxn>
                                        </a:cxnLst>
                                        <a:rect l="0" t="0" r="r" b="b"/>
                                        <a:pathLst>
                                          <a:path w="20" h="19">
                                            <a:moveTo>
                                              <a:pt x="0" y="5"/>
                                            </a:moveTo>
                                            <a:lnTo>
                                              <a:pt x="15" y="19"/>
                                            </a:lnTo>
                                            <a:lnTo>
                                              <a:pt x="20" y="14"/>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9" name="Freeform 15648"/>
                                    <wps:cNvSpPr>
                                      <a:spLocks/>
                                    </wps:cNvSpPr>
                                    <wps:spPr bwMode="auto">
                                      <a:xfrm>
                                        <a:off x="7114" y="3193"/>
                                        <a:ext cx="19" cy="19"/>
                                      </a:xfrm>
                                      <a:custGeom>
                                        <a:avLst/>
                                        <a:gdLst>
                                          <a:gd name="T0" fmla="*/ 0 w 19"/>
                                          <a:gd name="T1" fmla="*/ 5 h 19"/>
                                          <a:gd name="T2" fmla="*/ 15 w 19"/>
                                          <a:gd name="T3" fmla="*/ 19 h 19"/>
                                          <a:gd name="T4" fmla="*/ 19 w 19"/>
                                          <a:gd name="T5" fmla="*/ 15 h 19"/>
                                          <a:gd name="T6" fmla="*/ 5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5" y="19"/>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0" name="Freeform 15649"/>
                                    <wps:cNvSpPr>
                                      <a:spLocks/>
                                    </wps:cNvSpPr>
                                    <wps:spPr bwMode="auto">
                                      <a:xfrm>
                                        <a:off x="7121" y="3188"/>
                                        <a:ext cx="20" cy="22"/>
                                      </a:xfrm>
                                      <a:custGeom>
                                        <a:avLst/>
                                        <a:gdLst>
                                          <a:gd name="T0" fmla="*/ 0 w 20"/>
                                          <a:gd name="T1" fmla="*/ 5 h 22"/>
                                          <a:gd name="T2" fmla="*/ 12 w 20"/>
                                          <a:gd name="T3" fmla="*/ 22 h 22"/>
                                          <a:gd name="T4" fmla="*/ 20 w 20"/>
                                          <a:gd name="T5" fmla="*/ 17 h 22"/>
                                          <a:gd name="T6" fmla="*/ 8 w 20"/>
                                          <a:gd name="T7" fmla="*/ 0 h 22"/>
                                          <a:gd name="T8" fmla="*/ 0 w 20"/>
                                          <a:gd name="T9" fmla="*/ 5 h 22"/>
                                        </a:gdLst>
                                        <a:ahLst/>
                                        <a:cxnLst>
                                          <a:cxn ang="0">
                                            <a:pos x="T0" y="T1"/>
                                          </a:cxn>
                                          <a:cxn ang="0">
                                            <a:pos x="T2" y="T3"/>
                                          </a:cxn>
                                          <a:cxn ang="0">
                                            <a:pos x="T4" y="T5"/>
                                          </a:cxn>
                                          <a:cxn ang="0">
                                            <a:pos x="T6" y="T7"/>
                                          </a:cxn>
                                          <a:cxn ang="0">
                                            <a:pos x="T8" y="T9"/>
                                          </a:cxn>
                                        </a:cxnLst>
                                        <a:rect l="0" t="0" r="r" b="b"/>
                                        <a:pathLst>
                                          <a:path w="20" h="22">
                                            <a:moveTo>
                                              <a:pt x="0" y="5"/>
                                            </a:moveTo>
                                            <a:lnTo>
                                              <a:pt x="12" y="22"/>
                                            </a:lnTo>
                                            <a:lnTo>
                                              <a:pt x="20" y="17"/>
                                            </a:lnTo>
                                            <a:lnTo>
                                              <a:pt x="8"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1" name="Freeform 15650"/>
                                    <wps:cNvSpPr>
                                      <a:spLocks/>
                                    </wps:cNvSpPr>
                                    <wps:spPr bwMode="auto">
                                      <a:xfrm>
                                        <a:off x="7129" y="3186"/>
                                        <a:ext cx="14" cy="19"/>
                                      </a:xfrm>
                                      <a:custGeom>
                                        <a:avLst/>
                                        <a:gdLst>
                                          <a:gd name="T0" fmla="*/ 0 w 14"/>
                                          <a:gd name="T1" fmla="*/ 2 h 19"/>
                                          <a:gd name="T2" fmla="*/ 9 w 14"/>
                                          <a:gd name="T3" fmla="*/ 19 h 19"/>
                                          <a:gd name="T4" fmla="*/ 14 w 14"/>
                                          <a:gd name="T5" fmla="*/ 17 h 19"/>
                                          <a:gd name="T6" fmla="*/ 4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9" y="19"/>
                                            </a:lnTo>
                                            <a:lnTo>
                                              <a:pt x="14" y="17"/>
                                            </a:lnTo>
                                            <a:lnTo>
                                              <a:pt x="4"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2" name="Freeform 15651"/>
                                    <wps:cNvSpPr>
                                      <a:spLocks/>
                                    </wps:cNvSpPr>
                                    <wps:spPr bwMode="auto">
                                      <a:xfrm>
                                        <a:off x="7131" y="3181"/>
                                        <a:ext cx="19" cy="19"/>
                                      </a:xfrm>
                                      <a:custGeom>
                                        <a:avLst/>
                                        <a:gdLst>
                                          <a:gd name="T0" fmla="*/ 0 w 19"/>
                                          <a:gd name="T1" fmla="*/ 5 h 19"/>
                                          <a:gd name="T2" fmla="*/ 14 w 19"/>
                                          <a:gd name="T3" fmla="*/ 19 h 19"/>
                                          <a:gd name="T4" fmla="*/ 19 w 19"/>
                                          <a:gd name="T5" fmla="*/ 15 h 19"/>
                                          <a:gd name="T6" fmla="*/ 5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3" name="Freeform 15652"/>
                                    <wps:cNvSpPr>
                                      <a:spLocks/>
                                    </wps:cNvSpPr>
                                    <wps:spPr bwMode="auto">
                                      <a:xfrm>
                                        <a:off x="7141" y="3176"/>
                                        <a:ext cx="12" cy="22"/>
                                      </a:xfrm>
                                      <a:custGeom>
                                        <a:avLst/>
                                        <a:gdLst>
                                          <a:gd name="T0" fmla="*/ 0 w 12"/>
                                          <a:gd name="T1" fmla="*/ 3 h 22"/>
                                          <a:gd name="T2" fmla="*/ 4 w 12"/>
                                          <a:gd name="T3" fmla="*/ 22 h 22"/>
                                          <a:gd name="T4" fmla="*/ 12 w 12"/>
                                          <a:gd name="T5" fmla="*/ 20 h 22"/>
                                          <a:gd name="T6" fmla="*/ 7 w 12"/>
                                          <a:gd name="T7" fmla="*/ 0 h 22"/>
                                          <a:gd name="T8" fmla="*/ 0 w 12"/>
                                          <a:gd name="T9" fmla="*/ 3 h 22"/>
                                        </a:gdLst>
                                        <a:ahLst/>
                                        <a:cxnLst>
                                          <a:cxn ang="0">
                                            <a:pos x="T0" y="T1"/>
                                          </a:cxn>
                                          <a:cxn ang="0">
                                            <a:pos x="T2" y="T3"/>
                                          </a:cxn>
                                          <a:cxn ang="0">
                                            <a:pos x="T4" y="T5"/>
                                          </a:cxn>
                                          <a:cxn ang="0">
                                            <a:pos x="T6" y="T7"/>
                                          </a:cxn>
                                          <a:cxn ang="0">
                                            <a:pos x="T8" y="T9"/>
                                          </a:cxn>
                                        </a:cxnLst>
                                        <a:rect l="0" t="0" r="r" b="b"/>
                                        <a:pathLst>
                                          <a:path w="12" h="22">
                                            <a:moveTo>
                                              <a:pt x="0" y="3"/>
                                            </a:moveTo>
                                            <a:lnTo>
                                              <a:pt x="4" y="22"/>
                                            </a:lnTo>
                                            <a:lnTo>
                                              <a:pt x="12" y="20"/>
                                            </a:lnTo>
                                            <a:lnTo>
                                              <a:pt x="7"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4" name="Freeform 15653"/>
                                    <wps:cNvSpPr>
                                      <a:spLocks/>
                                    </wps:cNvSpPr>
                                    <wps:spPr bwMode="auto">
                                      <a:xfrm>
                                        <a:off x="7145" y="3176"/>
                                        <a:ext cx="15" cy="20"/>
                                      </a:xfrm>
                                      <a:custGeom>
                                        <a:avLst/>
                                        <a:gdLst>
                                          <a:gd name="T0" fmla="*/ 0 w 15"/>
                                          <a:gd name="T1" fmla="*/ 3 h 20"/>
                                          <a:gd name="T2" fmla="*/ 10 w 15"/>
                                          <a:gd name="T3" fmla="*/ 20 h 20"/>
                                          <a:gd name="T4" fmla="*/ 15 w 15"/>
                                          <a:gd name="T5" fmla="*/ 17 h 20"/>
                                          <a:gd name="T6" fmla="*/ 5 w 15"/>
                                          <a:gd name="T7" fmla="*/ 0 h 20"/>
                                          <a:gd name="T8" fmla="*/ 0 w 15"/>
                                          <a:gd name="T9" fmla="*/ 3 h 20"/>
                                        </a:gdLst>
                                        <a:ahLst/>
                                        <a:cxnLst>
                                          <a:cxn ang="0">
                                            <a:pos x="T0" y="T1"/>
                                          </a:cxn>
                                          <a:cxn ang="0">
                                            <a:pos x="T2" y="T3"/>
                                          </a:cxn>
                                          <a:cxn ang="0">
                                            <a:pos x="T4" y="T5"/>
                                          </a:cxn>
                                          <a:cxn ang="0">
                                            <a:pos x="T6" y="T7"/>
                                          </a:cxn>
                                          <a:cxn ang="0">
                                            <a:pos x="T8" y="T9"/>
                                          </a:cxn>
                                        </a:cxnLst>
                                        <a:rect l="0" t="0" r="r" b="b"/>
                                        <a:pathLst>
                                          <a:path w="15" h="20">
                                            <a:moveTo>
                                              <a:pt x="0" y="3"/>
                                            </a:moveTo>
                                            <a:lnTo>
                                              <a:pt x="10" y="20"/>
                                            </a:lnTo>
                                            <a:lnTo>
                                              <a:pt x="15" y="17"/>
                                            </a:lnTo>
                                            <a:lnTo>
                                              <a:pt x="5"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5" name="Freeform 15654"/>
                                    <wps:cNvSpPr>
                                      <a:spLocks/>
                                    </wps:cNvSpPr>
                                    <wps:spPr bwMode="auto">
                                      <a:xfrm>
                                        <a:off x="7157" y="3174"/>
                                        <a:ext cx="15" cy="19"/>
                                      </a:xfrm>
                                      <a:custGeom>
                                        <a:avLst/>
                                        <a:gdLst>
                                          <a:gd name="T0" fmla="*/ 0 w 15"/>
                                          <a:gd name="T1" fmla="*/ 2 h 19"/>
                                          <a:gd name="T2" fmla="*/ 10 w 15"/>
                                          <a:gd name="T3" fmla="*/ 19 h 19"/>
                                          <a:gd name="T4" fmla="*/ 15 w 15"/>
                                          <a:gd name="T5" fmla="*/ 17 h 19"/>
                                          <a:gd name="T6" fmla="*/ 5 w 15"/>
                                          <a:gd name="T7" fmla="*/ 0 h 19"/>
                                          <a:gd name="T8" fmla="*/ 0 w 15"/>
                                          <a:gd name="T9" fmla="*/ 2 h 19"/>
                                        </a:gdLst>
                                        <a:ahLst/>
                                        <a:cxnLst>
                                          <a:cxn ang="0">
                                            <a:pos x="T0" y="T1"/>
                                          </a:cxn>
                                          <a:cxn ang="0">
                                            <a:pos x="T2" y="T3"/>
                                          </a:cxn>
                                          <a:cxn ang="0">
                                            <a:pos x="T4" y="T5"/>
                                          </a:cxn>
                                          <a:cxn ang="0">
                                            <a:pos x="T6" y="T7"/>
                                          </a:cxn>
                                          <a:cxn ang="0">
                                            <a:pos x="T8" y="T9"/>
                                          </a:cxn>
                                        </a:cxnLst>
                                        <a:rect l="0" t="0" r="r" b="b"/>
                                        <a:pathLst>
                                          <a:path w="15" h="19">
                                            <a:moveTo>
                                              <a:pt x="0" y="2"/>
                                            </a:moveTo>
                                            <a:lnTo>
                                              <a:pt x="10" y="19"/>
                                            </a:lnTo>
                                            <a:lnTo>
                                              <a:pt x="15"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6" name="Rectangle 15655"/>
                                    <wps:cNvSpPr>
                                      <a:spLocks noChangeArrowheads="1"/>
                                    </wps:cNvSpPr>
                                    <wps:spPr bwMode="auto">
                                      <a:xfrm>
                                        <a:off x="7174" y="3172"/>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7" name="Freeform 15656"/>
                                    <wps:cNvSpPr>
                                      <a:spLocks/>
                                    </wps:cNvSpPr>
                                    <wps:spPr bwMode="auto">
                                      <a:xfrm>
                                        <a:off x="7186" y="3174"/>
                                        <a:ext cx="15" cy="19"/>
                                      </a:xfrm>
                                      <a:custGeom>
                                        <a:avLst/>
                                        <a:gdLst>
                                          <a:gd name="T0" fmla="*/ 10 w 15"/>
                                          <a:gd name="T1" fmla="*/ 0 h 19"/>
                                          <a:gd name="T2" fmla="*/ 0 w 15"/>
                                          <a:gd name="T3" fmla="*/ 17 h 19"/>
                                          <a:gd name="T4" fmla="*/ 5 w 15"/>
                                          <a:gd name="T5" fmla="*/ 19 h 19"/>
                                          <a:gd name="T6" fmla="*/ 15 w 15"/>
                                          <a:gd name="T7" fmla="*/ 2 h 19"/>
                                          <a:gd name="T8" fmla="*/ 10 w 15"/>
                                          <a:gd name="T9" fmla="*/ 0 h 19"/>
                                        </a:gdLst>
                                        <a:ahLst/>
                                        <a:cxnLst>
                                          <a:cxn ang="0">
                                            <a:pos x="T0" y="T1"/>
                                          </a:cxn>
                                          <a:cxn ang="0">
                                            <a:pos x="T2" y="T3"/>
                                          </a:cxn>
                                          <a:cxn ang="0">
                                            <a:pos x="T4" y="T5"/>
                                          </a:cxn>
                                          <a:cxn ang="0">
                                            <a:pos x="T6" y="T7"/>
                                          </a:cxn>
                                          <a:cxn ang="0">
                                            <a:pos x="T8" y="T9"/>
                                          </a:cxn>
                                        </a:cxnLst>
                                        <a:rect l="0" t="0" r="r" b="b"/>
                                        <a:pathLst>
                                          <a:path w="15" h="19">
                                            <a:moveTo>
                                              <a:pt x="10" y="0"/>
                                            </a:moveTo>
                                            <a:lnTo>
                                              <a:pt x="0" y="17"/>
                                            </a:lnTo>
                                            <a:lnTo>
                                              <a:pt x="5" y="19"/>
                                            </a:lnTo>
                                            <a:lnTo>
                                              <a:pt x="15"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8" name="Freeform 15657"/>
                                    <wps:cNvSpPr>
                                      <a:spLocks/>
                                    </wps:cNvSpPr>
                                    <wps:spPr bwMode="auto">
                                      <a:xfrm>
                                        <a:off x="7191" y="3176"/>
                                        <a:ext cx="14" cy="20"/>
                                      </a:xfrm>
                                      <a:custGeom>
                                        <a:avLst/>
                                        <a:gdLst>
                                          <a:gd name="T0" fmla="*/ 10 w 14"/>
                                          <a:gd name="T1" fmla="*/ 0 h 20"/>
                                          <a:gd name="T2" fmla="*/ 0 w 14"/>
                                          <a:gd name="T3" fmla="*/ 17 h 20"/>
                                          <a:gd name="T4" fmla="*/ 5 w 14"/>
                                          <a:gd name="T5" fmla="*/ 20 h 20"/>
                                          <a:gd name="T6" fmla="*/ 14 w 14"/>
                                          <a:gd name="T7" fmla="*/ 3 h 20"/>
                                          <a:gd name="T8" fmla="*/ 10 w 14"/>
                                          <a:gd name="T9" fmla="*/ 0 h 20"/>
                                        </a:gdLst>
                                        <a:ahLst/>
                                        <a:cxnLst>
                                          <a:cxn ang="0">
                                            <a:pos x="T0" y="T1"/>
                                          </a:cxn>
                                          <a:cxn ang="0">
                                            <a:pos x="T2" y="T3"/>
                                          </a:cxn>
                                          <a:cxn ang="0">
                                            <a:pos x="T4" y="T5"/>
                                          </a:cxn>
                                          <a:cxn ang="0">
                                            <a:pos x="T6" y="T7"/>
                                          </a:cxn>
                                          <a:cxn ang="0">
                                            <a:pos x="T8" y="T9"/>
                                          </a:cxn>
                                        </a:cxnLst>
                                        <a:rect l="0" t="0" r="r" b="b"/>
                                        <a:pathLst>
                                          <a:path w="14" h="20">
                                            <a:moveTo>
                                              <a:pt x="10" y="0"/>
                                            </a:moveTo>
                                            <a:lnTo>
                                              <a:pt x="0" y="17"/>
                                            </a:lnTo>
                                            <a:lnTo>
                                              <a:pt x="5" y="20"/>
                                            </a:lnTo>
                                            <a:lnTo>
                                              <a:pt x="14" y="3"/>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9" name="Rectangle 15658"/>
                                    <wps:cNvSpPr>
                                      <a:spLocks noChangeArrowheads="1"/>
                                    </wps:cNvSpPr>
                                    <wps:spPr bwMode="auto">
                                      <a:xfrm>
                                        <a:off x="7201" y="3176"/>
                                        <a:ext cx="7" cy="2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0" name="Freeform 15659"/>
                                    <wps:cNvSpPr>
                                      <a:spLocks/>
                                    </wps:cNvSpPr>
                                    <wps:spPr bwMode="auto">
                                      <a:xfrm>
                                        <a:off x="7205" y="3176"/>
                                        <a:ext cx="15" cy="22"/>
                                      </a:xfrm>
                                      <a:custGeom>
                                        <a:avLst/>
                                        <a:gdLst>
                                          <a:gd name="T0" fmla="*/ 8 w 15"/>
                                          <a:gd name="T1" fmla="*/ 0 h 22"/>
                                          <a:gd name="T2" fmla="*/ 0 w 15"/>
                                          <a:gd name="T3" fmla="*/ 20 h 22"/>
                                          <a:gd name="T4" fmla="*/ 8 w 15"/>
                                          <a:gd name="T5" fmla="*/ 22 h 22"/>
                                          <a:gd name="T6" fmla="*/ 15 w 15"/>
                                          <a:gd name="T7" fmla="*/ 3 h 22"/>
                                          <a:gd name="T8" fmla="*/ 8 w 15"/>
                                          <a:gd name="T9" fmla="*/ 0 h 22"/>
                                        </a:gdLst>
                                        <a:ahLst/>
                                        <a:cxnLst>
                                          <a:cxn ang="0">
                                            <a:pos x="T0" y="T1"/>
                                          </a:cxn>
                                          <a:cxn ang="0">
                                            <a:pos x="T2" y="T3"/>
                                          </a:cxn>
                                          <a:cxn ang="0">
                                            <a:pos x="T4" y="T5"/>
                                          </a:cxn>
                                          <a:cxn ang="0">
                                            <a:pos x="T6" y="T7"/>
                                          </a:cxn>
                                          <a:cxn ang="0">
                                            <a:pos x="T8" y="T9"/>
                                          </a:cxn>
                                        </a:cxnLst>
                                        <a:rect l="0" t="0" r="r" b="b"/>
                                        <a:pathLst>
                                          <a:path w="15" h="22">
                                            <a:moveTo>
                                              <a:pt x="8" y="0"/>
                                            </a:moveTo>
                                            <a:lnTo>
                                              <a:pt x="0" y="20"/>
                                            </a:lnTo>
                                            <a:lnTo>
                                              <a:pt x="8" y="22"/>
                                            </a:lnTo>
                                            <a:lnTo>
                                              <a:pt x="15"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1" name="Freeform 15660"/>
                                    <wps:cNvSpPr>
                                      <a:spLocks/>
                                    </wps:cNvSpPr>
                                    <wps:spPr bwMode="auto">
                                      <a:xfrm>
                                        <a:off x="7208" y="3181"/>
                                        <a:ext cx="19" cy="19"/>
                                      </a:xfrm>
                                      <a:custGeom>
                                        <a:avLst/>
                                        <a:gdLst>
                                          <a:gd name="T0" fmla="*/ 14 w 19"/>
                                          <a:gd name="T1" fmla="*/ 0 h 19"/>
                                          <a:gd name="T2" fmla="*/ 0 w 19"/>
                                          <a:gd name="T3" fmla="*/ 15 h 19"/>
                                          <a:gd name="T4" fmla="*/ 5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5"/>
                                            </a:lnTo>
                                            <a:lnTo>
                                              <a:pt x="5"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2" name="Freeform 15661"/>
                                    <wps:cNvSpPr>
                                      <a:spLocks/>
                                    </wps:cNvSpPr>
                                    <wps:spPr bwMode="auto">
                                      <a:xfrm>
                                        <a:off x="7215" y="3186"/>
                                        <a:ext cx="14" cy="19"/>
                                      </a:xfrm>
                                      <a:custGeom>
                                        <a:avLst/>
                                        <a:gdLst>
                                          <a:gd name="T0" fmla="*/ 10 w 14"/>
                                          <a:gd name="T1" fmla="*/ 0 h 19"/>
                                          <a:gd name="T2" fmla="*/ 0 w 14"/>
                                          <a:gd name="T3" fmla="*/ 17 h 19"/>
                                          <a:gd name="T4" fmla="*/ 5 w 14"/>
                                          <a:gd name="T5" fmla="*/ 19 h 19"/>
                                          <a:gd name="T6" fmla="*/ 14 w 14"/>
                                          <a:gd name="T7" fmla="*/ 2 h 19"/>
                                          <a:gd name="T8" fmla="*/ 10 w 14"/>
                                          <a:gd name="T9" fmla="*/ 0 h 19"/>
                                        </a:gdLst>
                                        <a:ahLst/>
                                        <a:cxnLst>
                                          <a:cxn ang="0">
                                            <a:pos x="T0" y="T1"/>
                                          </a:cxn>
                                          <a:cxn ang="0">
                                            <a:pos x="T2" y="T3"/>
                                          </a:cxn>
                                          <a:cxn ang="0">
                                            <a:pos x="T4" y="T5"/>
                                          </a:cxn>
                                          <a:cxn ang="0">
                                            <a:pos x="T6" y="T7"/>
                                          </a:cxn>
                                          <a:cxn ang="0">
                                            <a:pos x="T8" y="T9"/>
                                          </a:cxn>
                                        </a:cxnLst>
                                        <a:rect l="0" t="0" r="r" b="b"/>
                                        <a:pathLst>
                                          <a:path w="14" h="19">
                                            <a:moveTo>
                                              <a:pt x="10" y="0"/>
                                            </a:moveTo>
                                            <a:lnTo>
                                              <a:pt x="0" y="17"/>
                                            </a:lnTo>
                                            <a:lnTo>
                                              <a:pt x="5" y="19"/>
                                            </a:lnTo>
                                            <a:lnTo>
                                              <a:pt x="14"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3" name="Freeform 15662"/>
                                    <wps:cNvSpPr>
                                      <a:spLocks/>
                                    </wps:cNvSpPr>
                                    <wps:spPr bwMode="auto">
                                      <a:xfrm>
                                        <a:off x="7220" y="3188"/>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4" name="Freeform 15663"/>
                                    <wps:cNvSpPr>
                                      <a:spLocks/>
                                    </wps:cNvSpPr>
                                    <wps:spPr bwMode="auto">
                                      <a:xfrm>
                                        <a:off x="7225" y="3193"/>
                                        <a:ext cx="19" cy="19"/>
                                      </a:xfrm>
                                      <a:custGeom>
                                        <a:avLst/>
                                        <a:gdLst>
                                          <a:gd name="T0" fmla="*/ 14 w 19"/>
                                          <a:gd name="T1" fmla="*/ 0 h 19"/>
                                          <a:gd name="T2" fmla="*/ 0 w 19"/>
                                          <a:gd name="T3" fmla="*/ 15 h 19"/>
                                          <a:gd name="T4" fmla="*/ 4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5"/>
                                            </a:lnTo>
                                            <a:lnTo>
                                              <a:pt x="4"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5" name="Freeform 15664"/>
                                    <wps:cNvSpPr>
                                      <a:spLocks/>
                                    </wps:cNvSpPr>
                                    <wps:spPr bwMode="auto">
                                      <a:xfrm>
                                        <a:off x="7229" y="3198"/>
                                        <a:ext cx="20" cy="19"/>
                                      </a:xfrm>
                                      <a:custGeom>
                                        <a:avLst/>
                                        <a:gdLst>
                                          <a:gd name="T0" fmla="*/ 15 w 20"/>
                                          <a:gd name="T1" fmla="*/ 0 h 19"/>
                                          <a:gd name="T2" fmla="*/ 0 w 20"/>
                                          <a:gd name="T3" fmla="*/ 14 h 19"/>
                                          <a:gd name="T4" fmla="*/ 5 w 20"/>
                                          <a:gd name="T5" fmla="*/ 19 h 19"/>
                                          <a:gd name="T6" fmla="*/ 20 w 20"/>
                                          <a:gd name="T7" fmla="*/ 5 h 19"/>
                                          <a:gd name="T8" fmla="*/ 15 w 20"/>
                                          <a:gd name="T9" fmla="*/ 0 h 19"/>
                                        </a:gdLst>
                                        <a:ahLst/>
                                        <a:cxnLst>
                                          <a:cxn ang="0">
                                            <a:pos x="T0" y="T1"/>
                                          </a:cxn>
                                          <a:cxn ang="0">
                                            <a:pos x="T2" y="T3"/>
                                          </a:cxn>
                                          <a:cxn ang="0">
                                            <a:pos x="T4" y="T5"/>
                                          </a:cxn>
                                          <a:cxn ang="0">
                                            <a:pos x="T6" y="T7"/>
                                          </a:cxn>
                                          <a:cxn ang="0">
                                            <a:pos x="T8" y="T9"/>
                                          </a:cxn>
                                        </a:cxnLst>
                                        <a:rect l="0" t="0" r="r" b="b"/>
                                        <a:pathLst>
                                          <a:path w="20" h="19">
                                            <a:moveTo>
                                              <a:pt x="15" y="0"/>
                                            </a:moveTo>
                                            <a:lnTo>
                                              <a:pt x="0" y="14"/>
                                            </a:lnTo>
                                            <a:lnTo>
                                              <a:pt x="5" y="19"/>
                                            </a:lnTo>
                                            <a:lnTo>
                                              <a:pt x="20"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6" name="Freeform 15665"/>
                                    <wps:cNvSpPr>
                                      <a:spLocks/>
                                    </wps:cNvSpPr>
                                    <wps:spPr bwMode="auto">
                                      <a:xfrm>
                                        <a:off x="7237" y="3203"/>
                                        <a:ext cx="19" cy="21"/>
                                      </a:xfrm>
                                      <a:custGeom>
                                        <a:avLst/>
                                        <a:gdLst>
                                          <a:gd name="T0" fmla="*/ 12 w 19"/>
                                          <a:gd name="T1" fmla="*/ 0 h 21"/>
                                          <a:gd name="T2" fmla="*/ 0 w 19"/>
                                          <a:gd name="T3" fmla="*/ 17 h 21"/>
                                          <a:gd name="T4" fmla="*/ 7 w 19"/>
                                          <a:gd name="T5" fmla="*/ 21 h 21"/>
                                          <a:gd name="T6" fmla="*/ 19 w 19"/>
                                          <a:gd name="T7" fmla="*/ 5 h 21"/>
                                          <a:gd name="T8" fmla="*/ 12 w 19"/>
                                          <a:gd name="T9" fmla="*/ 0 h 21"/>
                                        </a:gdLst>
                                        <a:ahLst/>
                                        <a:cxnLst>
                                          <a:cxn ang="0">
                                            <a:pos x="T0" y="T1"/>
                                          </a:cxn>
                                          <a:cxn ang="0">
                                            <a:pos x="T2" y="T3"/>
                                          </a:cxn>
                                          <a:cxn ang="0">
                                            <a:pos x="T4" y="T5"/>
                                          </a:cxn>
                                          <a:cxn ang="0">
                                            <a:pos x="T6" y="T7"/>
                                          </a:cxn>
                                          <a:cxn ang="0">
                                            <a:pos x="T8" y="T9"/>
                                          </a:cxn>
                                        </a:cxnLst>
                                        <a:rect l="0" t="0" r="r" b="b"/>
                                        <a:pathLst>
                                          <a:path w="19" h="21">
                                            <a:moveTo>
                                              <a:pt x="12" y="0"/>
                                            </a:moveTo>
                                            <a:lnTo>
                                              <a:pt x="0" y="17"/>
                                            </a:lnTo>
                                            <a:lnTo>
                                              <a:pt x="7" y="21"/>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7" name="Freeform 15666"/>
                                    <wps:cNvSpPr>
                                      <a:spLocks/>
                                    </wps:cNvSpPr>
                                    <wps:spPr bwMode="auto">
                                      <a:xfrm>
                                        <a:off x="7241" y="3210"/>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8" name="Freeform 15667"/>
                                    <wps:cNvSpPr>
                                      <a:spLocks/>
                                    </wps:cNvSpPr>
                                    <wps:spPr bwMode="auto">
                                      <a:xfrm>
                                        <a:off x="7246" y="3215"/>
                                        <a:ext cx="22" cy="21"/>
                                      </a:xfrm>
                                      <a:custGeom>
                                        <a:avLst/>
                                        <a:gdLst>
                                          <a:gd name="T0" fmla="*/ 15 w 22"/>
                                          <a:gd name="T1" fmla="*/ 0 h 21"/>
                                          <a:gd name="T2" fmla="*/ 0 w 22"/>
                                          <a:gd name="T3" fmla="*/ 14 h 21"/>
                                          <a:gd name="T4" fmla="*/ 7 w 22"/>
                                          <a:gd name="T5" fmla="*/ 21 h 21"/>
                                          <a:gd name="T6" fmla="*/ 22 w 22"/>
                                          <a:gd name="T7" fmla="*/ 7 h 21"/>
                                          <a:gd name="T8" fmla="*/ 15 w 22"/>
                                          <a:gd name="T9" fmla="*/ 0 h 21"/>
                                        </a:gdLst>
                                        <a:ahLst/>
                                        <a:cxnLst>
                                          <a:cxn ang="0">
                                            <a:pos x="T0" y="T1"/>
                                          </a:cxn>
                                          <a:cxn ang="0">
                                            <a:pos x="T2" y="T3"/>
                                          </a:cxn>
                                          <a:cxn ang="0">
                                            <a:pos x="T4" y="T5"/>
                                          </a:cxn>
                                          <a:cxn ang="0">
                                            <a:pos x="T6" y="T7"/>
                                          </a:cxn>
                                          <a:cxn ang="0">
                                            <a:pos x="T8" y="T9"/>
                                          </a:cxn>
                                        </a:cxnLst>
                                        <a:rect l="0" t="0" r="r" b="b"/>
                                        <a:pathLst>
                                          <a:path w="22" h="21">
                                            <a:moveTo>
                                              <a:pt x="15" y="0"/>
                                            </a:moveTo>
                                            <a:lnTo>
                                              <a:pt x="0" y="14"/>
                                            </a:lnTo>
                                            <a:lnTo>
                                              <a:pt x="7" y="21"/>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9" name="Freeform 15668"/>
                                    <wps:cNvSpPr>
                                      <a:spLocks/>
                                    </wps:cNvSpPr>
                                    <wps:spPr bwMode="auto">
                                      <a:xfrm>
                                        <a:off x="7253" y="3222"/>
                                        <a:ext cx="20" cy="19"/>
                                      </a:xfrm>
                                      <a:custGeom>
                                        <a:avLst/>
                                        <a:gdLst>
                                          <a:gd name="T0" fmla="*/ 15 w 20"/>
                                          <a:gd name="T1" fmla="*/ 0 h 19"/>
                                          <a:gd name="T2" fmla="*/ 0 w 20"/>
                                          <a:gd name="T3" fmla="*/ 14 h 19"/>
                                          <a:gd name="T4" fmla="*/ 5 w 20"/>
                                          <a:gd name="T5" fmla="*/ 19 h 19"/>
                                          <a:gd name="T6" fmla="*/ 20 w 20"/>
                                          <a:gd name="T7" fmla="*/ 5 h 19"/>
                                          <a:gd name="T8" fmla="*/ 15 w 20"/>
                                          <a:gd name="T9" fmla="*/ 0 h 19"/>
                                        </a:gdLst>
                                        <a:ahLst/>
                                        <a:cxnLst>
                                          <a:cxn ang="0">
                                            <a:pos x="T0" y="T1"/>
                                          </a:cxn>
                                          <a:cxn ang="0">
                                            <a:pos x="T2" y="T3"/>
                                          </a:cxn>
                                          <a:cxn ang="0">
                                            <a:pos x="T4" y="T5"/>
                                          </a:cxn>
                                          <a:cxn ang="0">
                                            <a:pos x="T6" y="T7"/>
                                          </a:cxn>
                                          <a:cxn ang="0">
                                            <a:pos x="T8" y="T9"/>
                                          </a:cxn>
                                        </a:cxnLst>
                                        <a:rect l="0" t="0" r="r" b="b"/>
                                        <a:pathLst>
                                          <a:path w="20" h="19">
                                            <a:moveTo>
                                              <a:pt x="15" y="0"/>
                                            </a:moveTo>
                                            <a:lnTo>
                                              <a:pt x="0" y="14"/>
                                            </a:lnTo>
                                            <a:lnTo>
                                              <a:pt x="5" y="19"/>
                                            </a:lnTo>
                                            <a:lnTo>
                                              <a:pt x="20"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0" name="Freeform 15669"/>
                                    <wps:cNvSpPr>
                                      <a:spLocks/>
                                    </wps:cNvSpPr>
                                    <wps:spPr bwMode="auto">
                                      <a:xfrm>
                                        <a:off x="7258" y="3227"/>
                                        <a:ext cx="22" cy="21"/>
                                      </a:xfrm>
                                      <a:custGeom>
                                        <a:avLst/>
                                        <a:gdLst>
                                          <a:gd name="T0" fmla="*/ 15 w 22"/>
                                          <a:gd name="T1" fmla="*/ 0 h 21"/>
                                          <a:gd name="T2" fmla="*/ 0 w 22"/>
                                          <a:gd name="T3" fmla="*/ 14 h 21"/>
                                          <a:gd name="T4" fmla="*/ 7 w 22"/>
                                          <a:gd name="T5" fmla="*/ 21 h 21"/>
                                          <a:gd name="T6" fmla="*/ 22 w 22"/>
                                          <a:gd name="T7" fmla="*/ 7 h 21"/>
                                          <a:gd name="T8" fmla="*/ 15 w 22"/>
                                          <a:gd name="T9" fmla="*/ 0 h 21"/>
                                        </a:gdLst>
                                        <a:ahLst/>
                                        <a:cxnLst>
                                          <a:cxn ang="0">
                                            <a:pos x="T0" y="T1"/>
                                          </a:cxn>
                                          <a:cxn ang="0">
                                            <a:pos x="T2" y="T3"/>
                                          </a:cxn>
                                          <a:cxn ang="0">
                                            <a:pos x="T4" y="T5"/>
                                          </a:cxn>
                                          <a:cxn ang="0">
                                            <a:pos x="T6" y="T7"/>
                                          </a:cxn>
                                          <a:cxn ang="0">
                                            <a:pos x="T8" y="T9"/>
                                          </a:cxn>
                                        </a:cxnLst>
                                        <a:rect l="0" t="0" r="r" b="b"/>
                                        <a:pathLst>
                                          <a:path w="22" h="21">
                                            <a:moveTo>
                                              <a:pt x="15" y="0"/>
                                            </a:moveTo>
                                            <a:lnTo>
                                              <a:pt x="0" y="14"/>
                                            </a:lnTo>
                                            <a:lnTo>
                                              <a:pt x="7" y="21"/>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1" name="Freeform 15670"/>
                                    <wps:cNvSpPr>
                                      <a:spLocks/>
                                    </wps:cNvSpPr>
                                    <wps:spPr bwMode="auto">
                                      <a:xfrm>
                                        <a:off x="7265" y="3236"/>
                                        <a:ext cx="22" cy="20"/>
                                      </a:xfrm>
                                      <a:custGeom>
                                        <a:avLst/>
                                        <a:gdLst>
                                          <a:gd name="T0" fmla="*/ 17 w 22"/>
                                          <a:gd name="T1" fmla="*/ 0 h 20"/>
                                          <a:gd name="T2" fmla="*/ 0 w 22"/>
                                          <a:gd name="T3" fmla="*/ 10 h 20"/>
                                          <a:gd name="T4" fmla="*/ 5 w 22"/>
                                          <a:gd name="T5" fmla="*/ 20 h 20"/>
                                          <a:gd name="T6" fmla="*/ 22 w 22"/>
                                          <a:gd name="T7" fmla="*/ 10 h 20"/>
                                          <a:gd name="T8" fmla="*/ 17 w 22"/>
                                          <a:gd name="T9" fmla="*/ 0 h 20"/>
                                        </a:gdLst>
                                        <a:ahLst/>
                                        <a:cxnLst>
                                          <a:cxn ang="0">
                                            <a:pos x="T0" y="T1"/>
                                          </a:cxn>
                                          <a:cxn ang="0">
                                            <a:pos x="T2" y="T3"/>
                                          </a:cxn>
                                          <a:cxn ang="0">
                                            <a:pos x="T4" y="T5"/>
                                          </a:cxn>
                                          <a:cxn ang="0">
                                            <a:pos x="T6" y="T7"/>
                                          </a:cxn>
                                          <a:cxn ang="0">
                                            <a:pos x="T8" y="T9"/>
                                          </a:cxn>
                                        </a:cxnLst>
                                        <a:rect l="0" t="0" r="r" b="b"/>
                                        <a:pathLst>
                                          <a:path w="22" h="20">
                                            <a:moveTo>
                                              <a:pt x="17" y="0"/>
                                            </a:moveTo>
                                            <a:lnTo>
                                              <a:pt x="0" y="10"/>
                                            </a:lnTo>
                                            <a:lnTo>
                                              <a:pt x="5" y="20"/>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2" name="Freeform 15671"/>
                                    <wps:cNvSpPr>
                                      <a:spLocks/>
                                    </wps:cNvSpPr>
                                    <wps:spPr bwMode="auto">
                                      <a:xfrm>
                                        <a:off x="7270" y="3244"/>
                                        <a:ext cx="22" cy="21"/>
                                      </a:xfrm>
                                      <a:custGeom>
                                        <a:avLst/>
                                        <a:gdLst>
                                          <a:gd name="T0" fmla="*/ 15 w 22"/>
                                          <a:gd name="T1" fmla="*/ 0 h 21"/>
                                          <a:gd name="T2" fmla="*/ 0 w 22"/>
                                          <a:gd name="T3" fmla="*/ 14 h 21"/>
                                          <a:gd name="T4" fmla="*/ 7 w 22"/>
                                          <a:gd name="T5" fmla="*/ 21 h 21"/>
                                          <a:gd name="T6" fmla="*/ 22 w 22"/>
                                          <a:gd name="T7" fmla="*/ 7 h 21"/>
                                          <a:gd name="T8" fmla="*/ 15 w 22"/>
                                          <a:gd name="T9" fmla="*/ 0 h 21"/>
                                        </a:gdLst>
                                        <a:ahLst/>
                                        <a:cxnLst>
                                          <a:cxn ang="0">
                                            <a:pos x="T0" y="T1"/>
                                          </a:cxn>
                                          <a:cxn ang="0">
                                            <a:pos x="T2" y="T3"/>
                                          </a:cxn>
                                          <a:cxn ang="0">
                                            <a:pos x="T4" y="T5"/>
                                          </a:cxn>
                                          <a:cxn ang="0">
                                            <a:pos x="T6" y="T7"/>
                                          </a:cxn>
                                          <a:cxn ang="0">
                                            <a:pos x="T8" y="T9"/>
                                          </a:cxn>
                                        </a:cxnLst>
                                        <a:rect l="0" t="0" r="r" b="b"/>
                                        <a:pathLst>
                                          <a:path w="22" h="21">
                                            <a:moveTo>
                                              <a:pt x="15" y="0"/>
                                            </a:moveTo>
                                            <a:lnTo>
                                              <a:pt x="0" y="14"/>
                                            </a:lnTo>
                                            <a:lnTo>
                                              <a:pt x="7" y="21"/>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3" name="Freeform 15672"/>
                                    <wps:cNvSpPr>
                                      <a:spLocks/>
                                    </wps:cNvSpPr>
                                    <wps:spPr bwMode="auto">
                                      <a:xfrm>
                                        <a:off x="7277" y="3253"/>
                                        <a:ext cx="22" cy="19"/>
                                      </a:xfrm>
                                      <a:custGeom>
                                        <a:avLst/>
                                        <a:gdLst>
                                          <a:gd name="T0" fmla="*/ 17 w 22"/>
                                          <a:gd name="T1" fmla="*/ 0 h 19"/>
                                          <a:gd name="T2" fmla="*/ 0 w 22"/>
                                          <a:gd name="T3" fmla="*/ 10 h 19"/>
                                          <a:gd name="T4" fmla="*/ 5 w 22"/>
                                          <a:gd name="T5" fmla="*/ 19 h 19"/>
                                          <a:gd name="T6" fmla="*/ 22 w 22"/>
                                          <a:gd name="T7" fmla="*/ 10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0"/>
                                            </a:lnTo>
                                            <a:lnTo>
                                              <a:pt x="5" y="19"/>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4" name="Freeform 15673"/>
                                    <wps:cNvSpPr>
                                      <a:spLocks/>
                                    </wps:cNvSpPr>
                                    <wps:spPr bwMode="auto">
                                      <a:xfrm>
                                        <a:off x="7282" y="3263"/>
                                        <a:ext cx="24" cy="21"/>
                                      </a:xfrm>
                                      <a:custGeom>
                                        <a:avLst/>
                                        <a:gdLst>
                                          <a:gd name="T0" fmla="*/ 17 w 24"/>
                                          <a:gd name="T1" fmla="*/ 0 h 21"/>
                                          <a:gd name="T2" fmla="*/ 0 w 24"/>
                                          <a:gd name="T3" fmla="*/ 12 h 21"/>
                                          <a:gd name="T4" fmla="*/ 7 w 24"/>
                                          <a:gd name="T5" fmla="*/ 21 h 21"/>
                                          <a:gd name="T6" fmla="*/ 24 w 24"/>
                                          <a:gd name="T7" fmla="*/ 9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12"/>
                                            </a:lnTo>
                                            <a:lnTo>
                                              <a:pt x="7" y="21"/>
                                            </a:lnTo>
                                            <a:lnTo>
                                              <a:pt x="24"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5" name="Freeform 15674"/>
                                    <wps:cNvSpPr>
                                      <a:spLocks/>
                                    </wps:cNvSpPr>
                                    <wps:spPr bwMode="auto">
                                      <a:xfrm>
                                        <a:off x="7289" y="3272"/>
                                        <a:ext cx="22" cy="20"/>
                                      </a:xfrm>
                                      <a:custGeom>
                                        <a:avLst/>
                                        <a:gdLst>
                                          <a:gd name="T0" fmla="*/ 17 w 22"/>
                                          <a:gd name="T1" fmla="*/ 0 h 20"/>
                                          <a:gd name="T2" fmla="*/ 0 w 22"/>
                                          <a:gd name="T3" fmla="*/ 12 h 20"/>
                                          <a:gd name="T4" fmla="*/ 5 w 22"/>
                                          <a:gd name="T5" fmla="*/ 20 h 20"/>
                                          <a:gd name="T6" fmla="*/ 22 w 22"/>
                                          <a:gd name="T7" fmla="*/ 8 h 20"/>
                                          <a:gd name="T8" fmla="*/ 17 w 22"/>
                                          <a:gd name="T9" fmla="*/ 0 h 20"/>
                                        </a:gdLst>
                                        <a:ahLst/>
                                        <a:cxnLst>
                                          <a:cxn ang="0">
                                            <a:pos x="T0" y="T1"/>
                                          </a:cxn>
                                          <a:cxn ang="0">
                                            <a:pos x="T2" y="T3"/>
                                          </a:cxn>
                                          <a:cxn ang="0">
                                            <a:pos x="T4" y="T5"/>
                                          </a:cxn>
                                          <a:cxn ang="0">
                                            <a:pos x="T6" y="T7"/>
                                          </a:cxn>
                                          <a:cxn ang="0">
                                            <a:pos x="T8" y="T9"/>
                                          </a:cxn>
                                        </a:cxnLst>
                                        <a:rect l="0" t="0" r="r" b="b"/>
                                        <a:pathLst>
                                          <a:path w="22" h="20">
                                            <a:moveTo>
                                              <a:pt x="17" y="0"/>
                                            </a:moveTo>
                                            <a:lnTo>
                                              <a:pt x="0" y="12"/>
                                            </a:lnTo>
                                            <a:lnTo>
                                              <a:pt x="5" y="20"/>
                                            </a:lnTo>
                                            <a:lnTo>
                                              <a:pt x="22" y="8"/>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6" name="Freeform 15675"/>
                                    <wps:cNvSpPr>
                                      <a:spLocks/>
                                    </wps:cNvSpPr>
                                    <wps:spPr bwMode="auto">
                                      <a:xfrm>
                                        <a:off x="7294" y="3280"/>
                                        <a:ext cx="24" cy="21"/>
                                      </a:xfrm>
                                      <a:custGeom>
                                        <a:avLst/>
                                        <a:gdLst>
                                          <a:gd name="T0" fmla="*/ 17 w 24"/>
                                          <a:gd name="T1" fmla="*/ 0 h 21"/>
                                          <a:gd name="T2" fmla="*/ 0 w 24"/>
                                          <a:gd name="T3" fmla="*/ 9 h 21"/>
                                          <a:gd name="T4" fmla="*/ 7 w 24"/>
                                          <a:gd name="T5" fmla="*/ 21 h 21"/>
                                          <a:gd name="T6" fmla="*/ 24 w 24"/>
                                          <a:gd name="T7" fmla="*/ 12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9"/>
                                            </a:lnTo>
                                            <a:lnTo>
                                              <a:pt x="7" y="21"/>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7" name="Freeform 15676"/>
                                    <wps:cNvSpPr>
                                      <a:spLocks/>
                                    </wps:cNvSpPr>
                                    <wps:spPr bwMode="auto">
                                      <a:xfrm>
                                        <a:off x="7301" y="3292"/>
                                        <a:ext cx="22" cy="19"/>
                                      </a:xfrm>
                                      <a:custGeom>
                                        <a:avLst/>
                                        <a:gdLst>
                                          <a:gd name="T0" fmla="*/ 17 w 22"/>
                                          <a:gd name="T1" fmla="*/ 0 h 19"/>
                                          <a:gd name="T2" fmla="*/ 0 w 22"/>
                                          <a:gd name="T3" fmla="*/ 9 h 19"/>
                                          <a:gd name="T4" fmla="*/ 5 w 22"/>
                                          <a:gd name="T5" fmla="*/ 19 h 19"/>
                                          <a:gd name="T6" fmla="*/ 22 w 22"/>
                                          <a:gd name="T7" fmla="*/ 9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9"/>
                                            </a:lnTo>
                                            <a:lnTo>
                                              <a:pt x="5" y="19"/>
                                            </a:lnTo>
                                            <a:lnTo>
                                              <a:pt x="22"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8" name="Freeform 15677"/>
                                    <wps:cNvSpPr>
                                      <a:spLocks/>
                                    </wps:cNvSpPr>
                                    <wps:spPr bwMode="auto">
                                      <a:xfrm>
                                        <a:off x="7304" y="3304"/>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9" name="Freeform 15678"/>
                                    <wps:cNvSpPr>
                                      <a:spLocks/>
                                    </wps:cNvSpPr>
                                    <wps:spPr bwMode="auto">
                                      <a:xfrm>
                                        <a:off x="7311" y="3313"/>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0" name="Freeform 15679"/>
                                    <wps:cNvSpPr>
                                      <a:spLocks/>
                                    </wps:cNvSpPr>
                                    <wps:spPr bwMode="auto">
                                      <a:xfrm>
                                        <a:off x="7316" y="3328"/>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1" name="Freeform 15680"/>
                                    <wps:cNvSpPr>
                                      <a:spLocks/>
                                    </wps:cNvSpPr>
                                    <wps:spPr bwMode="auto">
                                      <a:xfrm>
                                        <a:off x="7321" y="3340"/>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2" name="Freeform 15681"/>
                                    <wps:cNvSpPr>
                                      <a:spLocks/>
                                    </wps:cNvSpPr>
                                    <wps:spPr bwMode="auto">
                                      <a:xfrm>
                                        <a:off x="7328" y="3349"/>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3" name="Freeform 15682"/>
                                    <wps:cNvSpPr>
                                      <a:spLocks/>
                                    </wps:cNvSpPr>
                                    <wps:spPr bwMode="auto">
                                      <a:xfrm>
                                        <a:off x="7335" y="3361"/>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4" name="Freeform 15683"/>
                                    <wps:cNvSpPr>
                                      <a:spLocks/>
                                    </wps:cNvSpPr>
                                    <wps:spPr bwMode="auto">
                                      <a:xfrm>
                                        <a:off x="7340" y="3376"/>
                                        <a:ext cx="24" cy="21"/>
                                      </a:xfrm>
                                      <a:custGeom>
                                        <a:avLst/>
                                        <a:gdLst>
                                          <a:gd name="T0" fmla="*/ 19 w 24"/>
                                          <a:gd name="T1" fmla="*/ 0 h 21"/>
                                          <a:gd name="T2" fmla="*/ 0 w 24"/>
                                          <a:gd name="T3" fmla="*/ 7 h 21"/>
                                          <a:gd name="T4" fmla="*/ 5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5"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5" name="Freeform 15684"/>
                                    <wps:cNvSpPr>
                                      <a:spLocks/>
                                    </wps:cNvSpPr>
                                    <wps:spPr bwMode="auto">
                                      <a:xfrm>
                                        <a:off x="7347" y="3388"/>
                                        <a:ext cx="24" cy="24"/>
                                      </a:xfrm>
                                      <a:custGeom>
                                        <a:avLst/>
                                        <a:gdLst>
                                          <a:gd name="T0" fmla="*/ 17 w 24"/>
                                          <a:gd name="T1" fmla="*/ 0 h 24"/>
                                          <a:gd name="T2" fmla="*/ 0 w 24"/>
                                          <a:gd name="T3" fmla="*/ 9 h 24"/>
                                          <a:gd name="T4" fmla="*/ 7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9"/>
                                            </a:lnTo>
                                            <a:lnTo>
                                              <a:pt x="7"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6" name="Freeform 15685"/>
                                    <wps:cNvSpPr>
                                      <a:spLocks/>
                                    </wps:cNvSpPr>
                                    <wps:spPr bwMode="auto">
                                      <a:xfrm>
                                        <a:off x="7352" y="3404"/>
                                        <a:ext cx="24" cy="22"/>
                                      </a:xfrm>
                                      <a:custGeom>
                                        <a:avLst/>
                                        <a:gdLst>
                                          <a:gd name="T0" fmla="*/ 19 w 24"/>
                                          <a:gd name="T1" fmla="*/ 0 h 22"/>
                                          <a:gd name="T2" fmla="*/ 0 w 24"/>
                                          <a:gd name="T3" fmla="*/ 8 h 22"/>
                                          <a:gd name="T4" fmla="*/ 5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8"/>
                                            </a:lnTo>
                                            <a:lnTo>
                                              <a:pt x="5"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7" name="Freeform 15686"/>
                                    <wps:cNvSpPr>
                                      <a:spLocks/>
                                    </wps:cNvSpPr>
                                    <wps:spPr bwMode="auto">
                                      <a:xfrm>
                                        <a:off x="7357" y="3419"/>
                                        <a:ext cx="24" cy="21"/>
                                      </a:xfrm>
                                      <a:custGeom>
                                        <a:avLst/>
                                        <a:gdLst>
                                          <a:gd name="T0" fmla="*/ 19 w 24"/>
                                          <a:gd name="T1" fmla="*/ 0 h 21"/>
                                          <a:gd name="T2" fmla="*/ 0 w 24"/>
                                          <a:gd name="T3" fmla="*/ 7 h 21"/>
                                          <a:gd name="T4" fmla="*/ 4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4"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8" name="Freeform 15687"/>
                                    <wps:cNvSpPr>
                                      <a:spLocks/>
                                    </wps:cNvSpPr>
                                    <wps:spPr bwMode="auto">
                                      <a:xfrm>
                                        <a:off x="7364" y="3431"/>
                                        <a:ext cx="24" cy="24"/>
                                      </a:xfrm>
                                      <a:custGeom>
                                        <a:avLst/>
                                        <a:gdLst>
                                          <a:gd name="T0" fmla="*/ 17 w 24"/>
                                          <a:gd name="T1" fmla="*/ 0 h 24"/>
                                          <a:gd name="T2" fmla="*/ 0 w 24"/>
                                          <a:gd name="T3" fmla="*/ 9 h 24"/>
                                          <a:gd name="T4" fmla="*/ 7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9"/>
                                            </a:lnTo>
                                            <a:lnTo>
                                              <a:pt x="7"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9" name="Freeform 15688"/>
                                    <wps:cNvSpPr>
                                      <a:spLocks/>
                                    </wps:cNvSpPr>
                                    <wps:spPr bwMode="auto">
                                      <a:xfrm>
                                        <a:off x="7369" y="3448"/>
                                        <a:ext cx="24" cy="21"/>
                                      </a:xfrm>
                                      <a:custGeom>
                                        <a:avLst/>
                                        <a:gdLst>
                                          <a:gd name="T0" fmla="*/ 19 w 24"/>
                                          <a:gd name="T1" fmla="*/ 0 h 21"/>
                                          <a:gd name="T2" fmla="*/ 0 w 24"/>
                                          <a:gd name="T3" fmla="*/ 7 h 21"/>
                                          <a:gd name="T4" fmla="*/ 4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4"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0" name="Freeform 15689"/>
                                    <wps:cNvSpPr>
                                      <a:spLocks/>
                                    </wps:cNvSpPr>
                                    <wps:spPr bwMode="auto">
                                      <a:xfrm>
                                        <a:off x="7373" y="3462"/>
                                        <a:ext cx="24" cy="22"/>
                                      </a:xfrm>
                                      <a:custGeom>
                                        <a:avLst/>
                                        <a:gdLst>
                                          <a:gd name="T0" fmla="*/ 20 w 24"/>
                                          <a:gd name="T1" fmla="*/ 0 h 22"/>
                                          <a:gd name="T2" fmla="*/ 0 w 24"/>
                                          <a:gd name="T3" fmla="*/ 5 h 22"/>
                                          <a:gd name="T4" fmla="*/ 5 w 24"/>
                                          <a:gd name="T5" fmla="*/ 22 h 22"/>
                                          <a:gd name="T6" fmla="*/ 24 w 24"/>
                                          <a:gd name="T7" fmla="*/ 17 h 22"/>
                                          <a:gd name="T8" fmla="*/ 20 w 24"/>
                                          <a:gd name="T9" fmla="*/ 0 h 22"/>
                                        </a:gdLst>
                                        <a:ahLst/>
                                        <a:cxnLst>
                                          <a:cxn ang="0">
                                            <a:pos x="T0" y="T1"/>
                                          </a:cxn>
                                          <a:cxn ang="0">
                                            <a:pos x="T2" y="T3"/>
                                          </a:cxn>
                                          <a:cxn ang="0">
                                            <a:pos x="T4" y="T5"/>
                                          </a:cxn>
                                          <a:cxn ang="0">
                                            <a:pos x="T6" y="T7"/>
                                          </a:cxn>
                                          <a:cxn ang="0">
                                            <a:pos x="T8" y="T9"/>
                                          </a:cxn>
                                        </a:cxnLst>
                                        <a:rect l="0" t="0" r="r" b="b"/>
                                        <a:pathLst>
                                          <a:path w="24" h="22">
                                            <a:moveTo>
                                              <a:pt x="20" y="0"/>
                                            </a:moveTo>
                                            <a:lnTo>
                                              <a:pt x="0" y="5"/>
                                            </a:lnTo>
                                            <a:lnTo>
                                              <a:pt x="5" y="22"/>
                                            </a:lnTo>
                                            <a:lnTo>
                                              <a:pt x="24"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1" name="Freeform 15690"/>
                                    <wps:cNvSpPr>
                                      <a:spLocks/>
                                    </wps:cNvSpPr>
                                    <wps:spPr bwMode="auto">
                                      <a:xfrm>
                                        <a:off x="7378" y="3479"/>
                                        <a:ext cx="27" cy="24"/>
                                      </a:xfrm>
                                      <a:custGeom>
                                        <a:avLst/>
                                        <a:gdLst>
                                          <a:gd name="T0" fmla="*/ 19 w 27"/>
                                          <a:gd name="T1" fmla="*/ 0 h 24"/>
                                          <a:gd name="T2" fmla="*/ 0 w 27"/>
                                          <a:gd name="T3" fmla="*/ 7 h 24"/>
                                          <a:gd name="T4" fmla="*/ 7 w 27"/>
                                          <a:gd name="T5" fmla="*/ 24 h 24"/>
                                          <a:gd name="T6" fmla="*/ 27 w 27"/>
                                          <a:gd name="T7" fmla="*/ 17 h 24"/>
                                          <a:gd name="T8" fmla="*/ 19 w 27"/>
                                          <a:gd name="T9" fmla="*/ 0 h 24"/>
                                        </a:gdLst>
                                        <a:ahLst/>
                                        <a:cxnLst>
                                          <a:cxn ang="0">
                                            <a:pos x="T0" y="T1"/>
                                          </a:cxn>
                                          <a:cxn ang="0">
                                            <a:pos x="T2" y="T3"/>
                                          </a:cxn>
                                          <a:cxn ang="0">
                                            <a:pos x="T4" y="T5"/>
                                          </a:cxn>
                                          <a:cxn ang="0">
                                            <a:pos x="T6" y="T7"/>
                                          </a:cxn>
                                          <a:cxn ang="0">
                                            <a:pos x="T8" y="T9"/>
                                          </a:cxn>
                                        </a:cxnLst>
                                        <a:rect l="0" t="0" r="r" b="b"/>
                                        <a:pathLst>
                                          <a:path w="27" h="24">
                                            <a:moveTo>
                                              <a:pt x="19" y="0"/>
                                            </a:moveTo>
                                            <a:lnTo>
                                              <a:pt x="0" y="7"/>
                                            </a:lnTo>
                                            <a:lnTo>
                                              <a:pt x="7" y="24"/>
                                            </a:lnTo>
                                            <a:lnTo>
                                              <a:pt x="27"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2" name="Freeform 15691"/>
                                    <wps:cNvSpPr>
                                      <a:spLocks/>
                                    </wps:cNvSpPr>
                                    <wps:spPr bwMode="auto">
                                      <a:xfrm>
                                        <a:off x="7385" y="3496"/>
                                        <a:ext cx="24" cy="21"/>
                                      </a:xfrm>
                                      <a:custGeom>
                                        <a:avLst/>
                                        <a:gdLst>
                                          <a:gd name="T0" fmla="*/ 20 w 24"/>
                                          <a:gd name="T1" fmla="*/ 0 h 21"/>
                                          <a:gd name="T2" fmla="*/ 0 w 24"/>
                                          <a:gd name="T3" fmla="*/ 4 h 21"/>
                                          <a:gd name="T4" fmla="*/ 5 w 24"/>
                                          <a:gd name="T5" fmla="*/ 21 h 21"/>
                                          <a:gd name="T6" fmla="*/ 24 w 24"/>
                                          <a:gd name="T7" fmla="*/ 16 h 21"/>
                                          <a:gd name="T8" fmla="*/ 20 w 24"/>
                                          <a:gd name="T9" fmla="*/ 0 h 21"/>
                                        </a:gdLst>
                                        <a:ahLst/>
                                        <a:cxnLst>
                                          <a:cxn ang="0">
                                            <a:pos x="T0" y="T1"/>
                                          </a:cxn>
                                          <a:cxn ang="0">
                                            <a:pos x="T2" y="T3"/>
                                          </a:cxn>
                                          <a:cxn ang="0">
                                            <a:pos x="T4" y="T5"/>
                                          </a:cxn>
                                          <a:cxn ang="0">
                                            <a:pos x="T6" y="T7"/>
                                          </a:cxn>
                                          <a:cxn ang="0">
                                            <a:pos x="T8" y="T9"/>
                                          </a:cxn>
                                        </a:cxnLst>
                                        <a:rect l="0" t="0" r="r" b="b"/>
                                        <a:pathLst>
                                          <a:path w="24" h="21">
                                            <a:moveTo>
                                              <a:pt x="20" y="0"/>
                                            </a:moveTo>
                                            <a:lnTo>
                                              <a:pt x="0" y="4"/>
                                            </a:lnTo>
                                            <a:lnTo>
                                              <a:pt x="5" y="21"/>
                                            </a:lnTo>
                                            <a:lnTo>
                                              <a:pt x="24" y="1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3" name="Freeform 15692"/>
                                    <wps:cNvSpPr>
                                      <a:spLocks/>
                                    </wps:cNvSpPr>
                                    <wps:spPr bwMode="auto">
                                      <a:xfrm>
                                        <a:off x="7390" y="3512"/>
                                        <a:ext cx="27" cy="24"/>
                                      </a:xfrm>
                                      <a:custGeom>
                                        <a:avLst/>
                                        <a:gdLst>
                                          <a:gd name="T0" fmla="*/ 19 w 27"/>
                                          <a:gd name="T1" fmla="*/ 0 h 24"/>
                                          <a:gd name="T2" fmla="*/ 0 w 27"/>
                                          <a:gd name="T3" fmla="*/ 8 h 24"/>
                                          <a:gd name="T4" fmla="*/ 7 w 27"/>
                                          <a:gd name="T5" fmla="*/ 24 h 24"/>
                                          <a:gd name="T6" fmla="*/ 27 w 27"/>
                                          <a:gd name="T7" fmla="*/ 17 h 24"/>
                                          <a:gd name="T8" fmla="*/ 19 w 27"/>
                                          <a:gd name="T9" fmla="*/ 0 h 24"/>
                                        </a:gdLst>
                                        <a:ahLst/>
                                        <a:cxnLst>
                                          <a:cxn ang="0">
                                            <a:pos x="T0" y="T1"/>
                                          </a:cxn>
                                          <a:cxn ang="0">
                                            <a:pos x="T2" y="T3"/>
                                          </a:cxn>
                                          <a:cxn ang="0">
                                            <a:pos x="T4" y="T5"/>
                                          </a:cxn>
                                          <a:cxn ang="0">
                                            <a:pos x="T6" y="T7"/>
                                          </a:cxn>
                                          <a:cxn ang="0">
                                            <a:pos x="T8" y="T9"/>
                                          </a:cxn>
                                        </a:cxnLst>
                                        <a:rect l="0" t="0" r="r" b="b"/>
                                        <a:pathLst>
                                          <a:path w="27" h="24">
                                            <a:moveTo>
                                              <a:pt x="19" y="0"/>
                                            </a:moveTo>
                                            <a:lnTo>
                                              <a:pt x="0" y="8"/>
                                            </a:lnTo>
                                            <a:lnTo>
                                              <a:pt x="7" y="24"/>
                                            </a:lnTo>
                                            <a:lnTo>
                                              <a:pt x="27"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4" name="Freeform 15693"/>
                                    <wps:cNvSpPr>
                                      <a:spLocks/>
                                    </wps:cNvSpPr>
                                    <wps:spPr bwMode="auto">
                                      <a:xfrm>
                                        <a:off x="7397" y="3529"/>
                                        <a:ext cx="24" cy="22"/>
                                      </a:xfrm>
                                      <a:custGeom>
                                        <a:avLst/>
                                        <a:gdLst>
                                          <a:gd name="T0" fmla="*/ 20 w 24"/>
                                          <a:gd name="T1" fmla="*/ 0 h 22"/>
                                          <a:gd name="T2" fmla="*/ 0 w 24"/>
                                          <a:gd name="T3" fmla="*/ 5 h 22"/>
                                          <a:gd name="T4" fmla="*/ 5 w 24"/>
                                          <a:gd name="T5" fmla="*/ 22 h 22"/>
                                          <a:gd name="T6" fmla="*/ 24 w 24"/>
                                          <a:gd name="T7" fmla="*/ 17 h 22"/>
                                          <a:gd name="T8" fmla="*/ 20 w 24"/>
                                          <a:gd name="T9" fmla="*/ 0 h 22"/>
                                        </a:gdLst>
                                        <a:ahLst/>
                                        <a:cxnLst>
                                          <a:cxn ang="0">
                                            <a:pos x="T0" y="T1"/>
                                          </a:cxn>
                                          <a:cxn ang="0">
                                            <a:pos x="T2" y="T3"/>
                                          </a:cxn>
                                          <a:cxn ang="0">
                                            <a:pos x="T4" y="T5"/>
                                          </a:cxn>
                                          <a:cxn ang="0">
                                            <a:pos x="T6" y="T7"/>
                                          </a:cxn>
                                          <a:cxn ang="0">
                                            <a:pos x="T8" y="T9"/>
                                          </a:cxn>
                                        </a:cxnLst>
                                        <a:rect l="0" t="0" r="r" b="b"/>
                                        <a:pathLst>
                                          <a:path w="24" h="22">
                                            <a:moveTo>
                                              <a:pt x="20" y="0"/>
                                            </a:moveTo>
                                            <a:lnTo>
                                              <a:pt x="0" y="5"/>
                                            </a:lnTo>
                                            <a:lnTo>
                                              <a:pt x="5" y="22"/>
                                            </a:lnTo>
                                            <a:lnTo>
                                              <a:pt x="24"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5" name="Freeform 15694"/>
                                    <wps:cNvSpPr>
                                      <a:spLocks/>
                                    </wps:cNvSpPr>
                                    <wps:spPr bwMode="auto">
                                      <a:xfrm>
                                        <a:off x="7402" y="3546"/>
                                        <a:ext cx="27" cy="26"/>
                                      </a:xfrm>
                                      <a:custGeom>
                                        <a:avLst/>
                                        <a:gdLst>
                                          <a:gd name="T0" fmla="*/ 19 w 27"/>
                                          <a:gd name="T1" fmla="*/ 0 h 26"/>
                                          <a:gd name="T2" fmla="*/ 0 w 27"/>
                                          <a:gd name="T3" fmla="*/ 7 h 26"/>
                                          <a:gd name="T4" fmla="*/ 7 w 27"/>
                                          <a:gd name="T5" fmla="*/ 26 h 26"/>
                                          <a:gd name="T6" fmla="*/ 27 w 27"/>
                                          <a:gd name="T7" fmla="*/ 19 h 26"/>
                                          <a:gd name="T8" fmla="*/ 19 w 27"/>
                                          <a:gd name="T9" fmla="*/ 0 h 26"/>
                                        </a:gdLst>
                                        <a:ahLst/>
                                        <a:cxnLst>
                                          <a:cxn ang="0">
                                            <a:pos x="T0" y="T1"/>
                                          </a:cxn>
                                          <a:cxn ang="0">
                                            <a:pos x="T2" y="T3"/>
                                          </a:cxn>
                                          <a:cxn ang="0">
                                            <a:pos x="T4" y="T5"/>
                                          </a:cxn>
                                          <a:cxn ang="0">
                                            <a:pos x="T6" y="T7"/>
                                          </a:cxn>
                                          <a:cxn ang="0">
                                            <a:pos x="T8" y="T9"/>
                                          </a:cxn>
                                        </a:cxnLst>
                                        <a:rect l="0" t="0" r="r" b="b"/>
                                        <a:pathLst>
                                          <a:path w="27" h="26">
                                            <a:moveTo>
                                              <a:pt x="19" y="0"/>
                                            </a:moveTo>
                                            <a:lnTo>
                                              <a:pt x="0" y="7"/>
                                            </a:lnTo>
                                            <a:lnTo>
                                              <a:pt x="7" y="26"/>
                                            </a:lnTo>
                                            <a:lnTo>
                                              <a:pt x="27"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6" name="Freeform 15695"/>
                                    <wps:cNvSpPr>
                                      <a:spLocks/>
                                    </wps:cNvSpPr>
                                    <wps:spPr bwMode="auto">
                                      <a:xfrm>
                                        <a:off x="7409" y="3565"/>
                                        <a:ext cx="24" cy="22"/>
                                      </a:xfrm>
                                      <a:custGeom>
                                        <a:avLst/>
                                        <a:gdLst>
                                          <a:gd name="T0" fmla="*/ 20 w 24"/>
                                          <a:gd name="T1" fmla="*/ 0 h 22"/>
                                          <a:gd name="T2" fmla="*/ 0 w 24"/>
                                          <a:gd name="T3" fmla="*/ 5 h 22"/>
                                          <a:gd name="T4" fmla="*/ 5 w 24"/>
                                          <a:gd name="T5" fmla="*/ 22 h 22"/>
                                          <a:gd name="T6" fmla="*/ 24 w 24"/>
                                          <a:gd name="T7" fmla="*/ 17 h 22"/>
                                          <a:gd name="T8" fmla="*/ 20 w 24"/>
                                          <a:gd name="T9" fmla="*/ 0 h 22"/>
                                        </a:gdLst>
                                        <a:ahLst/>
                                        <a:cxnLst>
                                          <a:cxn ang="0">
                                            <a:pos x="T0" y="T1"/>
                                          </a:cxn>
                                          <a:cxn ang="0">
                                            <a:pos x="T2" y="T3"/>
                                          </a:cxn>
                                          <a:cxn ang="0">
                                            <a:pos x="T4" y="T5"/>
                                          </a:cxn>
                                          <a:cxn ang="0">
                                            <a:pos x="T6" y="T7"/>
                                          </a:cxn>
                                          <a:cxn ang="0">
                                            <a:pos x="T8" y="T9"/>
                                          </a:cxn>
                                        </a:cxnLst>
                                        <a:rect l="0" t="0" r="r" b="b"/>
                                        <a:pathLst>
                                          <a:path w="24" h="22">
                                            <a:moveTo>
                                              <a:pt x="20" y="0"/>
                                            </a:moveTo>
                                            <a:lnTo>
                                              <a:pt x="0" y="5"/>
                                            </a:lnTo>
                                            <a:lnTo>
                                              <a:pt x="5" y="22"/>
                                            </a:lnTo>
                                            <a:lnTo>
                                              <a:pt x="24"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7" name="Freeform 15696"/>
                                    <wps:cNvSpPr>
                                      <a:spLocks/>
                                    </wps:cNvSpPr>
                                    <wps:spPr bwMode="auto">
                                      <a:xfrm>
                                        <a:off x="7414" y="3582"/>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8" name="Freeform 15697"/>
                                    <wps:cNvSpPr>
                                      <a:spLocks/>
                                    </wps:cNvSpPr>
                                    <wps:spPr bwMode="auto">
                                      <a:xfrm>
                                        <a:off x="7419" y="3601"/>
                                        <a:ext cx="26" cy="27"/>
                                      </a:xfrm>
                                      <a:custGeom>
                                        <a:avLst/>
                                        <a:gdLst>
                                          <a:gd name="T0" fmla="*/ 19 w 26"/>
                                          <a:gd name="T1" fmla="*/ 0 h 27"/>
                                          <a:gd name="T2" fmla="*/ 0 w 26"/>
                                          <a:gd name="T3" fmla="*/ 7 h 27"/>
                                          <a:gd name="T4" fmla="*/ 7 w 26"/>
                                          <a:gd name="T5" fmla="*/ 27 h 27"/>
                                          <a:gd name="T6" fmla="*/ 26 w 26"/>
                                          <a:gd name="T7" fmla="*/ 19 h 27"/>
                                          <a:gd name="T8" fmla="*/ 19 w 26"/>
                                          <a:gd name="T9" fmla="*/ 0 h 27"/>
                                        </a:gdLst>
                                        <a:ahLst/>
                                        <a:cxnLst>
                                          <a:cxn ang="0">
                                            <a:pos x="T0" y="T1"/>
                                          </a:cxn>
                                          <a:cxn ang="0">
                                            <a:pos x="T2" y="T3"/>
                                          </a:cxn>
                                          <a:cxn ang="0">
                                            <a:pos x="T4" y="T5"/>
                                          </a:cxn>
                                          <a:cxn ang="0">
                                            <a:pos x="T6" y="T7"/>
                                          </a:cxn>
                                          <a:cxn ang="0">
                                            <a:pos x="T8" y="T9"/>
                                          </a:cxn>
                                        </a:cxnLst>
                                        <a:rect l="0" t="0" r="r" b="b"/>
                                        <a:pathLst>
                                          <a:path w="26" h="27">
                                            <a:moveTo>
                                              <a:pt x="19" y="0"/>
                                            </a:moveTo>
                                            <a:lnTo>
                                              <a:pt x="0" y="7"/>
                                            </a:lnTo>
                                            <a:lnTo>
                                              <a:pt x="7" y="27"/>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9" name="Freeform 15698"/>
                                    <wps:cNvSpPr>
                                      <a:spLocks/>
                                    </wps:cNvSpPr>
                                    <wps:spPr bwMode="auto">
                                      <a:xfrm>
                                        <a:off x="7426" y="3620"/>
                                        <a:ext cx="24" cy="24"/>
                                      </a:xfrm>
                                      <a:custGeom>
                                        <a:avLst/>
                                        <a:gdLst>
                                          <a:gd name="T0" fmla="*/ 19 w 24"/>
                                          <a:gd name="T1" fmla="*/ 0 h 24"/>
                                          <a:gd name="T2" fmla="*/ 0 w 24"/>
                                          <a:gd name="T3" fmla="*/ 5 h 24"/>
                                          <a:gd name="T4" fmla="*/ 5 w 24"/>
                                          <a:gd name="T5" fmla="*/ 24 h 24"/>
                                          <a:gd name="T6" fmla="*/ 24 w 24"/>
                                          <a:gd name="T7" fmla="*/ 20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2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0" name="Freeform 15699"/>
                                    <wps:cNvSpPr>
                                      <a:spLocks/>
                                    </wps:cNvSpPr>
                                    <wps:spPr bwMode="auto">
                                      <a:xfrm>
                                        <a:off x="7431" y="3640"/>
                                        <a:ext cx="24" cy="24"/>
                                      </a:xfrm>
                                      <a:custGeom>
                                        <a:avLst/>
                                        <a:gdLst>
                                          <a:gd name="T0" fmla="*/ 19 w 24"/>
                                          <a:gd name="T1" fmla="*/ 0 h 24"/>
                                          <a:gd name="T2" fmla="*/ 0 w 24"/>
                                          <a:gd name="T3" fmla="*/ 4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4"/>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1" name="Freeform 15700"/>
                                    <wps:cNvSpPr>
                                      <a:spLocks/>
                                    </wps:cNvSpPr>
                                    <wps:spPr bwMode="auto">
                                      <a:xfrm>
                                        <a:off x="7436" y="3659"/>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2" name="Freeform 15701"/>
                                    <wps:cNvSpPr>
                                      <a:spLocks/>
                                    </wps:cNvSpPr>
                                    <wps:spPr bwMode="auto">
                                      <a:xfrm>
                                        <a:off x="7443" y="3678"/>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3" name="Freeform 15702"/>
                                    <wps:cNvSpPr>
                                      <a:spLocks/>
                                    </wps:cNvSpPr>
                                    <wps:spPr bwMode="auto">
                                      <a:xfrm>
                                        <a:off x="7450" y="3700"/>
                                        <a:ext cx="24" cy="24"/>
                                      </a:xfrm>
                                      <a:custGeom>
                                        <a:avLst/>
                                        <a:gdLst>
                                          <a:gd name="T0" fmla="*/ 19 w 24"/>
                                          <a:gd name="T1" fmla="*/ 0 h 24"/>
                                          <a:gd name="T2" fmla="*/ 0 w 24"/>
                                          <a:gd name="T3" fmla="*/ 4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4"/>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4" name="Freeform 15703"/>
                                    <wps:cNvSpPr>
                                      <a:spLocks/>
                                    </wps:cNvSpPr>
                                    <wps:spPr bwMode="auto">
                                      <a:xfrm>
                                        <a:off x="7455" y="3719"/>
                                        <a:ext cx="26" cy="29"/>
                                      </a:xfrm>
                                      <a:custGeom>
                                        <a:avLst/>
                                        <a:gdLst>
                                          <a:gd name="T0" fmla="*/ 19 w 26"/>
                                          <a:gd name="T1" fmla="*/ 0 h 29"/>
                                          <a:gd name="T2" fmla="*/ 0 w 26"/>
                                          <a:gd name="T3" fmla="*/ 7 h 29"/>
                                          <a:gd name="T4" fmla="*/ 7 w 26"/>
                                          <a:gd name="T5" fmla="*/ 29 h 29"/>
                                          <a:gd name="T6" fmla="*/ 26 w 26"/>
                                          <a:gd name="T7" fmla="*/ 21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5" name="Freeform 15704"/>
                                    <wps:cNvSpPr>
                                      <a:spLocks/>
                                    </wps:cNvSpPr>
                                    <wps:spPr bwMode="auto">
                                      <a:xfrm>
                                        <a:off x="7462" y="3740"/>
                                        <a:ext cx="24" cy="24"/>
                                      </a:xfrm>
                                      <a:custGeom>
                                        <a:avLst/>
                                        <a:gdLst>
                                          <a:gd name="T0" fmla="*/ 19 w 24"/>
                                          <a:gd name="T1" fmla="*/ 0 h 24"/>
                                          <a:gd name="T2" fmla="*/ 0 w 24"/>
                                          <a:gd name="T3" fmla="*/ 5 h 24"/>
                                          <a:gd name="T4" fmla="*/ 5 w 24"/>
                                          <a:gd name="T5" fmla="*/ 24 h 24"/>
                                          <a:gd name="T6" fmla="*/ 24 w 24"/>
                                          <a:gd name="T7" fmla="*/ 20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2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6" name="Freeform 15705"/>
                                    <wps:cNvSpPr>
                                      <a:spLocks/>
                                    </wps:cNvSpPr>
                                    <wps:spPr bwMode="auto">
                                      <a:xfrm>
                                        <a:off x="7467" y="3760"/>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7" name="Freeform 15706"/>
                                    <wps:cNvSpPr>
                                      <a:spLocks/>
                                    </wps:cNvSpPr>
                                    <wps:spPr bwMode="auto">
                                      <a:xfrm>
                                        <a:off x="7472" y="3784"/>
                                        <a:ext cx="26" cy="28"/>
                                      </a:xfrm>
                                      <a:custGeom>
                                        <a:avLst/>
                                        <a:gdLst>
                                          <a:gd name="T0" fmla="*/ 19 w 26"/>
                                          <a:gd name="T1" fmla="*/ 0 h 28"/>
                                          <a:gd name="T2" fmla="*/ 0 w 26"/>
                                          <a:gd name="T3" fmla="*/ 7 h 28"/>
                                          <a:gd name="T4" fmla="*/ 7 w 26"/>
                                          <a:gd name="T5" fmla="*/ 28 h 28"/>
                                          <a:gd name="T6" fmla="*/ 26 w 26"/>
                                          <a:gd name="T7" fmla="*/ 21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7"/>
                                            </a:lnTo>
                                            <a:lnTo>
                                              <a:pt x="7" y="28"/>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8" name="Freeform 15707"/>
                                    <wps:cNvSpPr>
                                      <a:spLocks/>
                                    </wps:cNvSpPr>
                                    <wps:spPr bwMode="auto">
                                      <a:xfrm>
                                        <a:off x="7479" y="3805"/>
                                        <a:ext cx="24" cy="27"/>
                                      </a:xfrm>
                                      <a:custGeom>
                                        <a:avLst/>
                                        <a:gdLst>
                                          <a:gd name="T0" fmla="*/ 19 w 24"/>
                                          <a:gd name="T1" fmla="*/ 0 h 27"/>
                                          <a:gd name="T2" fmla="*/ 0 w 24"/>
                                          <a:gd name="T3" fmla="*/ 5 h 27"/>
                                          <a:gd name="T4" fmla="*/ 5 w 24"/>
                                          <a:gd name="T5" fmla="*/ 27 h 27"/>
                                          <a:gd name="T6" fmla="*/ 24 w 24"/>
                                          <a:gd name="T7" fmla="*/ 22 h 27"/>
                                          <a:gd name="T8" fmla="*/ 19 w 24"/>
                                          <a:gd name="T9" fmla="*/ 0 h 27"/>
                                        </a:gdLst>
                                        <a:ahLst/>
                                        <a:cxnLst>
                                          <a:cxn ang="0">
                                            <a:pos x="T0" y="T1"/>
                                          </a:cxn>
                                          <a:cxn ang="0">
                                            <a:pos x="T2" y="T3"/>
                                          </a:cxn>
                                          <a:cxn ang="0">
                                            <a:pos x="T4" y="T5"/>
                                          </a:cxn>
                                          <a:cxn ang="0">
                                            <a:pos x="T6" y="T7"/>
                                          </a:cxn>
                                          <a:cxn ang="0">
                                            <a:pos x="T8" y="T9"/>
                                          </a:cxn>
                                        </a:cxnLst>
                                        <a:rect l="0" t="0" r="r" b="b"/>
                                        <a:pathLst>
                                          <a:path w="24" h="27">
                                            <a:moveTo>
                                              <a:pt x="19" y="0"/>
                                            </a:moveTo>
                                            <a:lnTo>
                                              <a:pt x="0" y="5"/>
                                            </a:lnTo>
                                            <a:lnTo>
                                              <a:pt x="5" y="27"/>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9" name="Freeform 15708"/>
                                    <wps:cNvSpPr>
                                      <a:spLocks/>
                                    </wps:cNvSpPr>
                                    <wps:spPr bwMode="auto">
                                      <a:xfrm>
                                        <a:off x="7484" y="3827"/>
                                        <a:ext cx="26" cy="29"/>
                                      </a:xfrm>
                                      <a:custGeom>
                                        <a:avLst/>
                                        <a:gdLst>
                                          <a:gd name="T0" fmla="*/ 19 w 26"/>
                                          <a:gd name="T1" fmla="*/ 0 h 29"/>
                                          <a:gd name="T2" fmla="*/ 0 w 26"/>
                                          <a:gd name="T3" fmla="*/ 7 h 29"/>
                                          <a:gd name="T4" fmla="*/ 7 w 26"/>
                                          <a:gd name="T5" fmla="*/ 29 h 29"/>
                                          <a:gd name="T6" fmla="*/ 26 w 26"/>
                                          <a:gd name="T7" fmla="*/ 21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0" name="Freeform 15709"/>
                                    <wps:cNvSpPr>
                                      <a:spLocks/>
                                    </wps:cNvSpPr>
                                    <wps:spPr bwMode="auto">
                                      <a:xfrm>
                                        <a:off x="7491" y="3848"/>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1" name="Freeform 15710"/>
                                    <wps:cNvSpPr>
                                      <a:spLocks/>
                                    </wps:cNvSpPr>
                                    <wps:spPr bwMode="auto">
                                      <a:xfrm>
                                        <a:off x="7496" y="3872"/>
                                        <a:ext cx="26" cy="29"/>
                                      </a:xfrm>
                                      <a:custGeom>
                                        <a:avLst/>
                                        <a:gdLst>
                                          <a:gd name="T0" fmla="*/ 19 w 26"/>
                                          <a:gd name="T1" fmla="*/ 0 h 29"/>
                                          <a:gd name="T2" fmla="*/ 0 w 26"/>
                                          <a:gd name="T3" fmla="*/ 8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8"/>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2" name="Freeform 15711"/>
                                    <wps:cNvSpPr>
                                      <a:spLocks/>
                                    </wps:cNvSpPr>
                                    <wps:spPr bwMode="auto">
                                      <a:xfrm>
                                        <a:off x="7503" y="3894"/>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3" name="Freeform 15712"/>
                                    <wps:cNvSpPr>
                                      <a:spLocks/>
                                    </wps:cNvSpPr>
                                    <wps:spPr bwMode="auto">
                                      <a:xfrm>
                                        <a:off x="7508" y="3918"/>
                                        <a:ext cx="24" cy="26"/>
                                      </a:xfrm>
                                      <a:custGeom>
                                        <a:avLst/>
                                        <a:gdLst>
                                          <a:gd name="T0" fmla="*/ 19 w 24"/>
                                          <a:gd name="T1" fmla="*/ 0 h 26"/>
                                          <a:gd name="T2" fmla="*/ 0 w 24"/>
                                          <a:gd name="T3" fmla="*/ 5 h 26"/>
                                          <a:gd name="T4" fmla="*/ 5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5"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4" name="Freeform 15713"/>
                                    <wps:cNvSpPr>
                                      <a:spLocks/>
                                    </wps:cNvSpPr>
                                    <wps:spPr bwMode="auto">
                                      <a:xfrm>
                                        <a:off x="7513" y="3940"/>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5" name="Freeform 15714"/>
                                    <wps:cNvSpPr>
                                      <a:spLocks/>
                                    </wps:cNvSpPr>
                                    <wps:spPr bwMode="auto">
                                      <a:xfrm>
                                        <a:off x="7520" y="3964"/>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6" name="Freeform 15715"/>
                                    <wps:cNvSpPr>
                                      <a:spLocks/>
                                    </wps:cNvSpPr>
                                    <wps:spPr bwMode="auto">
                                      <a:xfrm>
                                        <a:off x="7525" y="3988"/>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7" name="Freeform 15716"/>
                                    <wps:cNvSpPr>
                                      <a:spLocks/>
                                    </wps:cNvSpPr>
                                    <wps:spPr bwMode="auto">
                                      <a:xfrm>
                                        <a:off x="7532" y="4012"/>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8" name="Freeform 15717"/>
                                    <wps:cNvSpPr>
                                      <a:spLocks/>
                                    </wps:cNvSpPr>
                                    <wps:spPr bwMode="auto">
                                      <a:xfrm>
                                        <a:off x="7539" y="4038"/>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9" name="Freeform 15718"/>
                                    <wps:cNvSpPr>
                                      <a:spLocks/>
                                    </wps:cNvSpPr>
                                    <wps:spPr bwMode="auto">
                                      <a:xfrm>
                                        <a:off x="7544" y="4062"/>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0" name="Freeform 15719"/>
                                    <wps:cNvSpPr>
                                      <a:spLocks/>
                                    </wps:cNvSpPr>
                                    <wps:spPr bwMode="auto">
                                      <a:xfrm>
                                        <a:off x="7549" y="4086"/>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1" name="Freeform 15720"/>
                                    <wps:cNvSpPr>
                                      <a:spLocks/>
                                    </wps:cNvSpPr>
                                    <wps:spPr bwMode="auto">
                                      <a:xfrm>
                                        <a:off x="7556" y="4112"/>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2" name="Freeform 15721"/>
                                    <wps:cNvSpPr>
                                      <a:spLocks/>
                                    </wps:cNvSpPr>
                                    <wps:spPr bwMode="auto">
                                      <a:xfrm>
                                        <a:off x="7561" y="4139"/>
                                        <a:ext cx="24" cy="29"/>
                                      </a:xfrm>
                                      <a:custGeom>
                                        <a:avLst/>
                                        <a:gdLst>
                                          <a:gd name="T0" fmla="*/ 19 w 24"/>
                                          <a:gd name="T1" fmla="*/ 0 h 29"/>
                                          <a:gd name="T2" fmla="*/ 0 w 24"/>
                                          <a:gd name="T3" fmla="*/ 2 h 29"/>
                                          <a:gd name="T4" fmla="*/ 4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4"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3" name="Freeform 15722"/>
                                    <wps:cNvSpPr>
                                      <a:spLocks/>
                                    </wps:cNvSpPr>
                                    <wps:spPr bwMode="auto">
                                      <a:xfrm>
                                        <a:off x="7565" y="4163"/>
                                        <a:ext cx="24" cy="29"/>
                                      </a:xfrm>
                                      <a:custGeom>
                                        <a:avLst/>
                                        <a:gdLst>
                                          <a:gd name="T0" fmla="*/ 20 w 24"/>
                                          <a:gd name="T1" fmla="*/ 0 h 29"/>
                                          <a:gd name="T2" fmla="*/ 0 w 24"/>
                                          <a:gd name="T3" fmla="*/ 5 h 29"/>
                                          <a:gd name="T4" fmla="*/ 5 w 24"/>
                                          <a:gd name="T5" fmla="*/ 29 h 29"/>
                                          <a:gd name="T6" fmla="*/ 24 w 24"/>
                                          <a:gd name="T7" fmla="*/ 24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5"/>
                                            </a:lnTo>
                                            <a:lnTo>
                                              <a:pt x="5" y="29"/>
                                            </a:lnTo>
                                            <a:lnTo>
                                              <a:pt x="24"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4" name="Freeform 15723"/>
                                    <wps:cNvSpPr>
                                      <a:spLocks/>
                                    </wps:cNvSpPr>
                                    <wps:spPr bwMode="auto">
                                      <a:xfrm>
                                        <a:off x="7570" y="4187"/>
                                        <a:ext cx="27" cy="29"/>
                                      </a:xfrm>
                                      <a:custGeom>
                                        <a:avLst/>
                                        <a:gdLst>
                                          <a:gd name="T0" fmla="*/ 19 w 27"/>
                                          <a:gd name="T1" fmla="*/ 0 h 29"/>
                                          <a:gd name="T2" fmla="*/ 0 w 27"/>
                                          <a:gd name="T3" fmla="*/ 5 h 29"/>
                                          <a:gd name="T4" fmla="*/ 7 w 27"/>
                                          <a:gd name="T5" fmla="*/ 29 h 29"/>
                                          <a:gd name="T6" fmla="*/ 27 w 27"/>
                                          <a:gd name="T7" fmla="*/ 24 h 29"/>
                                          <a:gd name="T8" fmla="*/ 19 w 27"/>
                                          <a:gd name="T9" fmla="*/ 0 h 29"/>
                                        </a:gdLst>
                                        <a:ahLst/>
                                        <a:cxnLst>
                                          <a:cxn ang="0">
                                            <a:pos x="T0" y="T1"/>
                                          </a:cxn>
                                          <a:cxn ang="0">
                                            <a:pos x="T2" y="T3"/>
                                          </a:cxn>
                                          <a:cxn ang="0">
                                            <a:pos x="T4" y="T5"/>
                                          </a:cxn>
                                          <a:cxn ang="0">
                                            <a:pos x="T6" y="T7"/>
                                          </a:cxn>
                                          <a:cxn ang="0">
                                            <a:pos x="T8" y="T9"/>
                                          </a:cxn>
                                        </a:cxnLst>
                                        <a:rect l="0" t="0" r="r" b="b"/>
                                        <a:pathLst>
                                          <a:path w="27" h="29">
                                            <a:moveTo>
                                              <a:pt x="19" y="0"/>
                                            </a:moveTo>
                                            <a:lnTo>
                                              <a:pt x="0" y="5"/>
                                            </a:lnTo>
                                            <a:lnTo>
                                              <a:pt x="7" y="29"/>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5" name="Freeform 15724"/>
                                    <wps:cNvSpPr>
                                      <a:spLocks/>
                                    </wps:cNvSpPr>
                                    <wps:spPr bwMode="auto">
                                      <a:xfrm>
                                        <a:off x="7577" y="4211"/>
                                        <a:ext cx="27" cy="31"/>
                                      </a:xfrm>
                                      <a:custGeom>
                                        <a:avLst/>
                                        <a:gdLst>
                                          <a:gd name="T0" fmla="*/ 20 w 27"/>
                                          <a:gd name="T1" fmla="*/ 0 h 31"/>
                                          <a:gd name="T2" fmla="*/ 0 w 27"/>
                                          <a:gd name="T3" fmla="*/ 5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6" name="Freeform 15725"/>
                                    <wps:cNvSpPr>
                                      <a:spLocks/>
                                    </wps:cNvSpPr>
                                    <wps:spPr bwMode="auto">
                                      <a:xfrm>
                                        <a:off x="7585" y="4240"/>
                                        <a:ext cx="24" cy="28"/>
                                      </a:xfrm>
                                      <a:custGeom>
                                        <a:avLst/>
                                        <a:gdLst>
                                          <a:gd name="T0" fmla="*/ 19 w 24"/>
                                          <a:gd name="T1" fmla="*/ 0 h 28"/>
                                          <a:gd name="T2" fmla="*/ 0 w 24"/>
                                          <a:gd name="T3" fmla="*/ 2 h 28"/>
                                          <a:gd name="T4" fmla="*/ 4 w 24"/>
                                          <a:gd name="T5" fmla="*/ 28 h 28"/>
                                          <a:gd name="T6" fmla="*/ 24 w 24"/>
                                          <a:gd name="T7" fmla="*/ 26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2"/>
                                            </a:lnTo>
                                            <a:lnTo>
                                              <a:pt x="4" y="28"/>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7" name="Freeform 15726"/>
                                    <wps:cNvSpPr>
                                      <a:spLocks/>
                                    </wps:cNvSpPr>
                                    <wps:spPr bwMode="auto">
                                      <a:xfrm>
                                        <a:off x="7589" y="4264"/>
                                        <a:ext cx="27" cy="31"/>
                                      </a:xfrm>
                                      <a:custGeom>
                                        <a:avLst/>
                                        <a:gdLst>
                                          <a:gd name="T0" fmla="*/ 20 w 27"/>
                                          <a:gd name="T1" fmla="*/ 0 h 31"/>
                                          <a:gd name="T2" fmla="*/ 0 w 27"/>
                                          <a:gd name="T3" fmla="*/ 4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4"/>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8" name="Freeform 15727"/>
                                    <wps:cNvSpPr>
                                      <a:spLocks/>
                                    </wps:cNvSpPr>
                                    <wps:spPr bwMode="auto">
                                      <a:xfrm>
                                        <a:off x="7597" y="4292"/>
                                        <a:ext cx="24" cy="29"/>
                                      </a:xfrm>
                                      <a:custGeom>
                                        <a:avLst/>
                                        <a:gdLst>
                                          <a:gd name="T0" fmla="*/ 19 w 24"/>
                                          <a:gd name="T1" fmla="*/ 0 h 29"/>
                                          <a:gd name="T2" fmla="*/ 0 w 24"/>
                                          <a:gd name="T3" fmla="*/ 3 h 29"/>
                                          <a:gd name="T4" fmla="*/ 4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4"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9" name="Freeform 15728"/>
                                    <wps:cNvSpPr>
                                      <a:spLocks/>
                                    </wps:cNvSpPr>
                                    <wps:spPr bwMode="auto">
                                      <a:xfrm>
                                        <a:off x="7601" y="4319"/>
                                        <a:ext cx="24" cy="29"/>
                                      </a:xfrm>
                                      <a:custGeom>
                                        <a:avLst/>
                                        <a:gdLst>
                                          <a:gd name="T0" fmla="*/ 20 w 24"/>
                                          <a:gd name="T1" fmla="*/ 0 h 29"/>
                                          <a:gd name="T2" fmla="*/ 0 w 24"/>
                                          <a:gd name="T3" fmla="*/ 2 h 29"/>
                                          <a:gd name="T4" fmla="*/ 5 w 24"/>
                                          <a:gd name="T5" fmla="*/ 29 h 29"/>
                                          <a:gd name="T6" fmla="*/ 24 w 24"/>
                                          <a:gd name="T7" fmla="*/ 26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2"/>
                                            </a:lnTo>
                                            <a:lnTo>
                                              <a:pt x="5" y="29"/>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0" name="Freeform 15729"/>
                                    <wps:cNvSpPr>
                                      <a:spLocks/>
                                    </wps:cNvSpPr>
                                    <wps:spPr bwMode="auto">
                                      <a:xfrm>
                                        <a:off x="7606" y="4343"/>
                                        <a:ext cx="27" cy="31"/>
                                      </a:xfrm>
                                      <a:custGeom>
                                        <a:avLst/>
                                        <a:gdLst>
                                          <a:gd name="T0" fmla="*/ 19 w 27"/>
                                          <a:gd name="T1" fmla="*/ 0 h 31"/>
                                          <a:gd name="T2" fmla="*/ 0 w 27"/>
                                          <a:gd name="T3" fmla="*/ 5 h 31"/>
                                          <a:gd name="T4" fmla="*/ 7 w 27"/>
                                          <a:gd name="T5" fmla="*/ 31 h 31"/>
                                          <a:gd name="T6" fmla="*/ 27 w 27"/>
                                          <a:gd name="T7" fmla="*/ 26 h 31"/>
                                          <a:gd name="T8" fmla="*/ 19 w 27"/>
                                          <a:gd name="T9" fmla="*/ 0 h 31"/>
                                        </a:gdLst>
                                        <a:ahLst/>
                                        <a:cxnLst>
                                          <a:cxn ang="0">
                                            <a:pos x="T0" y="T1"/>
                                          </a:cxn>
                                          <a:cxn ang="0">
                                            <a:pos x="T2" y="T3"/>
                                          </a:cxn>
                                          <a:cxn ang="0">
                                            <a:pos x="T4" y="T5"/>
                                          </a:cxn>
                                          <a:cxn ang="0">
                                            <a:pos x="T6" y="T7"/>
                                          </a:cxn>
                                          <a:cxn ang="0">
                                            <a:pos x="T8" y="T9"/>
                                          </a:cxn>
                                        </a:cxnLst>
                                        <a:rect l="0" t="0" r="r" b="b"/>
                                        <a:pathLst>
                                          <a:path w="27" h="31">
                                            <a:moveTo>
                                              <a:pt x="19" y="0"/>
                                            </a:moveTo>
                                            <a:lnTo>
                                              <a:pt x="0" y="5"/>
                                            </a:lnTo>
                                            <a:lnTo>
                                              <a:pt x="7" y="31"/>
                                            </a:lnTo>
                                            <a:lnTo>
                                              <a:pt x="27"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1" name="Freeform 15730"/>
                                    <wps:cNvSpPr>
                                      <a:spLocks/>
                                    </wps:cNvSpPr>
                                    <wps:spPr bwMode="auto">
                                      <a:xfrm>
                                        <a:off x="7613" y="4372"/>
                                        <a:ext cx="24" cy="28"/>
                                      </a:xfrm>
                                      <a:custGeom>
                                        <a:avLst/>
                                        <a:gdLst>
                                          <a:gd name="T0" fmla="*/ 20 w 24"/>
                                          <a:gd name="T1" fmla="*/ 0 h 28"/>
                                          <a:gd name="T2" fmla="*/ 0 w 24"/>
                                          <a:gd name="T3" fmla="*/ 2 h 28"/>
                                          <a:gd name="T4" fmla="*/ 5 w 24"/>
                                          <a:gd name="T5" fmla="*/ 28 h 28"/>
                                          <a:gd name="T6" fmla="*/ 24 w 24"/>
                                          <a:gd name="T7" fmla="*/ 26 h 28"/>
                                          <a:gd name="T8" fmla="*/ 20 w 24"/>
                                          <a:gd name="T9" fmla="*/ 0 h 28"/>
                                        </a:gdLst>
                                        <a:ahLst/>
                                        <a:cxnLst>
                                          <a:cxn ang="0">
                                            <a:pos x="T0" y="T1"/>
                                          </a:cxn>
                                          <a:cxn ang="0">
                                            <a:pos x="T2" y="T3"/>
                                          </a:cxn>
                                          <a:cxn ang="0">
                                            <a:pos x="T4" y="T5"/>
                                          </a:cxn>
                                          <a:cxn ang="0">
                                            <a:pos x="T6" y="T7"/>
                                          </a:cxn>
                                          <a:cxn ang="0">
                                            <a:pos x="T8" y="T9"/>
                                          </a:cxn>
                                        </a:cxnLst>
                                        <a:rect l="0" t="0" r="r" b="b"/>
                                        <a:pathLst>
                                          <a:path w="24" h="28">
                                            <a:moveTo>
                                              <a:pt x="20" y="0"/>
                                            </a:moveTo>
                                            <a:lnTo>
                                              <a:pt x="0" y="2"/>
                                            </a:lnTo>
                                            <a:lnTo>
                                              <a:pt x="5" y="28"/>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2" name="Freeform 15731"/>
                                    <wps:cNvSpPr>
                                      <a:spLocks/>
                                    </wps:cNvSpPr>
                                    <wps:spPr bwMode="auto">
                                      <a:xfrm>
                                        <a:off x="7618" y="4398"/>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3" name="Freeform 15732"/>
                                    <wps:cNvSpPr>
                                      <a:spLocks/>
                                    </wps:cNvSpPr>
                                    <wps:spPr bwMode="auto">
                                      <a:xfrm>
                                        <a:off x="7623" y="4422"/>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4" name="Freeform 15733"/>
                                    <wps:cNvSpPr>
                                      <a:spLocks/>
                                    </wps:cNvSpPr>
                                    <wps:spPr bwMode="auto">
                                      <a:xfrm>
                                        <a:off x="7630" y="4451"/>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5" name="Freeform 15734"/>
                                    <wps:cNvSpPr>
                                      <a:spLocks/>
                                    </wps:cNvSpPr>
                                    <wps:spPr bwMode="auto">
                                      <a:xfrm>
                                        <a:off x="7635" y="4475"/>
                                        <a:ext cx="26" cy="33"/>
                                      </a:xfrm>
                                      <a:custGeom>
                                        <a:avLst/>
                                        <a:gdLst>
                                          <a:gd name="T0" fmla="*/ 19 w 26"/>
                                          <a:gd name="T1" fmla="*/ 0 h 33"/>
                                          <a:gd name="T2" fmla="*/ 0 w 26"/>
                                          <a:gd name="T3" fmla="*/ 5 h 33"/>
                                          <a:gd name="T4" fmla="*/ 7 w 26"/>
                                          <a:gd name="T5" fmla="*/ 33 h 33"/>
                                          <a:gd name="T6" fmla="*/ 26 w 26"/>
                                          <a:gd name="T7" fmla="*/ 29 h 33"/>
                                          <a:gd name="T8" fmla="*/ 19 w 26"/>
                                          <a:gd name="T9" fmla="*/ 0 h 33"/>
                                        </a:gdLst>
                                        <a:ahLst/>
                                        <a:cxnLst>
                                          <a:cxn ang="0">
                                            <a:pos x="T0" y="T1"/>
                                          </a:cxn>
                                          <a:cxn ang="0">
                                            <a:pos x="T2" y="T3"/>
                                          </a:cxn>
                                          <a:cxn ang="0">
                                            <a:pos x="T4" y="T5"/>
                                          </a:cxn>
                                          <a:cxn ang="0">
                                            <a:pos x="T6" y="T7"/>
                                          </a:cxn>
                                          <a:cxn ang="0">
                                            <a:pos x="T8" y="T9"/>
                                          </a:cxn>
                                        </a:cxnLst>
                                        <a:rect l="0" t="0" r="r" b="b"/>
                                        <a:pathLst>
                                          <a:path w="26" h="33">
                                            <a:moveTo>
                                              <a:pt x="19" y="0"/>
                                            </a:moveTo>
                                            <a:lnTo>
                                              <a:pt x="0" y="5"/>
                                            </a:lnTo>
                                            <a:lnTo>
                                              <a:pt x="7" y="33"/>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6" name="Freeform 15735"/>
                                    <wps:cNvSpPr>
                                      <a:spLocks/>
                                    </wps:cNvSpPr>
                                    <wps:spPr bwMode="auto">
                                      <a:xfrm>
                                        <a:off x="7642" y="4504"/>
                                        <a:ext cx="27" cy="31"/>
                                      </a:xfrm>
                                      <a:custGeom>
                                        <a:avLst/>
                                        <a:gdLst>
                                          <a:gd name="T0" fmla="*/ 19 w 27"/>
                                          <a:gd name="T1" fmla="*/ 0 h 31"/>
                                          <a:gd name="T2" fmla="*/ 0 w 27"/>
                                          <a:gd name="T3" fmla="*/ 4 h 31"/>
                                          <a:gd name="T4" fmla="*/ 7 w 27"/>
                                          <a:gd name="T5" fmla="*/ 31 h 31"/>
                                          <a:gd name="T6" fmla="*/ 27 w 27"/>
                                          <a:gd name="T7" fmla="*/ 26 h 31"/>
                                          <a:gd name="T8" fmla="*/ 19 w 27"/>
                                          <a:gd name="T9" fmla="*/ 0 h 31"/>
                                        </a:gdLst>
                                        <a:ahLst/>
                                        <a:cxnLst>
                                          <a:cxn ang="0">
                                            <a:pos x="T0" y="T1"/>
                                          </a:cxn>
                                          <a:cxn ang="0">
                                            <a:pos x="T2" y="T3"/>
                                          </a:cxn>
                                          <a:cxn ang="0">
                                            <a:pos x="T4" y="T5"/>
                                          </a:cxn>
                                          <a:cxn ang="0">
                                            <a:pos x="T6" y="T7"/>
                                          </a:cxn>
                                          <a:cxn ang="0">
                                            <a:pos x="T8" y="T9"/>
                                          </a:cxn>
                                        </a:cxnLst>
                                        <a:rect l="0" t="0" r="r" b="b"/>
                                        <a:pathLst>
                                          <a:path w="27" h="31">
                                            <a:moveTo>
                                              <a:pt x="19" y="0"/>
                                            </a:moveTo>
                                            <a:lnTo>
                                              <a:pt x="0" y="4"/>
                                            </a:lnTo>
                                            <a:lnTo>
                                              <a:pt x="7" y="31"/>
                                            </a:lnTo>
                                            <a:lnTo>
                                              <a:pt x="27"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7" name="Freeform 15736"/>
                                    <wps:cNvSpPr>
                                      <a:spLocks/>
                                    </wps:cNvSpPr>
                                    <wps:spPr bwMode="auto">
                                      <a:xfrm>
                                        <a:off x="7649" y="4532"/>
                                        <a:ext cx="24" cy="29"/>
                                      </a:xfrm>
                                      <a:custGeom>
                                        <a:avLst/>
                                        <a:gdLst>
                                          <a:gd name="T0" fmla="*/ 20 w 24"/>
                                          <a:gd name="T1" fmla="*/ 0 h 29"/>
                                          <a:gd name="T2" fmla="*/ 0 w 24"/>
                                          <a:gd name="T3" fmla="*/ 3 h 29"/>
                                          <a:gd name="T4" fmla="*/ 5 w 24"/>
                                          <a:gd name="T5" fmla="*/ 29 h 29"/>
                                          <a:gd name="T6" fmla="*/ 24 w 24"/>
                                          <a:gd name="T7" fmla="*/ 27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3"/>
                                            </a:lnTo>
                                            <a:lnTo>
                                              <a:pt x="5" y="29"/>
                                            </a:lnTo>
                                            <a:lnTo>
                                              <a:pt x="24"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8" name="Freeform 15737"/>
                                    <wps:cNvSpPr>
                                      <a:spLocks/>
                                    </wps:cNvSpPr>
                                    <wps:spPr bwMode="auto">
                                      <a:xfrm>
                                        <a:off x="7654" y="4559"/>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9" name="Freeform 15738"/>
                                    <wps:cNvSpPr>
                                      <a:spLocks/>
                                    </wps:cNvSpPr>
                                    <wps:spPr bwMode="auto">
                                      <a:xfrm>
                                        <a:off x="7659" y="4585"/>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0" name="Freeform 15739"/>
                                    <wps:cNvSpPr>
                                      <a:spLocks/>
                                    </wps:cNvSpPr>
                                    <wps:spPr bwMode="auto">
                                      <a:xfrm>
                                        <a:off x="7664" y="4612"/>
                                        <a:ext cx="26" cy="33"/>
                                      </a:xfrm>
                                      <a:custGeom>
                                        <a:avLst/>
                                        <a:gdLst>
                                          <a:gd name="T0" fmla="*/ 19 w 26"/>
                                          <a:gd name="T1" fmla="*/ 0 h 33"/>
                                          <a:gd name="T2" fmla="*/ 0 w 26"/>
                                          <a:gd name="T3" fmla="*/ 4 h 33"/>
                                          <a:gd name="T4" fmla="*/ 7 w 26"/>
                                          <a:gd name="T5" fmla="*/ 33 h 33"/>
                                          <a:gd name="T6" fmla="*/ 26 w 26"/>
                                          <a:gd name="T7" fmla="*/ 28 h 33"/>
                                          <a:gd name="T8" fmla="*/ 19 w 26"/>
                                          <a:gd name="T9" fmla="*/ 0 h 33"/>
                                        </a:gdLst>
                                        <a:ahLst/>
                                        <a:cxnLst>
                                          <a:cxn ang="0">
                                            <a:pos x="T0" y="T1"/>
                                          </a:cxn>
                                          <a:cxn ang="0">
                                            <a:pos x="T2" y="T3"/>
                                          </a:cxn>
                                          <a:cxn ang="0">
                                            <a:pos x="T4" y="T5"/>
                                          </a:cxn>
                                          <a:cxn ang="0">
                                            <a:pos x="T6" y="T7"/>
                                          </a:cxn>
                                          <a:cxn ang="0">
                                            <a:pos x="T8" y="T9"/>
                                          </a:cxn>
                                        </a:cxnLst>
                                        <a:rect l="0" t="0" r="r" b="b"/>
                                        <a:pathLst>
                                          <a:path w="26" h="33">
                                            <a:moveTo>
                                              <a:pt x="19" y="0"/>
                                            </a:moveTo>
                                            <a:lnTo>
                                              <a:pt x="0" y="4"/>
                                            </a:lnTo>
                                            <a:lnTo>
                                              <a:pt x="7" y="33"/>
                                            </a:lnTo>
                                            <a:lnTo>
                                              <a:pt x="26" y="2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1" name="Freeform 15740"/>
                                    <wps:cNvSpPr>
                                      <a:spLocks/>
                                    </wps:cNvSpPr>
                                    <wps:spPr bwMode="auto">
                                      <a:xfrm>
                                        <a:off x="7671" y="4643"/>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2" name="Freeform 15741"/>
                                    <wps:cNvSpPr>
                                      <a:spLocks/>
                                    </wps:cNvSpPr>
                                    <wps:spPr bwMode="auto">
                                      <a:xfrm>
                                        <a:off x="7676" y="4667"/>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3" name="Freeform 15742"/>
                                    <wps:cNvSpPr>
                                      <a:spLocks/>
                                    </wps:cNvSpPr>
                                    <wps:spPr bwMode="auto">
                                      <a:xfrm>
                                        <a:off x="7683" y="4696"/>
                                        <a:ext cx="24" cy="28"/>
                                      </a:xfrm>
                                      <a:custGeom>
                                        <a:avLst/>
                                        <a:gdLst>
                                          <a:gd name="T0" fmla="*/ 19 w 24"/>
                                          <a:gd name="T1" fmla="*/ 0 h 28"/>
                                          <a:gd name="T2" fmla="*/ 0 w 24"/>
                                          <a:gd name="T3" fmla="*/ 2 h 28"/>
                                          <a:gd name="T4" fmla="*/ 5 w 24"/>
                                          <a:gd name="T5" fmla="*/ 28 h 28"/>
                                          <a:gd name="T6" fmla="*/ 24 w 24"/>
                                          <a:gd name="T7" fmla="*/ 26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2"/>
                                            </a:lnTo>
                                            <a:lnTo>
                                              <a:pt x="5" y="28"/>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4" name="Freeform 15743"/>
                                    <wps:cNvSpPr>
                                      <a:spLocks/>
                                    </wps:cNvSpPr>
                                    <wps:spPr bwMode="auto">
                                      <a:xfrm>
                                        <a:off x="7688" y="4720"/>
                                        <a:ext cx="26" cy="33"/>
                                      </a:xfrm>
                                      <a:custGeom>
                                        <a:avLst/>
                                        <a:gdLst>
                                          <a:gd name="T0" fmla="*/ 19 w 26"/>
                                          <a:gd name="T1" fmla="*/ 0 h 33"/>
                                          <a:gd name="T2" fmla="*/ 0 w 26"/>
                                          <a:gd name="T3" fmla="*/ 4 h 33"/>
                                          <a:gd name="T4" fmla="*/ 7 w 26"/>
                                          <a:gd name="T5" fmla="*/ 33 h 33"/>
                                          <a:gd name="T6" fmla="*/ 26 w 26"/>
                                          <a:gd name="T7" fmla="*/ 28 h 33"/>
                                          <a:gd name="T8" fmla="*/ 19 w 26"/>
                                          <a:gd name="T9" fmla="*/ 0 h 33"/>
                                        </a:gdLst>
                                        <a:ahLst/>
                                        <a:cxnLst>
                                          <a:cxn ang="0">
                                            <a:pos x="T0" y="T1"/>
                                          </a:cxn>
                                          <a:cxn ang="0">
                                            <a:pos x="T2" y="T3"/>
                                          </a:cxn>
                                          <a:cxn ang="0">
                                            <a:pos x="T4" y="T5"/>
                                          </a:cxn>
                                          <a:cxn ang="0">
                                            <a:pos x="T6" y="T7"/>
                                          </a:cxn>
                                          <a:cxn ang="0">
                                            <a:pos x="T8" y="T9"/>
                                          </a:cxn>
                                        </a:cxnLst>
                                        <a:rect l="0" t="0" r="r" b="b"/>
                                        <a:pathLst>
                                          <a:path w="26" h="33">
                                            <a:moveTo>
                                              <a:pt x="19" y="0"/>
                                            </a:moveTo>
                                            <a:lnTo>
                                              <a:pt x="0" y="4"/>
                                            </a:lnTo>
                                            <a:lnTo>
                                              <a:pt x="7" y="33"/>
                                            </a:lnTo>
                                            <a:lnTo>
                                              <a:pt x="26" y="2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5" name="Freeform 15744"/>
                                    <wps:cNvSpPr>
                                      <a:spLocks/>
                                    </wps:cNvSpPr>
                                    <wps:spPr bwMode="auto">
                                      <a:xfrm>
                                        <a:off x="7695" y="4751"/>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6" name="Freeform 15745"/>
                                    <wps:cNvSpPr>
                                      <a:spLocks/>
                                    </wps:cNvSpPr>
                                    <wps:spPr bwMode="auto">
                                      <a:xfrm>
                                        <a:off x="7700" y="4775"/>
                                        <a:ext cx="26" cy="33"/>
                                      </a:xfrm>
                                      <a:custGeom>
                                        <a:avLst/>
                                        <a:gdLst>
                                          <a:gd name="T0" fmla="*/ 19 w 26"/>
                                          <a:gd name="T1" fmla="*/ 0 h 33"/>
                                          <a:gd name="T2" fmla="*/ 0 w 26"/>
                                          <a:gd name="T3" fmla="*/ 5 h 33"/>
                                          <a:gd name="T4" fmla="*/ 7 w 26"/>
                                          <a:gd name="T5" fmla="*/ 33 h 33"/>
                                          <a:gd name="T6" fmla="*/ 26 w 26"/>
                                          <a:gd name="T7" fmla="*/ 29 h 33"/>
                                          <a:gd name="T8" fmla="*/ 19 w 26"/>
                                          <a:gd name="T9" fmla="*/ 0 h 33"/>
                                        </a:gdLst>
                                        <a:ahLst/>
                                        <a:cxnLst>
                                          <a:cxn ang="0">
                                            <a:pos x="T0" y="T1"/>
                                          </a:cxn>
                                          <a:cxn ang="0">
                                            <a:pos x="T2" y="T3"/>
                                          </a:cxn>
                                          <a:cxn ang="0">
                                            <a:pos x="T4" y="T5"/>
                                          </a:cxn>
                                          <a:cxn ang="0">
                                            <a:pos x="T6" y="T7"/>
                                          </a:cxn>
                                          <a:cxn ang="0">
                                            <a:pos x="T8" y="T9"/>
                                          </a:cxn>
                                        </a:cxnLst>
                                        <a:rect l="0" t="0" r="r" b="b"/>
                                        <a:pathLst>
                                          <a:path w="26" h="33">
                                            <a:moveTo>
                                              <a:pt x="19" y="0"/>
                                            </a:moveTo>
                                            <a:lnTo>
                                              <a:pt x="0" y="5"/>
                                            </a:lnTo>
                                            <a:lnTo>
                                              <a:pt x="7" y="33"/>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7" name="Freeform 15746"/>
                                    <wps:cNvSpPr>
                                      <a:spLocks/>
                                    </wps:cNvSpPr>
                                    <wps:spPr bwMode="auto">
                                      <a:xfrm>
                                        <a:off x="7707" y="4806"/>
                                        <a:ext cx="24" cy="29"/>
                                      </a:xfrm>
                                      <a:custGeom>
                                        <a:avLst/>
                                        <a:gdLst>
                                          <a:gd name="T0" fmla="*/ 19 w 24"/>
                                          <a:gd name="T1" fmla="*/ 0 h 29"/>
                                          <a:gd name="T2" fmla="*/ 0 w 24"/>
                                          <a:gd name="T3" fmla="*/ 2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8" name="Freeform 15747"/>
                                    <wps:cNvSpPr>
                                      <a:spLocks/>
                                    </wps:cNvSpPr>
                                    <wps:spPr bwMode="auto">
                                      <a:xfrm>
                                        <a:off x="7712" y="4830"/>
                                        <a:ext cx="26" cy="34"/>
                                      </a:xfrm>
                                      <a:custGeom>
                                        <a:avLst/>
                                        <a:gdLst>
                                          <a:gd name="T0" fmla="*/ 19 w 26"/>
                                          <a:gd name="T1" fmla="*/ 0 h 34"/>
                                          <a:gd name="T2" fmla="*/ 0 w 26"/>
                                          <a:gd name="T3" fmla="*/ 5 h 34"/>
                                          <a:gd name="T4" fmla="*/ 7 w 26"/>
                                          <a:gd name="T5" fmla="*/ 34 h 34"/>
                                          <a:gd name="T6" fmla="*/ 26 w 26"/>
                                          <a:gd name="T7" fmla="*/ 29 h 34"/>
                                          <a:gd name="T8" fmla="*/ 19 w 26"/>
                                          <a:gd name="T9" fmla="*/ 0 h 34"/>
                                        </a:gdLst>
                                        <a:ahLst/>
                                        <a:cxnLst>
                                          <a:cxn ang="0">
                                            <a:pos x="T0" y="T1"/>
                                          </a:cxn>
                                          <a:cxn ang="0">
                                            <a:pos x="T2" y="T3"/>
                                          </a:cxn>
                                          <a:cxn ang="0">
                                            <a:pos x="T4" y="T5"/>
                                          </a:cxn>
                                          <a:cxn ang="0">
                                            <a:pos x="T6" y="T7"/>
                                          </a:cxn>
                                          <a:cxn ang="0">
                                            <a:pos x="T8" y="T9"/>
                                          </a:cxn>
                                        </a:cxnLst>
                                        <a:rect l="0" t="0" r="r" b="b"/>
                                        <a:pathLst>
                                          <a:path w="26" h="34">
                                            <a:moveTo>
                                              <a:pt x="19" y="0"/>
                                            </a:moveTo>
                                            <a:lnTo>
                                              <a:pt x="0" y="5"/>
                                            </a:lnTo>
                                            <a:lnTo>
                                              <a:pt x="7" y="34"/>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9" name="Freeform 15748"/>
                                    <wps:cNvSpPr>
                                      <a:spLocks/>
                                    </wps:cNvSpPr>
                                    <wps:spPr bwMode="auto">
                                      <a:xfrm>
                                        <a:off x="7719" y="4861"/>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0" name="Freeform 15749"/>
                                    <wps:cNvSpPr>
                                      <a:spLocks/>
                                    </wps:cNvSpPr>
                                    <wps:spPr bwMode="auto">
                                      <a:xfrm>
                                        <a:off x="7724" y="4885"/>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1" name="Freeform 15750"/>
                                    <wps:cNvSpPr>
                                      <a:spLocks/>
                                    </wps:cNvSpPr>
                                    <wps:spPr bwMode="auto">
                                      <a:xfrm>
                                        <a:off x="7731" y="4914"/>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2" name="Freeform 15751"/>
                                    <wps:cNvSpPr>
                                      <a:spLocks/>
                                    </wps:cNvSpPr>
                                    <wps:spPr bwMode="auto">
                                      <a:xfrm>
                                        <a:off x="7736" y="4941"/>
                                        <a:ext cx="24" cy="31"/>
                                      </a:xfrm>
                                      <a:custGeom>
                                        <a:avLst/>
                                        <a:gdLst>
                                          <a:gd name="T0" fmla="*/ 19 w 24"/>
                                          <a:gd name="T1" fmla="*/ 0 h 31"/>
                                          <a:gd name="T2" fmla="*/ 0 w 24"/>
                                          <a:gd name="T3" fmla="*/ 2 h 31"/>
                                          <a:gd name="T4" fmla="*/ 5 w 24"/>
                                          <a:gd name="T5" fmla="*/ 31 h 31"/>
                                          <a:gd name="T6" fmla="*/ 24 w 24"/>
                                          <a:gd name="T7" fmla="*/ 28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2"/>
                                            </a:lnTo>
                                            <a:lnTo>
                                              <a:pt x="5" y="31"/>
                                            </a:lnTo>
                                            <a:lnTo>
                                              <a:pt x="24" y="2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3" name="Freeform 15752"/>
                                    <wps:cNvSpPr>
                                      <a:spLocks/>
                                    </wps:cNvSpPr>
                                    <wps:spPr bwMode="auto">
                                      <a:xfrm>
                                        <a:off x="7741" y="4967"/>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4" name="Freeform 15753"/>
                                    <wps:cNvSpPr>
                                      <a:spLocks/>
                                    </wps:cNvSpPr>
                                    <wps:spPr bwMode="auto">
                                      <a:xfrm>
                                        <a:off x="7748" y="4996"/>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5" name="Freeform 15754"/>
                                    <wps:cNvSpPr>
                                      <a:spLocks/>
                                    </wps:cNvSpPr>
                                    <wps:spPr bwMode="auto">
                                      <a:xfrm>
                                        <a:off x="7753" y="5022"/>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6" name="Freeform 15755"/>
                                    <wps:cNvSpPr>
                                      <a:spLocks/>
                                    </wps:cNvSpPr>
                                    <wps:spPr bwMode="auto">
                                      <a:xfrm>
                                        <a:off x="7758" y="5046"/>
                                        <a:ext cx="26" cy="34"/>
                                      </a:xfrm>
                                      <a:custGeom>
                                        <a:avLst/>
                                        <a:gdLst>
                                          <a:gd name="T0" fmla="*/ 19 w 26"/>
                                          <a:gd name="T1" fmla="*/ 0 h 34"/>
                                          <a:gd name="T2" fmla="*/ 0 w 26"/>
                                          <a:gd name="T3" fmla="*/ 5 h 34"/>
                                          <a:gd name="T4" fmla="*/ 7 w 26"/>
                                          <a:gd name="T5" fmla="*/ 34 h 34"/>
                                          <a:gd name="T6" fmla="*/ 26 w 26"/>
                                          <a:gd name="T7" fmla="*/ 29 h 34"/>
                                          <a:gd name="T8" fmla="*/ 19 w 26"/>
                                          <a:gd name="T9" fmla="*/ 0 h 34"/>
                                        </a:gdLst>
                                        <a:ahLst/>
                                        <a:cxnLst>
                                          <a:cxn ang="0">
                                            <a:pos x="T0" y="T1"/>
                                          </a:cxn>
                                          <a:cxn ang="0">
                                            <a:pos x="T2" y="T3"/>
                                          </a:cxn>
                                          <a:cxn ang="0">
                                            <a:pos x="T4" y="T5"/>
                                          </a:cxn>
                                          <a:cxn ang="0">
                                            <a:pos x="T6" y="T7"/>
                                          </a:cxn>
                                          <a:cxn ang="0">
                                            <a:pos x="T8" y="T9"/>
                                          </a:cxn>
                                        </a:cxnLst>
                                        <a:rect l="0" t="0" r="r" b="b"/>
                                        <a:pathLst>
                                          <a:path w="26" h="34">
                                            <a:moveTo>
                                              <a:pt x="19" y="0"/>
                                            </a:moveTo>
                                            <a:lnTo>
                                              <a:pt x="0" y="5"/>
                                            </a:lnTo>
                                            <a:lnTo>
                                              <a:pt x="7" y="34"/>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7" name="Freeform 15756"/>
                                    <wps:cNvSpPr>
                                      <a:spLocks/>
                                    </wps:cNvSpPr>
                                    <wps:spPr bwMode="auto">
                                      <a:xfrm>
                                        <a:off x="7765" y="5077"/>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8" name="Freeform 15757"/>
                                    <wps:cNvSpPr>
                                      <a:spLocks/>
                                    </wps:cNvSpPr>
                                    <wps:spPr bwMode="auto">
                                      <a:xfrm>
                                        <a:off x="7770" y="5101"/>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9" name="Freeform 15758"/>
                                    <wps:cNvSpPr>
                                      <a:spLocks/>
                                    </wps:cNvSpPr>
                                    <wps:spPr bwMode="auto">
                                      <a:xfrm>
                                        <a:off x="7777" y="5128"/>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0" name="Freeform 15759"/>
                                    <wps:cNvSpPr>
                                      <a:spLocks/>
                                    </wps:cNvSpPr>
                                    <wps:spPr bwMode="auto">
                                      <a:xfrm>
                                        <a:off x="7784" y="5157"/>
                                        <a:ext cx="24" cy="28"/>
                                      </a:xfrm>
                                      <a:custGeom>
                                        <a:avLst/>
                                        <a:gdLst>
                                          <a:gd name="T0" fmla="*/ 19 w 24"/>
                                          <a:gd name="T1" fmla="*/ 0 h 28"/>
                                          <a:gd name="T2" fmla="*/ 0 w 24"/>
                                          <a:gd name="T3" fmla="*/ 2 h 28"/>
                                          <a:gd name="T4" fmla="*/ 5 w 24"/>
                                          <a:gd name="T5" fmla="*/ 28 h 28"/>
                                          <a:gd name="T6" fmla="*/ 24 w 24"/>
                                          <a:gd name="T7" fmla="*/ 26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2"/>
                                            </a:lnTo>
                                            <a:lnTo>
                                              <a:pt x="5" y="28"/>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1" name="Freeform 15760"/>
                                    <wps:cNvSpPr>
                                      <a:spLocks/>
                                    </wps:cNvSpPr>
                                    <wps:spPr bwMode="auto">
                                      <a:xfrm>
                                        <a:off x="7789" y="5183"/>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2" name="Freeform 15761"/>
                                    <wps:cNvSpPr>
                                      <a:spLocks/>
                                    </wps:cNvSpPr>
                                    <wps:spPr bwMode="auto">
                                      <a:xfrm>
                                        <a:off x="7794" y="5207"/>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3" name="Freeform 15762"/>
                                    <wps:cNvSpPr>
                                      <a:spLocks/>
                                    </wps:cNvSpPr>
                                    <wps:spPr bwMode="auto">
                                      <a:xfrm>
                                        <a:off x="7801" y="5233"/>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4" name="Freeform 15763"/>
                                    <wps:cNvSpPr>
                                      <a:spLocks/>
                                    </wps:cNvSpPr>
                                    <wps:spPr bwMode="auto">
                                      <a:xfrm>
                                        <a:off x="7806" y="5260"/>
                                        <a:ext cx="24" cy="29"/>
                                      </a:xfrm>
                                      <a:custGeom>
                                        <a:avLst/>
                                        <a:gdLst>
                                          <a:gd name="T0" fmla="*/ 19 w 24"/>
                                          <a:gd name="T1" fmla="*/ 0 h 29"/>
                                          <a:gd name="T2" fmla="*/ 0 w 24"/>
                                          <a:gd name="T3" fmla="*/ 2 h 29"/>
                                          <a:gd name="T4" fmla="*/ 4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4"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5" name="Freeform 15764"/>
                                    <wps:cNvSpPr>
                                      <a:spLocks/>
                                    </wps:cNvSpPr>
                                    <wps:spPr bwMode="auto">
                                      <a:xfrm>
                                        <a:off x="7810" y="5284"/>
                                        <a:ext cx="27" cy="31"/>
                                      </a:xfrm>
                                      <a:custGeom>
                                        <a:avLst/>
                                        <a:gdLst>
                                          <a:gd name="T0" fmla="*/ 20 w 27"/>
                                          <a:gd name="T1" fmla="*/ 0 h 31"/>
                                          <a:gd name="T2" fmla="*/ 0 w 27"/>
                                          <a:gd name="T3" fmla="*/ 5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6" name="Freeform 15765"/>
                                    <wps:cNvSpPr>
                                      <a:spLocks/>
                                    </wps:cNvSpPr>
                                    <wps:spPr bwMode="auto">
                                      <a:xfrm>
                                        <a:off x="7818" y="5310"/>
                                        <a:ext cx="24" cy="29"/>
                                      </a:xfrm>
                                      <a:custGeom>
                                        <a:avLst/>
                                        <a:gdLst>
                                          <a:gd name="T0" fmla="*/ 19 w 24"/>
                                          <a:gd name="T1" fmla="*/ 0 h 29"/>
                                          <a:gd name="T2" fmla="*/ 0 w 24"/>
                                          <a:gd name="T3" fmla="*/ 5 h 29"/>
                                          <a:gd name="T4" fmla="*/ 4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4"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7" name="Freeform 15766"/>
                                    <wps:cNvSpPr>
                                      <a:spLocks/>
                                    </wps:cNvSpPr>
                                    <wps:spPr bwMode="auto">
                                      <a:xfrm>
                                        <a:off x="7822" y="5334"/>
                                        <a:ext cx="27" cy="31"/>
                                      </a:xfrm>
                                      <a:custGeom>
                                        <a:avLst/>
                                        <a:gdLst>
                                          <a:gd name="T0" fmla="*/ 20 w 27"/>
                                          <a:gd name="T1" fmla="*/ 0 h 31"/>
                                          <a:gd name="T2" fmla="*/ 0 w 27"/>
                                          <a:gd name="T3" fmla="*/ 5 h 31"/>
                                          <a:gd name="T4" fmla="*/ 8 w 27"/>
                                          <a:gd name="T5" fmla="*/ 31 h 31"/>
                                          <a:gd name="T6" fmla="*/ 27 w 27"/>
                                          <a:gd name="T7" fmla="*/ 27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8" name="Freeform 15767"/>
                                    <wps:cNvSpPr>
                                      <a:spLocks/>
                                    </wps:cNvSpPr>
                                    <wps:spPr bwMode="auto">
                                      <a:xfrm>
                                        <a:off x="7830" y="5361"/>
                                        <a:ext cx="24" cy="28"/>
                                      </a:xfrm>
                                      <a:custGeom>
                                        <a:avLst/>
                                        <a:gdLst>
                                          <a:gd name="T0" fmla="*/ 19 w 24"/>
                                          <a:gd name="T1" fmla="*/ 0 h 28"/>
                                          <a:gd name="T2" fmla="*/ 0 w 24"/>
                                          <a:gd name="T3" fmla="*/ 4 h 28"/>
                                          <a:gd name="T4" fmla="*/ 4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4"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9" name="Freeform 15768"/>
                                    <wps:cNvSpPr>
                                      <a:spLocks/>
                                    </wps:cNvSpPr>
                                    <wps:spPr bwMode="auto">
                                      <a:xfrm>
                                        <a:off x="7834" y="5385"/>
                                        <a:ext cx="27" cy="31"/>
                                      </a:xfrm>
                                      <a:custGeom>
                                        <a:avLst/>
                                        <a:gdLst>
                                          <a:gd name="T0" fmla="*/ 20 w 27"/>
                                          <a:gd name="T1" fmla="*/ 0 h 31"/>
                                          <a:gd name="T2" fmla="*/ 0 w 27"/>
                                          <a:gd name="T3" fmla="*/ 4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4"/>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0" name="Freeform 15769"/>
                                    <wps:cNvSpPr>
                                      <a:spLocks/>
                                    </wps:cNvSpPr>
                                    <wps:spPr bwMode="auto">
                                      <a:xfrm>
                                        <a:off x="7842" y="5411"/>
                                        <a:ext cx="24" cy="29"/>
                                      </a:xfrm>
                                      <a:custGeom>
                                        <a:avLst/>
                                        <a:gdLst>
                                          <a:gd name="T0" fmla="*/ 19 w 24"/>
                                          <a:gd name="T1" fmla="*/ 0 h 29"/>
                                          <a:gd name="T2" fmla="*/ 0 w 24"/>
                                          <a:gd name="T3" fmla="*/ 5 h 29"/>
                                          <a:gd name="T4" fmla="*/ 4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4"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1" name="Freeform 15770"/>
                                    <wps:cNvSpPr>
                                      <a:spLocks/>
                                    </wps:cNvSpPr>
                                    <wps:spPr bwMode="auto">
                                      <a:xfrm>
                                        <a:off x="7846" y="5435"/>
                                        <a:ext cx="24" cy="29"/>
                                      </a:xfrm>
                                      <a:custGeom>
                                        <a:avLst/>
                                        <a:gdLst>
                                          <a:gd name="T0" fmla="*/ 20 w 24"/>
                                          <a:gd name="T1" fmla="*/ 0 h 29"/>
                                          <a:gd name="T2" fmla="*/ 0 w 24"/>
                                          <a:gd name="T3" fmla="*/ 5 h 29"/>
                                          <a:gd name="T4" fmla="*/ 5 w 24"/>
                                          <a:gd name="T5" fmla="*/ 29 h 29"/>
                                          <a:gd name="T6" fmla="*/ 24 w 24"/>
                                          <a:gd name="T7" fmla="*/ 24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5"/>
                                            </a:lnTo>
                                            <a:lnTo>
                                              <a:pt x="5" y="29"/>
                                            </a:lnTo>
                                            <a:lnTo>
                                              <a:pt x="24"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2" name="Freeform 15771"/>
                                    <wps:cNvSpPr>
                                      <a:spLocks/>
                                    </wps:cNvSpPr>
                                    <wps:spPr bwMode="auto">
                                      <a:xfrm>
                                        <a:off x="7851" y="5459"/>
                                        <a:ext cx="27" cy="29"/>
                                      </a:xfrm>
                                      <a:custGeom>
                                        <a:avLst/>
                                        <a:gdLst>
                                          <a:gd name="T0" fmla="*/ 19 w 27"/>
                                          <a:gd name="T1" fmla="*/ 0 h 29"/>
                                          <a:gd name="T2" fmla="*/ 0 w 27"/>
                                          <a:gd name="T3" fmla="*/ 5 h 29"/>
                                          <a:gd name="T4" fmla="*/ 7 w 27"/>
                                          <a:gd name="T5" fmla="*/ 29 h 29"/>
                                          <a:gd name="T6" fmla="*/ 27 w 27"/>
                                          <a:gd name="T7" fmla="*/ 24 h 29"/>
                                          <a:gd name="T8" fmla="*/ 19 w 27"/>
                                          <a:gd name="T9" fmla="*/ 0 h 29"/>
                                        </a:gdLst>
                                        <a:ahLst/>
                                        <a:cxnLst>
                                          <a:cxn ang="0">
                                            <a:pos x="T0" y="T1"/>
                                          </a:cxn>
                                          <a:cxn ang="0">
                                            <a:pos x="T2" y="T3"/>
                                          </a:cxn>
                                          <a:cxn ang="0">
                                            <a:pos x="T4" y="T5"/>
                                          </a:cxn>
                                          <a:cxn ang="0">
                                            <a:pos x="T6" y="T7"/>
                                          </a:cxn>
                                          <a:cxn ang="0">
                                            <a:pos x="T8" y="T9"/>
                                          </a:cxn>
                                        </a:cxnLst>
                                        <a:rect l="0" t="0" r="r" b="b"/>
                                        <a:pathLst>
                                          <a:path w="27" h="29">
                                            <a:moveTo>
                                              <a:pt x="19" y="0"/>
                                            </a:moveTo>
                                            <a:lnTo>
                                              <a:pt x="0" y="5"/>
                                            </a:lnTo>
                                            <a:lnTo>
                                              <a:pt x="7" y="29"/>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3" name="Freeform 15772"/>
                                    <wps:cNvSpPr>
                                      <a:spLocks/>
                                    </wps:cNvSpPr>
                                    <wps:spPr bwMode="auto">
                                      <a:xfrm>
                                        <a:off x="7858" y="5483"/>
                                        <a:ext cx="24" cy="29"/>
                                      </a:xfrm>
                                      <a:custGeom>
                                        <a:avLst/>
                                        <a:gdLst>
                                          <a:gd name="T0" fmla="*/ 20 w 24"/>
                                          <a:gd name="T1" fmla="*/ 0 h 29"/>
                                          <a:gd name="T2" fmla="*/ 0 w 24"/>
                                          <a:gd name="T3" fmla="*/ 5 h 29"/>
                                          <a:gd name="T4" fmla="*/ 5 w 24"/>
                                          <a:gd name="T5" fmla="*/ 29 h 29"/>
                                          <a:gd name="T6" fmla="*/ 24 w 24"/>
                                          <a:gd name="T7" fmla="*/ 24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5"/>
                                            </a:lnTo>
                                            <a:lnTo>
                                              <a:pt x="5" y="29"/>
                                            </a:lnTo>
                                            <a:lnTo>
                                              <a:pt x="24"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4" name="Freeform 15773"/>
                                    <wps:cNvSpPr>
                                      <a:spLocks/>
                                    </wps:cNvSpPr>
                                    <wps:spPr bwMode="auto">
                                      <a:xfrm>
                                        <a:off x="7863" y="5507"/>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5" name="Freeform 15774"/>
                                    <wps:cNvSpPr>
                                      <a:spLocks/>
                                    </wps:cNvSpPr>
                                    <wps:spPr bwMode="auto">
                                      <a:xfrm>
                                        <a:off x="7868" y="5531"/>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6" name="Freeform 15775"/>
                                    <wps:cNvSpPr>
                                      <a:spLocks/>
                                    </wps:cNvSpPr>
                                    <wps:spPr bwMode="auto">
                                      <a:xfrm>
                                        <a:off x="7875" y="5555"/>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7" name="Freeform 15776"/>
                                    <wps:cNvSpPr>
                                      <a:spLocks/>
                                    </wps:cNvSpPr>
                                    <wps:spPr bwMode="auto">
                                      <a:xfrm>
                                        <a:off x="7880" y="5579"/>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8" name="Freeform 15777"/>
                                    <wps:cNvSpPr>
                                      <a:spLocks/>
                                    </wps:cNvSpPr>
                                    <wps:spPr bwMode="auto">
                                      <a:xfrm>
                                        <a:off x="7887" y="5601"/>
                                        <a:ext cx="27" cy="28"/>
                                      </a:xfrm>
                                      <a:custGeom>
                                        <a:avLst/>
                                        <a:gdLst>
                                          <a:gd name="T0" fmla="*/ 19 w 27"/>
                                          <a:gd name="T1" fmla="*/ 0 h 28"/>
                                          <a:gd name="T2" fmla="*/ 0 w 27"/>
                                          <a:gd name="T3" fmla="*/ 4 h 28"/>
                                          <a:gd name="T4" fmla="*/ 7 w 27"/>
                                          <a:gd name="T5" fmla="*/ 28 h 28"/>
                                          <a:gd name="T6" fmla="*/ 27 w 27"/>
                                          <a:gd name="T7" fmla="*/ 24 h 28"/>
                                          <a:gd name="T8" fmla="*/ 19 w 27"/>
                                          <a:gd name="T9" fmla="*/ 0 h 28"/>
                                        </a:gdLst>
                                        <a:ahLst/>
                                        <a:cxnLst>
                                          <a:cxn ang="0">
                                            <a:pos x="T0" y="T1"/>
                                          </a:cxn>
                                          <a:cxn ang="0">
                                            <a:pos x="T2" y="T3"/>
                                          </a:cxn>
                                          <a:cxn ang="0">
                                            <a:pos x="T4" y="T5"/>
                                          </a:cxn>
                                          <a:cxn ang="0">
                                            <a:pos x="T6" y="T7"/>
                                          </a:cxn>
                                          <a:cxn ang="0">
                                            <a:pos x="T8" y="T9"/>
                                          </a:cxn>
                                        </a:cxnLst>
                                        <a:rect l="0" t="0" r="r" b="b"/>
                                        <a:pathLst>
                                          <a:path w="27" h="28">
                                            <a:moveTo>
                                              <a:pt x="19" y="0"/>
                                            </a:moveTo>
                                            <a:lnTo>
                                              <a:pt x="0" y="4"/>
                                            </a:lnTo>
                                            <a:lnTo>
                                              <a:pt x="7" y="28"/>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9" name="Freeform 15778"/>
                                    <wps:cNvSpPr>
                                      <a:spLocks/>
                                    </wps:cNvSpPr>
                                    <wps:spPr bwMode="auto">
                                      <a:xfrm>
                                        <a:off x="7894" y="5625"/>
                                        <a:ext cx="24" cy="26"/>
                                      </a:xfrm>
                                      <a:custGeom>
                                        <a:avLst/>
                                        <a:gdLst>
                                          <a:gd name="T0" fmla="*/ 20 w 24"/>
                                          <a:gd name="T1" fmla="*/ 0 h 26"/>
                                          <a:gd name="T2" fmla="*/ 0 w 24"/>
                                          <a:gd name="T3" fmla="*/ 4 h 26"/>
                                          <a:gd name="T4" fmla="*/ 5 w 24"/>
                                          <a:gd name="T5" fmla="*/ 26 h 26"/>
                                          <a:gd name="T6" fmla="*/ 24 w 24"/>
                                          <a:gd name="T7" fmla="*/ 21 h 26"/>
                                          <a:gd name="T8" fmla="*/ 20 w 24"/>
                                          <a:gd name="T9" fmla="*/ 0 h 26"/>
                                        </a:gdLst>
                                        <a:ahLst/>
                                        <a:cxnLst>
                                          <a:cxn ang="0">
                                            <a:pos x="T0" y="T1"/>
                                          </a:cxn>
                                          <a:cxn ang="0">
                                            <a:pos x="T2" y="T3"/>
                                          </a:cxn>
                                          <a:cxn ang="0">
                                            <a:pos x="T4" y="T5"/>
                                          </a:cxn>
                                          <a:cxn ang="0">
                                            <a:pos x="T6" y="T7"/>
                                          </a:cxn>
                                          <a:cxn ang="0">
                                            <a:pos x="T8" y="T9"/>
                                          </a:cxn>
                                        </a:cxnLst>
                                        <a:rect l="0" t="0" r="r" b="b"/>
                                        <a:pathLst>
                                          <a:path w="24" h="26">
                                            <a:moveTo>
                                              <a:pt x="20" y="0"/>
                                            </a:moveTo>
                                            <a:lnTo>
                                              <a:pt x="0" y="4"/>
                                            </a:lnTo>
                                            <a:lnTo>
                                              <a:pt x="5" y="26"/>
                                            </a:lnTo>
                                            <a:lnTo>
                                              <a:pt x="24" y="21"/>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0" name="Freeform 15779"/>
                                    <wps:cNvSpPr>
                                      <a:spLocks/>
                                    </wps:cNvSpPr>
                                    <wps:spPr bwMode="auto">
                                      <a:xfrm>
                                        <a:off x="7899" y="5646"/>
                                        <a:ext cx="24" cy="27"/>
                                      </a:xfrm>
                                      <a:custGeom>
                                        <a:avLst/>
                                        <a:gdLst>
                                          <a:gd name="T0" fmla="*/ 19 w 24"/>
                                          <a:gd name="T1" fmla="*/ 0 h 27"/>
                                          <a:gd name="T2" fmla="*/ 0 w 24"/>
                                          <a:gd name="T3" fmla="*/ 5 h 27"/>
                                          <a:gd name="T4" fmla="*/ 5 w 24"/>
                                          <a:gd name="T5" fmla="*/ 27 h 27"/>
                                          <a:gd name="T6" fmla="*/ 24 w 24"/>
                                          <a:gd name="T7" fmla="*/ 22 h 27"/>
                                          <a:gd name="T8" fmla="*/ 19 w 24"/>
                                          <a:gd name="T9" fmla="*/ 0 h 27"/>
                                        </a:gdLst>
                                        <a:ahLst/>
                                        <a:cxnLst>
                                          <a:cxn ang="0">
                                            <a:pos x="T0" y="T1"/>
                                          </a:cxn>
                                          <a:cxn ang="0">
                                            <a:pos x="T2" y="T3"/>
                                          </a:cxn>
                                          <a:cxn ang="0">
                                            <a:pos x="T4" y="T5"/>
                                          </a:cxn>
                                          <a:cxn ang="0">
                                            <a:pos x="T6" y="T7"/>
                                          </a:cxn>
                                          <a:cxn ang="0">
                                            <a:pos x="T8" y="T9"/>
                                          </a:cxn>
                                        </a:cxnLst>
                                        <a:rect l="0" t="0" r="r" b="b"/>
                                        <a:pathLst>
                                          <a:path w="24" h="27">
                                            <a:moveTo>
                                              <a:pt x="19" y="0"/>
                                            </a:moveTo>
                                            <a:lnTo>
                                              <a:pt x="0" y="5"/>
                                            </a:lnTo>
                                            <a:lnTo>
                                              <a:pt x="5" y="27"/>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1" name="Freeform 15780"/>
                                    <wps:cNvSpPr>
                                      <a:spLocks/>
                                    </wps:cNvSpPr>
                                    <wps:spPr bwMode="auto">
                                      <a:xfrm>
                                        <a:off x="7904" y="5668"/>
                                        <a:ext cx="26" cy="29"/>
                                      </a:xfrm>
                                      <a:custGeom>
                                        <a:avLst/>
                                        <a:gdLst>
                                          <a:gd name="T0" fmla="*/ 19 w 26"/>
                                          <a:gd name="T1" fmla="*/ 0 h 29"/>
                                          <a:gd name="T2" fmla="*/ 0 w 26"/>
                                          <a:gd name="T3" fmla="*/ 7 h 29"/>
                                          <a:gd name="T4" fmla="*/ 7 w 26"/>
                                          <a:gd name="T5" fmla="*/ 29 h 29"/>
                                          <a:gd name="T6" fmla="*/ 26 w 26"/>
                                          <a:gd name="T7" fmla="*/ 21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2" name="Freeform 15781"/>
                                    <wps:cNvSpPr>
                                      <a:spLocks/>
                                    </wps:cNvSpPr>
                                    <wps:spPr bwMode="auto">
                                      <a:xfrm>
                                        <a:off x="7911" y="5689"/>
                                        <a:ext cx="24" cy="27"/>
                                      </a:xfrm>
                                      <a:custGeom>
                                        <a:avLst/>
                                        <a:gdLst>
                                          <a:gd name="T0" fmla="*/ 19 w 24"/>
                                          <a:gd name="T1" fmla="*/ 0 h 27"/>
                                          <a:gd name="T2" fmla="*/ 0 w 24"/>
                                          <a:gd name="T3" fmla="*/ 5 h 27"/>
                                          <a:gd name="T4" fmla="*/ 5 w 24"/>
                                          <a:gd name="T5" fmla="*/ 27 h 27"/>
                                          <a:gd name="T6" fmla="*/ 24 w 24"/>
                                          <a:gd name="T7" fmla="*/ 22 h 27"/>
                                          <a:gd name="T8" fmla="*/ 19 w 24"/>
                                          <a:gd name="T9" fmla="*/ 0 h 27"/>
                                        </a:gdLst>
                                        <a:ahLst/>
                                        <a:cxnLst>
                                          <a:cxn ang="0">
                                            <a:pos x="T0" y="T1"/>
                                          </a:cxn>
                                          <a:cxn ang="0">
                                            <a:pos x="T2" y="T3"/>
                                          </a:cxn>
                                          <a:cxn ang="0">
                                            <a:pos x="T4" y="T5"/>
                                          </a:cxn>
                                          <a:cxn ang="0">
                                            <a:pos x="T6" y="T7"/>
                                          </a:cxn>
                                          <a:cxn ang="0">
                                            <a:pos x="T8" y="T9"/>
                                          </a:cxn>
                                        </a:cxnLst>
                                        <a:rect l="0" t="0" r="r" b="b"/>
                                        <a:pathLst>
                                          <a:path w="24" h="27">
                                            <a:moveTo>
                                              <a:pt x="19" y="0"/>
                                            </a:moveTo>
                                            <a:lnTo>
                                              <a:pt x="0" y="5"/>
                                            </a:lnTo>
                                            <a:lnTo>
                                              <a:pt x="5" y="27"/>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3" name="Freeform 15782"/>
                                    <wps:cNvSpPr>
                                      <a:spLocks/>
                                    </wps:cNvSpPr>
                                    <wps:spPr bwMode="auto">
                                      <a:xfrm>
                                        <a:off x="7916" y="5711"/>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4" name="Freeform 15783"/>
                                    <wps:cNvSpPr>
                                      <a:spLocks/>
                                    </wps:cNvSpPr>
                                    <wps:spPr bwMode="auto">
                                      <a:xfrm>
                                        <a:off x="7923" y="5733"/>
                                        <a:ext cx="24" cy="26"/>
                                      </a:xfrm>
                                      <a:custGeom>
                                        <a:avLst/>
                                        <a:gdLst>
                                          <a:gd name="T0" fmla="*/ 19 w 24"/>
                                          <a:gd name="T1" fmla="*/ 0 h 26"/>
                                          <a:gd name="T2" fmla="*/ 0 w 24"/>
                                          <a:gd name="T3" fmla="*/ 4 h 26"/>
                                          <a:gd name="T4" fmla="*/ 5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4"/>
                                            </a:lnTo>
                                            <a:lnTo>
                                              <a:pt x="5"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5" name="Freeform 15784"/>
                                    <wps:cNvSpPr>
                                      <a:spLocks/>
                                    </wps:cNvSpPr>
                                    <wps:spPr bwMode="auto">
                                      <a:xfrm>
                                        <a:off x="7928" y="5754"/>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6" name="Freeform 15785"/>
                                    <wps:cNvSpPr>
                                      <a:spLocks/>
                                    </wps:cNvSpPr>
                                    <wps:spPr bwMode="auto">
                                      <a:xfrm>
                                        <a:off x="7935" y="5776"/>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7" name="Freeform 15786"/>
                                    <wps:cNvSpPr>
                                      <a:spLocks/>
                                    </wps:cNvSpPr>
                                    <wps:spPr bwMode="auto">
                                      <a:xfrm>
                                        <a:off x="7940" y="5795"/>
                                        <a:ext cx="24" cy="26"/>
                                      </a:xfrm>
                                      <a:custGeom>
                                        <a:avLst/>
                                        <a:gdLst>
                                          <a:gd name="T0" fmla="*/ 19 w 24"/>
                                          <a:gd name="T1" fmla="*/ 0 h 26"/>
                                          <a:gd name="T2" fmla="*/ 0 w 24"/>
                                          <a:gd name="T3" fmla="*/ 5 h 26"/>
                                          <a:gd name="T4" fmla="*/ 5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5"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8" name="Freeform 15787"/>
                                    <wps:cNvSpPr>
                                      <a:spLocks/>
                                    </wps:cNvSpPr>
                                    <wps:spPr bwMode="auto">
                                      <a:xfrm>
                                        <a:off x="7945" y="5817"/>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9" name="Freeform 15788"/>
                                    <wps:cNvSpPr>
                                      <a:spLocks/>
                                    </wps:cNvSpPr>
                                    <wps:spPr bwMode="auto">
                                      <a:xfrm>
                                        <a:off x="7952" y="5836"/>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0" name="Freeform 15789"/>
                                    <wps:cNvSpPr>
                                      <a:spLocks/>
                                    </wps:cNvSpPr>
                                    <wps:spPr bwMode="auto">
                                      <a:xfrm>
                                        <a:off x="7957" y="5855"/>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1" name="Freeform 15790"/>
                                    <wps:cNvSpPr>
                                      <a:spLocks/>
                                    </wps:cNvSpPr>
                                    <wps:spPr bwMode="auto">
                                      <a:xfrm>
                                        <a:off x="7964" y="5874"/>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2" name="Freeform 15791"/>
                                    <wps:cNvSpPr>
                                      <a:spLocks/>
                                    </wps:cNvSpPr>
                                    <wps:spPr bwMode="auto">
                                      <a:xfrm>
                                        <a:off x="7969" y="5893"/>
                                        <a:ext cx="26" cy="27"/>
                                      </a:xfrm>
                                      <a:custGeom>
                                        <a:avLst/>
                                        <a:gdLst>
                                          <a:gd name="T0" fmla="*/ 19 w 26"/>
                                          <a:gd name="T1" fmla="*/ 0 h 27"/>
                                          <a:gd name="T2" fmla="*/ 0 w 26"/>
                                          <a:gd name="T3" fmla="*/ 8 h 27"/>
                                          <a:gd name="T4" fmla="*/ 7 w 26"/>
                                          <a:gd name="T5" fmla="*/ 27 h 27"/>
                                          <a:gd name="T6" fmla="*/ 26 w 26"/>
                                          <a:gd name="T7" fmla="*/ 20 h 27"/>
                                          <a:gd name="T8" fmla="*/ 19 w 26"/>
                                          <a:gd name="T9" fmla="*/ 0 h 27"/>
                                        </a:gdLst>
                                        <a:ahLst/>
                                        <a:cxnLst>
                                          <a:cxn ang="0">
                                            <a:pos x="T0" y="T1"/>
                                          </a:cxn>
                                          <a:cxn ang="0">
                                            <a:pos x="T2" y="T3"/>
                                          </a:cxn>
                                          <a:cxn ang="0">
                                            <a:pos x="T4" y="T5"/>
                                          </a:cxn>
                                          <a:cxn ang="0">
                                            <a:pos x="T6" y="T7"/>
                                          </a:cxn>
                                          <a:cxn ang="0">
                                            <a:pos x="T8" y="T9"/>
                                          </a:cxn>
                                        </a:cxnLst>
                                        <a:rect l="0" t="0" r="r" b="b"/>
                                        <a:pathLst>
                                          <a:path w="26" h="27">
                                            <a:moveTo>
                                              <a:pt x="19" y="0"/>
                                            </a:moveTo>
                                            <a:lnTo>
                                              <a:pt x="0" y="8"/>
                                            </a:lnTo>
                                            <a:lnTo>
                                              <a:pt x="7" y="27"/>
                                            </a:lnTo>
                                            <a:lnTo>
                                              <a:pt x="26" y="2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3" name="Freeform 15792"/>
                                    <wps:cNvSpPr>
                                      <a:spLocks/>
                                    </wps:cNvSpPr>
                                    <wps:spPr bwMode="auto">
                                      <a:xfrm>
                                        <a:off x="7976" y="5913"/>
                                        <a:ext cx="24" cy="21"/>
                                      </a:xfrm>
                                      <a:custGeom>
                                        <a:avLst/>
                                        <a:gdLst>
                                          <a:gd name="T0" fmla="*/ 19 w 24"/>
                                          <a:gd name="T1" fmla="*/ 0 h 21"/>
                                          <a:gd name="T2" fmla="*/ 0 w 24"/>
                                          <a:gd name="T3" fmla="*/ 4 h 21"/>
                                          <a:gd name="T4" fmla="*/ 5 w 24"/>
                                          <a:gd name="T5" fmla="*/ 21 h 21"/>
                                          <a:gd name="T6" fmla="*/ 24 w 24"/>
                                          <a:gd name="T7" fmla="*/ 16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4"/>
                                            </a:lnTo>
                                            <a:lnTo>
                                              <a:pt x="5" y="21"/>
                                            </a:lnTo>
                                            <a:lnTo>
                                              <a:pt x="24" y="1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4" name="Freeform 15793"/>
                                    <wps:cNvSpPr>
                                      <a:spLocks/>
                                    </wps:cNvSpPr>
                                    <wps:spPr bwMode="auto">
                                      <a:xfrm>
                                        <a:off x="7981" y="5929"/>
                                        <a:ext cx="26" cy="24"/>
                                      </a:xfrm>
                                      <a:custGeom>
                                        <a:avLst/>
                                        <a:gdLst>
                                          <a:gd name="T0" fmla="*/ 19 w 26"/>
                                          <a:gd name="T1" fmla="*/ 0 h 24"/>
                                          <a:gd name="T2" fmla="*/ 0 w 26"/>
                                          <a:gd name="T3" fmla="*/ 8 h 24"/>
                                          <a:gd name="T4" fmla="*/ 7 w 26"/>
                                          <a:gd name="T5" fmla="*/ 24 h 24"/>
                                          <a:gd name="T6" fmla="*/ 26 w 26"/>
                                          <a:gd name="T7" fmla="*/ 17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8"/>
                                            </a:lnTo>
                                            <a:lnTo>
                                              <a:pt x="7" y="24"/>
                                            </a:lnTo>
                                            <a:lnTo>
                                              <a:pt x="26"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5" name="Freeform 15794"/>
                                    <wps:cNvSpPr>
                                      <a:spLocks/>
                                    </wps:cNvSpPr>
                                    <wps:spPr bwMode="auto">
                                      <a:xfrm>
                                        <a:off x="7988" y="5946"/>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6" name="Freeform 15795"/>
                                    <wps:cNvSpPr>
                                      <a:spLocks/>
                                    </wps:cNvSpPr>
                                    <wps:spPr bwMode="auto">
                                      <a:xfrm>
                                        <a:off x="7993" y="5965"/>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7" name="Freeform 15796"/>
                                    <wps:cNvSpPr>
                                      <a:spLocks/>
                                    </wps:cNvSpPr>
                                    <wps:spPr bwMode="auto">
                                      <a:xfrm>
                                        <a:off x="7998" y="5982"/>
                                        <a:ext cx="24" cy="22"/>
                                      </a:xfrm>
                                      <a:custGeom>
                                        <a:avLst/>
                                        <a:gdLst>
                                          <a:gd name="T0" fmla="*/ 19 w 24"/>
                                          <a:gd name="T1" fmla="*/ 0 h 22"/>
                                          <a:gd name="T2" fmla="*/ 0 w 24"/>
                                          <a:gd name="T3" fmla="*/ 5 h 22"/>
                                          <a:gd name="T4" fmla="*/ 4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4"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8" name="Freeform 15797"/>
                                    <wps:cNvSpPr>
                                      <a:spLocks/>
                                    </wps:cNvSpPr>
                                    <wps:spPr bwMode="auto">
                                      <a:xfrm>
                                        <a:off x="8002" y="5999"/>
                                        <a:ext cx="27" cy="24"/>
                                      </a:xfrm>
                                      <a:custGeom>
                                        <a:avLst/>
                                        <a:gdLst>
                                          <a:gd name="T0" fmla="*/ 20 w 27"/>
                                          <a:gd name="T1" fmla="*/ 0 h 24"/>
                                          <a:gd name="T2" fmla="*/ 0 w 27"/>
                                          <a:gd name="T3" fmla="*/ 7 h 24"/>
                                          <a:gd name="T4" fmla="*/ 8 w 27"/>
                                          <a:gd name="T5" fmla="*/ 24 h 24"/>
                                          <a:gd name="T6" fmla="*/ 27 w 27"/>
                                          <a:gd name="T7" fmla="*/ 17 h 24"/>
                                          <a:gd name="T8" fmla="*/ 20 w 27"/>
                                          <a:gd name="T9" fmla="*/ 0 h 24"/>
                                        </a:gdLst>
                                        <a:ahLst/>
                                        <a:cxnLst>
                                          <a:cxn ang="0">
                                            <a:pos x="T0" y="T1"/>
                                          </a:cxn>
                                          <a:cxn ang="0">
                                            <a:pos x="T2" y="T3"/>
                                          </a:cxn>
                                          <a:cxn ang="0">
                                            <a:pos x="T4" y="T5"/>
                                          </a:cxn>
                                          <a:cxn ang="0">
                                            <a:pos x="T6" y="T7"/>
                                          </a:cxn>
                                          <a:cxn ang="0">
                                            <a:pos x="T8" y="T9"/>
                                          </a:cxn>
                                        </a:cxnLst>
                                        <a:rect l="0" t="0" r="r" b="b"/>
                                        <a:pathLst>
                                          <a:path w="27" h="24">
                                            <a:moveTo>
                                              <a:pt x="20" y="0"/>
                                            </a:moveTo>
                                            <a:lnTo>
                                              <a:pt x="0" y="7"/>
                                            </a:lnTo>
                                            <a:lnTo>
                                              <a:pt x="8" y="24"/>
                                            </a:lnTo>
                                            <a:lnTo>
                                              <a:pt x="27"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9" name="Freeform 15798"/>
                                    <wps:cNvSpPr>
                                      <a:spLocks/>
                                    </wps:cNvSpPr>
                                    <wps:spPr bwMode="auto">
                                      <a:xfrm>
                                        <a:off x="8010" y="6016"/>
                                        <a:ext cx="24" cy="21"/>
                                      </a:xfrm>
                                      <a:custGeom>
                                        <a:avLst/>
                                        <a:gdLst>
                                          <a:gd name="T0" fmla="*/ 19 w 24"/>
                                          <a:gd name="T1" fmla="*/ 0 h 21"/>
                                          <a:gd name="T2" fmla="*/ 0 w 24"/>
                                          <a:gd name="T3" fmla="*/ 7 h 21"/>
                                          <a:gd name="T4" fmla="*/ 4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4"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0" name="Freeform 15799"/>
                                    <wps:cNvSpPr>
                                      <a:spLocks/>
                                    </wps:cNvSpPr>
                                    <wps:spPr bwMode="auto">
                                      <a:xfrm>
                                        <a:off x="8014" y="6030"/>
                                        <a:ext cx="27" cy="24"/>
                                      </a:xfrm>
                                      <a:custGeom>
                                        <a:avLst/>
                                        <a:gdLst>
                                          <a:gd name="T0" fmla="*/ 20 w 27"/>
                                          <a:gd name="T1" fmla="*/ 0 h 24"/>
                                          <a:gd name="T2" fmla="*/ 0 w 27"/>
                                          <a:gd name="T3" fmla="*/ 7 h 24"/>
                                          <a:gd name="T4" fmla="*/ 8 w 27"/>
                                          <a:gd name="T5" fmla="*/ 24 h 24"/>
                                          <a:gd name="T6" fmla="*/ 27 w 27"/>
                                          <a:gd name="T7" fmla="*/ 17 h 24"/>
                                          <a:gd name="T8" fmla="*/ 20 w 27"/>
                                          <a:gd name="T9" fmla="*/ 0 h 24"/>
                                        </a:gdLst>
                                        <a:ahLst/>
                                        <a:cxnLst>
                                          <a:cxn ang="0">
                                            <a:pos x="T0" y="T1"/>
                                          </a:cxn>
                                          <a:cxn ang="0">
                                            <a:pos x="T2" y="T3"/>
                                          </a:cxn>
                                          <a:cxn ang="0">
                                            <a:pos x="T4" y="T5"/>
                                          </a:cxn>
                                          <a:cxn ang="0">
                                            <a:pos x="T6" y="T7"/>
                                          </a:cxn>
                                          <a:cxn ang="0">
                                            <a:pos x="T8" y="T9"/>
                                          </a:cxn>
                                        </a:cxnLst>
                                        <a:rect l="0" t="0" r="r" b="b"/>
                                        <a:pathLst>
                                          <a:path w="27" h="24">
                                            <a:moveTo>
                                              <a:pt x="20" y="0"/>
                                            </a:moveTo>
                                            <a:lnTo>
                                              <a:pt x="0" y="7"/>
                                            </a:lnTo>
                                            <a:lnTo>
                                              <a:pt x="8" y="24"/>
                                            </a:lnTo>
                                            <a:lnTo>
                                              <a:pt x="27"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1" name="Freeform 15800"/>
                                    <wps:cNvSpPr>
                                      <a:spLocks/>
                                    </wps:cNvSpPr>
                                    <wps:spPr bwMode="auto">
                                      <a:xfrm>
                                        <a:off x="8024" y="6045"/>
                                        <a:ext cx="24" cy="24"/>
                                      </a:xfrm>
                                      <a:custGeom>
                                        <a:avLst/>
                                        <a:gdLst>
                                          <a:gd name="T0" fmla="*/ 17 w 24"/>
                                          <a:gd name="T1" fmla="*/ 0 h 24"/>
                                          <a:gd name="T2" fmla="*/ 0 w 24"/>
                                          <a:gd name="T3" fmla="*/ 9 h 24"/>
                                          <a:gd name="T4" fmla="*/ 7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9"/>
                                            </a:lnTo>
                                            <a:lnTo>
                                              <a:pt x="7"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2" name="Freeform 15801"/>
                                    <wps:cNvSpPr>
                                      <a:spLocks/>
                                    </wps:cNvSpPr>
                                    <wps:spPr bwMode="auto">
                                      <a:xfrm>
                                        <a:off x="8029" y="6061"/>
                                        <a:ext cx="24" cy="22"/>
                                      </a:xfrm>
                                      <a:custGeom>
                                        <a:avLst/>
                                        <a:gdLst>
                                          <a:gd name="T0" fmla="*/ 19 w 24"/>
                                          <a:gd name="T1" fmla="*/ 0 h 22"/>
                                          <a:gd name="T2" fmla="*/ 0 w 24"/>
                                          <a:gd name="T3" fmla="*/ 8 h 22"/>
                                          <a:gd name="T4" fmla="*/ 5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8"/>
                                            </a:lnTo>
                                            <a:lnTo>
                                              <a:pt x="5"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3" name="Freeform 15802"/>
                                    <wps:cNvSpPr>
                                      <a:spLocks/>
                                    </wps:cNvSpPr>
                                    <wps:spPr bwMode="auto">
                                      <a:xfrm>
                                        <a:off x="8034" y="6076"/>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4" name="Freeform 15803"/>
                                    <wps:cNvSpPr>
                                      <a:spLocks/>
                                    </wps:cNvSpPr>
                                    <wps:spPr bwMode="auto">
                                      <a:xfrm>
                                        <a:off x="8038" y="6088"/>
                                        <a:ext cx="27" cy="24"/>
                                      </a:xfrm>
                                      <a:custGeom>
                                        <a:avLst/>
                                        <a:gdLst>
                                          <a:gd name="T0" fmla="*/ 20 w 27"/>
                                          <a:gd name="T1" fmla="*/ 0 h 24"/>
                                          <a:gd name="T2" fmla="*/ 0 w 27"/>
                                          <a:gd name="T3" fmla="*/ 7 h 24"/>
                                          <a:gd name="T4" fmla="*/ 8 w 27"/>
                                          <a:gd name="T5" fmla="*/ 24 h 24"/>
                                          <a:gd name="T6" fmla="*/ 27 w 27"/>
                                          <a:gd name="T7" fmla="*/ 17 h 24"/>
                                          <a:gd name="T8" fmla="*/ 20 w 27"/>
                                          <a:gd name="T9" fmla="*/ 0 h 24"/>
                                        </a:gdLst>
                                        <a:ahLst/>
                                        <a:cxnLst>
                                          <a:cxn ang="0">
                                            <a:pos x="T0" y="T1"/>
                                          </a:cxn>
                                          <a:cxn ang="0">
                                            <a:pos x="T2" y="T3"/>
                                          </a:cxn>
                                          <a:cxn ang="0">
                                            <a:pos x="T4" y="T5"/>
                                          </a:cxn>
                                          <a:cxn ang="0">
                                            <a:pos x="T6" y="T7"/>
                                          </a:cxn>
                                          <a:cxn ang="0">
                                            <a:pos x="T8" y="T9"/>
                                          </a:cxn>
                                        </a:cxnLst>
                                        <a:rect l="0" t="0" r="r" b="b"/>
                                        <a:pathLst>
                                          <a:path w="27" h="24">
                                            <a:moveTo>
                                              <a:pt x="20" y="0"/>
                                            </a:moveTo>
                                            <a:lnTo>
                                              <a:pt x="0" y="7"/>
                                            </a:lnTo>
                                            <a:lnTo>
                                              <a:pt x="8" y="24"/>
                                            </a:lnTo>
                                            <a:lnTo>
                                              <a:pt x="27"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5" name="Freeform 15804"/>
                                    <wps:cNvSpPr>
                                      <a:spLocks/>
                                    </wps:cNvSpPr>
                                    <wps:spPr bwMode="auto">
                                      <a:xfrm>
                                        <a:off x="8046" y="6105"/>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6" name="Freeform 15805"/>
                                    <wps:cNvSpPr>
                                      <a:spLocks/>
                                    </wps:cNvSpPr>
                                    <wps:spPr bwMode="auto">
                                      <a:xfrm>
                                        <a:off x="8050" y="6117"/>
                                        <a:ext cx="24" cy="21"/>
                                      </a:xfrm>
                                      <a:custGeom>
                                        <a:avLst/>
                                        <a:gdLst>
                                          <a:gd name="T0" fmla="*/ 20 w 24"/>
                                          <a:gd name="T1" fmla="*/ 0 h 21"/>
                                          <a:gd name="T2" fmla="*/ 0 w 24"/>
                                          <a:gd name="T3" fmla="*/ 7 h 21"/>
                                          <a:gd name="T4" fmla="*/ 5 w 24"/>
                                          <a:gd name="T5" fmla="*/ 21 h 21"/>
                                          <a:gd name="T6" fmla="*/ 24 w 24"/>
                                          <a:gd name="T7" fmla="*/ 14 h 21"/>
                                          <a:gd name="T8" fmla="*/ 20 w 24"/>
                                          <a:gd name="T9" fmla="*/ 0 h 21"/>
                                        </a:gdLst>
                                        <a:ahLst/>
                                        <a:cxnLst>
                                          <a:cxn ang="0">
                                            <a:pos x="T0" y="T1"/>
                                          </a:cxn>
                                          <a:cxn ang="0">
                                            <a:pos x="T2" y="T3"/>
                                          </a:cxn>
                                          <a:cxn ang="0">
                                            <a:pos x="T4" y="T5"/>
                                          </a:cxn>
                                          <a:cxn ang="0">
                                            <a:pos x="T6" y="T7"/>
                                          </a:cxn>
                                          <a:cxn ang="0">
                                            <a:pos x="T8" y="T9"/>
                                          </a:cxn>
                                        </a:cxnLst>
                                        <a:rect l="0" t="0" r="r" b="b"/>
                                        <a:pathLst>
                                          <a:path w="24" h="21">
                                            <a:moveTo>
                                              <a:pt x="20" y="0"/>
                                            </a:moveTo>
                                            <a:lnTo>
                                              <a:pt x="0" y="7"/>
                                            </a:lnTo>
                                            <a:lnTo>
                                              <a:pt x="5" y="21"/>
                                            </a:lnTo>
                                            <a:lnTo>
                                              <a:pt x="24" y="1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7" name="Freeform 15806"/>
                                    <wps:cNvSpPr>
                                      <a:spLocks/>
                                    </wps:cNvSpPr>
                                    <wps:spPr bwMode="auto">
                                      <a:xfrm>
                                        <a:off x="8058" y="6129"/>
                                        <a:ext cx="24" cy="21"/>
                                      </a:xfrm>
                                      <a:custGeom>
                                        <a:avLst/>
                                        <a:gdLst>
                                          <a:gd name="T0" fmla="*/ 16 w 24"/>
                                          <a:gd name="T1" fmla="*/ 0 h 21"/>
                                          <a:gd name="T2" fmla="*/ 0 w 24"/>
                                          <a:gd name="T3" fmla="*/ 9 h 21"/>
                                          <a:gd name="T4" fmla="*/ 7 w 24"/>
                                          <a:gd name="T5" fmla="*/ 21 h 21"/>
                                          <a:gd name="T6" fmla="*/ 24 w 24"/>
                                          <a:gd name="T7" fmla="*/ 12 h 21"/>
                                          <a:gd name="T8" fmla="*/ 16 w 24"/>
                                          <a:gd name="T9" fmla="*/ 0 h 21"/>
                                        </a:gdLst>
                                        <a:ahLst/>
                                        <a:cxnLst>
                                          <a:cxn ang="0">
                                            <a:pos x="T0" y="T1"/>
                                          </a:cxn>
                                          <a:cxn ang="0">
                                            <a:pos x="T2" y="T3"/>
                                          </a:cxn>
                                          <a:cxn ang="0">
                                            <a:pos x="T4" y="T5"/>
                                          </a:cxn>
                                          <a:cxn ang="0">
                                            <a:pos x="T6" y="T7"/>
                                          </a:cxn>
                                          <a:cxn ang="0">
                                            <a:pos x="T8" y="T9"/>
                                          </a:cxn>
                                        </a:cxnLst>
                                        <a:rect l="0" t="0" r="r" b="b"/>
                                        <a:pathLst>
                                          <a:path w="24" h="21">
                                            <a:moveTo>
                                              <a:pt x="16" y="0"/>
                                            </a:moveTo>
                                            <a:lnTo>
                                              <a:pt x="0" y="9"/>
                                            </a:lnTo>
                                            <a:lnTo>
                                              <a:pt x="7" y="21"/>
                                            </a:lnTo>
                                            <a:lnTo>
                                              <a:pt x="24" y="12"/>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8" name="Freeform 15807"/>
                                    <wps:cNvSpPr>
                                      <a:spLocks/>
                                    </wps:cNvSpPr>
                                    <wps:spPr bwMode="auto">
                                      <a:xfrm>
                                        <a:off x="8062" y="6143"/>
                                        <a:ext cx="24" cy="19"/>
                                      </a:xfrm>
                                      <a:custGeom>
                                        <a:avLst/>
                                        <a:gdLst>
                                          <a:gd name="T0" fmla="*/ 20 w 24"/>
                                          <a:gd name="T1" fmla="*/ 0 h 19"/>
                                          <a:gd name="T2" fmla="*/ 0 w 24"/>
                                          <a:gd name="T3" fmla="*/ 7 h 19"/>
                                          <a:gd name="T4" fmla="*/ 5 w 24"/>
                                          <a:gd name="T5" fmla="*/ 19 h 19"/>
                                          <a:gd name="T6" fmla="*/ 24 w 24"/>
                                          <a:gd name="T7" fmla="*/ 12 h 19"/>
                                          <a:gd name="T8" fmla="*/ 20 w 24"/>
                                          <a:gd name="T9" fmla="*/ 0 h 19"/>
                                        </a:gdLst>
                                        <a:ahLst/>
                                        <a:cxnLst>
                                          <a:cxn ang="0">
                                            <a:pos x="T0" y="T1"/>
                                          </a:cxn>
                                          <a:cxn ang="0">
                                            <a:pos x="T2" y="T3"/>
                                          </a:cxn>
                                          <a:cxn ang="0">
                                            <a:pos x="T4" y="T5"/>
                                          </a:cxn>
                                          <a:cxn ang="0">
                                            <a:pos x="T6" y="T7"/>
                                          </a:cxn>
                                          <a:cxn ang="0">
                                            <a:pos x="T8" y="T9"/>
                                          </a:cxn>
                                        </a:cxnLst>
                                        <a:rect l="0" t="0" r="r" b="b"/>
                                        <a:pathLst>
                                          <a:path w="24" h="19">
                                            <a:moveTo>
                                              <a:pt x="20" y="0"/>
                                            </a:moveTo>
                                            <a:lnTo>
                                              <a:pt x="0" y="7"/>
                                            </a:lnTo>
                                            <a:lnTo>
                                              <a:pt x="5" y="19"/>
                                            </a:lnTo>
                                            <a:lnTo>
                                              <a:pt x="24" y="1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9" name="Freeform 15808"/>
                                    <wps:cNvSpPr>
                                      <a:spLocks/>
                                    </wps:cNvSpPr>
                                    <wps:spPr bwMode="auto">
                                      <a:xfrm>
                                        <a:off x="8070" y="6153"/>
                                        <a:ext cx="24" cy="21"/>
                                      </a:xfrm>
                                      <a:custGeom>
                                        <a:avLst/>
                                        <a:gdLst>
                                          <a:gd name="T0" fmla="*/ 16 w 24"/>
                                          <a:gd name="T1" fmla="*/ 0 h 21"/>
                                          <a:gd name="T2" fmla="*/ 0 w 24"/>
                                          <a:gd name="T3" fmla="*/ 9 h 21"/>
                                          <a:gd name="T4" fmla="*/ 7 w 24"/>
                                          <a:gd name="T5" fmla="*/ 21 h 21"/>
                                          <a:gd name="T6" fmla="*/ 24 w 24"/>
                                          <a:gd name="T7" fmla="*/ 12 h 21"/>
                                          <a:gd name="T8" fmla="*/ 16 w 24"/>
                                          <a:gd name="T9" fmla="*/ 0 h 21"/>
                                        </a:gdLst>
                                        <a:ahLst/>
                                        <a:cxnLst>
                                          <a:cxn ang="0">
                                            <a:pos x="T0" y="T1"/>
                                          </a:cxn>
                                          <a:cxn ang="0">
                                            <a:pos x="T2" y="T3"/>
                                          </a:cxn>
                                          <a:cxn ang="0">
                                            <a:pos x="T4" y="T5"/>
                                          </a:cxn>
                                          <a:cxn ang="0">
                                            <a:pos x="T6" y="T7"/>
                                          </a:cxn>
                                          <a:cxn ang="0">
                                            <a:pos x="T8" y="T9"/>
                                          </a:cxn>
                                        </a:cxnLst>
                                        <a:rect l="0" t="0" r="r" b="b"/>
                                        <a:pathLst>
                                          <a:path w="24" h="21">
                                            <a:moveTo>
                                              <a:pt x="16" y="0"/>
                                            </a:moveTo>
                                            <a:lnTo>
                                              <a:pt x="0" y="9"/>
                                            </a:lnTo>
                                            <a:lnTo>
                                              <a:pt x="7" y="21"/>
                                            </a:lnTo>
                                            <a:lnTo>
                                              <a:pt x="24" y="12"/>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0" name="Freeform 15809"/>
                                    <wps:cNvSpPr>
                                      <a:spLocks/>
                                    </wps:cNvSpPr>
                                    <wps:spPr bwMode="auto">
                                      <a:xfrm>
                                        <a:off x="8077" y="6165"/>
                                        <a:ext cx="21" cy="19"/>
                                      </a:xfrm>
                                      <a:custGeom>
                                        <a:avLst/>
                                        <a:gdLst>
                                          <a:gd name="T0" fmla="*/ 17 w 21"/>
                                          <a:gd name="T1" fmla="*/ 0 h 19"/>
                                          <a:gd name="T2" fmla="*/ 0 w 21"/>
                                          <a:gd name="T3" fmla="*/ 9 h 19"/>
                                          <a:gd name="T4" fmla="*/ 5 w 21"/>
                                          <a:gd name="T5" fmla="*/ 19 h 19"/>
                                          <a:gd name="T6" fmla="*/ 21 w 21"/>
                                          <a:gd name="T7" fmla="*/ 9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9"/>
                                            </a:lnTo>
                                            <a:lnTo>
                                              <a:pt x="5" y="19"/>
                                            </a:lnTo>
                                            <a:lnTo>
                                              <a:pt x="21"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1" name="Freeform 15810"/>
                                    <wps:cNvSpPr>
                                      <a:spLocks/>
                                    </wps:cNvSpPr>
                                    <wps:spPr bwMode="auto">
                                      <a:xfrm>
                                        <a:off x="8082" y="6174"/>
                                        <a:ext cx="24" cy="22"/>
                                      </a:xfrm>
                                      <a:custGeom>
                                        <a:avLst/>
                                        <a:gdLst>
                                          <a:gd name="T0" fmla="*/ 16 w 24"/>
                                          <a:gd name="T1" fmla="*/ 0 h 22"/>
                                          <a:gd name="T2" fmla="*/ 0 w 24"/>
                                          <a:gd name="T3" fmla="*/ 10 h 22"/>
                                          <a:gd name="T4" fmla="*/ 7 w 24"/>
                                          <a:gd name="T5" fmla="*/ 22 h 22"/>
                                          <a:gd name="T6" fmla="*/ 24 w 24"/>
                                          <a:gd name="T7" fmla="*/ 12 h 22"/>
                                          <a:gd name="T8" fmla="*/ 16 w 24"/>
                                          <a:gd name="T9" fmla="*/ 0 h 22"/>
                                        </a:gdLst>
                                        <a:ahLst/>
                                        <a:cxnLst>
                                          <a:cxn ang="0">
                                            <a:pos x="T0" y="T1"/>
                                          </a:cxn>
                                          <a:cxn ang="0">
                                            <a:pos x="T2" y="T3"/>
                                          </a:cxn>
                                          <a:cxn ang="0">
                                            <a:pos x="T4" y="T5"/>
                                          </a:cxn>
                                          <a:cxn ang="0">
                                            <a:pos x="T6" y="T7"/>
                                          </a:cxn>
                                          <a:cxn ang="0">
                                            <a:pos x="T8" y="T9"/>
                                          </a:cxn>
                                        </a:cxnLst>
                                        <a:rect l="0" t="0" r="r" b="b"/>
                                        <a:pathLst>
                                          <a:path w="24" h="22">
                                            <a:moveTo>
                                              <a:pt x="16" y="0"/>
                                            </a:moveTo>
                                            <a:lnTo>
                                              <a:pt x="0" y="10"/>
                                            </a:lnTo>
                                            <a:lnTo>
                                              <a:pt x="7" y="22"/>
                                            </a:lnTo>
                                            <a:lnTo>
                                              <a:pt x="24" y="12"/>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2" name="Freeform 15811"/>
                                    <wps:cNvSpPr>
                                      <a:spLocks/>
                                    </wps:cNvSpPr>
                                    <wps:spPr bwMode="auto">
                                      <a:xfrm>
                                        <a:off x="8089" y="6186"/>
                                        <a:ext cx="21" cy="19"/>
                                      </a:xfrm>
                                      <a:custGeom>
                                        <a:avLst/>
                                        <a:gdLst>
                                          <a:gd name="T0" fmla="*/ 17 w 21"/>
                                          <a:gd name="T1" fmla="*/ 0 h 19"/>
                                          <a:gd name="T2" fmla="*/ 0 w 21"/>
                                          <a:gd name="T3" fmla="*/ 10 h 19"/>
                                          <a:gd name="T4" fmla="*/ 5 w 21"/>
                                          <a:gd name="T5" fmla="*/ 19 h 19"/>
                                          <a:gd name="T6" fmla="*/ 21 w 21"/>
                                          <a:gd name="T7" fmla="*/ 10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10"/>
                                            </a:lnTo>
                                            <a:lnTo>
                                              <a:pt x="5" y="19"/>
                                            </a:lnTo>
                                            <a:lnTo>
                                              <a:pt x="21"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3" name="Freeform 15812"/>
                                    <wps:cNvSpPr>
                                      <a:spLocks/>
                                    </wps:cNvSpPr>
                                    <wps:spPr bwMode="auto">
                                      <a:xfrm>
                                        <a:off x="8094" y="6196"/>
                                        <a:ext cx="21" cy="19"/>
                                      </a:xfrm>
                                      <a:custGeom>
                                        <a:avLst/>
                                        <a:gdLst>
                                          <a:gd name="T0" fmla="*/ 16 w 21"/>
                                          <a:gd name="T1" fmla="*/ 0 h 19"/>
                                          <a:gd name="T2" fmla="*/ 0 w 21"/>
                                          <a:gd name="T3" fmla="*/ 9 h 19"/>
                                          <a:gd name="T4" fmla="*/ 4 w 21"/>
                                          <a:gd name="T5" fmla="*/ 19 h 19"/>
                                          <a:gd name="T6" fmla="*/ 21 w 21"/>
                                          <a:gd name="T7" fmla="*/ 9 h 19"/>
                                          <a:gd name="T8" fmla="*/ 16 w 21"/>
                                          <a:gd name="T9" fmla="*/ 0 h 19"/>
                                        </a:gdLst>
                                        <a:ahLst/>
                                        <a:cxnLst>
                                          <a:cxn ang="0">
                                            <a:pos x="T0" y="T1"/>
                                          </a:cxn>
                                          <a:cxn ang="0">
                                            <a:pos x="T2" y="T3"/>
                                          </a:cxn>
                                          <a:cxn ang="0">
                                            <a:pos x="T4" y="T5"/>
                                          </a:cxn>
                                          <a:cxn ang="0">
                                            <a:pos x="T6" y="T7"/>
                                          </a:cxn>
                                          <a:cxn ang="0">
                                            <a:pos x="T8" y="T9"/>
                                          </a:cxn>
                                        </a:cxnLst>
                                        <a:rect l="0" t="0" r="r" b="b"/>
                                        <a:pathLst>
                                          <a:path w="21" h="19">
                                            <a:moveTo>
                                              <a:pt x="16" y="0"/>
                                            </a:moveTo>
                                            <a:lnTo>
                                              <a:pt x="0" y="9"/>
                                            </a:lnTo>
                                            <a:lnTo>
                                              <a:pt x="4" y="19"/>
                                            </a:lnTo>
                                            <a:lnTo>
                                              <a:pt x="21" y="9"/>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4" name="Freeform 15813"/>
                                    <wps:cNvSpPr>
                                      <a:spLocks/>
                                    </wps:cNvSpPr>
                                    <wps:spPr bwMode="auto">
                                      <a:xfrm>
                                        <a:off x="8098" y="6205"/>
                                        <a:ext cx="24" cy="22"/>
                                      </a:xfrm>
                                      <a:custGeom>
                                        <a:avLst/>
                                        <a:gdLst>
                                          <a:gd name="T0" fmla="*/ 17 w 24"/>
                                          <a:gd name="T1" fmla="*/ 0 h 22"/>
                                          <a:gd name="T2" fmla="*/ 0 w 24"/>
                                          <a:gd name="T3" fmla="*/ 12 h 22"/>
                                          <a:gd name="T4" fmla="*/ 8 w 24"/>
                                          <a:gd name="T5" fmla="*/ 22 h 22"/>
                                          <a:gd name="T6" fmla="*/ 24 w 24"/>
                                          <a:gd name="T7" fmla="*/ 10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2"/>
                                            </a:lnTo>
                                            <a:lnTo>
                                              <a:pt x="8" y="22"/>
                                            </a:lnTo>
                                            <a:lnTo>
                                              <a:pt x="24"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5" name="Freeform 15814"/>
                                    <wps:cNvSpPr>
                                      <a:spLocks/>
                                    </wps:cNvSpPr>
                                    <wps:spPr bwMode="auto">
                                      <a:xfrm>
                                        <a:off x="8106" y="6215"/>
                                        <a:ext cx="21" cy="19"/>
                                      </a:xfrm>
                                      <a:custGeom>
                                        <a:avLst/>
                                        <a:gdLst>
                                          <a:gd name="T0" fmla="*/ 16 w 21"/>
                                          <a:gd name="T1" fmla="*/ 0 h 19"/>
                                          <a:gd name="T2" fmla="*/ 0 w 21"/>
                                          <a:gd name="T3" fmla="*/ 10 h 19"/>
                                          <a:gd name="T4" fmla="*/ 4 w 21"/>
                                          <a:gd name="T5" fmla="*/ 19 h 19"/>
                                          <a:gd name="T6" fmla="*/ 21 w 21"/>
                                          <a:gd name="T7" fmla="*/ 10 h 19"/>
                                          <a:gd name="T8" fmla="*/ 16 w 21"/>
                                          <a:gd name="T9" fmla="*/ 0 h 19"/>
                                        </a:gdLst>
                                        <a:ahLst/>
                                        <a:cxnLst>
                                          <a:cxn ang="0">
                                            <a:pos x="T0" y="T1"/>
                                          </a:cxn>
                                          <a:cxn ang="0">
                                            <a:pos x="T2" y="T3"/>
                                          </a:cxn>
                                          <a:cxn ang="0">
                                            <a:pos x="T4" y="T5"/>
                                          </a:cxn>
                                          <a:cxn ang="0">
                                            <a:pos x="T6" y="T7"/>
                                          </a:cxn>
                                          <a:cxn ang="0">
                                            <a:pos x="T8" y="T9"/>
                                          </a:cxn>
                                        </a:cxnLst>
                                        <a:rect l="0" t="0" r="r" b="b"/>
                                        <a:pathLst>
                                          <a:path w="21" h="19">
                                            <a:moveTo>
                                              <a:pt x="16" y="0"/>
                                            </a:moveTo>
                                            <a:lnTo>
                                              <a:pt x="0" y="10"/>
                                            </a:lnTo>
                                            <a:lnTo>
                                              <a:pt x="4" y="19"/>
                                            </a:lnTo>
                                            <a:lnTo>
                                              <a:pt x="21" y="10"/>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6" name="Freeform 15815"/>
                                    <wps:cNvSpPr>
                                      <a:spLocks/>
                                    </wps:cNvSpPr>
                                    <wps:spPr bwMode="auto">
                                      <a:xfrm>
                                        <a:off x="8110" y="6222"/>
                                        <a:ext cx="22" cy="22"/>
                                      </a:xfrm>
                                      <a:custGeom>
                                        <a:avLst/>
                                        <a:gdLst>
                                          <a:gd name="T0" fmla="*/ 15 w 22"/>
                                          <a:gd name="T1" fmla="*/ 0 h 22"/>
                                          <a:gd name="T2" fmla="*/ 0 w 22"/>
                                          <a:gd name="T3" fmla="*/ 15 h 22"/>
                                          <a:gd name="T4" fmla="*/ 8 w 22"/>
                                          <a:gd name="T5" fmla="*/ 22 h 22"/>
                                          <a:gd name="T6" fmla="*/ 22 w 22"/>
                                          <a:gd name="T7" fmla="*/ 7 h 22"/>
                                          <a:gd name="T8" fmla="*/ 15 w 22"/>
                                          <a:gd name="T9" fmla="*/ 0 h 22"/>
                                        </a:gdLst>
                                        <a:ahLst/>
                                        <a:cxnLst>
                                          <a:cxn ang="0">
                                            <a:pos x="T0" y="T1"/>
                                          </a:cxn>
                                          <a:cxn ang="0">
                                            <a:pos x="T2" y="T3"/>
                                          </a:cxn>
                                          <a:cxn ang="0">
                                            <a:pos x="T4" y="T5"/>
                                          </a:cxn>
                                          <a:cxn ang="0">
                                            <a:pos x="T6" y="T7"/>
                                          </a:cxn>
                                          <a:cxn ang="0">
                                            <a:pos x="T8" y="T9"/>
                                          </a:cxn>
                                        </a:cxnLst>
                                        <a:rect l="0" t="0" r="r" b="b"/>
                                        <a:pathLst>
                                          <a:path w="22" h="22">
                                            <a:moveTo>
                                              <a:pt x="15" y="0"/>
                                            </a:moveTo>
                                            <a:lnTo>
                                              <a:pt x="0" y="15"/>
                                            </a:lnTo>
                                            <a:lnTo>
                                              <a:pt x="8" y="22"/>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7" name="Freeform 15816"/>
                                    <wps:cNvSpPr>
                                      <a:spLocks/>
                                    </wps:cNvSpPr>
                                    <wps:spPr bwMode="auto">
                                      <a:xfrm>
                                        <a:off x="8118" y="6232"/>
                                        <a:ext cx="21" cy="19"/>
                                      </a:xfrm>
                                      <a:custGeom>
                                        <a:avLst/>
                                        <a:gdLst>
                                          <a:gd name="T0" fmla="*/ 16 w 21"/>
                                          <a:gd name="T1" fmla="*/ 0 h 19"/>
                                          <a:gd name="T2" fmla="*/ 0 w 21"/>
                                          <a:gd name="T3" fmla="*/ 9 h 19"/>
                                          <a:gd name="T4" fmla="*/ 4 w 21"/>
                                          <a:gd name="T5" fmla="*/ 19 h 19"/>
                                          <a:gd name="T6" fmla="*/ 21 w 21"/>
                                          <a:gd name="T7" fmla="*/ 9 h 19"/>
                                          <a:gd name="T8" fmla="*/ 16 w 21"/>
                                          <a:gd name="T9" fmla="*/ 0 h 19"/>
                                        </a:gdLst>
                                        <a:ahLst/>
                                        <a:cxnLst>
                                          <a:cxn ang="0">
                                            <a:pos x="T0" y="T1"/>
                                          </a:cxn>
                                          <a:cxn ang="0">
                                            <a:pos x="T2" y="T3"/>
                                          </a:cxn>
                                          <a:cxn ang="0">
                                            <a:pos x="T4" y="T5"/>
                                          </a:cxn>
                                          <a:cxn ang="0">
                                            <a:pos x="T6" y="T7"/>
                                          </a:cxn>
                                          <a:cxn ang="0">
                                            <a:pos x="T8" y="T9"/>
                                          </a:cxn>
                                        </a:cxnLst>
                                        <a:rect l="0" t="0" r="r" b="b"/>
                                        <a:pathLst>
                                          <a:path w="21" h="19">
                                            <a:moveTo>
                                              <a:pt x="16" y="0"/>
                                            </a:moveTo>
                                            <a:lnTo>
                                              <a:pt x="0" y="9"/>
                                            </a:lnTo>
                                            <a:lnTo>
                                              <a:pt x="4" y="19"/>
                                            </a:lnTo>
                                            <a:lnTo>
                                              <a:pt x="21" y="9"/>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8" name="Freeform 15817"/>
                                    <wps:cNvSpPr>
                                      <a:spLocks/>
                                    </wps:cNvSpPr>
                                    <wps:spPr bwMode="auto">
                                      <a:xfrm>
                                        <a:off x="8122" y="6239"/>
                                        <a:ext cx="22" cy="22"/>
                                      </a:xfrm>
                                      <a:custGeom>
                                        <a:avLst/>
                                        <a:gdLst>
                                          <a:gd name="T0" fmla="*/ 15 w 22"/>
                                          <a:gd name="T1" fmla="*/ 0 h 22"/>
                                          <a:gd name="T2" fmla="*/ 0 w 22"/>
                                          <a:gd name="T3" fmla="*/ 14 h 22"/>
                                          <a:gd name="T4" fmla="*/ 8 w 22"/>
                                          <a:gd name="T5" fmla="*/ 22 h 22"/>
                                          <a:gd name="T6" fmla="*/ 22 w 22"/>
                                          <a:gd name="T7" fmla="*/ 7 h 22"/>
                                          <a:gd name="T8" fmla="*/ 15 w 22"/>
                                          <a:gd name="T9" fmla="*/ 0 h 22"/>
                                        </a:gdLst>
                                        <a:ahLst/>
                                        <a:cxnLst>
                                          <a:cxn ang="0">
                                            <a:pos x="T0" y="T1"/>
                                          </a:cxn>
                                          <a:cxn ang="0">
                                            <a:pos x="T2" y="T3"/>
                                          </a:cxn>
                                          <a:cxn ang="0">
                                            <a:pos x="T4" y="T5"/>
                                          </a:cxn>
                                          <a:cxn ang="0">
                                            <a:pos x="T6" y="T7"/>
                                          </a:cxn>
                                          <a:cxn ang="0">
                                            <a:pos x="T8" y="T9"/>
                                          </a:cxn>
                                        </a:cxnLst>
                                        <a:rect l="0" t="0" r="r" b="b"/>
                                        <a:pathLst>
                                          <a:path w="22" h="22">
                                            <a:moveTo>
                                              <a:pt x="15" y="0"/>
                                            </a:moveTo>
                                            <a:lnTo>
                                              <a:pt x="0" y="14"/>
                                            </a:lnTo>
                                            <a:lnTo>
                                              <a:pt x="8" y="22"/>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9" name="Freeform 15818"/>
                                    <wps:cNvSpPr>
                                      <a:spLocks/>
                                    </wps:cNvSpPr>
                                    <wps:spPr bwMode="auto">
                                      <a:xfrm>
                                        <a:off x="8130" y="6249"/>
                                        <a:ext cx="21" cy="19"/>
                                      </a:xfrm>
                                      <a:custGeom>
                                        <a:avLst/>
                                        <a:gdLst>
                                          <a:gd name="T0" fmla="*/ 16 w 21"/>
                                          <a:gd name="T1" fmla="*/ 0 h 19"/>
                                          <a:gd name="T2" fmla="*/ 0 w 21"/>
                                          <a:gd name="T3" fmla="*/ 9 h 19"/>
                                          <a:gd name="T4" fmla="*/ 4 w 21"/>
                                          <a:gd name="T5" fmla="*/ 19 h 19"/>
                                          <a:gd name="T6" fmla="*/ 21 w 21"/>
                                          <a:gd name="T7" fmla="*/ 9 h 19"/>
                                          <a:gd name="T8" fmla="*/ 16 w 21"/>
                                          <a:gd name="T9" fmla="*/ 0 h 19"/>
                                        </a:gdLst>
                                        <a:ahLst/>
                                        <a:cxnLst>
                                          <a:cxn ang="0">
                                            <a:pos x="T0" y="T1"/>
                                          </a:cxn>
                                          <a:cxn ang="0">
                                            <a:pos x="T2" y="T3"/>
                                          </a:cxn>
                                          <a:cxn ang="0">
                                            <a:pos x="T4" y="T5"/>
                                          </a:cxn>
                                          <a:cxn ang="0">
                                            <a:pos x="T6" y="T7"/>
                                          </a:cxn>
                                          <a:cxn ang="0">
                                            <a:pos x="T8" y="T9"/>
                                          </a:cxn>
                                        </a:cxnLst>
                                        <a:rect l="0" t="0" r="r" b="b"/>
                                        <a:pathLst>
                                          <a:path w="21" h="19">
                                            <a:moveTo>
                                              <a:pt x="16" y="0"/>
                                            </a:moveTo>
                                            <a:lnTo>
                                              <a:pt x="0" y="9"/>
                                            </a:lnTo>
                                            <a:lnTo>
                                              <a:pt x="4" y="19"/>
                                            </a:lnTo>
                                            <a:lnTo>
                                              <a:pt x="21" y="9"/>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0" name="Freeform 15819"/>
                                    <wps:cNvSpPr>
                                      <a:spLocks/>
                                    </wps:cNvSpPr>
                                    <wps:spPr bwMode="auto">
                                      <a:xfrm>
                                        <a:off x="8134" y="6256"/>
                                        <a:ext cx="22" cy="21"/>
                                      </a:xfrm>
                                      <a:custGeom>
                                        <a:avLst/>
                                        <a:gdLst>
                                          <a:gd name="T0" fmla="*/ 15 w 22"/>
                                          <a:gd name="T1" fmla="*/ 0 h 21"/>
                                          <a:gd name="T2" fmla="*/ 0 w 22"/>
                                          <a:gd name="T3" fmla="*/ 14 h 21"/>
                                          <a:gd name="T4" fmla="*/ 8 w 22"/>
                                          <a:gd name="T5" fmla="*/ 21 h 21"/>
                                          <a:gd name="T6" fmla="*/ 22 w 22"/>
                                          <a:gd name="T7" fmla="*/ 7 h 21"/>
                                          <a:gd name="T8" fmla="*/ 15 w 22"/>
                                          <a:gd name="T9" fmla="*/ 0 h 21"/>
                                        </a:gdLst>
                                        <a:ahLst/>
                                        <a:cxnLst>
                                          <a:cxn ang="0">
                                            <a:pos x="T0" y="T1"/>
                                          </a:cxn>
                                          <a:cxn ang="0">
                                            <a:pos x="T2" y="T3"/>
                                          </a:cxn>
                                          <a:cxn ang="0">
                                            <a:pos x="T4" y="T5"/>
                                          </a:cxn>
                                          <a:cxn ang="0">
                                            <a:pos x="T6" y="T7"/>
                                          </a:cxn>
                                          <a:cxn ang="0">
                                            <a:pos x="T8" y="T9"/>
                                          </a:cxn>
                                        </a:cxnLst>
                                        <a:rect l="0" t="0" r="r" b="b"/>
                                        <a:pathLst>
                                          <a:path w="22" h="21">
                                            <a:moveTo>
                                              <a:pt x="15" y="0"/>
                                            </a:moveTo>
                                            <a:lnTo>
                                              <a:pt x="0" y="14"/>
                                            </a:lnTo>
                                            <a:lnTo>
                                              <a:pt x="8" y="21"/>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1" name="Freeform 15820"/>
                                    <wps:cNvSpPr>
                                      <a:spLocks/>
                                    </wps:cNvSpPr>
                                    <wps:spPr bwMode="auto">
                                      <a:xfrm>
                                        <a:off x="8142" y="6263"/>
                                        <a:ext cx="19" cy="19"/>
                                      </a:xfrm>
                                      <a:custGeom>
                                        <a:avLst/>
                                        <a:gdLst>
                                          <a:gd name="T0" fmla="*/ 14 w 19"/>
                                          <a:gd name="T1" fmla="*/ 0 h 19"/>
                                          <a:gd name="T2" fmla="*/ 0 w 19"/>
                                          <a:gd name="T3" fmla="*/ 14 h 19"/>
                                          <a:gd name="T4" fmla="*/ 4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4"/>
                                            </a:lnTo>
                                            <a:lnTo>
                                              <a:pt x="4"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2" name="Freeform 15821"/>
                                    <wps:cNvSpPr>
                                      <a:spLocks/>
                                    </wps:cNvSpPr>
                                    <wps:spPr bwMode="auto">
                                      <a:xfrm>
                                        <a:off x="8146" y="6270"/>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3" name="Freeform 15822"/>
                                    <wps:cNvSpPr>
                                      <a:spLocks/>
                                    </wps:cNvSpPr>
                                    <wps:spPr bwMode="auto">
                                      <a:xfrm>
                                        <a:off x="8154" y="6275"/>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4" name="Freeform 15823"/>
                                    <wps:cNvSpPr>
                                      <a:spLocks/>
                                    </wps:cNvSpPr>
                                    <wps:spPr bwMode="auto">
                                      <a:xfrm>
                                        <a:off x="8163" y="6277"/>
                                        <a:ext cx="15" cy="22"/>
                                      </a:xfrm>
                                      <a:custGeom>
                                        <a:avLst/>
                                        <a:gdLst>
                                          <a:gd name="T0" fmla="*/ 7 w 15"/>
                                          <a:gd name="T1" fmla="*/ 0 h 22"/>
                                          <a:gd name="T2" fmla="*/ 0 w 15"/>
                                          <a:gd name="T3" fmla="*/ 20 h 22"/>
                                          <a:gd name="T4" fmla="*/ 7 w 15"/>
                                          <a:gd name="T5" fmla="*/ 22 h 22"/>
                                          <a:gd name="T6" fmla="*/ 15 w 15"/>
                                          <a:gd name="T7" fmla="*/ 3 h 22"/>
                                          <a:gd name="T8" fmla="*/ 7 w 15"/>
                                          <a:gd name="T9" fmla="*/ 0 h 22"/>
                                        </a:gdLst>
                                        <a:ahLst/>
                                        <a:cxnLst>
                                          <a:cxn ang="0">
                                            <a:pos x="T0" y="T1"/>
                                          </a:cxn>
                                          <a:cxn ang="0">
                                            <a:pos x="T2" y="T3"/>
                                          </a:cxn>
                                          <a:cxn ang="0">
                                            <a:pos x="T4" y="T5"/>
                                          </a:cxn>
                                          <a:cxn ang="0">
                                            <a:pos x="T6" y="T7"/>
                                          </a:cxn>
                                          <a:cxn ang="0">
                                            <a:pos x="T8" y="T9"/>
                                          </a:cxn>
                                        </a:cxnLst>
                                        <a:rect l="0" t="0" r="r" b="b"/>
                                        <a:pathLst>
                                          <a:path w="15" h="22">
                                            <a:moveTo>
                                              <a:pt x="7" y="0"/>
                                            </a:moveTo>
                                            <a:lnTo>
                                              <a:pt x="0" y="20"/>
                                            </a:lnTo>
                                            <a:lnTo>
                                              <a:pt x="7" y="22"/>
                                            </a:lnTo>
                                            <a:lnTo>
                                              <a:pt x="15"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5" name="Freeform 15824"/>
                                    <wps:cNvSpPr>
                                      <a:spLocks/>
                                    </wps:cNvSpPr>
                                    <wps:spPr bwMode="auto">
                                      <a:xfrm>
                                        <a:off x="8166" y="6282"/>
                                        <a:ext cx="19" cy="19"/>
                                      </a:xfrm>
                                      <a:custGeom>
                                        <a:avLst/>
                                        <a:gdLst>
                                          <a:gd name="T0" fmla="*/ 14 w 19"/>
                                          <a:gd name="T1" fmla="*/ 0 h 19"/>
                                          <a:gd name="T2" fmla="*/ 0 w 19"/>
                                          <a:gd name="T3" fmla="*/ 15 h 19"/>
                                          <a:gd name="T4" fmla="*/ 4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5"/>
                                            </a:lnTo>
                                            <a:lnTo>
                                              <a:pt x="4"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6" name="Freeform 15825"/>
                                    <wps:cNvSpPr>
                                      <a:spLocks/>
                                    </wps:cNvSpPr>
                                    <wps:spPr bwMode="auto">
                                      <a:xfrm>
                                        <a:off x="8173" y="6287"/>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7" name="Freeform 15826"/>
                                    <wps:cNvSpPr>
                                      <a:spLocks/>
                                    </wps:cNvSpPr>
                                    <wps:spPr bwMode="auto">
                                      <a:xfrm>
                                        <a:off x="8180" y="6292"/>
                                        <a:ext cx="14" cy="19"/>
                                      </a:xfrm>
                                      <a:custGeom>
                                        <a:avLst/>
                                        <a:gdLst>
                                          <a:gd name="T0" fmla="*/ 10 w 14"/>
                                          <a:gd name="T1" fmla="*/ 0 h 19"/>
                                          <a:gd name="T2" fmla="*/ 0 w 14"/>
                                          <a:gd name="T3" fmla="*/ 17 h 19"/>
                                          <a:gd name="T4" fmla="*/ 5 w 14"/>
                                          <a:gd name="T5" fmla="*/ 19 h 19"/>
                                          <a:gd name="T6" fmla="*/ 14 w 14"/>
                                          <a:gd name="T7" fmla="*/ 2 h 19"/>
                                          <a:gd name="T8" fmla="*/ 10 w 14"/>
                                          <a:gd name="T9" fmla="*/ 0 h 19"/>
                                        </a:gdLst>
                                        <a:ahLst/>
                                        <a:cxnLst>
                                          <a:cxn ang="0">
                                            <a:pos x="T0" y="T1"/>
                                          </a:cxn>
                                          <a:cxn ang="0">
                                            <a:pos x="T2" y="T3"/>
                                          </a:cxn>
                                          <a:cxn ang="0">
                                            <a:pos x="T4" y="T5"/>
                                          </a:cxn>
                                          <a:cxn ang="0">
                                            <a:pos x="T6" y="T7"/>
                                          </a:cxn>
                                          <a:cxn ang="0">
                                            <a:pos x="T8" y="T9"/>
                                          </a:cxn>
                                        </a:cxnLst>
                                        <a:rect l="0" t="0" r="r" b="b"/>
                                        <a:pathLst>
                                          <a:path w="14" h="19">
                                            <a:moveTo>
                                              <a:pt x="10" y="0"/>
                                            </a:moveTo>
                                            <a:lnTo>
                                              <a:pt x="0" y="17"/>
                                            </a:lnTo>
                                            <a:lnTo>
                                              <a:pt x="5" y="19"/>
                                            </a:lnTo>
                                            <a:lnTo>
                                              <a:pt x="14"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8" name="Freeform 15827"/>
                                    <wps:cNvSpPr>
                                      <a:spLocks/>
                                    </wps:cNvSpPr>
                                    <wps:spPr bwMode="auto">
                                      <a:xfrm>
                                        <a:off x="8182" y="6294"/>
                                        <a:ext cx="20" cy="19"/>
                                      </a:xfrm>
                                      <a:custGeom>
                                        <a:avLst/>
                                        <a:gdLst>
                                          <a:gd name="T0" fmla="*/ 15 w 20"/>
                                          <a:gd name="T1" fmla="*/ 0 h 19"/>
                                          <a:gd name="T2" fmla="*/ 0 w 20"/>
                                          <a:gd name="T3" fmla="*/ 15 h 19"/>
                                          <a:gd name="T4" fmla="*/ 5 w 20"/>
                                          <a:gd name="T5" fmla="*/ 19 h 19"/>
                                          <a:gd name="T6" fmla="*/ 20 w 20"/>
                                          <a:gd name="T7" fmla="*/ 5 h 19"/>
                                          <a:gd name="T8" fmla="*/ 15 w 20"/>
                                          <a:gd name="T9" fmla="*/ 0 h 19"/>
                                        </a:gdLst>
                                        <a:ahLst/>
                                        <a:cxnLst>
                                          <a:cxn ang="0">
                                            <a:pos x="T0" y="T1"/>
                                          </a:cxn>
                                          <a:cxn ang="0">
                                            <a:pos x="T2" y="T3"/>
                                          </a:cxn>
                                          <a:cxn ang="0">
                                            <a:pos x="T4" y="T5"/>
                                          </a:cxn>
                                          <a:cxn ang="0">
                                            <a:pos x="T6" y="T7"/>
                                          </a:cxn>
                                          <a:cxn ang="0">
                                            <a:pos x="T8" y="T9"/>
                                          </a:cxn>
                                        </a:cxnLst>
                                        <a:rect l="0" t="0" r="r" b="b"/>
                                        <a:pathLst>
                                          <a:path w="20" h="19">
                                            <a:moveTo>
                                              <a:pt x="15" y="0"/>
                                            </a:moveTo>
                                            <a:lnTo>
                                              <a:pt x="0" y="15"/>
                                            </a:lnTo>
                                            <a:lnTo>
                                              <a:pt x="5" y="19"/>
                                            </a:lnTo>
                                            <a:lnTo>
                                              <a:pt x="20"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9" name="Freeform 15828"/>
                                    <wps:cNvSpPr>
                                      <a:spLocks/>
                                    </wps:cNvSpPr>
                                    <wps:spPr bwMode="auto">
                                      <a:xfrm>
                                        <a:off x="8190" y="6299"/>
                                        <a:ext cx="14" cy="19"/>
                                      </a:xfrm>
                                      <a:custGeom>
                                        <a:avLst/>
                                        <a:gdLst>
                                          <a:gd name="T0" fmla="*/ 9 w 14"/>
                                          <a:gd name="T1" fmla="*/ 0 h 19"/>
                                          <a:gd name="T2" fmla="*/ 0 w 14"/>
                                          <a:gd name="T3" fmla="*/ 17 h 19"/>
                                          <a:gd name="T4" fmla="*/ 4 w 14"/>
                                          <a:gd name="T5" fmla="*/ 19 h 19"/>
                                          <a:gd name="T6" fmla="*/ 14 w 14"/>
                                          <a:gd name="T7" fmla="*/ 2 h 19"/>
                                          <a:gd name="T8" fmla="*/ 9 w 14"/>
                                          <a:gd name="T9" fmla="*/ 0 h 19"/>
                                        </a:gdLst>
                                        <a:ahLst/>
                                        <a:cxnLst>
                                          <a:cxn ang="0">
                                            <a:pos x="T0" y="T1"/>
                                          </a:cxn>
                                          <a:cxn ang="0">
                                            <a:pos x="T2" y="T3"/>
                                          </a:cxn>
                                          <a:cxn ang="0">
                                            <a:pos x="T4" y="T5"/>
                                          </a:cxn>
                                          <a:cxn ang="0">
                                            <a:pos x="T6" y="T7"/>
                                          </a:cxn>
                                          <a:cxn ang="0">
                                            <a:pos x="T8" y="T9"/>
                                          </a:cxn>
                                        </a:cxnLst>
                                        <a:rect l="0" t="0" r="r" b="b"/>
                                        <a:pathLst>
                                          <a:path w="14" h="19">
                                            <a:moveTo>
                                              <a:pt x="9" y="0"/>
                                            </a:moveTo>
                                            <a:lnTo>
                                              <a:pt x="0" y="17"/>
                                            </a:lnTo>
                                            <a:lnTo>
                                              <a:pt x="4" y="19"/>
                                            </a:lnTo>
                                            <a:lnTo>
                                              <a:pt x="14"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90" name="Freeform 15829"/>
                                    <wps:cNvSpPr>
                                      <a:spLocks/>
                                    </wps:cNvSpPr>
                                    <wps:spPr bwMode="auto">
                                      <a:xfrm>
                                        <a:off x="8197" y="6299"/>
                                        <a:ext cx="14" cy="22"/>
                                      </a:xfrm>
                                      <a:custGeom>
                                        <a:avLst/>
                                        <a:gdLst>
                                          <a:gd name="T0" fmla="*/ 7 w 14"/>
                                          <a:gd name="T1" fmla="*/ 0 h 22"/>
                                          <a:gd name="T2" fmla="*/ 0 w 14"/>
                                          <a:gd name="T3" fmla="*/ 19 h 22"/>
                                          <a:gd name="T4" fmla="*/ 7 w 14"/>
                                          <a:gd name="T5" fmla="*/ 22 h 22"/>
                                          <a:gd name="T6" fmla="*/ 14 w 14"/>
                                          <a:gd name="T7" fmla="*/ 2 h 22"/>
                                          <a:gd name="T8" fmla="*/ 7 w 14"/>
                                          <a:gd name="T9" fmla="*/ 0 h 22"/>
                                        </a:gdLst>
                                        <a:ahLst/>
                                        <a:cxnLst>
                                          <a:cxn ang="0">
                                            <a:pos x="T0" y="T1"/>
                                          </a:cxn>
                                          <a:cxn ang="0">
                                            <a:pos x="T2" y="T3"/>
                                          </a:cxn>
                                          <a:cxn ang="0">
                                            <a:pos x="T4" y="T5"/>
                                          </a:cxn>
                                          <a:cxn ang="0">
                                            <a:pos x="T6" y="T7"/>
                                          </a:cxn>
                                          <a:cxn ang="0">
                                            <a:pos x="T8" y="T9"/>
                                          </a:cxn>
                                        </a:cxnLst>
                                        <a:rect l="0" t="0" r="r" b="b"/>
                                        <a:pathLst>
                                          <a:path w="14" h="22">
                                            <a:moveTo>
                                              <a:pt x="7" y="0"/>
                                            </a:moveTo>
                                            <a:lnTo>
                                              <a:pt x="0" y="19"/>
                                            </a:lnTo>
                                            <a:lnTo>
                                              <a:pt x="7" y="22"/>
                                            </a:lnTo>
                                            <a:lnTo>
                                              <a:pt x="14"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91" name="Freeform 15830"/>
                                    <wps:cNvSpPr>
                                      <a:spLocks/>
                                    </wps:cNvSpPr>
                                    <wps:spPr bwMode="auto">
                                      <a:xfrm>
                                        <a:off x="8202" y="6304"/>
                                        <a:ext cx="14" cy="19"/>
                                      </a:xfrm>
                                      <a:custGeom>
                                        <a:avLst/>
                                        <a:gdLst>
                                          <a:gd name="T0" fmla="*/ 9 w 14"/>
                                          <a:gd name="T1" fmla="*/ 0 h 19"/>
                                          <a:gd name="T2" fmla="*/ 0 w 14"/>
                                          <a:gd name="T3" fmla="*/ 17 h 19"/>
                                          <a:gd name="T4" fmla="*/ 4 w 14"/>
                                          <a:gd name="T5" fmla="*/ 19 h 19"/>
                                          <a:gd name="T6" fmla="*/ 14 w 14"/>
                                          <a:gd name="T7" fmla="*/ 2 h 19"/>
                                          <a:gd name="T8" fmla="*/ 9 w 14"/>
                                          <a:gd name="T9" fmla="*/ 0 h 19"/>
                                        </a:gdLst>
                                        <a:ahLst/>
                                        <a:cxnLst>
                                          <a:cxn ang="0">
                                            <a:pos x="T0" y="T1"/>
                                          </a:cxn>
                                          <a:cxn ang="0">
                                            <a:pos x="T2" y="T3"/>
                                          </a:cxn>
                                          <a:cxn ang="0">
                                            <a:pos x="T4" y="T5"/>
                                          </a:cxn>
                                          <a:cxn ang="0">
                                            <a:pos x="T6" y="T7"/>
                                          </a:cxn>
                                          <a:cxn ang="0">
                                            <a:pos x="T8" y="T9"/>
                                          </a:cxn>
                                        </a:cxnLst>
                                        <a:rect l="0" t="0" r="r" b="b"/>
                                        <a:pathLst>
                                          <a:path w="14" h="19">
                                            <a:moveTo>
                                              <a:pt x="9" y="0"/>
                                            </a:moveTo>
                                            <a:lnTo>
                                              <a:pt x="0" y="17"/>
                                            </a:lnTo>
                                            <a:lnTo>
                                              <a:pt x="4" y="19"/>
                                            </a:lnTo>
                                            <a:lnTo>
                                              <a:pt x="14"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92" name="Rectangle 15831"/>
                                    <wps:cNvSpPr>
                                      <a:spLocks noChangeArrowheads="1"/>
                                    </wps:cNvSpPr>
                                    <wps:spPr bwMode="auto">
                                      <a:xfrm>
                                        <a:off x="8211" y="6304"/>
                                        <a:ext cx="7"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3" name="Rectangle 15832"/>
                                    <wps:cNvSpPr>
                                      <a:spLocks noChangeArrowheads="1"/>
                                    </wps:cNvSpPr>
                                    <wps:spPr bwMode="auto">
                                      <a:xfrm>
                                        <a:off x="8223" y="6304"/>
                                        <a:ext cx="7"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4" name="Rectangle 15833"/>
                                    <wps:cNvSpPr>
                                      <a:spLocks noChangeArrowheads="1"/>
                                    </wps:cNvSpPr>
                                    <wps:spPr bwMode="auto">
                                      <a:xfrm>
                                        <a:off x="8242" y="6304"/>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5" name="Freeform 15834"/>
                                    <wps:cNvSpPr>
                                      <a:spLocks/>
                                    </wps:cNvSpPr>
                                    <wps:spPr bwMode="auto">
                                      <a:xfrm>
                                        <a:off x="8240" y="6301"/>
                                        <a:ext cx="19" cy="20"/>
                                      </a:xfrm>
                                      <a:custGeom>
                                        <a:avLst/>
                                        <a:gdLst>
                                          <a:gd name="T0" fmla="*/ 0 w 19"/>
                                          <a:gd name="T1" fmla="*/ 5 h 20"/>
                                          <a:gd name="T2" fmla="*/ 14 w 19"/>
                                          <a:gd name="T3" fmla="*/ 20 h 20"/>
                                          <a:gd name="T4" fmla="*/ 19 w 19"/>
                                          <a:gd name="T5" fmla="*/ 15 h 20"/>
                                          <a:gd name="T6" fmla="*/ 5 w 19"/>
                                          <a:gd name="T7" fmla="*/ 0 h 20"/>
                                          <a:gd name="T8" fmla="*/ 0 w 19"/>
                                          <a:gd name="T9" fmla="*/ 5 h 20"/>
                                        </a:gdLst>
                                        <a:ahLst/>
                                        <a:cxnLst>
                                          <a:cxn ang="0">
                                            <a:pos x="T0" y="T1"/>
                                          </a:cxn>
                                          <a:cxn ang="0">
                                            <a:pos x="T2" y="T3"/>
                                          </a:cxn>
                                          <a:cxn ang="0">
                                            <a:pos x="T4" y="T5"/>
                                          </a:cxn>
                                          <a:cxn ang="0">
                                            <a:pos x="T6" y="T7"/>
                                          </a:cxn>
                                          <a:cxn ang="0">
                                            <a:pos x="T8" y="T9"/>
                                          </a:cxn>
                                        </a:cxnLst>
                                        <a:rect l="0" t="0" r="r" b="b"/>
                                        <a:pathLst>
                                          <a:path w="19" h="20">
                                            <a:moveTo>
                                              <a:pt x="0" y="5"/>
                                            </a:moveTo>
                                            <a:lnTo>
                                              <a:pt x="14" y="20"/>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96" name="Rectangle 15835"/>
                                    <wps:cNvSpPr>
                                      <a:spLocks noChangeArrowheads="1"/>
                                    </wps:cNvSpPr>
                                    <wps:spPr bwMode="auto">
                                      <a:xfrm>
                                        <a:off x="8252" y="6299"/>
                                        <a:ext cx="7" cy="2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7" name="Freeform 15836"/>
                                    <wps:cNvSpPr>
                                      <a:spLocks/>
                                    </wps:cNvSpPr>
                                    <wps:spPr bwMode="auto">
                                      <a:xfrm>
                                        <a:off x="8254" y="6299"/>
                                        <a:ext cx="15" cy="19"/>
                                      </a:xfrm>
                                      <a:custGeom>
                                        <a:avLst/>
                                        <a:gdLst>
                                          <a:gd name="T0" fmla="*/ 0 w 15"/>
                                          <a:gd name="T1" fmla="*/ 2 h 19"/>
                                          <a:gd name="T2" fmla="*/ 10 w 15"/>
                                          <a:gd name="T3" fmla="*/ 19 h 19"/>
                                          <a:gd name="T4" fmla="*/ 15 w 15"/>
                                          <a:gd name="T5" fmla="*/ 17 h 19"/>
                                          <a:gd name="T6" fmla="*/ 5 w 15"/>
                                          <a:gd name="T7" fmla="*/ 0 h 19"/>
                                          <a:gd name="T8" fmla="*/ 0 w 15"/>
                                          <a:gd name="T9" fmla="*/ 2 h 19"/>
                                        </a:gdLst>
                                        <a:ahLst/>
                                        <a:cxnLst>
                                          <a:cxn ang="0">
                                            <a:pos x="T0" y="T1"/>
                                          </a:cxn>
                                          <a:cxn ang="0">
                                            <a:pos x="T2" y="T3"/>
                                          </a:cxn>
                                          <a:cxn ang="0">
                                            <a:pos x="T4" y="T5"/>
                                          </a:cxn>
                                          <a:cxn ang="0">
                                            <a:pos x="T6" y="T7"/>
                                          </a:cxn>
                                          <a:cxn ang="0">
                                            <a:pos x="T8" y="T9"/>
                                          </a:cxn>
                                        </a:cxnLst>
                                        <a:rect l="0" t="0" r="r" b="b"/>
                                        <a:pathLst>
                                          <a:path w="15" h="19">
                                            <a:moveTo>
                                              <a:pt x="0" y="2"/>
                                            </a:moveTo>
                                            <a:lnTo>
                                              <a:pt x="10" y="19"/>
                                            </a:lnTo>
                                            <a:lnTo>
                                              <a:pt x="15"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98" name="Freeform 15837"/>
                                    <wps:cNvSpPr>
                                      <a:spLocks/>
                                    </wps:cNvSpPr>
                                    <wps:spPr bwMode="auto">
                                      <a:xfrm>
                                        <a:off x="8257" y="6294"/>
                                        <a:ext cx="19" cy="19"/>
                                      </a:xfrm>
                                      <a:custGeom>
                                        <a:avLst/>
                                        <a:gdLst>
                                          <a:gd name="T0" fmla="*/ 0 w 19"/>
                                          <a:gd name="T1" fmla="*/ 5 h 19"/>
                                          <a:gd name="T2" fmla="*/ 14 w 19"/>
                                          <a:gd name="T3" fmla="*/ 19 h 19"/>
                                          <a:gd name="T4" fmla="*/ 19 w 19"/>
                                          <a:gd name="T5" fmla="*/ 15 h 19"/>
                                          <a:gd name="T6" fmla="*/ 5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99" name="Freeform 15838"/>
                                    <wps:cNvSpPr>
                                      <a:spLocks/>
                                    </wps:cNvSpPr>
                                    <wps:spPr bwMode="auto">
                                      <a:xfrm>
                                        <a:off x="8266" y="6289"/>
                                        <a:ext cx="12" cy="22"/>
                                      </a:xfrm>
                                      <a:custGeom>
                                        <a:avLst/>
                                        <a:gdLst>
                                          <a:gd name="T0" fmla="*/ 0 w 12"/>
                                          <a:gd name="T1" fmla="*/ 3 h 22"/>
                                          <a:gd name="T2" fmla="*/ 5 w 12"/>
                                          <a:gd name="T3" fmla="*/ 22 h 22"/>
                                          <a:gd name="T4" fmla="*/ 12 w 12"/>
                                          <a:gd name="T5" fmla="*/ 20 h 22"/>
                                          <a:gd name="T6" fmla="*/ 8 w 12"/>
                                          <a:gd name="T7" fmla="*/ 0 h 22"/>
                                          <a:gd name="T8" fmla="*/ 0 w 12"/>
                                          <a:gd name="T9" fmla="*/ 3 h 22"/>
                                        </a:gdLst>
                                        <a:ahLst/>
                                        <a:cxnLst>
                                          <a:cxn ang="0">
                                            <a:pos x="T0" y="T1"/>
                                          </a:cxn>
                                          <a:cxn ang="0">
                                            <a:pos x="T2" y="T3"/>
                                          </a:cxn>
                                          <a:cxn ang="0">
                                            <a:pos x="T4" y="T5"/>
                                          </a:cxn>
                                          <a:cxn ang="0">
                                            <a:pos x="T6" y="T7"/>
                                          </a:cxn>
                                          <a:cxn ang="0">
                                            <a:pos x="T8" y="T9"/>
                                          </a:cxn>
                                        </a:cxnLst>
                                        <a:rect l="0" t="0" r="r" b="b"/>
                                        <a:pathLst>
                                          <a:path w="12" h="22">
                                            <a:moveTo>
                                              <a:pt x="0" y="3"/>
                                            </a:moveTo>
                                            <a:lnTo>
                                              <a:pt x="5" y="22"/>
                                            </a:lnTo>
                                            <a:lnTo>
                                              <a:pt x="12" y="20"/>
                                            </a:lnTo>
                                            <a:lnTo>
                                              <a:pt x="8"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0" name="Freeform 15839"/>
                                    <wps:cNvSpPr>
                                      <a:spLocks/>
                                    </wps:cNvSpPr>
                                    <wps:spPr bwMode="auto">
                                      <a:xfrm>
                                        <a:off x="8271" y="6285"/>
                                        <a:ext cx="12" cy="21"/>
                                      </a:xfrm>
                                      <a:custGeom>
                                        <a:avLst/>
                                        <a:gdLst>
                                          <a:gd name="T0" fmla="*/ 0 w 12"/>
                                          <a:gd name="T1" fmla="*/ 2 h 21"/>
                                          <a:gd name="T2" fmla="*/ 5 w 12"/>
                                          <a:gd name="T3" fmla="*/ 21 h 21"/>
                                          <a:gd name="T4" fmla="*/ 12 w 12"/>
                                          <a:gd name="T5" fmla="*/ 19 h 21"/>
                                          <a:gd name="T6" fmla="*/ 7 w 12"/>
                                          <a:gd name="T7" fmla="*/ 0 h 21"/>
                                          <a:gd name="T8" fmla="*/ 0 w 12"/>
                                          <a:gd name="T9" fmla="*/ 2 h 21"/>
                                        </a:gdLst>
                                        <a:ahLst/>
                                        <a:cxnLst>
                                          <a:cxn ang="0">
                                            <a:pos x="T0" y="T1"/>
                                          </a:cxn>
                                          <a:cxn ang="0">
                                            <a:pos x="T2" y="T3"/>
                                          </a:cxn>
                                          <a:cxn ang="0">
                                            <a:pos x="T4" y="T5"/>
                                          </a:cxn>
                                          <a:cxn ang="0">
                                            <a:pos x="T6" y="T7"/>
                                          </a:cxn>
                                          <a:cxn ang="0">
                                            <a:pos x="T8" y="T9"/>
                                          </a:cxn>
                                        </a:cxnLst>
                                        <a:rect l="0" t="0" r="r" b="b"/>
                                        <a:pathLst>
                                          <a:path w="12" h="21">
                                            <a:moveTo>
                                              <a:pt x="0" y="2"/>
                                            </a:moveTo>
                                            <a:lnTo>
                                              <a:pt x="5" y="21"/>
                                            </a:lnTo>
                                            <a:lnTo>
                                              <a:pt x="12" y="19"/>
                                            </a:lnTo>
                                            <a:lnTo>
                                              <a:pt x="7"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1" name="Freeform 15840"/>
                                    <wps:cNvSpPr>
                                      <a:spLocks/>
                                    </wps:cNvSpPr>
                                    <wps:spPr bwMode="auto">
                                      <a:xfrm>
                                        <a:off x="8274" y="6282"/>
                                        <a:ext cx="19" cy="19"/>
                                      </a:xfrm>
                                      <a:custGeom>
                                        <a:avLst/>
                                        <a:gdLst>
                                          <a:gd name="T0" fmla="*/ 0 w 19"/>
                                          <a:gd name="T1" fmla="*/ 5 h 19"/>
                                          <a:gd name="T2" fmla="*/ 14 w 19"/>
                                          <a:gd name="T3" fmla="*/ 19 h 19"/>
                                          <a:gd name="T4" fmla="*/ 19 w 19"/>
                                          <a:gd name="T5" fmla="*/ 15 h 19"/>
                                          <a:gd name="T6" fmla="*/ 4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5"/>
                                            </a:lnTo>
                                            <a:lnTo>
                                              <a:pt x="4"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2" name="Freeform 15841"/>
                                    <wps:cNvSpPr>
                                      <a:spLocks/>
                                    </wps:cNvSpPr>
                                    <wps:spPr bwMode="auto">
                                      <a:xfrm>
                                        <a:off x="8281" y="6277"/>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3" name="Freeform 15842"/>
                                    <wps:cNvSpPr>
                                      <a:spLocks/>
                                    </wps:cNvSpPr>
                                    <wps:spPr bwMode="auto">
                                      <a:xfrm>
                                        <a:off x="8286" y="6273"/>
                                        <a:ext cx="21" cy="19"/>
                                      </a:xfrm>
                                      <a:custGeom>
                                        <a:avLst/>
                                        <a:gdLst>
                                          <a:gd name="T0" fmla="*/ 0 w 21"/>
                                          <a:gd name="T1" fmla="*/ 7 h 19"/>
                                          <a:gd name="T2" fmla="*/ 16 w 21"/>
                                          <a:gd name="T3" fmla="*/ 19 h 19"/>
                                          <a:gd name="T4" fmla="*/ 21 w 21"/>
                                          <a:gd name="T5" fmla="*/ 12 h 19"/>
                                          <a:gd name="T6" fmla="*/ 4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6" y="19"/>
                                            </a:lnTo>
                                            <a:lnTo>
                                              <a:pt x="21" y="12"/>
                                            </a:lnTo>
                                            <a:lnTo>
                                              <a:pt x="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4" name="Freeform 15843"/>
                                    <wps:cNvSpPr>
                                      <a:spLocks/>
                                    </wps:cNvSpPr>
                                    <wps:spPr bwMode="auto">
                                      <a:xfrm>
                                        <a:off x="8293" y="6265"/>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5" name="Freeform 15844"/>
                                    <wps:cNvSpPr>
                                      <a:spLocks/>
                                    </wps:cNvSpPr>
                                    <wps:spPr bwMode="auto">
                                      <a:xfrm>
                                        <a:off x="8298" y="6261"/>
                                        <a:ext cx="21" cy="19"/>
                                      </a:xfrm>
                                      <a:custGeom>
                                        <a:avLst/>
                                        <a:gdLst>
                                          <a:gd name="T0" fmla="*/ 0 w 21"/>
                                          <a:gd name="T1" fmla="*/ 7 h 19"/>
                                          <a:gd name="T2" fmla="*/ 16 w 21"/>
                                          <a:gd name="T3" fmla="*/ 19 h 19"/>
                                          <a:gd name="T4" fmla="*/ 21 w 21"/>
                                          <a:gd name="T5" fmla="*/ 12 h 19"/>
                                          <a:gd name="T6" fmla="*/ 4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6" y="19"/>
                                            </a:lnTo>
                                            <a:lnTo>
                                              <a:pt x="21" y="12"/>
                                            </a:lnTo>
                                            <a:lnTo>
                                              <a:pt x="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6" name="Freeform 15845"/>
                                    <wps:cNvSpPr>
                                      <a:spLocks/>
                                    </wps:cNvSpPr>
                                    <wps:spPr bwMode="auto">
                                      <a:xfrm>
                                        <a:off x="8302" y="6251"/>
                                        <a:ext cx="22" cy="22"/>
                                      </a:xfrm>
                                      <a:custGeom>
                                        <a:avLst/>
                                        <a:gdLst>
                                          <a:gd name="T0" fmla="*/ 0 w 22"/>
                                          <a:gd name="T1" fmla="*/ 7 h 22"/>
                                          <a:gd name="T2" fmla="*/ 15 w 22"/>
                                          <a:gd name="T3" fmla="*/ 22 h 22"/>
                                          <a:gd name="T4" fmla="*/ 22 w 22"/>
                                          <a:gd name="T5" fmla="*/ 14 h 22"/>
                                          <a:gd name="T6" fmla="*/ 8 w 22"/>
                                          <a:gd name="T7" fmla="*/ 0 h 22"/>
                                          <a:gd name="T8" fmla="*/ 0 w 22"/>
                                          <a:gd name="T9" fmla="*/ 7 h 22"/>
                                        </a:gdLst>
                                        <a:ahLst/>
                                        <a:cxnLst>
                                          <a:cxn ang="0">
                                            <a:pos x="T0" y="T1"/>
                                          </a:cxn>
                                          <a:cxn ang="0">
                                            <a:pos x="T2" y="T3"/>
                                          </a:cxn>
                                          <a:cxn ang="0">
                                            <a:pos x="T4" y="T5"/>
                                          </a:cxn>
                                          <a:cxn ang="0">
                                            <a:pos x="T6" y="T7"/>
                                          </a:cxn>
                                          <a:cxn ang="0">
                                            <a:pos x="T8" y="T9"/>
                                          </a:cxn>
                                        </a:cxnLst>
                                        <a:rect l="0" t="0" r="r" b="b"/>
                                        <a:pathLst>
                                          <a:path w="22" h="22">
                                            <a:moveTo>
                                              <a:pt x="0" y="7"/>
                                            </a:moveTo>
                                            <a:lnTo>
                                              <a:pt x="15" y="22"/>
                                            </a:lnTo>
                                            <a:lnTo>
                                              <a:pt x="22" y="14"/>
                                            </a:lnTo>
                                            <a:lnTo>
                                              <a:pt x="8"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7" name="Freeform 15846"/>
                                    <wps:cNvSpPr>
                                      <a:spLocks/>
                                    </wps:cNvSpPr>
                                    <wps:spPr bwMode="auto">
                                      <a:xfrm>
                                        <a:off x="8310" y="6246"/>
                                        <a:ext cx="21" cy="19"/>
                                      </a:xfrm>
                                      <a:custGeom>
                                        <a:avLst/>
                                        <a:gdLst>
                                          <a:gd name="T0" fmla="*/ 0 w 21"/>
                                          <a:gd name="T1" fmla="*/ 7 h 19"/>
                                          <a:gd name="T2" fmla="*/ 16 w 21"/>
                                          <a:gd name="T3" fmla="*/ 19 h 19"/>
                                          <a:gd name="T4" fmla="*/ 21 w 21"/>
                                          <a:gd name="T5" fmla="*/ 12 h 19"/>
                                          <a:gd name="T6" fmla="*/ 4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6" y="19"/>
                                            </a:lnTo>
                                            <a:lnTo>
                                              <a:pt x="21" y="12"/>
                                            </a:lnTo>
                                            <a:lnTo>
                                              <a:pt x="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8" name="Freeform 15847"/>
                                    <wps:cNvSpPr>
                                      <a:spLocks/>
                                    </wps:cNvSpPr>
                                    <wps:spPr bwMode="auto">
                                      <a:xfrm>
                                        <a:off x="8314" y="6237"/>
                                        <a:ext cx="22" cy="21"/>
                                      </a:xfrm>
                                      <a:custGeom>
                                        <a:avLst/>
                                        <a:gdLst>
                                          <a:gd name="T0" fmla="*/ 0 w 22"/>
                                          <a:gd name="T1" fmla="*/ 7 h 21"/>
                                          <a:gd name="T2" fmla="*/ 15 w 22"/>
                                          <a:gd name="T3" fmla="*/ 21 h 21"/>
                                          <a:gd name="T4" fmla="*/ 22 w 22"/>
                                          <a:gd name="T5" fmla="*/ 14 h 21"/>
                                          <a:gd name="T6" fmla="*/ 8 w 22"/>
                                          <a:gd name="T7" fmla="*/ 0 h 21"/>
                                          <a:gd name="T8" fmla="*/ 0 w 22"/>
                                          <a:gd name="T9" fmla="*/ 7 h 21"/>
                                        </a:gdLst>
                                        <a:ahLst/>
                                        <a:cxnLst>
                                          <a:cxn ang="0">
                                            <a:pos x="T0" y="T1"/>
                                          </a:cxn>
                                          <a:cxn ang="0">
                                            <a:pos x="T2" y="T3"/>
                                          </a:cxn>
                                          <a:cxn ang="0">
                                            <a:pos x="T4" y="T5"/>
                                          </a:cxn>
                                          <a:cxn ang="0">
                                            <a:pos x="T6" y="T7"/>
                                          </a:cxn>
                                          <a:cxn ang="0">
                                            <a:pos x="T8" y="T9"/>
                                          </a:cxn>
                                        </a:cxnLst>
                                        <a:rect l="0" t="0" r="r" b="b"/>
                                        <a:pathLst>
                                          <a:path w="22" h="21">
                                            <a:moveTo>
                                              <a:pt x="0" y="7"/>
                                            </a:moveTo>
                                            <a:lnTo>
                                              <a:pt x="15" y="21"/>
                                            </a:lnTo>
                                            <a:lnTo>
                                              <a:pt x="22" y="14"/>
                                            </a:lnTo>
                                            <a:lnTo>
                                              <a:pt x="8"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9" name="Freeform 15848"/>
                                    <wps:cNvSpPr>
                                      <a:spLocks/>
                                    </wps:cNvSpPr>
                                    <wps:spPr bwMode="auto">
                                      <a:xfrm>
                                        <a:off x="8322" y="6229"/>
                                        <a:ext cx="21" cy="20"/>
                                      </a:xfrm>
                                      <a:custGeom>
                                        <a:avLst/>
                                        <a:gdLst>
                                          <a:gd name="T0" fmla="*/ 0 w 21"/>
                                          <a:gd name="T1" fmla="*/ 10 h 20"/>
                                          <a:gd name="T2" fmla="*/ 16 w 21"/>
                                          <a:gd name="T3" fmla="*/ 20 h 20"/>
                                          <a:gd name="T4" fmla="*/ 21 w 21"/>
                                          <a:gd name="T5" fmla="*/ 10 h 20"/>
                                          <a:gd name="T6" fmla="*/ 4 w 21"/>
                                          <a:gd name="T7" fmla="*/ 0 h 20"/>
                                          <a:gd name="T8" fmla="*/ 0 w 21"/>
                                          <a:gd name="T9" fmla="*/ 10 h 20"/>
                                        </a:gdLst>
                                        <a:ahLst/>
                                        <a:cxnLst>
                                          <a:cxn ang="0">
                                            <a:pos x="T0" y="T1"/>
                                          </a:cxn>
                                          <a:cxn ang="0">
                                            <a:pos x="T2" y="T3"/>
                                          </a:cxn>
                                          <a:cxn ang="0">
                                            <a:pos x="T4" y="T5"/>
                                          </a:cxn>
                                          <a:cxn ang="0">
                                            <a:pos x="T6" y="T7"/>
                                          </a:cxn>
                                          <a:cxn ang="0">
                                            <a:pos x="T8" y="T9"/>
                                          </a:cxn>
                                        </a:cxnLst>
                                        <a:rect l="0" t="0" r="r" b="b"/>
                                        <a:pathLst>
                                          <a:path w="21" h="20">
                                            <a:moveTo>
                                              <a:pt x="0" y="10"/>
                                            </a:moveTo>
                                            <a:lnTo>
                                              <a:pt x="16" y="20"/>
                                            </a:lnTo>
                                            <a:lnTo>
                                              <a:pt x="21" y="10"/>
                                            </a:lnTo>
                                            <a:lnTo>
                                              <a:pt x="4"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0" name="Freeform 15849"/>
                                    <wps:cNvSpPr>
                                      <a:spLocks/>
                                    </wps:cNvSpPr>
                                    <wps:spPr bwMode="auto">
                                      <a:xfrm>
                                        <a:off x="8326" y="6220"/>
                                        <a:ext cx="22" cy="21"/>
                                      </a:xfrm>
                                      <a:custGeom>
                                        <a:avLst/>
                                        <a:gdLst>
                                          <a:gd name="T0" fmla="*/ 0 w 22"/>
                                          <a:gd name="T1" fmla="*/ 7 h 21"/>
                                          <a:gd name="T2" fmla="*/ 15 w 22"/>
                                          <a:gd name="T3" fmla="*/ 21 h 21"/>
                                          <a:gd name="T4" fmla="*/ 22 w 22"/>
                                          <a:gd name="T5" fmla="*/ 14 h 21"/>
                                          <a:gd name="T6" fmla="*/ 8 w 22"/>
                                          <a:gd name="T7" fmla="*/ 0 h 21"/>
                                          <a:gd name="T8" fmla="*/ 0 w 22"/>
                                          <a:gd name="T9" fmla="*/ 7 h 21"/>
                                        </a:gdLst>
                                        <a:ahLst/>
                                        <a:cxnLst>
                                          <a:cxn ang="0">
                                            <a:pos x="T0" y="T1"/>
                                          </a:cxn>
                                          <a:cxn ang="0">
                                            <a:pos x="T2" y="T3"/>
                                          </a:cxn>
                                          <a:cxn ang="0">
                                            <a:pos x="T4" y="T5"/>
                                          </a:cxn>
                                          <a:cxn ang="0">
                                            <a:pos x="T6" y="T7"/>
                                          </a:cxn>
                                          <a:cxn ang="0">
                                            <a:pos x="T8" y="T9"/>
                                          </a:cxn>
                                        </a:cxnLst>
                                        <a:rect l="0" t="0" r="r" b="b"/>
                                        <a:pathLst>
                                          <a:path w="22" h="21">
                                            <a:moveTo>
                                              <a:pt x="0" y="7"/>
                                            </a:moveTo>
                                            <a:lnTo>
                                              <a:pt x="15" y="21"/>
                                            </a:lnTo>
                                            <a:lnTo>
                                              <a:pt x="22" y="14"/>
                                            </a:lnTo>
                                            <a:lnTo>
                                              <a:pt x="8"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1" name="Freeform 15850"/>
                                    <wps:cNvSpPr>
                                      <a:spLocks/>
                                    </wps:cNvSpPr>
                                    <wps:spPr bwMode="auto">
                                      <a:xfrm>
                                        <a:off x="8334" y="6213"/>
                                        <a:ext cx="21" cy="19"/>
                                      </a:xfrm>
                                      <a:custGeom>
                                        <a:avLst/>
                                        <a:gdLst>
                                          <a:gd name="T0" fmla="*/ 0 w 21"/>
                                          <a:gd name="T1" fmla="*/ 9 h 19"/>
                                          <a:gd name="T2" fmla="*/ 16 w 21"/>
                                          <a:gd name="T3" fmla="*/ 19 h 19"/>
                                          <a:gd name="T4" fmla="*/ 21 w 21"/>
                                          <a:gd name="T5" fmla="*/ 9 h 19"/>
                                          <a:gd name="T6" fmla="*/ 4 w 21"/>
                                          <a:gd name="T7" fmla="*/ 0 h 19"/>
                                          <a:gd name="T8" fmla="*/ 0 w 21"/>
                                          <a:gd name="T9" fmla="*/ 9 h 19"/>
                                        </a:gdLst>
                                        <a:ahLst/>
                                        <a:cxnLst>
                                          <a:cxn ang="0">
                                            <a:pos x="T0" y="T1"/>
                                          </a:cxn>
                                          <a:cxn ang="0">
                                            <a:pos x="T2" y="T3"/>
                                          </a:cxn>
                                          <a:cxn ang="0">
                                            <a:pos x="T4" y="T5"/>
                                          </a:cxn>
                                          <a:cxn ang="0">
                                            <a:pos x="T6" y="T7"/>
                                          </a:cxn>
                                          <a:cxn ang="0">
                                            <a:pos x="T8" y="T9"/>
                                          </a:cxn>
                                        </a:cxnLst>
                                        <a:rect l="0" t="0" r="r" b="b"/>
                                        <a:pathLst>
                                          <a:path w="21" h="19">
                                            <a:moveTo>
                                              <a:pt x="0" y="9"/>
                                            </a:moveTo>
                                            <a:lnTo>
                                              <a:pt x="16" y="19"/>
                                            </a:lnTo>
                                            <a:lnTo>
                                              <a:pt x="21" y="9"/>
                                            </a:lnTo>
                                            <a:lnTo>
                                              <a:pt x="4"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2" name="Freeform 15851"/>
                                    <wps:cNvSpPr>
                                      <a:spLocks/>
                                    </wps:cNvSpPr>
                                    <wps:spPr bwMode="auto">
                                      <a:xfrm>
                                        <a:off x="8338" y="6203"/>
                                        <a:ext cx="24" cy="22"/>
                                      </a:xfrm>
                                      <a:custGeom>
                                        <a:avLst/>
                                        <a:gdLst>
                                          <a:gd name="T0" fmla="*/ 0 w 24"/>
                                          <a:gd name="T1" fmla="*/ 10 h 22"/>
                                          <a:gd name="T2" fmla="*/ 17 w 24"/>
                                          <a:gd name="T3" fmla="*/ 22 h 22"/>
                                          <a:gd name="T4" fmla="*/ 24 w 24"/>
                                          <a:gd name="T5" fmla="*/ 12 h 22"/>
                                          <a:gd name="T6" fmla="*/ 8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7" y="22"/>
                                            </a:lnTo>
                                            <a:lnTo>
                                              <a:pt x="24" y="12"/>
                                            </a:lnTo>
                                            <a:lnTo>
                                              <a:pt x="8"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3" name="Freeform 15852"/>
                                    <wps:cNvSpPr>
                                      <a:spLocks/>
                                    </wps:cNvSpPr>
                                    <wps:spPr bwMode="auto">
                                      <a:xfrm>
                                        <a:off x="8346" y="6193"/>
                                        <a:ext cx="21" cy="20"/>
                                      </a:xfrm>
                                      <a:custGeom>
                                        <a:avLst/>
                                        <a:gdLst>
                                          <a:gd name="T0" fmla="*/ 0 w 21"/>
                                          <a:gd name="T1" fmla="*/ 10 h 20"/>
                                          <a:gd name="T2" fmla="*/ 16 w 21"/>
                                          <a:gd name="T3" fmla="*/ 20 h 20"/>
                                          <a:gd name="T4" fmla="*/ 21 w 21"/>
                                          <a:gd name="T5" fmla="*/ 10 h 20"/>
                                          <a:gd name="T6" fmla="*/ 4 w 21"/>
                                          <a:gd name="T7" fmla="*/ 0 h 20"/>
                                          <a:gd name="T8" fmla="*/ 0 w 21"/>
                                          <a:gd name="T9" fmla="*/ 10 h 20"/>
                                        </a:gdLst>
                                        <a:ahLst/>
                                        <a:cxnLst>
                                          <a:cxn ang="0">
                                            <a:pos x="T0" y="T1"/>
                                          </a:cxn>
                                          <a:cxn ang="0">
                                            <a:pos x="T2" y="T3"/>
                                          </a:cxn>
                                          <a:cxn ang="0">
                                            <a:pos x="T4" y="T5"/>
                                          </a:cxn>
                                          <a:cxn ang="0">
                                            <a:pos x="T6" y="T7"/>
                                          </a:cxn>
                                          <a:cxn ang="0">
                                            <a:pos x="T8" y="T9"/>
                                          </a:cxn>
                                        </a:cxnLst>
                                        <a:rect l="0" t="0" r="r" b="b"/>
                                        <a:pathLst>
                                          <a:path w="21" h="20">
                                            <a:moveTo>
                                              <a:pt x="0" y="10"/>
                                            </a:moveTo>
                                            <a:lnTo>
                                              <a:pt x="16" y="20"/>
                                            </a:lnTo>
                                            <a:lnTo>
                                              <a:pt x="21" y="10"/>
                                            </a:lnTo>
                                            <a:lnTo>
                                              <a:pt x="4"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4" name="Freeform 15853"/>
                                    <wps:cNvSpPr>
                                      <a:spLocks/>
                                    </wps:cNvSpPr>
                                    <wps:spPr bwMode="auto">
                                      <a:xfrm>
                                        <a:off x="8348" y="6184"/>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5" name="Freeform 15854"/>
                                    <wps:cNvSpPr>
                                      <a:spLocks/>
                                    </wps:cNvSpPr>
                                    <wps:spPr bwMode="auto">
                                      <a:xfrm>
                                        <a:off x="8355" y="6172"/>
                                        <a:ext cx="22" cy="19"/>
                                      </a:xfrm>
                                      <a:custGeom>
                                        <a:avLst/>
                                        <a:gdLst>
                                          <a:gd name="T0" fmla="*/ 0 w 22"/>
                                          <a:gd name="T1" fmla="*/ 9 h 19"/>
                                          <a:gd name="T2" fmla="*/ 17 w 22"/>
                                          <a:gd name="T3" fmla="*/ 19 h 19"/>
                                          <a:gd name="T4" fmla="*/ 22 w 22"/>
                                          <a:gd name="T5" fmla="*/ 9 h 19"/>
                                          <a:gd name="T6" fmla="*/ 5 w 22"/>
                                          <a:gd name="T7" fmla="*/ 0 h 19"/>
                                          <a:gd name="T8" fmla="*/ 0 w 22"/>
                                          <a:gd name="T9" fmla="*/ 9 h 19"/>
                                        </a:gdLst>
                                        <a:ahLst/>
                                        <a:cxnLst>
                                          <a:cxn ang="0">
                                            <a:pos x="T0" y="T1"/>
                                          </a:cxn>
                                          <a:cxn ang="0">
                                            <a:pos x="T2" y="T3"/>
                                          </a:cxn>
                                          <a:cxn ang="0">
                                            <a:pos x="T4" y="T5"/>
                                          </a:cxn>
                                          <a:cxn ang="0">
                                            <a:pos x="T6" y="T7"/>
                                          </a:cxn>
                                          <a:cxn ang="0">
                                            <a:pos x="T8" y="T9"/>
                                          </a:cxn>
                                        </a:cxnLst>
                                        <a:rect l="0" t="0" r="r" b="b"/>
                                        <a:pathLst>
                                          <a:path w="22" h="19">
                                            <a:moveTo>
                                              <a:pt x="0" y="9"/>
                                            </a:moveTo>
                                            <a:lnTo>
                                              <a:pt x="17" y="19"/>
                                            </a:lnTo>
                                            <a:lnTo>
                                              <a:pt x="22" y="9"/>
                                            </a:lnTo>
                                            <a:lnTo>
                                              <a:pt x="5"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6" name="Freeform 15855"/>
                                    <wps:cNvSpPr>
                                      <a:spLocks/>
                                    </wps:cNvSpPr>
                                    <wps:spPr bwMode="auto">
                                      <a:xfrm>
                                        <a:off x="8360" y="6160"/>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7" name="Freeform 15856"/>
                                    <wps:cNvSpPr>
                                      <a:spLocks/>
                                    </wps:cNvSpPr>
                                    <wps:spPr bwMode="auto">
                                      <a:xfrm>
                                        <a:off x="8365" y="6150"/>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8" name="Freeform 15857"/>
                                    <wps:cNvSpPr>
                                      <a:spLocks/>
                                    </wps:cNvSpPr>
                                    <wps:spPr bwMode="auto">
                                      <a:xfrm>
                                        <a:off x="8372" y="6136"/>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9" name="Freeform 15858"/>
                                    <wps:cNvSpPr>
                                      <a:spLocks/>
                                    </wps:cNvSpPr>
                                    <wps:spPr bwMode="auto">
                                      <a:xfrm>
                                        <a:off x="8379" y="6124"/>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0" name="Freeform 15859"/>
                                    <wps:cNvSpPr>
                                      <a:spLocks/>
                                    </wps:cNvSpPr>
                                    <wps:spPr bwMode="auto">
                                      <a:xfrm>
                                        <a:off x="8384" y="6112"/>
                                        <a:ext cx="24" cy="21"/>
                                      </a:xfrm>
                                      <a:custGeom>
                                        <a:avLst/>
                                        <a:gdLst>
                                          <a:gd name="T0" fmla="*/ 0 w 24"/>
                                          <a:gd name="T1" fmla="*/ 14 h 21"/>
                                          <a:gd name="T2" fmla="*/ 19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1" name="Freeform 15860"/>
                                    <wps:cNvSpPr>
                                      <a:spLocks/>
                                    </wps:cNvSpPr>
                                    <wps:spPr bwMode="auto">
                                      <a:xfrm>
                                        <a:off x="8389" y="6100"/>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2" name="Freeform 15861"/>
                                    <wps:cNvSpPr>
                                      <a:spLocks/>
                                    </wps:cNvSpPr>
                                    <wps:spPr bwMode="auto">
                                      <a:xfrm>
                                        <a:off x="8396" y="6083"/>
                                        <a:ext cx="24" cy="24"/>
                                      </a:xfrm>
                                      <a:custGeom>
                                        <a:avLst/>
                                        <a:gdLst>
                                          <a:gd name="T0" fmla="*/ 0 w 24"/>
                                          <a:gd name="T1" fmla="*/ 14 h 24"/>
                                          <a:gd name="T2" fmla="*/ 17 w 24"/>
                                          <a:gd name="T3" fmla="*/ 24 h 24"/>
                                          <a:gd name="T4" fmla="*/ 24 w 24"/>
                                          <a:gd name="T5" fmla="*/ 10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10"/>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3" name="Freeform 15862"/>
                                    <wps:cNvSpPr>
                                      <a:spLocks/>
                                    </wps:cNvSpPr>
                                    <wps:spPr bwMode="auto">
                                      <a:xfrm>
                                        <a:off x="8401" y="6071"/>
                                        <a:ext cx="24" cy="22"/>
                                      </a:xfrm>
                                      <a:custGeom>
                                        <a:avLst/>
                                        <a:gdLst>
                                          <a:gd name="T0" fmla="*/ 0 w 24"/>
                                          <a:gd name="T1" fmla="*/ 14 h 22"/>
                                          <a:gd name="T2" fmla="*/ 19 w 24"/>
                                          <a:gd name="T3" fmla="*/ 22 h 22"/>
                                          <a:gd name="T4" fmla="*/ 24 w 24"/>
                                          <a:gd name="T5" fmla="*/ 7 h 22"/>
                                          <a:gd name="T6" fmla="*/ 5 w 24"/>
                                          <a:gd name="T7" fmla="*/ 0 h 22"/>
                                          <a:gd name="T8" fmla="*/ 0 w 24"/>
                                          <a:gd name="T9" fmla="*/ 14 h 22"/>
                                        </a:gdLst>
                                        <a:ahLst/>
                                        <a:cxnLst>
                                          <a:cxn ang="0">
                                            <a:pos x="T0" y="T1"/>
                                          </a:cxn>
                                          <a:cxn ang="0">
                                            <a:pos x="T2" y="T3"/>
                                          </a:cxn>
                                          <a:cxn ang="0">
                                            <a:pos x="T4" y="T5"/>
                                          </a:cxn>
                                          <a:cxn ang="0">
                                            <a:pos x="T6" y="T7"/>
                                          </a:cxn>
                                          <a:cxn ang="0">
                                            <a:pos x="T8" y="T9"/>
                                          </a:cxn>
                                        </a:cxnLst>
                                        <a:rect l="0" t="0" r="r" b="b"/>
                                        <a:pathLst>
                                          <a:path w="24" h="22">
                                            <a:moveTo>
                                              <a:pt x="0" y="14"/>
                                            </a:moveTo>
                                            <a:lnTo>
                                              <a:pt x="19" y="22"/>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4" name="Freeform 15863"/>
                                    <wps:cNvSpPr>
                                      <a:spLocks/>
                                    </wps:cNvSpPr>
                                    <wps:spPr bwMode="auto">
                                      <a:xfrm>
                                        <a:off x="8406" y="6057"/>
                                        <a:ext cx="24" cy="21"/>
                                      </a:xfrm>
                                      <a:custGeom>
                                        <a:avLst/>
                                        <a:gdLst>
                                          <a:gd name="T0" fmla="*/ 0 w 24"/>
                                          <a:gd name="T1" fmla="*/ 14 h 21"/>
                                          <a:gd name="T2" fmla="*/ 19 w 24"/>
                                          <a:gd name="T3" fmla="*/ 21 h 21"/>
                                          <a:gd name="T4" fmla="*/ 24 w 24"/>
                                          <a:gd name="T5" fmla="*/ 7 h 21"/>
                                          <a:gd name="T6" fmla="*/ 4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4"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5" name="Freeform 15864"/>
                                    <wps:cNvSpPr>
                                      <a:spLocks/>
                                    </wps:cNvSpPr>
                                    <wps:spPr bwMode="auto">
                                      <a:xfrm>
                                        <a:off x="8410" y="6040"/>
                                        <a:ext cx="27" cy="24"/>
                                      </a:xfrm>
                                      <a:custGeom>
                                        <a:avLst/>
                                        <a:gdLst>
                                          <a:gd name="T0" fmla="*/ 0 w 27"/>
                                          <a:gd name="T1" fmla="*/ 17 h 24"/>
                                          <a:gd name="T2" fmla="*/ 20 w 27"/>
                                          <a:gd name="T3" fmla="*/ 24 h 24"/>
                                          <a:gd name="T4" fmla="*/ 27 w 27"/>
                                          <a:gd name="T5" fmla="*/ 7 h 24"/>
                                          <a:gd name="T6" fmla="*/ 8 w 27"/>
                                          <a:gd name="T7" fmla="*/ 0 h 24"/>
                                          <a:gd name="T8" fmla="*/ 0 w 27"/>
                                          <a:gd name="T9" fmla="*/ 17 h 24"/>
                                        </a:gdLst>
                                        <a:ahLst/>
                                        <a:cxnLst>
                                          <a:cxn ang="0">
                                            <a:pos x="T0" y="T1"/>
                                          </a:cxn>
                                          <a:cxn ang="0">
                                            <a:pos x="T2" y="T3"/>
                                          </a:cxn>
                                          <a:cxn ang="0">
                                            <a:pos x="T4" y="T5"/>
                                          </a:cxn>
                                          <a:cxn ang="0">
                                            <a:pos x="T6" y="T7"/>
                                          </a:cxn>
                                          <a:cxn ang="0">
                                            <a:pos x="T8" y="T9"/>
                                          </a:cxn>
                                        </a:cxnLst>
                                        <a:rect l="0" t="0" r="r" b="b"/>
                                        <a:pathLst>
                                          <a:path w="27" h="24">
                                            <a:moveTo>
                                              <a:pt x="0" y="17"/>
                                            </a:moveTo>
                                            <a:lnTo>
                                              <a:pt x="20" y="24"/>
                                            </a:lnTo>
                                            <a:lnTo>
                                              <a:pt x="27" y="7"/>
                                            </a:lnTo>
                                            <a:lnTo>
                                              <a:pt x="8"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6" name="Freeform 15865"/>
                                    <wps:cNvSpPr>
                                      <a:spLocks/>
                                    </wps:cNvSpPr>
                                    <wps:spPr bwMode="auto">
                                      <a:xfrm>
                                        <a:off x="8418" y="6025"/>
                                        <a:ext cx="24" cy="22"/>
                                      </a:xfrm>
                                      <a:custGeom>
                                        <a:avLst/>
                                        <a:gdLst>
                                          <a:gd name="T0" fmla="*/ 0 w 24"/>
                                          <a:gd name="T1" fmla="*/ 15 h 22"/>
                                          <a:gd name="T2" fmla="*/ 19 w 24"/>
                                          <a:gd name="T3" fmla="*/ 22 h 22"/>
                                          <a:gd name="T4" fmla="*/ 24 w 24"/>
                                          <a:gd name="T5" fmla="*/ 8 h 22"/>
                                          <a:gd name="T6" fmla="*/ 4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8"/>
                                            </a:lnTo>
                                            <a:lnTo>
                                              <a:pt x="4"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7" name="Freeform 15866"/>
                                    <wps:cNvSpPr>
                                      <a:spLocks/>
                                    </wps:cNvSpPr>
                                    <wps:spPr bwMode="auto">
                                      <a:xfrm>
                                        <a:off x="8425" y="6009"/>
                                        <a:ext cx="24" cy="24"/>
                                      </a:xfrm>
                                      <a:custGeom>
                                        <a:avLst/>
                                        <a:gdLst>
                                          <a:gd name="T0" fmla="*/ 0 w 24"/>
                                          <a:gd name="T1" fmla="*/ 14 h 24"/>
                                          <a:gd name="T2" fmla="*/ 17 w 24"/>
                                          <a:gd name="T3" fmla="*/ 24 h 24"/>
                                          <a:gd name="T4" fmla="*/ 24 w 24"/>
                                          <a:gd name="T5" fmla="*/ 9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9"/>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8" name="Freeform 15867"/>
                                    <wps:cNvSpPr>
                                      <a:spLocks/>
                                    </wps:cNvSpPr>
                                    <wps:spPr bwMode="auto">
                                      <a:xfrm>
                                        <a:off x="8430" y="5992"/>
                                        <a:ext cx="24" cy="24"/>
                                      </a:xfrm>
                                      <a:custGeom>
                                        <a:avLst/>
                                        <a:gdLst>
                                          <a:gd name="T0" fmla="*/ 0 w 24"/>
                                          <a:gd name="T1" fmla="*/ 19 h 24"/>
                                          <a:gd name="T2" fmla="*/ 19 w 24"/>
                                          <a:gd name="T3" fmla="*/ 24 h 24"/>
                                          <a:gd name="T4" fmla="*/ 24 w 24"/>
                                          <a:gd name="T5" fmla="*/ 5 h 24"/>
                                          <a:gd name="T6" fmla="*/ 4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4"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9" name="Freeform 15868"/>
                                    <wps:cNvSpPr>
                                      <a:spLocks/>
                                    </wps:cNvSpPr>
                                    <wps:spPr bwMode="auto">
                                      <a:xfrm>
                                        <a:off x="8434" y="5975"/>
                                        <a:ext cx="27" cy="24"/>
                                      </a:xfrm>
                                      <a:custGeom>
                                        <a:avLst/>
                                        <a:gdLst>
                                          <a:gd name="T0" fmla="*/ 0 w 27"/>
                                          <a:gd name="T1" fmla="*/ 17 h 24"/>
                                          <a:gd name="T2" fmla="*/ 20 w 27"/>
                                          <a:gd name="T3" fmla="*/ 24 h 24"/>
                                          <a:gd name="T4" fmla="*/ 27 w 27"/>
                                          <a:gd name="T5" fmla="*/ 7 h 24"/>
                                          <a:gd name="T6" fmla="*/ 8 w 27"/>
                                          <a:gd name="T7" fmla="*/ 0 h 24"/>
                                          <a:gd name="T8" fmla="*/ 0 w 27"/>
                                          <a:gd name="T9" fmla="*/ 17 h 24"/>
                                        </a:gdLst>
                                        <a:ahLst/>
                                        <a:cxnLst>
                                          <a:cxn ang="0">
                                            <a:pos x="T0" y="T1"/>
                                          </a:cxn>
                                          <a:cxn ang="0">
                                            <a:pos x="T2" y="T3"/>
                                          </a:cxn>
                                          <a:cxn ang="0">
                                            <a:pos x="T4" y="T5"/>
                                          </a:cxn>
                                          <a:cxn ang="0">
                                            <a:pos x="T6" y="T7"/>
                                          </a:cxn>
                                          <a:cxn ang="0">
                                            <a:pos x="T8" y="T9"/>
                                          </a:cxn>
                                        </a:cxnLst>
                                        <a:rect l="0" t="0" r="r" b="b"/>
                                        <a:pathLst>
                                          <a:path w="27" h="24">
                                            <a:moveTo>
                                              <a:pt x="0" y="17"/>
                                            </a:moveTo>
                                            <a:lnTo>
                                              <a:pt x="20" y="24"/>
                                            </a:lnTo>
                                            <a:lnTo>
                                              <a:pt x="27" y="7"/>
                                            </a:lnTo>
                                            <a:lnTo>
                                              <a:pt x="8"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0" name="Freeform 15869"/>
                                    <wps:cNvSpPr>
                                      <a:spLocks/>
                                    </wps:cNvSpPr>
                                    <wps:spPr bwMode="auto">
                                      <a:xfrm>
                                        <a:off x="8442" y="5961"/>
                                        <a:ext cx="24" cy="21"/>
                                      </a:xfrm>
                                      <a:custGeom>
                                        <a:avLst/>
                                        <a:gdLst>
                                          <a:gd name="T0" fmla="*/ 0 w 24"/>
                                          <a:gd name="T1" fmla="*/ 14 h 21"/>
                                          <a:gd name="T2" fmla="*/ 19 w 24"/>
                                          <a:gd name="T3" fmla="*/ 21 h 21"/>
                                          <a:gd name="T4" fmla="*/ 24 w 24"/>
                                          <a:gd name="T5" fmla="*/ 7 h 21"/>
                                          <a:gd name="T6" fmla="*/ 4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4"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1" name="Freeform 15870"/>
                                    <wps:cNvSpPr>
                                      <a:spLocks/>
                                    </wps:cNvSpPr>
                                    <wps:spPr bwMode="auto">
                                      <a:xfrm>
                                        <a:off x="8446" y="5941"/>
                                        <a:ext cx="24" cy="24"/>
                                      </a:xfrm>
                                      <a:custGeom>
                                        <a:avLst/>
                                        <a:gdLst>
                                          <a:gd name="T0" fmla="*/ 0 w 24"/>
                                          <a:gd name="T1" fmla="*/ 20 h 24"/>
                                          <a:gd name="T2" fmla="*/ 20 w 24"/>
                                          <a:gd name="T3" fmla="*/ 24 h 24"/>
                                          <a:gd name="T4" fmla="*/ 24 w 24"/>
                                          <a:gd name="T5" fmla="*/ 5 h 24"/>
                                          <a:gd name="T6" fmla="*/ 5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20" y="24"/>
                                            </a:lnTo>
                                            <a:lnTo>
                                              <a:pt x="24" y="5"/>
                                            </a:lnTo>
                                            <a:lnTo>
                                              <a:pt x="5"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2" name="Freeform 15871"/>
                                    <wps:cNvSpPr>
                                      <a:spLocks/>
                                    </wps:cNvSpPr>
                                    <wps:spPr bwMode="auto">
                                      <a:xfrm>
                                        <a:off x="8451" y="5925"/>
                                        <a:ext cx="27" cy="24"/>
                                      </a:xfrm>
                                      <a:custGeom>
                                        <a:avLst/>
                                        <a:gdLst>
                                          <a:gd name="T0" fmla="*/ 0 w 27"/>
                                          <a:gd name="T1" fmla="*/ 16 h 24"/>
                                          <a:gd name="T2" fmla="*/ 19 w 27"/>
                                          <a:gd name="T3" fmla="*/ 24 h 24"/>
                                          <a:gd name="T4" fmla="*/ 27 w 27"/>
                                          <a:gd name="T5" fmla="*/ 7 h 24"/>
                                          <a:gd name="T6" fmla="*/ 7 w 27"/>
                                          <a:gd name="T7" fmla="*/ 0 h 24"/>
                                          <a:gd name="T8" fmla="*/ 0 w 27"/>
                                          <a:gd name="T9" fmla="*/ 16 h 24"/>
                                        </a:gdLst>
                                        <a:ahLst/>
                                        <a:cxnLst>
                                          <a:cxn ang="0">
                                            <a:pos x="T0" y="T1"/>
                                          </a:cxn>
                                          <a:cxn ang="0">
                                            <a:pos x="T2" y="T3"/>
                                          </a:cxn>
                                          <a:cxn ang="0">
                                            <a:pos x="T4" y="T5"/>
                                          </a:cxn>
                                          <a:cxn ang="0">
                                            <a:pos x="T6" y="T7"/>
                                          </a:cxn>
                                          <a:cxn ang="0">
                                            <a:pos x="T8" y="T9"/>
                                          </a:cxn>
                                        </a:cxnLst>
                                        <a:rect l="0" t="0" r="r" b="b"/>
                                        <a:pathLst>
                                          <a:path w="27" h="24">
                                            <a:moveTo>
                                              <a:pt x="0" y="16"/>
                                            </a:moveTo>
                                            <a:lnTo>
                                              <a:pt x="19" y="24"/>
                                            </a:lnTo>
                                            <a:lnTo>
                                              <a:pt x="27" y="7"/>
                                            </a:lnTo>
                                            <a:lnTo>
                                              <a:pt x="7"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3" name="Freeform 15872"/>
                                    <wps:cNvSpPr>
                                      <a:spLocks/>
                                    </wps:cNvSpPr>
                                    <wps:spPr bwMode="auto">
                                      <a:xfrm>
                                        <a:off x="8458" y="5905"/>
                                        <a:ext cx="24" cy="24"/>
                                      </a:xfrm>
                                      <a:custGeom>
                                        <a:avLst/>
                                        <a:gdLst>
                                          <a:gd name="T0" fmla="*/ 0 w 24"/>
                                          <a:gd name="T1" fmla="*/ 20 h 24"/>
                                          <a:gd name="T2" fmla="*/ 20 w 24"/>
                                          <a:gd name="T3" fmla="*/ 24 h 24"/>
                                          <a:gd name="T4" fmla="*/ 24 w 24"/>
                                          <a:gd name="T5" fmla="*/ 5 h 24"/>
                                          <a:gd name="T6" fmla="*/ 5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20" y="24"/>
                                            </a:lnTo>
                                            <a:lnTo>
                                              <a:pt x="24" y="5"/>
                                            </a:lnTo>
                                            <a:lnTo>
                                              <a:pt x="5"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4" name="Freeform 15873"/>
                                    <wps:cNvSpPr>
                                      <a:spLocks/>
                                    </wps:cNvSpPr>
                                    <wps:spPr bwMode="auto">
                                      <a:xfrm>
                                        <a:off x="8463" y="5889"/>
                                        <a:ext cx="24" cy="21"/>
                                      </a:xfrm>
                                      <a:custGeom>
                                        <a:avLst/>
                                        <a:gdLst>
                                          <a:gd name="T0" fmla="*/ 0 w 24"/>
                                          <a:gd name="T1" fmla="*/ 16 h 21"/>
                                          <a:gd name="T2" fmla="*/ 19 w 24"/>
                                          <a:gd name="T3" fmla="*/ 21 h 21"/>
                                          <a:gd name="T4" fmla="*/ 24 w 24"/>
                                          <a:gd name="T5" fmla="*/ 4 h 21"/>
                                          <a:gd name="T6" fmla="*/ 5 w 24"/>
                                          <a:gd name="T7" fmla="*/ 0 h 21"/>
                                          <a:gd name="T8" fmla="*/ 0 w 24"/>
                                          <a:gd name="T9" fmla="*/ 16 h 21"/>
                                        </a:gdLst>
                                        <a:ahLst/>
                                        <a:cxnLst>
                                          <a:cxn ang="0">
                                            <a:pos x="T0" y="T1"/>
                                          </a:cxn>
                                          <a:cxn ang="0">
                                            <a:pos x="T2" y="T3"/>
                                          </a:cxn>
                                          <a:cxn ang="0">
                                            <a:pos x="T4" y="T5"/>
                                          </a:cxn>
                                          <a:cxn ang="0">
                                            <a:pos x="T6" y="T7"/>
                                          </a:cxn>
                                          <a:cxn ang="0">
                                            <a:pos x="T8" y="T9"/>
                                          </a:cxn>
                                        </a:cxnLst>
                                        <a:rect l="0" t="0" r="r" b="b"/>
                                        <a:pathLst>
                                          <a:path w="24" h="21">
                                            <a:moveTo>
                                              <a:pt x="0" y="16"/>
                                            </a:moveTo>
                                            <a:lnTo>
                                              <a:pt x="19" y="21"/>
                                            </a:lnTo>
                                            <a:lnTo>
                                              <a:pt x="24" y="4"/>
                                            </a:lnTo>
                                            <a:lnTo>
                                              <a:pt x="5"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5" name="Freeform 15874"/>
                                    <wps:cNvSpPr>
                                      <a:spLocks/>
                                    </wps:cNvSpPr>
                                    <wps:spPr bwMode="auto">
                                      <a:xfrm>
                                        <a:off x="8468" y="5869"/>
                                        <a:ext cx="26" cy="27"/>
                                      </a:xfrm>
                                      <a:custGeom>
                                        <a:avLst/>
                                        <a:gdLst>
                                          <a:gd name="T0" fmla="*/ 0 w 26"/>
                                          <a:gd name="T1" fmla="*/ 20 h 27"/>
                                          <a:gd name="T2" fmla="*/ 19 w 26"/>
                                          <a:gd name="T3" fmla="*/ 27 h 27"/>
                                          <a:gd name="T4" fmla="*/ 26 w 26"/>
                                          <a:gd name="T5" fmla="*/ 8 h 27"/>
                                          <a:gd name="T6" fmla="*/ 7 w 26"/>
                                          <a:gd name="T7" fmla="*/ 0 h 27"/>
                                          <a:gd name="T8" fmla="*/ 0 w 26"/>
                                          <a:gd name="T9" fmla="*/ 20 h 27"/>
                                        </a:gdLst>
                                        <a:ahLst/>
                                        <a:cxnLst>
                                          <a:cxn ang="0">
                                            <a:pos x="T0" y="T1"/>
                                          </a:cxn>
                                          <a:cxn ang="0">
                                            <a:pos x="T2" y="T3"/>
                                          </a:cxn>
                                          <a:cxn ang="0">
                                            <a:pos x="T4" y="T5"/>
                                          </a:cxn>
                                          <a:cxn ang="0">
                                            <a:pos x="T6" y="T7"/>
                                          </a:cxn>
                                          <a:cxn ang="0">
                                            <a:pos x="T8" y="T9"/>
                                          </a:cxn>
                                        </a:cxnLst>
                                        <a:rect l="0" t="0" r="r" b="b"/>
                                        <a:pathLst>
                                          <a:path w="26" h="27">
                                            <a:moveTo>
                                              <a:pt x="0" y="20"/>
                                            </a:moveTo>
                                            <a:lnTo>
                                              <a:pt x="19" y="27"/>
                                            </a:lnTo>
                                            <a:lnTo>
                                              <a:pt x="26" y="8"/>
                                            </a:lnTo>
                                            <a:lnTo>
                                              <a:pt x="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6" name="Freeform 15875"/>
                                    <wps:cNvSpPr>
                                      <a:spLocks/>
                                    </wps:cNvSpPr>
                                    <wps:spPr bwMode="auto">
                                      <a:xfrm>
                                        <a:off x="8475" y="5848"/>
                                        <a:ext cx="24" cy="26"/>
                                      </a:xfrm>
                                      <a:custGeom>
                                        <a:avLst/>
                                        <a:gdLst>
                                          <a:gd name="T0" fmla="*/ 0 w 24"/>
                                          <a:gd name="T1" fmla="*/ 21 h 26"/>
                                          <a:gd name="T2" fmla="*/ 19 w 24"/>
                                          <a:gd name="T3" fmla="*/ 26 h 26"/>
                                          <a:gd name="T4" fmla="*/ 24 w 24"/>
                                          <a:gd name="T5" fmla="*/ 5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5"/>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7" name="Freeform 15876"/>
                                    <wps:cNvSpPr>
                                      <a:spLocks/>
                                    </wps:cNvSpPr>
                                    <wps:spPr bwMode="auto">
                                      <a:xfrm>
                                        <a:off x="8480" y="5831"/>
                                        <a:ext cx="26" cy="24"/>
                                      </a:xfrm>
                                      <a:custGeom>
                                        <a:avLst/>
                                        <a:gdLst>
                                          <a:gd name="T0" fmla="*/ 0 w 26"/>
                                          <a:gd name="T1" fmla="*/ 17 h 24"/>
                                          <a:gd name="T2" fmla="*/ 19 w 26"/>
                                          <a:gd name="T3" fmla="*/ 24 h 24"/>
                                          <a:gd name="T4" fmla="*/ 26 w 26"/>
                                          <a:gd name="T5" fmla="*/ 7 h 24"/>
                                          <a:gd name="T6" fmla="*/ 7 w 26"/>
                                          <a:gd name="T7" fmla="*/ 0 h 24"/>
                                          <a:gd name="T8" fmla="*/ 0 w 26"/>
                                          <a:gd name="T9" fmla="*/ 17 h 24"/>
                                        </a:gdLst>
                                        <a:ahLst/>
                                        <a:cxnLst>
                                          <a:cxn ang="0">
                                            <a:pos x="T0" y="T1"/>
                                          </a:cxn>
                                          <a:cxn ang="0">
                                            <a:pos x="T2" y="T3"/>
                                          </a:cxn>
                                          <a:cxn ang="0">
                                            <a:pos x="T4" y="T5"/>
                                          </a:cxn>
                                          <a:cxn ang="0">
                                            <a:pos x="T6" y="T7"/>
                                          </a:cxn>
                                          <a:cxn ang="0">
                                            <a:pos x="T8" y="T9"/>
                                          </a:cxn>
                                        </a:cxnLst>
                                        <a:rect l="0" t="0" r="r" b="b"/>
                                        <a:pathLst>
                                          <a:path w="26" h="24">
                                            <a:moveTo>
                                              <a:pt x="0" y="17"/>
                                            </a:moveTo>
                                            <a:lnTo>
                                              <a:pt x="19" y="24"/>
                                            </a:lnTo>
                                            <a:lnTo>
                                              <a:pt x="26"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8" name="Freeform 15877"/>
                                    <wps:cNvSpPr>
                                      <a:spLocks/>
                                    </wps:cNvSpPr>
                                    <wps:spPr bwMode="auto">
                                      <a:xfrm>
                                        <a:off x="8487" y="5809"/>
                                        <a:ext cx="27" cy="29"/>
                                      </a:xfrm>
                                      <a:custGeom>
                                        <a:avLst/>
                                        <a:gdLst>
                                          <a:gd name="T0" fmla="*/ 0 w 27"/>
                                          <a:gd name="T1" fmla="*/ 22 h 29"/>
                                          <a:gd name="T2" fmla="*/ 19 w 27"/>
                                          <a:gd name="T3" fmla="*/ 29 h 29"/>
                                          <a:gd name="T4" fmla="*/ 27 w 27"/>
                                          <a:gd name="T5" fmla="*/ 8 h 29"/>
                                          <a:gd name="T6" fmla="*/ 7 w 27"/>
                                          <a:gd name="T7" fmla="*/ 0 h 29"/>
                                          <a:gd name="T8" fmla="*/ 0 w 27"/>
                                          <a:gd name="T9" fmla="*/ 22 h 29"/>
                                        </a:gdLst>
                                        <a:ahLst/>
                                        <a:cxnLst>
                                          <a:cxn ang="0">
                                            <a:pos x="T0" y="T1"/>
                                          </a:cxn>
                                          <a:cxn ang="0">
                                            <a:pos x="T2" y="T3"/>
                                          </a:cxn>
                                          <a:cxn ang="0">
                                            <a:pos x="T4" y="T5"/>
                                          </a:cxn>
                                          <a:cxn ang="0">
                                            <a:pos x="T6" y="T7"/>
                                          </a:cxn>
                                          <a:cxn ang="0">
                                            <a:pos x="T8" y="T9"/>
                                          </a:cxn>
                                        </a:cxnLst>
                                        <a:rect l="0" t="0" r="r" b="b"/>
                                        <a:pathLst>
                                          <a:path w="27" h="29">
                                            <a:moveTo>
                                              <a:pt x="0" y="22"/>
                                            </a:moveTo>
                                            <a:lnTo>
                                              <a:pt x="19" y="29"/>
                                            </a:lnTo>
                                            <a:lnTo>
                                              <a:pt x="27" y="8"/>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9" name="Freeform 15878"/>
                                    <wps:cNvSpPr>
                                      <a:spLocks/>
                                    </wps:cNvSpPr>
                                    <wps:spPr bwMode="auto">
                                      <a:xfrm>
                                        <a:off x="8494" y="5788"/>
                                        <a:ext cx="24" cy="26"/>
                                      </a:xfrm>
                                      <a:custGeom>
                                        <a:avLst/>
                                        <a:gdLst>
                                          <a:gd name="T0" fmla="*/ 0 w 24"/>
                                          <a:gd name="T1" fmla="*/ 21 h 26"/>
                                          <a:gd name="T2" fmla="*/ 20 w 24"/>
                                          <a:gd name="T3" fmla="*/ 26 h 26"/>
                                          <a:gd name="T4" fmla="*/ 24 w 24"/>
                                          <a:gd name="T5" fmla="*/ 5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20" y="26"/>
                                            </a:lnTo>
                                            <a:lnTo>
                                              <a:pt x="24" y="5"/>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0" name="Freeform 15879"/>
                                    <wps:cNvSpPr>
                                      <a:spLocks/>
                                    </wps:cNvSpPr>
                                    <wps:spPr bwMode="auto">
                                      <a:xfrm>
                                        <a:off x="8499" y="5769"/>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1" name="Freeform 15880"/>
                                    <wps:cNvSpPr>
                                      <a:spLocks/>
                                    </wps:cNvSpPr>
                                    <wps:spPr bwMode="auto">
                                      <a:xfrm>
                                        <a:off x="8504" y="5749"/>
                                        <a:ext cx="26" cy="27"/>
                                      </a:xfrm>
                                      <a:custGeom>
                                        <a:avLst/>
                                        <a:gdLst>
                                          <a:gd name="T0" fmla="*/ 0 w 26"/>
                                          <a:gd name="T1" fmla="*/ 20 h 27"/>
                                          <a:gd name="T2" fmla="*/ 19 w 26"/>
                                          <a:gd name="T3" fmla="*/ 27 h 27"/>
                                          <a:gd name="T4" fmla="*/ 26 w 26"/>
                                          <a:gd name="T5" fmla="*/ 8 h 27"/>
                                          <a:gd name="T6" fmla="*/ 7 w 26"/>
                                          <a:gd name="T7" fmla="*/ 0 h 27"/>
                                          <a:gd name="T8" fmla="*/ 0 w 26"/>
                                          <a:gd name="T9" fmla="*/ 20 h 27"/>
                                        </a:gdLst>
                                        <a:ahLst/>
                                        <a:cxnLst>
                                          <a:cxn ang="0">
                                            <a:pos x="T0" y="T1"/>
                                          </a:cxn>
                                          <a:cxn ang="0">
                                            <a:pos x="T2" y="T3"/>
                                          </a:cxn>
                                          <a:cxn ang="0">
                                            <a:pos x="T4" y="T5"/>
                                          </a:cxn>
                                          <a:cxn ang="0">
                                            <a:pos x="T6" y="T7"/>
                                          </a:cxn>
                                          <a:cxn ang="0">
                                            <a:pos x="T8" y="T9"/>
                                          </a:cxn>
                                        </a:cxnLst>
                                        <a:rect l="0" t="0" r="r" b="b"/>
                                        <a:pathLst>
                                          <a:path w="26" h="27">
                                            <a:moveTo>
                                              <a:pt x="0" y="20"/>
                                            </a:moveTo>
                                            <a:lnTo>
                                              <a:pt x="19" y="27"/>
                                            </a:lnTo>
                                            <a:lnTo>
                                              <a:pt x="26" y="8"/>
                                            </a:lnTo>
                                            <a:lnTo>
                                              <a:pt x="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2" name="Freeform 15881"/>
                                    <wps:cNvSpPr>
                                      <a:spLocks/>
                                    </wps:cNvSpPr>
                                    <wps:spPr bwMode="auto">
                                      <a:xfrm>
                                        <a:off x="8511" y="5728"/>
                                        <a:ext cx="24" cy="26"/>
                                      </a:xfrm>
                                      <a:custGeom>
                                        <a:avLst/>
                                        <a:gdLst>
                                          <a:gd name="T0" fmla="*/ 0 w 24"/>
                                          <a:gd name="T1" fmla="*/ 21 h 26"/>
                                          <a:gd name="T2" fmla="*/ 19 w 24"/>
                                          <a:gd name="T3" fmla="*/ 26 h 26"/>
                                          <a:gd name="T4" fmla="*/ 24 w 24"/>
                                          <a:gd name="T5" fmla="*/ 5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5"/>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3" name="Freeform 15882"/>
                                    <wps:cNvSpPr>
                                      <a:spLocks/>
                                    </wps:cNvSpPr>
                                    <wps:spPr bwMode="auto">
                                      <a:xfrm>
                                        <a:off x="8516" y="5704"/>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4" name="Freeform 15883"/>
                                    <wps:cNvSpPr>
                                      <a:spLocks/>
                                    </wps:cNvSpPr>
                                    <wps:spPr bwMode="auto">
                                      <a:xfrm>
                                        <a:off x="8523" y="5685"/>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5" name="Freeform 15884"/>
                                    <wps:cNvSpPr>
                                      <a:spLocks/>
                                    </wps:cNvSpPr>
                                    <wps:spPr bwMode="auto">
                                      <a:xfrm>
                                        <a:off x="8528" y="5663"/>
                                        <a:ext cx="26" cy="29"/>
                                      </a:xfrm>
                                      <a:custGeom>
                                        <a:avLst/>
                                        <a:gdLst>
                                          <a:gd name="T0" fmla="*/ 0 w 26"/>
                                          <a:gd name="T1" fmla="*/ 22 h 29"/>
                                          <a:gd name="T2" fmla="*/ 19 w 26"/>
                                          <a:gd name="T3" fmla="*/ 29 h 29"/>
                                          <a:gd name="T4" fmla="*/ 26 w 26"/>
                                          <a:gd name="T5" fmla="*/ 7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7"/>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6" name="Freeform 15885"/>
                                    <wps:cNvSpPr>
                                      <a:spLocks/>
                                    </wps:cNvSpPr>
                                    <wps:spPr bwMode="auto">
                                      <a:xfrm>
                                        <a:off x="8535" y="5639"/>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7" name="Freeform 15886"/>
                                    <wps:cNvSpPr>
                                      <a:spLocks/>
                                    </wps:cNvSpPr>
                                    <wps:spPr bwMode="auto">
                                      <a:xfrm>
                                        <a:off x="8540" y="5617"/>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8" name="Freeform 15887"/>
                                    <wps:cNvSpPr>
                                      <a:spLocks/>
                                    </wps:cNvSpPr>
                                    <wps:spPr bwMode="auto">
                                      <a:xfrm>
                                        <a:off x="8545" y="5593"/>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9" name="Freeform 15888"/>
                                    <wps:cNvSpPr>
                                      <a:spLocks/>
                                    </wps:cNvSpPr>
                                    <wps:spPr bwMode="auto">
                                      <a:xfrm>
                                        <a:off x="8552" y="5572"/>
                                        <a:ext cx="24" cy="26"/>
                                      </a:xfrm>
                                      <a:custGeom>
                                        <a:avLst/>
                                        <a:gdLst>
                                          <a:gd name="T0" fmla="*/ 0 w 24"/>
                                          <a:gd name="T1" fmla="*/ 21 h 26"/>
                                          <a:gd name="T2" fmla="*/ 19 w 24"/>
                                          <a:gd name="T3" fmla="*/ 26 h 26"/>
                                          <a:gd name="T4" fmla="*/ 24 w 24"/>
                                          <a:gd name="T5" fmla="*/ 5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5"/>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0" name="Freeform 15889"/>
                                    <wps:cNvSpPr>
                                      <a:spLocks/>
                                    </wps:cNvSpPr>
                                    <wps:spPr bwMode="auto">
                                      <a:xfrm>
                                        <a:off x="8557" y="5548"/>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1" name="Freeform 15890"/>
                                    <wps:cNvSpPr>
                                      <a:spLocks/>
                                    </wps:cNvSpPr>
                                    <wps:spPr bwMode="auto">
                                      <a:xfrm>
                                        <a:off x="8564" y="5524"/>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2" name="Freeform 15891"/>
                                    <wps:cNvSpPr>
                                      <a:spLocks/>
                                    </wps:cNvSpPr>
                                    <wps:spPr bwMode="auto">
                                      <a:xfrm>
                                        <a:off x="8569" y="5500"/>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3" name="Freeform 15892"/>
                                    <wps:cNvSpPr>
                                      <a:spLocks/>
                                    </wps:cNvSpPr>
                                    <wps:spPr bwMode="auto">
                                      <a:xfrm>
                                        <a:off x="8576" y="5476"/>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4" name="Freeform 15893"/>
                                    <wps:cNvSpPr>
                                      <a:spLocks/>
                                    </wps:cNvSpPr>
                                    <wps:spPr bwMode="auto">
                                      <a:xfrm>
                                        <a:off x="8581" y="5452"/>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5" name="Freeform 15894"/>
                                    <wps:cNvSpPr>
                                      <a:spLocks/>
                                    </wps:cNvSpPr>
                                    <wps:spPr bwMode="auto">
                                      <a:xfrm>
                                        <a:off x="8588" y="5428"/>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6" name="Freeform 15895"/>
                                    <wps:cNvSpPr>
                                      <a:spLocks/>
                                    </wps:cNvSpPr>
                                    <wps:spPr bwMode="auto">
                                      <a:xfrm>
                                        <a:off x="8593" y="5404"/>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7" name="Freeform 15896"/>
                                    <wps:cNvSpPr>
                                      <a:spLocks/>
                                    </wps:cNvSpPr>
                                    <wps:spPr bwMode="auto">
                                      <a:xfrm>
                                        <a:off x="8598" y="5377"/>
                                        <a:ext cx="26" cy="32"/>
                                      </a:xfrm>
                                      <a:custGeom>
                                        <a:avLst/>
                                        <a:gdLst>
                                          <a:gd name="T0" fmla="*/ 0 w 26"/>
                                          <a:gd name="T1" fmla="*/ 27 h 32"/>
                                          <a:gd name="T2" fmla="*/ 19 w 26"/>
                                          <a:gd name="T3" fmla="*/ 32 h 32"/>
                                          <a:gd name="T4" fmla="*/ 26 w 26"/>
                                          <a:gd name="T5" fmla="*/ 5 h 32"/>
                                          <a:gd name="T6" fmla="*/ 7 w 26"/>
                                          <a:gd name="T7" fmla="*/ 0 h 32"/>
                                          <a:gd name="T8" fmla="*/ 0 w 26"/>
                                          <a:gd name="T9" fmla="*/ 27 h 32"/>
                                        </a:gdLst>
                                        <a:ahLst/>
                                        <a:cxnLst>
                                          <a:cxn ang="0">
                                            <a:pos x="T0" y="T1"/>
                                          </a:cxn>
                                          <a:cxn ang="0">
                                            <a:pos x="T2" y="T3"/>
                                          </a:cxn>
                                          <a:cxn ang="0">
                                            <a:pos x="T4" y="T5"/>
                                          </a:cxn>
                                          <a:cxn ang="0">
                                            <a:pos x="T6" y="T7"/>
                                          </a:cxn>
                                          <a:cxn ang="0">
                                            <a:pos x="T8" y="T9"/>
                                          </a:cxn>
                                        </a:cxnLst>
                                        <a:rect l="0" t="0" r="r" b="b"/>
                                        <a:pathLst>
                                          <a:path w="26" h="32">
                                            <a:moveTo>
                                              <a:pt x="0" y="27"/>
                                            </a:moveTo>
                                            <a:lnTo>
                                              <a:pt x="19" y="32"/>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8" name="Freeform 15897"/>
                                    <wps:cNvSpPr>
                                      <a:spLocks/>
                                    </wps:cNvSpPr>
                                    <wps:spPr bwMode="auto">
                                      <a:xfrm>
                                        <a:off x="8605" y="5353"/>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9" name="Freeform 15898"/>
                                    <wps:cNvSpPr>
                                      <a:spLocks/>
                                    </wps:cNvSpPr>
                                    <wps:spPr bwMode="auto">
                                      <a:xfrm>
                                        <a:off x="8610" y="5327"/>
                                        <a:ext cx="24" cy="31"/>
                                      </a:xfrm>
                                      <a:custGeom>
                                        <a:avLst/>
                                        <a:gdLst>
                                          <a:gd name="T0" fmla="*/ 0 w 24"/>
                                          <a:gd name="T1" fmla="*/ 26 h 31"/>
                                          <a:gd name="T2" fmla="*/ 19 w 24"/>
                                          <a:gd name="T3" fmla="*/ 31 h 31"/>
                                          <a:gd name="T4" fmla="*/ 24 w 24"/>
                                          <a:gd name="T5" fmla="*/ 5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0" name="Freeform 15899"/>
                                    <wps:cNvSpPr>
                                      <a:spLocks/>
                                    </wps:cNvSpPr>
                                    <wps:spPr bwMode="auto">
                                      <a:xfrm>
                                        <a:off x="8614" y="5303"/>
                                        <a:ext cx="27" cy="29"/>
                                      </a:xfrm>
                                      <a:custGeom>
                                        <a:avLst/>
                                        <a:gdLst>
                                          <a:gd name="T0" fmla="*/ 0 w 27"/>
                                          <a:gd name="T1" fmla="*/ 24 h 29"/>
                                          <a:gd name="T2" fmla="*/ 20 w 27"/>
                                          <a:gd name="T3" fmla="*/ 29 h 29"/>
                                          <a:gd name="T4" fmla="*/ 27 w 27"/>
                                          <a:gd name="T5" fmla="*/ 5 h 29"/>
                                          <a:gd name="T6" fmla="*/ 8 w 27"/>
                                          <a:gd name="T7" fmla="*/ 0 h 29"/>
                                          <a:gd name="T8" fmla="*/ 0 w 27"/>
                                          <a:gd name="T9" fmla="*/ 24 h 29"/>
                                        </a:gdLst>
                                        <a:ahLst/>
                                        <a:cxnLst>
                                          <a:cxn ang="0">
                                            <a:pos x="T0" y="T1"/>
                                          </a:cxn>
                                          <a:cxn ang="0">
                                            <a:pos x="T2" y="T3"/>
                                          </a:cxn>
                                          <a:cxn ang="0">
                                            <a:pos x="T4" y="T5"/>
                                          </a:cxn>
                                          <a:cxn ang="0">
                                            <a:pos x="T6" y="T7"/>
                                          </a:cxn>
                                          <a:cxn ang="0">
                                            <a:pos x="T8" y="T9"/>
                                          </a:cxn>
                                        </a:cxnLst>
                                        <a:rect l="0" t="0" r="r" b="b"/>
                                        <a:pathLst>
                                          <a:path w="27" h="29">
                                            <a:moveTo>
                                              <a:pt x="0" y="24"/>
                                            </a:moveTo>
                                            <a:lnTo>
                                              <a:pt x="20" y="29"/>
                                            </a:lnTo>
                                            <a:lnTo>
                                              <a:pt x="27" y="5"/>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1" name="Freeform 15900"/>
                                    <wps:cNvSpPr>
                                      <a:spLocks/>
                                    </wps:cNvSpPr>
                                    <wps:spPr bwMode="auto">
                                      <a:xfrm>
                                        <a:off x="8622" y="5277"/>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2" name="Freeform 15901"/>
                                    <wps:cNvSpPr>
                                      <a:spLocks/>
                                    </wps:cNvSpPr>
                                    <wps:spPr bwMode="auto">
                                      <a:xfrm>
                                        <a:off x="8629" y="5250"/>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3" name="Freeform 15902"/>
                                    <wps:cNvSpPr>
                                      <a:spLocks/>
                                    </wps:cNvSpPr>
                                    <wps:spPr bwMode="auto">
                                      <a:xfrm>
                                        <a:off x="8634" y="5224"/>
                                        <a:ext cx="24" cy="31"/>
                                      </a:xfrm>
                                      <a:custGeom>
                                        <a:avLst/>
                                        <a:gdLst>
                                          <a:gd name="T0" fmla="*/ 0 w 24"/>
                                          <a:gd name="T1" fmla="*/ 26 h 31"/>
                                          <a:gd name="T2" fmla="*/ 19 w 24"/>
                                          <a:gd name="T3" fmla="*/ 31 h 31"/>
                                          <a:gd name="T4" fmla="*/ 24 w 24"/>
                                          <a:gd name="T5" fmla="*/ 5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4" name="Freeform 15903"/>
                                    <wps:cNvSpPr>
                                      <a:spLocks/>
                                    </wps:cNvSpPr>
                                    <wps:spPr bwMode="auto">
                                      <a:xfrm>
                                        <a:off x="8638" y="5200"/>
                                        <a:ext cx="27" cy="29"/>
                                      </a:xfrm>
                                      <a:custGeom>
                                        <a:avLst/>
                                        <a:gdLst>
                                          <a:gd name="T0" fmla="*/ 0 w 27"/>
                                          <a:gd name="T1" fmla="*/ 24 h 29"/>
                                          <a:gd name="T2" fmla="*/ 20 w 27"/>
                                          <a:gd name="T3" fmla="*/ 29 h 29"/>
                                          <a:gd name="T4" fmla="*/ 27 w 27"/>
                                          <a:gd name="T5" fmla="*/ 5 h 29"/>
                                          <a:gd name="T6" fmla="*/ 8 w 27"/>
                                          <a:gd name="T7" fmla="*/ 0 h 29"/>
                                          <a:gd name="T8" fmla="*/ 0 w 27"/>
                                          <a:gd name="T9" fmla="*/ 24 h 29"/>
                                        </a:gdLst>
                                        <a:ahLst/>
                                        <a:cxnLst>
                                          <a:cxn ang="0">
                                            <a:pos x="T0" y="T1"/>
                                          </a:cxn>
                                          <a:cxn ang="0">
                                            <a:pos x="T2" y="T3"/>
                                          </a:cxn>
                                          <a:cxn ang="0">
                                            <a:pos x="T4" y="T5"/>
                                          </a:cxn>
                                          <a:cxn ang="0">
                                            <a:pos x="T6" y="T7"/>
                                          </a:cxn>
                                          <a:cxn ang="0">
                                            <a:pos x="T8" y="T9"/>
                                          </a:cxn>
                                        </a:cxnLst>
                                        <a:rect l="0" t="0" r="r" b="b"/>
                                        <a:pathLst>
                                          <a:path w="27" h="29">
                                            <a:moveTo>
                                              <a:pt x="0" y="24"/>
                                            </a:moveTo>
                                            <a:lnTo>
                                              <a:pt x="20" y="29"/>
                                            </a:lnTo>
                                            <a:lnTo>
                                              <a:pt x="27" y="5"/>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5" name="Freeform 15904"/>
                                    <wps:cNvSpPr>
                                      <a:spLocks/>
                                    </wps:cNvSpPr>
                                    <wps:spPr bwMode="auto">
                                      <a:xfrm>
                                        <a:off x="8646" y="5173"/>
                                        <a:ext cx="24" cy="32"/>
                                      </a:xfrm>
                                      <a:custGeom>
                                        <a:avLst/>
                                        <a:gdLst>
                                          <a:gd name="T0" fmla="*/ 0 w 24"/>
                                          <a:gd name="T1" fmla="*/ 29 h 32"/>
                                          <a:gd name="T2" fmla="*/ 19 w 24"/>
                                          <a:gd name="T3" fmla="*/ 32 h 32"/>
                                          <a:gd name="T4" fmla="*/ 24 w 24"/>
                                          <a:gd name="T5" fmla="*/ 3 h 32"/>
                                          <a:gd name="T6" fmla="*/ 4 w 24"/>
                                          <a:gd name="T7" fmla="*/ 0 h 32"/>
                                          <a:gd name="T8" fmla="*/ 0 w 24"/>
                                          <a:gd name="T9" fmla="*/ 29 h 32"/>
                                        </a:gdLst>
                                        <a:ahLst/>
                                        <a:cxnLst>
                                          <a:cxn ang="0">
                                            <a:pos x="T0" y="T1"/>
                                          </a:cxn>
                                          <a:cxn ang="0">
                                            <a:pos x="T2" y="T3"/>
                                          </a:cxn>
                                          <a:cxn ang="0">
                                            <a:pos x="T4" y="T5"/>
                                          </a:cxn>
                                          <a:cxn ang="0">
                                            <a:pos x="T6" y="T7"/>
                                          </a:cxn>
                                          <a:cxn ang="0">
                                            <a:pos x="T8" y="T9"/>
                                          </a:cxn>
                                        </a:cxnLst>
                                        <a:rect l="0" t="0" r="r" b="b"/>
                                        <a:pathLst>
                                          <a:path w="24" h="32">
                                            <a:moveTo>
                                              <a:pt x="0" y="29"/>
                                            </a:moveTo>
                                            <a:lnTo>
                                              <a:pt x="19" y="32"/>
                                            </a:lnTo>
                                            <a:lnTo>
                                              <a:pt x="24" y="3"/>
                                            </a:lnTo>
                                            <a:lnTo>
                                              <a:pt x="4"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6" name="Freeform 15905"/>
                                    <wps:cNvSpPr>
                                      <a:spLocks/>
                                    </wps:cNvSpPr>
                                    <wps:spPr bwMode="auto">
                                      <a:xfrm>
                                        <a:off x="8650" y="5147"/>
                                        <a:ext cx="24" cy="29"/>
                                      </a:xfrm>
                                      <a:custGeom>
                                        <a:avLst/>
                                        <a:gdLst>
                                          <a:gd name="T0" fmla="*/ 0 w 24"/>
                                          <a:gd name="T1" fmla="*/ 24 h 29"/>
                                          <a:gd name="T2" fmla="*/ 20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20"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7" name="Freeform 15906"/>
                                    <wps:cNvSpPr>
                                      <a:spLocks/>
                                    </wps:cNvSpPr>
                                    <wps:spPr bwMode="auto">
                                      <a:xfrm>
                                        <a:off x="8655" y="5118"/>
                                        <a:ext cx="27" cy="34"/>
                                      </a:xfrm>
                                      <a:custGeom>
                                        <a:avLst/>
                                        <a:gdLst>
                                          <a:gd name="T0" fmla="*/ 0 w 27"/>
                                          <a:gd name="T1" fmla="*/ 29 h 34"/>
                                          <a:gd name="T2" fmla="*/ 19 w 27"/>
                                          <a:gd name="T3" fmla="*/ 34 h 34"/>
                                          <a:gd name="T4" fmla="*/ 27 w 27"/>
                                          <a:gd name="T5" fmla="*/ 5 h 34"/>
                                          <a:gd name="T6" fmla="*/ 7 w 27"/>
                                          <a:gd name="T7" fmla="*/ 0 h 34"/>
                                          <a:gd name="T8" fmla="*/ 0 w 27"/>
                                          <a:gd name="T9" fmla="*/ 29 h 34"/>
                                        </a:gdLst>
                                        <a:ahLst/>
                                        <a:cxnLst>
                                          <a:cxn ang="0">
                                            <a:pos x="T0" y="T1"/>
                                          </a:cxn>
                                          <a:cxn ang="0">
                                            <a:pos x="T2" y="T3"/>
                                          </a:cxn>
                                          <a:cxn ang="0">
                                            <a:pos x="T4" y="T5"/>
                                          </a:cxn>
                                          <a:cxn ang="0">
                                            <a:pos x="T6" y="T7"/>
                                          </a:cxn>
                                          <a:cxn ang="0">
                                            <a:pos x="T8" y="T9"/>
                                          </a:cxn>
                                        </a:cxnLst>
                                        <a:rect l="0" t="0" r="r" b="b"/>
                                        <a:pathLst>
                                          <a:path w="27" h="34">
                                            <a:moveTo>
                                              <a:pt x="0" y="29"/>
                                            </a:moveTo>
                                            <a:lnTo>
                                              <a:pt x="19" y="34"/>
                                            </a:lnTo>
                                            <a:lnTo>
                                              <a:pt x="27"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8" name="Freeform 15907"/>
                                    <wps:cNvSpPr>
                                      <a:spLocks/>
                                    </wps:cNvSpPr>
                                    <wps:spPr bwMode="auto">
                                      <a:xfrm>
                                        <a:off x="8662" y="5092"/>
                                        <a:ext cx="24" cy="31"/>
                                      </a:xfrm>
                                      <a:custGeom>
                                        <a:avLst/>
                                        <a:gdLst>
                                          <a:gd name="T0" fmla="*/ 0 w 24"/>
                                          <a:gd name="T1" fmla="*/ 26 h 31"/>
                                          <a:gd name="T2" fmla="*/ 20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20"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9" name="Freeform 15908"/>
                                    <wps:cNvSpPr>
                                      <a:spLocks/>
                                    </wps:cNvSpPr>
                                    <wps:spPr bwMode="auto">
                                      <a:xfrm>
                                        <a:off x="8667" y="5065"/>
                                        <a:ext cx="27" cy="32"/>
                                      </a:xfrm>
                                      <a:custGeom>
                                        <a:avLst/>
                                        <a:gdLst>
                                          <a:gd name="T0" fmla="*/ 0 w 27"/>
                                          <a:gd name="T1" fmla="*/ 27 h 32"/>
                                          <a:gd name="T2" fmla="*/ 19 w 27"/>
                                          <a:gd name="T3" fmla="*/ 32 h 32"/>
                                          <a:gd name="T4" fmla="*/ 27 w 27"/>
                                          <a:gd name="T5" fmla="*/ 5 h 32"/>
                                          <a:gd name="T6" fmla="*/ 7 w 27"/>
                                          <a:gd name="T7" fmla="*/ 0 h 32"/>
                                          <a:gd name="T8" fmla="*/ 0 w 27"/>
                                          <a:gd name="T9" fmla="*/ 27 h 32"/>
                                        </a:gdLst>
                                        <a:ahLst/>
                                        <a:cxnLst>
                                          <a:cxn ang="0">
                                            <a:pos x="T0" y="T1"/>
                                          </a:cxn>
                                          <a:cxn ang="0">
                                            <a:pos x="T2" y="T3"/>
                                          </a:cxn>
                                          <a:cxn ang="0">
                                            <a:pos x="T4" y="T5"/>
                                          </a:cxn>
                                          <a:cxn ang="0">
                                            <a:pos x="T6" y="T7"/>
                                          </a:cxn>
                                          <a:cxn ang="0">
                                            <a:pos x="T8" y="T9"/>
                                          </a:cxn>
                                        </a:cxnLst>
                                        <a:rect l="0" t="0" r="r" b="b"/>
                                        <a:pathLst>
                                          <a:path w="27" h="32">
                                            <a:moveTo>
                                              <a:pt x="0" y="27"/>
                                            </a:moveTo>
                                            <a:lnTo>
                                              <a:pt x="19" y="32"/>
                                            </a:lnTo>
                                            <a:lnTo>
                                              <a:pt x="27"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0" name="Freeform 15909"/>
                                    <wps:cNvSpPr>
                                      <a:spLocks/>
                                    </wps:cNvSpPr>
                                    <wps:spPr bwMode="auto">
                                      <a:xfrm>
                                        <a:off x="8674" y="5039"/>
                                        <a:ext cx="24" cy="31"/>
                                      </a:xfrm>
                                      <a:custGeom>
                                        <a:avLst/>
                                        <a:gdLst>
                                          <a:gd name="T0" fmla="*/ 0 w 24"/>
                                          <a:gd name="T1" fmla="*/ 26 h 31"/>
                                          <a:gd name="T2" fmla="*/ 20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20"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1" name="Freeform 15910"/>
                                    <wps:cNvSpPr>
                                      <a:spLocks/>
                                    </wps:cNvSpPr>
                                    <wps:spPr bwMode="auto">
                                      <a:xfrm>
                                        <a:off x="8679" y="5013"/>
                                        <a:ext cx="27" cy="31"/>
                                      </a:xfrm>
                                      <a:custGeom>
                                        <a:avLst/>
                                        <a:gdLst>
                                          <a:gd name="T0" fmla="*/ 0 w 27"/>
                                          <a:gd name="T1" fmla="*/ 26 h 31"/>
                                          <a:gd name="T2" fmla="*/ 19 w 27"/>
                                          <a:gd name="T3" fmla="*/ 31 h 31"/>
                                          <a:gd name="T4" fmla="*/ 27 w 27"/>
                                          <a:gd name="T5" fmla="*/ 4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2" name="Freeform 15911"/>
                                    <wps:cNvSpPr>
                                      <a:spLocks/>
                                    </wps:cNvSpPr>
                                    <wps:spPr bwMode="auto">
                                      <a:xfrm>
                                        <a:off x="8686" y="4986"/>
                                        <a:ext cx="24" cy="31"/>
                                      </a:xfrm>
                                      <a:custGeom>
                                        <a:avLst/>
                                        <a:gdLst>
                                          <a:gd name="T0" fmla="*/ 0 w 24"/>
                                          <a:gd name="T1" fmla="*/ 29 h 31"/>
                                          <a:gd name="T2" fmla="*/ 20 w 24"/>
                                          <a:gd name="T3" fmla="*/ 31 h 31"/>
                                          <a:gd name="T4" fmla="*/ 24 w 24"/>
                                          <a:gd name="T5" fmla="*/ 3 h 31"/>
                                          <a:gd name="T6" fmla="*/ 5 w 24"/>
                                          <a:gd name="T7" fmla="*/ 0 h 31"/>
                                          <a:gd name="T8" fmla="*/ 0 w 24"/>
                                          <a:gd name="T9" fmla="*/ 29 h 31"/>
                                        </a:gdLst>
                                        <a:ahLst/>
                                        <a:cxnLst>
                                          <a:cxn ang="0">
                                            <a:pos x="T0" y="T1"/>
                                          </a:cxn>
                                          <a:cxn ang="0">
                                            <a:pos x="T2" y="T3"/>
                                          </a:cxn>
                                          <a:cxn ang="0">
                                            <a:pos x="T4" y="T5"/>
                                          </a:cxn>
                                          <a:cxn ang="0">
                                            <a:pos x="T6" y="T7"/>
                                          </a:cxn>
                                          <a:cxn ang="0">
                                            <a:pos x="T8" y="T9"/>
                                          </a:cxn>
                                        </a:cxnLst>
                                        <a:rect l="0" t="0" r="r" b="b"/>
                                        <a:pathLst>
                                          <a:path w="24" h="31">
                                            <a:moveTo>
                                              <a:pt x="0" y="29"/>
                                            </a:moveTo>
                                            <a:lnTo>
                                              <a:pt x="20" y="31"/>
                                            </a:lnTo>
                                            <a:lnTo>
                                              <a:pt x="24" y="3"/>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3" name="Freeform 15912"/>
                                    <wps:cNvSpPr>
                                      <a:spLocks/>
                                    </wps:cNvSpPr>
                                    <wps:spPr bwMode="auto">
                                      <a:xfrm>
                                        <a:off x="8691" y="4957"/>
                                        <a:ext cx="27" cy="32"/>
                                      </a:xfrm>
                                      <a:custGeom>
                                        <a:avLst/>
                                        <a:gdLst>
                                          <a:gd name="T0" fmla="*/ 0 w 27"/>
                                          <a:gd name="T1" fmla="*/ 27 h 32"/>
                                          <a:gd name="T2" fmla="*/ 19 w 27"/>
                                          <a:gd name="T3" fmla="*/ 32 h 32"/>
                                          <a:gd name="T4" fmla="*/ 27 w 27"/>
                                          <a:gd name="T5" fmla="*/ 5 h 32"/>
                                          <a:gd name="T6" fmla="*/ 7 w 27"/>
                                          <a:gd name="T7" fmla="*/ 0 h 32"/>
                                          <a:gd name="T8" fmla="*/ 0 w 27"/>
                                          <a:gd name="T9" fmla="*/ 27 h 32"/>
                                        </a:gdLst>
                                        <a:ahLst/>
                                        <a:cxnLst>
                                          <a:cxn ang="0">
                                            <a:pos x="T0" y="T1"/>
                                          </a:cxn>
                                          <a:cxn ang="0">
                                            <a:pos x="T2" y="T3"/>
                                          </a:cxn>
                                          <a:cxn ang="0">
                                            <a:pos x="T4" y="T5"/>
                                          </a:cxn>
                                          <a:cxn ang="0">
                                            <a:pos x="T6" y="T7"/>
                                          </a:cxn>
                                          <a:cxn ang="0">
                                            <a:pos x="T8" y="T9"/>
                                          </a:cxn>
                                        </a:cxnLst>
                                        <a:rect l="0" t="0" r="r" b="b"/>
                                        <a:pathLst>
                                          <a:path w="27" h="32">
                                            <a:moveTo>
                                              <a:pt x="0" y="27"/>
                                            </a:moveTo>
                                            <a:lnTo>
                                              <a:pt x="19" y="32"/>
                                            </a:lnTo>
                                            <a:lnTo>
                                              <a:pt x="27"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4" name="Freeform 15913"/>
                                    <wps:cNvSpPr>
                                      <a:spLocks/>
                                    </wps:cNvSpPr>
                                    <wps:spPr bwMode="auto">
                                      <a:xfrm>
                                        <a:off x="8698" y="4931"/>
                                        <a:ext cx="24" cy="31"/>
                                      </a:xfrm>
                                      <a:custGeom>
                                        <a:avLst/>
                                        <a:gdLst>
                                          <a:gd name="T0" fmla="*/ 0 w 24"/>
                                          <a:gd name="T1" fmla="*/ 26 h 31"/>
                                          <a:gd name="T2" fmla="*/ 20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20"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5" name="Freeform 15914"/>
                                    <wps:cNvSpPr>
                                      <a:spLocks/>
                                    </wps:cNvSpPr>
                                    <wps:spPr bwMode="auto">
                                      <a:xfrm>
                                        <a:off x="8703" y="4905"/>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6" name="Freeform 15915"/>
                                    <wps:cNvSpPr>
                                      <a:spLocks/>
                                    </wps:cNvSpPr>
                                    <wps:spPr bwMode="auto">
                                      <a:xfrm>
                                        <a:off x="8708" y="4876"/>
                                        <a:ext cx="26" cy="33"/>
                                      </a:xfrm>
                                      <a:custGeom>
                                        <a:avLst/>
                                        <a:gdLst>
                                          <a:gd name="T0" fmla="*/ 0 w 26"/>
                                          <a:gd name="T1" fmla="*/ 29 h 33"/>
                                          <a:gd name="T2" fmla="*/ 19 w 26"/>
                                          <a:gd name="T3" fmla="*/ 33 h 33"/>
                                          <a:gd name="T4" fmla="*/ 26 w 26"/>
                                          <a:gd name="T5" fmla="*/ 5 h 33"/>
                                          <a:gd name="T6" fmla="*/ 7 w 26"/>
                                          <a:gd name="T7" fmla="*/ 0 h 33"/>
                                          <a:gd name="T8" fmla="*/ 0 w 26"/>
                                          <a:gd name="T9" fmla="*/ 29 h 33"/>
                                        </a:gdLst>
                                        <a:ahLst/>
                                        <a:cxnLst>
                                          <a:cxn ang="0">
                                            <a:pos x="T0" y="T1"/>
                                          </a:cxn>
                                          <a:cxn ang="0">
                                            <a:pos x="T2" y="T3"/>
                                          </a:cxn>
                                          <a:cxn ang="0">
                                            <a:pos x="T4" y="T5"/>
                                          </a:cxn>
                                          <a:cxn ang="0">
                                            <a:pos x="T6" y="T7"/>
                                          </a:cxn>
                                          <a:cxn ang="0">
                                            <a:pos x="T8" y="T9"/>
                                          </a:cxn>
                                        </a:cxnLst>
                                        <a:rect l="0" t="0" r="r" b="b"/>
                                        <a:pathLst>
                                          <a:path w="26" h="33">
                                            <a:moveTo>
                                              <a:pt x="0" y="29"/>
                                            </a:moveTo>
                                            <a:lnTo>
                                              <a:pt x="19" y="33"/>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7" name="Freeform 15916"/>
                                    <wps:cNvSpPr>
                                      <a:spLocks/>
                                    </wps:cNvSpPr>
                                    <wps:spPr bwMode="auto">
                                      <a:xfrm>
                                        <a:off x="8715" y="4849"/>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8" name="Freeform 15917"/>
                                    <wps:cNvSpPr>
                                      <a:spLocks/>
                                    </wps:cNvSpPr>
                                    <wps:spPr bwMode="auto">
                                      <a:xfrm>
                                        <a:off x="8720" y="4823"/>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9" name="Freeform 15918"/>
                                    <wps:cNvSpPr>
                                      <a:spLocks/>
                                    </wps:cNvSpPr>
                                    <wps:spPr bwMode="auto">
                                      <a:xfrm>
                                        <a:off x="8727" y="4796"/>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80" name="Freeform 15919"/>
                                    <wps:cNvSpPr>
                                      <a:spLocks/>
                                    </wps:cNvSpPr>
                                    <wps:spPr bwMode="auto">
                                      <a:xfrm>
                                        <a:off x="8732" y="4768"/>
                                        <a:ext cx="26" cy="33"/>
                                      </a:xfrm>
                                      <a:custGeom>
                                        <a:avLst/>
                                        <a:gdLst>
                                          <a:gd name="T0" fmla="*/ 0 w 26"/>
                                          <a:gd name="T1" fmla="*/ 28 h 33"/>
                                          <a:gd name="T2" fmla="*/ 19 w 26"/>
                                          <a:gd name="T3" fmla="*/ 33 h 33"/>
                                          <a:gd name="T4" fmla="*/ 26 w 26"/>
                                          <a:gd name="T5" fmla="*/ 4 h 33"/>
                                          <a:gd name="T6" fmla="*/ 7 w 26"/>
                                          <a:gd name="T7" fmla="*/ 0 h 33"/>
                                          <a:gd name="T8" fmla="*/ 0 w 26"/>
                                          <a:gd name="T9" fmla="*/ 28 h 33"/>
                                        </a:gdLst>
                                        <a:ahLst/>
                                        <a:cxnLst>
                                          <a:cxn ang="0">
                                            <a:pos x="T0" y="T1"/>
                                          </a:cxn>
                                          <a:cxn ang="0">
                                            <a:pos x="T2" y="T3"/>
                                          </a:cxn>
                                          <a:cxn ang="0">
                                            <a:pos x="T4" y="T5"/>
                                          </a:cxn>
                                          <a:cxn ang="0">
                                            <a:pos x="T6" y="T7"/>
                                          </a:cxn>
                                          <a:cxn ang="0">
                                            <a:pos x="T8" y="T9"/>
                                          </a:cxn>
                                        </a:cxnLst>
                                        <a:rect l="0" t="0" r="r" b="b"/>
                                        <a:pathLst>
                                          <a:path w="26" h="33">
                                            <a:moveTo>
                                              <a:pt x="0" y="28"/>
                                            </a:moveTo>
                                            <a:lnTo>
                                              <a:pt x="19" y="33"/>
                                            </a:lnTo>
                                            <a:lnTo>
                                              <a:pt x="26" y="4"/>
                                            </a:lnTo>
                                            <a:lnTo>
                                              <a:pt x="7"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81" name="Freeform 15920"/>
                                    <wps:cNvSpPr>
                                      <a:spLocks/>
                                    </wps:cNvSpPr>
                                    <wps:spPr bwMode="auto">
                                      <a:xfrm>
                                        <a:off x="8739" y="4741"/>
                                        <a:ext cx="24" cy="31"/>
                                      </a:xfrm>
                                      <a:custGeom>
                                        <a:avLst/>
                                        <a:gdLst>
                                          <a:gd name="T0" fmla="*/ 0 w 24"/>
                                          <a:gd name="T1" fmla="*/ 29 h 31"/>
                                          <a:gd name="T2" fmla="*/ 19 w 24"/>
                                          <a:gd name="T3" fmla="*/ 31 h 31"/>
                                          <a:gd name="T4" fmla="*/ 24 w 24"/>
                                          <a:gd name="T5" fmla="*/ 3 h 31"/>
                                          <a:gd name="T6" fmla="*/ 5 w 24"/>
                                          <a:gd name="T7" fmla="*/ 0 h 31"/>
                                          <a:gd name="T8" fmla="*/ 0 w 24"/>
                                          <a:gd name="T9" fmla="*/ 29 h 31"/>
                                        </a:gdLst>
                                        <a:ahLst/>
                                        <a:cxnLst>
                                          <a:cxn ang="0">
                                            <a:pos x="T0" y="T1"/>
                                          </a:cxn>
                                          <a:cxn ang="0">
                                            <a:pos x="T2" y="T3"/>
                                          </a:cxn>
                                          <a:cxn ang="0">
                                            <a:pos x="T4" y="T5"/>
                                          </a:cxn>
                                          <a:cxn ang="0">
                                            <a:pos x="T6" y="T7"/>
                                          </a:cxn>
                                          <a:cxn ang="0">
                                            <a:pos x="T8" y="T9"/>
                                          </a:cxn>
                                        </a:cxnLst>
                                        <a:rect l="0" t="0" r="r" b="b"/>
                                        <a:pathLst>
                                          <a:path w="24" h="31">
                                            <a:moveTo>
                                              <a:pt x="0" y="29"/>
                                            </a:moveTo>
                                            <a:lnTo>
                                              <a:pt x="19" y="31"/>
                                            </a:lnTo>
                                            <a:lnTo>
                                              <a:pt x="24" y="3"/>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82" name="Rectangle 15922"/>
                                    <wps:cNvSpPr>
                                      <a:spLocks noChangeArrowheads="1"/>
                                    </wps:cNvSpPr>
                                    <wps:spPr bwMode="auto">
                                      <a:xfrm>
                                        <a:off x="2083" y="2439"/>
                                        <a:ext cx="439"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3" name="Rectangle 15923"/>
                                    <wps:cNvSpPr>
                                      <a:spLocks noChangeArrowheads="1"/>
                                    </wps:cNvSpPr>
                                    <wps:spPr bwMode="auto">
                                      <a:xfrm>
                                        <a:off x="2245" y="4739"/>
                                        <a:ext cx="276" cy="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422312" w:rsidRDefault="00050CD6" w:rsidP="00F80D30">
                                          <w:pPr>
                                            <w:spacing w:before="0" w:after="0"/>
                                            <w:rPr>
                                              <w:b/>
                                            </w:rPr>
                                          </w:pPr>
                                          <w:r w:rsidRPr="00422312">
                                            <w:rPr>
                                              <w:b/>
                                            </w:rPr>
                                            <w:t>0</w:t>
                                          </w:r>
                                        </w:p>
                                      </w:txbxContent>
                                    </wps:txbx>
                                    <wps:bodyPr rot="0" vert="horz" wrap="square" lIns="0" tIns="0" rIns="0" bIns="0" anchor="t" anchorCtr="0" upright="1">
                                      <a:noAutofit/>
                                    </wps:bodyPr>
                                  </wps:wsp>
                                  <wps:wsp>
                                    <wps:cNvPr id="24984" name="Rectangle 15924"/>
                                    <wps:cNvSpPr>
                                      <a:spLocks noChangeArrowheads="1"/>
                                    </wps:cNvSpPr>
                                    <wps:spPr bwMode="auto">
                                      <a:xfrm>
                                        <a:off x="2091" y="2495"/>
                                        <a:ext cx="1017" cy="1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001380" w:rsidRDefault="00050CD6" w:rsidP="0034051E">
                                          <w:pPr>
                                            <w:spacing w:after="0"/>
                                            <w:rPr>
                                              <w:b/>
                                            </w:rPr>
                                          </w:pPr>
                                          <w:r w:rsidRPr="00001380">
                                            <w:rPr>
                                              <w:b/>
                                            </w:rPr>
                                            <w:t>V</w:t>
                                          </w:r>
                                        </w:p>
                                      </w:txbxContent>
                                    </wps:txbx>
                                    <wps:bodyPr rot="0" vert="horz" wrap="square" lIns="0" tIns="0" rIns="0" bIns="0" anchor="t" anchorCtr="0" upright="1">
                                      <a:noAutofit/>
                                    </wps:bodyPr>
                                  </wps:wsp>
                                  <wps:wsp>
                                    <wps:cNvPr id="24986" name="Rectangle 15927"/>
                                    <wps:cNvSpPr>
                                      <a:spLocks noChangeArrowheads="1"/>
                                    </wps:cNvSpPr>
                                    <wps:spPr bwMode="auto">
                                      <a:xfrm>
                                        <a:off x="8905" y="3589"/>
                                        <a:ext cx="785" cy="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7" name="Rectangle 15928"/>
                                    <wps:cNvSpPr>
                                      <a:spLocks noChangeArrowheads="1"/>
                                    </wps:cNvSpPr>
                                    <wps:spPr bwMode="auto">
                                      <a:xfrm>
                                        <a:off x="2448" y="3755"/>
                                        <a:ext cx="6325" cy="17"/>
                                      </a:xfrm>
                                      <a:prstGeom prst="rect">
                                        <a:avLst/>
                                      </a:prstGeom>
                                      <a:solidFill>
                                        <a:srgbClr val="000000"/>
                                      </a:solidFill>
                                      <a:ln w="9525">
                                        <a:solidFill>
                                          <a:srgbClr val="FF0000"/>
                                        </a:solidFill>
                                        <a:miter lim="800000"/>
                                        <a:headEnd/>
                                        <a:tailEnd/>
                                      </a:ln>
                                    </wps:spPr>
                                    <wps:bodyPr rot="0" vert="horz" wrap="square" lIns="91440" tIns="45720" rIns="91440" bIns="45720" anchor="t" anchorCtr="0" upright="1">
                                      <a:noAutofit/>
                                    </wps:bodyPr>
                                  </wps:wsp>
                                  <wps:wsp>
                                    <wps:cNvPr id="24988" name="Rectangle 15930"/>
                                    <wps:cNvSpPr>
                                      <a:spLocks noChangeArrowheads="1"/>
                                    </wps:cNvSpPr>
                                    <wps:spPr bwMode="auto">
                                      <a:xfrm>
                                        <a:off x="8432" y="4477"/>
                                        <a:ext cx="16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24989" name="Straight Arrow Connector 24989"/>
                                <wps:cNvCnPr/>
                                <wps:spPr>
                                  <a:xfrm>
                                    <a:off x="8054" y="1483360"/>
                                    <a:ext cx="4697863"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s:wsp>
                              <wps:cNvPr id="24991" name="Rectangle 17030"/>
                              <wps:cNvSpPr>
                                <a:spLocks noChangeArrowheads="1"/>
                              </wps:cNvSpPr>
                              <wps:spPr bwMode="auto">
                                <a:xfrm>
                                  <a:off x="3241697" y="738559"/>
                                  <a:ext cx="225740" cy="26005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E41D33">
                                    <w:pPr>
                                      <w:spacing w:before="0" w:after="0"/>
                                    </w:pPr>
                                    <w:proofErr w:type="gramStart"/>
                                    <w:r>
                                      <w:rPr>
                                        <w:rFonts w:ascii="Arial" w:hAnsi="Arial" w:cs="Arial"/>
                                        <w:color w:val="000000"/>
                                        <w:lang w:val="en-US"/>
                                      </w:rPr>
                                      <w:t>t</w:t>
                                    </w:r>
                                    <w:proofErr w:type="gramEnd"/>
                                  </w:p>
                                </w:txbxContent>
                              </wps:txbx>
                              <wps:bodyPr rot="0" vert="horz" wrap="square" lIns="0" tIns="0" rIns="0" bIns="0" anchor="t" anchorCtr="0" upright="1">
                                <a:noAutofit/>
                              </wps:bodyPr>
                            </wps:wsp>
                          </wpg:wgp>
                        </a:graphicData>
                      </a:graphic>
                      <wp14:sizeRelH relativeFrom="margin">
                        <wp14:pctWidth>0</wp14:pctWidth>
                      </wp14:sizeRelH>
                    </wp:anchor>
                  </w:drawing>
                </mc:Choice>
                <mc:Fallback>
                  <w:pict>
                    <v:group id="Group 24992" o:spid="_x0000_s4725" style="position:absolute;margin-left:-7.5pt;margin-top:9pt;width:255.6pt;height:119.7pt;z-index:252193280;mso-width-relative:margin" coordsize="36183,15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">
                      <v:group id="Group 2" o:spid="_x0000_s4726" style="position:absolute;width:36183;height:15205" coordorigin="80" coordsize="48496,29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14854" o:spid="_x0000_s4727" style="position:absolute;left:273;width:48304;height:29838" coordorigin="2083,2399" coordsize="7607,4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rect id="Rectangle 14855" o:spid="_x0000_s4728" style="position:absolute;left:2443;top:2399;width:22;height:4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a2FsQA&#10;AADbAAAADwAAAGRycy9kb3ducmV2LnhtbERPTWvCQBC9C/0PyxR6003FthqzShUEL4LaHuptzE6T&#10;kOxsurvV1F/vCgVv83ifk80704gTOV9ZVvA8SEAQ51ZXXCj4/Fj1xyB8QNbYWCYFf+RhPnvoZZhq&#10;e+YdnfahEDGEfYoKyhDaVEqfl2TQD2xLHLlv6wyGCF0htcNzDDeNHCbJqzRYcWwosaVlSXm9/zUK&#10;FpPx4mc74s1ldzzQ4etYvwxdotTTY/c+BRGoC3fxv3ut4/w3uP0SD5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GthbEAAAA2wAAAA8AAAAAAAAAAAAAAAAAmAIAAGRycy9k&#10;b3ducmV2LnhtbFBLBQYAAAAABAAEAPUAAACJAwAAAAA=&#10;" fillcolor="black" stroked="f"/>
                          <v:rect id="Rectangle 14860" o:spid="_x0000_s4729" style="position:absolute;left:7859;top:3079;width:90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BsQA&#10;AADbAAAADwAAAGRycy9kb3ducmV2LnhtbESPzW7CQAyE75V4h5WRuJVNOVSQsiBUQHDkT4LerKyb&#10;RM16o+yWBJ4eH5C42ZrxzOfpvHOVulITSs8GPoYJKOLM25JzA6fj+n0MKkRki5VnMnCjAPNZ722K&#10;qfUt7+l6iLmSEA4pGihirFOtQ1aQwzD0NbFov75xGGVtcm0bbCXcVXqUJJ/aYcnSUGBN3wVlf4d/&#10;Z2AzrheXrb+3ebX62Zx358nyOInGDPrd4gtUpC6+zM/rrRV8gZVfZAA9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K/gbEAAAA2wAAAA8AAAAAAAAAAAAAAAAAmAIAAGRycy9k&#10;b3ducmV2LnhtbFBLBQYAAAAABAAEAPUAAACJAwAAAAA=&#10;" filled="f" stroked="f">
                            <v:textbox inset="0,0,0,0">
                              <w:txbxContent>
                                <w:p w:rsidR="00050CD6" w:rsidRPr="00422312" w:rsidRDefault="00050CD6" w:rsidP="00695559">
                                  <w:pPr>
                                    <w:spacing w:before="0" w:after="0"/>
                                    <w:rPr>
                                      <w:b/>
                                      <w:color w:val="FF0000"/>
                                    </w:rPr>
                                  </w:pPr>
                                  <w:r w:rsidRPr="00422312">
                                    <w:rPr>
                                      <w:b/>
                                      <w:color w:val="FF0000"/>
                                    </w:rPr>
                                    <w:t>RMS</w:t>
                                  </w:r>
                                </w:p>
                              </w:txbxContent>
                            </v:textbox>
                          </v:rect>
                          <v:group id="Group 14862" o:spid="_x0000_s4730" style="position:absolute;left:2083;top:2439;width:7607;height:3886" coordorigin="2083,2439" coordsize="7607,3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Freeform 14863" o:spid="_x0000_s4731" style="position:absolute;left:2453;top:4736;width:6301;height:24;visibility:visible;mso-wrap-style:square;v-text-anchor:top" coordsize="630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VNfMMA&#10;AADbAAAADwAAAGRycy9kb3ducmV2LnhtbESP0WrCQBRE3wv+w3IFX8RsFCw1ZhURAiK0pdEPuGSv&#10;STB7N2TXJP69Wyj0cZiZM0y6H00jeupcbVnBMopBEBdW11wquF6yxQcI55E1NpZJwZMc7HeTtxQT&#10;bQf+oT73pQgQdgkqqLxvEyldUZFBF9mWOHg32xn0QXal1B0OAW4auYrjd2mw5rBQYUvHiop7/jAK&#10;zpm+Fp9f883ZzI95Qw+Zrflbqdl0PGxBeBr9f/ivfdIKVmv4/RJ+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VNfMMAAADbAAAADwAAAAAAAAAAAAAAAACYAgAAZHJzL2Rv&#10;d25yZXYueG1sUEsFBgAAAAAEAAQA9QAAAIgDAAAAAA==&#10;" path="m,l,22r6301,2l6301,3,,xe" fillcolor="black" stroked="f">
                              <v:path arrowok="t" o:connecttype="custom" o:connectlocs="0,0;0,22;6301,24;6301,3;0,0" o:connectangles="0,0,0,0,0"/>
                            </v:shape>
                            <v:shape id="Freeform 14864" o:spid="_x0000_s4732" style="position:absolute;left:2443;top:471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CiLsEA&#10;AADbAAAADwAAAGRycy9kb3ducmV2LnhtbESPzarCMBSE9xd8h3AENxdNdSGXahTxD90IV32AY3Ns&#10;qs1JaaLWtzeC4HKYmW+Y8bSxpbhT7QvHCvq9BARx5nTBuYLjYdX9A+EDssbSMSl4kofppPUzxlS7&#10;B//TfR9yESHsU1RgQqhSKX1myKLvuYo4emdXWwxR1rnUNT4i3JZykCRDabHguGCwormh7Lq/WQVs&#10;jTmeFptsTddmKXeX2/bEv0p12s1sBCJQE77hT3ujFQyG8P4Sf4C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woi7BAAAA2wAAAA8AAAAAAAAAAAAAAAAAmAIAAGRycy9kb3du&#10;cmV2LnhtbFBLBQYAAAAABAAEAPUAAACGAwAAAAA=&#10;" path="m,27r19,4l24,5,5,,,27xe" fillcolor="black" stroked="f">
                              <v:path arrowok="t" o:connecttype="custom" o:connectlocs="0,27;19,31;24,5;5,0;0,27" o:connectangles="0,0,0,0,0"/>
                            </v:shape>
                            <v:shape id="Freeform 14865" o:spid="_x0000_s4733" style="position:absolute;left:2448;top:4691;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7nUMMA&#10;AADbAAAADwAAAGRycy9kb3ducmV2LnhtbESPT2sCMRTE7wW/Q3hCb92sHuqybhQRpIWe/HPw+Nw8&#10;k9XNy7JJddtP3xQEj8PMb4aploNrxY360HhWMMlyEMS11w0bBYf95q0AESKyxtYzKfihAMvF6KXC&#10;Uvs7b+m2i0akEg4lKrAxdqWUobbkMGS+I07e2fcOY5K9kbrHeyp3rZzm+bt02HBasNjR2lJ93X07&#10;BdPia9gaavbF8YMOHa9n9vdyUup1PKzmICIN8Rl+0J86cTP4/5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7nUMMAAADbAAAADwAAAAAAAAAAAAAAAACYAgAAZHJzL2Rv&#10;d25yZXYueG1sUEsFBgAAAAAEAAQA9QAAAIgDAAAAAA==&#10;" path="m,26r19,5l26,5,7,,,26xe" fillcolor="black" stroked="f">
                              <v:path arrowok="t" o:connecttype="custom" o:connectlocs="0,26;19,31;26,5;7,0;0,26" o:connectangles="0,0,0,0,0"/>
                            </v:shape>
                            <v:shape id="Freeform 14866" o:spid="_x0000_s4734" style="position:absolute;left:2455;top:4664;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Z3cYA&#10;AADbAAAADwAAAGRycy9kb3ducmV2LnhtbESP0WrCQBRE34X+w3ILvojZ2KpI6iolRdQH2xr9gNvs&#10;bRKavZtmV03/3hUKPg4zc4aZLztTizO1rrKsYBTFIIhzqysuFBwPq+EMhPPIGmvLpOCPHCwXD705&#10;JtpeeE/nzBciQNglqKD0vkmkdHlJBl1kG+LgfdvWoA+yLaRu8RLgppZPcTyVBisOCyU2lJaU/2Qn&#10;oyBdv+OgyfL0iz7eJqPdafL7udkq1X/sXl9AeOr8Pfzf3mgF42e4fQk/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Z3cYAAADbAAAADwAAAAAAAAAAAAAAAACYAgAAZHJz&#10;L2Rvd25yZXYueG1sUEsFBgAAAAAEAAQA9QAAAIsDAAAAAA==&#10;" path="m,29r19,3l24,3,5,,,29xe" fillcolor="black" stroked="f">
                              <v:path arrowok="t" o:connecttype="custom" o:connectlocs="0,29;19,32;24,3;5,0;0,29" o:connectangles="0,0,0,0,0"/>
                            </v:shape>
                            <v:shape id="Freeform 14867" o:spid="_x0000_s4735" style="position:absolute;left:2460;top:4636;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ushMIA&#10;AADcAAAADwAAAGRycy9kb3ducmV2LnhtbERPzWrCQBC+C77DMoKXUjftoSnRVYq2Yi+Fpj7AmB2z&#10;abKzIbuJ6dt3BcHbfHy/s9qMthEDdb5yrOBpkYAgLpyuuFRw/Pl4fAXhA7LGxjEp+CMPm/V0ssJM&#10;uwt/05CHUsQQ9hkqMCG0mZS+MGTRL1xLHLmz6yyGCLtS6g4vMdw28jlJXqTFimODwZa2hoo6760C&#10;tsYcT7tDsad6fJdfv/3niR+Ums/GtyWIQGO4i2/ug47z0xSuz8QL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26yEwgAAANwAAAAPAAAAAAAAAAAAAAAAAJgCAABkcnMvZG93&#10;bnJldi54bWxQSwUGAAAAAAQABAD1AAAAhwMAAAAA&#10;" path="m,26r19,5l24,4,5,,,26xe" fillcolor="black" stroked="f">
                              <v:path arrowok="t" o:connecttype="custom" o:connectlocs="0,26;19,31;24,4;5,0;0,26" o:connectangles="0,0,0,0,0"/>
                            </v:shape>
                            <v:shape id="Freeform 14868" o:spid="_x0000_s4736" style="position:absolute;left:2465;top:460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u2l8QA&#10;AADcAAAADwAAAGRycy9kb3ducmV2LnhtbESPT2/CMAzF70h8h8hI3CCFA1QdASEkxCRO/Dns6DVe&#10;U2icqsmg7NPPh0m72XrP7/282vS+UQ/qYh3YwGyagSIug625MnC97Cc5qJiQLTaBycCLImzWw8EK&#10;CxuefKLHOVVKQjgWaMCl1BZax9KRxzgNLbFoX6HzmGTtKm07fEq4b/Q8yxbaY83S4LClnaPyfv72&#10;Bub5sT9VVF/yjwNdW94t3c/t05jxqN++gUrUp3/z3/W7Ffyl0MozMoF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btpfEAAAA3AAAAA8AAAAAAAAAAAAAAAAAmAIAAGRycy9k&#10;b3ducmV2LnhtbFBLBQYAAAAABAAEAPUAAACJAwAAAAA=&#10;" path="m,27r19,4l26,5,7,,,27xe" fillcolor="black" stroked="f">
                              <v:path arrowok="t" o:connecttype="custom" o:connectlocs="0,27;19,31;26,5;7,0;0,27" o:connectangles="0,0,0,0,0"/>
                            </v:shape>
                            <v:shape id="Freeform 14869" o:spid="_x0000_s4737" style="position:absolute;left:2472;top:458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idbcMA&#10;AADcAAAADwAAAGRycy9kb3ducmV2LnhtbERPS27CMBDdI/UO1lRiUxUHFrQNmKjiJ7qpVMoBhniI&#10;08TjKHZCuH1dqRK7eXrfWWaDrUVPrS8dK5hOEhDEudMlFwpO37vnVxA+IGusHZOCG3nIVg+jJaba&#10;XfmL+mMoRAxhn6ICE0KTSulzQxb9xDXEkbu41mKIsC2kbvEaw20tZ0kylxZLjg0GG1obyqtjZxWw&#10;NeZ03hzyPVXDVn7+dB9nflJq/Di8L0AEGsJd/O8+6Dj/5Q3+nokX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idbcMAAADcAAAADwAAAAAAAAAAAAAAAACYAgAAZHJzL2Rv&#10;d25yZXYueG1sUEsFBgAAAAAEAAQA9QAAAIgDAAAAAA==&#10;" path="m,29r19,2l24,2,5,,,29xe" fillcolor="black" stroked="f">
                              <v:path arrowok="t" o:connecttype="custom" o:connectlocs="0,29;19,31;24,2;5,0;0,29" o:connectangles="0,0,0,0,0"/>
                            </v:shape>
                            <v:shape id="Freeform 14870" o:spid="_x0000_s4738" style="position:absolute;left:2477;top:455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E18QA&#10;AADcAAAADwAAAGRycy9kb3ducmV2LnhtbESPQW/CMAyF70j7D5En7YLWlB0mVBrQtAFiF6QBP8A0&#10;XtPROFUToPx7fEDazdZ7fu9zuRh8qy7UxyawgUmWgyKugm24NnDYr16noGJCttgGJgM3irCYP41K&#10;LGy48g9ddqlWEsKxQAMupa7QOlaOPMYsdMSi/YbeY5K1r7Xt8SrhvtVvef6uPTYsDQ47+nRUnXZn&#10;b4C9c4fj16Za02lY6u3f+fvIY2NenoePGahEQ/o3P643VvCngi/PyAR6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nRNfEAAAA3AAAAA8AAAAAAAAAAAAAAAAAmAIAAGRycy9k&#10;b3ducmV2LnhtbFBLBQYAAAAABAAEAPUAAACJAwAAAAA=&#10;" path="m,26r19,5l24,5,5,,,26xe" fillcolor="black" stroked="f">
                              <v:path arrowok="t" o:connecttype="custom" o:connectlocs="0,26;19,31;24,5;5,0;0,26" o:connectangles="0,0,0,0,0"/>
                            </v:shape>
                            <v:shape id="Freeform 14871" o:spid="_x0000_s4739" style="position:absolute;left:2482;top:4528;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RvLcAA&#10;AADcAAAADwAAAGRycy9kb3ducmV2LnhtbERPy6rCMBDdC/5DGMGdprrQUo0ignjBlY+Fy7EZm2oz&#10;KU2u1vv1N4Lgbg7nOfNlayvxoMaXjhWMhgkI4tzpkgsFp+NmkILwAVlj5ZgUvMjDctHtzDHT7sl7&#10;ehxCIWII+wwVmBDqTEqfG7Loh64mjtzVNRZDhE0hdYPPGG4rOU6SibRYcmwwWNPaUH4//FoF43TX&#10;7gsqj+l5S6ea11Pzd7so1e+1qxmIQG34ij/uHx3npyN4PxMvkI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RvLcAAAADcAAAADwAAAAAAAAAAAAAAAACYAgAAZHJzL2Rvd25y&#10;ZXYueG1sUEsFBgAAAAAEAAQA9QAAAIUDAAAAAA==&#10;" path="m,26r19,5l26,4,7,,,26xe" fillcolor="black" stroked="f">
                              <v:path arrowok="t" o:connecttype="custom" o:connectlocs="0,26;19,31;26,4;7,0;0,26" o:connectangles="0,0,0,0,0"/>
                            </v:shape>
                            <v:shape id="Freeform 14872" o:spid="_x0000_s4740" style="position:absolute;left:2489;top:4499;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scJMUA&#10;AADdAAAADwAAAGRycy9kb3ducmV2LnhtbESPzWrCQBSF90LfYbhCdzqxldZEJ8GWCt0VrQvdXTPX&#10;JCRzJ2SmSfr2nYLg8nB+Ps4mG00jeupcZVnBYh6BIM6trrhQcPzezVYgnEfW2FgmBb/kIEsfJhtM&#10;tB14T/3BFyKMsEtQQel9m0jp8pIMurltiYN3tZ1BH2RXSN3hEMZNI5+i6EUarDgQSmzpvaS8PvwY&#10;BX1cDW+F29Ip4C7Hc1Q/118fSj1Ox+0ahKfR38O39qdWsIzjV/h/E5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mxwkxQAAAN0AAAAPAAAAAAAAAAAAAAAAAJgCAABkcnMv&#10;ZG93bnJldi54bWxQSwUGAAAAAAQABAD1AAAAigMAAAAA&#10;" path="m,29r19,4l26,5,7,,,29xe" fillcolor="black" stroked="f">
                              <v:path arrowok="t" o:connecttype="custom" o:connectlocs="0,29;19,33;26,5;7,0;0,29" o:connectangles="0,0,0,0,0"/>
                            </v:shape>
                            <v:shape id="Freeform 14873" o:spid="_x0000_s4741" style="position:absolute;left:2496;top:4472;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gxCscA&#10;AADdAAAADwAAAGRycy9kb3ducmV2LnhtbESP3WrCQBSE7wXfYTlCb6RuUoiW1FUkpdRe+NO0D3Ca&#10;PU2C2bNpdtX07V1B8HKYmW+Y+bI3jThR52rLCuJJBIK4sLrmUsH319vjMwjnkTU2lknBPzlYLoaD&#10;OabanvmTTrkvRYCwS1FB5X2bSumKigy6iW2Jg/drO4M+yK6UusNzgJtGPkXRVBqsOSxU2FJWUXHI&#10;j0ZB9r7FcZsX2Q/tXpN4c0z+9usPpR5G/eoFhKfe38O39lorSKJ4Btc34QnIx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IMQrHAAAA3QAAAA8AAAAAAAAAAAAAAAAAmAIAAGRy&#10;cy9kb3ducmV2LnhtbFBLBQYAAAAABAAEAPUAAACMAwAAAAA=&#10;" path="m,27r19,5l24,5,5,,,27xe" fillcolor="black" stroked="f">
                              <v:path arrowok="t" o:connecttype="custom" o:connectlocs="0,27;19,32;24,5;5,0;0,27" o:connectangles="0,0,0,0,0"/>
                            </v:shape>
                            <v:shape id="Freeform 14874" o:spid="_x0000_s4742" style="position:absolute;left:2501;top:4446;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tZMIA&#10;AADdAAAADwAAAGRycy9kb3ducmV2LnhtbERP3WrCMBS+F/YO4Qy8kZkqTKQzlrFNcTeCPw9wbI5N&#10;bXNSmth2b79cCF5+fP+rbLC16Kj1pWMFs2kCgjh3uuRCwfm0eVuC8AFZY+2YFPyRh2z9Mlphql3P&#10;B+qOoRAxhH2KCkwITSqlzw1Z9FPXEEfu6lqLIcK2kLrFPobbWs6TZCEtlhwbDDb0ZSivjnergK0x&#10;58v3Lt9SNfzI/e3+e+GJUuPX4fMDRKAhPMUP904reE9mcW58E5+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Se1kwgAAAN0AAAAPAAAAAAAAAAAAAAAAAJgCAABkcnMvZG93&#10;bnJldi54bWxQSwUGAAAAAAQABAD1AAAAhwMAAAAA&#10;" path="m,26r19,5l24,5,5,,,26xe" fillcolor="black" stroked="f">
                              <v:path arrowok="t" o:connecttype="custom" o:connectlocs="0,26;19,31;24,5;5,0;0,26" o:connectangles="0,0,0,0,0"/>
                            </v:shape>
                            <v:shape id="Freeform 14875" o:spid="_x0000_s4743" style="position:absolute;left:2506;top:4420;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hPQ8YA&#10;AADdAAAADwAAAGRycy9kb3ducmV2LnhtbESPQWvCQBSE7wX/w/IK3urGgG1MXYMIRaGnqAePr9ln&#10;Njb7NmS3Ju2v7xYKHoeZ+YZZFaNtxY163zhWMJ8lIIgrpxuuFZyOb08ZCB+QNbaOScE3eSjWk4cV&#10;5toNXNLtEGoRIexzVGBC6HIpfWXIop+5jjh6F9dbDFH2tdQ9DhFuW5kmybO02HBcMNjR1lD1efiy&#10;CtLsfSxrao7ZeUenjrcv5uf6odT0cdy8ggg0hnv4v73XChbJfAl/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hPQ8YAAADdAAAADwAAAAAAAAAAAAAAAACYAgAAZHJz&#10;L2Rvd25yZXYueG1sUEsFBgAAAAAEAAQA9QAAAIsDAAAAAA==&#10;" path="m,26r19,5l26,4,7,,,26xe" fillcolor="black" stroked="f">
                              <v:path arrowok="t" o:connecttype="custom" o:connectlocs="0,26;19,31;26,4;7,0;0,26" o:connectangles="0,0,0,0,0"/>
                            </v:shape>
                            <v:shape id="Freeform 14876" o:spid="_x0000_s4744" style="position:absolute;left:2513;top:439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SIR8UA&#10;AADdAAAADwAAAGRycy9kb3ducmV2LnhtbESP3WrCQBSE7wu+w3KE3pS6UbBI6iqibYk3BX8e4Jg9&#10;zabJng3ZjYlv7wqFXg4z8w2zXA+2FldqfelYwXSSgCDOnS65UHA+fb4uQPiArLF2TApu5GG9Gj0t&#10;MdWu5wNdj6EQEcI+RQUmhCaV0ueGLPqJa4ij9+NaiyHKtpC6xT7CbS1nSfImLZYcFww2tDWUV8fO&#10;KmBrzPmyy/IvqoYP+f3b7S/8otTzeNi8gwg0hP/wXzvTCubJbA6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IhHxQAAAN0AAAAPAAAAAAAAAAAAAAAAAJgCAABkcnMv&#10;ZG93bnJldi54bWxQSwUGAAAAAAQABAD1AAAAigMAAAAA&#10;" path="m,27r19,4l24,5,5,,,27xe" fillcolor="black" stroked="f">
                              <v:path arrowok="t" o:connecttype="custom" o:connectlocs="0,27;19,31;24,5;5,0;0,27" o:connectangles="0,0,0,0,0"/>
                            </v:shape>
                            <v:shape id="Freeform 14877" o:spid="_x0000_s4745" style="position:absolute;left:2518;top:436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WMMUA&#10;AADdAAAADwAAAGRycy9kb3ducmV2LnhtbESP3WrCQBSE7wu+w3KE3pS6UVAkdRXRtqQ3BX8e4Jg9&#10;zabJng3ZjYlv3xWEXg4z8w2z2gy2FldqfelYwXSSgCDOnS65UHA+fbwuQfiArLF2TApu5GGzHj2t&#10;MNWu5wNdj6EQEcI+RQUmhCaV0ueGLPqJa4ij9+NaiyHKtpC6xT7CbS1nSbKQFkuOCwYb2hnKq2Nn&#10;FbA15nzZZ/knVcO7/P7tvi78otTzeNi+gQg0hP/wo51pBfNktoD7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9hYwxQAAAN0AAAAPAAAAAAAAAAAAAAAAAJgCAABkcnMv&#10;ZG93bnJldi54bWxQSwUGAAAAAAQABAD1AAAAigMAAAAA&#10;" path="m,26r19,5l24,5,4,,,26xe" fillcolor="black" stroked="f">
                              <v:path arrowok="t" o:connecttype="custom" o:connectlocs="0,26;19,31;24,5;4,0;0,26" o:connectangles="0,0,0,0,0"/>
                            </v:shape>
                            <v:shape id="Freeform 14878" o:spid="_x0000_s4746" style="position:absolute;left:2522;top:4338;width:27;height:34;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nSMMA&#10;AADdAAAADwAAAGRycy9kb3ducmV2LnhtbESPS4vCQBCE7wv+h6EFb+tExVd0FFHEPfpCPDaZNolm&#10;ekJm1OTf7wgLeyyq6itqvqxNIV5Uudyygl43AkGcWJ1zquB82n5PQDiPrLGwTAoacrBctL7mGGv7&#10;5gO9jj4VAcIuRgWZ92UspUsyMui6tiQO3s1WBn2QVSp1he8AN4XsR9FIGsw5LGRY0jqj5HF8GgXr&#10;5r4Z7sifRlezadxgamyzvyjVaderGQhPtf8P/7V/tIJh1B/D5014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AnSMMAAADdAAAADwAAAAAAAAAAAAAAAACYAgAAZHJzL2Rv&#10;d25yZXYueG1sUEsFBgAAAAAEAAQA9QAAAIgDAAAAAA==&#10;" path="m,29r20,5l27,5,8,,,29xe" fillcolor="black" stroked="f">
                              <v:path arrowok="t" o:connecttype="custom" o:connectlocs="0,29;20,34;27,5;8,0;0,29" o:connectangles="0,0,0,0,0"/>
                            </v:shape>
                            <v:shape id="Freeform 14879" o:spid="_x0000_s4747" style="position:absolute;left:2530;top:431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Un2cIA&#10;AADdAAAADwAAAGRycy9kb3ducmV2LnhtbERP3WrCMBS+H/gO4Qx2M2aq4JDOWIZuQ28G/jzAsTk2&#10;tc1JaWJb395cCF5+fP+LbLC16Kj1pWMFk3ECgjh3uuRCwfHw+zEH4QOyxtoxKbiRh2w5ellgql3P&#10;O+r2oRAxhH2KCkwITSqlzw1Z9GPXEEfu7FqLIcK2kLrFPobbWk6T5FNaLDk2GGxoZSiv9lergK0x&#10;x9N6k/9RNfzI/8t1e+J3pd5eh+8vEIGG8BQ/3ButYJZM49z4Jj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JSfZwgAAAN0AAAAPAAAAAAAAAAAAAAAAAJgCAABkcnMvZG93&#10;bnJldi54bWxQSwUGAAAAAAQABAD1AAAAhwMAAAAA&#10;" path="m,26r19,5l24,4,5,,,26xe" fillcolor="black" stroked="f">
                              <v:path arrowok="t" o:connecttype="custom" o:connectlocs="0,26;19,31;24,4;5,0;0,26" o:connectangles="0,0,0,0,0"/>
                            </v:shape>
                            <v:shape id="Freeform 14880" o:spid="_x0000_s4748" style="position:absolute;left:2535;top:4288;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p3Z8MA&#10;AADdAAAADwAAAGRycy9kb3ducmV2LnhtbESPQYvCMBSE74L/ITxhb5paUNxqFBWUPQnqLuzx2bxt&#10;yzYvpYmx/nsjCB6HmfmGWaw6U4tArassKxiPEhDEudUVFwq+z7vhDITzyBpry6TgTg5Wy35vgZm2&#10;Nz5SOPlCRAi7DBWU3jeZlC4vyaAb2YY4en+2NeijbAupW7xFuKllmiRTabDiuFBiQ9uS8v/T1SgI&#10;k+N1/7s5jHXK8hK6rfyxRVDqY9Ct5yA8df4dfrW/tIJJkn7C801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p3Z8MAAADdAAAADwAAAAAAAAAAAAAAAACYAgAAZHJzL2Rv&#10;d25yZXYueG1sUEsFBgAAAAAEAAQA9QAAAIgDAAAAAA==&#10;" path="m,24r19,4l26,4,7,,,24xe" fillcolor="black" stroked="f">
                              <v:path arrowok="t" o:connecttype="custom" o:connectlocs="0,24;19,28;26,4;7,0;0,24" o:connectangles="0,0,0,0,0"/>
                            </v:shape>
                            <v:shape id="Freeform 14881" o:spid="_x0000_s4749" style="position:absolute;left:2542;top:4261;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q9AsIA&#10;AADdAAAADwAAAGRycy9kb3ducmV2LnhtbERP3WrCMBS+H/gO4Qi7GZrOMZFqFHFuuBtB7QOcNsem&#10;tjkpTazd2y8Xg11+fP+rzWAb0VPnK8cKXqcJCOLC6YpLBdnlc7IA4QOyxsYxKfghD5v16GmFqXYP&#10;PlF/DqWIIexTVGBCaFMpfWHIop+6ljhyV9dZDBF2pdQdPmK4beQsSebSYsWxwWBLO0NFfb5bBWyN&#10;yfKPQ/FF9bCXx9v9O+cXpZ7Hw3YJItAQ/sV/7oNW8J68xf3xTXw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ir0CwgAAAN0AAAAPAAAAAAAAAAAAAAAAAJgCAABkcnMvZG93&#10;bnJldi54bWxQSwUGAAAAAAQABAD1AAAAhwMAAAAA&#10;" path="m,27r19,4l24,5,5,,,27xe" fillcolor="black" stroked="f">
                              <v:path arrowok="t" o:connecttype="custom" o:connectlocs="0,27;19,31;24,5;5,0;0,27" o:connectangles="0,0,0,0,0"/>
                            </v:shape>
                            <v:shape id="Freeform 14882" o:spid="_x0000_s4750" style="position:absolute;left:2547;top:4235;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sfJcYA&#10;AADdAAAADwAAAGRycy9kb3ducmV2LnhtbESPQWvCQBSE7wX/w/KE3upGS2uIboIIpYWeYjx4fGaf&#10;2Wj2bchuNe2v7xYKHoeZ+YZZF6PtxJUG3zpWMJ8lIIhrp1tuFOyrt6cUhA/IGjvHpOCbPBT55GGN&#10;mXY3Lum6C42IEPYZKjAh9JmUvjZk0c9cTxy9kxsshiiHRuoBbxFuO7lIkldpseW4YLCnraH6svuy&#10;Chbp51g21Fbp4Z32PW+X5ud8VOpxOm5WIAKN4R7+b39oBS/J8xz+3s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sfJcYAAADdAAAADwAAAAAAAAAAAAAAAACYAgAAZHJz&#10;L2Rvd25yZXYueG1sUEsFBgAAAAAEAAQA9QAAAIsDAAAAAA==&#10;" path="m,26r19,5l26,5,7,,,26xe" fillcolor="black" stroked="f">
                              <v:path arrowok="t" o:connecttype="custom" o:connectlocs="0,26;19,31;26,5;7,0;0,26" o:connectangles="0,0,0,0,0"/>
                            </v:shape>
                            <v:shape id="Freeform 14883" o:spid="_x0000_s4751" style="position:absolute;left:2554;top:4208;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O8scA&#10;AADdAAAADwAAAGRycy9kb3ducmV2LnhtbESP3WrCQBSE7wu+w3KE3pS60RIp0VUkUmov6k/0AY7Z&#10;YxLMnk2zq8a3dwuFXg4z8w0znXemFldqXWVZwXAQgSDOra64UHDYf7y+g3AeWWNtmRTcycF81nua&#10;YqLtjXd0zXwhAoRdggpK75tESpeXZNANbEMcvJNtDfog20LqFm8Bbmo5iqKxNFhxWCixobSk/Jxd&#10;jIL0c40vTZanR9os4+H3Jf7Zrr6Ueu53iwkIT53/D/+1V1pBHL2N4Pd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KzvLHAAAA3QAAAA8AAAAAAAAAAAAAAAAAmAIAAGRy&#10;cy9kb3ducmV2LnhtbFBLBQYAAAAABAAEAPUAAACMAwAAAAA=&#10;" path="m,27r19,5l24,5,5,,,27xe" fillcolor="black" stroked="f">
                              <v:path arrowok="t" o:connecttype="custom" o:connectlocs="0,27;19,32;24,5;5,0;0,27" o:connectangles="0,0,0,0,0"/>
                            </v:shape>
                            <v:shape id="Freeform 14884" o:spid="_x0000_s4752" style="position:absolute;left:2559;top:4184;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FWqMYA&#10;AADdAAAADwAAAGRycy9kb3ducmV2LnhtbESPQWsCMRSE7wX/Q3iCt5rVbaWsRikVsR56qC2eH5vn&#10;Ju3mJWyibvvrTaHgcZiZb5jFqnetOFMXrWcFk3EBgrj22nKj4PNjc/8EIiZkja1nUvBDEVbLwd0C&#10;K+0v/E7nfWpEhnCsUIFJKVRSxtqQwzj2gTh7R985TFl2jdQdXjLctXJaFDPp0HJeMBjoxVD9vT85&#10;BYfdpKzDr/Gz7dbYr6NdP4S3tVKjYf88B5GoT7fwf/tVK3gsyhL+3uQn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FWqMYAAADdAAAADwAAAAAAAAAAAAAAAACYAgAAZHJz&#10;L2Rvd25yZXYueG1sUEsFBgAAAAAEAAQA9QAAAIsDAAAAAA==&#10;" path="m,24r19,5l26,5,7,,,24xe" fillcolor="black" stroked="f">
                              <v:path arrowok="t" o:connecttype="custom" o:connectlocs="0,24;19,29;26,5;7,0;0,24" o:connectangles="0,0,0,0,0"/>
                            </v:shape>
                            <v:shape id="Freeform 14885" o:spid="_x0000_s4753" style="position:absolute;left:2566;top:4158;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G7AcUA&#10;AADdAAAADwAAAGRycy9kb3ducmV2LnhtbESP3WrCQBSE7wu+w3KE3ohubLVIzCrSH9EboeoDnGRP&#10;s6nZsyG7avr2riD0cpiZb5hs2dlaXKj1lWMF41ECgrhwuuJSwfHwNZyB8AFZY+2YFPyRh+Wi95Rh&#10;qt2Vv+myD6WIEPYpKjAhNKmUvjBk0Y9cQxy9H9daDFG2pdQtXiPc1vIlSd6kxYrjgsGG3g0Vp/3Z&#10;KmBrzDH/2BRrOnWfcvd73uY8UOq5363mIAJ14T/8aG+0gmnyOoH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sbsBxQAAAN0AAAAPAAAAAAAAAAAAAAAAAJgCAABkcnMv&#10;ZG93bnJldi54bWxQSwUGAAAAAAQABAD1AAAAigMAAAAA&#10;" path="m,26r19,5l24,5,5,,,26xe" fillcolor="black" stroked="f">
                              <v:path arrowok="t" o:connecttype="custom" o:connectlocs="0,26;19,31;24,5;5,0;0,26" o:connectangles="0,0,0,0,0"/>
                            </v:shape>
                            <v:shape id="Freeform 14886" o:spid="_x0000_s4754" style="position:absolute;left:2571;top:413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0emsYA&#10;AADdAAAADwAAAGRycy9kb3ducmV2LnhtbESP0WrCQBRE3wv9h+UW+lJ0U4si0VVKa0t8EYz5gGv2&#10;mo1m74bsatK/7wqFPg4zc4ZZrgfbiBt1vnas4HWcgCAuna65UlAcvkZzED4ga2wck4If8rBePT4s&#10;MdWu5z3d8lCJCGGfogITQptK6UtDFv3YtcTRO7nOYoiyq6TusI9w28hJksykxZrjgsGWPgyVl/xq&#10;FbA1pjh+ZuU3XYaN3J2v2yO/KPX8NLwvQAQawn/4r51pBdPkbQ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0emsYAAADdAAAADwAAAAAAAAAAAAAAAACYAgAAZHJz&#10;L2Rvd25yZXYueG1sUEsFBgAAAAAEAAQA9QAAAIsDAAAAAA==&#10;" path="m,26r19,5l24,4,4,,,26xe" fillcolor="black" stroked="f">
                              <v:path arrowok="t" o:connecttype="custom" o:connectlocs="0,26;19,31;24,4;4,0;0,26" o:connectangles="0,0,0,0,0"/>
                            </v:shape>
                            <v:shape id="Freeform 14887" o:spid="_x0000_s4755" style="position:absolute;left:2575;top:4108;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eTh8cA&#10;AADdAAAADwAAAGRycy9kb3ducmV2LnhtbESP3WrCQBSE7wt9h+UIvasbWxokuoqUSktbBX8e4JA9&#10;JsHdszG7mqRP7woFL4eZ+YaZzjtrxIUaXzlWMBomIIhzpysuFOx3y+cxCB+QNRrHpKAnD/PZ48MU&#10;M+1a3tBlGwoRIewzVFCGUGdS+rwki37oauLoHVxjMUTZFFI32Ea4NfIlSVJpseK4UGJN7yXlx+3Z&#10;KpCnzUf4NsuVSc/tz9/61OvP316pp0G3mIAI1IV7+L/9pRW8Ja8p3N7E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3k4fHAAAA3QAAAA8AAAAAAAAAAAAAAAAAmAIAAGRy&#10;cy9kb3ducmV2LnhtbFBLBQYAAAAABAAEAPUAAACMAwAAAAA=&#10;" path="m,24r20,4l27,4,8,,,24xe" fillcolor="black" stroked="f">
                              <v:path arrowok="t" o:connecttype="custom" o:connectlocs="0,24;20,28;27,4;8,0;0,24" o:connectangles="0,0,0,0,0"/>
                            </v:shape>
                            <v:shape id="Freeform 14888" o:spid="_x0000_s4756" style="position:absolute;left:2583;top:4084;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9gbccA&#10;AADdAAAADwAAAGRycy9kb3ducmV2LnhtbESPT2vCQBTE74LfYXlCb3VTRStpNiJCsYVK8c/F2zP7&#10;mg3Nvg3ZbRK/fbdQ8DjMzG+YbD3YWnTU+sqxgqdpAoK4cLriUsH59Pq4AuEDssbaMSm4kYd1Ph5l&#10;mGrX84G6YyhFhLBPUYEJoUml9IUhi37qGuLofbnWYoiyLaVusY9wW8tZkiylxYrjgsGGtoaK7+OP&#10;VbCl1TC/3vputz9cFu+f/c58WFbqYTJsXkAEGsI9/N9+0woWyfwZ/t7EJy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vYG3HAAAA3QAAAA8AAAAAAAAAAAAAAAAAmAIAAGRy&#10;cy9kb3ducmV2LnhtbFBLBQYAAAAABAAEAPUAAACMAwAAAAA=&#10;" path="m,24r19,4l24,4,4,,,24xe" fillcolor="black" stroked="f">
                              <v:path arrowok="t" o:connecttype="custom" o:connectlocs="0,24;19,28;24,4;4,0;0,24" o:connectangles="0,0,0,0,0"/>
                            </v:shape>
                            <v:shape id="Freeform 14889" o:spid="_x0000_s4757" style="position:absolute;left:2587;top:4060;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SibsMA&#10;AADdAAAADwAAAGRycy9kb3ducmV2LnhtbERP3WrCMBS+F3yHcAbeaTrHZFSjDFEmmw78eYBDc2zL&#10;kpPaRNvu6c2F4OXH9z9btNaIG9W+dKzgdZSAIM6cLjlXcDquhx8gfEDWaByTgo48LOb93gxT7Rre&#10;0+0QchFD2KeooAihSqX0WUEW/chVxJE7u9piiLDOpa6xieHWyHGSTKTFkmNDgRUtC8r+DlerQF72&#10;q/Bt1jszuTY//7+XTn9tO6UGL+3nFESgNjzFD/dGK3hP3uLc+CY+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SibsMAAADdAAAADwAAAAAAAAAAAAAAAACYAgAAZHJzL2Rv&#10;d25yZXYueG1sUEsFBgAAAAAEAAQA9QAAAIgDAAAAAA==&#10;" path="m,24r20,4l27,4,8,,,24xe" fillcolor="black" stroked="f">
                              <v:path arrowok="t" o:connecttype="custom" o:connectlocs="0,24;20,28;27,4;8,0;0,24" o:connectangles="0,0,0,0,0"/>
                            </v:shape>
                            <v:shape id="Freeform 14890" o:spid="_x0000_s4758" style="position:absolute;left:2595;top:4036;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xRhMYA&#10;AADdAAAADwAAAGRycy9kb3ducmV2LnhtbESPQWvCQBSE70L/w/IK3nRTRbGpm1AEsQWLaHvp7TX7&#10;mg3Nvg3ZNYn/3i0IHoeZ+YZZ54OtRUetrxwreJomIIgLpysuFXx9bicrED4ga6wdk4ILecizh9Ea&#10;U+16PlJ3CqWIEPYpKjAhNKmUvjBk0U9dQxy9X9daDFG2pdQt9hFuazlLkqW0WHFcMNjQxlDxdzpb&#10;BRtaDfOfS9/tPo7fi/dDvzN7y0qNH4fXFxCBhnAP39pvWsEimT/D/5v4BGR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xRhMYAAADdAAAADwAAAAAAAAAAAAAAAACYAgAAZHJz&#10;L2Rvd25yZXYueG1sUEsFBgAAAAAEAAQA9QAAAIsDAAAAAA==&#10;" path="m,24r19,4l24,4,4,,,24xe" fillcolor="black" stroked="f">
                              <v:path arrowok="t" o:connecttype="custom" o:connectlocs="0,24;19,28;24,4;4,0;0,24" o:connectangles="0,0,0,0,0"/>
                            </v:shape>
                            <v:shape id="Freeform 14891" o:spid="_x0000_s4759" style="position:absolute;left:2599;top:4009;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N2dcMA&#10;AADdAAAADwAAAGRycy9kb3ducmV2LnhtbERPu27CMBTdK/EP1kViKw6IIhpwIoTU11SRtgPbxb4k&#10;gfg6il0S/r4eKjEenfcmH2wjrtT52rGC2TQBQaydqblU8P318rgC4QOywcYxKbiRhzwbPWwwNa7n&#10;PV2LUIoYwj5FBVUIbSql1xVZ9FPXEkfu5DqLIcKulKbDPobbRs6TZCkt1hwbKmxpV5G+FL9WwbLR&#10;b7V+/pgfjvvbj/1s+1d93io1GQ/bNYhAQ7iL/93vRsFTsoj745v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N2dcMAAADdAAAADwAAAAAAAAAAAAAAAACYAgAAZHJzL2Rv&#10;d25yZXYueG1sUEsFBgAAAAAEAAQA9QAAAIgDAAAAAA==&#10;" path="m,27r20,4l27,5,8,,,27xe" fillcolor="black" stroked="f">
                              <v:path arrowok="t" o:connecttype="custom" o:connectlocs="0,27;20,31;27,5;8,0;0,27" o:connectangles="0,0,0,0,0"/>
                            </v:shape>
                            <v:shape id="Freeform 14892" o:spid="_x0000_s4760" style="position:absolute;left:2607;top:398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oHMcA&#10;AADdAAAADwAAAGRycy9kb3ducmV2LnhtbESP3WrCQBSE7wu+w3KE3tWNhaY2dRURhECL4A8V7w7Z&#10;0ySYPZtmt8n69l2h4OUwM98w82Uwjeipc7VlBdNJAoK4sLrmUsHxsHmagXAeWWNjmRRcycFyMXqY&#10;Y6btwDvq974UEcIuQwWV920mpSsqMugmtiWO3rftDPoou1LqDocIN418TpJUGqw5LlTY0rqi4rL/&#10;NQrC6nW6/dRf+VH/NNcPcw7+tNkp9TgOq3cQnoK/h//buVbwkqRvcHsTn4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6aBzHAAAA3QAAAA8AAAAAAAAAAAAAAAAAmAIAAGRy&#10;cy9kb3ducmV2LnhtbFBLBQYAAAAABAAEAPUAAACMAwAAAAA=&#10;" path="m,24r19,5l24,5,4,,,24xe" fillcolor="black" stroked="f">
                              <v:path arrowok="t" o:connecttype="custom" o:connectlocs="0,24;19,29;24,5;4,0;0,24" o:connectangles="0,0,0,0,0"/>
                            </v:shape>
                            <v:shape id="Freeform 14893" o:spid="_x0000_s4761" style="position:absolute;left:2611;top:396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lXXMQA&#10;AADdAAAADwAAAGRycy9kb3ducmV2LnhtbERPW0vDMBR+F/wP4Qi+ubSCbnTLShEGg4mwCxt7OzRn&#10;bbE5qU3Wpv/ePAg+fnz3VR5MKwbqXWNZQTpLQBCXVjdcKTgdNy8LEM4ja2wtk4KJHOTrx4cVZtqO&#10;vKfh4CsRQ9hlqKD2vsukdGVNBt3MdsSRu9neoI+wr6TucYzhppWvSfIuDTYcG2rs6KOm8vtwNwpC&#10;MU+/PvV5e9I/7bQz1+Avm71Sz0+hWILwFPy/+M+91QreknncH9/E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ZV1zEAAAA3QAAAA8AAAAAAAAAAAAAAAAAmAIAAGRycy9k&#10;b3ducmV2LnhtbFBLBQYAAAAABAAEAPUAAACJAwAAAAA=&#10;" path="m,24r20,5l24,5,5,,,24xe" fillcolor="black" stroked="f">
                              <v:path arrowok="t" o:connecttype="custom" o:connectlocs="0,24;20,29;24,5;5,0;0,24" o:connectangles="0,0,0,0,0"/>
                            </v:shape>
                            <v:shape id="Freeform 14894" o:spid="_x0000_s4762" style="position:absolute;left:2616;top:3940;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XC1cYA&#10;AADdAAAADwAAAGRycy9kb3ducmV2LnhtbESP0WrCQBRE3wv+w3IF3+rGgtJGVxGpKG0VtH7AJXtN&#10;grt3Y3Y1Sb++Wyj4OMzMGWa2aK0Rd6p96VjBaJiAIM6cLjlXcPpeP7+C8AFZo3FMCjrysJj3nmaY&#10;atfwge7HkIsIYZ+igiKEKpXSZwVZ9ENXEUfv7GqLIco6l7rGJsKtkS9JMpEWS44LBVa0Kii7HG9W&#10;gbwe3sOHWe/M5NZ8/uyvnd58dUoN+u1yCiJQGx7h//ZWKxiPkjf4ex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2XC1cYAAADdAAAADwAAAAAAAAAAAAAAAACYAgAAZHJz&#10;L2Rvd25yZXYueG1sUEsFBgAAAAAEAAQA9QAAAIsDAAAAAA==&#10;" path="m,21r19,7l27,7,7,,,21xe" fillcolor="black" stroked="f">
                              <v:path arrowok="t" o:connecttype="custom" o:connectlocs="0,21;19,28;27,7;7,0;0,21" o:connectangles="0,0,0,0,0"/>
                            </v:shape>
                            <v:shape id="Freeform 14895" o:spid="_x0000_s4763" style="position:absolute;left:2623;top:3916;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b9lcMA&#10;AADdAAAADwAAAGRycy9kb3ducmV2LnhtbERPy4rCMBTdD/gP4QruxrSCMlSjiCgzzEPw8QGX5toW&#10;k5vaRNvO108WAy4P571YddaIBzW+cqwgHScgiHOnKy4UnE+71zcQPiBrNI5JQU8eVsvBywIz7Vo+&#10;0OMYChFD2GeooAyhzqT0eUkW/djVxJG7uMZiiLAppG6wjeHWyEmSzKTFimNDiTVtSsqvx7tVIG+H&#10;bfg0ux8zu7dfv/tbr9+/e6VGw249BxGoC0/xv/tDK5imadwf38Qn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b9lcMAAADdAAAADwAAAAAAAAAAAAAAAACYAgAAZHJzL2Rv&#10;d25yZXYueG1sUEsFBgAAAAAEAAQA9QAAAIgDAAAAAA==&#10;" path="m,24r20,4l27,4,8,,,24xe" fillcolor="black" stroked="f">
                              <v:path arrowok="t" o:connecttype="custom" o:connectlocs="0,24;20,28;27,4;8,0;0,24" o:connectangles="0,0,0,0,0"/>
                            </v:shape>
                            <v:shape id="Freeform 14896" o:spid="_x0000_s4764" style="position:absolute;left:2631;top:3892;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4Of8YA&#10;AADdAAAADwAAAGRycy9kb3ducmV2LnhtbESPzWrDMBCE74W8g9hAb43slpTgRjYlUJJASsnPpbeN&#10;tbFMrZWxFNt5+6pQyHGYmW+YZTHaRvTU+dqxgnSWgCAuna65UnA6fjwtQPiArLFxTApu5KHIJw9L&#10;zLQbeE/9IVQiQthnqMCE0GZS+tKQRT9zLXH0Lq6zGKLsKqk7HCLcNvI5SV6lxZrjgsGWVobKn8PV&#10;KljRYnw534Z+/bn/nm+/hrXZWVbqcTq+v4EINIZ7+L+90QrmaZrC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4Of8YAAADdAAAADwAAAAAAAAAAAAAAAACYAgAAZHJz&#10;L2Rvd25yZXYueG1sUEsFBgAAAAAEAAQA9QAAAIsDAAAAAA==&#10;" path="m,24r19,4l24,4,4,,,24xe" fillcolor="black" stroked="f">
                              <v:path arrowok="t" o:connecttype="custom" o:connectlocs="0,24;19,28;24,4;4,0;0,24" o:connectangles="0,0,0,0,0"/>
                            </v:shape>
                            <v:shape id="Freeform 14897" o:spid="_x0000_s4765" style="position:absolute;left:2635;top:3870;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YyEMYA&#10;AADdAAAADwAAAGRycy9kb3ducmV2LnhtbESPQWvCQBSE70L/w/IK3nQToVqiq5SCUPCi0VSPj+wz&#10;iWbfxuyqaX99tyB4HGbmG2a26EwtbtS6yrKCeBiBIM6trrhQsNsuB+8gnEfWWFsmBT/kYDF/6c0w&#10;0fbOG7qlvhABwi5BBaX3TSKly0sy6Ia2IQ7e0bYGfZBtIXWL9wA3tRxF0VgarDgslNjQZ0n5Ob0a&#10;BSl/Z9sjZaf9anW2k9/LOjtsCqX6r93HFISnzj/Dj/aXVvAWxyP4fxOe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YyEMYAAADdAAAADwAAAAAAAAAAAAAAAACYAgAAZHJz&#10;L2Rvd25yZXYueG1sUEsFBgAAAAAEAAQA9QAAAIsDAAAAAA==&#10;" path="m,22r20,7l27,7,8,,,22xe" fillcolor="black" stroked="f">
                              <v:path arrowok="t" o:connecttype="custom" o:connectlocs="0,22;20,29;27,7;8,0;0,22" o:connectangles="0,0,0,0,0"/>
                            </v:shape>
                            <v:shape id="Freeform 14898" o:spid="_x0000_s4766" style="position:absolute;left:2643;top:384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UjFsUA&#10;AADdAAAADwAAAGRycy9kb3ducmV2LnhtbESPQWsCMRSE74L/ITyhN82uoi2rUUQQhBZBKy3eHpvn&#10;7uLmZd2kGv+9EYQeh5n5hpktgqnFlVpXWVaQDhIQxLnVFRcKDt/r/gcI55E11pZJwZ0cLObdzgwz&#10;bW+8o+veFyJC2GWooPS+yaR0eUkG3cA2xNE72dagj7ItpG7xFuGmlsMkmUiDFceFEhtalZSf939G&#10;QVi+p9sv/bM56Et9/zTH4H/XO6XeemE5BeEp+P/wq73RCsZpOoLnm/g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SMWxQAAAN0AAAAPAAAAAAAAAAAAAAAAAJgCAABkcnMv&#10;ZG93bnJldi54bWxQSwUGAAAAAAQABAD1AAAAigMAAAAA&#10;" path="m,24r19,5l24,5,4,,,24xe" fillcolor="black" stroked="f">
                              <v:path arrowok="t" o:connecttype="custom" o:connectlocs="0,24;19,29;24,5;4,0;0,24" o:connectangles="0,0,0,0,0"/>
                            </v:shape>
                            <v:shape id="Freeform 14899" o:spid="_x0000_s4767" style="position:absolute;left:2647;top:3824;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BUv8QA&#10;AADdAAAADwAAAGRycy9kb3ducmV2LnhtbESPT2vCQBTE70K/w/IKXkQ3EW0lukorCLlqS3t9ZF/+&#10;0OzbsLtN4rd3BcHjMDO/YXaH0bSiJ+cbywrSRQKCuLC64UrB99dpvgHhA7LG1jIpuJKHw/5lssNM&#10;24HP1F9CJSKEfYYK6hC6TEpf1GTQL2xHHL3SOoMhSldJ7XCIcNPKZZK8SYMNx4UaOzrWVPxd/o2C&#10;n87azW8Y8vz9WLrZp+udW5dKTV/Hjy2IQGN4hh/tXCtYp+kK7m/iE5D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wVL/EAAAA3QAAAA8AAAAAAAAAAAAAAAAAmAIAAGRycy9k&#10;b3ducmV2LnhtbFBLBQYAAAAABAAEAPUAAACJAwAAAAA=&#10;" path="m,22r20,5l24,5,5,,,22xe" fillcolor="black" stroked="f">
                              <v:path arrowok="t" o:connecttype="custom" o:connectlocs="0,22;20,27;24,5;5,0;0,22" o:connectangles="0,0,0,0,0"/>
                            </v:shape>
                            <v:shape id="Freeform 14900" o:spid="_x0000_s4768" style="position:absolute;left:2652;top:3803;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qZMcA&#10;AADdAAAADwAAAGRycy9kb3ducmV2LnhtbESPT2vCQBTE7wW/w/IEb3WTgq2kbkSEQsFLjY3t8ZF9&#10;+VOzb9PsqtFP7wqFHoeZ+Q2zWA6mFSfqXWNZQTyNQBAXVjdcKfjcvT3OQTiPrLG1TAou5GCZjh4W&#10;mGh75i2dMl+JAGGXoILa+y6R0hU1GXRT2xEHr7S9QR9kX0nd4znATSufouhZGmw4LNTY0bqm4pAd&#10;jYKM9/mupPzna7M52Jfr70f+va2UmoyH1SsIT4P/D/+137WCWRzP4P4mPAG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vqmTHAAAA3QAAAA8AAAAAAAAAAAAAAAAAmAIAAGRy&#10;cy9kb3ducmV2LnhtbFBLBQYAAAAABAAEAPUAAACMAwAAAAA=&#10;" path="m,21r19,8l27,7,7,,,21xe" fillcolor="black" stroked="f">
                              <v:path arrowok="t" o:connecttype="custom" o:connectlocs="0,21;19,29;27,7;7,0;0,21" o:connectangles="0,0,0,0,0"/>
                            </v:shape>
                            <v:shape id="Freeform 14901" o:spid="_x0000_s4769" style="position:absolute;left:2659;top:377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AjsYA&#10;AADdAAAADwAAAGRycy9kb3ducmV2LnhtbESPQWvCQBSE7wX/w/KE3uomhaYlukoQAkJLQSuKt0f2&#10;mQSzb2N2q5t/3y0Uehxm5htmsQqmEzcaXGtZQTpLQBBXVrdcK9h/lU9vIJxH1thZJgUjOVgtJw8L&#10;zLW985ZuO1+LCGGXo4LG+z6X0lUNGXQz2xNH72wHgz7KoZZ6wHuEm04+J0kmDbYcFxrsad1Qddl9&#10;GwWheE0/P/Rhs9fXbnw3p+CP5Vapx2ko5iA8Bf8f/mtvtIKXNM3g901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KAjsYAAADdAAAADwAAAAAAAAAAAAAAAACYAgAAZHJz&#10;L2Rvd25yZXYueG1sUEsFBgAAAAAEAAQA9QAAAIsDAAAAAA==&#10;" path="m,24r20,5l24,5,5,,,24xe" fillcolor="black" stroked="f">
                              <v:path arrowok="t" o:connecttype="custom" o:connectlocs="0,24;20,29;24,5;5,0;0,24" o:connectangles="0,0,0,0,0"/>
                            </v:shape>
                            <v:shape id="Freeform 14902" o:spid="_x0000_s4770" style="position:absolute;left:2664;top:37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ag8MA&#10;AADdAAAADwAAAGRycy9kb3ducmV2LnhtbESP3YrCMBSE7xd8h3AE79a0gj90jbIIiiAo2/oAx+Zs&#10;W7Y5qU2s9e2NIOzlMDPfMMt1b2rRUesqywricQSCOLe64kLBOdt+LkA4j6yxtkwKHuRgvRp8LDHR&#10;9s4/1KW+EAHCLkEFpfdNIqXLSzLoxrYhDt6vbQ36INtC6hbvAW5qOYmimTRYcVgosaFNSflfejMK&#10;/IF25zlPD5fj6UoZdpzFD1ZqNOy/v0B46v1/+N3eawXTOJ7D6014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jag8MAAADdAAAADwAAAAAAAAAAAAAAAACYAgAAZHJzL2Rv&#10;d25yZXYueG1sUEsFBgAAAAAEAAQA9QAAAIgDAAAAAA==&#10;" path="m,19r19,5l24,4,5,,,19xe" fillcolor="black" stroked="f">
                              <v:path arrowok="t" o:connecttype="custom" o:connectlocs="0,19;19,24;24,4;5,0;0,19" o:connectangles="0,0,0,0,0"/>
                            </v:shape>
                            <v:shape id="Freeform 14903" o:spid="_x0000_s4771" style="position:absolute;left:2669;top:3738;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GXJMMA&#10;AADdAAAADwAAAGRycy9kb3ducmV2LnhtbERPTWsCMRC9C/0PYQq9aXatStkapVSKevCglp6HzbhJ&#10;u5mETdRtf31zEDw+3vd82btWXKiL1rOCclSAIK69ttwo+Dx+DF9AxISssfVMCn4pwnLxMJhjpf2V&#10;93Q5pEbkEI4VKjAphUrKWBtyGEc+EGfu5DuHKcOukbrDaw53rRwXxUw6tJwbDAZ6N1T/HM5Owde2&#10;fK7Dn/Gz9drY75NdTcJupdTTY//2CiJRn+7im3ujFUzLMs/Nb/IT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GXJMMAAADdAAAADwAAAAAAAAAAAAAAAACYAgAAZHJzL2Rv&#10;d25yZXYueG1sUEsFBgAAAAAEAAQA9QAAAIgDAAAAAA==&#10;" path="m,22r19,7l26,7,7,,,22xe" fillcolor="black" stroked="f">
                              <v:path arrowok="t" o:connecttype="custom" o:connectlocs="0,22;19,29;26,7;7,0;0,22" o:connectangles="0,0,0,0,0"/>
                            </v:shape>
                            <v:shape id="Freeform 14904" o:spid="_x0000_s4772" style="position:absolute;left:2676;top:3719;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vrasMA&#10;AADdAAAADwAAAGRycy9kb3ducmV2LnhtbESP0YrCMBRE3xf8h3CFfdO0gqtWo4igLAguWj/g2lzb&#10;YnNTm1jr32+EhX0cZuYMs1h1phItNa60rCAeRiCIM6tLzhWc0+1gCsJ5ZI2VZVLwIgerZe9jgYm2&#10;Tz5Se/K5CBB2CSoovK8TKV1WkEE3tDVx8K62MeiDbHKpG3wGuKnkKIq+pMGSw0KBNW0Kym6nh1Hg&#10;97Q7T3i8vxx+7pRiy2n8YqU++916DsJT5//Df+1vrWAcxzN4vwlP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vrasMAAADdAAAADwAAAAAAAAAAAAAAAACYAgAAZHJzL2Rv&#10;d25yZXYueG1sUEsFBgAAAAAEAAQA9QAAAIgDAAAAAA==&#10;" path="m,19r19,5l24,5,5,,,19xe" fillcolor="black" stroked="f">
                              <v:path arrowok="t" o:connecttype="custom" o:connectlocs="0,19;19,24;24,5;5,0;0,19" o:connectangles="0,0,0,0,0"/>
                            </v:shape>
                            <v:shape id="Freeform 14905" o:spid="_x0000_s4773" style="position:absolute;left:2681;top:3697;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7EMcA&#10;AADeAAAADwAAAGRycy9kb3ducmV2LnhtbESPQU/DMAyF70j7D5GRuLG0Y5qgLJumTWhw4MBAnK3G&#10;awKNEzVhK/x6fEDiZus9v/d5uR5Dr040ZB/ZQD2tQBG30XruDLy9PlzfgsoF2WIfmQx8U4b1anKx&#10;xMbGM7/Q6VA6JSGcGzTgSkmN1rl1FDBPYyIW7RiHgEXWodN2wLOEh17PqmqhA3qWBoeJto7az8NX&#10;MPD+VN+06cfFxX7v/MfR7+bpeWfM1eW4uQdVaCz/5r/rRyv49fxOeOUdm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0exDHAAAA3gAAAA8AAAAAAAAAAAAAAAAAmAIAAGRy&#10;cy9kb3ducmV2LnhtbFBLBQYAAAAABAAEAPUAAACMAwAAAAA=&#10;" path="m,22r19,7l26,7,7,,,22xe" fillcolor="black" stroked="f">
                              <v:path arrowok="t" o:connecttype="custom" o:connectlocs="0,22;19,29;26,7;7,0;0,22" o:connectangles="0,0,0,0,0"/>
                            </v:shape>
                            <v:shape id="Freeform 14906" o:spid="_x0000_s4774" style="position:absolute;left:2688;top:3676;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xbIsYA&#10;AADeAAAADwAAAGRycy9kb3ducmV2LnhtbERP22rCQBB9L/gPywi+1Y0iRaOrhEJLQSh4o/VtyI5J&#10;2uxs3F1j7Nd3C0Lf5nCus1h1phYtOV9ZVjAaJiCIc6srLhTsdy+PUxA+IGusLZOCG3lYLXsPC0y1&#10;vfKG2m0oRAxhn6KCMoQmldLnJRn0Q9sQR+5kncEQoSukdniN4aaW4yR5kgYrjg0lNvRcUv69vRgF&#10;h/fz5/H0tW4/1qZ61W6SuZ9dptSg32VzEIG68C++u990nD+azGbw9068QS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xbIsYAAADeAAAADwAAAAAAAAAAAAAAAACYAgAAZHJz&#10;L2Rvd25yZXYueG1sUEsFBgAAAAAEAAQA9QAAAIsDAAAAAA==&#10;" path="m,21r19,5l24,4,5,,,21xe" fillcolor="black" stroked="f">
                              <v:path arrowok="t" o:connecttype="custom" o:connectlocs="0,21;19,26;24,4;5,0;0,21" o:connectangles="0,0,0,0,0"/>
                            </v:shape>
                            <v:shape id="Freeform 14907" o:spid="_x0000_s4775" style="position:absolute;left:2693;top:3656;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M5N8MA&#10;AADeAAAADwAAAGRycy9kb3ducmV2LnhtbERPTWsCMRC9C/6HMIK3mihW6mqUUlixbHuobT0Pm+lm&#10;6WaybKKu/94UCt7m8T5nve1dI87UhdqzhulEgSAuvam50vD1mT88gQgR2WDjmTRcKcB2MxysMTP+&#10;wh90PsRKpBAOGWqwMbaZlKG05DBMfEucuB/fOYwJdpU0HV5SuGvkTKmFdFhzarDY0oul8vdwchqK&#10;nS3y4mhev827V282x/kyLrQej/rnFYhIfbyL/917k+ZPH9US/t5JN8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M5N8MAAADeAAAADwAAAAAAAAAAAAAAAACYAgAAZHJzL2Rv&#10;d25yZXYueG1sUEsFBgAAAAAEAAQA9QAAAIgDAAAAAA==&#10;" path="m,20r19,7l26,8,7,,,20xe" fillcolor="black" stroked="f">
                              <v:path arrowok="t" o:connecttype="custom" o:connectlocs="0,20;19,27;26,8;7,0;0,20" o:connectangles="0,0,0,0,0"/>
                            </v:shape>
                            <v:shape id="Freeform 14908" o:spid="_x0000_s4776" style="position:absolute;left:2700;top:363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4cUA&#10;AADeAAAADwAAAGRycy9kb3ducmV2LnhtbESP0WrCQBBF3wv+wzJC3+omgm2JriKCUhAsNX7ANDsm&#10;wexszK4x/r3zUOjbDHPn3nsWq8E1qqcu1J4NpJMEFHHhbc2lgVO+ffsEFSKyxcYzGXhQgNVy9LLA&#10;zPo7/1B/jKUSEw4ZGqhibDOtQ1GRwzDxLbHczr5zGGXtSm07vIu5a/Q0Sd61w5olocKWNhUVl+PN&#10;GYh72p0+eLb/PXxfKcee8/TBxryOh/UcVKQh/ov/vr+s1E9nqQAIjsy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1hvhxQAAAN4AAAAPAAAAAAAAAAAAAAAAAJgCAABkcnMv&#10;ZG93bnJldi54bWxQSwUGAAAAAAQABAD1AAAAigMAAAAA&#10;" path="m,19r19,5l24,5,5,,,19xe" fillcolor="black" stroked="f">
                              <v:path arrowok="t" o:connecttype="custom" o:connectlocs="0,19;19,24;24,5;5,0;0,19" o:connectangles="0,0,0,0,0"/>
                            </v:shape>
                            <v:shape id="Freeform 14909" o:spid="_x0000_s4777" style="position:absolute;left:2705;top:361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q+esIA&#10;AADeAAAADwAAAGRycy9kb3ducmV2LnhtbERP3WrCMBS+F3yHcITdaRpBJ51RRJgIgmOtD3DWnLVl&#10;zUnXxFrffhkI3p2P7/est4NtRE+drx1rULMEBHHhTM2lhkv+Pl2B8AHZYOOYNNzJw3YzHq0xNe7G&#10;n9RnoRQxhH2KGqoQ2lRKX1Rk0c9cSxy5b9dZDBF2pTQd3mK4beQ8SZbSYs2xocKW9hUVP9nVaggn&#10;OlxeeXH6On/8Uo495+rOWr9Mht0biEBDeIof7qOJ89VCKfh/J94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mr56wgAAAN4AAAAPAAAAAAAAAAAAAAAAAJgCAABkcnMvZG93&#10;bnJldi54bWxQSwUGAAAAAAQABAD1AAAAhwMAAAAA&#10;" path="m,19r19,5l24,5,5,,,19xe" fillcolor="black" stroked="f">
                              <v:path arrowok="t" o:connecttype="custom" o:connectlocs="0,19;19,24;24,5;5,0;0,19" o:connectangles="0,0,0,0,0"/>
                            </v:shape>
                            <v:shape id="Freeform 14910" o:spid="_x0000_s4778" style="position:absolute;left:2710;top:3599;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hq28QA&#10;AADeAAAADwAAAGRycy9kb3ducmV2LnhtbERP32vCMBB+F/Y/hBv4pmkdyuiMUiaCD+Kwbu+35tYW&#10;k0tJMq3+9ctgsLf7+H7ecj1YIy7kQ+dYQT7NQBDXTnfcKHg/bSfPIEJE1mgck4IbBVivHkZLLLS7&#10;8pEuVWxECuFQoII2xr6QMtQtWQxT1xMn7st5izFB30jt8ZrCrZGzLFtIix2nhhZ7em2pPlffVoH5&#10;rPBjs9/d307elPNzeXs6DJVS48ehfAERaYj/4j/3Tqf5+Tyfwe876Qa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4atvEAAAA3gAAAA8AAAAAAAAAAAAAAAAAmAIAAGRycy9k&#10;b3ducmV2LnhtbFBLBQYAAAAABAAEAPUAAACJAwAAAAA=&#10;" path="m,19r19,7l26,7,7,,,19xe" fillcolor="black" stroked="f">
                              <v:path arrowok="t" o:connecttype="custom" o:connectlocs="0,19;19,26;26,7;7,0;0,19" o:connectangles="0,0,0,0,0"/>
                            </v:shape>
                            <v:shape id="Freeform 14911" o:spid="_x0000_s4779" style="position:absolute;left:2717;top:358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SFlsMA&#10;AADeAAAADwAAAGRycy9kb3ducmV2LnhtbERP3WrCMBS+H+wdwhl4N9MqblKNMgaKIGys7QMcm2NT&#10;1px0Taz17c1gsLvz8f2e9Xa0rRio941jBek0AUFcOd1wraAsds9LED4ga2wdk4IbedhuHh/WmGl3&#10;5S8a8lCLGMI+QwUmhC6T0leGLPqp64gjd3a9xRBhX0vd4zWG21bOkuRFWmw4Nhjs6N1Q9Z1frIJw&#10;pH35yovj6ePzhwocuEhvrNTkaXxbgQg0hn/xn/ug4/x0kc7h9514g9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SFlsMAAADeAAAADwAAAAAAAAAAAAAAAACYAgAAZHJzL2Rv&#10;d25yZXYueG1sUEsFBgAAAAAEAAQA9QAAAIgDAAAAAA==&#10;" path="m,19r19,5l24,4,5,,,19xe" fillcolor="black" stroked="f">
                              <v:path arrowok="t" o:connecttype="custom" o:connectlocs="0,19;19,24;24,4;5,0;0,19" o:connectangles="0,0,0,0,0"/>
                            </v:shape>
                            <v:shape id="Freeform 14912" o:spid="_x0000_s4780" style="position:absolute;left:2722;top:356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8B8IA&#10;AADeAAAADwAAAGRycy9kb3ducmV2LnhtbERPTYvCMBC9C/6HMIK3NW1xZalGEVdx8bSrHjwOzdgW&#10;m0m3ibb+eyMI3ubxPme26EwlbtS40rKCeBSBIM6sLjlXcDxsPr5AOI+ssbJMCu7kYDHv92aYatvy&#10;H932PhchhF2KCgrv61RKlxVk0I1sTRy4s20M+gCbXOoG2xBuKplE0UQaLDk0FFjTqqDssr8aBfa7&#10;arvlhH6P8frkkmT8b7e4U2o46JZTEJ46/xa/3D86zI8/4zE83wk3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trwHwgAAAN4AAAAPAAAAAAAAAAAAAAAAAJgCAABkcnMvZG93&#10;bnJldi54bWxQSwUGAAAAAAQABAD1AAAAhwMAAAAA&#10;" path="m,17r19,4l24,5,5,,,17xe" fillcolor="black" stroked="f">
                              <v:path arrowok="t" o:connecttype="custom" o:connectlocs="0,17;19,21;24,5;5,0;0,17" o:connectangles="0,0,0,0,0"/>
                            </v:shape>
                            <v:shape id="Freeform 14913" o:spid="_x0000_s4781" style="position:absolute;left:2727;top:3544;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Ns2MQA&#10;AADeAAAADwAAAGRycy9kb3ducmV2LnhtbERP32vCMBB+F/Y/hBP2pmkdyqhGKZOBD2NjVd/P5myL&#10;yaUkmdb99ctgsLf7+H7eajNYI67kQ+dYQT7NQBDXTnfcKDjsXyfPIEJE1mgck4I7BdisH0YrLLS7&#10;8Sddq9iIFMKhQAVtjH0hZahbshimridO3Nl5izFB30jt8ZbCrZGzLFtIix2nhhZ7emmpvlRfVoE5&#10;VXjcvu2+P/belPNLeX96HyqlHsdDuQQRaYj/4j/3Tqf5+TxfwO876Qa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DbNjEAAAA3gAAAA8AAAAAAAAAAAAAAAAAmAIAAGRycy9k&#10;b3ducmV2LnhtbFBLBQYAAAAABAAEAPUAAACJAwAAAAA=&#10;" path="m,19r19,7l26,7,7,,,19xe" fillcolor="black" stroked="f">
                              <v:path arrowok="t" o:connecttype="custom" o:connectlocs="0,19;19,26;26,7;7,0;0,19" o:connectangles="0,0,0,0,0"/>
                            </v:shape>
                            <v:shape id="Freeform 14914" o:spid="_x0000_s4782" style="position:absolute;left:2734;top:3527;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z2Y8UA&#10;AADeAAAADwAAAGRycy9kb3ducmV2LnhtbESPQWvCQBCF7wX/wzJCL1I3qdhIdJVSELxJbX/AkB2z&#10;wexsml1j+u+dg+BthvfmvW82u9G3aqA+NoEN5PMMFHEVbMO1gd+f/dsKVEzIFtvAZOCfIuy2k5cN&#10;ljbc+JuGU6qVhHAs0YBLqSu1jpUjj3EeOmLRzqH3mGTta217vEm4b/V7ln1ojw1Lg8OOvhxVl9PV&#10;G+BlUQ2+Oc72K9dersVxMdN/C2Nep+PnGlSiMT3Nj+uDFfx8mQuvvCMz6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rPZjxQAAAN4AAAAPAAAAAAAAAAAAAAAAAJgCAABkcnMv&#10;ZG93bnJldi54bWxQSwUGAAAAAAQABAD1AAAAigMAAAAA&#10;" path="m,17r19,7l26,7,7,,,17xe" fillcolor="black" stroked="f">
                              <v:path arrowok="t" o:connecttype="custom" o:connectlocs="0,17;19,24;26,7;7,0;0,17" o:connectangles="0,0,0,0,0"/>
                            </v:shape>
                            <v:shape id="Freeform 14915" o:spid="_x0000_s4783" style="position:absolute;left:2741;top:351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2L/8YA&#10;AADeAAAADwAAAGRycy9kb3ducmV2LnhtbESPQWvCQBSE7wX/w/IKvUjdmLYq0VVEWlqPxnh/ZJ9J&#10;bPZt2N2a+O+7BaHHYWa+YVabwbTiSs43lhVMJwkI4tLqhisFxfHjeQHCB2SNrWVScCMPm/XoYYWZ&#10;tj0f6JqHSkQI+wwV1CF0mZS+rMmgn9iOOHpn6wyGKF0ltcM+wk0r0ySZSYMNx4UaO9rVVH7nP0aB&#10;v4xnxWdp5tO0393e3f7YnYqLUk+Pw3YJItAQ/sP39pdWkL7MX9/g706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2L/8YAAADeAAAADwAAAAAAAAAAAAAAAACYAgAAZHJz&#10;L2Rvd25yZXYueG1sUEsFBgAAAAAEAAQA9QAAAIsDAAAAAA==&#10;" path="m,17r19,5l24,5,5,,,17xe" fillcolor="black" stroked="f">
                              <v:path arrowok="t" o:connecttype="custom" o:connectlocs="0,17;19,22;24,5;5,0;0,17" o:connectangles="0,0,0,0,0"/>
                            </v:shape>
                            <v:shape id="Freeform 14916" o:spid="_x0000_s4784" style="position:absolute;left:2746;top:349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qIlsUA&#10;AADeAAAADwAAAGRycy9kb3ducmV2LnhtbESPQWvCQBSE74L/YXmCN90YJS3RVaQqSk/WevD4yL4m&#10;odm3aXY18d+7BcHjMDPfMItVZypxo8aVlhVMxhEI4szqknMF5+/d6B2E88gaK8uk4E4OVst+b4Gp&#10;ti1/0e3kcxEg7FJUUHhfp1K6rCCDbmxr4uD92MagD7LJpW6wDXBTyTiKEmmw5LBQYE0fBWW/p6tR&#10;YDdV260TOp4n24uL49mf3eOnUsNBt56D8NT5V/jZPmgF8fRtlsD/nXAF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WoiWxQAAAN4AAAAPAAAAAAAAAAAAAAAAAJgCAABkcnMv&#10;ZG93bnJldi54bWxQSwUGAAAAAAQABAD1AAAAigMAAAAA&#10;" path="m,14r19,7l24,7,5,,,14xe" fillcolor="black" stroked="f">
                              <v:path arrowok="t" o:connecttype="custom" o:connectlocs="0,14;19,21;24,7;5,0;0,14" o:connectangles="0,0,0,0,0"/>
                            </v:shape>
                            <v:shape id="Freeform 14917" o:spid="_x0000_s4785" style="position:absolute;left:2751;top:3479;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JchcUA&#10;AADeAAAADwAAAGRycy9kb3ducmV2LnhtbESP0WrCQBRE3wv+w3IFX0Q3Na3R6CpFEPomVT/gkr1m&#10;g9m7MbvG9O+7BcHHYWbOMOttb2vRUesrxwrepwkI4sLpiksF59N+sgDhA7LG2jEp+CUP283gbY25&#10;dg/+oe4YShEh7HNUYEJocil9Yciin7qGOHoX11oMUbal1C0+ItzWcpYkc2mx4rhgsKGdoeJ6vFsF&#10;/JkVna0O4/3C1Nd7dkjH8pYqNRr2XysQgfrwCj/b31rBLM0+lvB/J14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lyFxQAAAN4AAAAPAAAAAAAAAAAAAAAAAJgCAABkcnMv&#10;ZG93bnJldi54bWxQSwUGAAAAAAQABAD1AAAAigMAAAAA&#10;" path="m,17r19,7l26,7,7,,,17xe" fillcolor="black" stroked="f">
                              <v:path arrowok="t" o:connecttype="custom" o:connectlocs="0,17;19,24;26,7;7,0;0,17" o:connectangles="0,0,0,0,0"/>
                            </v:shape>
                            <v:shape id="Freeform 14918" o:spid="_x0000_s4786" style="position:absolute;left:2758;top:346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O+usQA&#10;AADeAAAADwAAAGRycy9kb3ducmV2LnhtbESPzYrCMBSF9wO+Q7iCm2FM7TAq1SgiyjjL0bq/NNe2&#10;2tyUJNr69mYxMMvD+eNbrnvTiAc5X1tWMBknIIgLq2suFeSn/ccchA/IGhvLpOBJHtarwdsSM207&#10;/qXHMZQijrDPUEEVQptJ6YuKDPqxbYmjd7HOYIjSlVI77OK4aWSaJFNpsOb4UGFL24qK2/FuFPjr&#10;+zT/Lsxsknbb5879nNpzflVqNOw3CxCB+vAf/msftIL0c/YVASJORA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zvrrEAAAA3gAAAA8AAAAAAAAAAAAAAAAAmAIAAGRycy9k&#10;b3ducmV2LnhtbFBLBQYAAAAABAAEAPUAAACJAwAAAAA=&#10;" path="m,17r19,5l24,5,5,,,17xe" fillcolor="black" stroked="f">
                              <v:path arrowok="t" o:connecttype="custom" o:connectlocs="0,17;19,22;24,5;5,0;0,17" o:connectangles="0,0,0,0,0"/>
                            </v:shape>
                            <v:shape id="Freeform 14919" o:spid="_x0000_s4787" style="position:absolute;left:2763;top:344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Do+8UA&#10;AADeAAAADwAAAGRycy9kb3ducmV2LnhtbESPQWvCQBSE7wX/w/IEL0U3RlCJriKitD1W4/2RfSbR&#10;7Nuwu5r477uFQo/DzHzDrLe9acSTnK8tK5hOEhDEhdU1lwry83G8BOEDssbGMil4kYftZvC2xkzb&#10;jr/peQqliBD2GSqoQmgzKX1RkUE/sS1x9K7WGQxRulJqh12Em0amSTKXBmuOCxW2tK+ouJ8eRoG/&#10;vc/zj8Ispmm3fx3c17m95DelRsN+twIRqA//4b/2p1aQzpaLGfzeiV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YOj7xQAAAN4AAAAPAAAAAAAAAAAAAAAAAJgCAABkcnMv&#10;ZG93bnJldi54bWxQSwUGAAAAAAQABAD1AAAAigMAAAAA&#10;" path="m,17r19,5l24,5,4,,,17xe" fillcolor="black" stroked="f">
                              <v:path arrowok="t" o:connecttype="custom" o:connectlocs="0,17;19,22;24,5;4,0;0,17" o:connectangles="0,0,0,0,0"/>
                            </v:shape>
                            <v:shape id="Freeform 14920" o:spid="_x0000_s4788" style="position:absolute;left:2770;top:342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dMdMYA&#10;AADeAAAADwAAAGRycy9kb3ducmV2LnhtbESP3WrCQBSE7wt9h+UUelc3SesPqZsggqUgKBof4DR7&#10;TILZszG7jfHtu4VCL4eZ+YZZ5qNpxUC9aywriCcRCOLS6oYrBadi87IA4TyyxtYyKbiTgzx7fFhi&#10;qu2NDzQcfSUChF2KCmrvu1RKV9Zk0E1sRxy8s+0N+iD7SuoebwFuWplE0UwabDgs1NjRuqbycvw2&#10;CvyWPk5znm6/dvsrFThwEd9ZqeencfUOwtPo/8N/7U+tIHldzN/g9064Aj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dMdMYAAADeAAAADwAAAAAAAAAAAAAAAACYAgAAZHJz&#10;L2Rvd25yZXYueG1sUEsFBgAAAAAEAAQA9QAAAIsDAAAAAA==&#10;" path="m,15r17,9l24,10,7,,,15xe" fillcolor="black" stroked="f">
                              <v:path arrowok="t" o:connecttype="custom" o:connectlocs="0,15;17,24;24,10;7,0;0,15" o:connectangles="0,0,0,0,0"/>
                            </v:shape>
                            <v:shape id="Freeform 14921" o:spid="_x0000_s4789" style="position:absolute;left:2775;top:3416;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XVFMcA&#10;AADeAAAADwAAAGRycy9kb3ducmV2LnhtbESPzWrDMBCE74G8g9hAL6GW45IfXCshhJY2xybufbG2&#10;thNrZSQ1dt6+KhR6HGbmG6bYjaYTN3K+taxgkaQgiCurW64VlOfXxw0IH5A1dpZJwZ087LbTSYG5&#10;tgN/0O0UahEh7HNU0ITQ51L6qiGDPrE9cfS+rDMYonS11A6HCDedzNJ0JQ22HBca7OnQUHU9fRsF&#10;/jJflW+VWS+y4XB/ccdz/1lelHqYjftnEIHG8B/+a79rBdnTZr2E3zvxCs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F1RTHAAAA3gAAAA8AAAAAAAAAAAAAAAAAmAIAAGRy&#10;cy9kb3ducmV2LnhtbFBLBQYAAAAABAAEAPUAAACMAwAAAAA=&#10;" path="m,15r19,7l24,8,4,,,15xe" fillcolor="black" stroked="f">
                              <v:path arrowok="t" o:connecttype="custom" o:connectlocs="0,15;19,22;24,8;4,0;0,15" o:connectangles="0,0,0,0,0"/>
                            </v:shape>
                            <v:shape id="Freeform 14922" o:spid="_x0000_s4790" style="position:absolute;left:2782;top:340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3mMQA&#10;AADeAAAADwAAAGRycy9kb3ducmV2LnhtbESP3YrCMBSE74V9h3AWvLOpLv5QjbIILoKgrPUBzjbH&#10;tmxzUptY69sbQfBymJlvmMWqM5VoqXGlZQXDKAZBnFldcq7glG4GMxDOI2usLJOCOzlYLT96C0y0&#10;vfEvtUefiwBhl6CCwvs6kdJlBRl0ka2Jg3e2jUEfZJNL3eAtwE0lR3E8kQZLDgsF1rQuKPs/Xo0C&#10;v6Of05THu7/94UIptpwO76xU/7P7noPw1Pl3+NXeagWjr9l0As874Qr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Zd5jEAAAA3gAAAA8AAAAAAAAAAAAAAAAAmAIAAGRycy9k&#10;b3ducmV2LnhtbFBLBQYAAAAABAAEAPUAAACJAwAAAAA=&#10;" path="m,14l17,24,24,9,7,,,14xe" fillcolor="black" stroked="f">
                              <v:path arrowok="t" o:connecttype="custom" o:connectlocs="0,14;17,24;24,9;7,0;0,14" o:connectangles="0,0,0,0,0"/>
                            </v:shape>
                            <v:shape id="Freeform 14923" o:spid="_x0000_s4791" style="position:absolute;left:2787;top:338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5z5scA&#10;AADeAAAADwAAAGRycy9kb3ducmV2LnhtbESPQWvCQBSE70L/w/IK3urGWBJJXUVaRfHUph56fGRf&#10;k9Ds2zS7Jum/d4WCx2FmvmFWm9E0oqfO1ZYVzGcRCOLC6ppLBefP/dMShPPIGhvLpOCPHGzWD5MV&#10;ZtoO/EF97ksRIOwyVFB532ZSuqIig25mW+LgfdvOoA+yK6XucAhw08g4ihJpsOawUGFLrxUVP/nF&#10;KLBvzTBuE3o/z3dfLo6ff+0BT0pNH8ftCwhPo7+H/9tHrSBeLNMUbnfCFZD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Oc+bHAAAA3gAAAA8AAAAAAAAAAAAAAAAAmAIAAGRy&#10;cy9kb3ducmV2LnhtbFBLBQYAAAAABAAEAPUAAACMAwAAAAA=&#10;" path="m,14r19,7l24,7,4,,,14xe" fillcolor="black" stroked="f">
                              <v:path arrowok="t" o:connecttype="custom" o:connectlocs="0,14;19,21;24,7;4,0;0,14" o:connectangles="0,0,0,0,0"/>
                            </v:shape>
                            <v:shape id="Freeform 14924" o:spid="_x0000_s4792" style="position:absolute;left:2794;top:337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R6isIA&#10;AADeAAAADwAAAGRycy9kb3ducmV2LnhtbERPTYvCMBC9C/sfwgheRFMrqHSNsoiie1yt96GZbavN&#10;pCTR1n9vDgt7fLzv9bY3jXiS87VlBbNpAoK4sLrmUkF+OUxWIHxA1thYJgUv8rDdfAzWmGnb8Q89&#10;z6EUMYR9hgqqENpMSl9UZNBPbUscuV/rDIYIXSm1wy6Gm0amSbKQBmuODRW2tKuouJ8fRoG/jRf5&#10;sTDLWdrtXnv3fWmv+U2p0bD/+gQRqA//4j/3SStI56tl3BvvxCsgN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xHqKwgAAAN4AAAAPAAAAAAAAAAAAAAAAAJgCAABkcnMvZG93&#10;bnJldi54bWxQSwUGAAAAAAQABAD1AAAAhwMAAAAA&#10;" path="m,12l17,22,24,10,7,,,12xe" fillcolor="black" stroked="f">
                              <v:path arrowok="t" o:connecttype="custom" o:connectlocs="0,12;17,22;24,10;7,0;0,12" o:connectangles="0,0,0,0,0"/>
                            </v:shape>
                            <v:shape id="Freeform 14925" o:spid="_x0000_s4793" style="position:absolute;left:2799;top:336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jfEcYA&#10;AADeAAAADwAAAGRycy9kb3ducmV2LnhtbESPS2vDMBCE74X8B7GBXkoix4U8HCuhhJa2xybOfbE2&#10;fsRaGUmNnX9fFQo9DjPzDZPvR9OJGznfWFawmCcgiEurG64UFKe32RqED8gaO8uk4E4e9rvJQ46Z&#10;tgN/0e0YKhEh7DNUUIfQZ1L6siaDfm574uhdrDMYonSV1A6HCDedTJNkKQ02HBdq7OlQU3k9fhsF&#10;vn1aFu+lWS3S4XB/dZ+n/ly0Sj1Ox5ctiEBj+A//tT+0gvR5vdrA7514B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4jfEcYAAADeAAAADwAAAAAAAAAAAAAAAACYAgAAZHJz&#10;L2Rvd25yZXYueG1sUEsFBgAAAAAEAAQA9QAAAIsDAAAAAA==&#10;" path="m,15r19,7l24,7,4,,,15xe" fillcolor="black" stroked="f">
                              <v:path arrowok="t" o:connecttype="custom" o:connectlocs="0,15;19,22;24,7;4,0;0,15" o:connectangles="0,0,0,0,0"/>
                            </v:shape>
                            <v:shape id="Freeform 14926" o:spid="_x0000_s4794" style="position:absolute;left:2806;top:334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tcMA&#10;AADeAAAADwAAAGRycy9kb3ducmV2LnhtbESPy4rCMBSG9wO+QziCuzG1ipRqFHEUxdV4Wbg8NMe2&#10;2Jx0mmjr25uFMMuf/8Y3X3amEk9qXGlZwWgYgSDOrC45V3A5b78TEM4ja6wsk4IXOVguel9zTLVt&#10;+UjPk89FGGGXooLC+zqV0mUFGXRDWxMH72Ybgz7IJpe6wTaMm0rGUTSVBksODwXWtC4ou58eRoH9&#10;qdpuNaXfy2hzdXE8+bM7PCg16HerGQhPnf8Pf9p7rSAeJ0kACDgBBeTi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btcMAAADeAAAADwAAAAAAAAAAAAAAAACYAgAAZHJzL2Rv&#10;d25yZXYueG1sUEsFBgAAAAAEAAQA9QAAAIgDAAAAAA==&#10;" path="m,12r17,9l24,9,7,,,12xe" fillcolor="black" stroked="f">
                              <v:path arrowok="t" o:connecttype="custom" o:connectlocs="0,12;17,21;24,9;7,0;0,12" o:connectangles="0,0,0,0,0"/>
                            </v:shape>
                            <v:shape id="Freeform 14927" o:spid="_x0000_s4795" style="position:absolute;left:2811;top:3337;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3vdMYA&#10;AADeAAAADwAAAGRycy9kb3ducmV2LnhtbESPS2vDMBCE74X8B7GF3hrZbgnGtWJKaKBQQppH74u1&#10;fhBrZSQ1cf59VAj0OMzMN0xZTWYQZ3K+t6wgnScgiGure24VHA/r5xyED8gaB8uk4EoequXsocRC&#10;2wvv6LwPrYgQ9gUq6EIYCyl93ZFBP7cjcfQa6wyGKF0rtcNLhJtBZkmykAZ7jgsdjrTqqD7tf42C&#10;8ctl15PeTK9b06wzt/j5/kgGpZ4ep/c3EIGm8B++tz+1guwlz1P4uxOv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3vdMYAAADeAAAADwAAAAAAAAAAAAAAAACYAgAAZHJz&#10;L2Rvd25yZXYueG1sUEsFBgAAAAAEAAQA9QAAAIsDAAAAAA==&#10;" path="m,12r19,7l24,7,4,,,12xe" fillcolor="black" stroked="f">
                              <v:path arrowok="t" o:connecttype="custom" o:connectlocs="0,12;19,19;24,7;4,0;0,12" o:connectangles="0,0,0,0,0"/>
                            </v:shape>
                            <v:shape id="Freeform 14928" o:spid="_x0000_s4796" style="position:absolute;left:2818;top:332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gWcUA&#10;AADeAAAADwAAAGRycy9kb3ducmV2LnhtbESPQWvCQBSE7wX/w/IK3urGVSSkriJWUTy16sHjI/ua&#10;hGbfptnVxH/vCoUeh5n5hpkve1uLG7W+cqxhPEpAEOfOVFxoOJ+2bykIH5AN1o5Jw508LBeDlzlm&#10;xnX8RbdjKESEsM9QQxlCk0np85Is+pFriKP37VqLIcq2kKbFLsJtLVWSzKTFiuNCiQ2tS8p/jler&#10;wX3UXb+a0ed5vLl4paa/bocHrYev/eodRKA+/If/2nujQU3SVMHzTr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bKBZxQAAAN4AAAAPAAAAAAAAAAAAAAAAAJgCAABkcnMv&#10;ZG93bnJldi54bWxQSwUGAAAAAAQABAD1AAAAigMAAAAA&#10;" path="m,12r17,9l24,9,7,,,12xe" fillcolor="black" stroked="f">
                              <v:path arrowok="t" o:connecttype="custom" o:connectlocs="0,12;17,21;24,9;7,0;0,12" o:connectangles="0,0,0,0,0"/>
                            </v:shape>
                            <v:shape id="Freeform 14929" o:spid="_x0000_s4797" style="position:absolute;left:2825;top:331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U3KsYA&#10;AADeAAAADwAAAGRycy9kb3ducmV2LnhtbESPQWvCQBSE74L/YXmCN91EoYbUNRSxUnqrCnp8zb4m&#10;IbtvQ3araX99tyB4HGbmG2ZdDNaIK/W+cawgnScgiEunG64UnI6vswyED8gajWNS8EMeis14tMZc&#10;uxt/0PUQKhEh7HNUUIfQ5VL6siaLfu464uh9ud5iiLKvpO7xFuHWyEWSPEmLDceFGjva1lS2h2+r&#10;wKA56/3lfZXJ9PMY0lNr5e9OqelkeHkGEWgIj/C9/aYVLJZZtoT/O/EK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8U3KsYAAADeAAAADwAAAAAAAAAAAAAAAACYAgAAZHJz&#10;L2Rvd25yZXYueG1sUEsFBgAAAAAEAAQA9QAAAIsDAAAAAA==&#10;" path="m,10r17,9l22,10,5,,,10xe" fillcolor="black" stroked="f">
                              <v:path arrowok="t" o:connecttype="custom" o:connectlocs="0,10;17,19;22,10;5,0;0,10" o:connectangles="0,0,0,0,0"/>
                            </v:shape>
                            <v:shape id="Freeform 14930" o:spid="_x0000_s4798" style="position:absolute;left:2830;top:330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wAqMYA&#10;AADeAAAADwAAAGRycy9kb3ducmV2LnhtbESPQWvCQBSE7wX/w/IKvRTdmIoN0VVEWqrHarw/ss8k&#10;Nvs27G5N/PduoeBxmJlvmOV6MK24kvONZQXTSQKCuLS64UpBcfwcZyB8QNbYWiYFN/KwXo2elphr&#10;2/M3XQ+hEhHCPkcFdQhdLqUvazLoJ7Yjjt7ZOoMhSldJ7bCPcNPKNEnm0mDDcaHGjrY1lT+HX6PA&#10;X17nxVdp3qdpv719uP2xOxUXpV6eh80CRKAhPML/7Z1WkL5l2Qz+7sQr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wAqMYAAADeAAAADwAAAAAAAAAAAAAAAACYAgAAZHJz&#10;L2Rvd25yZXYueG1sUEsFBgAAAAAEAAQA9QAAAIsDAAAAAA==&#10;" path="m,12l17,22,24,10,7,,,12xe" fillcolor="black" stroked="f">
                              <v:path arrowok="t" o:connecttype="custom" o:connectlocs="0,12;17,22;24,10;7,0;0,12" o:connectangles="0,0,0,0,0"/>
                            </v:shape>
                            <v:shape id="Freeform 14931" o:spid="_x0000_s4799" style="position:absolute;left:2835;top:3292;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pd8YA&#10;AADeAAAADwAAAGRycy9kb3ducmV2LnhtbESP3WrCQBSE7wt9h+UUelc3pjaEmFVKUSiUorV6f8ie&#10;/GD2bNhdNb69WxB6OczMN0y5HE0vzuR8Z1nBdJKAIK6s7rhRsP9dv+QgfEDW2FsmBVfysFw8PpRY&#10;aHvhHzrvQiMihH2BCtoQhkJKX7Vk0E/sQBy92jqDIUrXSO3wEuGml2mSZNJgx3GhxYE+WqqOu5NR&#10;MHy59HrU3+NsY+p16rLDdpX0Sj0/je9zEIHG8B++tz+1gvQ1z9/g706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pd8YAAADeAAAADwAAAAAAAAAAAAAAAACYAgAAZHJz&#10;L2Rvd25yZXYueG1sUEsFBgAAAAAEAAQA9QAAAIsDAAAAAA==&#10;" path="m,12r19,7l24,7,4,,,12xe" fillcolor="black" stroked="f">
                              <v:path arrowok="t" o:connecttype="custom" o:connectlocs="0,12;19,19;24,7;4,0;0,12" o:connectangles="0,0,0,0,0"/>
                            </v:shape>
                            <v:shape id="Freeform 14932" o:spid="_x0000_s4800" style="position:absolute;left:2842;top:3280;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i5vMgA&#10;AADeAAAADwAAAGRycy9kb3ducmV2LnhtbESPQWvCQBSE74X+h+UVvNWNihJSVwnS0toiqM3B4yP7&#10;zIZm34bsVlN/vSsUPA4z8w0zX/a2ESfqfO1YwWiYgCAuna65UlB8vz2nIHxA1tg4JgV/5GG5eHyY&#10;Y6bdmXd02odKRAj7DBWYENpMSl8asuiHriWO3tF1FkOUXSV1h+cIt40cJ8lMWqw5LhhsaWWo/Nn/&#10;WgWH/JK/Xzbrz9FOFtV0+/VamlWh1OCpz19ABOrDPfzf/tAKxpM0ncH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aLm8yAAAAN4AAAAPAAAAAAAAAAAAAAAAAJgCAABk&#10;cnMvZG93bnJldi54bWxQSwUGAAAAAAQABAD1AAAAjQMAAAAA&#10;" path="m,9l17,19,21,9,5,,,9xe" fillcolor="black" stroked="f">
                              <v:path arrowok="t" o:connecttype="custom" o:connectlocs="0,9;17,19;21,9;5,0;0,9" o:connectangles="0,0,0,0,0"/>
                            </v:shape>
                            <v:shape id="Freeform 14933" o:spid="_x0000_s4801" style="position:absolute;left:2847;top:327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6e38UA&#10;AADeAAAADwAAAGRycy9kb3ducmV2LnhtbESPQWvCQBSE74X+h+UVvBTdmIKG6CoiFuuxGu+P7DOJ&#10;Zt+G3a2J/75bEHocZuYbZrkeTCvu5HxjWcF0koAgLq1uuFJQnD7HGQgfkDW2lknBgzysV68vS8y1&#10;7fmb7sdQiQhhn6OCOoQul9KXNRn0E9sRR+9incEQpaukdthHuGllmiQzabDhuFBjR9uaytvxxyjw&#10;1/dZsS/NfJr228fOHU7dubgqNXobNgsQgYbwH362v7SC9CPL5vB3J1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jp7fxQAAAN4AAAAPAAAAAAAAAAAAAAAAAJgCAABkcnMv&#10;ZG93bnJldi54bWxQSwUGAAAAAAQABAD1AAAAigMAAAAA&#10;" path="m,10l16,22,24,12,7,,,10xe" fillcolor="black" stroked="f">
                              <v:path arrowok="t" o:connecttype="custom" o:connectlocs="0,10;16,22;24,12;7,0;0,10" o:connectangles="0,0,0,0,0"/>
                            </v:shape>
                            <v:shape id="Freeform 14934" o:spid="_x0000_s4802" style="position:absolute;left:2854;top:326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uIVcUA&#10;AADeAAAADwAAAGRycy9kb3ducmV2LnhtbERPy2rCQBTdF/oPwy10VydalBAdJUhLq0XwkYXLS+aa&#10;Cc3cCZmpRr++sxBcHs57tuhtI87U+dqxguEgAUFcOl1zpaA4fL6lIHxA1tg4JgVX8rCYPz/NMNPu&#10;wjs670MlYgj7DBWYENpMSl8asugHriWO3Ml1FkOEXSV1h5cYbhs5SpKJtFhzbDDY0tJQ+bv/swqO&#10;+S3/um1W6+FOFtV4+/NRmmWh1OtLn09BBOrDQ3x3f2sFo/c0jXvjnXgF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4hVxQAAAN4AAAAPAAAAAAAAAAAAAAAAAJgCAABkcnMv&#10;ZG93bnJldi54bWxQSwUGAAAAAAQABAD1AAAAigMAAAAA&#10;" path="m,7l17,19r4,-7l5,,,7xe" fillcolor="black" stroked="f">
                              <v:path arrowok="t" o:connecttype="custom" o:connectlocs="0,7;17,19;21,12;5,0;0,7" o:connectangles="0,0,0,0,0"/>
                            </v:shape>
                            <v:shape id="Freeform 14935" o:spid="_x0000_s4803" style="position:absolute;left:2859;top:325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tzskA&#10;AADeAAAADwAAAGRycy9kb3ducmV2LnhtbESPQUvDQBSE74L/YXmCN7NpRYkxmxKKorYIts2hx0f2&#10;mQ1m34bs2sb+ercgeBxm5humWEy2FwcafedYwSxJQRA3TnfcKqh3zzcZCB+QNfaOScEPeViUlxcF&#10;5todeUOHbWhFhLDPUYEJYcil9I0hiz5xA3H0Pt1oMUQ5tlKPeIxw28t5mt5Lix3HBYMDLQ01X9tv&#10;q2BfnaqX0/vbaraRdXv3sX5qzLJW6vpqqh5BBJrCf/iv/aoVzG+z7AHOd+IVk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ctzskAAADeAAAADwAAAAAAAAAAAAAAAACYAgAA&#10;ZHJzL2Rvd25yZXYueG1sUEsFBgAAAAAEAAQA9QAAAI4DAAAAAA==&#10;" path="m,10r16,9l21,10,4,,,10xe" fillcolor="black" stroked="f">
                              <v:path arrowok="t" o:connecttype="custom" o:connectlocs="0,10;16,19;21,10;4,0;0,10" o:connectangles="0,0,0,0,0"/>
                            </v:shape>
                            <v:shape id="Freeform 14936" o:spid="_x0000_s4804" style="position:absolute;left:2863;top:3244;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NaMMA&#10;AADeAAAADwAAAGRycy9kb3ducmV2LnhtbESPy4rCMBSG98K8QzgD7jS1itRqFJkLiitvC5eH5tgW&#10;m5NOk7H17c1CcPnz3/gWq85U4k6NKy0rGA0jEMSZ1SXnCs6n30ECwnlkjZVlUvAgB6vlR2+BqbYt&#10;H+h+9LkII+xSVFB4X6dSuqwgg25oa+LgXW1j0AfZ5FI32IZxU8k4iqbSYMnhocCavgrKbsd/o8B+&#10;V223ntL+PPq5uDie/NkN7pTqf3brOQhPnX+HX+2tVhCPk1kACDgBBe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sNaMMAAADeAAAADwAAAAAAAAAAAAAAAACYAgAAZHJzL2Rv&#10;d25yZXYueG1sUEsFBgAAAAAEAAQA9QAAAIgDAAAAAA==&#10;" path="m,9l17,21r7,-9l8,,,9xe" fillcolor="black" stroked="f">
                              <v:path arrowok="t" o:connecttype="custom" o:connectlocs="0,9;17,21;24,12;8,0;0,9" o:connectangles="0,0,0,0,0"/>
                            </v:shape>
                            <v:shape id="Freeform 14937" o:spid="_x0000_s4805" style="position:absolute;left:2871;top:3234;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MOBsQA&#10;AADeAAAADwAAAGRycy9kb3ducmV2LnhtbERPTWvCQBC9C/0PyxR6M5tokTTNKmIRerOmIvQ2ZKdJ&#10;aHY2ZNck+uu7BaHHx/vON5NpxUC9aywrSKIYBHFpdcOVgtPnfp6CcB5ZY2uZFFzJwWb9MMsx03bk&#10;Iw2Fr0QIYZehgtr7LpPSlTUZdJHtiAP3bXuDPsC+krrHMYSbVi7ieCUNNhwaauxoV1P5U1yMguez&#10;e1ulh6+P2y1pw5Ttbnk6F0o9PU7bVxCeJv8vvrvftYLFMn1J4O9Ou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TDgbEAAAA3gAAAA8AAAAAAAAAAAAAAAAAmAIAAGRycy9k&#10;b3ducmV2LnhtbFBLBQYAAAAABAAEAPUAAACJAwAAAAA=&#10;" path="m,7l14,22r7,-8l7,,,7xe" fillcolor="black" stroked="f">
                              <v:path arrowok="t" o:connecttype="custom" o:connectlocs="0,7;14,22;21,14;7,0;0,7" o:connectangles="0,0,0,0,0"/>
                            </v:shape>
                            <v:shape id="Freeform 14938" o:spid="_x0000_s4806" style="position:absolute;left:2878;top:3229;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pYskA&#10;AADeAAAADwAAAGRycy9kb3ducmV2LnhtbESPQUvDQBSE74L/YXmCN7NpRKkxmxKKorYIts2hx0f2&#10;mQ1m34bs2sb+ercgeBxm5humWEy2FwcafedYwSxJQRA3TnfcKqh3zzdzED4ga+wdk4If8rAoLy8K&#10;zLU78oYO29CKCGGfowITwpBL6RtDFn3iBuLofbrRYohybKUe8RjhtpdZmt5Lix3HBYMDLQ01X9tv&#10;q2BfnaqX0/vbaraRdXv3sX5qzLJW6vpqqh5BBJrCf/iv/aoVZLfzhwzOd+IVk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IopYskAAADeAAAADwAAAAAAAAAAAAAAAACYAgAA&#10;ZHJzL2Rvd25yZXYueG1sUEsFBgAAAAAEAAQA9QAAAI4DAAAAAA==&#10;" path="m,7l17,19r4,-7l5,,,7xe" fillcolor="black" stroked="f">
                              <v:path arrowok="t" o:connecttype="custom" o:connectlocs="0,7;17,19;21,12;5,0;0,7" o:connectangles="0,0,0,0,0"/>
                            </v:shape>
                            <v:shape id="Freeform 14939" o:spid="_x0000_s4807" style="position:absolute;left:2883;top:3220;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Dw3ckA&#10;AADeAAAADwAAAGRycy9kb3ducmV2LnhtbESPQUsDMRSE74L/ITyhN5u1pdJumxapWKq0oG0P9fbY&#10;PHejm5clibvrvzdCweMwM98wi1Vva9GSD8axgrthBoK4cNpwqeB0fLqdgggRWWPtmBT8UIDV8vpq&#10;gbl2Hb9Re4ilSBAOOSqoYmxyKUNRkcUwdA1x8j6ctxiT9KXUHrsEt7UcZdm9tGg4LVTY0Lqi4uvw&#10;bRWc1897/7IjYyab9vX90xy7yfZRqcFN/zAHEamP/+FLe6sVjMbT2Rj+7qQrI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TDw3ckAAADeAAAADwAAAAAAAAAAAAAAAACYAgAA&#10;ZHJzL2Rvd25yZXYueG1sUEsFBgAAAAAEAAQA9QAAAI4DAAAAAA==&#10;" path="m,7l14,21r7,-7l7,,,7xe" fillcolor="black" stroked="f">
                              <v:path arrowok="t" o:connecttype="custom" o:connectlocs="0,7;14,21;21,14;7,0;0,7" o:connectangles="0,0,0,0,0"/>
                            </v:shape>
                            <v:shape id="Freeform 14940" o:spid="_x0000_s4808" style="position:absolute;left:2890;top:3215;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8UjckA&#10;AADeAAAADwAAAGRycy9kb3ducmV2LnhtbESPW2vCQBSE3wX/w3KEvulG24qmrhKkpTcEL3no4yF7&#10;zAazZ0N2q6m/vlso+DjMzDfMYtXZWpyp9ZVjBeNRAoK4cLriUkF+eBnOQPiArLF2TAp+yMNq2e8t&#10;MNXuwjs670MpIoR9igpMCE0qpS8MWfQj1xBH7+haiyHKtpS6xUuE21pOkmQqLVYcFww2tDZUnPbf&#10;VsFXds1er5v3j/FO5uXj9vO5MOtcqbtBlz2BCNSFW/i//aYVTO5n8wf4uxOv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8UjckAAADeAAAADwAAAAAAAAAAAAAAAACYAgAA&#10;ZHJzL2Rvd25yZXYueG1sUEsFBgAAAAAEAAQA9QAAAI4DAAAAAA==&#10;" path="m,7l17,19r4,-7l5,,,7xe" fillcolor="black" stroked="f">
                              <v:path arrowok="t" o:connecttype="custom" o:connectlocs="0,7;17,19;21,12;5,0;0,7" o:connectangles="0,0,0,0,0"/>
                            </v:shape>
                            <v:shape id="Freeform 14941" o:spid="_x0000_s4809" style="position:absolute;left:2895;top:320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5+68cA&#10;AADeAAAADwAAAGRycy9kb3ducmV2LnhtbESP0WrCQBRE3wv9h+UWfJG6MaJodJWqFKQgovYDLtlr&#10;Erp7N2TXmPr1bkHo4zAzZ5jFqrNGtNT4yrGC4SABQZw7XXGh4Pv8+T4F4QOyRuOYFPySh9Xy9WWB&#10;mXY3PlJ7CoWIEPYZKihDqDMpfV6SRT9wNXH0Lq6xGKJsCqkbvEW4NTJNkom0WHFcKLGmTUn5z+lq&#10;Fex4ZPvje7rZh+NZXq5rc/jaGqV6b93HHESgLvyHn+2dVpCOprMx/N2JV0A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efuvHAAAA3gAAAA8AAAAAAAAAAAAAAAAAmAIAAGRy&#10;cy9kb3ducmV2LnhtbFBLBQYAAAAABAAEAPUAAACMAwAAAAA=&#10;" path="m,4l14,19r5,-5l4,,,4xe" fillcolor="black" stroked="f">
                              <v:path arrowok="t" o:connecttype="custom" o:connectlocs="0,4;14,19;19,14;4,0;0,4" o:connectangles="0,0,0,0,0"/>
                            </v:shape>
                            <v:shape id="Freeform 14942" o:spid="_x0000_s4810" style="position:absolute;left:2902;top:320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3X/8gA&#10;AADeAAAADwAAAGRycy9kb3ducmV2LnhtbESPQWvCQBSE70L/w/IKXqTZqBDS1FWkoBQ8qa21t5fs&#10;axLMvk2zW43/visUPA4z8w0zW/SmEWfqXG1ZwTiKQRAXVtdcKnjfr55SEM4ja2wsk4IrOVjMHwYz&#10;zLS98JbOO1+KAGGXoYLK+zaT0hUVGXSRbYmD9207gz7IrpS6w0uAm0ZO4jiRBmsOCxW29FpRcdr9&#10;GgU/X8fDBpOR+dx8HN06T8d5eVgpNXzsly8gPPX+Hv5vv2kFk2n6nMDtTrg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Ldf/yAAAAN4AAAAPAAAAAAAAAAAAAAAAAJgCAABk&#10;cnMvZG93bnJldi54bWxQSwUGAAAAAAQABAD1AAAAjQMAAAAA&#10;" path="m,5l12,21r7,-4l7,,,5xe" fillcolor="black" stroked="f">
                              <v:path arrowok="t" o:connecttype="custom" o:connectlocs="0,5;12,21;19,17;7,0;0,5" o:connectangles="0,0,0,0,0"/>
                            </v:shape>
                            <v:shape id="Freeform 14943" o:spid="_x0000_s4811" style="position:absolute;left:2907;top:319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BFB8gA&#10;AADeAAAADwAAAGRycy9kb3ducmV2LnhtbESP0WrCQBRE3wv+w3KFvhTdGGmbpq6iloIIpWj8gEv2&#10;mgR374bsqtGv7xYKfRxm5gwzW/TWiAt1vnGsYDJOQBCXTjdcKTgUn6MMhA/IGo1jUnAjD4v54GGG&#10;uXZX3tFlHyoRIexzVFCH0OZS+rImi37sWuLoHV1nMUTZVVJ3eI1wa2SaJC/SYsNxocaW1jWVp/3Z&#10;Ktjw1D4939P1V9gV8nheme/th1Hqcdgv30EE6sN/+K+90QrSafb2Cr934hW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QEUHyAAAAN4AAAAPAAAAAAAAAAAAAAAAAJgCAABk&#10;cnMvZG93bnJldi54bWxQSwUGAAAAAAQABAD1AAAAjQMAAAAA&#10;" path="m,5l14,19r5,-5l4,,,5xe" fillcolor="black" stroked="f">
                              <v:path arrowok="t" o:connecttype="custom" o:connectlocs="0,5;14,19;19,14;4,0;0,5" o:connectangles="0,0,0,0,0"/>
                            </v:shape>
                            <v:shape id="Freeform 14944" o:spid="_x0000_s4812" style="position:absolute;left:2911;top:3193;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zw7cIA&#10;AADeAAAADwAAAGRycy9kb3ducmV2LnhtbERPPWvDMBDdC/0P4grZarkuFNeNEkLBEEo8NOnQ8bAu&#10;kol1MpZiO/8+GgodH+97vV1cLyYaQ+dZwUuWgyBuve7YKPg51c8liBCRNfaeScGNAmw3jw9rrLSf&#10;+ZumYzQihXCoUIGNcaikDK0lhyHzA3Hizn50GBMcjdQjzinc9bLI8zfpsOPUYHGgT0vt5Xh1CrDh&#10;wdKvMThj3hy6na6/Sq3U6mnZfYCItMR/8Z97rxUUr+V72pvupCs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fPDtwgAAAN4AAAAPAAAAAAAAAAAAAAAAAJgCAABkcnMvZG93&#10;bnJldi54bWxQSwUGAAAAAAQABAD1AAAAhwMAAAAA&#10;" path="m,5l15,19r5,-4l5,,,5xe" fillcolor="black" stroked="f">
                              <v:path arrowok="t" o:connecttype="custom" o:connectlocs="0,5;15,19;20,15;5,0;0,5" o:connectangles="0,0,0,0,0"/>
                            </v:shape>
                            <v:shape id="Freeform 14945" o:spid="_x0000_s4813" style="position:absolute;left:2919;top:3188;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NA8YA&#10;AADeAAAADwAAAGRycy9kb3ducmV2LnhtbESPQWsCMRSE7wX/Q3iFXkrNdoV23RpFpAULvaj1/tw8&#10;N4ubl5Ckuv33jSD0OMzMN8xsMdhenCnEzrGC53EBgrhxuuNWwffu46kCEROyxt4xKfilCIv56G6G&#10;tXYX3tB5m1qRIRxrVGBS8rWUsTFkMY6dJ87e0QWLKcvQSh3wkuG2l2VRvEiLHecFg55WhprT9scq&#10;mFSHsFn59edub/zxy72eSn58V+rhfli+gUg0pP/wrb3WCspJNZ3C9U6+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eNA8YAAADeAAAADwAAAAAAAAAAAAAAAACYAgAAZHJz&#10;L2Rvd25yZXYueG1sUEsFBgAAAAAEAAQA9QAAAIsDAAAAAA==&#10;" path="m,5l12,22r7,-5l7,,,5xe" fillcolor="black" stroked="f">
                              <v:path arrowok="t" o:connecttype="custom" o:connectlocs="0,5;12,22;19,17;7,0;0,5" o:connectangles="0,0,0,0,0"/>
                            </v:shape>
                            <v:shape id="Freeform 14946" o:spid="_x0000_s4814" style="position:absolute;left:2926;top:3186;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sE8QA&#10;AADeAAAADwAAAGRycy9kb3ducmV2LnhtbESPzWoCMRSF9wXfIdyCu5pUQezUKCIqupJaKXR3O7md&#10;DJ3cDJNoxrc3C6HLw/njmy9714grdaH2rOF1pEAQl97UXGk4f25fZiBCRDbYeCYNNwqwXAye5lgY&#10;n/iDrqdYiTzCoUANNsa2kDKUlhyGkW+Js/frO4cxy66SpsOUx10jx0pNpcOa84PFltaWyr/TxWng&#10;3Wxrv3423xTVLh3SMaXNeaX18LlfvYOI1Mf/8KO9NxrGkzeVATJORg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UrBPEAAAA3gAAAA8AAAAAAAAAAAAAAAAAmAIAAGRycy9k&#10;b3ducmV2LnhtbFBLBQYAAAAABAAEAPUAAACJAwAAAAA=&#10;" path="m,2l9,19r5,-2l5,,,2xe" fillcolor="black" stroked="f">
                              <v:path arrowok="t" o:connecttype="custom" o:connectlocs="0,2;9,19;14,17;5,0;0,2" o:connectangles="0,0,0,0,0"/>
                            </v:shape>
                            <v:shape id="Freeform 14947" o:spid="_x0000_s4815" style="position:absolute;left:2931;top:3181;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obH8YA&#10;AADeAAAADwAAAGRycy9kb3ducmV2LnhtbESPT2sCMRTE7wW/Q3hCL0WzrtDqapQiLVjoxX/35+a5&#10;Wdy8hCTV7bdvCoUeh5n5DbNc97YTNwqxdaxgMi5AENdOt9woOB7eRzMQMSFr7ByTgm+KsF4NHpZY&#10;aXfnHd32qREZwrFCBSYlX0kZa0MW49h54uxdXLCYsgyN1AHvGW47WRbFs7TYcl4w6GljqL7uv6yC&#10;6ewcdhu//TicjL98updryU9vSj0O+9cFiER9+g//tbdaQTmdFxP4vZOv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obH8YAAADeAAAADwAAAAAAAAAAAAAAAACYAgAAZHJz&#10;L2Rvd25yZXYueG1sUEsFBgAAAAAEAAQA9QAAAIsDAAAAAA==&#10;" path="m,5l12,22r7,-5l7,,,5xe" fillcolor="black" stroked="f">
                              <v:path arrowok="t" o:connecttype="custom" o:connectlocs="0,5;12,22;19,17;7,0;0,5" o:connectangles="0,0,0,0,0"/>
                            </v:shape>
                            <v:shape id="Freeform 14948" o:spid="_x0000_s4816" style="position:absolute;left:2938;top:3179;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qX/8YA&#10;AADeAAAADwAAAGRycy9kb3ducmV2LnhtbESPQWsCMRSE74X+h/AK3mrSLRS7GkWKip5KrQjenpvX&#10;zdLNy7JJzfrvm0LB4zAz3zCzxeBacaE+NJ41PI0VCOLKm4ZrDYfP9eMERIjIBlvPpOFKARbz+7sZ&#10;lsYn/qDLPtYiQziUqMHG2JVShsqSwzD2HXH2vnzvMGbZ19L0mDLctbJQ6kU6bDgvWOzozVL1vf9x&#10;GngzWdvjeXWiqDZpl95TWh2WWo8ehuUURKQh3sL/7a3RUDy/qgL+7uQr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qX/8YAAADeAAAADwAAAAAAAAAAAAAAAACYAgAAZHJz&#10;L2Rvd25yZXYueG1sUEsFBgAAAAAEAAQA9QAAAIsDAAAAAA==&#10;" path="m,2l9,19r5,-2l5,,,2xe" fillcolor="black" stroked="f">
                              <v:path arrowok="t" o:connecttype="custom" o:connectlocs="0,2;9,19;14,17;5,0;0,2" o:connectangles="0,0,0,0,0"/>
                            </v:shape>
                            <v:shape id="Freeform 14949" o:spid="_x0000_s4817" style="position:absolute;left:2945;top:3174;width:12;height:22;visibility:visible;mso-wrap-style:square;v-text-anchor:top" coordsize="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9z98kA&#10;AADeAAAADwAAAGRycy9kb3ducmV2LnhtbESPW2vCQBSE34X+h+UU+qabequN2UgpFhQfpF4ovh2y&#10;xyRt9myaXTX9911B8HGYmW+YZNaaSpypcaVlBc+9CARxZnXJuYLd9qM7AeE8ssbKMin4Iwez9KGT&#10;YKzthT/pvPG5CBB2MSoovK9jKV1WkEHXszVx8I62MeiDbHKpG7wEuKlkP4rG0mDJYaHAmt4Lyn42&#10;J6Pg63c1WuL3fn0Y7rb8MswP8znVSj09tm9TEJ5afw/f2gutoD94jQZwvROugEz/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w9z98kAAADeAAAADwAAAAAAAAAAAAAAAACYAgAA&#10;ZHJzL2Rvd25yZXYueG1sUEsFBgAAAAAEAAQA9QAAAI4DAAAAAA==&#10;" path="m,2l5,22r7,-3l7,,,2xe" fillcolor="black" stroked="f">
                              <v:path arrowok="t" o:connecttype="custom" o:connectlocs="0,2;5,22;12,19;7,0;0,2" o:connectangles="0,0,0,0,0"/>
                            </v:shape>
                            <v:shape id="Freeform 14950" o:spid="_x0000_s4818" style="position:absolute;left:2955;top:3174;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qEMYA&#10;AADeAAAADwAAAGRycy9kb3ducmV2LnhtbESPQWsCMRSE74X+h/AKvdWktoiuRpGiYk+lKoK35+Z1&#10;s3Tzsmyi2f77piD0OMzMN8xs0btGXKkLtWcNzwMFgrj0puZKw2G/fhqDCBHZYOOZNPxQgMX8/m6G&#10;hfGJP+m6i5XIEA4FarAxtoWUobTkMAx8S5y9L985jFl2lTQdpgx3jRwqNZIOa84LFlt6s1R+7y5O&#10;A2/Ga3s8r04U1Sa9p4+UVoel1o8P/XIKIlIf/8O39tZoGL5M1Cv83clX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qEMYAAADeAAAADwAAAAAAAAAAAAAAAACYAgAAZHJz&#10;L2Rvd25yZXYueG1sUEsFBgAAAAAEAAQA9QAAAIsDAAAAAA==&#10;" path="m,2l9,19r5,-2l4,,,2xe" fillcolor="black" stroked="f">
                              <v:path arrowok="t" o:connecttype="custom" o:connectlocs="0,2;9,19;14,17;4,0;0,2" o:connectangles="0,0,0,0,0"/>
                            </v:shape>
                            <v:rect id="Rectangle 14951" o:spid="_x0000_s4819" style="position:absolute;left:2976;top:3172;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hNzMgA&#10;AADeAAAADwAAAGRycy9kb3ducmV2LnhtbESPQWsCMRSE7wX/Q3iCt5q41qKrUbRQ6KVQbQ/19tw8&#10;dxc3L9sk1a2/3hQKPQ4z8w2zWHW2EWfyoXasYTRUIIgLZ2ouNXy8P99PQYSIbLBxTBp+KMBq2btb&#10;YG7chbd03sVSJAiHHDVUMba5lKGoyGIYupY4eUfnLcYkfSmNx0uC20ZmSj1KizWnhQpbeqqoOO2+&#10;rYbNbLr5envg1+v2sKf95+E0ybzSetDv1nMQkbr4H/5rvxgN2Xim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uE3MyAAAAN4AAAAPAAAAAAAAAAAAAAAAAJgCAABk&#10;cnMvZG93bnJldi54bWxQSwUGAAAAAAQABAD1AAAAjQMAAAAA&#10;" fillcolor="black" stroked="f"/>
                            <v:shape id="Freeform 14952" o:spid="_x0000_s4820" style="position:absolute;left:2983;top:3174;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P8YA&#10;AADeAAAADwAAAGRycy9kb3ducmV2LnhtbESPQWsCMRSE74L/IbxCb5rVorRboyyCokWQ2h56fGxe&#10;N0s3L0uS1fXfN4LgcZiZb5jFqreNOJMPtWMFk3EGgrh0uuZKwffXZvQKIkRkjY1jUnClAKvlcLDA&#10;XLsLf9L5FCuRIBxyVGBibHMpQ2nIYhi7ljh5v85bjEn6SmqPlwS3jZxm2VxarDktGGxpbaj8O3VW&#10;gd/VPx/HrjC9N7OusIf9dbJtlXp+6ot3EJH6+Ajf2zutYPryls3hdidd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P8YAAADeAAAADwAAAAAAAAAAAAAAAACYAgAAZHJz&#10;L2Rvd25yZXYueG1sUEsFBgAAAAAEAAQA9QAAAIsDAAAAAA==&#10;" path="m10,l,17r5,2l15,2,10,xe" fillcolor="black" stroked="f">
                              <v:path arrowok="t" o:connecttype="custom" o:connectlocs="10,0;0,17;5,19;15,2;10,0" o:connectangles="0,0,0,0,0"/>
                            </v:shape>
                            <v:shape id="Freeform 14953" o:spid="_x0000_s4821" style="position:absolute;left:2991;top:3174;width:14;height:22;visibility:visible;mso-wrap-style:square;v-text-anchor:top" coordsize="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ExDscA&#10;AADeAAAADwAAAGRycy9kb3ducmV2LnhtbESPQUvDQBSE74L/YXmF3uxuU7Fp7LZIRBAhhyYFr4/s&#10;axKafRuyaxr/vSsIHoeZ+YbZH2fbi4lG3znWsF4pEMS1Mx03Gs7V20MKwgdkg71j0vBNHo6H+7s9&#10;Zsbd+ERTGRoRIewz1NCGMGRS+roli37lBuLoXdxoMUQ5NtKMeItw28tEqSdpseO40OJAeUv1tfyy&#10;GlRu1q+7Mi0+8qq/pI9JUX1OhdbLxfzyDCLQHP7Df+13oyHZ7NQWfu/EKyA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xMQ7HAAAA3gAAAA8AAAAAAAAAAAAAAAAAmAIAAGRy&#10;cy9kb3ducmV2LnhtbFBLBQYAAAAABAAEAPUAAACMAwAAAAA=&#10;" path="m7,l,19r7,3l14,2,7,xe" fillcolor="black" stroked="f">
                              <v:path arrowok="t" o:connecttype="custom" o:connectlocs="7,0;0,19;7,22;14,2;7,0" o:connectangles="0,0,0,0,0"/>
                            </v:shape>
                            <v:shape id="Freeform 14954" o:spid="_x0000_s4822" style="position:absolute;left:3003;top:3179;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KgFcIA&#10;AADeAAAADwAAAGRycy9kb3ducmV2LnhtbERPTWsCMRC9F/wPYQrealIFsVujiKjoSWql0Nt0M90s&#10;3UyWTTTrvzcHocfH+54ve9eIK3Wh9qzhdaRAEJfe1FxpOH9uX2YgQkQ22HgmDTcKsFwMnuZYGJ/4&#10;g66nWIkcwqFADTbGtpAylJYchpFviTP36zuHMcOukqbDlMNdI8dKTaXDmnODxZbWlsq/08Vp4N1s&#10;a79+Nt8U1S4d0jGlzXml9fC5X72DiNTHf/HDvTcaxpM3lffmO/kK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4qAVwgAAAN4AAAAPAAAAAAAAAAAAAAAAAJgCAABkcnMvZG93&#10;bnJldi54bWxQSwUGAAAAAAQABAD1AAAAhwMAAAAA&#10;" path="m9,l,17r4,2l14,2,9,xe" fillcolor="black" stroked="f">
                              <v:path arrowok="t" o:connecttype="custom" o:connectlocs="9,0;0,17;4,19;14,2;9,0" o:connectangles="0,0,0,0,0"/>
                            </v:shape>
                            <v:shape id="Freeform 14955" o:spid="_x0000_s4823" style="position:absolute;left:3005;top:3181;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u9McA&#10;AADeAAAADwAAAGRycy9kb3ducmV2LnhtbESP0WrCQBRE3wX/YblCX0qzacTSpK7SKoIIpUT7AZfs&#10;NQndvRuyq0a/vlso+DjMzBlmvhysEWfqfetYwXOSgiCunG65VvB92Dy9gvABWaNxTAqu5GG5GI/m&#10;WGh34ZLO+1CLCGFfoIImhK6Q0lcNWfSJ64ijd3S9xRBlX0vd4yXCrZFZmr5Iiy3HhQY7WjVU/exP&#10;VsGWp/ZxdstWn6E8yOPpw3zt1kaph8nw/gYi0BDu4f/2VivIpnmaw9+de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47vTHAAAA3gAAAA8AAAAAAAAAAAAAAAAAmAIAAGRy&#10;cy9kb3ducmV2LnhtbFBLBQYAAAAABAAEAPUAAACMAwAAAAA=&#10;" path="m14,l,15r5,4l19,5,14,xe" fillcolor="black" stroked="f">
                              <v:path arrowok="t" o:connecttype="custom" o:connectlocs="14,0;0,15;5,19;19,5;14,0" o:connectangles="0,0,0,0,0"/>
                            </v:shape>
                            <v:shape id="Freeform 14956" o:spid="_x0000_s4824" style="position:absolute;left:3015;top:3184;width:14;height:21;visibility:visible;mso-wrap-style:square;v-text-anchor:top" coordsize="1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sG8QA&#10;AADeAAAADwAAAGRycy9kb3ducmV2LnhtbESPy4rCMBSG9wO+QziCuzG1I6LVKCII40a8DMz20Bzb&#10;anNSmthWn94sBJc//41vsepMKRqqXWFZwWgYgSBOrS44U/B33n5PQTiPrLG0TAoe5GC17H0tMNG2&#10;5SM1J5+JMMIuQQW591UipUtzMuiGtiIO3sXWBn2QdSZ1jW0YN6WMo2giDRYcHnKsaJNTejvdjYJm&#10;3D3298O23Vyf3MS7f31eH2ZKDfrdeg7CU+c/4Xf7VyuIf2ajABBwAgr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GrBvEAAAA3gAAAA8AAAAAAAAAAAAAAAAAmAIAAGRycy9k&#10;b3ducmV2LnhtbFBLBQYAAAAABAAEAPUAAACJAwAAAAA=&#10;" path="m7,l,19r7,2l14,2,7,xe" fillcolor="black" stroked="f">
                              <v:path arrowok="t" o:connecttype="custom" o:connectlocs="7,0;0,19;7,21;14,2;7,0" o:connectangles="0,0,0,0,0"/>
                            </v:shape>
                            <v:shape id="Freeform 14957" o:spid="_x0000_s4825" style="position:absolute;left:3017;top:3188;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aqdscA&#10;AADeAAAADwAAAGRycy9kb3ducmV2LnhtbESP0WrCQBRE3wX/YblC38wmKaQas4oIlvYpaP2Aa/aa&#10;RLN3Q3arab++Wyj0cZiZM0yxGU0n7jS41rKCJIpBEFdWt1wrOH3s5wsQziNr7CyTgi9ysFlPJwXm&#10;2j74QPejr0WAsMtRQeN9n0vpqoYMusj2xMG72MGgD3KopR7wEeCmk2kcZ9Jgy2GhwZ52DVW346dR&#10;UI36+no2tzTevtSH7zJ7X5Rpr9TTbNyuQHga/X/4r/2mFaTPyySB3zvhCs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mqnbHAAAA3gAAAA8AAAAAAAAAAAAAAAAAmAIAAGRy&#10;cy9kb3ducmV2LnhtbFBLBQYAAAAABAAEAPUAAACMAwAAAAA=&#10;" path="m14,l,15r5,5l19,5,14,xe" fillcolor="black" stroked="f">
                              <v:path arrowok="t" o:connecttype="custom" o:connectlocs="14,0;0,15;5,20;19,5;14,0" o:connectangles="0,0,0,0,0"/>
                            </v:shape>
                            <v:shape id="Freeform 14958" o:spid="_x0000_s4826" style="position:absolute;left:3024;top:3193;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ETtcYA&#10;AADeAAAADwAAAGRycy9kb3ducmV2LnhtbESPQWsCMRSE74X+h/AKXkrNukKrq1GKKFjoRa335+a5&#10;Wdy8hCTV9d83hUKPw8x8w8yXve3ElUJsHSsYDQsQxLXTLTcKvg6blwmImJA1do5JwZ0iLBePD3Os&#10;tLvxjq771IgM4VihApOSr6SMtSGLceg8cfbOLlhMWYZG6oC3DLedLIviVVpsOS8Y9LQyVF/231bB&#10;eHIKu5XffhyOxp8/3dul5Oe1UoOn/n0GIlGf/sN/7a1WUI6noxJ+7+Qr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3ETtcYAAADeAAAADwAAAAAAAAAAAAAAAACYAgAAZHJz&#10;L2Rvd25yZXYueG1sUEsFBgAAAAAEAAQA9QAAAIsDAAAAAA==&#10;" path="m12,l,17r7,5l19,5,12,xe" fillcolor="black" stroked="f">
                              <v:path arrowok="t" o:connecttype="custom" o:connectlocs="12,0;0,17;7,22;19,5;12,0" o:connectangles="0,0,0,0,0"/>
                            </v:shape>
                            <v:shape id="Freeform 14959" o:spid="_x0000_s4827" style="position:absolute;left:3029;top:319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lPw8cA&#10;AADeAAAADwAAAGRycy9kb3ducmV2LnhtbESP0WrCQBRE3wX/YbmFvpS6MUHR6CrWIoggovYDLtlr&#10;Erp7N2RXTf36bqHg4zAzZ5j5srNG3Kj1tWMFw0ECgrhwuuZSwdd58z4B4QOyRuOYFPyQh+Wi35tj&#10;rt2dj3Q7hVJECPscFVQhNLmUvqjIoh+4hjh6F9daDFG2pdQt3iPcGpkmyVharDkuVNjQuqLi+3S1&#10;Crac2bfRI13vw/EsL9cPc9h9GqVeX7rVDESgLjzD/+2tVpBm02EGf3fiF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JT8PHAAAA3gAAAA8AAAAAAAAAAAAAAAAAmAIAAGRy&#10;cy9kb3ducmV2LnhtbFBLBQYAAAAABAAEAPUAAACMAwAAAAA=&#10;" path="m14,l,14r5,5l19,5,14,xe" fillcolor="black" stroked="f">
                              <v:path arrowok="t" o:connecttype="custom" o:connectlocs="14,0;0,14;5,19;19,5;14,0" o:connectangles="0,0,0,0,0"/>
                            </v:shape>
                            <v:shape id="Freeform 14960" o:spid="_x0000_s4828" style="position:absolute;left:3036;top:320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Hg1MkA&#10;AADeAAAADwAAAGRycy9kb3ducmV2LnhtbESPQWvCQBSE74L/YXlCL8VsokU0dRUpWAqealuNt2f2&#10;NQlm36bZrcZ/7xYKHoeZ+YaZLztTizO1rrKsIIliEMS51RUXCj4/1sMpCOeRNdaWScGVHCwX/d4c&#10;U20v/E7nrS9EgLBLUUHpfZNK6fKSDLrINsTB+7atQR9kW0jd4iXATS1HcTyRBisOCyU29FJSftr+&#10;GgU/h2y3wcmj2W++Mvd6nCbHYrdW6mHQrZ5BeOr8PfzfftMKRuNZ8gR/d8IVkI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oHg1MkAAADeAAAADwAAAAAAAAAAAAAAAACYAgAA&#10;ZHJzL2Rvd25yZXYueG1sUEsFBgAAAAAEAAQA9QAAAI4DAAAAAA==&#10;" path="m12,l,17r7,4l19,5,12,xe" fillcolor="black" stroked="f">
                              <v:path arrowok="t" o:connecttype="custom" o:connectlocs="12,0;0,17;7,21;19,5;12,0" o:connectangles="0,0,0,0,0"/>
                            </v:shape>
                            <v:shape id="Freeform 14961" o:spid="_x0000_s4829" style="position:absolute;left:3041;top:320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xyLMcA&#10;AADeAAAADwAAAGRycy9kb3ducmV2LnhtbESP0WrCQBRE3wv+w3KFvpRmY0Sp0VXUUpCCiMYPuGSv&#10;SXD3bsiumvbru4VCH4eZOcMsVr014k6dbxwrGCUpCOLS6YYrBefi4/UNhA/IGo1jUvBFHlbLwdMC&#10;c+0efKT7KVQiQtjnqKAOoc2l9GVNFn3iWuLoXVxnMUTZVVJ3+Ihwa2SWplNpseG4UGNL25rK6+lm&#10;Fex4bF8m39l2H46FvNw25vD5bpR6HvbrOYhAffgP/7V3WkE2no0m8HsnX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scizHAAAA3gAAAA8AAAAAAAAAAAAAAAAAmAIAAGRy&#10;cy9kb3ducmV2LnhtbFBLBQYAAAAABAAEAPUAAACMAwAAAAA=&#10;" path="m14,l,14r5,5l19,4,14,xe" fillcolor="black" stroked="f">
                              <v:path arrowok="t" o:connecttype="custom" o:connectlocs="14,0;0,14;5,19;19,4;14,0" o:connectangles="0,0,0,0,0"/>
                            </v:shape>
                            <v:shape id="Freeform 14962" o:spid="_x0000_s4830" style="position:absolute;left:3046;top:3215;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MjpskA&#10;AADeAAAADwAAAGRycy9kb3ducmV2LnhtbESPT2vCQBTE74V+h+UVvNVNLJUaXSVIi7ZS8E8OHh/Z&#10;ZzY0+zZkV0399N1CocdhZn7DzBa9bcSFOl87VpAOExDEpdM1VwqKw9vjCwgfkDU2jknBN3lYzO/v&#10;Zphpd+UdXfahEhHCPkMFJoQ2k9KXhiz6oWuJo3dyncUQZVdJ3eE1wm0jR0kylhZrjgsGW1oaKr/2&#10;Z6vgmN/y1e3z/SPdyaJ63m5eS7MslBo89PkURKA+/If/2mutYPQ0ScfweydeATn/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IMjpskAAADeAAAADwAAAAAAAAAAAAAAAACYAgAA&#10;ZHJzL2Rvd25yZXYueG1sUEsFBgAAAAAEAAQA9QAAAI4DAAAAAA==&#10;" path="m17,l,12r5,7l21,7,17,xe" fillcolor="black" stroked="f">
                              <v:path arrowok="t" o:connecttype="custom" o:connectlocs="17,0;0,12;5,19;21,7;17,0" o:connectangles="0,0,0,0,0"/>
                            </v:shape>
                            <v:shape id="Freeform 14963" o:spid="_x0000_s4831" style="position:absolute;left:3051;top:3220;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n6GckA&#10;AADeAAAADwAAAGRycy9kb3ducmV2LnhtbESPQUsDMRSE74L/ITzBm8220qrbpqW0KLUoaOtBb4/N&#10;627azcuSxN3135uC4HGYmW+Y2aK3tWjJB+NYwXCQgSAunDZcKvjYP97cgwgRWWPtmBT8UIDF/PJi&#10;hrl2Hb9Tu4ulSBAOOSqoYmxyKUNRkcUwcA1x8g7OW4xJ+lJqj12C21qOsmwiLRpOCxU2tKqoOO2+&#10;rYLP1fOr376QMeOn9u3raPbdeLNW6vqqX05BROrjf/ivvdEKRrcPwzs430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Tn6GckAAADeAAAADwAAAAAAAAAAAAAAAACYAgAA&#10;ZHJzL2Rvd25yZXYueG1sUEsFBgAAAAAEAAQA9QAAAI4DAAAAAA==&#10;" path="m14,l,14r7,7l21,7,14,xe" fillcolor="black" stroked="f">
                              <v:path arrowok="t" o:connecttype="custom" o:connectlocs="14,0;0,14;7,21;21,7;14,0" o:connectangles="0,0,0,0,0"/>
                            </v:shape>
                            <v:shape id="Freeform 14964" o:spid="_x0000_s4832" style="position:absolute;left:3058;top:3229;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y31MkA&#10;AADeAAAADwAAAGRycy9kb3ducmV2LnhtbESPT0vDQBTE7wW/w/IEb3aTisWm3YRQFP8UwdYcenxk&#10;n9lg9m3Irm3sp3cLQo/DzPyGWRWj7cSBBt86VpBOExDEtdMtNwqqz6fbBxA+IGvsHJOCX/JQ5FeT&#10;FWbaHXlLh11oRISwz1CBCaHPpPS1IYt+6nri6H25wWKIcmikHvAY4baTsySZS4stxwWDPa0N1d+7&#10;H6tgX57K59P761u6lVVz/7F5rM26UurmeiyXIAKN4RL+b79oBbO7RbqA8514BWT+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Ry31MkAAADeAAAADwAAAAAAAAAAAAAAAACYAgAA&#10;ZHJzL2Rvd25yZXYueG1sUEsFBgAAAAAEAAQA9QAAAI4DAAAAAA==&#10;" path="m17,l,12r5,7l21,7,17,xe" fillcolor="black" stroked="f">
                              <v:path arrowok="t" o:connecttype="custom" o:connectlocs="17,0;0,12;5,19;21,7;17,0" o:connectangles="0,0,0,0,0"/>
                            </v:shape>
                            <v:shape id="Freeform 14965" o:spid="_x0000_s4833" style="position:absolute;left:3063;top:3234;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Ft58YA&#10;AADeAAAADwAAAGRycy9kb3ducmV2LnhtbESPwWrCQBCG70LfYRnBm26MIja6ilgK3tpGEXobsmMS&#10;zM6G7FZTn945FHr8mX++mW+97V2jbtSF2rOB6SQBRVx4W3Np4HR8Hy9BhYhssfFMBn4pwHbzMlhj&#10;Zv2dv+iWx1IJhEOGBqoY20zrUFTkMEx8Syyzi+8cRoldqW2Hd4G7RqdJstAOa5YLFba0r6i45j/O&#10;wPwc3hbLj+/Px2PayCu7/ex0zo0ZDfvdClSkPv6X/7YP1kA6e01FQHREBfTm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Ft58YAAADeAAAADwAAAAAAAAAAAAAAAACYAgAAZHJz&#10;L2Rvd25yZXYueG1sUEsFBgAAAAAEAAQA9QAAAIsDAAAAAA==&#10;" path="m14,l,14r7,8l21,7,14,xe" fillcolor="black" stroked="f">
                              <v:path arrowok="t" o:connecttype="custom" o:connectlocs="14,0;0,14;7,22;21,7;14,0" o:connectangles="0,0,0,0,0"/>
                            </v:shape>
                            <v:shape id="Freeform 14966" o:spid="_x0000_s4834" style="position:absolute;left:3070;top:3244;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Zxb8kA&#10;AADeAAAADwAAAGRycy9kb3ducmV2LnhtbESPQUvDQBSE74L/YXkFb3aTiGLTbksoLVpFsG0OPT6y&#10;r9lg9m3Irm3aX+8KgsdhZr5hZovBtuJEvW8cK0jHCQjiyumGawXlfn3/DMIHZI2tY1JwIQ+L+e3N&#10;DHPtzryl0y7UIkLY56jAhNDlUvrKkEU/dh1x9I6utxii7GupezxHuG1lliRP0mLDccFgR0tD1dfu&#10;2yo4FNfi5fqxeUu3sqwfP99XlVmWSt2NhmIKItAQ/sN/7VetIHuYZCn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QZxb8kAAADeAAAADwAAAAAAAAAAAAAAAACYAgAA&#10;ZHJzL2Rvd25yZXYueG1sUEsFBgAAAAAEAAQA9QAAAI4DAAAAAA==&#10;" path="m17,l,9,5,19,21,9,17,xe" fillcolor="black" stroked="f">
                              <v:path arrowok="t" o:connecttype="custom" o:connectlocs="17,0;0,9;5,19;21,9;17,0" o:connectangles="0,0,0,0,0"/>
                            </v:shape>
                            <v:shape id="Freeform 14967" o:spid="_x0000_s4835" style="position:absolute;left:3075;top:325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5t4MYA&#10;AADeAAAADwAAAGRycy9kb3ducmV2LnhtbESPQWsCMRSE74X+h/AKXkrNGsHWrVGKKLbH6np/bF53&#10;125eliS6679vBKHHYWa+YRarwbbiQj40jjVMxhkI4tKZhisNxWH78gYiRGSDrWPScKUAq+XjwwJz&#10;43r+pss+ViJBOOSooY6xy6UMZU0Ww9h1xMn7cd5iTNJX0njsE9y2UmXZTFpsOC3U2NG6pvJ3f7Ya&#10;wul5VuxK+zpR/fq68V+H7lictB49DR/vICIN8T98b38aDWo6Vwpud9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5t4MYAAADeAAAADwAAAAAAAAAAAAAAAACYAgAAZHJz&#10;L2Rvd25yZXYueG1sUEsFBgAAAAAEAAQA9QAAAIsDAAAAAA==&#10;" path="m16,l,12,7,22,24,10,16,xe" fillcolor="black" stroked="f">
                              <v:path arrowok="t" o:connecttype="custom" o:connectlocs="16,0;0,12;7,22;24,10;16,0" o:connectangles="0,0,0,0,0"/>
                            </v:shape>
                            <v:shape id="Freeform 14968" o:spid="_x0000_s4836" style="position:absolute;left:3082;top:326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hKg8kA&#10;AADeAAAADwAAAGRycy9kb3ducmV2LnhtbESPQUvDQBSE74L/YXlCb3bTFEVjNiUUS9Ui2DaHHh/Z&#10;ZzaYfRuy2zb217uC4HGYmW+YfDHaTpxo8K1jBbNpAoK4drrlRkG1X90+gPABWWPnmBR8k4dFcX2V&#10;Y6bdmbd02oVGRAj7DBWYEPpMSl8bsuinrieO3qcbLIYoh0bqAc8RbjuZJsm9tNhyXDDY09JQ/bU7&#10;WgWH8lKuL++vb7OtrJq7j81zbZaVUpObsXwCEWgM/+G/9otWkM4f0zn83olXQBY/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phKg8kAAADeAAAADwAAAAAAAAAAAAAAAACYAgAA&#10;ZHJzL2Rvd25yZXYueG1sUEsFBgAAAAAEAAQA9QAAAI4DAAAAAA==&#10;" path="m17,l,9,5,19,21,9,17,xe" fillcolor="black" stroked="f">
                              <v:path arrowok="t" o:connecttype="custom" o:connectlocs="17,0;0,9;5,19;21,9;17,0" o:connectangles="0,0,0,0,0"/>
                            </v:shape>
                            <v:shape id="Freeform 14969" o:spid="_x0000_s4837" style="position:absolute;left:3087;top:3270;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pr5MQA&#10;AADeAAAADwAAAGRycy9kb3ducmV2LnhtbERPXWvCMBR9H+w/hDvwbaa2Iq4aRToE37Z1Ivh2aa5N&#10;sbkpTabVX78MBj4ezvdyPdhWXKj3jWMFk3ECgrhyuuFawf57+zoH4QOyxtYxKbiRh/Xq+WmJuXZX&#10;/qJLGWoRQ9jnqMCE0OVS+sqQRT92HXHkTq63GCLsa6l7vMZw28o0SWbSYsOxwWBHhaHqXP5YBdOD&#10;f5/NP46f9/ukjVM2RbY/lEqNXobNAkSgITzE/+6dVpBmb+kU/u7EK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6a+TEAAAA3gAAAA8AAAAAAAAAAAAAAAAAmAIAAGRycy9k&#10;b3ducmV2LnhtbFBLBQYAAAAABAAEAPUAAACJAwAAAAA=&#10;" path="m14,l,14r7,8l21,7,14,xe" fillcolor="black" stroked="f">
                              <v:path arrowok="t" o:connecttype="custom" o:connectlocs="14,0;0,14;7,22;21,7;14,0" o:connectangles="0,0,0,0,0"/>
                            </v:shape>
                            <v:shape id="Freeform 14970" o:spid="_x0000_s4838" style="position:absolute;left:3094;top:3280;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13bMkA&#10;AADeAAAADwAAAGRycy9kb3ducmV2LnhtbESPT0vDQBTE7wW/w/IEb2bTSEVjNiUUxT9FsG0OPT6y&#10;z2ww+zZk1zb207uC0OMwM79hiuVke3Gg0XeOFcyTFARx43THrYJ693R9B8IHZI29Y1LwQx6W5cWs&#10;wFy7I2/osA2tiBD2OSowIQy5lL4xZNEnbiCO3qcbLYYox1bqEY8RbnuZpemttNhxXDA40MpQ87X9&#10;tgr21al6Pr2/vs03sm4XH+vHxqxqpa4up+oBRKApnMP/7RetILu5zxbwdydeAVn+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j13bMkAAADeAAAADwAAAAAAAAAAAAAAAACYAgAA&#10;ZHJzL2Rvd25yZXYueG1sUEsFBgAAAAAEAAQA9QAAAI4DAAAAAA==&#10;" path="m17,l,9,5,19,21,9,17,xe" fillcolor="black" stroked="f">
                              <v:path arrowok="t" o:connecttype="custom" o:connectlocs="17,0;0,9;5,19;21,9;17,0" o:connectangles="0,0,0,0,0"/>
                            </v:shape>
                            <v:shape id="Freeform 14971" o:spid="_x0000_s4839" style="position:absolute;left:3096;top:3292;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Mnp8UA&#10;AADeAAAADwAAAGRycy9kb3ducmV2LnhtbESPQWsCMRSE74X+h/AK3mq2UZZ2NUoRBUGkra33x+a5&#10;u7h5WZKo6783gtDjMDPfMNN5b1txJh8axxrehhkI4tKZhisNf7+r13cQISIbbB2ThisFmM+en6ZY&#10;GHfhHzrvYiUShEOBGuoYu0LKUNZkMQxdR5y8g/MWY5K+ksbjJcFtK1WW5dJiw2mhxo4WNZXH3clq&#10;6DZeXY9m24+/7GGlfL7/Xmat1oOX/nMCIlIf/8OP9tpoUKMPlcP9Tro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oyenxQAAAN4AAAAPAAAAAAAAAAAAAAAAAJgCAABkcnMv&#10;ZG93bnJldi54bWxQSwUGAAAAAAQABAD1AAAAigMAAAAA&#10;" path="m19,l,7,5,19,24,12,19,xe" fillcolor="black" stroked="f">
                              <v:path arrowok="t" o:connecttype="custom" o:connectlocs="19,0;0,7;5,19;24,12;19,0" o:connectangles="0,0,0,0,0"/>
                            </v:shape>
                            <v:shape id="Freeform 14972" o:spid="_x0000_s4840" style="position:absolute;left:3101;top:330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PMYA&#10;AADeAAAADwAAAGRycy9kb3ducmV2LnhtbESP3WoCMRSE7wt9h3AKvdOssVhdjSKiUCjF+nd/2Bx3&#10;FzcnS5Lq+vZNQejlMDPfMLNFZxtxJR9qxxoG/QwEceFMzaWG42HTG4MIEdlg45g03CnAYv78NMPc&#10;uBvv6LqPpUgQDjlqqGJscylDUZHF0HctcfLOzluMSfpSGo+3BLeNVFk2khZrTgsVtrSqqLjsf6yG&#10;9tOr+8V8dW9be94oPzp9r7NG69eXbjkFEamL/+FH+8NoUMOJeoe/O+k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CPMYAAADeAAAADwAAAAAAAAAAAAAAAACYAgAAZHJz&#10;L2Rvd25yZXYueG1sUEsFBgAAAAAEAAQA9QAAAIsDAAAAAA==&#10;" path="m19,l,7,5,19,24,12,19,xe" fillcolor="black" stroked="f">
                              <v:path arrowok="t" o:connecttype="custom" o:connectlocs="19,0;0,7;5,19;24,12;19,0" o:connectangles="0,0,0,0,0"/>
                            </v:shape>
                            <v:shape id="Freeform 14973" o:spid="_x0000_s4841" style="position:absolute;left:3108;top:331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ZaCsMA&#10;AADeAAAADwAAAGRycy9kb3ducmV2LnhtbERPy4rCMBTdD/gP4QqzGTS1Az6qUURGnFmqdX9prm21&#10;uSlJtPXvJ4uBWR7Oe7XpTSOe5HxtWcFknIAgLqyuuVSQn/ejOQgfkDU2lknBizxs1oO3FWbadnyk&#10;5ymUIoawz1BBFUKbSemLigz6sW2JI3e1zmCI0JVSO+xiuGlkmiRTabDm2FBhS7uKivvpYRT428c0&#10;PxRmNkm73evL/ZzbS35T6n3Yb5cgAvXhX/zn/tYK0s9FGvfGO/EK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ZaCsMAAADeAAAADwAAAAAAAAAAAAAAAACYAgAAZHJzL2Rv&#10;d25yZXYueG1sUEsFBgAAAAAEAAQA9QAAAIgDAAAAAA==&#10;" path="m17,l,12,7,22,24,10,17,xe" fillcolor="black" stroked="f">
                              <v:path arrowok="t" o:connecttype="custom" o:connectlocs="17,0;0,12;7,22;24,10;17,0" o:connectangles="0,0,0,0,0"/>
                            </v:shape>
                            <v:shape id="Freeform 14974" o:spid="_x0000_s4842" style="position:absolute;left:3115;top:332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9ij8YA&#10;AADeAAAADwAAAGRycy9kb3ducmV2LnhtbESPT2vCQBTE70K/w/IK3urGtYhGV5FqqfTkv4PHR/aZ&#10;hGbfxuxq0m/vFgoeh5n5DTNfdrYSd2p86VjDcJCAIM6cKTnXcDp+vk1A+IBssHJMGn7Jw3Lx0ptj&#10;alzLe7ofQi4ihH2KGooQ6lRKnxVk0Q9cTRy9i2sshiibXJoG2wi3lVRJMpYWS44LBdb0UVD2c7hZ&#10;DW5dtd1qTLvTcHP2Sr1f3Rd+a91/7VYzEIG68Az/t7dGgxpN1RT+7sQr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9ij8YAAADeAAAADwAAAAAAAAAAAAAAAACYAgAAZHJz&#10;L2Rvd25yZXYueG1sUEsFBgAAAAAEAAQA9QAAAIsDAAAAAA==&#10;" path="m17,l,9,8,21,24,12,17,xe" fillcolor="black" stroked="f">
                              <v:path arrowok="t" o:connecttype="custom" o:connectlocs="17,0;0,9;8,21;24,12;17,0" o:connectangles="0,0,0,0,0"/>
                            </v:shape>
                            <v:shape id="Freeform 14975" o:spid="_x0000_s4843" style="position:absolute;left:3120;top:3337;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MlcMA&#10;AADeAAAADwAAAGRycy9kb3ducmV2LnhtbESPy4rCMBSG94LvEI7gTlPrIFqNIqIgyOCMl/2hObbF&#10;5qQkUevbTxYDLn/+G99i1ZpaPMn5yrKC0TABQZxbXXGh4HLeDaYgfEDWWFsmBW/ysFp2OwvMtH3x&#10;Lz1PoRBxhH2GCsoQmkxKn5dk0A9tQxy9m3UGQ5SukNrhK46bWqZJMpEGK44PJTa0KSm/nx5GQXNw&#10;6fuuv9uvo7ntUje5/myTWql+r13PQQRqwyf8395rBel4No4AESei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MlcMAAADeAAAADwAAAAAAAAAAAAAAAACYAgAAZHJzL2Rv&#10;d25yZXYueG1sUEsFBgAAAAAEAAQA9QAAAIgDAAAAAA==&#10;" path="m19,l,7,5,19,24,12,19,xe" fillcolor="black" stroked="f">
                              <v:path arrowok="t" o:connecttype="custom" o:connectlocs="19,0;0,7;5,19;24,12;19,0" o:connectangles="0,0,0,0,0"/>
                            </v:shape>
                            <v:shape id="Freeform 14976" o:spid="_x0000_s4844" style="position:absolute;left:3127;top:334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D4VMYA&#10;AADeAAAADwAAAGRycy9kb3ducmV2LnhtbESPT2vCQBTE70K/w/IK3uomsYhGV5GqWDz57+DxkX0m&#10;wezbNLua9Nt3hYLHYWZ+w8wWnanEgxpXWlYQDyIQxJnVJecKzqfNxxiE88gaK8uk4JccLOZvvRmm&#10;2rZ8oMfR5yJA2KWooPC+TqV0WUEG3cDWxMG72sagD7LJpW6wDXBTySSKRtJgyWGhwJq+Cspux7tR&#10;YFdV2y1HtD/H64tLks8fu8WdUv33bjkF4anzr/B/+1srSIaTYQzPO+EK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D4VMYAAADeAAAADwAAAAAAAAAAAAAAAACYAgAAZHJz&#10;L2Rvd25yZXYueG1sUEsFBgAAAAAEAAQA9QAAAIsDAAAAAA==&#10;" path="m17,l,9,8,21,24,12,17,xe" fillcolor="black" stroked="f">
                              <v:path arrowok="t" o:connecttype="custom" o:connectlocs="17,0;0,9;8,21;24,12;17,0" o:connectangles="0,0,0,0,0"/>
                            </v:shape>
                            <v:shape id="Freeform 14977" o:spid="_x0000_s4845" style="position:absolute;left:3132;top:336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f7PcUA&#10;AADeAAAADwAAAGRycy9kb3ducmV2LnhtbESPQWvCQBSE7wX/w/KEXkrdGEFtdBWRiu1RTe+P7GsS&#10;zb4Nu6uJ/74rCD0OM/MNs1z3phE3cr62rGA8SkAQF1bXXCrIT7v3OQgfkDU2lknBnTysV4OXJWba&#10;dnyg2zGUIkLYZ6igCqHNpPRFRQb9yLbE0fu1zmCI0pVSO+wi3DQyTZKpNFhzXKiwpW1FxeV4NQr8&#10;+W2a7wszG6fd9v7pvk/tT35W6nXYbxYgAvXhP/xsf2kF6eRjksLj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s9xQAAAN4AAAAPAAAAAAAAAAAAAAAAAJgCAABkcnMv&#10;ZG93bnJldi54bWxQSwUGAAAAAAQABAD1AAAAigMAAAAA&#10;" path="m19,l,7,5,22,24,15,19,xe" fillcolor="black" stroked="f">
                              <v:path arrowok="t" o:connecttype="custom" o:connectlocs="19,0;0,7;5,22;24,15;19,0" o:connectangles="0,0,0,0,0"/>
                            </v:shape>
                            <v:shape id="Freeform 14978" o:spid="_x0000_s4846" style="position:absolute;left:3137;top:3376;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0S4sUA&#10;AADeAAAADwAAAGRycy9kb3ducmV2LnhtbESP3WrCQBSE7wt9h+UUvNNNE5GaukopCoKI1p/7Q/aY&#10;BLNnw+6q8e1dQejlMDPfMJNZZxpxJedrywo+BwkI4sLqmksFh/2i/wXCB2SNjWVScCcPs+n72wRz&#10;bW/8R9ddKEWEsM9RQRVCm0vpi4oM+oFtiaN3ss5giNKVUju8RbhpZJokI2mw5rhQYUu/FRXn3cUo&#10;aFcuvZ/1uhtuzGmRutFxO08apXof3c83iEBd+A+/2kutIM3GWQbPO/EK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RLixQAAAN4AAAAPAAAAAAAAAAAAAAAAAJgCAABkcnMv&#10;ZG93bnJldi54bWxQSwUGAAAAAAQABAD1AAAAigMAAAAA&#10;" path="m19,l,7,5,19,24,12,19,xe" fillcolor="black" stroked="f">
                              <v:path arrowok="t" o:connecttype="custom" o:connectlocs="19,0;0,7;5,19;24,12;19,0" o:connectangles="0,0,0,0,0"/>
                            </v:shape>
                            <v:shape id="Freeform 14979" o:spid="_x0000_s4847" style="position:absolute;left:3144;top:338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z6KcUA&#10;AADeAAAADwAAAGRycy9kb3ducmV2LnhtbESP3WrCQBSE7wXfYTlC78zGv9ZGV5FCpSBYanyAY/Y0&#10;CWbPxuw2xrfvCoKXw8x8wyzXnalES40rLSsYRTEI4szqknMFx/RzOAfhPLLGyjIpuJGD9arfW2Ki&#10;7ZV/qD34XAQIuwQVFN7XiZQuK8igi2xNHLxf2xj0QTa51A1eA9xUchzHr9JgyWGhwJo+CsrOhz+j&#10;wO9oe3zj2e60/75Qii2noxsr9TLoNgsQnjr/DD/aX1rBePI+mcL9Trg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zPopxQAAAN4AAAAPAAAAAAAAAAAAAAAAAJgCAABkcnMv&#10;ZG93bnJldi54bWxQSwUGAAAAAAQABAD1AAAAigMAAAAA&#10;" path="m17,l,10,7,24,24,15,17,xe" fillcolor="black" stroked="f">
                              <v:path arrowok="t" o:connecttype="custom" o:connectlocs="17,0;0,10;7,24;24,15;17,0" o:connectangles="0,0,0,0,0"/>
                            </v:shape>
                            <v:shape id="Freeform 14980" o:spid="_x0000_s4848" style="position:absolute;left:3149;top:340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5jScYA&#10;AADeAAAADwAAAGRycy9kb3ducmV2LnhtbESPQWvCQBSE7wX/w/IEL1I3Rmo1dRWRltajGu+P7DOJ&#10;zb4Nu1sT/323IPQ4zMw3zGrTm0bcyPnasoLpJAFBXFhdc6kgP308L0D4gKyxsUwK7uRhsx48rTDT&#10;tuMD3Y6hFBHCPkMFVQhtJqUvKjLoJ7Yljt7FOoMhSldK7bCLcNPINEnm0mDNcaHClnYVFd/HH6PA&#10;X8fz/LMwr9O0293f3f7UnvOrUqNhv30DEagP/+FH+0srSGfL2Qv83YlX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5jScYAAADeAAAADwAAAAAAAAAAAAAAAACYAgAAZHJz&#10;L2Rvd25yZXYueG1sUEsFBgAAAAAEAAQA9QAAAIsDAAAAAA==&#10;" path="m19,l,7,5,22,24,14,19,xe" fillcolor="black" stroked="f">
                              <v:path arrowok="t" o:connecttype="custom" o:connectlocs="19,0;0,7;5,22;24,14;19,0" o:connectangles="0,0,0,0,0"/>
                            </v:shape>
                            <v:shape id="Freeform 14981" o:spid="_x0000_s4849" style="position:absolute;left:3154;top:3416;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z9PsYA&#10;AADeAAAADwAAAGRycy9kb3ducmV2LnhtbESPQWvCQBSE74X+h+UVepG6MULU1FWKVNSjmt4f2WcS&#10;m30bdrcm/nu3UOhxmJlvmOV6MK24kfONZQWTcQKCuLS64UpBcd6+zUH4gKyxtUwK7uRhvXp+WmKu&#10;bc9Hup1CJSKEfY4K6hC6XEpf1mTQj21HHL2LdQZDlK6S2mEf4aaVaZJk0mDDcaHGjjY1ld+nH6PA&#10;X0dZsSvNbJL2m/unO5y7r+Kq1OvL8PEOItAQ/sN/7b1WkE4X0wx+78Qr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z9PsYAAADeAAAADwAAAAAAAAAAAAAAAACYAgAAZHJz&#10;L2Rvd25yZXYueG1sUEsFBgAAAAAEAAQA9QAAAIsDAAAAAA==&#10;" path="m19,l,8,5,22,24,15,19,xe" fillcolor="black" stroked="f">
                              <v:path arrowok="t" o:connecttype="custom" o:connectlocs="19,0;0,8;5,22;24,15;19,0" o:connectangles="0,0,0,0,0"/>
                            </v:shape>
                            <v:shape id="Freeform 14982" o:spid="_x0000_s4850" style="position:absolute;left:3159;top:3431;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F2sUA&#10;AADeAAAADwAAAGRycy9kb3ducmV2LnhtbESP3YrCMBSE74V9h3AWvJE1XYvW7RpFBME78ecBDs3Z&#10;pticdJtY69sbQfBymJlvmMWqt7XoqPWVYwXf4wQEceF0xaWC82n7NQfhA7LG2jEpuJOH1fJjsMBc&#10;uxsfqDuGUkQI+xwVmBCaXEpfGLLox64hjt6fay2GKNtS6hZvEW5rOUmSmbRYcVww2NDGUHE5Xq0C&#10;nmZFZ6v9aDs39eWa7dOR/E+VGn72618QgfrwDr/aO61gkv6kGTzvxCs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oXaxQAAAN4AAAAPAAAAAAAAAAAAAAAAAJgCAABkcnMv&#10;ZG93bnJldi54bWxQSwUGAAAAAAQABAD1AAAAigMAAAAA&#10;" path="m19,l,7,7,24,26,17,19,xe" fillcolor="black" stroked="f">
                              <v:path arrowok="t" o:connecttype="custom" o:connectlocs="19,0;0,7;7,24;26,17;19,0" o:connectangles="0,0,0,0,0"/>
                            </v:shape>
                            <v:shape id="Freeform 14983" o:spid="_x0000_s4851" style="position:absolute;left:3166;top:344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pRycIA&#10;AADeAAAADwAAAGRycy9kb3ducmV2LnhtbERPy4rCMBTdC/5DuIK7MbUOotUo4oORWc2oC5eX5toW&#10;m5vaRFv/3iwEl4fzni9bU4oH1a6wrGA4iEAQp1YXnCk4HXdfExDOI2ssLZOCJzlYLrqdOSbaNvxP&#10;j4PPRAhhl6CC3PsqkdKlORl0A1sRB+5ia4M+wDqTusYmhJtSxlE0lgYLDg05VrTOKb0e7kaB3ZRN&#10;uxrT32m4Pbs4/r7ZH/xVqt9rVzMQnlr/Eb/de60gHk1HYW+4E6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2lHJwgAAAN4AAAAPAAAAAAAAAAAAAAAAAJgCAABkcnMvZG93&#10;bnJldi54bWxQSwUGAAAAAAQABAD1AAAAhwMAAAAA&#10;" path="m19,l,7,5,21,24,14,19,xe" fillcolor="black" stroked="f">
                              <v:path arrowok="t" o:connecttype="custom" o:connectlocs="19,0;0,7;5,21;24,14;19,0" o:connectangles="0,0,0,0,0"/>
                            </v:shape>
                            <v:shape id="Freeform 14984" o:spid="_x0000_s4852" style="position:absolute;left:3171;top:3462;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G0M8UA&#10;AADeAAAADwAAAGRycy9kb3ducmV2LnhtbESP3YrCMBSE7wXfIRxhb2RN1+JfNYoIwt6JdR/g0Byb&#10;YnPSbWLtvv1GELwcZuYbZrPrbS06an3lWMHXJAFBXDhdcang53L8XILwAVlj7ZgU/JGH3XY42GCm&#10;3YPP1OWhFBHCPkMFJoQmk9IXhiz6iWuIo3d1rcUQZVtK3eIjwm0tp0kylxYrjgsGGzoYKm753Srg&#10;2aLobHUaH5emvt0Xp3Qsf1OlPkb9fg0iUB/e4Vf7WyuYpqt0Bc878QrI7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wbQzxQAAAN4AAAAPAAAAAAAAAAAAAAAAAJgCAABkcnMv&#10;ZG93bnJldi54bWxQSwUGAAAAAAQABAD1AAAAigMAAAAA&#10;" path="m19,l,7,7,24,26,17,19,xe" fillcolor="black" stroked="f">
                              <v:path arrowok="t" o:connecttype="custom" o:connectlocs="19,0;0,7;7,24;26,17;19,0" o:connectangles="0,0,0,0,0"/>
                            </v:shape>
                            <v:shape id="Freeform 14985" o:spid="_x0000_s4853" style="position:absolute;left:3178;top:347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oussQA&#10;AADeAAAADwAAAGRycy9kb3ducmV2LnhtbESPy4rCMBSG94LvEI7gbkytIlqNIl5QZjWjLlwemmNb&#10;bE5qE23n7ScLweXPf+NbrFpTihfVrrCsYDiIQBCnVhecKbic919TEM4jaywtk4I/crBadjsLTLRt&#10;+JdeJ5+JMMIuQQW591UipUtzMugGtiIO3s3WBn2QdSZ1jU0YN6WMo2giDRYcHnKsaJNTej89jQK7&#10;LZt2PaGfy3B3dXE8ftgDfivV77XrOQhPrf+E3+2jVhCPZuMAEHACCs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qLrLEAAAA3gAAAA8AAAAAAAAAAAAAAAAAmAIAAGRycy9k&#10;b3ducmV2LnhtbFBLBQYAAAAABAAEAPUAAACJAwAAAAA=&#10;" path="m19,l,5,5,21,24,17,19,xe" fillcolor="black" stroked="f">
                              <v:path arrowok="t" o:connecttype="custom" o:connectlocs="19,0;0,5;5,21;24,17;19,0" o:connectangles="0,0,0,0,0"/>
                            </v:shape>
                            <v:shape id="Freeform 14986" o:spid="_x0000_s4854" style="position:absolute;left:3185;top:3493;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0qzMUA&#10;AADeAAAADwAAAGRycy9kb3ducmV2LnhtbESP0WrCQBRE3wv9h+UKfdNNrLY1dRURFEFQavyAa/Y2&#10;CWbvptk1xr93BaGPw8ycYabzzlSipcaVlhXEgwgEcWZ1ybmCY7rqf4FwHlljZZkU3MjBfPb6MsVE&#10;2yv/UHvwuQgQdgkqKLyvEyldVpBBN7A1cfB+bWPQB9nkUjd4DXBTyWEUfUiDJYeFAmtaFpSdDxej&#10;wG9pffzk8fa02/9Rii2n8Y2Veut1i28Qnjr/H362N1rB8H0yiuFxJ1wB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vSrMxQAAAN4AAAAPAAAAAAAAAAAAAAAAAJgCAABkcnMv&#10;ZG93bnJldi54bWxQSwUGAAAAAAQABAD1AAAAigMAAAAA&#10;" path="m17,l,10,7,24,24,15,17,xe" fillcolor="black" stroked="f">
                              <v:path arrowok="t" o:connecttype="custom" o:connectlocs="17,0;0,10;7,24;24,15;17,0" o:connectangles="0,0,0,0,0"/>
                            </v:shape>
                            <v:shape id="Freeform 14987" o:spid="_x0000_s4855" style="position:absolute;left:3190;top:351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GIQMYA&#10;AADeAAAADwAAAGRycy9kb3ducmV2LnhtbESPT2vCQBTE7wW/w/KEXkQ3psU/qauItLQe1Xh/ZF+T&#10;aPZt2N2a+O27BaHHYWZ+w6w2vWnEjZyvLSuYThIQxIXVNZcK8tPHeAHCB2SNjWVScCcPm/XgaYWZ&#10;th0f6HYMpYgQ9hkqqEJoMyl9UZFBP7EtcfS+rTMYonSl1A67CDeNTJNkJg3WHBcqbGlXUXE9/hgF&#10;/jKa5Z+FmU/Tbnd/d/tTe84vSj0P++0biEB9+A8/2l9aQfqyfE3h706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GIQMYAAADeAAAADwAAAAAAAAAAAAAAAACYAgAAZHJz&#10;L2Rvd25yZXYueG1sUEsFBgAAAAAEAAQA9QAAAIsDAAAAAA==&#10;" path="m19,l,5,5,22,24,17,19,xe" fillcolor="black" stroked="f">
                              <v:path arrowok="t" o:connecttype="custom" o:connectlocs="19,0;0,5;5,22;24,17;19,0" o:connectangles="0,0,0,0,0"/>
                            </v:shape>
                            <v:shape id="Freeform 14988" o:spid="_x0000_s4856" style="position:absolute;left:3195;top:352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MRIMUA&#10;AADeAAAADwAAAGRycy9kb3ducmV2LnhtbESP3WrCQBSE7wXfYTlC78zGv9ZGV5FCpSBYanyAY/Y0&#10;CWbPxuw2xrfvCoKXw8x8wyzXnalES40rLSsYRTEI4szqknMFx/RzOAfhPLLGyjIpuJGD9arfW2Ki&#10;7ZV/qD34XAQIuwQVFN7XiZQuK8igi2xNHLxf2xj0QTa51A1eA9xUchzHr9JgyWGhwJo+CsrOhz+j&#10;wO9oe3zj2e60/75Qii2noxsr9TLoNgsQnjr/DD/aX1rBePI+ncD9Trg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xEgxQAAAN4AAAAPAAAAAAAAAAAAAAAAAJgCAABkcnMv&#10;ZG93bnJldi54bWxQSwUGAAAAAAQABAD1AAAAigMAAAAA&#10;" path="m19,l,5,4,24,24,19,19,xe" fillcolor="black" stroked="f">
                              <v:path arrowok="t" o:connecttype="custom" o:connectlocs="19,0;0,5;4,24;24,19;19,0" o:connectangles="0,0,0,0,0"/>
                            </v:shape>
                            <v:shape id="Freeform 14989" o:spid="_x0000_s4857" style="position:absolute;left:3199;top:3546;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3VE8cA&#10;AADeAAAADwAAAGRycy9kb3ducmV2LnhtbESP3WrCQBSE7wXfYTlC73TzU8XGrCJCQQpeGPsAp9lj&#10;EsyejdmtSfv03UKhl8PMfMPku9G04kG9aywriBcRCOLS6oYrBe+X1/kahPPIGlvLpOCLHOy200mO&#10;mbYDn+lR+EoECLsMFdTed5mUrqzJoFvYjjh4V9sb9EH2ldQ9DgFuWplE0UoabDgs1NjRoabyVnwa&#10;BUN1uV/v+mMdL49pkdD36e2UaqWeZuN+A8LT6P/Df+2jVpCkL88r+L0TroD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d1RPHAAAA3gAAAA8AAAAAAAAAAAAAAAAAmAIAAGRy&#10;cy9kb3ducmV2LnhtbFBLBQYAAAAABAAEAPUAAACMAwAAAAA=&#10;" path="m20,l,7,8,24,27,17,20,xe" fillcolor="black" stroked="f">
                              <v:path arrowok="t" o:connecttype="custom" o:connectlocs="20,0;0,7;8,24;27,17;20,0" o:connectangles="0,0,0,0,0"/>
                            </v:shape>
                            <v:shape id="Freeform 14990" o:spid="_x0000_s4858" style="position:absolute;left:3207;top:356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O2xscA&#10;AADeAAAADwAAAGRycy9kb3ducmV2LnhtbESPS2/CMBCE70j8B2uReisOKeIR4iDUUrXqqTwOHFfx&#10;kkTE6xAbkv77ulIljqOZ+UaTrntTizu1rrKsYDKOQBDnVldcKDge3p8XIJxH1lhbJgU/5GCdDQcp&#10;Jtp2vKP73hciQNglqKD0vkmkdHlJBt3YNsTBO9vWoA+yLaRusQtwU8s4imbSYMVhocSGXkvKL/ub&#10;UWDf6q7fzOj7ONmeXBxPr/YDv5R6GvWbFQhPvX+E/9ufWkH8spzO4e9Ou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DtsbHAAAA3gAAAA8AAAAAAAAAAAAAAAAAmAIAAGRy&#10;cy9kb3ducmV2LnhtbFBLBQYAAAAABAAEAPUAAACMAwAAAAA=&#10;" path="m19,l,5,4,21,24,17,19,xe" fillcolor="black" stroked="f">
                              <v:path arrowok="t" o:connecttype="custom" o:connectlocs="19,0;0,5;4,21;24,17;19,0" o:connectangles="0,0,0,0,0"/>
                            </v:shape>
                            <v:shape id="Freeform 14991" o:spid="_x0000_s4859" style="position:absolute;left:3211;top:3580;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mFEMQA&#10;AADeAAAADwAAAGRycy9kb3ducmV2LnhtbERPTWsCMRC9F/wPYQRvmtWKrVujiLWihxaqgtdhM90s&#10;bibLJmrqrzeHQo+P9z1bRFuLK7W+cqxgOMhAEBdOV1wqOB4++q8gfEDWWDsmBb/kYTHvPM0w1+7G&#10;33Tdh1KkEPY5KjAhNLmUvjBk0Q9cQ5y4H9daDAm2pdQt3lK4reUoyybSYsWpwWBDK0PFeX+xCng1&#10;PV+q0323PrnNi/l6j7vxZ1Sq143LNxCBYvgX/7m3WsHoeTpOe9OddAX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JhRDEAAAA3gAAAA8AAAAAAAAAAAAAAAAAmAIAAGRycy9k&#10;b3ducmV2LnhtbFBLBQYAAAAABAAEAPUAAACJAwAAAAA=&#10;" path="m20,l,7,8,26,27,19,20,xe" fillcolor="black" stroked="f">
                              <v:path arrowok="t" o:connecttype="custom" o:connectlocs="20,0;0,7;8,26;27,19;20,0" o:connectangles="0,0,0,0,0"/>
                            </v:shape>
                            <v:shape id="Freeform 14992" o:spid="_x0000_s4860" style="position:absolute;left:3219;top:3599;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smysUA&#10;AADeAAAADwAAAGRycy9kb3ducmV2LnhtbESP0WrCQBRE3wv9h+UW+mY2WrWauooIiiAoNX7ANXub&#10;hGbvptk1xr93BaGPw8ycYWaLzlSipcaVlhX0oxgEcWZ1ybmCU7ruTUA4j6yxskwKbuRgMX99mWGi&#10;7ZW/qT36XAQIuwQVFN7XiZQuK8igi2xNHLwf2xj0QTa51A1eA9xUchDHY2mw5LBQYE2rgrLf48Uo&#10;8DvanD55tDvvD3+UYstp/8ZKvb91yy8Qnjr/H362t1rB4GM6nMLjTrg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yybKxQAAAN4AAAAPAAAAAAAAAAAAAAAAAJgCAABkcnMv&#10;ZG93bnJldi54bWxQSwUGAAAAAAQABAD1AAAAigMAAAAA&#10;" path="m19,l,5,4,24,24,19,19,xe" fillcolor="black" stroked="f">
                              <v:path arrowok="t" o:connecttype="custom" o:connectlocs="19,0;0,5;4,24;24,19;19,0" o:connectangles="0,0,0,0,0"/>
                            </v:shape>
                            <v:shape id="Freeform 14993" o:spid="_x0000_s4861" style="position:absolute;left:3223;top:3618;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Yfy8YA&#10;AADeAAAADwAAAGRycy9kb3ducmV2LnhtbESPzWoCMRSF9wXfIVyhu5rR1lanRhG1UhctaAtuL5Pb&#10;yeDkZphEjT69WQhdHs4f32QWbS1O1PrKsYJ+LwNBXDhdcang9+fjaQTCB2SNtWNScCEPs2nnYYK5&#10;dmfe0mkXSpFG2OeowITQ5FL6wpBF33MNcfL+XGsxJNmWUrd4TuO2loMse5UWK04PBhtaGCoOu6NV&#10;wIvx4Vjtr5vV3q3fzPcybl6+olKP3Th/BxEohv/wvf2pFQyex8MEkHASCs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Yfy8YAAADeAAAADwAAAAAAAAAAAAAAAACYAgAAZHJz&#10;L2Rvd25yZXYueG1sUEsFBgAAAAAEAAQA9QAAAIsDAAAAAA==&#10;" path="m20,l,7,8,26,27,19,20,xe" fillcolor="black" stroked="f">
                              <v:path arrowok="t" o:connecttype="custom" o:connectlocs="20,0;0,7;8,26;27,19;20,0" o:connectangles="0,0,0,0,0"/>
                            </v:shape>
                            <v:shape id="Freeform 14994" o:spid="_x0000_s4862" style="position:absolute;left:3231;top:363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S8EcUA&#10;AADeAAAADwAAAGRycy9kb3ducmV2LnhtbESP0WrCQBRE3wv9h+UWfKubKNo2ukoRFEFQTPyA2+w1&#10;Cc3ejdk1xr93hUIfh5k5w8yXvalFR62rLCuIhxEI4tzqigsFp2z9/gnCeWSNtWVScCcHy8XryxwT&#10;bW98pC71hQgQdgkqKL1vEildXpJBN7QNcfDOtjXog2wLqVu8Bbip5SiKptJgxWGhxIZWJeW/6dUo&#10;8DvanD54svvZHy6UYcdZfGelBm/99wyEp97/h//aW61gNP6axPC8E6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LwRxQAAAN4AAAAPAAAAAAAAAAAAAAAAAJgCAABkcnMv&#10;ZG93bnJldi54bWxQSwUGAAAAAAQABAD1AAAAigMAAAAA&#10;" path="m19,l,5,4,24,24,19,19,xe" fillcolor="black" stroked="f">
                              <v:path arrowok="t" o:connecttype="custom" o:connectlocs="19,0;0,5;4,24;24,19;19,0" o:connectangles="0,0,0,0,0"/>
                            </v:shape>
                            <v:shape id="Freeform 14995" o:spid="_x0000_s4863" style="position:absolute;left:3235;top:3656;width:27;height:27;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UHcUA&#10;AADeAAAADwAAAGRycy9kb3ducmV2LnhtbESPUWvCMBSF3wf7D+EO9jZTMxTtjDI2BEFfbPsDLs1d&#10;U2xuSpPV7t8vguDj4ZzzHc5mN7lOjDSE1rOG+SwDQVx703KjoSr3bysQISIb7DyThj8KsNs+P20w&#10;N/7KZxqL2IgE4ZCjBhtjn0sZaksOw8z3xMn78YPDmOTQSDPgNcFdJ1WWLaXDltOCxZ6+LNWX4tdp&#10;OPmVIhXL/eI4VkVlT6Vdym+tX1+mzw8Qkab4CN/bB6NBva8XCm530hWQ2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4NQdxQAAAN4AAAAPAAAAAAAAAAAAAAAAAJgCAABkcnMv&#10;ZG93bnJldi54bWxQSwUGAAAAAAQABAD1AAAAigMAAAAA&#10;" path="m20,l,8,8,27,27,20,20,xe" fillcolor="black" stroked="f">
                              <v:path arrowok="t" o:connecttype="custom" o:connectlocs="20,0;0,8;8,27;27,20;20,0" o:connectangles="0,0,0,0,0"/>
                            </v:shape>
                            <v:shape id="Freeform 14996" o:spid="_x0000_s4864" style="position:absolute;left:3243;top:3676;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hiZMkA&#10;AADeAAAADwAAAGRycy9kb3ducmV2LnhtbESPQWvCQBSE7wX/w/IEb3VTbUubukoQlIJQUFuqt0f2&#10;maTNvo27a0z99W6h0OMwM98wk1lnatGS85VlBXfDBARxbnXFhYL37eL2CYQPyBpry6TghzzMpr2b&#10;CabannlN7SYUIkLYp6igDKFJpfR5SQb90DbE0TtYZzBE6QqpHZ4j3NRylCSP0mDFcaHEhuYl5d+b&#10;k1Hw8Xbc7Q9fq/ZzZaqldveZu2wzpQb9LnsBEagL/+G/9qtWMBo/P4zh9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ahiZMkAAADeAAAADwAAAAAAAAAAAAAAAACYAgAA&#10;ZHJzL2Rvd25yZXYueG1sUEsFBgAAAAAEAAQA9QAAAI4DAAAAAA==&#10;" path="m19,l,4,4,26,24,21,19,xe" fillcolor="black" stroked="f">
                              <v:path arrowok="t" o:connecttype="custom" o:connectlocs="19,0;0,4;4,26;24,21;19,0" o:connectangles="0,0,0,0,0"/>
                            </v:shape>
                            <v:shape id="Freeform 14997" o:spid="_x0000_s4865" style="position:absolute;left:3247;top:3697;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3HCsgA&#10;AADeAAAADwAAAGRycy9kb3ducmV2LnhtbESPT2vCQBTE74LfYXmCN91o7R+jq5SCIHipsWl7fGSf&#10;STT7Ns2umvrpXaHQ4zAzv2Hmy9ZU4kyNKy0rGA0jEMSZ1SXnCj52q8ELCOeRNVaWScEvOVguup05&#10;xtpeeEvnxOciQNjFqKDwvo6ldFlBBt3Q1sTB29vGoA+yyaVu8BLgppLjKHqSBksOCwXW9FZQdkxO&#10;RkHCn+luT+nha7M52ufrz3v6vc2V6vfa1xkIT63/D/+111rB+GH6OIH7nXA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3ccKyAAAAN4AAAAPAAAAAAAAAAAAAAAAAJgCAABk&#10;cnMvZG93bnJldi54bWxQSwUGAAAAAAQABAD1AAAAjQMAAAAA&#10;" path="m20,l,7,8,29,27,22,20,xe" fillcolor="black" stroked="f">
                              <v:path arrowok="t" o:connecttype="custom" o:connectlocs="20,0;0,7;8,29;27,22;20,0" o:connectangles="0,0,0,0,0"/>
                            </v:shape>
                            <v:shape id="Freeform 14998" o:spid="_x0000_s4866" style="position:absolute;left:3255;top:3719;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6EsUA&#10;AADeAAAADwAAAGRycy9kb3ducmV2LnhtbESP0WrCQBRE3wX/YblC33SjJVVjNiKFloLQUuMHXLPX&#10;JJi9m2a3Mf59tyD4OMzMGSbdDqYRPXWutqxgPotAEBdW11wqOOZv0xUI55E1NpZJwY0cbLPxKMVE&#10;2yt/U3/wpQgQdgkqqLxvEyldUZFBN7MtcfDOtjPog+xKqTu8Brhp5CKKXqTBmsNChS29VlRcDr9G&#10;gd/T+3HJ8f70+fVDOfacz2+s1NNk2G1AeBr8I3xvf2gFi+d1HMP/nXAF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X7oSxQAAAN4AAAAPAAAAAAAAAAAAAAAAAJgCAABkcnMv&#10;ZG93bnJldi54bWxQSwUGAAAAAAQABAD1AAAAigMAAAAA&#10;" path="m19,l,5,4,24,24,19,19,xe" fillcolor="black" stroked="f">
                              <v:path arrowok="t" o:connecttype="custom" o:connectlocs="19,0;0,5;4,24;24,19;19,0" o:connectangles="0,0,0,0,0"/>
                            </v:shape>
                            <v:shape id="Freeform 14999" o:spid="_x0000_s4867" style="position:absolute;left:3259;top:3738;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P85sgA&#10;AADeAAAADwAAAGRycy9kb3ducmV2LnhtbESPQWvCQBSE74X+h+UJvdWNSq2mrlIKQsGLRqMeH9ln&#10;kpp9m2a3Gv31riD0OMzMN8xk1ppKnKhxpWUFvW4EgjizuuRcwWY9fx2BcB5ZY2WZFFzIwWz6/DTB&#10;WNszr+iU+FwECLsYFRTe17GULivIoOvamjh4B9sY9EE2udQNngPcVLIfRUNpsOSwUGBNXwVlx+TP&#10;KEh4m64PlP7sFoujfb/+LtP9KlfqpdN+foDw1Pr/8KP9rRX0B+O3IdzvhCs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Q/zmyAAAAN4AAAAPAAAAAAAAAAAAAAAAAJgCAABk&#10;cnMvZG93bnJldi54bWxQSwUGAAAAAAQABAD1AAAAjQMAAAAA&#10;" path="m20,l,7,8,29,27,22,20,xe" fillcolor="black" stroked="f">
                              <v:path arrowok="t" o:connecttype="custom" o:connectlocs="20,0;0,7;8,29;27,22;20,0" o:connectangles="0,0,0,0,0"/>
                            </v:shape>
                            <v:shape id="Freeform 15000" o:spid="_x0000_s4868" style="position:absolute;left:3267;top:3760;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NkZ8oA&#10;AADeAAAADwAAAGRycy9kb3ducmV2LnhtbESPUUsCQRSF34X+w3CD3nRWy8zVUZagEAQhNcq3y851&#10;d2vnzjYzrlu/vhGCHg/nnO9w5svO1KIl5yvLCoaDBARxbnXFhYL97qn/AMIHZI21ZVLwTR6Wi6ve&#10;HFNtz/xC7TYUIkLYp6igDKFJpfR5SQb9wDbE0TtaZzBE6QqpHZ4j3NRylCT30mDFcaHEhh5Lyj+3&#10;J6PgdfP1fjh+rNu3tametbvL3M8uU+rmustmIAJ14T/8115pBaPb6XgClzvxCsjF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qTZGfKAAAA3gAAAA8AAAAAAAAAAAAAAAAAmAIA&#10;AGRycy9kb3ducmV2LnhtbFBLBQYAAAAABAAEAPUAAACPAwAAAAA=&#10;" path="m19,l,4,4,26,24,21,19,xe" fillcolor="black" stroked="f">
                              <v:path arrowok="t" o:connecttype="custom" o:connectlocs="19,0;0,4;4,26;24,21;19,0" o:connectangles="0,0,0,0,0"/>
                            </v:shape>
                            <v:shape id="Freeform 15001" o:spid="_x0000_s4869" style="position:absolute;left:3271;top:3781;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iJQcIA&#10;AADeAAAADwAAAGRycy9kb3ducmV2LnhtbERPy2rCQBTdF/yH4QpuSp2o2No0E1FByLa2tNtL5uZB&#10;M3fCzJjEv3cWQpeH8872k+nEQM63lhWslgkI4tLqlmsF31/nlx0IH5A1dpZJwY087PPZU4aptiN/&#10;0nAJtYgh7FNU0ITQp1L6siGDfml74shV1hkMEbpaaodjDDedXCfJqzTYcmxosKdTQ+Xf5WoU/PTW&#10;7n7DWBRvp8o9H93g3LZSajGfDh8gAk3hX/xwF1rBevO+jXvjnXgFZH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SIlBwgAAAN4AAAAPAAAAAAAAAAAAAAAAAJgCAABkcnMvZG93&#10;bnJldi54bWxQSwUGAAAAAAQABAD1AAAAhwMAAAAA&#10;" path="m20,l,5,5,27,24,22,20,xe" fillcolor="black" stroked="f">
                              <v:path arrowok="t" o:connecttype="custom" o:connectlocs="20,0;0,5;5,27;24,22;20,0" o:connectangles="0,0,0,0,0"/>
                            </v:shape>
                            <v:shape id="Freeform 15002" o:spid="_x0000_s4870" style="position:absolute;left:3276;top:3803;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xolMgA&#10;AADeAAAADwAAAGRycy9kb3ducmV2LnhtbESPQWvCQBSE74X+h+UVvNVNFVuTukopFAQvGo32+Mg+&#10;k9Ts2zS7auyvdwWhx2FmvmEms87U4kStqywreOlHIIhzqysuFGzWX89jEM4ja6wtk4ILOZhNHx8m&#10;mGh75hWdUl+IAGGXoILS+yaR0uUlGXR92xAHb29bgz7ItpC6xXOAm1oOouhVGqw4LJTY0GdJ+SE9&#10;GgUpb7P1nrKf3WJxsG9/v8vse1Uo1XvqPt5BeOr8f/jenmsFg2E8iuF2J1w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GiUyAAAAN4AAAAPAAAAAAAAAAAAAAAAAJgCAABk&#10;cnMvZG93bnJldi54bWxQSwUGAAAAAAQABAD1AAAAjQMAAAAA&#10;" path="m19,l,7,7,29,27,21,19,xe" fillcolor="black" stroked="f">
                              <v:path arrowok="t" o:connecttype="custom" o:connectlocs="19,0;0,7;7,29;27,21;19,0" o:connectangles="0,0,0,0,0"/>
                            </v:shape>
                            <v:shape id="Freeform 15003" o:spid="_x0000_s4871" style="position:absolute;left:3283;top:3824;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JP+sMA&#10;AADeAAAADwAAAGRycy9kb3ducmV2LnhtbESPy2rCQBSG9wXfYTgFN0UnWrQaHaUKhWy9ULeHzMmF&#10;Zs6EmWkS395ZCC5//hvfdj+YRnTkfG1ZwWyagCDOra65VHC9/ExWIHxA1thYJgV38rDfjd62mGrb&#10;84m6cyhFHGGfooIqhDaV0ucVGfRT2xJHr7DOYIjSlVI77OO4aeQ8SZbSYM3xocKWjhXlf+d/o+C3&#10;tXZ1C32WfR0L93FwnXOLQqnx+/C9ARFoCK/ws51pBfPP9TICRJyIAnL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JP+sMAAADeAAAADwAAAAAAAAAAAAAAAACYAgAAZHJzL2Rv&#10;d25yZXYueG1sUEsFBgAAAAAEAAQA9QAAAIgDAAAAAA==&#10;" path="m20,l,5,5,27,24,22,20,xe" fillcolor="black" stroked="f">
                              <v:path arrowok="t" o:connecttype="custom" o:connectlocs="20,0;0,5;5,27;24,22;20,0" o:connectangles="0,0,0,0,0"/>
                            </v:shape>
                            <v:shape id="Freeform 15004" o:spid="_x0000_s4872" style="position:absolute;left:3288;top:384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LyMcA&#10;AADeAAAADwAAAGRycy9kb3ducmV2LnhtbESPQWvCQBSE7wX/w/KE3uomFmyNboIIglApaKXi7ZF9&#10;JsHs25jd6vrv3UKhx2FmvmHmRTCtuFLvGssK0lECgri0uuFKwf5r9fIOwnlkja1lUnAnB0U+eJpj&#10;pu2Nt3Td+UpECLsMFdTed5mUrqzJoBvZjjh6J9sb9FH2ldQ93iLctHKcJBNpsOG4UGNHy5rK8+7H&#10;KAiLt/Rzo7/Xe31p7x/mGPxhtVXqeRgWMxCegv8P/7XXWsH4dTpJ4fdOvAIy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fi8jHAAAA3gAAAA8AAAAAAAAAAAAAAAAAmAIAAGRy&#10;cy9kb3ducmV2LnhtbFBLBQYAAAAABAAEAPUAAACMAwAAAAA=&#10;" path="m19,l,5,5,29,24,24,19,xe" fillcolor="black" stroked="f">
                              <v:path arrowok="t" o:connecttype="custom" o:connectlocs="19,0;0,5;5,29;24,24;19,0" o:connectangles="0,0,0,0,0"/>
                            </v:shape>
                            <v:shape id="Freeform 15005" o:spid="_x0000_s4873" style="position:absolute;left:3293;top:3870;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I68cA&#10;AADeAAAADwAAAGRycy9kb3ducmV2LnhtbESPQUsDMRSE74L/ITzBW5vtVpa6bVrEIrUHD63i+bF5&#10;3aRuXsImtqu/vhEKHoeZ+YZZrAbXiRP10XpWMBkXIIgbry23Cj7eX0YzEDEha+w8k4IfirBa3t4s&#10;sNb+zDs67VMrMoRjjQpMSqGWMjaGHMaxD8TZO/jeYcqyb6Xu8ZzhrpNlUVTSoeW8YDDQs6Hma//t&#10;FHxuJ9Mm/BpfbTbGHg92/RDe1krd3w1PcxCJhvQfvrZftYJy+liV8HcnXwG5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8iOvHAAAA3gAAAA8AAAAAAAAAAAAAAAAAmAIAAGRy&#10;cy9kb3ducmV2LnhtbFBLBQYAAAAABAAEAPUAAACMAwAAAAA=&#10;" path="m19,l,7,7,29,26,22,19,xe" fillcolor="black" stroked="f">
                              <v:path arrowok="t" o:connecttype="custom" o:connectlocs="19,0;0,7;7,29;26,22;19,0" o:connectangles="0,0,0,0,0"/>
                            </v:shape>
                            <v:shape id="Freeform 15006" o:spid="_x0000_s4874" style="position:absolute;left:3300;top:3892;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Lmp8cA&#10;AADeAAAADwAAAGRycy9kb3ducmV2LnhtbESPQWvCQBSE7wX/w/KE3uqmBkVTVxFBbMFStF68PbOv&#10;2dDs25DdJvHfu0LB4zAz3zCLVW8r0VLjS8cKXkcJCOLc6ZILBafv7csMhA/IGivHpOBKHlbLwdMC&#10;M+06PlB7DIWIEPYZKjAh1JmUPjdk0Y9cTRy9H9dYDFE2hdQNdhFuKzlOkqm0WHJcMFjTxlD+e/yz&#10;CjY069PLtWt3n4fz5OOr25m9ZaWeh/36DUSgPjzC/+13rWCczqcp3O/EK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S5qfHAAAA3gAAAA8AAAAAAAAAAAAAAAAAmAIAAGRy&#10;cy9kb3ducmV2LnhtbFBLBQYAAAAABAAEAPUAAACMAwAAAAA=&#10;" path="m19,l,4,5,28,24,24,19,xe" fillcolor="black" stroked="f">
                              <v:path arrowok="t" o:connecttype="custom" o:connectlocs="19,0;0,4;5,28;24,24;19,0" o:connectangles="0,0,0,0,0"/>
                            </v:shape>
                            <v:shape id="Freeform 15007" o:spid="_x0000_s4875" style="position:absolute;left:3305;top:3916;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ZPKcYA&#10;AADeAAAADwAAAGRycy9kb3ducmV2LnhtbESPQWvCQBSE7wX/w/IKvdWNaRs0uooVWjwVtAoen9ln&#10;Epp9G7LrJv33XUHocZiZb5jFajCNCNS52rKCyTgBQVxYXXOp4PD98TwF4TyyxsYyKfglB6vl6GGB&#10;ubY97yjsfSkihF2OCirv21xKV1Rk0I1tSxy9i+0M+ii7UuoO+wg3jUyTJJMGa44LFba0qaj42V+N&#10;gvC2u36e3r8mOmV5DsNGHm0ZlHp6HNZzEJ4G/x++t7daQfoyy17hdid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ZPKcYAAADeAAAADwAAAAAAAAAAAAAAAACYAgAAZHJz&#10;L2Rvd25yZXYueG1sUEsFBgAAAAAEAAQA9QAAAIsDAAAAAA==&#10;" path="m19,l,4,7,28,26,24,19,xe" fillcolor="black" stroked="f">
                              <v:path arrowok="t" o:connecttype="custom" o:connectlocs="19,0;0,4;7,28;26,24;19,0" o:connectangles="0,0,0,0,0"/>
                            </v:shape>
                            <v:shape id="Freeform 15008" o:spid="_x0000_s4876" style="position:absolute;left:3312;top:3940;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bSMYA&#10;AADeAAAADwAAAGRycy9kb3ducmV2LnhtbESPQWvCQBSE74X+h+UJ3upGRbGpqxRBbEERrRdvr9ln&#10;Nph9G7LbJP77riB4HGbmG2a+7GwpGqp94VjBcJCAIM6cLjhXcPpZv81A+ICssXRMCm7kYbl4fZlj&#10;ql3LB2qOIRcRwj5FBSaEKpXSZ4Ys+oGriKN3cbXFEGWdS11jG+G2lKMkmUqLBccFgxWtDGXX459V&#10;sKJZN/69tc1mdzhPvvftxmwtK9XvdZ8fIAJ14Rl+tL+0gtH4fTqB+514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bSMYAAADeAAAADwAAAAAAAAAAAAAAAACYAgAAZHJz&#10;L2Rvd25yZXYueG1sUEsFBgAAAAAEAAQA9QAAAIsDAAAAAA==&#10;" path="m19,l,4,5,28,24,24,19,xe" fillcolor="black" stroked="f">
                              <v:path arrowok="t" o:connecttype="custom" o:connectlocs="19,0;0,4;5,28;24,24;19,0" o:connectangles="0,0,0,0,0"/>
                            </v:shape>
                            <v:shape id="Freeform 15009" o:spid="_x0000_s4877" style="position:absolute;left:3317;top:3964;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0xcYA&#10;AADeAAAADwAAAGRycy9kb3ducmV2LnhtbESPzWrDMBCE74W+g9hCb40cl5rUiWzaQENPgfwUetxa&#10;G9vUWhlLUZy3jwKBHIeZ+YZZlKPpRKDBtZYVTCcJCOLK6pZrBfvd18sMhPPIGjvLpOBMDsri8WGB&#10;ubYn3lDY+lpECLscFTTe97mUrmrIoJvYnjh6BzsY9FEOtdQDniLcdDJNkkwabDkuNNjTsqHqf3s0&#10;CsLb5rj6/VxPdcryL4xL+WProNTz0/gxB+Fp9Pfwrf2tFaSv71kG1zvxCsji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h0xcYAAADeAAAADwAAAAAAAAAAAAAAAACYAgAAZHJz&#10;L2Rvd25yZXYueG1sUEsFBgAAAAAEAAQA9QAAAIsDAAAAAA==&#10;" path="m19,l,7,7,28,26,21,19,xe" fillcolor="black" stroked="f">
                              <v:path arrowok="t" o:connecttype="custom" o:connectlocs="19,0;0,7;7,28;26,21;19,0" o:connectangles="0,0,0,0,0"/>
                            </v:shape>
                            <v:shape id="Freeform 15010" o:spid="_x0000_s4878" style="position:absolute;left:3324;top:398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2J8gA&#10;AADeAAAADwAAAGRycy9kb3ducmV2LnhtbESP3WrCQBSE7wXfYTlC73QTC9GmrkEEQWgp+ENL7w7Z&#10;0ySYPZtmt2Z9+26h4OUwM98wqyKYVlypd41lBeksAUFcWt1wpeB82k2XIJxH1thaJgU3clCsx6MV&#10;5toOfKDr0VciQtjlqKD2vsuldGVNBt3MdsTR+7K9QR9lX0nd4xDhppXzJMmkwYbjQo0dbWsqL8cf&#10;oyBsFunbq37fn/V3e3sxn8F/7A5KPUzC5hmEp+Dv4f/2XiuYPz5lC/i7E6+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rYnyAAAAN4AAAAPAAAAAAAAAAAAAAAAAJgCAABk&#10;cnMvZG93bnJldi54bWxQSwUGAAAAAAQABAD1AAAAjQMAAAAA&#10;" path="m19,l,5,5,29,24,24,19,xe" fillcolor="black" stroked="f">
                              <v:path arrowok="t" o:connecttype="custom" o:connectlocs="19,0;0,5;5,29;24,24;19,0" o:connectangles="0,0,0,0,0"/>
                            </v:shape>
                            <v:shape id="Freeform 15011" o:spid="_x0000_s4879" style="position:absolute;left:3329;top:400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67k8QA&#10;AADeAAAADwAAAGRycy9kb3ducmV2LnhtbESPTWsCMRCG70L/Q5hCb5pUil22RilCUejJj0OP0810&#10;s7qZLJtUt/565yD0+PJ+8cyXQ2jVmfrURLbwPDGgiKvoGq4tHPYf4wJUysgO28hk4Y8SLBcPozmW&#10;Ll54S+ddrpWMcCrRgs+5K7VOlaeAaRI7YvF+Yh8wi+xr7Xq8yHho9dSYmQ7YsDx47GjlqTrtfoOF&#10;afE5bGtq9sXXmg4dr1799fht7dPj8P4GKtOQ/8P39sZJ78UYARAcQQG9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Ou5PEAAAA3gAAAA8AAAAAAAAAAAAAAAAAmAIAAGRycy9k&#10;b3ducmV2LnhtbFBLBQYAAAAABAAEAPUAAACJAwAAAAA=&#10;" path="m19,l,5,7,31,26,27,19,xe" fillcolor="black" stroked="f">
                              <v:path arrowok="t" o:connecttype="custom" o:connectlocs="19,0;0,5;7,31;26,27;19,0" o:connectangles="0,0,0,0,0"/>
                            </v:shape>
                            <v:shape id="Freeform 15012" o:spid="_x0000_s4880" style="position:absolute;left:3336;top:4036;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Nv3scA&#10;AADeAAAADwAAAGRycy9kb3ducmV2LnhtbESPQWsCMRSE70L/Q3hCb5qobZHVKEUQFVqKtpfeXjfP&#10;zeLmZdmku+u/bwqCx2FmvmGW695VoqUmlJ41TMYKBHHuTcmFhq/P7WgOIkRkg5Vn0nClAOvVw2CJ&#10;mfEdH6k9xUIkCIcMNdgY60zKkFtyGMa+Jk7e2TcOY5JNIU2DXYK7Sk6VepEOS04LFmvaWMovp1+n&#10;YUPzfvZz7drd+/H7+fDR7eybY60fh/3rAkSkPt7Dt/beaJg+KTWB/zvpCs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jb97HAAAA3gAAAA8AAAAAAAAAAAAAAAAAmAIAAGRy&#10;cy9kb3ducmV2LnhtbFBLBQYAAAAABAAEAPUAAACMAwAAAAA=&#10;" path="m19,l,4,5,28,24,24,19,xe" fillcolor="black" stroked="f">
                              <v:path arrowok="t" o:connecttype="custom" o:connectlocs="19,0;0,4;5,28;24,24;19,0" o:connectangles="0,0,0,0,0"/>
                            </v:shape>
                            <v:shape id="Freeform 15013" o:spid="_x0000_s4881" style="position:absolute;left:3341;top:4060;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HxqccA&#10;AADeAAAADwAAAGRycy9kb3ducmV2LnhtbESPT2sCMRTE74V+h/AK3mrS7R9kNUoRigotovXi7bl5&#10;bhY3L8sm7q7fvikUehxm5jfMbDG4WnTUhsqzhqexAkFceFNxqeHw/fE4AREissHaM2m4UYDF/P5u&#10;hrnxPe+o28dSJAiHHDXYGJtcylBYchjGviFO3tm3DmOSbSlNi32Cu1pmSr1JhxWnBYsNLS0Vl/3V&#10;aVjSZHg+3fpu9bU7vm62/cp+OtZ69DC8T0FEGuJ/+K+9NhqyF6Uy+L2TroC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x8anHAAAA3gAAAA8AAAAAAAAAAAAAAAAAmAIAAGRy&#10;cy9kb3ducmV2LnhtbFBLBQYAAAAABAAEAPUAAACMAwAAAAA=&#10;" path="m19,l,4,5,28,24,24,19,xe" fillcolor="black" stroked="f">
                              <v:path arrowok="t" o:connecttype="custom" o:connectlocs="19,0;0,4;5,28;24,24;19,0" o:connectangles="0,0,0,0,0"/>
                            </v:shape>
                            <v:shape id="Freeform 15014" o:spid="_x0000_s4882" style="position:absolute;left:3346;top:4084;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BlyMUA&#10;AADeAAAADwAAAGRycy9kb3ducmV2LnhtbESPQWsCMRSE7wX/Q3iCt5q42iJbo6igeCpoW/D4unnd&#10;Xbp5WTYxrv/eFAoeh5n5hlmsetuISJ2vHWuYjBUI4sKZmksNnx+75zkIH5ANNo5Jw408rJaDpwXm&#10;xl35SPEUSpEg7HPUUIXQ5lL6oiKLfuxa4uT9uM5iSLIrpenwmuC2kZlSr9JizWmhwpa2FRW/p4vV&#10;EF+Ol/158z4xGcvv2G/llyuj1qNhv34DEagPj/B/+2A0ZDOlpvB3J10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8GXIxQAAAN4AAAAPAAAAAAAAAAAAAAAAAJgCAABkcnMv&#10;ZG93bnJldi54bWxQSwUGAAAAAAQABAD1AAAAigMAAAAA&#10;" path="m19,l,4,7,28,26,24,19,xe" fillcolor="black" stroked="f">
                              <v:path arrowok="t" o:connecttype="custom" o:connectlocs="19,0;0,4;7,28;26,24;19,0" o:connectangles="0,0,0,0,0"/>
                            </v:shape>
                            <v:shape id="Freeform 15015" o:spid="_x0000_s4883" style="position:absolute;left:3353;top:4108;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TMRscA&#10;AADeAAAADwAAAGRycy9kb3ducmV2LnhtbESPT2sCMRTE7wW/Q3hCb5rU2iJbo4ggtmAp/rl4e25e&#10;N0s3L8sm3V2/fSMIPQ4z8xtmvuxdJVpqQulZw9NYgSDOvSm50HA6bkYzECEiG6w8k4YrBVguBg9z&#10;zIzveE/tIRYiQThkqMHGWGdShtySwzD2NXHyvn3jMCbZFNI02CW4q+REqVfpsOS0YLGmtaX85/Dr&#10;NKxp1j9frl27/dyfXz6+uq3dOdb6cdiv3kBE6uN/+N5+NxomU6WmcLuTr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UzEbHAAAA3gAAAA8AAAAAAAAAAAAAAAAAmAIAAGRy&#10;cy9kb3ducmV2LnhtbFBLBQYAAAAABAAEAPUAAACMAwAAAAA=&#10;" path="m19,l,4,5,28,24,24,19,xe" fillcolor="black" stroked="f">
                              <v:path arrowok="t" o:connecttype="custom" o:connectlocs="19,0;0,4;5,28;24,24;19,0" o:connectangles="0,0,0,0,0"/>
                            </v:shape>
                            <v:shape id="Freeform 15016" o:spid="_x0000_s4884" style="position:absolute;left:3358;top:413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s/XsYA&#10;AADeAAAADwAAAGRycy9kb3ducmV2LnhtbESP3WoCMRSE7wu+QzgF72qiWC1bo4ggCErBHyreHTan&#10;u0s3J+smanz7piB4OczMN8xkFm0trtT6yrGGfk+BIM6dqbjQcNgv3z5A+IBssHZMGu7kYTbtvEww&#10;M+7GW7ruQiEShH2GGsoQmkxKn5dk0fdcQ5y8H9daDEm2hTQt3hLc1nKg1EharDgtlNjQoqT8d3ex&#10;GuJ83P/amO/VwZzr+9qeYjgut1p3X+P8E0SgGJ7hR3tlNAyGSr3D/510Be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s/XsYAAADeAAAADwAAAAAAAAAAAAAAAACYAgAAZHJz&#10;L2Rvd25yZXYueG1sUEsFBgAAAAAEAAQA9QAAAIsDAAAAAA==&#10;" path="m19,l,2,5,29,24,26,19,xe" fillcolor="black" stroked="f">
                              <v:path arrowok="t" o:connecttype="custom" o:connectlocs="19,0;0,2;5,29;24,26;19,0" o:connectangles="0,0,0,0,0"/>
                            </v:shape>
                            <v:shape id="Freeform 15017" o:spid="_x0000_s4885" style="position:absolute;left:3363;top:4158;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uGfMMA&#10;AADeAAAADwAAAGRycy9kb3ducmV2LnhtbESPQYvCMBSE7wv+h/AEb2uqyFqqUUQQhT2pPXh8Ns+m&#10;2ryUJmrdX79ZWPA4zMw3zHzZ2Vo8qPWVYwWjYQKCuHC64lJBftx8piB8QNZYOyYFL/KwXPQ+5php&#10;9+Q9PQ6hFBHCPkMFJoQmk9IXhiz6oWuIo3dxrcUQZVtK3eIzwm0tx0nyJS1WHBcMNrQ2VNwOd6tg&#10;nH53+5KqY3raUt7wemp+rmelBv1uNQMRqAvv8H97p2NvEpHwdyde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uGfMMAAADeAAAADwAAAAAAAAAAAAAAAACYAgAAZHJzL2Rv&#10;d25yZXYueG1sUEsFBgAAAAAEAAQA9QAAAIgDAAAAAA==&#10;" path="m19,l,5,7,31,26,26,19,xe" fillcolor="black" stroked="f">
                              <v:path arrowok="t" o:connecttype="custom" o:connectlocs="19,0;0,5;7,31;26,26;19,0" o:connectangles="0,0,0,0,0"/>
                            </v:shape>
                            <v:shape id="Freeform 15018" o:spid="_x0000_s4886" style="position:absolute;left:3370;top:4184;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fKysUA&#10;AADeAAAADwAAAGRycy9kb3ducmV2LnhtbESPQWvCQBSE70L/w/IKveluRaykrqJCwUvBJPb+yD6T&#10;xezbkF1N/PfdgtDjMDPfMOvt6Fpxpz5YzxreZwoEceWN5VrDufyarkCEiGyw9UwaHhRgu3mZrDEz&#10;fuCc7kWsRYJwyFBDE2OXSRmqhhyGme+Ik3fxvcOYZF9L0+OQ4K6Vc6WW0qHltNBgR4eGqmtxcxqW&#10;w2MsQ8zt+VTsr/bntv8+1LnWb6/j7hNEpDH+h5/to9EwXyj1AX930hW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8rKxQAAAN4AAAAPAAAAAAAAAAAAAAAAAJgCAABkcnMv&#10;ZG93bnJldi54bWxQSwUGAAAAAAQABAD1AAAAigMAAAAA&#10;" path="m19,l,5,7,32,26,27,19,xe" fillcolor="black" stroked="f">
                              <v:path arrowok="t" o:connecttype="custom" o:connectlocs="19,0;0,5;7,32;26,27;19,0" o:connectangles="0,0,0,0,0"/>
                            </v:shape>
                            <v:shape id="Freeform 15019" o:spid="_x0000_s4887" style="position:absolute;left:3377;top:421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qQwMMA&#10;AADeAAAADwAAAGRycy9kb3ducmV2LnhtbERPy4rCMBTdD/gP4QruxkQRlY5RRBAERfCBw+wuzZ22&#10;2Nx0mozGvzcLweXhvGeLaGtxo9ZXjjUM+goEce5MxYWG82n9OQXhA7LB2jFpeJCHxbzzMcPMuDsf&#10;6HYMhUgh7DPUUIbQZFL6vCSLvu8a4sT9utZiSLAtpGnxnsJtLYdKjaXFilNDiQ2tSsqvx3+rIS4n&#10;g/3OXDZn81c/tvYnhu/1QeteNy6/QASK4S1+uTdGw3CkVNqb7qQr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qQwMMAAADeAAAADwAAAAAAAAAAAAAAAACYAgAAZHJzL2Rv&#10;d25yZXYueG1sUEsFBgAAAAAEAAQA9QAAAIgDAAAAAA==&#10;" path="m19,l,5,5,29,24,24,19,xe" fillcolor="black" stroked="f">
                              <v:path arrowok="t" o:connecttype="custom" o:connectlocs="19,0;0,5;5,29;24,24;19,0" o:connectangles="0,0,0,0,0"/>
                            </v:shape>
                            <v:shape id="Freeform 15020" o:spid="_x0000_s4888" style="position:absolute;left:3382;top:423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1W8YA&#10;AADeAAAADwAAAGRycy9kb3ducmV2LnhtbESP3WoCMRSE7wu+QzgF72qiSLVbo4ggCErBHyreHTan&#10;u0s3J+smanz7piB4OczMN8xkFm0trtT6yrGGfk+BIM6dqbjQcNgv38YgfEA2WDsmDXfyMJt2XiaY&#10;GXfjLV13oRAJwj5DDWUITSalz0uy6HuuIU7ej2sthiTbQpoWbwluazlQ6l1arDgtlNjQoqT8d3ex&#10;GuJ81P/amO/VwZzr+9qeYjgut1p3X+P8E0SgGJ7hR3tlNAyGSn3A/510Be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Y1W8YAAADeAAAADwAAAAAAAAAAAAAAAACYAgAAZHJz&#10;L2Rvd25yZXYueG1sUEsFBgAAAAAEAAQA9QAAAIsDAAAAAA==&#10;" path="m19,l,3,5,29,24,27,19,xe" fillcolor="black" stroked="f">
                              <v:path arrowok="t" o:connecttype="custom" o:connectlocs="19,0;0,3;5,29;24,27;19,0" o:connectangles="0,0,0,0,0"/>
                            </v:shape>
                            <v:shape id="Freeform 15021" o:spid="_x0000_s4889" style="position:absolute;left:3387;top:4261;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tTsQA&#10;AADeAAAADwAAAGRycy9kb3ducmV2LnhtbESPTWvCQBCG74X+h2UKvdWNUjSkriJCUfDkx8HjNDtm&#10;o9nZkN1q7K/vHASPL+8Xz3Te+0ZdqYt1YAPDQQaKuAy25srAYf/9kYOKCdliE5gM3CnCfPb6MsXC&#10;hhtv6bpLlZIRjgUacCm1hdaxdOQxDkJLLN4pdB6TyK7StsObjPtGj7JsrD3WLA8OW1o6Ki+7X29g&#10;lG/6bUX1Pj+u6NDycuL+zj/GvL/1iy9Qifr0DD/aayu9z2woAIIjKK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XLU7EAAAA3gAAAA8AAAAAAAAAAAAAAAAAmAIAAGRycy9k&#10;b3ducmV2LnhtbFBLBQYAAAAABAAEAPUAAACJAwAAAAA=&#10;" path="m19,l,5,7,31,26,27,19,xe" fillcolor="black" stroked="f">
                              <v:path arrowok="t" o:connecttype="custom" o:connectlocs="19,0;0,5;7,31;26,27;19,0" o:connectangles="0,0,0,0,0"/>
                            </v:shape>
                            <v:shape id="Freeform 15022" o:spid="_x0000_s4890" style="position:absolute;left:3394;top:4288;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r5A8cA&#10;AADeAAAADwAAAGRycy9kb3ducmV2LnhtbESPQWvCQBSE7wX/w/IKvekmaotEVxFBbKGlxPbi7Zl9&#10;ZkOzb0N2m8R/7xaEHoeZ+YZZbQZbi45aXzlWkE4SEMSF0xWXCr6/9uMFCB+QNdaOScGVPGzWo4cV&#10;Ztr1nFN3DKWIEPYZKjAhNJmUvjBk0U9cQxy9i2sthijbUuoW+wi3tZwmyYu0WHFcMNjQzlDxc/y1&#10;Cna0GGbna98dPvLT89tnfzDvlpV6ehy2SxCBhvAfvrdftYLpPElT+LsTr4B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6+QPHAAAA3gAAAA8AAAAAAAAAAAAAAAAAmAIAAGRy&#10;cy9kb3ducmV2LnhtbFBLBQYAAAAABAAEAPUAAACMAwAAAAA=&#10;" path="m19,l,4,5,28,24,24,19,xe" fillcolor="black" stroked="f">
                              <v:path arrowok="t" o:connecttype="custom" o:connectlocs="19,0;0,4;5,28;24,24;19,0" o:connectangles="0,0,0,0,0"/>
                            </v:shape>
                            <v:shape id="Freeform 15023" o:spid="_x0000_s4891" style="position:absolute;left:3399;top:431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A0sYA&#10;AADeAAAADwAAAGRycy9kb3ducmV2LnhtbESPzWrDMBCE74W8g9hALyWRY0oJThQT0h/SSyE/D7Cx&#10;NpZja2UsxXbfvioUehxm5htmnY+2ET11vnKsYDFPQBAXTldcKjif3mdLED4ga2wck4Jv8pBvJg9r&#10;zLQb+ED9MZQiQthnqMCE0GZS+sKQRT93LXH0rq6zGKLsSqk7HCLcNjJNkhdpseK4YLClnaGiPt6t&#10;ArbGnC+v++KD6vFNft3unxd+UupxOm5XIAKN4T/8195rBelzskjh9068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rA0sYAAADeAAAADwAAAAAAAAAAAAAAAACYAgAAZHJz&#10;L2Rvd25yZXYueG1sUEsFBgAAAAAEAAQA9QAAAIsDAAAAAA==&#10;" path="m19,l,2,4,31,24,29,19,xe" fillcolor="black" stroked="f">
                              <v:path arrowok="t" o:connecttype="custom" o:connectlocs="19,0;0,2;4,31;24,29;19,0" o:connectangles="0,0,0,0,0"/>
                            </v:shape>
                            <v:shape id="Freeform 15024" o:spid="_x0000_s4892" style="position:absolute;left:3403;top:4340;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dE8gA&#10;AADeAAAADwAAAGRycy9kb3ducmV2LnhtbESPQUvDQBSE74L/YXlCL2I3aUVD2m0RaUEKHpLm4u01&#10;+8wGs29Ddpum/94VhB6HmfmGWW8n24mRBt86VpDOExDEtdMtNwqq4/4pA+EDssbOMSm4koft5v5u&#10;jbl2Fy5oLEMjIoR9jgpMCH0upa8NWfRz1xNH79sNFkOUQyP1gJcIt51cJMmLtNhyXDDY07uh+qc8&#10;WwWnr8NjlWav5X4sqs/j8lDIbGeUmj1MbysQgaZwC/+3P7SCxXOSLuHvTrwCcvM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AV0TyAAAAN4AAAAPAAAAAAAAAAAAAAAAAJgCAABk&#10;cnMvZG93bnJldi54bWxQSwUGAAAAAAQABAD1AAAAjQMAAAAA&#10;" path="m20,l,5,8,32,27,27,20,xe" fillcolor="black" stroked="f">
                              <v:path arrowok="t" o:connecttype="custom" o:connectlocs="20,0;0,5;8,32;27,27;20,0" o:connectangles="0,0,0,0,0"/>
                            </v:shape>
                            <v:shape id="Freeform 15025" o:spid="_x0000_s4893" style="position:absolute;left:3411;top:436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4MGMYA&#10;AADeAAAADwAAAGRycy9kb3ducmV2LnhtbESP3YrCMBSE74V9h3AWvNO0IrpUo8iCICiCP+yyd4fm&#10;2JZtTmoTNb69EQQvh5n5hpnOg6nFlVpXWVaQ9hMQxLnVFRcKjodl7wuE88gaa8uk4E4O5rOPzhQz&#10;bW+8o+veFyJC2GWooPS+yaR0eUkGXd82xNE72dagj7ItpG7xFuGmloMkGUmDFceFEhv6Lin/31+M&#10;grAYp9uN/lkd9bm+r81f8L/LnVLdz7CYgPAU/Dv8aq+0gsEwSYfwvBOv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4MGMYAAADeAAAADwAAAAAAAAAAAAAAAACYAgAAZHJz&#10;L2Rvd25yZXYueG1sUEsFBgAAAAAEAAQA9QAAAIsDAAAAAA==&#10;" path="m19,l,3,4,29,24,27,19,xe" fillcolor="black" stroked="f">
                              <v:path arrowok="t" o:connecttype="custom" o:connectlocs="19,0;0,3;4,29;24,27;19,0" o:connectangles="0,0,0,0,0"/>
                            </v:shape>
                            <v:shape id="Freeform 15026" o:spid="_x0000_s4894" style="position:absolute;left:3415;top:4393;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FbscA&#10;AADeAAAADwAAAGRycy9kb3ducmV2LnhtbESPT2vCQBTE7wW/w/KE3pqNoZWauooI/XcSrR68ve4+&#10;k2j2bchuTfz2bkHwOMzMb5jpvLe1OFPrK8cKRkkKglg7U3GhYPvz/vQKwgdkg7VjUnAhD/PZ4GGK&#10;uXEdr+m8CYWIEPY5KihDaHIpvS7Jok9cQxy9g2sthijbQpoWuwi3tczSdCwtVhwXSmxoWZI+bf6s&#10;gnGtPys9+c72v+vLzq6a7kMfF0o9DvvFG4hAfbiHb+0voyB7Tkcv8H8nX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6hW7HAAAA3gAAAA8AAAAAAAAAAAAAAAAAmAIAAGRy&#10;cy9kb3ducmV2LnhtbFBLBQYAAAAABAAEAPUAAACMAwAAAAA=&#10;" path="m20,l,5,8,31,27,27,20,xe" fillcolor="black" stroked="f">
                              <v:path arrowok="t" o:connecttype="custom" o:connectlocs="20,0;0,5;8,31;27,27;20,0" o:connectangles="0,0,0,0,0"/>
                            </v:shape>
                            <v:shape id="Freeform 15027" o:spid="_x0000_s4895" style="position:absolute;left:3423;top:442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39MYA&#10;AADeAAAADwAAAGRycy9kb3ducmV2LnhtbESP3YrCMBSE74V9h3AWvNO0IrpUo8iCICiCP6x4d2iO&#10;bdnmpDZR49ubhQUvh5n5hpnOg6nFnVpXWVaQ9hMQxLnVFRcKjodl7wuE88gaa8uk4EkO5rOPzhQz&#10;bR+8o/veFyJC2GWooPS+yaR0eUkGXd82xNG72Nagj7ItpG7xEeGmloMkGUmDFceFEhv6Lin/3d+M&#10;grAYp9uN/lkd9bV+rs05+NNyp1T3MywmIDwF/w7/t1dawWCYpCP4uxOvgJy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A39MYAAADeAAAADwAAAAAAAAAAAAAAAACYAgAAZHJz&#10;L2Rvd25yZXYueG1sUEsFBgAAAAAEAAQA9QAAAIsDAAAAAA==&#10;" path="m19,l,2,4,29,24,26,19,xe" fillcolor="black" stroked="f">
                              <v:path arrowok="t" o:connecttype="custom" o:connectlocs="19,0;0,2;4,29;24,26;19,0" o:connectangles="0,0,0,0,0"/>
                            </v:shape>
                            <v:shape id="Freeform 15028" o:spid="_x0000_s4896" style="position:absolute;left:3427;top:4446;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efNsYA&#10;AADeAAAADwAAAGRycy9kb3ducmV2LnhtbESPy27CMBBF90j9B2sqsQOnEUWQxkGoErRdVbwW7AZ7&#10;mqSNx1HskvD39aISy6v70slXg23ElTpfO1bwNE1AEGtnai4VHA+byQKED8gGG8ek4EYeVsXDKMfM&#10;uJ53dN2HUsQR9hkqqEJoMym9rsiin7qWOHpfrrMYouxKaTrs47htZJokc2mx5vhQYUuvFemf/a9V&#10;MG/0W62XH+n5srud7Gfbb/X3Wqnx47B+ARFoCPfwf/vdKEhnyXMEiDgRBWT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efNsYAAADeAAAADwAAAAAAAAAAAAAAAACYAgAAZHJz&#10;L2Rvd25yZXYueG1sUEsFBgAAAAAEAAQA9QAAAIsDAAAAAA==&#10;" path="m20,l,5,8,31,27,26,20,xe" fillcolor="black" stroked="f">
                              <v:path arrowok="t" o:connecttype="custom" o:connectlocs="20,0;0,5;8,31;27,26;20,0" o:connectangles="0,0,0,0,0"/>
                            </v:shape>
                            <v:shape id="Freeform 15029" o:spid="_x0000_s4897" style="position:absolute;left:3435;top:447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0trMcA&#10;AADeAAAADwAAAGRycy9kb3ducmV2LnhtbESPQWvCQBSE70L/w/IKvekmtrYS3YgUBMEiaKXi7ZF9&#10;JsHs2zS76vrvXaHQ4zAz3zDTWTCNuFDnassK0kECgriwuuZSwe570R+DcB5ZY2OZFNzIwSx/6k0x&#10;0/bKG7psfSkihF2GCirv20xKV1Rk0A1sSxy9o+0M+ii7UuoOrxFuGjlMkndpsOa4UGFLnxUVp+3Z&#10;KAjzj3T9pX+WO/3b3FbmEPx+sVHq5TnMJyA8Bf8f/msvtYLhWzJ6hcedeAVk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dLazHAAAA3gAAAA8AAAAAAAAAAAAAAAAAmAIAAGRy&#10;cy9kb3ducmV2LnhtbFBLBQYAAAAABAAEAPUAAACMAwAAAAA=&#10;" path="m19,l,2,4,29,24,26,19,xe" fillcolor="black" stroked="f">
                              <v:path arrowok="t" o:connecttype="custom" o:connectlocs="19,0;0,2;4,29;24,26;19,0" o:connectangles="0,0,0,0,0"/>
                            </v:shape>
                            <v:shape id="Freeform 15030" o:spid="_x0000_s4898" style="position:absolute;left:3439;top:4499;width:27;height:33;visibility:visible;mso-wrap-style:square;v-text-anchor:top" coordsize="2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diycYA&#10;AADeAAAADwAAAGRycy9kb3ducmV2LnhtbESPQWsCMRSE7wX/Q3gFbzVb2RbZGkWEUk+Vrgo9Pjav&#10;m9TNy5Jkdf33TaHQ4zAz3zDL9eg6caEQrWcFj7MCBHHjteVWwfHw+rAAEROyxs4zKbhRhPVqcrfE&#10;Svsrf9ClTq3IEI4VKjAp9ZWUsTHkMM58T5y9Lx8cpixDK3XAa4a7Ts6L4lk6tJwXDPa0NdSc68Ep&#10;aG3p9jdbh+9P866b/WEY3k6DUtP7cfMCItGY/sN/7Z1WMC+LpxJ+7+Qr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diycYAAADeAAAADwAAAAAAAAAAAAAAAACYAgAAZHJz&#10;L2Rvd25yZXYueG1sUEsFBgAAAAAEAAQA9QAAAIsDAAAAAA==&#10;" path="m20,l,5,8,33,27,29,20,xe" fillcolor="black" stroked="f">
                              <v:path arrowok="t" o:connecttype="custom" o:connectlocs="20,0;0,5;8,33;27,29;20,0" o:connectangles="0,0,0,0,0"/>
                            </v:shape>
                            <v:shape id="Freeform 15031" o:spid="_x0000_s4899" style="position:absolute;left:3447;top:453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gQQ8YA&#10;AADeAAAADwAAAGRycy9kb3ducmV2LnhtbESPW4vCMBSE34X9D+Es+Kap4o1qFFkQBGXBC4pvh+Zs&#10;W7Y56TZR4783C4KPw8x8w8wWwVTiRo0rLSvodRMQxJnVJecKjodVZwLCeWSNlWVS8CAHi/lHa4ap&#10;tnfe0W3vcxEh7FJUUHhfp1K6rCCDrmtr4uj92Magj7LJpW7wHuGmkv0kGUmDJceFAmv6Kij73V+N&#10;grAc9763+rQ+6r/qsTGX4M+rnVLtz7CcgvAU/Dv8aq+1gv4gGQ7h/068AnL+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PgQQ8YAAADeAAAADwAAAAAAAAAAAAAAAACYAgAAZHJz&#10;L2Rvd25yZXYueG1sUEsFBgAAAAAEAAQA9QAAAIsDAAAAAA==&#10;" path="m19,l,2,4,29,24,26,19,xe" fillcolor="black" stroked="f">
                              <v:path arrowok="t" o:connecttype="custom" o:connectlocs="19,0;0,2;4,29;24,26;19,0" o:connectangles="0,0,0,0,0"/>
                            </v:shape>
                            <v:shape id="Freeform 15032" o:spid="_x0000_s4900" style="position:absolute;left:3451;top:4554;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i2ccA&#10;AADeAAAADwAAAGRycy9kb3ducmV2LnhtbESPT2vCQBTE74V+h+UVvNWNwYYaXUUK2vZU/Hfw9tx9&#10;JrHZtyG7NfHbdwtCj8PM/IaZLXpbiyu1vnKsYDRMQBBrZyouFOx3q+dXED4gG6wdk4IbeVjMHx9m&#10;mBvX8Yau21CICGGfo4IyhCaX0uuSLPqha4ijd3atxRBlW0jTYhfhtpZpkmTSYsVxocSG3krS39sf&#10;qyCr9XulJ5/p8bS5HexX0631ZanU4KlfTkEE6sN/+N7+MArScfKSwd+de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CotnHAAAA3gAAAA8AAAAAAAAAAAAAAAAAmAIAAGRy&#10;cy9kb3ducmV2LnhtbFBLBQYAAAAABAAEAPUAAACMAwAAAAA=&#10;" path="m20,l,5,8,31,27,26,20,xe" fillcolor="black" stroked="f">
                              <v:path arrowok="t" o:connecttype="custom" o:connectlocs="20,0;0,5;8,31;27,26;20,0" o:connectangles="0,0,0,0,0"/>
                            </v:shape>
                            <v:shape id="Freeform 15033" o:spid="_x0000_s4901" style="position:absolute;left:3459;top:458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faiscA&#10;AADeAAAADwAAAGRycy9kb3ducmV2LnhtbESP0WrCQBRE3wX/YbmFvkjdVLQtaVaRVsW+FJr6ATfZ&#10;22xq9m7Irhr/3hUEH4eZOcNki9424kidrx0reB4nIIhLp2uuFOx+109vIHxA1tg4JgVn8rCYDwcZ&#10;ptqd+IeOeahEhLBPUYEJoU2l9KUhi37sWuLo/bnOYoiyq6Tu8BThtpGTJHmRFmuOCwZb+jBU7vOD&#10;VcDWmF3xuS03tO9X8vv/8FXwSKnHh375DiJQH+7hW3urFUymyewVrnfiFZD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n2orHAAAA3gAAAA8AAAAAAAAAAAAAAAAAmAIAAGRy&#10;cy9kb3ducmV2LnhtbFBLBQYAAAAABAAEAPUAAACMAwAAAAA=&#10;" path="m19,l,2,4,31,24,29,19,xe" fillcolor="black" stroked="f">
                              <v:path arrowok="t" o:connecttype="custom" o:connectlocs="19,0;0,2;4,31;24,29;19,0" o:connectangles="0,0,0,0,0"/>
                            </v:shape>
                            <v:shape id="Freeform 15034" o:spid="_x0000_s4902" style="position:absolute;left:3463;top:4609;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GTMMUA&#10;AADeAAAADwAAAGRycy9kb3ducmV2LnhtbERPu27CMBTdkfoP1q3EBk4jiiCNg1AlaDtVvAa2i32b&#10;pI2vo9gl4e/roRLj0Xnnq8E24kqdrx0reJomIIi1MzWXCo6HzWQBwgdkg41jUnAjD6viYZRjZlzP&#10;O7ruQyliCPsMFVQhtJmUXldk0U9dSxy5L9dZDBF2pTQd9jHcNjJNkrm0WHNsqLCl14r0z/7XKpg3&#10;+q3Wy4/0fNndTvaz7bf6e63U+HFYv4AINIS7+N/9bhSks+Q57o134hW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kZMwxQAAAN4AAAAPAAAAAAAAAAAAAAAAAJgCAABkcnMv&#10;ZG93bnJldi54bWxQSwUGAAAAAAQABAD1AAAAigMAAAAA&#10;" path="m20,l,5,8,31,27,27,20,xe" fillcolor="black" stroked="f">
                              <v:path arrowok="t" o:connecttype="custom" o:connectlocs="20,0;0,5;8,31;27,27;20,0" o:connectangles="0,0,0,0,0"/>
                            </v:shape>
                            <v:shape id="Freeform 15035" o:spid="_x0000_s4903" style="position:absolute;left:3471;top:4638;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TrY8cA&#10;AADeAAAADwAAAGRycy9kb3ducmV2LnhtbESP0WrCQBRE3wX/YbmFvkjdVLS0aVaRVsW+FJr6ATfZ&#10;22xq9m7Irhr/3hUEH4eZOcNki9424kidrx0reB4nIIhLp2uuFOx+10+vIHxA1tg4JgVn8rCYDwcZ&#10;ptqd+IeOeahEhLBPUYEJoU2l9KUhi37sWuLo/bnOYoiyq6Tu8BThtpGTJHmRFmuOCwZb+jBU7vOD&#10;VcDWmF3xuS03tO9X8vv/8FXwSKnHh375DiJQH+7hW3urFUymyewNrnfiFZD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062PHAAAA3gAAAA8AAAAAAAAAAAAAAAAAmAIAAGRy&#10;cy9kb3ducmV2LnhtbFBLBQYAAAAABAAEAPUAAACMAwAAAAA=&#10;" path="m19,l,2,4,31,24,29,19,xe" fillcolor="black" stroked="f">
                              <v:path arrowok="t" o:connecttype="custom" o:connectlocs="19,0;0,2;4,31;24,29;19,0" o:connectangles="0,0,0,0,0"/>
                            </v:shape>
                            <v:shape id="Freeform 15036" o:spid="_x0000_s4904" style="position:absolute;left:3475;top:466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N5ZsQA&#10;AADeAAAADwAAAGRycy9kb3ducmV2LnhtbESPy4rCMBSG94LvEI7gTlNFVDpGEUEQFMELyuwOzZm2&#10;THNSm6jx7c1CcPnz3/hmi2Aq8aDGlZYVDPoJCOLM6pJzBefTujcF4TyyxsoyKXiRg8W83Zphqu2T&#10;D/Q4+lzEEXYpKii8r1MpXVaQQde3NXH0/mxj0EfZ5FI3+IzjppLDJBlLgyXHhwJrWhWU/R/vRkFY&#10;Tgb7nb5szvpWvbbmN/jr+qBUtxOWPyA8Bf8Nf9obrWA4SsYRIOJEFJ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jeWbEAAAA3gAAAA8AAAAAAAAAAAAAAAAAmAIAAGRycy9k&#10;b3ducmV2LnhtbFBLBQYAAAAABAAEAPUAAACJAwAAAAA=&#10;" path="m20,l,2,5,29,24,26,20,xe" fillcolor="black" stroked="f">
                              <v:path arrowok="t" o:connecttype="custom" o:connectlocs="20,0;0,2;5,29;24,26;20,0" o:connectangles="0,0,0,0,0"/>
                            </v:shape>
                            <v:shape id="Freeform 15037" o:spid="_x0000_s4905" style="position:absolute;left:3480;top:4691;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LN/8cA&#10;AADeAAAADwAAAGRycy9kb3ducmV2LnhtbESPT2vCQBTE74V+h+UVvNWNQdIaXUUK2vZU/Hfw9tx9&#10;JrHZtyG7NfHbdwtCj8PM/IaZLXpbiyu1vnKsYDRMQBBrZyouFOx3q+dXED4gG6wdk4IbeVjMHx9m&#10;mBvX8Yau21CICGGfo4IyhCaX0uuSLPqha4ijd3atxRBlW0jTYhfhtpZpkmTSYsVxocSG3krS39sf&#10;qyCr9XulJ5/p8bS5HexX0631ZanU4KlfTkEE6sN/+N7+MArScZK9wN+de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izf/HAAAA3gAAAA8AAAAAAAAAAAAAAAAAmAIAAGRy&#10;cy9kb3ducmV2LnhtbFBLBQYAAAAABAAEAPUAAACMAwAAAAA=&#10;" path="m19,l,5,7,31,27,26,19,xe" fillcolor="black" stroked="f">
                              <v:path arrowok="t" o:connecttype="custom" o:connectlocs="19,0;0,5;7,31;27,26;19,0" o:connectangles="0,0,0,0,0"/>
                            </v:shape>
                            <v:shape id="Freeform 15038" o:spid="_x0000_s4906" style="position:absolute;left:3487;top:4720;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j48QA&#10;AADeAAAADwAAAGRycy9kb3ducmV2LnhtbERPz2vCMBS+C/4P4Qm7aapTkc60iDBUmAzdLru9NW9N&#10;WfNSmqyt/705DDx+fL+3+WBr0VHrK8cK5rMEBHHhdMWlgs+P1+kGhA/IGmvHpOBGHvJsPNpiql3P&#10;F+quoRQxhH2KCkwITSqlLwxZ9DPXEEfux7UWQ4RtKXWLfQy3tVwkyVparDg2GGxob6j4vf5ZBXva&#10;DM/ft747nC9fq9N7fzBvlpV6mgy7FxCBhvAQ/7uPWsFimazj3ngnXgGZ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GI+PEAAAA3gAAAA8AAAAAAAAAAAAAAAAAmAIAAGRycy9k&#10;b3ducmV2LnhtbFBLBQYAAAAABAAEAPUAAACJAwAAAAA=&#10;" path="m20,l,2,5,28,24,26,20,xe" fillcolor="black" stroked="f">
                              <v:path arrowok="t" o:connecttype="custom" o:connectlocs="20,0;0,2;5,28;24,26;20,0" o:connectangles="0,0,0,0,0"/>
                            </v:shape>
                            <v:shape id="Freeform 15039" o:spid="_x0000_s4907" style="position:absolute;left:3492;top:4746;width:27;height:34;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503cYA&#10;AADeAAAADwAAAGRycy9kb3ducmV2LnhtbESPQWvCQBSE74L/YXkFb7qp2lBTV5GEokeblNLjI/ua&#10;pM2+DdmtJv/eFQo9DjPzDbPdD6YVF+pdY1nB4yICQVxa3XCl4L14nT+DcB5ZY2uZFIzkYL+bTraY&#10;aHvlN7rkvhIBwi5BBbX3XSKlK2sy6Ba2Iw7el+0N+iD7SuoerwFuWrmMolgabDgs1NhRWlP5k/8a&#10;Ben4nT0dyRfxp8lGt9oYO54/lJo9DIcXEJ4G/x/+a5+0guU6ijdwvxOugN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503cYAAADeAAAADwAAAAAAAAAAAAAAAACYAgAAZHJz&#10;L2Rvd25yZXYueG1sUEsFBgAAAAAEAAQA9QAAAIsDAAAAAA==&#10;" path="m22,l,2,5,34,27,31,22,xe" fillcolor="black" stroked="f">
                              <v:path arrowok="t" o:connecttype="custom" o:connectlocs="22,0;0,2;5,34;27,31;22,0" o:connectangles="0,0,0,0,0"/>
                            </v:shape>
                            <v:shape id="Freeform 15040" o:spid="_x0000_s4908" style="position:absolute;left:3497;top:4775;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jI7sQA&#10;AADeAAAADwAAAGRycy9kb3ducmV2LnhtbESPTWvCQBCG74L/YZlCb7qplBpSVxFBWvDkx8HjNDtm&#10;o9nZkN1q6q/vHASPL+8Xz2zR+0ZdqYt1YANv4wwUcRlszZWBw349ykHFhGyxCUwG/ijCYj4czLCw&#10;4cZbuu5SpWSEY4EGXEptoXUsHXmM49ASi3cKnccksqu07fAm477Rkyz70B5rlgeHLa0clZfdrzcw&#10;yTf9tqJ6nx+/6NDyauru5x9jXl/65SeoRH16hh/tbyu992wqAIIjKK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IyO7EAAAA3gAAAA8AAAAAAAAAAAAAAAAAmAIAAGRycy9k&#10;b3ducmV2LnhtbFBLBQYAAAAABAAEAPUAAACJAwAAAAA=&#10;" path="m19,l,5,7,31,26,26,19,xe" fillcolor="black" stroked="f">
                              <v:path arrowok="t" o:connecttype="custom" o:connectlocs="19,0;0,5;7,31;26,26;19,0" o:connectangles="0,0,0,0,0"/>
                            </v:shape>
                            <v:shape id="Freeform 15041" o:spid="_x0000_s4909" style="position:absolute;left:3504;top:4801;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CDX8gA&#10;AADeAAAADwAAAGRycy9kb3ducmV2LnhtbESPQUvDQBSE74L/YXkFL9JuUqUNabdFxIIUPCTNxdsz&#10;+5oNzb4N2TWN/94VhB6HmfmG2e4n24mRBt86VpAuEhDEtdMtNwqq02GegfABWWPnmBT8kIf97v5u&#10;i7l2Vy5oLEMjIoR9jgpMCH0upa8NWfQL1xNH7+wGiyHKoZF6wGuE204uk2QlLbYcFwz29GqovpTf&#10;VsHX5/GxSrN1eRiL6uP0dCxk9maUephNLxsQgaZwC/+337WC5XOyTuHvTrwCcvc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QINfyAAAAN4AAAAPAAAAAAAAAAAAAAAAAJgCAABk&#10;cnMvZG93bnJldi54bWxQSwUGAAAAAAQABAD1AAAAjQMAAAAA&#10;" path="m19,l,5,7,32,27,27,19,xe" fillcolor="black" stroked="f">
                              <v:path arrowok="t" o:connecttype="custom" o:connectlocs="19,0;0,5;7,32;27,27;19,0" o:connectangles="0,0,0,0,0"/>
                            </v:shape>
                            <v:shape id="Freeform 15042" o:spid="_x0000_s4910" style="position:absolute;left:3511;top:483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TUV8cA&#10;AADeAAAADwAAAGRycy9kb3ducmV2LnhtbESPQWvCQBSE74X+h+UVvDUbg9QSXUUKgqAU1FDx9sg+&#10;k9Ds2zS7NZt/3y0Uehxm5htmuQ6mFXfqXWNZwTRJQRCXVjdcKSjO2+dXEM4ja2wtk4KRHKxXjw9L&#10;zLUd+Ej3k69EhLDLUUHtfZdL6cqaDLrEdsTRu9neoI+yr6TucYhw08osTV+kwYbjQo0dvdVUfp6+&#10;jYKwmU/fD/pjV+ivdtyba/CX7VGpyVPYLEB4Cv4//NfeaQXZLJ1n8HsnX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k1FfHAAAA3gAAAA8AAAAAAAAAAAAAAAAAmAIAAGRy&#10;cy9kb3ducmV2LnhtbFBLBQYAAAAABAAEAPUAAACMAwAAAAA=&#10;" path="m20,l,3,5,29,24,27,20,xe" fillcolor="black" stroked="f">
                              <v:path arrowok="t" o:connecttype="custom" o:connectlocs="20,0;0,3;5,29;24,27;20,0" o:connectangles="0,0,0,0,0"/>
                            </v:shape>
                            <v:shape id="Freeform 15043" o:spid="_x0000_s4911" style="position:absolute;left:3516;top:4854;width:27;height:34;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6sYA&#10;AADeAAAADwAAAGRycy9kb3ducmV2LnhtbESPQWvCQBSE74L/YXlCb7qpUdumrqEkiB6tltLjI/ua&#10;pM2+DdmtJv/eFYQeh5n5hlmnvWnEmTpXW1bwOItAEBdW11wq+Dhtp88gnEfW2FgmBQM5SDfj0RoT&#10;bS/8TuejL0WAsEtQQeV9m0jpiooMupltiYP3bTuDPsiulLrDS4CbRs6jaCUN1hwWKmwpq6j4Pf4Z&#10;Bdnwky935E+rL5MPLn4xdjh8KvUw6d9eQXjq/X/43t5rBfNF9BTD7U64An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V6sYAAADeAAAADwAAAAAAAAAAAAAAAACYAgAAZHJz&#10;L2Rvd25yZXYueG1sUEsFBgAAAAAEAAQA9QAAAIsDAAAAAA==&#10;" path="m19,l,5,7,34,27,29,19,xe" fillcolor="black" stroked="f">
                              <v:path arrowok="t" o:connecttype="custom" o:connectlocs="19,0;0,5;7,34;27,29;19,0" o:connectangles="0,0,0,0,0"/>
                            </v:shape>
                            <v:shape id="Freeform 15044" o:spid="_x0000_s4912" style="position:absolute;left:3523;top:488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puMcA&#10;AADeAAAADwAAAGRycy9kb3ducmV2LnhtbESPQWvCQBSE70L/w/IKvZmNErSkWUUKgmARtKGlt0f2&#10;NQnNvk2zq1n/fbcgeBxm5humWAfTiQsNrrWsYJakIIgrq1uuFZTv2+kzCOeRNXaWScGVHKxXD5MC&#10;c21HPtLl5GsRIexyVNB43+dSuqohgy6xPXH0vu1g0Ec51FIPOEa46eQ8TRfSYMtxocGeXhuqfk5n&#10;oyBslrPDm/7Ylfq3u+7NV/Cf26NST49h8wLCU/D38K290wrmWbrM4P9Ov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B6bjHAAAA3gAAAA8AAAAAAAAAAAAAAAAAmAIAAGRy&#10;cy9kb3ducmV2LnhtbFBLBQYAAAAABAAEAPUAAACMAwAAAAA=&#10;" path="m20,l,3,5,29,24,27,20,xe" fillcolor="black" stroked="f">
                              <v:path arrowok="t" o:connecttype="custom" o:connectlocs="20,0;0,3;5,29;24,27;20,0" o:connectangles="0,0,0,0,0"/>
                            </v:shape>
                            <v:shape id="Freeform 15045" o:spid="_x0000_s4913" style="position:absolute;left:3528;top:491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1MI8YA&#10;AADeAAAADwAAAGRycy9kb3ducmV2LnhtbESP3YrCMBSE7wXfIRzBO02VXV26RhFBEBTBH1a8OzRn&#10;22Jz0m2ixrffCIKXw8x8w0xmwVTiRo0rLSsY9BMQxJnVJecKjodl7wuE88gaK8uk4EEOZtN2a4Kp&#10;tnfe0W3vcxEh7FJUUHhfp1K6rCCDrm9r4uj92sagj7LJpW7wHuGmksMkGUmDJceFAmtaFJRd9lej&#10;IMzHg+1G/6yO+q96rM05+NNyp1S3E+bfIDwF/w6/2iutYPiRjD/heSdeATn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01MI8YAAADeAAAADwAAAAAAAAAAAAAAAACYAgAAZHJz&#10;L2Rvd25yZXYueG1sUEsFBgAAAAAEAAQA9QAAAIsDAAAAAA==&#10;" path="m19,l,2,5,29,24,26,19,xe" fillcolor="black" stroked="f">
                              <v:path arrowok="t" o:connecttype="custom" o:connectlocs="19,0;0,2;5,29;24,26;19,0" o:connectangles="0,0,0,0,0"/>
                            </v:shape>
                            <v:shape id="Freeform 15046" o:spid="_x0000_s4914" style="position:absolute;left:3533;top:4938;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4jccUA&#10;AADeAAAADwAAAGRycy9kb3ducmV2LnhtbESP3YrCMBSE7wXfIRzBm2VNV0SXrlFk/UFvBH8e4Nic&#10;barNSWmi1rc3woKXw8x8w4ynjS3FjWpfOFbw1UtAEGdOF5wrOB6Wn98gfEDWWDomBQ/yMJ20W2NM&#10;tbvzjm77kIsIYZ+iAhNClUrpM0MWfc9VxNH7c7XFEGWdS13jPcJtKftJMpQWC44LBiv6NZRd9ler&#10;gK0xx9N8na3o0izk9nzdnPhDqW6nmf2ACNSEd/i/vdYK+oNkNITXnXgF5OQ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NxxQAAAN4AAAAPAAAAAAAAAAAAAAAAAJgCAABkcnMv&#10;ZG93bnJldi54bWxQSwUGAAAAAAQABAD1AAAAigMAAAAA&#10;" path="m19,l,3,5,31,24,29,19,xe" fillcolor="black" stroked="f">
                              <v:path arrowok="t" o:connecttype="custom" o:connectlocs="19,0;0,3;5,31;24,29;19,0" o:connectangles="0,0,0,0,0"/>
                            </v:shape>
                            <v:shape id="Freeform 15047" o:spid="_x0000_s4915" style="position:absolute;left:3538;top:4965;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FQmsUA&#10;AADeAAAADwAAAGRycy9kb3ducmV2LnhtbESPT4vCMBTE78J+h/AW9qapstjSNYoIi4In/xw8Ppu3&#10;TbV5KU1Wq5/eCILHYeY3w0xmna3FhVpfOVYwHCQgiAunKy4V7He//QyED8gaa8ek4EYeZtOP3gRz&#10;7a68ocs2lCKWsM9RgQmhyaX0hSGLfuAa4uj9udZiiLItpW7xGsttLUdJMpYWK44LBhtaGCrO23+r&#10;YJStu01J1S47LGnf8CI199NRqa/Pbv4DIlAX3uEXvdKR+07SFJ5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oVCaxQAAAN4AAAAPAAAAAAAAAAAAAAAAAJgCAABkcnMv&#10;ZG93bnJldi54bWxQSwUGAAAAAAQABAD1AAAAigMAAAAA&#10;" path="m19,l,4,7,31,26,26,19,xe" fillcolor="black" stroked="f">
                              <v:path arrowok="t" o:connecttype="custom" o:connectlocs="19,0;0,4;7,31;26,26;19,0" o:connectangles="0,0,0,0,0"/>
                            </v:shape>
                            <v:shape id="Freeform 15048" o:spid="_x0000_s4916" style="position:absolute;left:3545;top:499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zjvcQA&#10;AADeAAAADwAAAGRycy9kb3ducmV2LnhtbERPXWvCMBR9H+w/hDvwbaaKqFSjiCAUNgZV2fDt0lzb&#10;YnNTm8ym/948DPZ4ON/rbTCNeFDnassKJuMEBHFhdc2lgvPp8L4E4TyyxsYyKRjIwXbz+rLGVNue&#10;c3ocfSliCLsUFVTet6mUrqjIoBvbljhyV9sZ9BF2pdQd9jHcNHKaJHNpsObYUGFL+4qK2/HXKAi7&#10;xeTrU39nZ31vhg9zCf7nkCs1egu7FQhPwf+L/9yZVjCdJYu4N96JV0B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M473EAAAA3gAAAA8AAAAAAAAAAAAAAAAAmAIAAGRycy9k&#10;b3ducmV2LnhtbFBLBQYAAAAABAAEAPUAAACJAwAAAAA=&#10;" path="m19,l,3,5,29,24,27,19,xe" fillcolor="black" stroked="f">
                              <v:path arrowok="t" o:connecttype="custom" o:connectlocs="19,0;0,3;5,29;24,27;19,0" o:connectangles="0,0,0,0,0"/>
                            </v:shape>
                            <v:shape id="Freeform 15049" o:spid="_x0000_s4917" style="position:absolute;left:3550;top:5017;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KIXsQA&#10;AADeAAAADwAAAGRycy9kb3ducmV2LnhtbESPQYvCMBSE7wv+h/AEb2uqiLtWo6ggeFmw1b0/mmcb&#10;bF5KE23992ZB2OMwM98wq01va/Gg1hvHCibjBARx4bThUsHlfPj8BuEDssbaMSl4kofNevCxwlS7&#10;jjN65KEUEcI+RQVVCE0qpS8qsujHriGO3tW1FkOUbSl1i12E21pOk2QuLRqOCxU2tK+ouOV3q2De&#10;PfuzD5m5nPLdzfzedz/7MlNqNOy3SxCB+vAffrePWsF0lnwt4O9Ov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CiF7EAAAA3gAAAA8AAAAAAAAAAAAAAAAAmAIAAGRycy9k&#10;b3ducmV2LnhtbFBLBQYAAAAABAAEAPUAAACJAwAAAAA=&#10;" path="m19,l,5,7,32,26,27,19,xe" fillcolor="black" stroked="f">
                              <v:path arrowok="t" o:connecttype="custom" o:connectlocs="19,0;0,5;7,32;26,27;19,0" o:connectangles="0,0,0,0,0"/>
                            </v:shape>
                            <v:shape id="Freeform 15050" o:spid="_x0000_s4918" style="position:absolute;left:3557;top:504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fnMUA&#10;AADeAAAADwAAAGRycy9kb3ducmV2LnhtbESPXWvCMBSG7wX/QziD3WlakU06oxRBEBwDnUy8OzRn&#10;bVlzUpto039vLoRdvrxfPMt1MI24U+dqywrSaQKCuLC65lLB6Xs7WYBwHlljY5kUDORgvRqPlphp&#10;2/OB7kdfijjCLkMFlfdtJqUrKjLoprYljt6v7Qz6KLtS6g77OG4aOUuSN2mw5vhQYUubioq/480o&#10;CPl7+vWpf3YnfW2GvbkEf94elHp9CfkHCE/B/4ef7Z1WMJsniwgQcSI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75+cxQAAAN4AAAAPAAAAAAAAAAAAAAAAAJgCAABkcnMv&#10;ZG93bnJldi54bWxQSwUGAAAAAAQABAD1AAAAigMAAAAA&#10;" path="m19,l,3,5,29,24,27,19,xe" fillcolor="black" stroked="f">
                              <v:path arrowok="t" o:connecttype="custom" o:connectlocs="19,0;0,3;5,29;24,27;19,0" o:connectangles="0,0,0,0,0"/>
                            </v:shape>
                            <v:shape id="Freeform 15051" o:spid="_x0000_s4919" style="position:absolute;left:3562;top:5070;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ZyjccA&#10;AADeAAAADwAAAGRycy9kb3ducmV2LnhtbESPwWrDMBBE74H+g9hCL6GRnJhg3CihFAq9tBAnhR4X&#10;a2srtVbGUmP376tAIMdhZt4wm93kOnGmIVjPGrKFAkFce2O50XA8vD4WIEJENth5Jg1/FGC3vZtt&#10;sDR+5D2dq9iIBOFQooY2xr6UMtQtOQwL3xMn79sPDmOSQyPNgGOCu04ulVpLh5bTQos9vbRU/1S/&#10;TsNpPs8/voq1dZU6WZm9Z2O++tT64X56fgIRaYq38LX9ZjQsc1VkcLmTroD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Wco3HAAAA3gAAAA8AAAAAAAAAAAAAAAAAmAIAAGRy&#10;cy9kb3ducmV2LnhtbFBLBQYAAAAABAAEAPUAAACMAwAAAAA=&#10;" path="m19,l,5,7,34,26,29,19,xe" fillcolor="black" stroked="f">
                              <v:path arrowok="t" o:connecttype="custom" o:connectlocs="19,0;0,5;7,34;26,29;19,0" o:connectangles="0,0,0,0,0"/>
                            </v:shape>
                            <v:shape id="Freeform 15052" o:spid="_x0000_s4920" style="position:absolute;left:3569;top:509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GkcMcA&#10;AADeAAAADwAAAGRycy9kb3ducmV2LnhtbESPQWvCQBSE74X+h+UVvDUbg7QSXUUKgqAUtKHi7ZF9&#10;JqHZt2l2azb/vlsoeBxm5htmuQ6mFTfqXWNZwTRJQRCXVjdcKSg+ts9zEM4ja2wtk4KRHKxXjw9L&#10;zLUd+Ei3k69EhLDLUUHtfZdL6cqaDLrEdsTRu9reoI+yr6TucYhw08osTV+kwYbjQo0dvdVUfp1+&#10;jIKweZ2+H/TnrtDf7bg3l+DP26NSk6ewWYDwFPw9/N/eaQXZLJ1n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xpHDHAAAA3gAAAA8AAAAAAAAAAAAAAAAAmAIAAGRy&#10;cy9kb3ducmV2LnhtbFBLBQYAAAAABAAEAPUAAACMAwAAAAA=&#10;" path="m19,l,5,5,29,24,24,19,xe" fillcolor="black" stroked="f">
                              <v:path arrowok="t" o:connecttype="custom" o:connectlocs="19,0;0,5;5,29;24,24;19,0" o:connectangles="0,0,0,0,0"/>
                            </v:shape>
                            <v:shape id="Freeform 15053" o:spid="_x0000_s4921" style="position:absolute;left:3574;top:5123;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hJYccA&#10;AADeAAAADwAAAGRycy9kb3ducmV2LnhtbESPwWrDMBBE74X+g9hCL6GRnJhgnCihFAq5tFAngR4X&#10;a2MrtVbGUmL376tCocdhZt4wm93kOnGjIVjPGrK5AkFce2O50XA8vD4VIEJENth5Jg3fFGC3vb/b&#10;YGn8yB90q2IjEoRDiRraGPtSylC35DDMfU+cvLMfHMYkh0aaAccEd51cKLWSDi2nhRZ7emmp/qqu&#10;TsNlNsvfP4uVdZW6WJm9ZWO+PGn9+DA9r0FEmuJ/+K+9NxoWuSqW8HsnXQ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ISWHHAAAA3gAAAA8AAAAAAAAAAAAAAAAAmAIAAGRy&#10;cy9kb3ducmV2LnhtbFBLBQYAAAAABAAEAPUAAACMAwAAAAA=&#10;" path="m19,l,5,7,34,26,29,19,xe" fillcolor="black" stroked="f">
                              <v:path arrowok="t" o:connecttype="custom" o:connectlocs="19,0;0,5;7,34;26,29;19,0" o:connectangles="0,0,0,0,0"/>
                            </v:shape>
                            <v:shape id="Freeform 15054" o:spid="_x0000_s4922" style="position:absolute;left:3581;top:515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Zn8cA&#10;AADeAAAADwAAAGRycy9kb3ducmV2LnhtbESPQWvCQBSE70L/w/IKvZmNElTSrCIFQbAI2tDS2yP7&#10;moRm36bZ1az/vlsQehxm5hum2ATTiSsNrrWsYJakIIgrq1uuFZRvu+kKhPPIGjvLpOBGDjbrh0mB&#10;ubYjn+h69rWIEHY5Kmi873MpXdWQQZfYnjh6X3Yw6KMcaqkHHCPcdHKepgtpsOW40GBPLw1V3+eL&#10;URC2y9nxVb/vS/3T3Q7mM/iP3Umpp8ewfQbhKfj/8L291wrmWbrK4O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UmZ/HAAAA3gAAAA8AAAAAAAAAAAAAAAAAmAIAAGRy&#10;cy9kb3ducmV2LnhtbFBLBQYAAAAABAAEAPUAAACMAwAAAAA=&#10;" path="m19,l,5,5,29,24,24,19,xe" fillcolor="black" stroked="f">
                              <v:path arrowok="t" o:connecttype="custom" o:connectlocs="19,0;0,5;5,29;24,24;19,0" o:connectangles="0,0,0,0,0"/>
                            </v:shape>
                            <v:shape id="Freeform 15055" o:spid="_x0000_s4923" style="position:absolute;left:3586;top:5178;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nNIcUA&#10;AADeAAAADwAAAGRycy9kb3ducmV2LnhtbESP3YrCMBSE7xd8h3AEb2RNlVWkaxTxD70R/HmAY3O2&#10;6dqclCZq9+2NIOzlMDPfMJNZY0txp9oXjhX0ewkI4szpgnMF59P6cwzCB2SNpWNS8EceZtPWxwRT&#10;7R58oPsx5CJC2KeowIRQpVL6zJBF33MVcfR+XG0xRFnnUtf4iHBbykGSjKTFguOCwYoWhrLr8WYV&#10;sDXmfFlusw1dm5Xc/952F+4q1Wk3828QgZrwH363t1rB4CsZD+F1J14B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Gc0hxQAAAN4AAAAPAAAAAAAAAAAAAAAAAJgCAABkcnMv&#10;ZG93bnJldi54bWxQSwUGAAAAAAQABAD1AAAAigMAAAAA&#10;" path="m19,l,3,5,31,24,29,19,xe" fillcolor="black" stroked="f">
                              <v:path arrowok="t" o:connecttype="custom" o:connectlocs="19,0;0,3;5,31;24,29;19,0" o:connectangles="0,0,0,0,0"/>
                            </v:shape>
                            <v:shape id="Freeform 15056" o:spid="_x0000_s4924" style="position:absolute;left:3591;top:5205;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iFJsQA&#10;AADeAAAADwAAAGRycy9kb3ducmV2LnhtbESPT4vCMBTE74LfITzBm6aKaKlGEUF2YU/+OXh8Ns+m&#10;2ryUJmp3P/1GEDwOM78ZZrFqbSUe1PjSsYLRMAFBnDtdcqHgeNgOUhA+IGusHJOCX/KwWnY7C8y0&#10;e/KOHvtQiFjCPkMFJoQ6k9Lnhiz6oauJo3dxjcUQZVNI3eAzlttKjpNkKi2WHBcM1rQxlN/2d6tg&#10;nP60u4LKQ3r6omPNm5n5u56V6vfa9RxEoDZ8wm/6W0dukqRTeN2JV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4hSbEAAAA3gAAAA8AAAAAAAAAAAAAAAAAmAIAAGRycy9k&#10;b3ducmV2LnhtbFBLBQYAAAAABAAEAPUAAACJAwAAAAA=&#10;" path="m19,l,4,7,31,26,26,19,xe" fillcolor="black" stroked="f">
                              <v:path arrowok="t" o:connecttype="custom" o:connectlocs="19,0;0,4;7,31;26,26;19,0" o:connectangles="0,0,0,0,0"/>
                            </v:shape>
                            <v:shape id="Freeform 15057" o:spid="_x0000_s4925" style="position:absolute;left:3598;top:523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YH6McA&#10;AADeAAAADwAAAGRycy9kb3ducmV2LnhtbESPQWvCQBSE74X+h+UVems2SqkSs4oUBEERoqHF2yP7&#10;moRm36bZ1az/vlsoeBxm5hsmXwXTiSsNrrWsYJKkIIgrq1uuFZSnzcschPPIGjvLpOBGDlbLx4cc&#10;M21HLuh69LWIEHYZKmi87zMpXdWQQZfYnjh6X3Yw6KMcaqkHHCPcdHKapm/SYMtxocGe3huqvo8X&#10;oyCsZ5PDXn9sS/3T3XbmHPznplDq+SmsFyA8BX8P/7e3WsH0NZ3P4O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GB+jHAAAA3gAAAA8AAAAAAAAAAAAAAAAAmAIAAGRy&#10;cy9kb3ducmV2LnhtbFBLBQYAAAAABAAEAPUAAACMAwAAAAA=&#10;" path="m19,l,5,5,29,24,24,19,xe" fillcolor="black" stroked="f">
                              <v:path arrowok="t" o:connecttype="custom" o:connectlocs="19,0;0,5;5,29;24,24;19,0" o:connectangles="0,0,0,0,0"/>
                            </v:shape>
                            <v:shape id="Freeform 15058" o:spid="_x0000_s4926" style="position:absolute;left:3603;top:525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gyrccA&#10;AADeAAAADwAAAGRycy9kb3ducmV2LnhtbESP3WrCQBSE7wXfYTlC73RjKP2JboIIgqAIWmnp3SF7&#10;TILZs2l2q+vbd4WCl8PMfMPMi2BacaHeNZYVTCcJCOLS6oYrBceP1fgNhPPIGlvLpOBGDop8OJhj&#10;pu2V93Q5+EpECLsMFdTed5mUrqzJoJvYjjh6J9sb9FH2ldQ9XiPctDJNkhdpsOG4UGNHy5rK8+HX&#10;KAiL1+luqz/XR/3T3jbmO/iv1V6pp1FYzEB4Cv4R/m+vtYL0OXlP4X4nXgGZ/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oMq3HAAAA3gAAAA8AAAAAAAAAAAAAAAAAmAIAAGRy&#10;cy9kb3ducmV2LnhtbFBLBQYAAAAABAAEAPUAAACMAwAAAAA=&#10;" path="m19,l,3,4,29,24,27,19,xe" fillcolor="black" stroked="f">
                              <v:path arrowok="t" o:connecttype="custom" o:connectlocs="19,0;0,3;4,29;24,27;19,0" o:connectangles="0,0,0,0,0"/>
                            </v:shape>
                            <v:shape id="Freeform 15059" o:spid="_x0000_s4927" style="position:absolute;left:3607;top:5281;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4GRMcA&#10;AADeAAAADwAAAGRycy9kb3ducmV2LnhtbESPzUrDQBSF94LvMNyCG2knidKGtNMiYkEKLpJm4+6a&#10;uc2EZu6EzJjGt3cWgsvD+ePbHWbbi4lG3zlWkK4SEMSN0x23CurzcZmD8AFZY++YFPyQh8P+/m6H&#10;hXY3LmmqQiviCPsCFZgQhkJK3xiy6FduII7exY0WQ5RjK/WItzhue5klyVpa7Dg+GBzo1VBzrb6t&#10;gq/P02Od5pvqOJX1x/npVMr8zSj1sJhftiACzeE//Nd+1wqy5zSLABEnooD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eBkTHAAAA3gAAAA8AAAAAAAAAAAAAAAAAmAIAAGRy&#10;cy9kb3ducmV2LnhtbFBLBQYAAAAABAAEAPUAAACMAwAAAAA=&#10;" path="m20,l,5,8,32,27,27,20,xe" fillcolor="black" stroked="f">
                              <v:path arrowok="t" o:connecttype="custom" o:connectlocs="20,0;0,5;8,32;27,27;20,0" o:connectangles="0,0,0,0,0"/>
                            </v:shape>
                            <v:shape id="Freeform 15060" o:spid="_x0000_s4928" style="position:absolute;left:3615;top:5308;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X39MYA&#10;AADeAAAADwAAAGRycy9kb3ducmV2LnhtbESPQWsCMRSE7wX/Q3hCbzW7q0jZGqVUiu3BQ23p+bF5&#10;btJuXsIm6uqvb4SCx2FmvmEWq8F14kh9tJ4VlJMCBHHjteVWwdfn68MjiJiQNXaeScGZIqyWo7sF&#10;1tqf+IOOu9SKDOFYowKTUqiljI0hh3HiA3H29r53mLLsW6l7PGW462RVFHPp0HJeMBjoxVDzuzs4&#10;Bd/v5bQJF+Pnm42xP3u7noXtWqn78fD8BCLRkG7h//abVlDNyqqE6518Be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X39MYAAADeAAAADwAAAAAAAAAAAAAAAACYAgAAZHJz&#10;L2Rvd25yZXYueG1sUEsFBgAAAAAEAAQA9QAAAIsDAAAAAA==&#10;" path="m19,l,5,7,29,26,24,19,xe" fillcolor="black" stroked="f">
                              <v:path arrowok="t" o:connecttype="custom" o:connectlocs="19,0;0,5;7,29;26,24;19,0" o:connectangles="0,0,0,0,0"/>
                            </v:shape>
                            <v:shape id="Freeform 15061" o:spid="_x0000_s4929" style="position:absolute;left:3622;top:533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b018cA&#10;AADeAAAADwAAAGRycy9kb3ducmV2LnhtbESP3WrCQBSE7wt9h+UUvKubBGkluhEpCIIi+EOLd4fs&#10;MQlmz6bZNa5v3y0UejnMzDfMfBFMKwbqXWNZQTpOQBCXVjdcKTgdV69TEM4ja2wtk4IHOVgUz09z&#10;zLW9856Gg69EhLDLUUHtfZdL6cqaDLqx7Yijd7G9QR9lX0nd4z3CTSuzJHmTBhuOCzV29FFTeT3c&#10;jIKwfE93W/25Punv9rEx5+C/VnulRi9hOQPhKfj/8F97rRVkkzTL4PdOvAKy+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29NfHAAAA3gAAAA8AAAAAAAAAAAAAAAAAmAIAAGRy&#10;cy9kb3ducmV2LnhtbFBLBQYAAAAABAAEAPUAAACMAwAAAAA=&#10;" path="m19,l,3,5,29,24,27,19,xe" fillcolor="black" stroked="f">
                              <v:path arrowok="t" o:connecttype="custom" o:connectlocs="19,0;0,3;5,29;24,27;19,0" o:connectangles="0,0,0,0,0"/>
                            </v:shape>
                            <v:shape id="Freeform 15062" o:spid="_x0000_s4930" style="position:absolute;left:3627;top:535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pRTMcA&#10;AADeAAAADwAAAGRycy9kb3ducmV2LnhtbESP3WrCQBSE7wXfYTmF3ukmqVSJriKCILQU/EHx7pA9&#10;JqHZs2l2q+vbu4WCl8PMfMPMFsE04kqdqy0rSIcJCOLC6ppLBYf9ejAB4TyyxsYyKbiTg8W835th&#10;ru2Nt3Td+VJECLscFVTet7mUrqjIoBvaljh6F9sZ9FF2pdQd3iLcNDJLkndpsOa4UGFLq4qK792v&#10;URCW4/TrUx83B/3T3D/MOfjTeqvU60tYTkF4Cv4Z/m9vtIJslGZv8HcnX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6UUzHAAAA3gAAAA8AAAAAAAAAAAAAAAAAmAIAAGRy&#10;cy9kb3ducmV2LnhtbFBLBQYAAAAABAAEAPUAAACMAwAAAAA=&#10;" path="m19,l,5,4,29,24,24,19,xe" fillcolor="black" stroked="f">
                              <v:path arrowok="t" o:connecttype="custom" o:connectlocs="19,0;0,5;4,29;24,24;19,0" o:connectangles="0,0,0,0,0"/>
                            </v:shape>
                            <v:shape id="Freeform 15063" o:spid="_x0000_s4931" style="position:absolute;left:3631;top:5382;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vl1ccA&#10;AADeAAAADwAAAGRycy9kb3ducmV2LnhtbESPQWvCQBSE70L/w/IK3nSTIGKjq4RCa3sqaj14e+6+&#10;Jmmzb0N2a+K/7xYEj8PMfMOsNoNtxIU6XztWkE4TEMTamZpLBZ+Hl8kChA/IBhvHpOBKHjbrh9EK&#10;c+N63tFlH0oRIexzVFCF0OZSel2RRT91LXH0vlxnMUTZldJ02Ee4bWSWJHNpsea4UGFLzxXpn/2v&#10;VTBv9LbWT+/Z6by7Hu1H27/q70Kp8eNQLEEEGsI9fGu/GQXZLM1m8H8nX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75dXHAAAA3gAAAA8AAAAAAAAAAAAAAAAAmAIAAGRy&#10;cy9kb3ducmV2LnhtbFBLBQYAAAAABAAEAPUAAACMAwAAAAA=&#10;" path="m20,l,5,8,31,27,27,20,xe" fillcolor="black" stroked="f">
                              <v:path arrowok="t" o:connecttype="custom" o:connectlocs="20,0;0,5;8,31;27,27;20,0" o:connectangles="0,0,0,0,0"/>
                            </v:shape>
                            <v:shape id="Freeform 15064" o:spid="_x0000_s4932" style="position:absolute;left:3639;top:5409;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w6IMcA&#10;AADeAAAADwAAAGRycy9kb3ducmV2LnhtbESPQWvCQBSE7wX/w/IEb3VjrEWiq4ggtmARrRdvz+xr&#10;NjT7NmS3Sfz3bqHQ4zAz3zDLdW8r0VLjS8cKJuMEBHHudMmFgsvn7nkOwgdkjZVjUnAnD+vV4GmJ&#10;mXYdn6g9h0JECPsMFZgQ6kxKnxuy6MeuJo7el2sshiibQuoGuwi3lUyT5FVaLDkuGKxpayj/Pv9Y&#10;BVua99PbvWv3H6fr7P3Y7c3BslKjYb9ZgAjUh//wX/tNK0hfJukMfu/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MOiDHAAAA3gAAAA8AAAAAAAAAAAAAAAAAmAIAAGRy&#10;cy9kb3ducmV2LnhtbFBLBQYAAAAABAAEAPUAAACMAwAAAAA=&#10;" path="m19,l,4,4,28,24,24,19,xe" fillcolor="black" stroked="f">
                              <v:path arrowok="t" o:connecttype="custom" o:connectlocs="19,0;0,4;4,28;24,24;19,0" o:connectangles="0,0,0,0,0"/>
                            </v:shape>
                            <v:shape id="Freeform 15065" o:spid="_x0000_s4933" style="position:absolute;left:3643;top:5433;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1vmMcA&#10;AADeAAAADwAAAGRycy9kb3ducmV2LnhtbESP3WrCQBSE7wu+w3IE7+rGUIKkriJSabE/oO0DHLLH&#10;JLh7NmZXk/TpuwXBy2FmvmEWq94acaXW144VzKYJCOLC6ZpLBT/f28c5CB+QNRrHpGAgD6vl6GGB&#10;uXYd7+l6CKWIEPY5KqhCaHIpfVGRRT91DXH0jq61GKJsS6lb7CLcGpkmSSYt1hwXKmxoU1FxOlys&#10;Annev4Sd2X6a7NK9/36dB/36MSg1GffrZxCB+nAP39pvWkH6NEsz+L8Tr4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2db5jHAAAA3gAAAA8AAAAAAAAAAAAAAAAAmAIAAGRy&#10;cy9kb3ducmV2LnhtbFBLBQYAAAAABAAEAPUAAACMAwAAAAA=&#10;" path="m20,l,4,8,28,27,24,20,xe" fillcolor="black" stroked="f">
                              <v:path arrowok="t" o:connecttype="custom" o:connectlocs="20,0;0,4;8,28;27,24;20,0" o:connectangles="0,0,0,0,0"/>
                            </v:shape>
                            <v:shape id="Freeform 15066" o:spid="_x0000_s4934" style="position:absolute;left:3651;top:545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FXT8cA&#10;AADeAAAADwAAAGRycy9kb3ducmV2LnhtbESP3WrCQBSE7wu+w3KE3ukmQapEVxFBECwFf1C8O2SP&#10;STB7Ns1udX37bkHo5TAz3zCzRTCNuFPnassK0mECgriwuuZSwfGwHkxAOI+ssbFMCp7kYDHvvc0w&#10;1/bBO7rvfSkihF2OCirv21xKV1Rk0A1tSxy9q+0M+ii7UuoOHxFuGpklyYc0WHNcqLClVUXFbf9j&#10;FITlOP361KfNUX83z625BH9e75R674flFISn4P/Dr/ZGK8hGaTaGvzvx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BV0/HAAAA3gAAAA8AAAAAAAAAAAAAAAAAmAIAAGRy&#10;cy9kb3ducmV2LnhtbFBLBQYAAAAABAAEAPUAAACMAwAAAAA=&#10;" path="m19,l,2,4,29,24,26,19,xe" fillcolor="black" stroked="f">
                              <v:path arrowok="t" o:connecttype="custom" o:connectlocs="19,0;0,2;4,29;24,26;19,0" o:connectangles="0,0,0,0,0"/>
                            </v:shape>
                            <v:shape id="Freeform 15067" o:spid="_x0000_s4935" style="position:absolute;left:3655;top:5483;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fm2sQA&#10;AADeAAAADwAAAGRycy9kb3ducmV2LnhtbERPTWvCQBC9F/wPywje6sYgKqmriFAQvGg0tschOyap&#10;2dk0u2r017uHQo+P9z1fdqYWN2pdZVnBaBiBIM6trrhQcDx8vs9AOI+ssbZMCh7kYLnovc0x0fbO&#10;e7qlvhAhhF2CCkrvm0RKl5dk0A1tQxy4s20N+gDbQuoW7yHc1DKOook0WHFoKLGhdUn5Jb0aBSmf&#10;ssOZsp+v7fZip8/fXfa9L5Qa9LvVBwhPnf8X/7k3WkE8HsVhb7gTroBc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H5trEAAAA3gAAAA8AAAAAAAAAAAAAAAAAmAIAAGRycy9k&#10;b3ducmV2LnhtbFBLBQYAAAAABAAEAPUAAACJAwAAAAA=&#10;" path="m20,l,5,8,29,27,24,20,xe" fillcolor="black" stroked="f">
                              <v:path arrowok="t" o:connecttype="custom" o:connectlocs="20,0;0,5;8,29;27,24;20,0" o:connectangles="0,0,0,0,0"/>
                            </v:shape>
                            <v:shape id="Freeform 15068" o:spid="_x0000_s4936" style="position:absolute;left:3663;top:5507;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d+W8gA&#10;AADeAAAADwAAAGRycy9kb3ducmV2LnhtbESPQWvCQBSE7wX/w/IEb3VjkFKjqwTBIgiFakW9PbLP&#10;JG32bbq7jWl/fbdQ6HGYmW+Yxao3jejI+dqygsk4AUFcWF1zqeD1sLl/BOEDssbGMin4Ig+r5eBu&#10;gZm2N36hbh9KESHsM1RQhdBmUvqiIoN+bFvi6F2tMxiidKXUDm8RbhqZJsmDNFhzXKiwpXVFxfv+&#10;0yg4Pn+cL9e3XXfamfpJu2nuvg+5UqNhn89BBOrDf/ivvdUK0ukkncHvnXgF5P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V35byAAAAN4AAAAPAAAAAAAAAAAAAAAAAJgCAABk&#10;cnMvZG93bnJldi54bWxQSwUGAAAAAAQABAD1AAAAjQMAAAAA&#10;" path="m19,l,5,4,26,24,22,19,xe" fillcolor="black" stroked="f">
                              <v:path arrowok="t" o:connecttype="custom" o:connectlocs="19,0;0,5;4,26;24,22;19,0" o:connectangles="0,0,0,0,0"/>
                            </v:shape>
                            <v:shape id="Freeform 15069" o:spid="_x0000_s4937" style="position:absolute;left:3667;top:5529;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EqsYA&#10;AADeAAAADwAAAGRycy9kb3ducmV2LnhtbESPXWvCMBSG7wf+h3AE72aqGyLVKCLKZJuCHz/g0Bzb&#10;YnJSm2jb/frlYrDLl/eLZ75srRFPqn3pWMFomIAgzpwuOVdwOW9fpyB8QNZoHJOCjjwsF72XOaba&#10;NXyk5ynkIo6wT1FBEUKVSumzgiz6oauIo3d1tcUQZZ1LXWMTx62R4ySZSIslx4cCK1oXlN1OD6tA&#10;3o+b8Gm2ezN5NF8/h3unP747pQb9djUDEagN/+G/9k4rGL+P3iJAxIko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HEqsYAAADeAAAADwAAAAAAAAAAAAAAAACYAgAAZHJz&#10;L2Rvd25yZXYueG1sUEsFBgAAAAAEAAQA9QAAAIsDAAAAAA==&#10;" path="m20,l,4,8,28,27,24,20,xe" fillcolor="black" stroked="f">
                              <v:path arrowok="t" o:connecttype="custom" o:connectlocs="20,0;0,4;8,28;27,24;20,0" o:connectangles="0,0,0,0,0"/>
                            </v:shape>
                            <v:shape id="Freeform 15070" o:spid="_x0000_s4938" style="position:absolute;left:3675;top:5553;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6q/scA&#10;AADeAAAADwAAAGRycy9kb3ducmV2LnhtbESPQWvCQBSE74L/YXlCb7qJtkVSVxFBVGiR2F56e82+&#10;ZkOzb0N2m8R/3y0IHoeZ+YZZbQZbi45aXzlWkM4SEMSF0xWXCj7e99MlCB+QNdaOScGVPGzW49EK&#10;M+16zqm7hFJECPsMFZgQmkxKXxiy6GeuIY7et2sthijbUuoW+wi3tZwnybO0WHFcMNjQzlDxc/m1&#10;Cna0HBZf1747vOWfT6dzfzCvlpV6mAzbFxCBhnAP39pHrWD+mC5S+L8Tr4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uqv7HAAAA3gAAAA8AAAAAAAAAAAAAAAAAmAIAAGRy&#10;cy9kb3ducmV2LnhtbFBLBQYAAAAABAAEAPUAAACMAwAAAAA=&#10;" path="m19,l,4,4,28,24,24,19,xe" fillcolor="black" stroked="f">
                              <v:path arrowok="t" o:connecttype="custom" o:connectlocs="19,0;0,4;4,28;24,24;19,0" o:connectangles="0,0,0,0,0"/>
                            </v:shape>
                            <v:shape id="Freeform 15071" o:spid="_x0000_s4939" style="position:absolute;left:3679;top:5577;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p698gA&#10;AADeAAAADwAAAGRycy9kb3ducmV2LnhtbESPQUvDQBSE70L/w/IK3symsYjEbkIoVISC0FZRb4/s&#10;axLNvo27axr7611B8DjMzDfMqpxML0ZyvrOsYJGkIIhrqztuFDwdNle3IHxA1thbJgXf5KEsZhcr&#10;zLU98Y7GfWhEhLDPUUEbwpBL6euWDPrEDsTRO1pnMETpGqkdniLc9DJL0xtpsOO40OJA65bqj/2X&#10;UfD8+Pn6dnzfji9b091rt6zc+VApdTmfqjsQgabwH/5rP2gF2XJxncHvnXgFZP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Knr3yAAAAN4AAAAPAAAAAAAAAAAAAAAAAJgCAABk&#10;cnMvZG93bnJldi54bWxQSwUGAAAAAAQABAD1AAAAjQMAAAAA&#10;" path="m20,l,4,5,26,24,21,20,xe" fillcolor="black" stroked="f">
                              <v:path arrowok="t" o:connecttype="custom" o:connectlocs="20,0;0,4;5,26;24,21;20,0" o:connectangles="0,0,0,0,0"/>
                            </v:shape>
                            <v:shape id="Freeform 15072" o:spid="_x0000_s4940" style="position:absolute;left:3684;top:5598;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idsgA&#10;AADeAAAADwAAAGRycy9kb3ducmV2LnhtbESPT2vCQBTE74LfYXlCb3WjllpSNyJCoeClxsb2+Mi+&#10;/NHs25jdavTTdwsFj8PM/IZZLHvTiDN1rrasYDKOQBDnVtdcKvjcvT2+gHAeWWNjmRRcycEyGQ4W&#10;GGt74S2dU1+KAGEXo4LK+zaW0uUVGXRj2xIHr7CdQR9kV0rd4SXATSOnUfQsDdYcFipsaV1Rfkx/&#10;jIKU99muoOzwtdkc7fx2+si+t6VSD6N+9QrCU+/v4f/2u1YwfZrMZvB3J1wBmf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uJ2yAAAAN4AAAAPAAAAAAAAAAAAAAAAAJgCAABk&#10;cnMvZG93bnJldi54bWxQSwUGAAAAAAQABAD1AAAAjQMAAAAA&#10;" path="m19,l,5,7,29,27,24,19,xe" fillcolor="black" stroked="f">
                              <v:path arrowok="t" o:connecttype="custom" o:connectlocs="19,0;0,5;7,29;27,24;19,0" o:connectangles="0,0,0,0,0"/>
                            </v:shape>
                            <v:shape id="Freeform 15073" o:spid="_x0000_s4941" style="position:absolute;left:3691;top:5622;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s+TMUA&#10;AADeAAAADwAAAGRycy9kb3ducmV2LnhtbESPS2vDMBCE74H8B7GBXkIi59ngRgltIOBrk9JeF2v9&#10;oNbKSKrt/PsoEOhxmJlvmP1xMI3oyPnasoLFPAFBnFtdc6ng63qe7UD4gKyxsUwKbuTheBiP9phq&#10;2/MndZdQighhn6KCKoQ2ldLnFRn0c9sSR6+wzmCI0pVSO+wj3DRymSRbabDmuFBhS6eK8t/Ln1Hw&#10;3Vq7+wl9lr2eCjf9cJ1zm0Kpl8nw/gYi0BD+w892phUs14vVGh534hWQh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yz5MxQAAAN4AAAAPAAAAAAAAAAAAAAAAAJgCAABkcnMv&#10;ZG93bnJldi54bWxQSwUGAAAAAAQABAD1AAAAigMAAAAA&#10;" path="m20,l,5,5,27,24,22,20,xe" fillcolor="black" stroked="f">
                              <v:path arrowok="t" o:connecttype="custom" o:connectlocs="20,0;0,5;5,27;24,22;20,0" o:connectangles="0,0,0,0,0"/>
                            </v:shape>
                            <v:shape id="Freeform 15074" o:spid="_x0000_s4942" style="position:absolute;left:3696;top:5644;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fmcgA&#10;AADeAAAADwAAAGRycy9kb3ducmV2LnhtbESPT2vCQBTE74V+h+UVeqsbrf+IrlIKBcGLRqMeH9ln&#10;Es2+TbOrpn76bqHgcZiZ3zDTeWsqcaXGlZYVdDsRCOLM6pJzBdvN19sYhPPIGivLpOCHHMxnz09T&#10;jLW98Zquic9FgLCLUUHhfR1L6bKCDLqOrYmDd7SNQR9kk0vd4C3ATSV7UTSUBksOCwXW9FlQdk4u&#10;RkHCu3RzpPS0Xy7PdnT/XqWHda7U60v7MQHhqfWP8H97oRX0+t33AfzdC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X9+ZyAAAAN4AAAAPAAAAAAAAAAAAAAAAAJgCAABk&#10;cnMvZG93bnJldi54bWxQSwUGAAAAAAQABAD1AAAAjQMAAAAA&#10;" path="m19,l,5,7,29,27,24,19,xe" fillcolor="black" stroked="f">
                              <v:path arrowok="t" o:connecttype="custom" o:connectlocs="19,0;0,5;7,29;27,24;19,0" o:connectangles="0,0,0,0,0"/>
                            </v:shape>
                            <v:shape id="Freeform 15075" o:spid="_x0000_s4943" style="position:absolute;left:3703;top:5668;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1B7scA&#10;AADeAAAADwAAAGRycy9kb3ducmV2LnhtbESPQWvCQBSE7wX/w/IEb3WjFpXoKlIoFLxobNTjI/tM&#10;otm3aXbV1F/vFgo9DjPzDTNftqYSN2pcaVnBoB+BIM6sLjlX8LX7eJ2CcB5ZY2WZFPyQg+Wi8zLH&#10;WNs7b+mW+FwECLsYFRTe17GULivIoOvbmjh4J9sY9EE2udQN3gPcVHIYRWNpsOSwUGBN7wVll+Rq&#10;FCS8T3cnSs+H9fpiJ4/vTXrc5kr1uu1qBsJT6//Df+1PrWD4NhiN4fdOuAJy8Q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Qe7HAAAA3gAAAA8AAAAAAAAAAAAAAAAAmAIAAGRy&#10;cy9kb3ducmV2LnhtbFBLBQYAAAAABAAEAPUAAACMAwAAAAA=&#10;" path="m20,l,7,8,29,27,21,20,xe" fillcolor="black" stroked="f">
                              <v:path arrowok="t" o:connecttype="custom" o:connectlocs="20,0;0,7;8,29;27,21;20,0" o:connectangles="0,0,0,0,0"/>
                            </v:shape>
                            <v:shape id="Freeform 15076" o:spid="_x0000_s4944" style="position:absolute;left:3711;top:5689;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mgO8UA&#10;AADeAAAADwAAAGRycy9kb3ducmV2LnhtbESPW2sCMRSE3wv+h3CEvhTNauuF1ShWEPa1Kvp62Jy9&#10;4OZkSdLd7b83hUIfh5n5htnuB9OIjpyvLSuYTRMQxLnVNZcKrpfTZA3CB2SNjWVS8EMe9rvRyxZT&#10;bXv+ou4cShEh7FNUUIXQplL6vCKDfmpb4ugV1hkMUbpSaod9hJtGzpNkKQ3WHBcqbOlYUf44fxsF&#10;t9ba9T30WbY6Fu7t03XOLQqlXsfDYQMi0BD+w3/tTCuYf8zeV/B7J14Bu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aA7xQAAAN4AAAAPAAAAAAAAAAAAAAAAAJgCAABkcnMv&#10;ZG93bnJldi54bWxQSwUGAAAAAAQABAD1AAAAigMAAAAA&#10;" path="m19,l,5,4,27,24,22,19,xe" fillcolor="black" stroked="f">
                              <v:path arrowok="t" o:connecttype="custom" o:connectlocs="19,0;0,5;4,27;24,22;19,0" o:connectangles="0,0,0,0,0"/>
                            </v:shape>
                            <v:shape id="Freeform 15077" o:spid="_x0000_s4945" style="position:absolute;left:3715;top:5711;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NHcUA&#10;AADeAAAADwAAAGRycy9kb3ducmV2LnhtbERPXWvCMBR9H/gfwhX2tqY6GaMzShEcA0GYbkzfLs21&#10;7WxuahJr5683D8IeD+d7Ou9NIzpyvrasYJSkIIgLq2suFXxtl0+vIHxA1thYJgV/5GE+GzxMMdP2&#10;wp/UbUIpYgj7DBVUIbSZlL6oyKBPbEscuYN1BkOErpTa4SWGm0aO0/RFGqw5NlTY0qKi4rg5GwXf&#10;69Nuf/hddT8rU79rN8nddZsr9Tjs8zcQgfrwL767P7SC8WT0HPfGO/EK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wk0dxQAAAN4AAAAPAAAAAAAAAAAAAAAAAJgCAABkcnMv&#10;ZG93bnJldi54bWxQSwUGAAAAAAQABAD1AAAAigMAAAAA&#10;" path="m20,l,5,5,26,24,22,20,xe" fillcolor="black" stroked="f">
                              <v:path arrowok="t" o:connecttype="custom" o:connectlocs="20,0;0,5;5,26;24,22;20,0" o:connectangles="0,0,0,0,0"/>
                            </v:shape>
                            <v:shape id="Freeform 15078" o:spid="_x0000_s4946" style="position:absolute;left:3720;top:5733;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wNH8UA&#10;AADeAAAADwAAAGRycy9kb3ducmV2LnhtbESP0WrCQBRE3wv9h+UKfdNNrLY1dRURFEFQavyAa/Y2&#10;CWbvptk1xr93BaGPw8ycYabzzlSipcaVlhXEgwgEcWZ1ybmCY7rqf4FwHlljZZkU3MjBfPb6MsVE&#10;2yv/UHvwuQgQdgkqKLyvEyldVpBBN7A1cfB+bWPQB9nkUjd4DXBTyWEUfUiDJYeFAmtaFpSdDxej&#10;wG9pffzk8fa02/9Rii2n8Y2Veut1i28Qnjr/H362N1rBcBS/T+BxJ1wB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3A0fxQAAAN4AAAAPAAAAAAAAAAAAAAAAAJgCAABkcnMv&#10;ZG93bnJldi54bWxQSwUGAAAAAAQABAD1AAAAigMAAAAA&#10;" path="m19,l,4,5,24,24,19,19,xe" fillcolor="black" stroked="f">
                              <v:path arrowok="t" o:connecttype="custom" o:connectlocs="19,0;0,4;5,24;24,19;19,0" o:connectangles="0,0,0,0,0"/>
                            </v:shape>
                            <v:shape id="Freeform 15079" o:spid="_x0000_s4947" style="position:absolute;left:3725;top:5752;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a3z8UA&#10;AADeAAAADwAAAGRycy9kb3ducmV2LnhtbESPzWoCMRSF9wXfIVzBXc2MDlJGo5RKURdd1JauL5Pr&#10;JHZyEyZRp316syh0eTh/fKvN4DpxpT5azwrKaQGCuPHacqvg8+P18QlETMgaO8+k4IcibNajhxXW&#10;2t/4na7H1Io8wrFGBSalUEsZG0MO49QH4uydfO8wZdm3Uvd4y+Ouk7OiWEiHlvODwUAvhprv48Up&#10;+DqU8yb8Gr/Y7Yw9n+y2Cm9bpSbj4XkJItGQ/sN/7b1WMKvKKgNknIw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xrfPxQAAAN4AAAAPAAAAAAAAAAAAAAAAAJgCAABkcnMv&#10;ZG93bnJldi54bWxQSwUGAAAAAAQABAD1AAAAigMAAAAA&#10;" path="m19,l,7,7,29,26,21,19,xe" fillcolor="black" stroked="f">
                              <v:path arrowok="t" o:connecttype="custom" o:connectlocs="19,0;0,7;7,29;26,21;19,0" o:connectangles="0,0,0,0,0"/>
                            </v:shape>
                            <v:shape id="Freeform 15080" o:spid="_x0000_s4948" style="position:absolute;left:3732;top:5773;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ruqcQA&#10;AADeAAAADwAAAGRycy9kb3ducmV2LnhtbESPT2vCQBTE7wW/w/IEL6VuItZK6ioqCLlWRa+P7Msf&#10;mn0bdtckfvtuodDjMDO/YTa70bSiJ+cbywrSeQKCuLC64UrB9XJ6W4PwAVlja5kUPMnDbjt52WCm&#10;7cBf1J9DJSKEfYYK6hC6TEpf1GTQz21HHL3SOoMhSldJ7XCIcNPKRZKspMGG40KNHR1rKr7PD6Pg&#10;1lm7vochzz+OpXs9uN6591Kp2XTcf4IINIb/8F871woWy3SZwu+deAX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7qnEAAAA3gAAAA8AAAAAAAAAAAAAAAAAmAIAAGRycy9k&#10;b3ducmV2LnhtbFBLBQYAAAAABAAEAPUAAACJAwAAAAA=&#10;" path="m19,l,5,5,27,24,22,19,xe" fillcolor="black" stroked="f">
                              <v:path arrowok="t" o:connecttype="custom" o:connectlocs="19,0;0,5;5,27;24,22;19,0" o:connectangles="0,0,0,0,0"/>
                            </v:shape>
                            <v:shape id="Freeform 15081" o:spid="_x0000_s4949" style="position:absolute;left:3737;top:579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7sE8UA&#10;AADeAAAADwAAAGRycy9kb3ducmV2LnhtbESP0WrCQBRE34X+w3ILvukmwdqSukoRFEFQTPyA2+xt&#10;Epq9m2bXGP++Kwg+DjNzhlmsBtOInjpXW1YQTyMQxIXVNZcKzvlm8gHCeWSNjWVScCMHq+XLaIGp&#10;tlc+UZ/5UgQIuxQVVN63qZSuqMigm9qWOHg/tjPog+xKqTu8BrhpZBJFc2mw5rBQYUvriorf7GIU&#10;+D1tz+/8tv8+HP8ox57z+MZKjV+Hr08Qngb/DD/aO60gmcWzBO53w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fuwTxQAAAN4AAAAPAAAAAAAAAAAAAAAAAJgCAABkcnMv&#10;ZG93bnJldi54bWxQSwUGAAAAAAQABAD1AAAAigMAAAAA&#10;" path="m19,l,5,5,24,24,19,19,xe" fillcolor="black" stroked="f">
                              <v:path arrowok="t" o:connecttype="custom" o:connectlocs="19,0;0,5;5,24;24,19;19,0" o:connectangles="0,0,0,0,0"/>
                            </v:shape>
                            <v:shape id="Freeform 15082" o:spid="_x0000_s4950" style="position:absolute;left:3742;top:5814;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RUHsYA&#10;AADeAAAADwAAAGRycy9kb3ducmV2LnhtbESPQWvCQBSE7wX/w/KE3nSjDWJTVxEhpSX1YKo9P7LP&#10;bDD7NmS3mv77bkHocZiZb5jVZrCtuFLvG8cKZtMEBHHldMO1guNnPlmC8AFZY+uYFPyQh8169LDC&#10;TLsbH+hahlpECPsMFZgQukxKXxmy6KeuI47e2fUWQ5R9LXWPtwi3rZwnyUJabDguGOxoZ6i6lN9W&#10;QfFqirz40u8nvXfJh8kxfQ4LpR7Hw/YFRKAh/Ifv7TetYJ7O0if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RUHsYAAADeAAAADwAAAAAAAAAAAAAAAACYAgAAZHJz&#10;L2Rvd25yZXYueG1sUEsFBgAAAAAEAAQA9QAAAIsDAAAAAA==&#10;" path="m19,l,7,7,27,26,19,19,xe" fillcolor="black" stroked="f">
                              <v:path arrowok="t" o:connecttype="custom" o:connectlocs="19,0;0,7;7,27;26,19;19,0" o:connectangles="0,0,0,0,0"/>
                            </v:shape>
                            <v:shape id="Freeform 15083" o:spid="_x0000_s4951" style="position:absolute;left:3749;top:5833;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2xzMYA&#10;AADeAAAADwAAAGRycy9kb3ducmV2LnhtbESPQWsCMRSE7wX/Q3hCbzW7ukjZGqVUivXQQ23p+bF5&#10;btJuXsIm6uqvN4WCx2FmvmEWq8F14kh9tJ4VlJMCBHHjteVWwdfn68MjiJiQNXaeScGZIqyWo7sF&#10;1tqf+IOOu9SKDOFYowKTUqiljI0hh3HiA3H29r53mLLsW6l7PGW46+S0KObSoeW8YDDQi6Hmd3dw&#10;Cr635awJF+Pnm42xP3u7rsL7Wqn78fD8BCLRkG7h//abVjCtyqqCvzv5Cs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2xzMYAAADeAAAADwAAAAAAAAAAAAAAAACYAgAAZHJz&#10;L2Rvd25yZXYueG1sUEsFBgAAAAAEAAQA9QAAAIsDAAAAAA==&#10;" path="m19,l,8,7,29,26,22,19,xe" fillcolor="black" stroked="f">
                              <v:path arrowok="t" o:connecttype="custom" o:connectlocs="19,0;0,8;7,29;26,22;19,0" o:connectangles="0,0,0,0,0"/>
                            </v:shape>
                            <v:shape id="Freeform 15084" o:spid="_x0000_s4952" style="position:absolute;left:3756;top:585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lInMYA&#10;AADeAAAADwAAAGRycy9kb3ducmV2LnhtbESPQWvCQBSE74X+h+UVvBTdJFgr0VWKKLbHarw/ss8k&#10;mn0bdrcm/vtuoeBxmJlvmOV6MK24kfONZQXpJAFBXFrdcKWgOO7GcxA+IGtsLZOCO3lYr56flphr&#10;2/M33Q6hEhHCPkcFdQhdLqUvazLoJ7Yjjt7ZOoMhSldJ7bCPcNPKLElm0mDDcaHGjjY1ldfDj1Hg&#10;L6+zYl+a9zTrN/et+zp2p+Ki1Ohl+FiACDSER/i//akVZNN0+gZ/d+IV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lInMYAAADeAAAADwAAAAAAAAAAAAAAAACYAgAAZHJz&#10;L2Rvd25yZXYueG1sUEsFBgAAAAAEAAQA9QAAAIsDAAAAAA==&#10;" path="m19,l,5,5,22,24,17,19,xe" fillcolor="black" stroked="f">
                              <v:path arrowok="t" o:connecttype="custom" o:connectlocs="19,0;0,5;5,22;24,17;19,0" o:connectangles="0,0,0,0,0"/>
                            </v:shape>
                            <v:shape id="Freeform 15085" o:spid="_x0000_s4953" style="position:absolute;left:3761;top:5872;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WgxscA&#10;AADeAAAADwAAAGRycy9kb3ducmV2LnhtbESPT2sCMRTE7wW/Q3iCt5r1T6WsRllaCh6kpWu9PzfP&#10;3cXkZUlSXf30TaHQ4zAzv2FWm94acSEfWscKJuMMBHHldMu1gq/92+MziBCRNRrHpOBGATbrwcMK&#10;c+2u/EmXMtYiQTjkqKCJsculDFVDFsPYdcTJOzlvMSbpa6k9XhPcGjnNsoW02HJaaLCjl4aqc/lt&#10;FZhjiYfX3fb+sfemeDoXt9l7Xyo1GvbFEkSkPv6H/9pbrWA6n8wX8HsnXQ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1oMbHAAAA3gAAAA8AAAAAAAAAAAAAAAAAmAIAAGRy&#10;cy9kb3ducmV2LnhtbFBLBQYAAAAABAAEAPUAAACMAwAAAAA=&#10;" path="m19,l,7,7,26,26,19,19,xe" fillcolor="black" stroked="f">
                              <v:path arrowok="t" o:connecttype="custom" o:connectlocs="19,0;0,7;7,26;26,19;19,0" o:connectangles="0,0,0,0,0"/>
                            </v:shape>
                            <v:shape id="Freeform 15086" o:spid="_x0000_s4954" style="position:absolute;left:3768;top:589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dzcMUA&#10;AADeAAAADwAAAGRycy9kb3ducmV2LnhtbESPQWvCQBSE70L/w/IKvUjdJIiW6CpFLNZjNd4f2WcS&#10;m30bdlcT/71bEHocZuYbZrkeTCtu5HxjWUE6SUAQl1Y3XCkojl/vHyB8QNbYWiYFd/KwXr2Mlphr&#10;2/MP3Q6hEhHCPkcFdQhdLqUvazLoJ7Yjjt7ZOoMhSldJ7bCPcNPKLElm0mDDcaHGjjY1lb+Hq1Hg&#10;L+NZsSvNPM36zX3r9sfuVFyUensdPhcgAg3hP/xsf2sF2TSdzuHvTr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3NwxQAAAN4AAAAPAAAAAAAAAAAAAAAAAJgCAABkcnMv&#10;ZG93bnJldi54bWxQSwUGAAAAAAQABAD1AAAAigMAAAAA&#10;" path="m19,l,5,5,22,24,17,19,xe" fillcolor="black" stroked="f">
                              <v:path arrowok="t" o:connecttype="custom" o:connectlocs="19,0;0,5;5,22;24,17;19,0" o:connectangles="0,0,0,0,0"/>
                            </v:shape>
                            <v:shape id="Freeform 15087" o:spid="_x0000_s4955" style="position:absolute;left:3773;top:590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bb+cEA&#10;AADeAAAADwAAAGRycy9kb3ducmV2LnhtbERPzYrCMBC+C75DGMGbphXdXbpGEUERBJdtfYDZZrYt&#10;NpPaxFrf3hwEjx/f/3Ldm1p01LrKsoJ4GoEgzq2uuFBwznaTLxDOI2usLZOCBzlYr4aDJSba3vmX&#10;utQXIoSwS1BB6X2TSOnykgy6qW2IA/dvW4M+wLaQusV7CDe1nEXRhzRYcWgosaFtSfklvRkF/kj7&#10;8ycvjn+nnytl2HEWP1ip8ajffIPw1Pu3+OU+aAWzeTwPe8OdcAX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W2/nBAAAA3gAAAA8AAAAAAAAAAAAAAAAAmAIAAGRycy9kb3du&#10;cmV2LnhtbFBLBQYAAAAABAAEAPUAAACGAwAAAAA=&#10;" path="m19,l,5,5,24,24,19,19,xe" fillcolor="black" stroked="f">
                              <v:path arrowok="t" o:connecttype="custom" o:connectlocs="19,0;0,5;5,24;24,19;19,0" o:connectangles="0,0,0,0,0"/>
                            </v:shape>
                            <v:shape id="Freeform 15088" o:spid="_x0000_s4956" style="position:absolute;left:3778;top:5927;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o0tMcA&#10;AADeAAAADwAAAGRycy9kb3ducmV2LnhtbESPQWsCMRSE7wX/Q3hCbzWrtaKrURal4KG0dG3vz81z&#10;dzF5WZJU1/76plDocZiZb5jVprdGXMiH1rGC8SgDQVw53XKt4OPw/DAHESKyRuOYFNwowGY9uFth&#10;rt2V3+lSxlokCIccFTQxdrmUoWrIYhi5jjh5J+ctxiR9LbXHa4JbIydZNpMWW04LDXa0bag6l19W&#10;gTmW+Ll72X+/Hbwpns7F7fG1L5W6H/bFEkSkPv6H/9p7rWAyHU8X8HsnXQ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qNLTHAAAA3gAAAA8AAAAAAAAAAAAAAAAAmAIAAGRy&#10;cy9kb3ducmV2LnhtbFBLBQYAAAAABAAEAPUAAACMAwAAAAA=&#10;" path="m19,l,7,7,26,26,19,19,xe" fillcolor="black" stroked="f">
                              <v:path arrowok="t" o:connecttype="custom" o:connectlocs="19,0;0,7;7,26;26,19;19,0" o:connectangles="0,0,0,0,0"/>
                            </v:shape>
                            <v:shape id="Freeform 15089" o:spid="_x0000_s4957" style="position:absolute;left:3785;top:5946;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92cQA&#10;AADeAAAADwAAAGRycy9kb3ducmV2LnhtbESPzWrCQBSF9wXfYbiCm6KThFYlOopIpe1SjftL5ppE&#10;M3fCzNTEt+8sCl0ezh/fejuYVjzI+caygnSWgCAurW64UlCcD9MlCB+QNbaWScGTPGw3o5c15tr2&#10;fKTHKVQijrDPUUEdQpdL6cuaDPqZ7Yijd7XOYIjSVVI77OO4aWWWJHNpsOH4UGNH+5rK++nHKPC3&#10;13nxWZpFmvX754f7PneX4qbUZDzsViACDeE//Nf+0gqyt/Q9AkSci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fdnEAAAA3gAAAA8AAAAAAAAAAAAAAAAAmAIAAGRycy9k&#10;b3ducmV2LnhtbFBLBQYAAAAABAAEAPUAAACJAwAAAAA=&#10;" path="m19,l,5,5,22,24,17,19,xe" fillcolor="black" stroked="f">
                              <v:path arrowok="t" o:connecttype="custom" o:connectlocs="19,0;0,5;5,22;24,17;19,0" o:connectangles="0,0,0,0,0"/>
                            </v:shape>
                            <v:shape id="Freeform 15090" o:spid="_x0000_s4958" style="position:absolute;left:3790;top:596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vYQsYA&#10;AADeAAAADwAAAGRycy9kb3ducmV2LnhtbESPQWvCQBSE7wX/w/IEL0U3Ca1KdBWRSttjNd4f2WcS&#10;zb4Nu1sT/323UOhxmJlvmPV2MK24k/ONZQXpLAFBXFrdcKWgOB2mSxA+IGtsLZOCB3nYbkZPa8y1&#10;7fmL7sdQiQhhn6OCOoQul9KXNRn0M9sRR+9incEQpaukdthHuGllliRzabDhuFBjR/uaytvx2yjw&#10;1+d58V6aRZr1+8eb+zx15+Kq1GQ87FYgAg3hP/zX/tAKspf0NYX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vYQsYAAADeAAAADwAAAAAAAAAAAAAAAACYAgAAZHJz&#10;L2Rvd25yZXYueG1sUEsFBgAAAAAEAAQA9QAAAIsDAAAAAA==&#10;" path="m19,l,5,5,22,24,17,19,xe" fillcolor="black" stroked="f">
                              <v:path arrowok="t" o:connecttype="custom" o:connectlocs="19,0;0,5;5,22;24,17;19,0" o:connectangles="0,0,0,0,0"/>
                            </v:shape>
                            <v:shape id="Freeform 15091" o:spid="_x0000_s4959" style="position:absolute;left:3795;top:5980;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ubSsQA&#10;AADeAAAADwAAAGRycy9kb3ducmV2LnhtbESP3YrCMBSE7wXfIRzBG9HU+ks1yrIg7J2s+gCH5tgU&#10;m5PaxFrffiMIeznMzDfMdt/ZSrTU+NKxgukkAUGcO11yoeByPozXIHxA1lg5JgUv8rDf9XtbzLR7&#10;8i+1p1CICGGfoQITQp1J6XNDFv3E1cTRu7rGYoiyKaRu8BnhtpJpkiylxZLjgsGavg3lt9PDKuDF&#10;Km9teRwd1qa6PVbH2UjeZ0oNB93XBkSgLvyHP+0frSCdTxcpvO/EK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rm0rEAAAA3gAAAA8AAAAAAAAAAAAAAAAAmAIAAGRycy9k&#10;b3ducmV2LnhtbFBLBQYAAAAABAAEAPUAAACJAwAAAAA=&#10;" path="m19,l,7,7,24,26,17,19,xe" fillcolor="black" stroked="f">
                              <v:path arrowok="t" o:connecttype="custom" o:connectlocs="19,0;0,7;7,24;26,17;19,0" o:connectangles="0,0,0,0,0"/>
                            </v:shape>
                            <v:shape id="Freeform 15092" o:spid="_x0000_s4960" style="position:absolute;left:3802;top:599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B+sMYA&#10;AADeAAAADwAAAGRycy9kb3ducmV2LnhtbESPQWvCQBSE70L/w/IEb7pJaoNEV5G2YunJWg8eH9ln&#10;Esy+TbOrif/eLQgeh5n5hlmselOLK7WusqwgnkQgiHOrKy4UHH434xkI55E11pZJwY0crJYvgwVm&#10;2nb8Q9e9L0SAsMtQQel9k0np8pIMuoltiIN3sq1BH2RbSN1iF+CmlkkUpdJgxWGhxIbeS8rP+4tR&#10;YD/qrl+ntDvEn0eXJNM/u8VvpUbDfj0H4an3z/Cj/aUVJNP47RX+74Qr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B+sMYAAADeAAAADwAAAAAAAAAAAAAAAACYAgAAZHJz&#10;L2Rvd25yZXYueG1sUEsFBgAAAAAEAAQA9QAAAIsDAAAAAA==&#10;" path="m19,l,4,5,21,24,16,19,xe" fillcolor="black" stroked="f">
                              <v:path arrowok="t" o:connecttype="custom" o:connectlocs="19,0;0,4;5,21;24,16;19,0" o:connectangles="0,0,0,0,0"/>
                            </v:shape>
                            <v:shape id="Freeform 15093" o:spid="_x0000_s4961" style="position:absolute;left:3809;top:601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HIcYA&#10;AADeAAAADwAAAGRycy9kb3ducmV2LnhtbESP0WrCQBRE3wv+w3KFvjWbiLYSs4oULIVAS40fcM1e&#10;k2D2bppdY/L33UKhj8PMnGGy3WhaMVDvGssKkigGQVxa3XCl4FQcntYgnEfW2FomBRM52G1nDxmm&#10;2t75i4ajr0SAsEtRQe19l0rpypoMush2xMG72N6gD7KvpO7xHuCmlYs4fpYGGw4LNXb0WlN5Pd6M&#10;Ap/T2+mFV/n54/ObChy4SCZW6nE+7jcgPI3+P/zXftcKFstktYTfO+EK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JHIcYAAADeAAAADwAAAAAAAAAAAAAAAACYAgAAZHJz&#10;L2Rvd25yZXYueG1sUEsFBgAAAAAEAAQA9QAAAIsDAAAAAA==&#10;" path="m17,l,10,7,24,24,14,17,xe" fillcolor="black" stroked="f">
                              <v:path arrowok="t" o:connecttype="custom" o:connectlocs="17,0;0,10;7,24;24,14;17,0" o:connectangles="0,0,0,0,0"/>
                            </v:shape>
                            <v:shape id="Freeform 15094" o:spid="_x0000_s4962" style="position:absolute;left:3814;top:602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VDX8UA&#10;AADeAAAADwAAAGRycy9kb3ducmV2LnhtbESPT4vCMBTE7wt+h/AEb2vaoiLVKOKuKHta/xw8Pppn&#10;W2xeahNt/fYbQdjjMDO/YebLzlTiQY0rLSuIhxEI4szqknMFp+PmcwrCeWSNlWVS8CQHy0XvY46p&#10;ti3v6XHwuQgQdikqKLyvUyldVpBBN7Q1cfAutjHog2xyqRtsA9xUMomiiTRYclgosKZ1Qdn1cDcK&#10;7FfVdqsJ/Z7i77NLktHNbvFHqUG/W81AeOr8f/jd3mkFySgej+F1J1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FUNfxQAAAN4AAAAPAAAAAAAAAAAAAAAAAJgCAABkcnMv&#10;ZG93bnJldi54bWxQSwUGAAAAAAQABAD1AAAAigMAAAAA&#10;" path="m19,l,5,5,21,24,17,19,xe" fillcolor="black" stroked="f">
                              <v:path arrowok="t" o:connecttype="custom" o:connectlocs="19,0;0,5;5,21;24,17;19,0" o:connectangles="0,0,0,0,0"/>
                            </v:shape>
                            <v:shape id="Freeform 15095" o:spid="_x0000_s4963" style="position:absolute;left:3821;top:6042;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x8zcYA&#10;AADeAAAADwAAAGRycy9kb3ducmV2LnhtbESP0WrCQBRE3wv+w3KFvjWbSGMlZhUpWApCS40fcM1e&#10;k2D2bppdY/L33UKhj8PMnGHy7WhaMVDvGssKkigGQVxa3XCl4FTsn1YgnEfW2FomBRM52G5mDzlm&#10;2t75i4ajr0SAsMtQQe19l0npypoMush2xMG72N6gD7KvpO7xHuCmlYs4XkqDDYeFGjt6ram8Hm9G&#10;gT/Q2+mF08P54/ObChy4SCZW6nE+7tYgPI3+P/zXftcKFs9JuoT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x8zcYAAADeAAAADwAAAAAAAAAAAAAAAACYAgAAZHJz&#10;L2Rvd25yZXYueG1sUEsFBgAAAAAEAAQA9QAAAIsDAAAAAA==&#10;" path="m17,l,10,7,24,24,15,17,xe" fillcolor="black" stroked="f">
                              <v:path arrowok="t" o:connecttype="custom" o:connectlocs="17,0;0,10;7,24;24,15;17,0" o:connectangles="0,0,0,0,0"/>
                            </v:shape>
                            <v:shape id="Freeform 15096" o:spid="_x0000_s4964" style="position:absolute;left:3826;top:605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7lrcYA&#10;AADeAAAADwAAAGRycy9kb3ducmV2LnhtbESPQWvCQBSE70L/w/IKvUjdJFQt0VWKtFSPjen9kX0m&#10;sdm3YXdr4r93CwWPw8x8w6y3o+nEhZxvLStIZwkI4srqlmsF5fHj+RWED8gaO8uk4EoetpuHyRpz&#10;bQf+oksRahEh7HNU0ITQ51L6qiGDfmZ74uidrDMYonS11A6HCDedzJJkIQ22HBca7GnXUPVT/BoF&#10;/jxdlJ+VWabZsLu+u8Ox/y7PSj09jm8rEIHGcA//t/daQfaSzpfwdyde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7lrcYAAADeAAAADwAAAAAAAAAAAAAAAACYAgAAZHJz&#10;L2Rvd25yZXYueG1sUEsFBgAAAAAEAAQA9QAAAIsDAAAAAA==&#10;" path="m19,l,7,5,22,24,14,19,xe" fillcolor="black" stroked="f">
                              <v:path arrowok="t" o:connecttype="custom" o:connectlocs="19,0;0,7;5,22;24,14;19,0" o:connectangles="0,0,0,0,0"/>
                            </v:shape>
                            <v:shape id="Freeform 15097" o:spid="_x0000_s4965" style="position:absolute;left:3831;top:607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Fx38MA&#10;AADeAAAADwAAAGRycy9kb3ducmV2LnhtbERPz2vCMBS+D/wfwhO8DE1bNpVqFJHJtqNa74/m2Vab&#10;l5Jktv73y2Gw48f3e70dTCse5HxjWUE6S0AQl1Y3XCkozofpEoQPyBpby6TgSR62m9HLGnNtez7S&#10;4xQqEUPY56igDqHLpfRlTQb9zHbEkbtaZzBE6CqpHfYx3LQyS5K5NNhwbKixo31N5f30YxT42+u8&#10;+CzNIs36/fPDfZ+7S3FTajIedisQgYbwL/5zf2kF2Vv6HvfGO/EK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Fx38MAAADeAAAADwAAAAAAAAAAAAAAAACYAgAAZHJzL2Rv&#10;d25yZXYueG1sUEsFBgAAAAAEAAQA9QAAAIgDAAAAAA==&#10;" path="m19,l,8,4,22,24,15,19,xe" fillcolor="black" stroked="f">
                              <v:path arrowok="t" o:connecttype="custom" o:connectlocs="19,0;0,8;4,22;24,15;19,0" o:connectangles="0,0,0,0,0"/>
                            </v:shape>
                            <v:shape id="Freeform 15098" o:spid="_x0000_s4966" style="position:absolute;left:3838;top:608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Pov8UA&#10;AADeAAAADwAAAGRycy9kb3ducmV2LnhtbESP0WrCQBRE3wv9h+UWfKubiNo2ukoRFEFQTPyA2+w1&#10;Cc3ejdk1xr93hUIfh5k5w8yXvalFR62rLCuIhxEI4tzqigsFp2z9/gnCeWSNtWVScCcHy8XryxwT&#10;bW98pC71hQgQdgkqKL1vEildXpJBN7QNcfDOtjXog2wLqVu8Bbip5SiKptJgxWGhxIZWJeW/6dUo&#10;8DvanD54svvZHy6UYcdZfGelBm/99wyEp97/h//aW61gNI4nX/C8E6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A+i/xQAAAN4AAAAPAAAAAAAAAAAAAAAAAJgCAABkcnMv&#10;ZG93bnJldi54bWxQSwUGAAAAAAQABAD1AAAAigMAAAAA&#10;" path="m17,l,10,7,24,24,15,17,xe" fillcolor="black" stroked="f">
                              <v:path arrowok="t" o:connecttype="custom" o:connectlocs="17,0;0,10;7,24;24,15;17,0" o:connectangles="0,0,0,0,0"/>
                            </v:shape>
                            <v:shape id="Freeform 15099" o:spid="_x0000_s4967" style="position:absolute;left:3843;top:610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u3ZMQA&#10;AADeAAAADwAAAGRycy9kb3ducmV2LnhtbESPzWrCQBSF9wXfYbgFN0UnCRIldRSRSu1SjftL5jaJ&#10;zdwJM1MT376zKLg8nD++9XY0nbiT861lBek8AUFcWd1yraC8HGYrED4ga+wsk4IHedhuJi9rLLQd&#10;+ET3c6hFHGFfoIImhL6Q0lcNGfRz2xNH79s6gyFKV0vtcIjjppNZkuTSYMvxocGe9g1VP+dfo8Df&#10;3vLyszLLNBv2jw/3demv5U2p6eu4ewcRaAzP8H/7qBVkizSPABEno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bt2TEAAAA3gAAAA8AAAAAAAAAAAAAAAAAmAIAAGRycy9k&#10;b3ducmV2LnhtbFBLBQYAAAAABAAEAPUAAACJAwAAAAA=&#10;" path="m19,l,7,4,22,24,15,19,xe" fillcolor="black" stroked="f">
                              <v:path arrowok="t" o:connecttype="custom" o:connectlocs="19,0;0,7;4,22;24,15;19,0" o:connectangles="0,0,0,0,0"/>
                            </v:shape>
                            <v:shape id="Freeform 15100" o:spid="_x0000_s4968" style="position:absolute;left:3850;top:6114;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S/8UA&#10;AADeAAAADwAAAGRycy9kb3ducmV2LnhtbESPQWvCQBSE70L/w/IKvYhuEiSW6CpFWmqP1fT+yD6T&#10;aPZt2N2a+O9dodDjMDPfMOvtaDpxJedbywrSeQKCuLK65VpBefyYvYLwAVljZ5kU3MjDdvM0WWOh&#10;7cDfdD2EWkQI+wIVNCH0hZS+asign9ueOHon6wyGKF0ttcMhwk0nsyTJpcGW40KDPe0aqi6HX6PA&#10;n6d5+VmZZZoNu9u7+zr2P+VZqZfn8W0FItAY/sN/7b1WkC3SPIXHnXgF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1xL/xQAAAN4AAAAPAAAAAAAAAAAAAAAAAJgCAABkcnMv&#10;ZG93bnJldi54bWxQSwUGAAAAAAQABAD1AAAAigMAAAAA&#10;" path="m17,l,10,7,22,24,12,17,xe" fillcolor="black" stroked="f">
                              <v:path arrowok="t" o:connecttype="custom" o:connectlocs="17,0;0,10;7,22;24,12;17,0" o:connectangles="0,0,0,0,0"/>
                            </v:shape>
                            <v:shape id="Freeform 15101" o:spid="_x0000_s4969" style="position:absolute;left:3855;top:6129;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PAzMUA&#10;AADeAAAADwAAAGRycy9kb3ducmV2LnhtbESPUWvCMBSF3wf+h3AF32ZqkDI6o4hMEETmuu390lzb&#10;YnNTkkzrv18EwcfDOec7nMVqsJ24kA+tYw2zaQaCuHKm5VrDz/f29Q1EiMgGO8ek4UYBVsvRywIL&#10;4678RZcy1iJBOBSooYmxL6QMVUMWw9T1xMk7OW8xJulraTxeE9x2UmVZLi22nBYa7GnTUHUu/6yG&#10;fu/V7WwOw/zTnrbK57/Hj6zTejIe1u8gIg3xGX60d0aDms9yBfc76Qr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48DMxQAAAN4AAAAPAAAAAAAAAAAAAAAAAJgCAABkcnMv&#10;ZG93bnJldi54bWxQSwUGAAAAAAQABAD1AAAAigMAAAAA&#10;" path="m19,l,7,4,19,24,12,19,xe" fillcolor="black" stroked="f">
                              <v:path arrowok="t" o:connecttype="custom" o:connectlocs="19,0;0,7;4,19;24,12;19,0" o:connectangles="0,0,0,0,0"/>
                            </v:shape>
                            <v:shape id="Freeform 15102" o:spid="_x0000_s4970" style="position:absolute;left:3862;top:6138;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kpE8YA&#10;AADeAAAADwAAAGRycy9kb3ducmV2LnhtbESPQWvCQBSE74X+h+UVvJS6SSyppK5SpKI9VuP9kX1N&#10;YrNvw+7WxH/vCkKPw8x8wyxWo+nEmZxvLStIpwkI4srqlmsF5WHzMgfhA7LGzjIpuJCH1fLxYYGF&#10;tgN/03kfahEh7AtU0ITQF1L6qiGDfmp74uj9WGcwROlqqR0OEW46mSVJLg22HBca7GndUPW7/zMK&#10;/Ok5L7eVeUuzYX35dF+H/lielJo8jR/vIAKN4T98b++0guw1zWdwuxOv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kpE8YAAADeAAAADwAAAAAAAAAAAAAAAACYAgAAZHJz&#10;L2Rvd25yZXYueG1sUEsFBgAAAAAEAAQA9QAAAIsDAAAAAA==&#10;" path="m17,l,10,7,22,24,12,17,xe" fillcolor="black" stroked="f">
                              <v:path arrowok="t" o:connecttype="custom" o:connectlocs="17,0;0,10;7,22;24,12;17,0" o:connectangles="0,0,0,0,0"/>
                            </v:shape>
                            <v:shape id="Freeform 15103" o:spid="_x0000_s4971" style="position:absolute;left:3867;top:6153;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b9I8YA&#10;AADeAAAADwAAAGRycy9kb3ducmV2LnhtbESPwWrDMBBE74H+g9hCb7EcY0xwooQQGiiU0sZt7ou1&#10;sU2slZHU2P77qlDocZiZN8x2P5le3Mn5zrKCVZKCIK6t7rhR8PV5Wq5B+ICssbdMCmbysN89LLZY&#10;ajvyme5VaESEsC9RQRvCUErp65YM+sQOxNG7WmcwROkaqR2OEW56maVpIQ12HBdaHOjYUn2rvo2C&#10;4dVl802/Tfm7uZ4yV1w+ntNeqafH6bABEWgK/+G/9otWkOWrIoffO/EK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kb9I8YAAADeAAAADwAAAAAAAAAAAAAAAACYAgAAZHJz&#10;L2Rvd25yZXYueG1sUEsFBgAAAAAEAAQA9QAAAIsDAAAAAA==&#10;" path="m19,l,7,4,19,24,12,19,xe" fillcolor="black" stroked="f">
                              <v:path arrowok="t" o:connecttype="custom" o:connectlocs="19,0;0,7;4,19;24,12;19,0" o:connectangles="0,0,0,0,0"/>
                            </v:shape>
                            <v:shape id="Freeform 15104" o:spid="_x0000_s4972" style="position:absolute;left:3874;top:616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U/MYA&#10;AADeAAAADwAAAGRycy9kb3ducmV2LnhtbESPQWvCQBSE74X+h+UVvJS6SbCppK5SpKI9VuP9kX1N&#10;YrNvw+7WxH/vCkKPw8x8wyxWo+nEmZxvLStIpwkI4srqlmsF5WHzMgfhA7LGzjIpuJCH1fLxYYGF&#10;tgN/03kfahEh7AtU0ITQF1L6qiGDfmp74uj9WGcwROlqqR0OEW46mSVJLg22HBca7GndUPW7/zMK&#10;/Ok5L7eVeUuzYX35dF+H/lielJo8jR/vIAKN4T98b++0gmyW5q9wuxOv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wU/MYAAADeAAAADwAAAAAAAAAAAAAAAACYAgAAZHJz&#10;L2Rvd25yZXYueG1sUEsFBgAAAAAEAAQA9QAAAIsDAAAAAA==&#10;" path="m17,l,10,7,22,24,12,17,xe" fillcolor="black" stroked="f">
                              <v:path arrowok="t" o:connecttype="custom" o:connectlocs="17,0;0,10;7,22;24,12;17,0" o:connectangles="0,0,0,0,0"/>
                            </v:shape>
                            <v:shape id="Freeform 15105" o:spid="_x0000_s4973" style="position:absolute;left:3879;top:6177;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jGz8YA&#10;AADeAAAADwAAAGRycy9kb3ducmV2LnhtbESPzWrDMBCE74G+g9hCbokcY0xwo4QQGiiU0MZt74u1&#10;sU2slZFU/7x9VSj0OMzMN8zuMJlODOR8a1nBZp2AIK6sbrlW8PlxXm1B+ICssbNMCmbycNg/LHZY&#10;aDvylYYy1CJC2BeooAmhL6T0VUMG/dr2xNG7WWcwROlqqR2OEW46mSZJLg22HBca7OnUUHUvv42C&#10;/tWl811fpuzN3M6py7/en5NOqeXjdHwCEWgK/+G/9otWkGabPIffO/EK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jGz8YAAADeAAAADwAAAAAAAAAAAAAAAACYAgAAZHJz&#10;L2Rvd25yZXYueG1sUEsFBgAAAAAEAAQA9QAAAIsDAAAAAA==&#10;" path="m19,l,7,4,19,24,12,19,xe" fillcolor="black" stroked="f">
                              <v:path arrowok="t" o:connecttype="custom" o:connectlocs="19,0;0,7;4,19;24,12;19,0" o:connectangles="0,0,0,0,0"/>
                            </v:shape>
                            <v:shape id="Freeform 15106" o:spid="_x0000_s4974" style="position:absolute;left:3886;top:6186;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IvEMUA&#10;AADeAAAADwAAAGRycy9kb3ducmV2LnhtbESPQWvCQBSE74X+h+UVeim6SSixRFcpUqkeq+n9kX0m&#10;0ezbsLua+O/dgtDjMDPfMIvVaDpxJedbywrSaQKCuLK65VpBedhMPkD4gKyxs0wKbuRhtXx+WmCh&#10;7cA/dN2HWkQI+wIVNCH0hZS+asign9qeOHpH6wyGKF0ttcMhwk0nsyTJpcGW40KDPa0bqs77i1Hg&#10;T295+V2ZWZoN69uX2x363/Kk1OvL+DkHEWgM/+FHe6sVZO9pPoO/O/EK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ci8QxQAAAN4AAAAPAAAAAAAAAAAAAAAAAJgCAABkcnMv&#10;ZG93bnJldi54bWxQSwUGAAAAAAQABAD1AAAAigMAAAAA&#10;" path="m17,l,12,7,22,24,10,17,xe" fillcolor="black" stroked="f">
                              <v:path arrowok="t" o:connecttype="custom" o:connectlocs="17,0;0,12;7,22;24,10;17,0" o:connectangles="0,0,0,0,0"/>
                            </v:shape>
                            <v:shape id="Freeform 15107" o:spid="_x0000_s4975" style="position:absolute;left:3893;top:6196;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0UlMEA&#10;AADeAAAADwAAAGRycy9kb3ducmV2LnhtbERPTYvCMBC9C/6HMII3TSuiUo0ioiJ7WxV2j2MztsVk&#10;Upqo1V+/OSx4fLzvxaq1Rjyo8ZVjBekwAUGcO11xoeB82g1mIHxA1mgck4IXeVgtu50FZto9+Zse&#10;x1CIGMI+QwVlCHUmpc9LsuiHriaO3NU1FkOETSF1g88Ybo0cJclEWqw4NpRY06ak/Ha8WwUGzY/e&#10;/35NZzK9nEJ6vln53irV77XrOYhAbfiI/90HrWA0Tidxb7wTr4B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dFJTBAAAA3gAAAA8AAAAAAAAAAAAAAAAAmAIAAGRycy9kb3du&#10;cmV2LnhtbFBLBQYAAAAABAAEAPUAAACGAwAAAAA=&#10;" path="m17,l,9,5,19,22,9,17,xe" fillcolor="black" stroked="f">
                              <v:path arrowok="t" o:connecttype="custom" o:connectlocs="17,0;0,9;5,19;22,9;17,0" o:connectangles="0,0,0,0,0"/>
                            </v:shape>
                            <v:shape id="Freeform 15108" o:spid="_x0000_s4976" style="position:absolute;left:3898;top:620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e+cYA&#10;AADeAAAADwAAAGRycy9kb3ducmV2LnhtbESPQWvCQBSE74X+h+UVvJS6SZC0pq5SpKI9VuP9kX1N&#10;YrNvw+7WxH/vCkKPw8x8wyxWo+nEmZxvLStIpwkI4srqlmsF5WHz8gbCB2SNnWVScCEPq+XjwwIL&#10;bQf+pvM+1CJC2BeooAmhL6T0VUMG/dT2xNH7sc5giNLVUjscItx0MkuSXBpsOS402NO6oep3/2cU&#10;+NNzXm4r85pmw/ry6b4O/bE8KTV5Gj/eQQQaw3/43t5pBdkszedwuxOv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Ee+cYAAADeAAAADwAAAAAAAAAAAAAAAACYAgAAZHJz&#10;L2Rvd25yZXYueG1sUEsFBgAAAAAEAAQA9QAAAIsDAAAAAA==&#10;" path="m17,l,12,7,22,24,10,17,xe" fillcolor="black" stroked="f">
                              <v:path arrowok="t" o:connecttype="custom" o:connectlocs="17,0;0,12;7,22;24,10;17,0" o:connectangles="0,0,0,0,0"/>
                            </v:shape>
                            <v:shape id="Freeform 15109" o:spid="_x0000_s4977" style="position:absolute;left:3905;top:6215;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OT8MA&#10;AADeAAAADwAAAGRycy9kb3ducmV2LnhtbESPzYrCMBSF94LvEK7gTtOKjFKNIqIisxsVdHltrm0x&#10;uSlN1OrTTxYDszycP775srVGPKnxlWMF6TABQZw7XXGh4HTcDqYgfEDWaByTgjd5WC66nTlm2r34&#10;h56HUIg4wj5DBWUIdSalz0uy6IeuJo7ezTUWQ5RNIXWDrzhujRwlyZe0WHF8KLGmdUn5/fCwCgya&#10;s95dvidTmV6PIT3drfxslOr32tUMRKA2/If/2nutYDROJxEg4kQU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KOT8MAAADeAAAADwAAAAAAAAAAAAAAAACYAgAAZHJzL2Rv&#10;d25yZXYueG1sUEsFBgAAAAAEAAQA9QAAAIgDAAAAAA==&#10;" path="m17,l,10r5,9l22,10,17,xe" fillcolor="black" stroked="f">
                              <v:path arrowok="t" o:connecttype="custom" o:connectlocs="17,0;0,10;5,19;22,10;17,0" o:connectangles="0,0,0,0,0"/>
                            </v:shape>
                            <v:shape id="Freeform 15110" o:spid="_x0000_s4978" style="position:absolute;left:3910;top:6225;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QG2skA&#10;AADeAAAADwAAAGRycy9kb3ducmV2LnhtbESPQUvDQBSE70L/w/IEb2aTYlVityWUFmtLwdYcPD6y&#10;z2xo9m3Irm3sr+8KgsdhZr5hpvPBtuJEvW8cK8iSFARx5XTDtYLyY3X/DMIHZI2tY1LwQx7ms9HN&#10;FHPtzryn0yHUIkLY56jAhNDlUvrKkEWfuI44el+utxii7GupezxHuG3lOE0fpcWG44LBjhaGquPh&#10;2yr4LC7F62X3tsn2sqwn79tlZRalUne3Q/ECItAQ/sN/7bVWMH7InjL4vROvgJx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qQG2skAAADeAAAADwAAAAAAAAAAAAAAAACYAgAA&#10;ZHJzL2Rvd25yZXYueG1sUEsFBgAAAAAEAAQA9QAAAI4DAAAAAA==&#10;" path="m17,l,12r5,7l21,7,17,xe" fillcolor="black" stroked="f">
                              <v:path arrowok="t" o:connecttype="custom" o:connectlocs="17,0;0,12;5,19;21,7;17,0" o:connectangles="0,0,0,0,0"/>
                            </v:shape>
                            <v:shape id="Freeform 15111" o:spid="_x0000_s4979" style="position:absolute;left:3915;top:6232;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HS8YA&#10;AADeAAAADwAAAGRycy9kb3ducmV2LnhtbESPQWvCQBSE74X+h+UJ3uomi9gS3QRpFYun1nro8ZF9&#10;JsHs2zS7mvjvu0Khx2FmvmFWxWhbcaXeN441pLMEBHHpTMOVhuPX9ukFhA/IBlvHpOFGHor88WGF&#10;mXEDf9L1ECoRIewz1FCH0GVS+rImi37mOuLonVxvMUTZV9L0OES4baVKkoW02HBcqLGj15rK8+Fi&#10;Nbi3dhjXC/o4pptvr9T8x+1wr/V0Mq6XIAKN4T/81343GtQ8fVZwvxOv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0mHS8YAAADeAAAADwAAAAAAAAAAAAAAAACYAgAAZHJz&#10;L2Rvd25yZXYueG1sUEsFBgAAAAAEAAQA9QAAAIsDAAAAAA==&#10;" path="m16,l,12r7,9l24,9,16,xe" fillcolor="black" stroked="f">
                              <v:path arrowok="t" o:connecttype="custom" o:connectlocs="16,0;0,12;7,21;24,9;16,0" o:connectangles="0,0,0,0,0"/>
                            </v:shape>
                            <v:shape id="Freeform 15112" o:spid="_x0000_s4980" style="position:absolute;left:3922;top:6241;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5M6MQA&#10;AADeAAAADwAAAGRycy9kb3ducmV2LnhtbESPQYvCMBSE7wv+h/AEb2uqK6tUo1hZwZOw6sHjo3mm&#10;xealNLHWf28EweMwM98wi1VnK9FS40vHCkbDBARx7nTJRsHpuP2egfABWWPlmBQ8yMNq2ftaYKrd&#10;nf+pPQQjIoR9igqKEOpUSp8XZNEPXU0cvYtrLIYoGyN1g/cIt5UcJ8mvtFhyXCiwpk1B+fVwswrM&#10;X2a2Opu2eabN+WTXm2yvH0oN+t16DiJQFz7hd3unFYwno+kPvO7EK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eTOjEAAAA3gAAAA8AAAAAAAAAAAAAAAAAmAIAAGRycy9k&#10;b3ducmV2LnhtbFBLBQYAAAAABAAEAPUAAACJAwAAAAA=&#10;" path="m17,l,12r5,8l21,8,17,xe" fillcolor="black" stroked="f">
                              <v:path arrowok="t" o:connecttype="custom" o:connectlocs="17,0;0,12;5,20;21,8;17,0" o:connectangles="0,0,0,0,0"/>
                            </v:shape>
                            <v:shape id="Freeform 15113" o:spid="_x0000_s4981" style="position:absolute;left:3927;top:6249;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lQskA&#10;AADeAAAADwAAAGRycy9kb3ducmV2LnhtbESPT0vDQBTE74LfYXlCb3aTUv8QsymhWKoWwbY59PjI&#10;PrPB7NuQ3baxn94VBI/DzPyGyRej7cSJBt86VpBOExDEtdMtNwqq/er2EYQPyBo7x6Tgmzwsiuur&#10;HDPtzryl0y40IkLYZ6jAhNBnUvrakEU/dT1x9D7dYDFEOTRSD3iOcNvJWZLcS4stxwWDPS0N1V+7&#10;o1VwKC/l+vL++pZuZdXcfWyea7OslJrcjOUTiEBj+A//tV+0gtk8fZjD7514BWTx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tOlQskAAADeAAAADwAAAAAAAAAAAAAAAACYAgAA&#10;ZHJzL2Rvd25yZXYueG1sUEsFBgAAAAAEAAQA9QAAAI4DAAAAAA==&#10;" path="m16,l,12r4,7l21,7,16,xe" fillcolor="black" stroked="f">
                              <v:path arrowok="t" o:connecttype="custom" o:connectlocs="16,0;0,12;4,19;21,7;16,0" o:connectangles="0,0,0,0,0"/>
                            </v:shape>
                            <v:shape id="Freeform 15114" o:spid="_x0000_s4982" style="position:absolute;left:3931;top:6253;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YbsMcA&#10;AADeAAAADwAAAGRycy9kb3ducmV2LnhtbESP0WrCQBRE3wv9h+UWfKubpI210VWkVhBErNoPuGSv&#10;STB7N2RXjX69KxT6OMzMGWY87UwtztS6yrKCuB+BIM6trrhQ8LtfvA5BOI+ssbZMCq7kYDp5fhpj&#10;pu2Ft3Te+UIECLsMFZTeN5mULi/JoOvbhjh4B9sa9EG2hdQtXgLc1DKJooE0WHFYKLGhr5Ly4+5k&#10;FKznP2+3LbvKx90q/c4TmZ4+N0r1XrrZCISnzv+H/9pLrSB5jz9SeNwJV0B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mG7DHAAAA3gAAAA8AAAAAAAAAAAAAAAAAmAIAAGRy&#10;cy9kb3ducmV2LnhtbFBLBQYAAAAABAAEAPUAAACMAwAAAAA=&#10;" path="m15,l,15r8,7l22,8,15,xe" fillcolor="black" stroked="f">
                              <v:path arrowok="t" o:connecttype="custom" o:connectlocs="15,0;0,15;8,22;22,8;15,0" o:connectangles="0,0,0,0,0"/>
                            </v:shape>
                            <v:shape id="Freeform 15115" o:spid="_x0000_s4983" style="position:absolute;left:3939;top:626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2erskA&#10;AADeAAAADwAAAGRycy9kb3ducmV2LnhtbESPT2vCQBTE74V+h+UVvNVNpLUSXSVIi7ZS8E8OHh/Z&#10;ZzY0+zZkV0399N1CocdhZn7DzBa9bcSFOl87VpAOExDEpdM1VwqKw9vjBIQPyBobx6Tgmzws5vd3&#10;M8y0u/KOLvtQiQhhn6ECE0KbSelLQxb90LXE0Tu5zmKIsquk7vAa4baRoyQZS4s1xwWDLS0NlV/7&#10;s1VwzG/56vb5/pHuZFE9bzevpVkWSg0e+nwKIlAf/sN/7bVWMHpKX8bweydeATn/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U2erskAAADeAAAADwAAAAAAAAAAAAAAAACYAgAA&#10;ZHJzL2Rvd25yZXYueG1sUEsFBgAAAAAEAAQA9QAAAI4DAAAAAA==&#10;" path="m16,l,12r4,7l21,7,16,xe" fillcolor="black" stroked="f">
                              <v:path arrowok="t" o:connecttype="custom" o:connectlocs="16,0;0,12;4,19;21,7;16,0" o:connectangles="0,0,0,0,0"/>
                            </v:shape>
                            <v:shape id="Freeform 15116" o:spid="_x0000_s4984" style="position:absolute;left:3946;top:6268;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3Dq8gA&#10;AADeAAAADwAAAGRycy9kb3ducmV2LnhtbESPT2vCQBTE70K/w/IKXsRsIkUldZUiKAVP9b+3l+xr&#10;Epp9G7NbTb99t1DwOMzMb5jZojO1uFHrKssKkigGQZxbXXGhYL9bDacgnEfWWFsmBT/kYDF/6s0w&#10;1fbOH3Tb+kIECLsUFZTeN6mULi/JoItsQxy8T9sa9EG2hdQt3gPc1HIUx2NpsOKwUGJDy5Lyr+23&#10;UXC9nI8bHA/MaXM4u3U2TbLiuFKq/9y9vYLw1PlH+L/9rhWMXpLJBP7uh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ncOryAAAAN4AAAAPAAAAAAAAAAAAAAAAAJgCAABk&#10;cnMvZG93bnJldi54bWxQSwUGAAAAAAQABAD1AAAAjQMAAAAA&#10;" path="m12,l,17r7,4l19,5,12,xe" fillcolor="black" stroked="f">
                              <v:path arrowok="t" o:connecttype="custom" o:connectlocs="12,0;0,17;7,21;19,5;12,0" o:connectangles="0,0,0,0,0"/>
                            </v:shape>
                            <v:shape id="Freeform 15117" o:spid="_x0000_s4985" style="position:absolute;left:3953;top:627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X2cQA&#10;AADeAAAADwAAAGRycy9kb3ducmV2LnhtbERPy4rCMBTdC/MP4Q64GTStiCPVKIOgCK7U8bW7Nte2&#10;THNTm6j1781iwOXhvMfTxpTiTrUrLCuIuxEI4tTqgjMFv9t5ZwjCeWSNpWVS8CQH08lHa4yJtg9e&#10;033jMxFC2CWoIPe+SqR0aU4GXddWxIG72NqgD7DOpK7xEcJNKXtRNJAGCw4NOVY0yyn929yMguvp&#10;uF/h4MscVrujW5yH8Tnbz5VqfzY/IxCeGv8W/7uXWkGvH3+HveFOuAJy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CV9nEAAAA3gAAAA8AAAAAAAAAAAAAAAAAmAIAAGRycy9k&#10;b3ducmV2LnhtbFBLBQYAAAAABAAEAPUAAACJAwAAAAA=&#10;" path="m12,l,16r7,5l19,4,12,xe" fillcolor="black" stroked="f">
                              <v:path arrowok="t" o:connecttype="custom" o:connectlocs="12,0;0,16;7,21;19,4;12,0" o:connectangles="0,0,0,0,0"/>
                            </v:shape>
                            <v:shape id="Freeform 15118" o:spid="_x0000_s4986" style="position:absolute;left:3958;top:6277;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4beMUA&#10;AADeAAAADwAAAGRycy9kb3ducmV2LnhtbESP3YrCMBSE7wXfIRxh7zS1iD/VKCIo65X48wDH5thW&#10;m5PSRK0+vVlY8HKYmW+Y2aIxpXhQ7QrLCvq9CARxanXBmYLTcd0dg3AeWWNpmRS8yMFi3m7NMNH2&#10;yXt6HHwmAoRdggpy76tESpfmZND1bEUcvIutDfog60zqGp8BbkoZR9FQGiw4LORY0Sqn9Ha4GwVp&#10;o6+bs7nF0XKU7d+74Xa8iyulfjrNcgrCU+O/4f/2r1YQD/qjCfzdCVd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3ht4xQAAAN4AAAAPAAAAAAAAAAAAAAAAAJgCAABkcnMv&#10;ZG93bnJldi54bWxQSwUGAAAAAAQABAD1AAAAigMAAAAA&#10;" path="m14,l,15r5,5l19,5,14,xe" fillcolor="black" stroked="f">
                              <v:path arrowok="t" o:connecttype="custom" o:connectlocs="14,0;0,15;5,20;19,5;14,0" o:connectangles="0,0,0,0,0"/>
                            </v:shape>
                            <v:shape id="Freeform 15119" o:spid="_x0000_s4987" style="position:absolute;left:3963;top:6282;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Acm8YA&#10;AADeAAAADwAAAGRycy9kb3ducmV2LnhtbESP32rCMBTG74W9QziD3chMW92Qzli2DkEEGeoe4NAc&#10;27LkpDSpdnv65ULw8uP7x29VjNaIC/W+dawgnSUgiCunW64VfJ82z0sQPiBrNI5JwS95KNYPkxXm&#10;2l35QJdjqEUcYZ+jgiaELpfSVw1Z9DPXEUfv7HqLIcq+lrrHaxy3RmZJ8iotthwfGuyobKj6OQ5W&#10;wZbndvryl5X7cDjJ8/BhvnafRqmnx/H9DUSgMdzDt/ZWK8gW6TICRJyIAnL9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Acm8YAAADeAAAADwAAAAAAAAAAAAAAAACYAgAAZHJz&#10;L2Rvd25yZXYueG1sUEsFBgAAAAAEAAQA9QAAAIsDAAAAAA==&#10;" path="m14,l,15r4,4l19,5,14,xe" fillcolor="black" stroked="f">
                              <v:path arrowok="t" o:connecttype="custom" o:connectlocs="14,0;0,15;4,19;19,5;14,0" o:connectangles="0,0,0,0,0"/>
                            </v:shape>
                            <v:shape id="Freeform 15120" o:spid="_x0000_s4988" style="position:absolute;left:3970;top:628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hA7ccA&#10;AADeAAAADwAAAGRycy9kb3ducmV2LnhtbESPT0sDMRTE70K/Q3iCF7HZXaUua9NSikIFL/3j/bl5&#10;3SzdvIQktuu3N4LQ4zAzv2Hmy9EO4kwh9o4VlNMCBHHrdM+dgsP+7aEGEROyxsExKfihCMvF5GaO&#10;jXYX3tJ5lzqRIRwbVGBS8o2UsTVkMU6dJ87e0QWLKcvQSR3wkuF2kFVRzKTFnvOCQU9rQ+1p920V&#10;PNZfYbv2m/f9p/HHD/d8qvj+Vam723H1AiLRmK7h//ZGK6ieyrqEvzv5C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4QO3HAAAA3gAAAA8AAAAAAAAAAAAAAAAAmAIAAGRy&#10;cy9kb3ducmV2LnhtbFBLBQYAAAAABAAEAPUAAACMAwAAAAA=&#10;" path="m12,l,17r7,5l19,5,12,xe" fillcolor="black" stroked="f">
                              <v:path arrowok="t" o:connecttype="custom" o:connectlocs="12,0;0,17;7,22;19,5;12,0" o:connectangles="0,0,0,0,0"/>
                            </v:shape>
                            <v:shape id="Freeform 15121" o:spid="_x0000_s4989" style="position:absolute;left:3977;top:6292;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DcYA&#10;AADeAAAADwAAAGRycy9kb3ducmV2LnhtbESPQWvCQBSE70L/w/IKvenGICWkriJFxZ5KNRR6e82+&#10;ZkOzb0N268Z/7xYEj8PMfMMs16PtxJkG3zpWMJ9lIIhrp1tuFFSn3bQA4QOyxs4xKbiQh/XqYbLE&#10;UrvIH3Q+hkYkCPsSFZgQ+lJKXxuy6GeuJ07ejxsshiSHRuoBY4LbTuZZ9iwttpwWDPb0aqj+Pf5Z&#10;Bbwvdubze/tFIdvHt/ge47baKPX0OG5eQAQawz18ax+0gnwxL3L4v5Ou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MDcYAAADeAAAADwAAAAAAAAAAAAAAAACYAgAAZHJz&#10;L2Rvd25yZXYueG1sUEsFBgAAAAAEAAQA9QAAAIsDAAAAAA==&#10;" path="m10,l,17r5,2l14,2,10,xe" fillcolor="black" stroked="f">
                              <v:path arrowok="t" o:connecttype="custom" o:connectlocs="10,0;0,17;5,19;14,2;10,0" o:connectangles="0,0,0,0,0"/>
                            </v:shape>
                            <v:shape id="Freeform 15122" o:spid="_x0000_s4990" style="position:absolute;left:3979;top:6294;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GjdMQA&#10;AADeAAAADwAAAGRycy9kb3ducmV2LnhtbESPzYvCMBTE7wv+D+EteFtTP5DSNYoIwiJ68OPg8dG8&#10;Tco2L6XJ2vrfG0HwOMzMb5jFqne1uFEbKs8KxqMMBHHpdcVGweW8/cpBhIissfZMCu4UYLUcfCyw&#10;0L7jI91O0YgE4VCgAhtjU0gZSksOw8g3xMn79a3DmGRrpG6xS3BXy0mWzaXDitOCxYY2lsq/079T&#10;gAduLF2NwQ6zw75a6+0u10oNP/v1N4hIfXyHX+0frWAyG+dTeN5JV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xo3TEAAAA3gAAAA8AAAAAAAAAAAAAAAAAmAIAAGRycy9k&#10;b3ducmV2LnhtbFBLBQYAAAAABAAEAPUAAACJAwAAAAA=&#10;" path="m15,l,15r5,4l20,5,15,xe" fillcolor="black" stroked="f">
                              <v:path arrowok="t" o:connecttype="custom" o:connectlocs="15,0;0,15;5,19;20,5;15,0" o:connectangles="0,0,0,0,0"/>
                            </v:shape>
                            <v:shape id="Freeform 15123" o:spid="_x0000_s4991" style="position:absolute;left:3987;top:6299;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3x4sUA&#10;AADeAAAADwAAAGRycy9kb3ducmV2LnhtbESPQWsCMRSE70L/Q3iF3jSriCxbo0hRsSfRSqG3183r&#10;ZunmZdlEs/57Iwgeh5n5hpkve9uIC3W+dqxgPMpAEJdO11wpOH1thjkIH5A1No5JwZU8LBcvgzkW&#10;2kU+0OUYKpEg7AtUYEJoCyl9aciiH7mWOHl/rrMYkuwqqTuMCW4bOcmymbRYc1ow2NKHofL/eLYK&#10;eJtvzPfv+odCto2fcR/j+rRS6u21X72DCNSHZ/jR3mkFk+k4n8L9Tr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bfHixQAAAN4AAAAPAAAAAAAAAAAAAAAAAJgCAABkcnMv&#10;ZG93bnJldi54bWxQSwUGAAAAAAQABAD1AAAAigMAAAAA&#10;" path="m9,l,17r4,2l14,2,9,xe" fillcolor="black" stroked="f">
                              <v:path arrowok="t" o:connecttype="custom" o:connectlocs="9,0;0,17;4,19;14,2;9,0" o:connectangles="0,0,0,0,0"/>
                            </v:shape>
                            <v:shape id="Freeform 15124" o:spid="_x0000_s4992" style="position:absolute;left:3994;top:6299;width:14;height:22;visibility:visible;mso-wrap-style:square;v-text-anchor:top" coordsize="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1REMYA&#10;AADeAAAADwAAAGRycy9kb3ducmV2LnhtbESPQWuDQBSE74X+h+UFemtWJSnWZhOKoVAKHqqBXB/u&#10;i0rct+JujP333UAgx2FmvmE2u9n0YqLRdZYVxMsIBHFtdceNgkP19ZqCcB5ZY2+ZFPyRg932+WmD&#10;mbZX/qWp9I0IEHYZKmi9HzIpXd2SQbe0A3HwTnY06IMcG6lHvAa46WUSRW/SYMdhocWB8pbqc3kx&#10;CqJcx/v3Mi1+8qo/paukqI5TodTLYv78AOFp9o/wvf2tFSSrOF3D7U64AnL7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1REMYAAADeAAAADwAAAAAAAAAAAAAAAACYAgAAZHJz&#10;L2Rvd25yZXYueG1sUEsFBgAAAAAEAAQA9QAAAIsDAAAAAA==&#10;" path="m7,l,19r7,3l14,2,7,xe" fillcolor="black" stroked="f">
                              <v:path arrowok="t" o:connecttype="custom" o:connectlocs="7,0;0,19;7,22;14,2;7,0" o:connectangles="0,0,0,0,0"/>
                            </v:shape>
                            <v:shape id="Freeform 15125" o:spid="_x0000_s4993" style="position:absolute;left:4001;top:6301;width:14;height:22;visibility:visible;mso-wrap-style:square;v-text-anchor:top" coordsize="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Z8YA&#10;AADeAAAADwAAAGRycy9kb3ducmV2LnhtbESPQWuDQBSE74H+h+UVektWJQRjswnBUigFD9FArw/3&#10;RSXuW3G3xv77biCQ4zAz3zC7w2x6MdHoOssK4lUEgri2uuNGwbn6XKYgnEfW2FsmBX/k4LB/Weww&#10;0/bGJ5pK34gAYZehgtb7IZPS1S0ZdCs7EAfvYkeDPsixkXrEW4CbXiZRtJEGOw4LLQ6Ut1Rfy1+j&#10;IMp1/LEt0+I7r/pLuk6K6mcqlHp7nY/vIDzN/hl+tL+0gmQdpxu43wlXQO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PZ8YAAADeAAAADwAAAAAAAAAAAAAAAACYAgAAZHJz&#10;L2Rvd25yZXYueG1sUEsFBgAAAAAEAAQA9QAAAIsDAAAAAA==&#10;" path="m7,l,20r7,2l14,3,7,xe" fillcolor="black" stroked="f">
                              <v:path arrowok="t" o:connecttype="custom" o:connectlocs="7,0;0,20;7,22;14,3;7,0" o:connectangles="0,0,0,0,0"/>
                            </v:shape>
                            <v:rect id="Rectangle 15126" o:spid="_x0000_s4994" style="position:absolute;left:4011;top:6304;width:4;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t0sgA&#10;AADeAAAADwAAAGRycy9kb3ducmV2LnhtbESPQWvCQBSE74L/YXmF3nRj0DZGV9FCoZdCtR709sy+&#10;JsHs23R3q7G/visUPA4z8w0zX3amEWdyvrasYDRMQBAXVtdcKth9vg4yED4ga2wsk4IreVgu+r05&#10;5tpeeEPnbShFhLDPUUEVQptL6YuKDPqhbYmj92WdwRClK6V2eIlw08g0SZ6kwZrjQoUtvVRUnLY/&#10;RsF6mq2/P8b8/rs5HuiwP54mqUuUenzoVjMQgbpwD/+337SCdDzK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5C3SyAAAAN4AAAAPAAAAAAAAAAAAAAAAAJgCAABk&#10;cnMvZG93bnJldi54bWxQSwUGAAAAAAQABAD1AAAAjQMAAAAA&#10;" fillcolor="black" stroked="f"/>
                            <v:rect id="Rectangle 15127" o:spid="_x0000_s4995" style="position:absolute;left:4027;top:6304;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u5oMUA&#10;AADeAAAADwAAAGRycy9kb3ducmV2LnhtbERPy2rCQBTdC/7DcAvd6cRgJUZH0UKhm4KPLurumrlN&#10;gpk76cxUo1/vLASXh/OeLzvTiDM5X1tWMBomIIgLq2suFXzvPwYZCB+QNTaWScGVPCwX/d4cc20v&#10;vKXzLpQihrDPUUEVQptL6YuKDPqhbYkj92udwRChK6V2eInhppFpkkykwZpjQ4UtvVdUnHb/RsF6&#10;mq3/NmP+um2PBzr8HE9vqUuUen3pVjMQgbrwFD/cn1pBOh5l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7mgxQAAAN4AAAAPAAAAAAAAAAAAAAAAAJgCAABkcnMv&#10;ZG93bnJldi54bWxQSwUGAAAAAAQABAD1AAAAigMAAAAA&#10;" fillcolor="black" stroked="f"/>
                            <v:rect id="Rectangle 15128" o:spid="_x0000_s4996" style="position:absolute;left:4039;top:6304;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ccO8gA&#10;AADeAAAADwAAAGRycy9kb3ducmV2LnhtbESPQWvCQBSE74L/YXkFb7oxqMTUVbQgeBGq7aHentnX&#10;JJh9m+6umvbXu4VCj8PMfMMsVp1pxI2cry0rGI8SEMSF1TWXCt7ftsMMhA/IGhvLpOCbPKyW/d4C&#10;c23vfKDbMZQiQtjnqKAKoc2l9EVFBv3ItsTR+7TOYIjSlVI7vEe4aWSaJDNpsOa4UGFLLxUVl+PV&#10;KNjMs83X64T3P4fziU4f58s0dYlSg6du/QwiUBf+w3/tnVaQTsbZ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Nxw7yAAAAN4AAAAPAAAAAAAAAAAAAAAAAJgCAABk&#10;cnMvZG93bnJldi54bWxQSwUGAAAAAAQABAD1AAAAjQMAAAAA&#10;" fillcolor="black" stroked="f"/>
                            <v:shape id="Freeform 15129" o:spid="_x0000_s4997" style="position:absolute;left:4037;top:6301;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UH8UA&#10;AADeAAAADwAAAGRycy9kb3ducmV2LnhtbESPzWrCQBSF94LvMFyhO50klFRTR5FCS10Fow9wm7km&#10;MZk7ITPV1Kd3FkKXh/PHt96OphNXGlxjWUG8iEAQl1Y3XCk4HT/nSxDOI2vsLJOCP3Kw3Uwna8y0&#10;vfGBroWvRBhhl6GC2vs+k9KVNRl0C9sTB+9sB4M+yKGSesBbGDedTKIolQYbDg819vRRU9kWv0ZB&#10;OerL149pk2j3Vh3uebpf5kmv1Mts3L2D8DT6//Cz/a0VJK/xKgAEnIACcv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6FQfxQAAAN4AAAAPAAAAAAAAAAAAAAAAAJgCAABkcnMv&#10;ZG93bnJldi54bWxQSwUGAAAAAAQABAD1AAAAigMAAAAA&#10;" path="m,5l14,20r5,-5l5,,,5xe" fillcolor="black" stroked="f">
                              <v:path arrowok="t" o:connecttype="custom" o:connectlocs="0,5;14,20;19,15;5,0;0,5" o:connectangles="0,0,0,0,0"/>
                            </v:shape>
                            <v:shape id="Freeform 15130" o:spid="_x0000_s4998" style="position:absolute;left:4051;top:6299;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2gZMcA&#10;AADeAAAADwAAAGRycy9kb3ducmV2LnhtbESPQWsCMRSE7wX/Q3iCN82utNJujbIIFpWCaHvo8bF5&#10;3SzdvCxJVtd/3wiFHoeZ+YZZrgfbigv50DhWkM8yEMSV0w3XCj4/ttNnECEia2wdk4IbBVivRg9L&#10;LLS78oku51iLBOFQoAITY1dIGSpDFsPMdcTJ+3beYkzS11J7vCa4beU8yxbSYsNpwWBHG0PVz7m3&#10;Cvyu+Toc+9IM3jz1pX3f3/K3TqnJeChfQUQa4n/4r73TCuaP+UsO9zvpCs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NoGTHAAAA3gAAAA8AAAAAAAAAAAAAAAAAmAIAAGRy&#10;cy9kb3ducmV2LnhtbFBLBQYAAAAABAAEAPUAAACMAwAAAAA=&#10;" path="m,2l10,19r5,-2l5,,,2xe" fillcolor="black" stroked="f">
                              <v:path arrowok="t" o:connecttype="custom" o:connectlocs="0,2;10,19;15,17;5,0;0,2" o:connectangles="0,0,0,0,0"/>
                            </v:shape>
                            <v:shape id="Freeform 15131" o:spid="_x0000_s4999" style="position:absolute;left:4056;top:6294;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IR8YA&#10;AADeAAAADwAAAGRycy9kb3ducmV2LnhtbESPQWsCMRSE74X+h/CEXopmXYva1ShFWrDgRW3vr5vn&#10;ZnHzEpJU13/fFAo9DjPzDbNc97YTFwqxdaxgPCpAENdOt9wo+Di+DecgYkLW2DkmBTeKsF7d3y2x&#10;0u7Ke7ocUiMyhGOFCkxKvpIy1oYsxpHzxNk7uWAxZRkaqQNeM9x2siyKqbTYcl4w6GljqD4fvq2C&#10;yfwr7Dd++378NP60c7NzyY+vSj0M+pcFiER9+g//tbdaQfk0fi7h90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NIR8YAAADeAAAADwAAAAAAAAAAAAAAAACYAgAAZHJz&#10;L2Rvd25yZXYueG1sUEsFBgAAAAAEAAQA9QAAAIsDAAAAAA==&#10;" path="m,5l12,22r7,-5l7,,,5xe" fillcolor="black" stroked="f">
                              <v:path arrowok="t" o:connecttype="custom" o:connectlocs="0,5;12,22;19,17;7,0;0,5" o:connectangles="0,0,0,0,0"/>
                            </v:shape>
                            <v:shape id="Freeform 15132" o:spid="_x0000_s5000" style="position:absolute;left:4063;top:6292;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ObiMgA&#10;AADeAAAADwAAAGRycy9kb3ducmV2LnhtbESPzWrDMBCE74W+g9hAb43sNC2JGyWYQktaAiU/hxwX&#10;a2uZWCsjyYnz9lGh0OMwM98wi9VgW3EmHxrHCvJxBoK4crrhWsFh//44AxEissbWMSm4UoDV8v5u&#10;gYV2F97SeRdrkSAcClRgYuwKKUNlyGIYu444eT/OW4xJ+lpqj5cEt62cZNmLtNhwWjDY0Zuh6rTr&#10;rQK/bo5f331pBm+e+9JuPq/5R6fUw2goX0FEGuJ/+K+91gom03z+BL930hWQy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k5uIyAAAAN4AAAAPAAAAAAAAAAAAAAAAAJgCAABk&#10;cnMvZG93bnJldi54bWxQSwUGAAAAAAQABAD1AAAAjQMAAAAA&#10;" path="m,2l10,19r5,-2l5,,,2xe" fillcolor="black" stroked="f">
                              <v:path arrowok="t" o:connecttype="custom" o:connectlocs="0,2;10,19;15,17;5,0;0,2" o:connectangles="0,0,0,0,0"/>
                            </v:shape>
                            <v:shape id="Freeform 15133" o:spid="_x0000_s5001" style="position:absolute;left:4068;top:628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Z1qMYA&#10;AADeAAAADwAAAGRycy9kb3ducmV2LnhtbESPQWsCMRSE74X+h/AKvZSadSutrkYp0oIFL2q9PzfP&#10;zeLmJSSprv/eFAo9DjPzDTNb9LYTZwqxdaxgOChAENdOt9wo+N59Po9BxISssXNMCq4UYTG/v5th&#10;pd2FN3TepkZkCMcKFZiUfCVlrA1ZjAPnibN3dMFiyjI0Uge8ZLjtZFkUr9Jiy3nBoKelofq0/bEK&#10;XsaHsFn61ddub/xx7d5OJT99KPX40L9PQSTq03/4r73SCsrRcDKC3zv5Cs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Z1qMYAAADeAAAADwAAAAAAAAAAAAAAAACYAgAAZHJz&#10;L2Rvd25yZXYueG1sUEsFBgAAAAAEAAQA9QAAAIsDAAAAAA==&#10;" path="m,5l12,22r7,-5l7,,,5xe" fillcolor="black" stroked="f">
                              <v:path arrowok="t" o:connecttype="custom" o:connectlocs="0,5;12,22;19,17;7,0;0,5" o:connectangles="0,0,0,0,0"/>
                            </v:shape>
                            <v:shape id="Freeform 15134" o:spid="_x0000_s5002" style="position:absolute;left:4073;top:6282;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4p3scA&#10;AADeAAAADwAAAGRycy9kb3ducmV2LnhtbESP3WoCMRSE7wt9h3AKvSmadauiq1FaiyCCiD8PcNgc&#10;dxeTk2UTdevTNwXBy2FmvmGm89YacaXGV44V9LoJCOLc6YoLBcfDsjMC4QOyRuOYFPySh/ns9WWK&#10;mXY33tF1HwoRIewzVFCGUGdS+rwki77rauLonVxjMUTZFFI3eItwa2SaJENpseK4UGJNi5Ly8/5i&#10;Faz4034M7uliE3YHebp8m+36xyj1/tZ+TUAEasMz/GivtIK03xsP4P9Ov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uKd7HAAAA3gAAAA8AAAAAAAAAAAAAAAAAmAIAAGRy&#10;cy9kb3ducmV2LnhtbFBLBQYAAAAABAAEAPUAAACMAwAAAAA=&#10;" path="m,5l14,19r5,-4l5,,,5xe" fillcolor="black" stroked="f">
                              <v:path arrowok="t" o:connecttype="custom" o:connectlocs="0,5;14,19;19,15;5,0;0,5" o:connectangles="0,0,0,0,0"/>
                            </v:shape>
                            <v:shape id="Freeform 15135" o:spid="_x0000_s5003" style="position:absolute;left:4080;top:627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hORMYA&#10;AADeAAAADwAAAGRycy9kb3ducmV2LnhtbESPQWsCMRSE74X+h/AKvZSadVusrkYp0oKFXtR6f26e&#10;m8XNS0hSXf+9KRQ8DjPzDTNb9LYTJwqxdaxgOChAENdOt9wo+Nl+Po9BxISssXNMCi4UYTG/v5th&#10;pd2Z13TapEZkCMcKFZiUfCVlrA1ZjAPnibN3cMFiyjI0Ugc8Z7jtZFkUI2mx5bxg0NPSUH3c/FoF&#10;L+N9WC/96mu7M/7w7d6OJT99KPX40L9PQSTq0y38315pBeXrcDKCvzv5Cs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hORMYAAADeAAAADwAAAAAAAAAAAAAAAACYAgAAZHJz&#10;L2Rvd25yZXYueG1sUEsFBgAAAAAEAAQA9QAAAIsDAAAAAA==&#10;" path="m,5l12,22r7,-5l7,,,5xe" fillcolor="black" stroked="f">
                              <v:path arrowok="t" o:connecttype="custom" o:connectlocs="0,5;12,22;19,17;7,0;0,5" o:connectangles="0,0,0,0,0"/>
                            </v:shape>
                            <v:shape id="Freeform 15136" o:spid="_x0000_s5004" style="position:absolute;left:4085;top:6273;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ASMscA&#10;AADeAAAADwAAAGRycy9kb3ducmV2LnhtbESP0WoCMRRE34X+Q7iCL6JZV2vb1ShqEaRQitoPuGyu&#10;u0uTm2UTdduvbwTBx2FmzjDzZWuNuFDjK8cKRsMEBHHudMWFgu/jdvAKwgdkjcYxKfglD8vFU2eO&#10;mXZX3tPlEAoRIewzVFCGUGdS+rwki37oauLonVxjMUTZFFI3eI1wa2SaJFNpseK4UGJNm5Lyn8PZ&#10;Ktjx2Paf/9LNZ9gf5em8Nl8f70apXrddzUAEasMjfG/vtIJ0Mnp7gd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wEjLHAAAA3gAAAA8AAAAAAAAAAAAAAAAAmAIAAGRy&#10;cy9kb3ducmV2LnhtbFBLBQYAAAAABAAEAPUAAACMAwAAAAA=&#10;" path="m,4l14,19r5,-5l5,,,4xe" fillcolor="black" stroked="f">
                              <v:path arrowok="t" o:connecttype="custom" o:connectlocs="0,4;14,19;19,14;5,0;0,4" o:connectangles="0,0,0,0,0"/>
                            </v:shape>
                            <v:shape id="Freeform 15137" o:spid="_x0000_s5005" style="position:absolute;left:4092;top:6268;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6xI8YA&#10;AADeAAAADwAAAGRycy9kb3ducmV2LnhtbERPTWvCQBC9F/wPyxR6KbqJiNg0GykFpZBTtVV7G7PT&#10;JJidjdk1pv/ePQg9Pt53uhxMI3rqXG1ZQTyJQBAXVtdcKvjarsYLEM4ja2wsk4I/crDMRg8pJtpe&#10;+ZP6jS9FCGGXoILK+zaR0hUVGXQT2xIH7td2Bn2AXSl1h9cQbho5jaK5NFhzaKiwpfeKitPmYhSc&#10;fw67HOfPZp9/H9z6uIiP5W6l1NPj8PYKwtPg/8V394dWMJ3FL2FvuBOu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6xI8YAAADeAAAADwAAAAAAAAAAAAAAAACYAgAAZHJz&#10;L2Rvd25yZXYueG1sUEsFBgAAAAAEAAQA9QAAAIsDAAAAAA==&#10;" path="m,5l12,21r7,-4l7,,,5xe" fillcolor="black" stroked="f">
                              <v:path arrowok="t" o:connecttype="custom" o:connectlocs="0,5;12,21;19,17;7,0;0,5" o:connectangles="0,0,0,0,0"/>
                            </v:shape>
                            <v:shape id="Freeform 15138" o:spid="_x0000_s5006" style="position:absolute;left:4097;top:626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BKMYA&#10;AADeAAAADwAAAGRycy9kb3ducmV2LnhtbESPQWvCQBSE74L/YXlCb7qJlFajG5FSpfRWFdrjM/tM&#10;Qnbfhuyq0V/vFgo9DjPzDbNc9daIC3W+dqwgnSQgiAunay4VHPab8QyED8gajWNScCMPq3w4WGKm&#10;3ZW/6LILpYgQ9hkqqEJoMyl9UZFFP3EtcfROrrMYouxKqTu8Rrg1cpokL9JizXGhwpbeKiqa3dkq&#10;MGi+9fbn83Um0+M+pIfGyvu7Uk+jfr0AEagP/+G/9odWMH1O53P4vROvgMw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TBKMYAAADeAAAADwAAAAAAAAAAAAAAAACYAgAAZHJz&#10;L2Rvd25yZXYueG1sUEsFBgAAAAAEAAQA9QAAAIsDAAAAAA==&#10;" path="m,7l17,19r5,-7l5,,,7xe" fillcolor="black" stroked="f">
                              <v:path arrowok="t" o:connecttype="custom" o:connectlocs="0,7;17,19;22,12;5,0;0,7" o:connectangles="0,0,0,0,0"/>
                            </v:shape>
                            <v:shape id="Freeform 15139" o:spid="_x0000_s5007" style="position:absolute;left:4102;top:6253;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AIU8YA&#10;AADeAAAADwAAAGRycy9kb3ducmV2LnhtbESPwWqDQBCG74W8wzKB3po1NgSxWSVYCr01NSHQ2+BO&#10;VerOirtVm6fPFgI5Dv/838y3y2fTiZEG11pWsF5FIIgrq1uuFZyOb08JCOeRNXaWScEfOcizxcMO&#10;U20n/qSx9LUIEHYpKmi871MpXdWQQbeyPXHIvu1g0IdxqKUecApw08k4irbSYMvhQoM9FQ1VP+Wv&#10;UbA5u9dt8vF1uFzWXXhlXzyfzqVSj8t5/wLC0+zvy7f2u1YQbwIT/nWCCsj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AIU8YAAADeAAAADwAAAAAAAAAAAAAAAACYAgAAZHJz&#10;L2Rvd25yZXYueG1sUEsFBgAAAAAEAAQA9QAAAIsDAAAAAA==&#10;" path="m,8l14,22r7,-7l7,,,8xe" fillcolor="black" stroked="f">
                              <v:path arrowok="t" o:connecttype="custom" o:connectlocs="0,8;14,22;21,15;7,0;0,8" o:connectangles="0,0,0,0,0"/>
                            </v:shape>
                            <v:shape id="Freeform 15140" o:spid="_x0000_s5008" style="position:absolute;left:4109;top:624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051cUA&#10;AADeAAAADwAAAGRycy9kb3ducmV2LnhtbESPQWvCQBSE70L/w/IK3nSTICrRNZTSSvFWFdrja/aZ&#10;hOy+DdlVU3+9WxB6HGbmG2ZdDNaIC/W+cawgnSYgiEunG64UHA/vkyUIH5A1Gsek4Jc8FJun0Rpz&#10;7a78SZd9qESEsM9RQR1Cl0vpy5os+qnriKN3cr3FEGVfSd3jNcKtkVmSzKXFhuNCjR291lS2+7NV&#10;YNB86e33brGU6c8hpMfWytubUuPn4WUFItAQ/sOP9odWkM2yJIW/O/EK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XTnVxQAAAN4AAAAPAAAAAAAAAAAAAAAAAJgCAABkcnMv&#10;ZG93bnJldi54bWxQSwUGAAAAAAQABAD1AAAAigMAAAAA&#10;" path="m,7l17,19r5,-7l5,,,7xe" fillcolor="black" stroked="f">
                              <v:path arrowok="t" o:connecttype="custom" o:connectlocs="0,7;17,19;22,12;5,0;0,7" o:connectangles="0,0,0,0,0"/>
                            </v:shape>
                            <v:shape id="Freeform 15141" o:spid="_x0000_s5009" style="position:absolute;left:4114;top:6241;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H7csQA&#10;AADeAAAADwAAAGRycy9kb3ducmV2LnhtbESPQYvCMBSE78L+h/AWvGm6RVS6RrGisCdB7WGPj+aZ&#10;FpuX0mRr/fdmQfA4zMw3zGoz2Eb01PnasYKvaQKCuHS6ZqOguBwmSxA+IGtsHJOCB3nYrD9GK8y0&#10;u/OJ+nMwIkLYZ6igCqHNpPRlRRb91LXE0bu6zmKIsjNSd3iPcNvINEnm0mLNcaHClnYVlbfzn1Vg&#10;9rk56HzRl7k2v4Xd7vKjfig1/hy23yACDeEdfrV/tIJ0liYp/N+JV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x+3LEAAAA3gAAAA8AAAAAAAAAAAAAAAAAmAIAAGRycy9k&#10;b3ducmV2LnhtbFBLBQYAAAAABAAEAPUAAACJAwAAAAA=&#10;" path="m,8l17,20r4,-8l5,,,8xe" fillcolor="black" stroked="f">
                              <v:path arrowok="t" o:connecttype="custom" o:connectlocs="0,8;17,20;21,12;5,0;0,8" o:connectangles="0,0,0,0,0"/>
                            </v:shape>
                            <v:shape id="Freeform 15142" o:spid="_x0000_s5010" style="position:absolute;left:4119;top:6232;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Yw0cUA&#10;AADeAAAADwAAAGRycy9kb3ducmV2LnhtbESPQWvCQBSE7wX/w/KE3urGVaREVxGtVDy16sHjI/tM&#10;gtm3Mbs18d+7gtDjMDPfMLNFZytxo8aXjjUMBwkI4syZknMNx8Pm4xOED8gGK8ek4U4eFvPe2wxT&#10;41r+pds+5CJC2KeooQihTqX0WUEW/cDVxNE7u8ZiiLLJpWmwjXBbSZUkE2mx5LhQYE2rgrLL/s9q&#10;cOuq7ZYT+jkOv05eqfHVfeNO6/d+t5yCCNSF//CrvTUa1FglI3jeiV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JjDRxQAAAN4AAAAPAAAAAAAAAAAAAAAAAJgCAABkcnMv&#10;ZG93bnJldi54bWxQSwUGAAAAAAQABAD1AAAAigMAAAAA&#10;" path="m,9l16,21r8,-9l7,,,9xe" fillcolor="black" stroked="f">
                              <v:path arrowok="t" o:connecttype="custom" o:connectlocs="0,9;16,21;24,12;7,0;0,9" o:connectangles="0,0,0,0,0"/>
                            </v:shape>
                            <v:shape id="Freeform 15143" o:spid="_x0000_s5011" style="position:absolute;left:4126;top:6225;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C3Q8gA&#10;AADeAAAADwAAAGRycy9kb3ducmV2LnhtbESPW2vCQBSE3wX/w3IKfdONwRaJrhLE0huClzz4eMge&#10;s6HZsyG71dRf3y0UfBxm5htmseptIy7U+dqxgsk4AUFcOl1zpaA4voxmIHxA1tg4JgU/5GG1HA4W&#10;mGl35T1dDqESEcI+QwUmhDaT0peGLPqxa4mjd3adxRBlV0nd4TXCbSPTJHmWFmuOCwZbWhsqvw7f&#10;VsEpv+Wvt+37x2Qvi+pp97kpzbpQ6vGhz+cgAvXhHv5vv2kF6TRNp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8LdDyAAAAN4AAAAPAAAAAAAAAAAAAAAAAJgCAABk&#10;cnMvZG93bnJldi54bWxQSwUGAAAAAAQABAD1AAAAjQMAAAAA&#10;" path="m,7l17,19r4,-7l5,,,7xe" fillcolor="black" stroked="f">
                              <v:path arrowok="t" o:connecttype="custom" o:connectlocs="0,7;17,19;21,12;5,0;0,7" o:connectangles="0,0,0,0,0"/>
                            </v:shape>
                            <v:shape id="Freeform 15144" o:spid="_x0000_s5012" style="position:absolute;left:4131;top:621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MNPsUA&#10;AADeAAAADwAAAGRycy9kb3ducmV2LnhtbESPQWvCQBSE7wX/w/IEb3XjYkWiq4hWWnqq0YPHR/aZ&#10;BLNvY3Zr0n/fFYQeh5n5hlmue1uLO7W+cqxhMk5AEOfOVFxoOB33r3MQPiAbrB2Thl/ysF4NXpaY&#10;Gtfxge5ZKESEsE9RQxlCk0rp85Is+rFriKN3ca3FEGVbSNNiF+G2lipJZtJixXGhxIa2JeXX7Mdq&#10;cLu66zcz+j5N3s9eqenNfeCX1qNhv1mACNSH//Cz/Wk0qKlK3uBxJ1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gw0+xQAAAN4AAAAPAAAAAAAAAAAAAAAAAJgCAABkcnMv&#10;ZG93bnJldi54bWxQSwUGAAAAAAQABAD1AAAAigMAAAAA&#10;" path="m,12r16,9l24,9,7,,,12xe" fillcolor="black" stroked="f">
                              <v:path arrowok="t" o:connecttype="custom" o:connectlocs="0,12;16,21;24,9;7,0;0,12" o:connectangles="0,0,0,0,0"/>
                            </v:shape>
                            <v:shape id="Freeform 15145" o:spid="_x0000_s5013" style="position:absolute;left:4138;top:6205;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r9ccUA&#10;AADeAAAADwAAAGRycy9kb3ducmV2LnhtbESPwWrDMBBE74X8g9hAb7VcU9ziWAlxSKCnQpMcelys&#10;jWxqrYylOPbfV4VAjsPMvGHKzWQ7MdLgW8cKXpMUBHHtdMtGwfl0ePkA4QOyxs4xKZjJw2a9eCqx&#10;0O7G3zQegxERwr5ABU0IfSGlrxuy6BPXE0fv4gaLIcrBSD3gLcJtJ7M0zaXFluNCgz3tGqp/j1er&#10;wOwrc9DV+1hX2vyc7XZXfelZqefltF2BCDSFR/je/tQKsrcszeH/Tr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Sv1xxQAAAN4AAAAPAAAAAAAAAAAAAAAAAJgCAABkcnMv&#10;ZG93bnJldi54bWxQSwUGAAAAAAQABAD1AAAAigMAAAAA&#10;" path="m,8l17,20r4,-8l5,,,8xe" fillcolor="black" stroked="f">
                              <v:path arrowok="t" o:connecttype="custom" o:connectlocs="0,8;17,20;21,12;5,0;0,8" o:connectangles="0,0,0,0,0"/>
                            </v:shape>
                            <v:shape id="Freeform 15146" o:spid="_x0000_s5014" style="position:absolute;left:4143;top:619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020sYA&#10;AADeAAAADwAAAGRycy9kb3ducmV2LnhtbESPQWvCQBSE7wX/w/IEb3XjIlZiNiK20tJTjR48PrLP&#10;JJh9m2a3Jv333UKhx2FmvmGy7WhbcafeN441LOYJCOLSmYYrDefT4XENwgdkg61j0vBNHrb55CHD&#10;1LiBj3QvQiUihH2KGuoQulRKX9Zk0c9dRxy9q+sthij7Spoehwi3rVRJspIWG44LNXa0r6m8FV9W&#10;g3tuh3G3oo/z4uXilVp+uld813o2HXcbEIHG8B/+a78ZDWqpkif4vROvg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020sYAAADeAAAADwAAAAAAAAAAAAAAAACYAgAAZHJz&#10;L2Rvd25yZXYueG1sUEsFBgAAAAAEAAQA9QAAAIsDAAAAAA==&#10;" path="m,9l16,21r8,-9l7,,,9xe" fillcolor="black" stroked="f">
                              <v:path arrowok="t" o:connecttype="custom" o:connectlocs="0,9;16,21;24,12;7,0;0,9" o:connectangles="0,0,0,0,0"/>
                            </v:shape>
                            <v:shape id="Freeform 15147" o:spid="_x0000_s5015" style="position:absolute;left:4147;top:6186;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Fz+sEA&#10;AADeAAAADwAAAGRycy9kb3ducmV2LnhtbERPTWsCMRC9F/wPYQRvNTGIlNUoIgoFkaqt92Ez7i5u&#10;JkuS6vrvzaHQ4+N9L1a9a8WdQmw8G5iMFQji0tuGKwM/37v3DxAxIVtsPZOBJ0VYLQdvCyysf/CJ&#10;7udUiRzCsUADdUpdIWUsa3IYx74jztzVB4cpw1BJG/CRw10rtVIz6bDh3FBjR5uaytv51xno9kE/&#10;b/bQT7/cdafD7HLcqtaY0bBfz0Ek6tO/+M/9aQ3oqVZ5b76Tr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xc/rBAAAA3gAAAA8AAAAAAAAAAAAAAAAAmAIAAGRycy9kb3du&#10;cmV2LnhtbFBLBQYAAAAABAAEAPUAAACGAwAAAAA=&#10;" path="m,12r20,7l24,7,5,,,12xe" fillcolor="black" stroked="f">
                              <v:path arrowok="t" o:connecttype="custom" o:connectlocs="0,12;20,19;24,7;5,0;0,12" o:connectangles="0,0,0,0,0"/>
                            </v:shape>
                            <v:shape id="Freeform 15148" o:spid="_x0000_s5016" style="position:absolute;left:4155;top:6174;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Y3ckA&#10;AADeAAAADwAAAGRycy9kb3ducmV2LnhtbESPQWvCQBSE7wX/w/IEb7ox2GJTVwnS0tpSUJtDj4/s&#10;MxvMvg3ZrUZ/fbcg9DjMzDfMYtXbRpyo87VjBdNJAoK4dLrmSkHx9TKeg/ABWWPjmBRcyMNqObhb&#10;YKbdmXd02odKRAj7DBWYENpMSl8asugnriWO3sF1FkOUXSV1h+cIt41Mk+RBWqw5LhhsaW2oPO5/&#10;rILv/Jq/Xj8379OdLKr77cdzadaFUqNhnz+BCNSH//Ct/aYVpLM0eYS/O/EK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EY3ckAAADeAAAADwAAAAAAAAAAAAAAAACYAgAA&#10;ZHJzL2Rvd25yZXYueG1sUEsFBgAAAAAEAAQA9QAAAI4DAAAAAA==&#10;" path="m,10r16,9l21,10,4,,,10xe" fillcolor="black" stroked="f">
                              <v:path arrowok="t" o:connecttype="custom" o:connectlocs="0,10;16,19;21,10;4,0;0,10" o:connectangles="0,0,0,0,0"/>
                            </v:shape>
                            <v:shape id="Freeform 15149" o:spid="_x0000_s5017" style="position:absolute;left:4159;top:616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ilZcQA&#10;AADeAAAADwAAAGRycy9kb3ducmV2LnhtbESPzYrCMBSF9wO+Q7iCm0HTlsGRahQRZWaWamd/aa5t&#10;tbkpSbT17SeLAZeH88e32gymFQ9yvrGsIJ0lIIhLqxuuFBTnw3QBwgdkja1lUvAkD5v16G2FubY9&#10;H+lxCpWII+xzVFCH0OVS+rImg35mO+LoXawzGKJ0ldQO+zhuWpklyVwabDg+1NjRrqbydrobBf76&#10;Pi++SvOZZv3uuXc/5+63uCo1GQ/bJYhAQ3iF/9vfWkH2kaURIOJEFJ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4pWXEAAAA3gAAAA8AAAAAAAAAAAAAAAAAmAIAAGRycy9k&#10;b3ducmV2LnhtbFBLBQYAAAAABAAEAPUAAACJAwAAAAA=&#10;" path="m,12l17,22,24,10,8,,,12xe" fillcolor="black" stroked="f">
                              <v:path arrowok="t" o:connecttype="custom" o:connectlocs="0,12;17,22;24,10;8,0;0,12" o:connectangles="0,0,0,0,0"/>
                            </v:shape>
                            <v:shape id="Freeform 15150" o:spid="_x0000_s5018" style="position:absolute;left:4164;top:6153;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JMusQA&#10;AADeAAAADwAAAGRycy9kb3ducmV2LnhtbESPQWsCMRSE7wX/Q3hCbzW7QaSsRhFREKRobb0/Ns/d&#10;xc3LkkRd/70pFDwOM/MNM1v0thU38qFxrCEfZSCIS2carjT8/mw+PkGEiGywdUwaHhRgMR+8zbAw&#10;7s7fdDvGSiQIhwI11DF2hZShrMliGLmOOHln5y3GJH0ljcd7gttWqiybSIsNp4UaO1rVVF6OV6uh&#10;23n1uJivfry3543yk9NhnbVavw/75RREpD6+wv/trdGgxirP4e9Oug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STLrEAAAA3gAAAA8AAAAAAAAAAAAAAAAAmAIAAGRycy9k&#10;b3ducmV2LnhtbFBLBQYAAAAABAAEAPUAAACJAwAAAAA=&#10;" path="m,12r19,7l24,7,5,,,12xe" fillcolor="black" stroked="f">
                              <v:path arrowok="t" o:connecttype="custom" o:connectlocs="0,12;19,19;24,7;5,0;0,12" o:connectangles="0,0,0,0,0"/>
                            </v:shape>
                            <v:shape id="Freeform 15151" o:spid="_x0000_s5019" style="position:absolute;left:4169;top:6141;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DSzcMA&#10;AADeAAAADwAAAGRycy9kb3ducmV2LnhtbESP3YrCMBSE74V9h3AWvNPUICLVKCIrLCyy/t4fmmNb&#10;bE5KktX69htB8HKYmW+Y+bKzjbiRD7VjDaNhBoK4cKbmUsPpuBlMQYSIbLBxTBoeFGC5+OjNMTfu&#10;znu6HWIpEoRDjhqqGNtcylBUZDEMXUucvIvzFmOSvpTG4z3BbSNVlk2kxZrTQoUtrSsqroc/q6H9&#10;8epxNdtu/GsvG+Un591X1mjd/+xWMxCRuvgOv9rfRoMaq5GC5510Be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DSzcMAAADeAAAADwAAAAAAAAAAAAAAAACYAgAAZHJzL2Rv&#10;d25yZXYueG1sUEsFBgAAAAAEAAQA9QAAAIgDAAAAAA==&#10;" path="m,12r19,7l24,7,5,,,12xe" fillcolor="black" stroked="f">
                              <v:path arrowok="t" o:connecttype="custom" o:connectlocs="0,12;19,19;24,7;5,0;0,12" o:connectangles="0,0,0,0,0"/>
                            </v:shape>
                            <v:shape id="Freeform 15152" o:spid="_x0000_s5020" style="position:absolute;left:4176;top:612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QH6cYA&#10;AADeAAAADwAAAGRycy9kb3ducmV2LnhtbESP3WrCQBSE7wu+w3KE3ukm6Y8S3YRSaCkIlRof4Jg9&#10;JsHs2TS7jfHtXUHo5TAz3zDrfDStGKh3jWUF8TwCQVxa3XClYF98zJYgnEfW2FomBRdykGeThzWm&#10;2p75h4adr0SAsEtRQe19l0rpypoMurntiIN3tL1BH2RfSd3jOcBNK5MoepUGGw4LNXb0XlN52v0Z&#10;BX5Dn/sFv2wO39tfKnDgIr6wUo/T8W0FwtPo/8P39pdWkDwn8RPc7oQr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QH6cYAAADeAAAADwAAAAAAAAAAAAAAAACYAgAAZHJz&#10;L2Rvd25yZXYueG1sUEsFBgAAAAAEAAQA9QAAAIsDAAAAAA==&#10;" path="m,14l17,24,24,9,7,,,14xe" fillcolor="black" stroked="f">
                              <v:path arrowok="t" o:connecttype="custom" o:connectlocs="0,14;17,24;24,9;7,0;0,14" o:connectangles="0,0,0,0,0"/>
                            </v:shape>
                            <v:shape id="Freeform 15153" o:spid="_x0000_s5021" style="position:absolute;left:4181;top:611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XvIsUA&#10;AADeAAAADwAAAGRycy9kb3ducmV2LnhtbESPUWvCMBSF3wf+h3AF32ZqKDI6o4hMGAyZq+790lzb&#10;YnNTkkzrv18EwcfDOec7nMVqsJ24kA+tYw2zaQaCuHKm5VrD8bB9fQMRIrLBzjFpuFGA1XL0ssDC&#10;uCv/0KWMtUgQDgVqaGLsCylD1ZDFMHU9cfJOzluMSfpaGo/XBLedVFk2lxZbTgsN9rRpqDqXf1ZD&#10;/+XV7Wx2Q/5tT1vl57/7j6zTejIe1u8gIg3xGX60P40GlatZDvc76Qr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Ze8ixQAAAN4AAAAPAAAAAAAAAAAAAAAAAJgCAABkcnMv&#10;ZG93bnJldi54bWxQSwUGAAAAAAQABAD1AAAAigMAAAAA&#10;" path="m,12r19,7l24,7,5,,,12xe" fillcolor="black" stroked="f">
                              <v:path arrowok="t" o:connecttype="custom" o:connectlocs="0,12;19,19;24,7;5,0;0,12" o:connectangles="0,0,0,0,0"/>
                            </v:shape>
                            <v:shape id="Freeform 15154" o:spid="_x0000_s5022" style="position:absolute;left:4188;top:609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6BsUA&#10;AADeAAAADwAAAGRycy9kb3ducmV2LnhtbESP0WrCQBRE34X+w3ILvukmQW2J2UgptBQEi8YPuGav&#10;STB7N81uY/z7rlDwcZiZM0y2GU0rBupdY1lBPI9AEJdWN1wpOBYfs1cQziNrbC2Tghs52ORPkwxT&#10;ba+8p+HgKxEg7FJUUHvfpVK6siaDbm474uCdbW/QB9lXUvd4DXDTyiSKVtJgw2Ghxo7eayovh1+j&#10;wG/p8/jCy+1p9/1DBQ5cxDdWavo8vq1BeBr9I/zf/tIKkkUSL+F+J1w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ToGxQAAAN4AAAAPAAAAAAAAAAAAAAAAAJgCAABkcnMv&#10;ZG93bnJldi54bWxQSwUGAAAAAAQABAD1AAAAigMAAAAA&#10;" path="m,15r17,9l24,10,7,,,15xe" fillcolor="black" stroked="f">
                              <v:path arrowok="t" o:connecttype="custom" o:connectlocs="0,15;17,24;24,10;7,0;0,15" o:connectangles="0,0,0,0,0"/>
                            </v:shape>
                            <v:shape id="Freeform 15155" o:spid="_x0000_s5023" style="position:absolute;left:4195;top:608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2YisUA&#10;AADeAAAADwAAAGRycy9kb3ducmV2LnhtbESPQWvCQBSE74X+h+UVvBTdJJRYoquIWLTHanp/ZJ9J&#10;NPs27G5N/PduodDjMDPfMMv1aDpxI+dbywrSWQKCuLK65VpBefqYvoPwAVljZ5kU3MnDevX8tMRC&#10;24G/6HYMtYgQ9gUqaELoCyl91ZBBP7M9cfTO1hkMUbpaaodDhJtOZkmSS4Mtx4UGe9o2VF2PP0aB&#10;v7zm5b4y8zQbtved+zz13+VFqcnLuFmACDSG//Bf+6AVZG9ZmsPvnXgF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HZiKxQAAAN4AAAAPAAAAAAAAAAAAAAAAAJgCAABkcnMv&#10;ZG93bnJldi54bWxQSwUGAAAAAAQABAD1AAAAigMAAAAA&#10;" path="m,12l17,22,24,10,8,,,12xe" fillcolor="black" stroked="f">
                              <v:path arrowok="t" o:connecttype="custom" o:connectlocs="0,12;17,22;24,10;8,0;0,12" o:connectangles="0,0,0,0,0"/>
                            </v:shape>
                            <v:shape id="Freeform 15156" o:spid="_x0000_s5024" style="position:absolute;left:4200;top:607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9EcUA&#10;AADeAAAADwAAAGRycy9kb3ducmV2LnhtbESPQWvCQBSE74L/YXlCL1I3CaIldRURS/VYTe+P7GsS&#10;m30bdrcm/ntXEHocZuYbZrUZTCuu5HxjWUE6S0AQl1Y3XCkozh+vbyB8QNbYWiYFN/KwWY9HK8y1&#10;7fmLrqdQiQhhn6OCOoQul9KXNRn0M9sRR+/HOoMhSldJ7bCPcNPKLEkW0mDDcaHGjnY1lb+nP6PA&#10;X6aL4rM0yzTrd7e9O5677+Ki1Mtk2L6DCDSE//CzfdAKsnmWLuFxJ14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UT0RxQAAAN4AAAAPAAAAAAAAAAAAAAAAAJgCAABkcnMv&#10;ZG93bnJldi54bWxQSwUGAAAAAAQABAD1AAAAigMAAAAA&#10;" path="m,15r19,7l24,8,5,,,15xe" fillcolor="black" stroked="f">
                              <v:path arrowok="t" o:connecttype="custom" o:connectlocs="0,15;19,22;24,8;5,0;0,15" o:connectangles="0,0,0,0,0"/>
                            </v:shape>
                            <v:shape id="Freeform 15157" o:spid="_x0000_s5025" style="position:absolute;left:4205;top:605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6pY8IA&#10;AADeAAAADwAAAGRycy9kb3ducmV2LnhtbERPz2vCMBS+D/wfwhO8DE1bhpNqFBFl21Ht7o/m2Vab&#10;l5JEW//75TDw+PH9Xm0G04oHOd9YVpDOEhDEpdUNVwqK82G6AOEDssbWMil4kofNevS2wlzbno/0&#10;OIVKxBD2OSqoQ+hyKX1Zk0E/sx1x5C7WGQwRukpqh30MN63MkmQuDTYcG2rsaFdTeTvdjQJ/fZ8X&#10;X6X5TLN+99y7n3P3W1yVmoyH7RJEoCG8xP/ub60g+8jSuDfeiV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zqljwgAAAN4AAAAPAAAAAAAAAAAAAAAAAJgCAABkcnMvZG93&#10;bnJldi54bWxQSwUGAAAAAAQABAD1AAAAhwMAAAAA&#10;" path="m,14r19,8l24,7,5,,,14xe" fillcolor="black" stroked="f">
                              <v:path arrowok="t" o:connecttype="custom" o:connectlocs="0,14;19,22;24,7;5,0;0,14" o:connectangles="0,0,0,0,0"/>
                            </v:shape>
                            <v:shape id="Freeform 15158" o:spid="_x0000_s5026" style="position:absolute;left:4210;top:6042;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DRh8UA&#10;AADeAAAADwAAAGRycy9kb3ducmV2LnhtbESP3YrCMBSE7xd8h3AEb0RT6/pXjSKCsHfizwMcmmNT&#10;bE5qE2v37TcLC3s5zMw3zGbX2Uq01PjSsYLJOAFBnDtdcqHgdj2OliB8QNZYOSYF3+Rht+19bDDT&#10;7s1nai+hEBHCPkMFJoQ6k9Lnhiz6sauJo3d3jcUQZVNI3eA7wm0l0ySZS4slxwWDNR0M5Y/Lyyrg&#10;2SJvbXkaHpemerwWp+lQPqdKDfrdfg0iUBf+w3/tL60g/UwnK/i9E6+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NGHxQAAAN4AAAAPAAAAAAAAAAAAAAAAAJgCAABkcnMv&#10;ZG93bnJldi54bWxQSwUGAAAAAAQABAD1AAAAigMAAAAA&#10;" path="m,17r19,7l26,7,7,,,17xe" fillcolor="black" stroked="f">
                              <v:path arrowok="t" o:connecttype="custom" o:connectlocs="0,17;19,24;26,7;7,0;0,17" o:connectangles="0,0,0,0,0"/>
                            </v:shape>
                            <v:shape id="Freeform 15159" o:spid="_x0000_s5027" style="position:absolute;left:4217;top:602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HyxsMA&#10;AADeAAAADwAAAGRycy9kb3ducmV2LnhtbESPzYrCMBSF94LvEK7gTlODiHSMIuMMiivtuJjlpbnT&#10;lmluahNtfXuzEFwezh/fatPbWtyp9ZVjDbNpAoI4d6biQsPl53uyBOEDssHaMWl4kIfNejhYYWpc&#10;x2e6Z6EQcYR9ihrKEJpUSp+XZNFPXUMcvT/XWgxRtoU0LXZx3NZSJclCWqw4PpTY0GdJ+X92sxrc&#10;ru767YJOl9nXr1dqfnV7PGo9HvXbDxCB+vAOv9oHo0HNlYoAESei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HyxsMAAADeAAAADwAAAAAAAAAAAAAAAACYAgAAZHJzL2Rv&#10;d25yZXYueG1sUEsFBgAAAAAEAAQA9QAAAIgDAAAAAA==&#10;" path="m,14r19,7l24,7,5,,,14xe" fillcolor="black" stroked="f">
                              <v:path arrowok="t" o:connecttype="custom" o:connectlocs="0,14;19,21;24,7;5,0;0,14" o:connectangles="0,0,0,0,0"/>
                            </v:shape>
                            <v:shape id="Freeform 15160" o:spid="_x0000_s5028" style="position:absolute;left:4222;top:601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jKQ8UA&#10;AADeAAAADwAAAGRycy9kb3ducmV2LnhtbESPQWvCQBSE74X+h+UVvJS6ySJaUlcpUrEeq+n9kX1N&#10;YrNvw+5q4r/vCkKPw8x8wyzXo+3EhXxoHWvIpxkI4sqZlmsN5XH78goiRGSDnWPScKUA69XjwxIL&#10;4wb+ossh1iJBOBSooYmxL6QMVUMWw9T1xMn7cd5iTNLX0ngcEtx2UmXZXFpsOS002NOmoer3cLYa&#10;wul5Xu4qu8jVsLl++P2x/y5PWk+exvc3EJHG+B++tz+NBjVTKofbnXQF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mMpDxQAAAN4AAAAPAAAAAAAAAAAAAAAAAJgCAABkcnMv&#10;ZG93bnJldi54bWxQSwUGAAAAAAQABAD1AAAAigMAAAAA&#10;" path="m,17r19,5l24,5,5,,,17xe" fillcolor="black" stroked="f">
                              <v:path arrowok="t" o:connecttype="custom" o:connectlocs="0,17;19,22;24,5;5,0;0,17" o:connectangles="0,0,0,0,0"/>
                            </v:shape>
                            <v:shape id="Freeform 15161" o:spid="_x0000_s5029" style="position:absolute;left:4229;top:599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Roz8UA&#10;AADeAAAADwAAAGRycy9kb3ducmV2LnhtbESP0WrCQBRE3wv9h+UWfNNNlqoldSNFaBEEi8YPuM3e&#10;JqHZuzG7jfHvXaHQx2FmzjCr9WhbMVDvG8ca0lkCgrh0puFKw6l4n76A8AHZYOuYNFzJwzp/fFhh&#10;ZtyFDzQcQyUihH2GGuoQukxKX9Zk0c9cRxy9b9dbDFH2lTQ9XiLctlIlyUJabDgu1NjRpqby5/hr&#10;NYQdfZyWPN997T/PVODARXplrSdP49sriEBj+A//tbdGg3pWSsH9TrwCM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hGjPxQAAAN4AAAAPAAAAAAAAAAAAAAAAAJgCAABkcnMv&#10;ZG93bnJldi54bWxQSwUGAAAAAAQABAD1AAAAigMAAAAA&#10;" path="m,15r17,9l24,10,7,,,15xe" fillcolor="black" stroked="f">
                              <v:path arrowok="t" o:connecttype="custom" o:connectlocs="0,15;17,24;24,10;7,0;0,15" o:connectangles="0,0,0,0,0"/>
                            </v:shape>
                            <v:shape id="Freeform 15162" o:spid="_x0000_s5030" style="position:absolute;left:4234;top:597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jNVMUA&#10;AADeAAAADwAAAGRycy9kb3ducmV2LnhtbESP0WrCQBRE3wv+w3KFvtWNabUlZiMiKAVB0fgB1+xt&#10;Epq9G7NrjH/fLRT6OMzMGSZdDqYRPXWutqxgOolAEBdW11wqOOeblw8QziNrbCyTggc5WGajpxQT&#10;be98pP7kSxEg7BJUUHnfJlK6oiKDbmJb4uB92c6gD7Irpe7wHuCmkXEUzaXBmsNChS2tKyq+Tzej&#10;wO9oe37n2e6yP1wpx57z6YOVeh4PqwUIT4P/D/+1P7WC+C2OX+H3Trg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1UxQAAAN4AAAAPAAAAAAAAAAAAAAAAAJgCAABkcnMv&#10;ZG93bnJldi54bWxQSwUGAAAAAAQABAD1AAAAigMAAAAA&#10;" path="m,20r19,4l24,5,5,,,20xe" fillcolor="black" stroked="f">
                              <v:path arrowok="t" o:connecttype="custom" o:connectlocs="0,20;19,24;24,5;5,0;0,20" o:connectangles="0,0,0,0,0"/>
                            </v:shape>
                            <v:shape id="Freeform 15163" o:spid="_x0000_s5031" style="position:absolute;left:4241;top:596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FVIMUA&#10;AADeAAAADwAAAGRycy9kb3ducmV2LnhtbESP3WrCQBSE74W+w3IK3tWNIf0hdQ1FsAhCReMDnGaP&#10;STB7Ns1u8/P23YLg5TAz3zCrbDSN6KlztWUFy0UEgriwuuZSwTnfPr2BcB5ZY2OZFEzkIFs/zFaY&#10;ajvwkfqTL0WAsEtRQeV9m0rpiooMuoVtiYN3sZ1BH2RXSt3hEOCmkXEUvUiDNYeFClvaVFRcT79G&#10;gd/T5/mVn/ffX4cfyrHnfDmxUvPH8eMdhKfR38O39k4riJM4TuD/Tr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IVUgxQAAAN4AAAAPAAAAAAAAAAAAAAAAAJgCAABkcnMv&#10;ZG93bnJldi54bWxQSwUGAAAAAAQABAD1AAAAigMAAAAA&#10;" path="m,14l17,24,24,9,7,,,14xe" fillcolor="black" stroked="f">
                              <v:path arrowok="t" o:connecttype="custom" o:connectlocs="0,14;17,24;24,9;7,0;0,14" o:connectangles="0,0,0,0,0"/>
                            </v:shape>
                            <v:shape id="Freeform 15164" o:spid="_x0000_s5032" style="position:absolute;left:4246;top:594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3wu8UA&#10;AADeAAAADwAAAGRycy9kb3ducmV2LnhtbESP3WrCQBSE74W+w3IK3tWNwbQldQ2l0CIIFY0PcJo9&#10;JsHs2TS7zc/buwXBy2FmvmHW2Wga0VPnassKlosIBHFhdc2lglP++fQKwnlkjY1lUjCRg2zzMFtj&#10;qu3AB+qPvhQBwi5FBZX3bSqlKyoy6Ba2JQ7e2XYGfZBdKXWHQ4CbRsZR9CwN1hwWKmzpo6Licvwz&#10;CvyOvk4vnOx+vve/lGPP+XJipeaP4/sbCE+jv4dv7a1WEK/iOIH/O+EKyM0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bfC7xQAAAN4AAAAPAAAAAAAAAAAAAAAAAJgCAABkcnMv&#10;ZG93bnJldi54bWxQSwUGAAAAAAQABAD1AAAAigMAAAAA&#10;" path="m,19r19,5l24,5,5,,,19xe" fillcolor="black" stroked="f">
                              <v:path arrowok="t" o:connecttype="custom" o:connectlocs="0,19;19,24;24,5;5,0;0,19" o:connectangles="0,0,0,0,0"/>
                            </v:shape>
                            <v:shape id="Freeform 15165" o:spid="_x0000_s5033" style="position:absolute;left:4251;top:5927;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OPSMQA&#10;AADeAAAADwAAAGRycy9kb3ducmV2LnhtbESP3YrCMBSE7wXfIRxhb2RNt/5SjSKCsHdi3Qc4NMem&#10;2Jx0m1i7b78RBC+HmfmG2ex6W4uOWl85VvA1SUAQF05XXCr4uRw/VyB8QNZYOyYFf+Rhtx0ONphp&#10;9+AzdXkoRYSwz1CBCaHJpPSFIYt+4hri6F1dazFE2ZZSt/iIcFvLNEkW0mLFccFgQwdDxS2/WwU8&#10;XxadrU7j48rUt/vyNB3L36lSH6N+vwYRqA/v8Kv9rRWkszRdwPNOv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zj0jEAAAA3gAAAA8AAAAAAAAAAAAAAAAAmAIAAGRycy9k&#10;b3ducmV2LnhtbFBLBQYAAAAABAAEAPUAAACJAwAAAAA=&#10;" path="m,17r19,7l26,7,7,,,17xe" fillcolor="black" stroked="f">
                              <v:path arrowok="t" o:connecttype="custom" o:connectlocs="0,17;19,24;26,7;7,0;0,17" o:connectangles="0,0,0,0,0"/>
                            </v:shape>
                            <v:shape id="Freeform 15166" o:spid="_x0000_s5034" style="position:absolute;left:4258;top:590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PLV8UA&#10;AADeAAAADwAAAGRycy9kb3ducmV2LnhtbESP3WrCQBSE7wu+w3KE3tWNodUSXUMRLIVApcYHOGaP&#10;STB7Ns1u8/P23ULBy2FmvmG26Wga0VPnassKlosIBHFhdc2lgnN+eHoF4TyyxsYyKZjIQbqbPWwx&#10;0XbgL+pPvhQBwi5BBZX3bSKlKyoy6Ba2JQ7e1XYGfZBdKXWHQ4CbRsZRtJIGaw4LFba0r6i4nX6M&#10;Ap/R+3nNL9nl8/hNOfacLydW6nE+vm1AeBr9Pfzf/tAK4uc4XsPfnXAF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88tXxQAAAN4AAAAPAAAAAAAAAAAAAAAAAJgCAABkcnMv&#10;ZG93bnJldi54bWxQSwUGAAAAAAQABAD1AAAAigMAAAAA&#10;" path="m,19r19,5l24,5,5,,,19xe" fillcolor="black" stroked="f">
                              <v:path arrowok="t" o:connecttype="custom" o:connectlocs="0,19;19,24;24,5;5,0;0,19" o:connectangles="0,0,0,0,0"/>
                            </v:shape>
                            <v:shape id="Freeform 15167" o:spid="_x0000_s5035" style="position:absolute;left:4263;top:589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Jj3sIA&#10;AADeAAAADwAAAGRycy9kb3ducmV2LnhtbERPz2vCMBS+D/Y/hDfwMmZqEB2dUYZM1KNa74/mra1r&#10;XkqS2frfm4Pg8eP7vVgNthVX8qFxrGEyzkAQl840XGkoTpuPTxAhIhtsHZOGGwVYLV9fFpgb1/OB&#10;rsdYiRTCIUcNdYxdLmUoa7IYxq4jTtyv8xZjgr6SxmOfwm0rVZbNpMWGU0ONHa1rKv+O/1ZDuLzP&#10;im1p5xPVr28/fn/qzsVF69Hb8P0FItIQn+KHe2c0qKlSaW+6k6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omPewgAAAN4AAAAPAAAAAAAAAAAAAAAAAJgCAABkcnMvZG93&#10;bnJldi54bWxQSwUGAAAAAAQABAD1AAAAhwMAAAAA&#10;" path="m,17r19,5l24,5,5,,,17xe" fillcolor="black" stroked="f">
                              <v:path arrowok="t" o:connecttype="custom" o:connectlocs="0,17;19,22;24,5;5,0;0,17" o:connectangles="0,0,0,0,0"/>
                            </v:shape>
                            <v:shape id="Freeform 15168" o:spid="_x0000_s5036" style="position:absolute;left:4268;top:5872;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CwaMcA&#10;AADeAAAADwAAAGRycy9kb3ducmV2LnhtbESPQUsDMRSE74L/IbyCN5vtaku7Ni2LIvQgitv2/rp5&#10;7i5NXpYktlt/vSkIHoeZ+YZZrgdrxIl86BwrmIwzEMS10x03Cnbb1/s5iBCRNRrHpOBCAdar25sl&#10;Ftqd+ZNOVWxEgnAoUEEbY19IGeqWLIax64mT9+W8xZikb6T2eE5wa2SeZTNpseO00GJPzy3Vx+rb&#10;KjCHCvcvb5ufj6035fRYXh7eh0qpu9FQPoGINMT/8F97oxXkj3m+gOudd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QsGjHAAAA3gAAAA8AAAAAAAAAAAAAAAAAmAIAAGRy&#10;cy9kb3ducmV2LnhtbFBLBQYAAAAABAAEAPUAAACMAwAAAAA=&#10;" path="m,19r19,7l26,7,7,,,19xe" fillcolor="black" stroked="f">
                              <v:path arrowok="t" o:connecttype="custom" o:connectlocs="0,19;19,26;26,7;7,0;0,19" o:connectangles="0,0,0,0,0"/>
                            </v:shape>
                            <v:shape id="Freeform 15169" o:spid="_x0000_s5037" style="position:absolute;left:4275;top:5853;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PF/sMA&#10;AADeAAAADwAAAGRycy9kb3ducmV2LnhtbESP3YrCMBCF74V9hzCCd2tqdXelGmURFEFwWesDjM3Y&#10;FptJbWKtb28uBC8P549vvuxMJVpqXGlZwWgYgSDOrC45V3BM159TEM4ja6wsk4IHOVguPnpzTLS9&#10;8z+1B5+LMMIuQQWF93UipcsKMuiGtiYO3tk2Bn2QTS51g/cwbioZR9G3NFhyeCiwplVB2eVwMwr8&#10;jjbHH/7anfZ/V0qx5XT0YKUG/e53BsJT59/hV3urFcSTeBwAAk5A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PF/sMAAADeAAAADwAAAAAAAAAAAAAAAACYAgAAZHJzL2Rv&#10;d25yZXYueG1sUEsFBgAAAAAEAAQA9QAAAIgDAAAAAA==&#10;" path="m,19r19,5l24,4,5,,,19xe" fillcolor="black" stroked="f">
                              <v:path arrowok="t" o:connecttype="custom" o:connectlocs="0,19;19,24;24,4;5,0;0,19" o:connectangles="0,0,0,0,0"/>
                            </v:shape>
                            <v:shape id="Freeform 15170" o:spid="_x0000_s5038" style="position:absolute;left:4280;top:5831;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AVccA&#10;AADeAAAADwAAAGRycy9kb3ducmV2LnhtbESPQWsCMRSE74X+h/AK3mp2V5GyNUqpFPXQQ7X0/Ng8&#10;N2k3L2GT6uqvN4WCx2FmvmHmy8F14kh9tJ4VlOMCBHHjteVWwef+7fEJREzIGjvPpOBMEZaL+7s5&#10;1tqf+IOOu9SKDOFYowKTUqiljI0hh3HsA3H2Dr53mLLsW6l7PGW462RVFDPp0HJeMBjo1VDzs/t1&#10;Cr625aQJF+Nn67Wx3we7mob3lVKjh+HlGUSiId3C/+2NVlBNq0kJf3fyFZ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pAFXHAAAA3gAAAA8AAAAAAAAAAAAAAAAAmAIAAGRy&#10;cy9kb3ducmV2LnhtbFBLBQYAAAAABAAEAPUAAACMAwAAAAA=&#10;" path="m,22r19,7l26,7,7,,,22xe" fillcolor="black" stroked="f">
                              <v:path arrowok="t" o:connecttype="custom" o:connectlocs="0,22;19,29;26,7;7,0;0,22" o:connectangles="0,0,0,0,0"/>
                            </v:shape>
                            <v:shape id="Freeform 15171" o:spid="_x0000_s5039" style="position:absolute;left:4287;top:5812;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3+EsUA&#10;AADeAAAADwAAAGRycy9kb3ducmV2LnhtbESP0WrCQBRE3wv+w3KFvtWNabUlZiMiKAVB0fgB1+xt&#10;Epq9G7NrjH/fLRT6OMzMGSZdDqYRPXWutqxgOolAEBdW11wqOOeblw8QziNrbCyTggc5WGajpxQT&#10;be98pP7kSxEg7BJUUHnfJlK6oiKDbmJb4uB92c6gD7Irpe7wHuCmkXEUzaXBmsNChS2tKyq+Tzej&#10;wO9oe37n2e6yP1wpx57z6YOVeh4PqwUIT4P/D/+1P7WC+C1+jeH3Trg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f4SxQAAAN4AAAAPAAAAAAAAAAAAAAAAAJgCAABkcnMv&#10;ZG93bnJldi54bWxQSwUGAAAAAAQABAD1AAAAigMAAAAA&#10;" path="m,19r19,5l24,5,5,,,19xe" fillcolor="black" stroked="f">
                              <v:path arrowok="t" o:connecttype="custom" o:connectlocs="0,19;19,24;24,5;5,0;0,19" o:connectangles="0,0,0,0,0"/>
                            </v:shape>
                            <v:shape id="Freeform 15172" o:spid="_x0000_s5040" style="position:absolute;left:4292;top:5793;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RX8cA&#10;AADeAAAADwAAAGRycy9kb3ducmV2LnhtbESPQUvDQBSE74L/YXlCb3ZjoiJptyVYCj2IYmrvr9nX&#10;JHT3bdjdtqm/3hUEj8PMfMPMl6M14kw+9I4VPEwzEMSN0z23Cr626/sXECEiazSOScGVAiwXtzdz&#10;LLW78Ced69iKBOFQooIuxqGUMjQdWQxTNxAn7+C8xZikb6X2eElwa2SeZc/SYs9pocOBXjtqjvXJ&#10;KjD7Gnert833x9ab6ulYXYv3sVZqcjdWMxCRxvgf/mtvtIL8MS8K+L2Tr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hEV/HAAAA3gAAAA8AAAAAAAAAAAAAAAAAmAIAAGRy&#10;cy9kb3ducmV2LnhtbFBLBQYAAAAABAAEAPUAAACMAwAAAAA=&#10;" path="m,19r19,7l26,7,7,,,19xe" fillcolor="black" stroked="f">
                              <v:path arrowok="t" o:connecttype="custom" o:connectlocs="0,19;19,26;26,7;7,0;0,19" o:connectangles="0,0,0,0,0"/>
                            </v:shape>
                            <v:shape id="Freeform 15173" o:spid="_x0000_s5041" style="position:absolute;left:4299;top:5773;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D/cUA&#10;AADeAAAADwAAAGRycy9kb3ducmV2LnhtbESP0WrCQBRE3wv+w3IF3+rG1KpEVxGhIggtTfyAa/aa&#10;BLN3Y3aN8e+7hUIfh5k5w6w2valFR62rLCuYjCMQxLnVFRcKTtnH6wKE88gaa8uk4EkONuvBywoT&#10;bR/8TV3qCxEg7BJUUHrfJFK6vCSDbmwb4uBdbGvQB9kWUrf4CHBTyziKZtJgxWGhxIZ2JeXX9G4U&#10;+CPtT3N+P54/v26UYcfZ5MlKjYb9dgnCU+//w3/tg1YQT+O3KfzeCV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MP9xQAAAN4AAAAPAAAAAAAAAAAAAAAAAJgCAABkcnMv&#10;ZG93bnJldi54bWxQSwUGAAAAAAQABAD1AAAAigMAAAAA&#10;" path="m,20r19,4l24,5,5,,,20xe" fillcolor="black" stroked="f">
                              <v:path arrowok="t" o:connecttype="custom" o:connectlocs="0,20;19,24;24,5;5,0;0,20" o:connectangles="0,0,0,0,0"/>
                            </v:shape>
                            <v:shape id="Freeform 15174" o:spid="_x0000_s5042" style="position:absolute;left:4304;top:5752;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GVscA&#10;AADeAAAADwAAAGRycy9kb3ducmV2LnhtbESPQWsCMRSE74L/ITzBm2ZdrZStUUqlWA891JaeH5vn&#10;Ju3mJWxSXfvrTaHgcZiZb5jVpnetOFEXrWcFs2kBgrj22nKj4OP9eXIPIiZkja1nUnChCJv1cLDC&#10;Svszv9HpkBqRIRwrVGBSCpWUsTbkME59IM7e0XcOU5ZdI3WH5wx3rSyLYikdWs4LBgM9Gaq/Dz9O&#10;wed+Nq/Dr/HL3c7Yr6PdLsLrVqnxqH98AJGoT7fwf/tFKygX5fwO/u7kK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SBlbHAAAA3gAAAA8AAAAAAAAAAAAAAAAAmAIAAGRy&#10;cy9kb3ducmV2LnhtbFBLBQYAAAAABAAEAPUAAACMAwAAAAA=&#10;" path="m,21r19,8l26,7,7,,,21xe" fillcolor="black" stroked="f">
                              <v:path arrowok="t" o:connecttype="custom" o:connectlocs="0,21;19,29;26,7;7,0;0,21" o:connectangles="0,0,0,0,0"/>
                            </v:shape>
                            <v:shape id="Freeform 15175" o:spid="_x0000_s5043" style="position:absolute;left:4311;top:5730;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Bk3MUA&#10;AADeAAAADwAAAGRycy9kb3ducmV2LnhtbESPT2vCQBTE7wW/w/IEL6VuGquV1FWqIORalfb6yL78&#10;odm3YXdN4rd3hUKPw8z8htnsRtOKnpxvLCt4nScgiAurG64UXM7HlzUIH5A1tpZJwY087LaTpw1m&#10;2g78Rf0pVCJC2GeooA6hy6T0RU0G/dx2xNErrTMYonSV1A6HCDetTJNkJQ02HBdq7OhQU/F7uhoF&#10;3521658w5Pn7oXTPe9c7tyyVmk3Hzw8QgcbwH/5r51pB+pYuVvC4E6+A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cGTcxQAAAN4AAAAPAAAAAAAAAAAAAAAAAJgCAABkcnMv&#10;ZG93bnJldi54bWxQSwUGAAAAAAQABAD1AAAAigMAAAAA&#10;" path="m,22r19,5l24,5,5,,,22xe" fillcolor="black" stroked="f">
                              <v:path arrowok="t" o:connecttype="custom" o:connectlocs="0,22;19,27;24,5;5,0;0,22" o:connectangles="0,0,0,0,0"/>
                            </v:shape>
                            <v:shape id="Freeform 15176" o:spid="_x0000_s5044" style="position:absolute;left:4316;top:5709;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i4E8kA&#10;AADeAAAADwAAAGRycy9kb3ducmV2LnhtbESPQWvCQBSE74X+h+UVetONqdiSukooWApCQW1pe3tk&#10;n0ls9m3c3cbor3cFocdhZr5hpvPeNKIj52vLCkbDBARxYXXNpYKPzWLwBMIHZI2NZVJwJA/z2e3N&#10;FDNtD7yibh1KESHsM1RQhdBmUvqiIoN+aFvi6G2tMxiidKXUDg8RbhqZJslEGqw5LlTY0ktFxe/6&#10;zyj4fN9//2x3y+5raepX7ca5O21ype7v+vwZRKA+/Iev7TetIB2nD49wuR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Hi4E8kAAADeAAAADwAAAAAAAAAAAAAAAACYAgAA&#10;ZHJzL2Rvd25yZXYueG1sUEsFBgAAAAAEAAQA9QAAAI4DAAAAAA==&#10;" path="m,21r19,5l24,4,4,,,21xe" fillcolor="black" stroked="f">
                              <v:path arrowok="t" o:connecttype="custom" o:connectlocs="0,21;19,26;24,4;4,0;0,21" o:connectangles="0,0,0,0,0"/>
                            </v:shape>
                            <v:shape id="Freeform 15177" o:spid="_x0000_s5045" style="position:absolute;left:4320;top:5687;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e8QA&#10;AADeAAAADwAAAGRycy9kb3ducmV2LnhtbERPTWvCQBC9F/wPywi91Y1pqRJdRQqC4KVGox6H7JhE&#10;s7Npdqupv949CD0+3vd03plaXKl1lWUFw0EEgji3uuJCwW67fBuDcB5ZY22ZFPyRg/ms9zLFRNsb&#10;b+ia+kKEEHYJKii9bxIpXV6SQTewDXHgTrY16ANsC6lbvIVwU8s4ij6lwYpDQ4kNfZWUX9JfoyDl&#10;fbY9UXY+rNcXO7r/fGfHTaHUa79bTEB46vy/+OleaQXxR/we9oY74Qr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7EXvEAAAA3gAAAA8AAAAAAAAAAAAAAAAAmAIAAGRycy9k&#10;b3ducmV2LnhtbFBLBQYAAAAABAAEAPUAAACJAwAAAAA=&#10;" path="m,22r20,7l27,7,8,,,22xe" fillcolor="black" stroked="f">
                              <v:path arrowok="t" o:connecttype="custom" o:connectlocs="0,22;20,29;27,7;8,0;0,22" o:connectangles="0,0,0,0,0"/>
                            </v:shape>
                            <v:shape id="Freeform 15178" o:spid="_x0000_s5046" style="position:absolute;left:4328;top:5665;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8MU8cA&#10;AADeAAAADwAAAGRycy9kb3ducmV2LnhtbESPQWsCMRSE74L/ITzBW826irRbo5RKsR560JaeH5vn&#10;Ju3mJWxSXfvrTaHgcZiZb5jlunetOFEXrWcF00kBgrj22nKj4OP95e4eREzIGlvPpOBCEdar4WCJ&#10;lfZn3tPpkBqRIRwrVGBSCpWUsTbkME58IM7e0XcOU5ZdI3WH5wx3rSyLYiEdWs4LBgM9G6q/Dz9O&#10;weduOqvDr/GL7dbYr6PdzMPbRqnxqH96BJGoT7fwf/tVKyjn5ewB/u7k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fDFPHAAAA3gAAAA8AAAAAAAAAAAAAAAAAmAIAAGRy&#10;cy9kb3ducmV2LnhtbFBLBQYAAAAABAAEAPUAAACMAwAAAAA=&#10;" path="m,22r19,7l26,8,7,,,22xe" fillcolor="black" stroked="f">
                              <v:path arrowok="t" o:connecttype="custom" o:connectlocs="0,22;19,29;26,8;7,0;0,22" o:connectangles="0,0,0,0,0"/>
                            </v:shape>
                            <v:shape id="Freeform 15179" o:spid="_x0000_s5047" style="position:absolute;left:4335;top:5644;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dTGscA&#10;AADeAAAADwAAAGRycy9kb3ducmV2LnhtbESPXWvCMBSG7wX/QziCdzO1lDGqUcrAIQiD+YHu7tAc&#10;227NSZdktduvXy4GXr68XzzL9WBa0ZPzjWUF81kCgri0uuFKwfGweXgC4QOyxtYyKfghD+vVeLTE&#10;XNsbv1G/D5WII+xzVFCH0OVS+rImg35mO+LoXa0zGKJ0ldQOb3HctDJNkkdpsOH4UGNHzzWVn/tv&#10;o+D0+nV5v37s+vPONC/aZYX7PRRKTSdDsQARaAj38H97qxWkWZpFgIgTUU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XUxrHAAAA3gAAAA8AAAAAAAAAAAAAAAAAmAIAAGRy&#10;cy9kb3ducmV2LnhtbFBLBQYAAAAABAAEAPUAAACMAwAAAAA=&#10;" path="m,21r19,5l24,5,5,,,21xe" fillcolor="black" stroked="f">
                              <v:path arrowok="t" o:connecttype="custom" o:connectlocs="0,21;19,26;24,5;5,0;0,21" o:connectangles="0,0,0,0,0"/>
                            </v:shape>
                            <v:shape id="Freeform 15180" o:spid="_x0000_s5048" style="position:absolute;left:4340;top:562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7ufMcA&#10;AADeAAAADwAAAGRycy9kb3ducmV2LnhtbESP3WrCQBSE74W+w3IK3tVNgrQSXUUKgqAI/qB4d8ge&#10;k9Ds2TS71fXtu4Lg5TAz3zCTWTCNuFLnassK0kECgriwuuZSwWG/+BiBcB5ZY2OZFNzJwWz61ptg&#10;ru2Nt3Td+VJECLscFVTet7mUrqjIoBvYljh6F9sZ9FF2pdQd3iLcNDJLkk9psOa4UGFL3xUVP7s/&#10;oyDMv9LNWh+XB/3b3FfmHPxpsVWq/x7mYxCegn+Fn+2lVpANs2EKjzvx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e7nzHAAAA3gAAAA8AAAAAAAAAAAAAAAAAmAIAAGRy&#10;cy9kb3ducmV2LnhtbFBLBQYAAAAABAAEAPUAAACMAwAAAAA=&#10;" path="m,24r19,5l24,5,4,,,24xe" fillcolor="black" stroked="f">
                              <v:path arrowok="t" o:connecttype="custom" o:connectlocs="0,24;19,29;24,5;4,0;0,24" o:connectangles="0,0,0,0,0"/>
                            </v:shape>
                            <v:shape id="Freeform 15181" o:spid="_x0000_s5049" style="position:absolute;left:4344;top:5598;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VV7MQA&#10;AADeAAAADwAAAGRycy9kb3ducmV2LnhtbERPTWvCQBS8C/0PyxO86UYptkRXkYJQ8KLRqMdH9plE&#10;s29jdtXor+8WCmVOw3wx03lrKnGnxpWWFQwHEQjizOqScwW77bL/CcJ5ZI2VZVLwJAfz2VtnirG2&#10;D97QPfG5CCXsYlRQeF/HUrqsIINuYGvioJ1sY9AH2uRSN/gI5aaSoygaS4Mlh4UCa/oqKLskN6Mg&#10;4X26PVF6PqxWF/vxuq7T4yZXqtdtFxMQnlr/b/5Lf2sFo/cA+L0TroC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VVezEAAAA3gAAAA8AAAAAAAAAAAAAAAAAmAIAAGRycy9k&#10;b3ducmV2LnhtbFBLBQYAAAAABAAEAPUAAACJAwAAAAA=&#10;" path="m,22r20,7l27,7,8,,,22xe" fillcolor="black" stroked="f">
                              <v:path arrowok="t" o:connecttype="custom" o:connectlocs="0,22;20,29;27,7;8,0;0,22" o:connectangles="0,0,0,0,0"/>
                            </v:shape>
                            <v:shape id="Freeform 15182" o:spid="_x0000_s5050" style="position:absolute;left:4352;top:557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DVkMcA&#10;AADeAAAADwAAAGRycy9kb3ducmV2LnhtbESPQWvCQBSE74X+h+UVvNWNUWpJ3QQRBMEiaMXS2yP7&#10;TILZtzG76vrvu0Khx2FmvmFmRTCtuFLvGssKRsMEBHFpdcOVgv3X8vUdhPPIGlvLpOBODor8+WmG&#10;mbY33tJ15ysRIewyVFB732VSurImg25oO+LoHW1v0EfZV1L3eItw08o0Sd6kwYbjQo0dLWoqT7uL&#10;URDm09HmUx9We31u72vzE/z3cqvU4CXMP0B4Cv4//NdeaQXpJJ2M4XEnXgGZ/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A1ZDHAAAA3gAAAA8AAAAAAAAAAAAAAAAAmAIAAGRy&#10;cy9kb3ducmV2LnhtbFBLBQYAAAAABAAEAPUAAACMAwAAAAA=&#10;" path="m,24r19,5l24,5,4,,,24xe" fillcolor="black" stroked="f">
                              <v:path arrowok="t" o:connecttype="custom" o:connectlocs="0,24;19,29;24,5;4,0;0,24" o:connectangles="0,0,0,0,0"/>
                            </v:shape>
                            <v:shape id="Freeform 15183" o:spid="_x0000_s5051" style="position:absolute;left:4356;top:555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lN5McA&#10;AADeAAAADwAAAGRycy9kb3ducmV2LnhtbESP3WrCQBSE7wu+w3IE7+rGEFqJriKCIFgK/qB4d8ge&#10;k2D2bJrd6vr2XUHo5TAz3zDTeTCNuFHnassKRsMEBHFhdc2lgsN+9T4G4TyyxsYyKXiQg/ms9zbF&#10;XNs7b+m286WIEHY5Kqi8b3MpXVGRQTe0LXH0LrYz6KPsSqk7vEe4aWSaJB/SYM1xocKWlhUV192v&#10;URAWn6PvL31cH/RP89iYc/Cn1VapQT8sJiA8Bf8ffrXXWkGapVkGzzvx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pTeTHAAAA3gAAAA8AAAAAAAAAAAAAAAAAmAIAAGRy&#10;cy9kb3ducmV2LnhtbFBLBQYAAAAABAAEAPUAAACMAwAAAAA=&#10;" path="m,24r20,5l24,5,5,,,24xe" fillcolor="black" stroked="f">
                              <v:path arrowok="t" o:connecttype="custom" o:connectlocs="0,24;20,29;24,5;5,0;0,24" o:connectangles="0,0,0,0,0"/>
                            </v:shape>
                            <v:shape id="Freeform 15184" o:spid="_x0000_s5052" style="position:absolute;left:4361;top:5529;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1M8cA&#10;AADeAAAADwAAAGRycy9kb3ducmV2LnhtbESP0WrCQBRE34X+w3KFvunGYEVSVylFsbRW0PYDLtnb&#10;JHT3bsyuJunXu4LQx2FmzjCLVWeNuFDjK8cKJuMEBHHudMWFgu+vzWgOwgdkjcYxKejJw2r5MFhg&#10;pl3LB7ocQyEihH2GCsoQ6kxKn5dk0Y9dTRy9H9dYDFE2hdQNthFujUyTZCYtVhwXSqzptaT893i2&#10;CuTpsA7vZvNpZuf2429/6vV21yv1OOxenkEE6sJ/+N5+0wrSaTp9gtudeAX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1dTPHAAAA3gAAAA8AAAAAAAAAAAAAAAAAmAIAAGRy&#10;cy9kb3ducmV2LnhtbFBLBQYAAAAABAAEAPUAAACMAwAAAAA=&#10;" path="m,21r19,7l27,7,7,,,21xe" fillcolor="black" stroked="f">
                              <v:path arrowok="t" o:connecttype="custom" o:connectlocs="0,21;19,28;27,7;7,0;0,21" o:connectangles="0,0,0,0,0"/>
                            </v:shape>
                            <v:shape id="Freeform 15185" o:spid="_x0000_s5053" style="position:absolute;left:4368;top:550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aHLcUA&#10;AADeAAAADwAAAGRycy9kb3ducmV2LnhtbESP0YrCMBRE34X9h3AXfJE1tYhINcqyq6Ivgq4fcG2u&#10;TdfmpjRR698bQfBxmJkzzHTe2kpcqfGlYwWDfgKCOHe65ELB4W/5NQbhA7LGyjEpuJOH+eyjM8VM&#10;uxvv6LoPhYgQ9hkqMCHUmZQ+N2TR911NHL2TayyGKJtC6gZvEW4rmSbJSFosOS4YrOnHUH7eX6wC&#10;tsYcjr/rfEXndiG3/5fNkXtKdT/b7wmIQG14h1/ttVaQDtPhCJ534hW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toctxQAAAN4AAAAPAAAAAAAAAAAAAAAAAJgCAABkcnMv&#10;ZG93bnJldi54bWxQSwUGAAAAAAQABAD1AAAAigMAAAAA&#10;" path="m,27r20,4l24,5,5,,,27xe" fillcolor="black" stroked="f">
                              <v:path arrowok="t" o:connecttype="custom" o:connectlocs="0,27;20,31;24,5;5,0;0,27" o:connectangles="0,0,0,0,0"/>
                            </v:shape>
                            <v:shape id="Freeform 15186" o:spid="_x0000_s5054" style="position:absolute;left:4373;top:5481;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tO38gA&#10;AADeAAAADwAAAGRycy9kb3ducmV2LnhtbESP3WrCQBSE7wt9h+UIvasbg1iJrlJKpaVWwZ8HOGSP&#10;Seju2ZhdTdKndwsFL4eZ+YaZLztrxJUaXzlWMBomIIhzpysuFBwPq+cpCB+QNRrHpKAnD8vF48Mc&#10;M+1a3tF1HwoRIewzVFCGUGdS+rwki37oauLonVxjMUTZFFI32Ea4NTJNkom0WHFcKLGmt5Lyn/3F&#10;KpDn3Xv4MquNmVza9e/23OuP716pp0H3OgMRqAv38H/7UytIx+n4Bf7uxCs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K07fyAAAAN4AAAAPAAAAAAAAAAAAAAAAAJgCAABk&#10;cnMvZG93bnJldi54bWxQSwUGAAAAAAQABAD1AAAAjQMAAAAA&#10;" path="m,21r19,7l27,7,7,,,21xe" fillcolor="black" stroked="f">
                              <v:path arrowok="t" o:connecttype="custom" o:connectlocs="0,21;19,28;27,7;7,0;0,21" o:connectangles="0,0,0,0,0"/>
                            </v:shape>
                            <v:shape id="Freeform 15187" o:spid="_x0000_s5055" style="position:absolute;left:4380;top:5457;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cRYsQA&#10;AADeAAAADwAAAGRycy9kb3ducmV2LnhtbERPy2rCQBTdF/yH4Qru6sTUikRHEaHYQov42Li7Zq6Z&#10;YOZOyIxJ/PvOotDl4byX695WoqXGl44VTMYJCOLc6ZILBefTx+schA/IGivHpOBJHtarwcsSM+06&#10;PlB7DIWIIewzVGBCqDMpfW7Ioh+7mjhyN9dYDBE2hdQNdjHcVjJNkpm0WHJsMFjT1lB+Pz6sgi3N&#10;+7frs2t3P4fL+9e+25lvy0qNhv1mASJQH/7Ff+5PrSCdptO4N96JV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3EWLEAAAA3gAAAA8AAAAAAAAAAAAAAAAAmAIAAGRycy9k&#10;b3ducmV2LnhtbFBLBQYAAAAABAAEAPUAAACJAwAAAAA=&#10;" path="m,24r20,4l24,4,5,,,24xe" fillcolor="black" stroked="f">
                              <v:path arrowok="t" o:connecttype="custom" o:connectlocs="0,24;20,28;24,4;5,0;0,24" o:connectangles="0,0,0,0,0"/>
                            </v:shape>
                            <v:shape id="Freeform 15188" o:spid="_x0000_s5056" style="position:absolute;left:4385;top:5430;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DOl8gA&#10;AADeAAAADwAAAGRycy9kb3ducmV2LnhtbESPT2vCQBTE70K/w/IK3nTTIKKpawgF//RU1PbQ2+vu&#10;a5I2+zZkVxO/fbcgeBxm5jfMKh9sIy7U+dqxgqdpAoJYO1NzqeD9tJksQPiAbLBxTAqu5CFfP4xW&#10;mBnX84Eux1CKCGGfoYIqhDaT0uuKLPqpa4mj9+06iyHKrpSmwz7CbSPTJJlLizXHhQpbeqlI/x7P&#10;VsG80btaL1/Tz6/D9cO+tf1W/xRKjR+H4hlEoCHcw7f23ihIZ+lsCf934hW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wM6XyAAAAN4AAAAPAAAAAAAAAAAAAAAAAJgCAABk&#10;cnMvZG93bnJldi54bWxQSwUGAAAAAAQABAD1AAAAjQMAAAAA&#10;" path="m,27r19,4l27,5,7,,,27xe" fillcolor="black" stroked="f">
                              <v:path arrowok="t" o:connecttype="custom" o:connectlocs="0,27;19,31;27,5;7,0;0,27" o:connectangles="0,0,0,0,0"/>
                            </v:shape>
                            <v:shape id="Freeform 15189" o:spid="_x0000_s5057" style="position:absolute;left:4392;top:540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vdOsYA&#10;AADeAAAADwAAAGRycy9kb3ducmV2LnhtbESPXWvCMBSG7wf7D+EMdjfTlrmNaiwiCIWJoJMN7w7N&#10;sS02J7XJavz35mKwy5f3i2deBNOJkQbXWlaQThIQxJXVLdcKDl/rlw8QziNr7CyTghs5KBaPD3PM&#10;tb3yjsa9r0UcYZejgsb7PpfSVQ0ZdBPbE0fvZAeDPsqhlnrAaxw3ncyS5E0abDk+NNjTqqHqvP81&#10;CsLyPd1u9Hd50Jfu9mmOwf+sd0o9P4XlDISn4P/Df+1SK8hes2kEiDgRBe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vdOsYAAADeAAAADwAAAAAAAAAAAAAAAACYAgAAZHJz&#10;L2Rvd25yZXYueG1sUEsFBgAAAAAEAAQA9QAAAIsDAAAAAA==&#10;" path="m,24r20,5l24,5,5,,,24xe" fillcolor="black" stroked="f">
                              <v:path arrowok="t" o:connecttype="custom" o:connectlocs="0,24;20,29;24,5;5,0;0,24" o:connectangles="0,0,0,0,0"/>
                            </v:shape>
                            <v:shape id="Freeform 15190" o:spid="_x0000_s5058" style="position:absolute;left:4397;top:5380;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9UTMcA&#10;AADeAAAADwAAAGRycy9kb3ducmV2LnhtbESPT2vCQBTE7wW/w/KE3pqNoZWauooI/XcSrR68ve4+&#10;k2j2bchuTfz2bkHwOMzMb5jpvLe1OFPrK8cKRkkKglg7U3GhYPvz/vQKwgdkg7VjUnAhD/PZ4GGK&#10;uXEdr+m8CYWIEPY5KihDaHIpvS7Jok9cQxy9g2sthijbQpoWuwi3tczSdCwtVhwXSmxoWZI+bf6s&#10;gnGtPys9+c72v+vLzq6a7kMfF0o9DvvFG4hAfbiHb+0voyB7zl5G8H8nX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vVEzHAAAA3gAAAA8AAAAAAAAAAAAAAAAAmAIAAGRy&#10;cy9kb3ducmV2LnhtbFBLBQYAAAAABAAEAPUAAACMAwAAAAA=&#10;" path="m,26r19,5l27,5,7,,,26xe" fillcolor="black" stroked="f">
                              <v:path arrowok="t" o:connecttype="custom" o:connectlocs="0,26;19,31;27,5;7,0;0,26" o:connectangles="0,0,0,0,0"/>
                            </v:shape>
                            <v:shape id="Freeform 15191" o:spid="_x0000_s5059" style="position:absolute;left:4404;top:535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m1scA&#10;AADeAAAADwAAAGRycy9kb3ducmV2LnhtbESP3WrCQBSE74W+w3IK3unG0FZJ3QQpCIJS8AfFu0P2&#10;NAnNnk2zq65v3y0UvBxm5htmXgTTiiv1rrGsYDJOQBCXVjdcKTjsl6MZCOeRNbaWScGdHBT502CO&#10;mbY33tJ15ysRIewyVFB732VSurImg25sO+LofdneoI+yr6Tu8RbhppVpkrxJgw3HhRo7+qip/N5d&#10;jIKwmE4+N/q4Ouif9r425+BPy61Sw+eweAfhKfhH+L+90grSl/Q1hb878QrI/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7V5tbHAAAA3gAAAA8AAAAAAAAAAAAAAAAAmAIAAGRy&#10;cy9kb3ducmV2LnhtbFBLBQYAAAAABAAEAPUAAACMAwAAAAA=&#10;" path="m,24r20,5l24,5,5,,,24xe" fillcolor="black" stroked="f">
                              <v:path arrowok="t" o:connecttype="custom" o:connectlocs="0,24;20,29;24,5;5,0;0,24" o:connectangles="0,0,0,0,0"/>
                            </v:shape>
                            <v:shape id="Freeform 15192" o:spid="_x0000_s5060" style="position:absolute;left:4409;top:533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lDTccA&#10;AADeAAAADwAAAGRycy9kb3ducmV2LnhtbESPQWsCMRSE7wX/Q3hCbzXrVqtsjSKCICiCVpTeHpvX&#10;3aWbl3UTNf77piB4HGbmG2YyC6YWV2pdZVlBv5eAIM6trrhQcPhavo1BOI+ssbZMCu7kYDbtvEww&#10;0/bGO7rufSEihF2GCkrvm0xKl5dk0PVsQxy9H9sa9FG2hdQt3iLc1DJNkg9psOK4UGJDi5Ly3/3F&#10;KAjzUX+70cfVQZ/r+9p8B39a7pR67Yb5JwhPwT/Dj/ZKK0gH6fAd/u/EK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ZQ03HAAAA3gAAAA8AAAAAAAAAAAAAAAAAmAIAAGRy&#10;cy9kb3ducmV2LnhtbFBLBQYAAAAABAAEAPUAAACMAwAAAAA=&#10;" path="m,24r19,5l24,5,5,,,24xe" fillcolor="black" stroked="f">
                              <v:path arrowok="t" o:connecttype="custom" o:connectlocs="0,24;19,29;24,5;5,0;0,24" o:connectangles="0,0,0,0,0"/>
                            </v:shape>
                            <v:shape id="Freeform 15193" o:spid="_x0000_s5061" style="position:absolute;left:4414;top:5305;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bh3sgA&#10;AADeAAAADwAAAGRycy9kb3ducmV2LnhtbESP3WrCQBSE7wu+w3KE3hTdGIxIdJWSUmov/Is+wGn2&#10;NAnNnk2zq6Zv3xUKvRxm5htmue5NI67Uudqygsk4AkFcWF1zqeB8eh3NQTiPrLGxTAp+yMF6NXhY&#10;YqrtjY90zX0pAoRdigoq79tUSldUZNCNbUscvE/bGfRBdqXUHd4C3DQyjqKZNFhzWKiwpayi4iu/&#10;GAXZ2w6f2rzIPmj/kky2l+T7sHlX6nHYPy9AeOr9f/ivvdEK4mmcTOF+J1wBuf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uHeyAAAAN4AAAAPAAAAAAAAAAAAAAAAAJgCAABk&#10;cnMvZG93bnJldi54bWxQSwUGAAAAAAQABAD1AAAAjQMAAAAA&#10;" path="m,27r19,5l24,5,5,,,27xe" fillcolor="black" stroked="f">
                              <v:path arrowok="t" o:connecttype="custom" o:connectlocs="0,27;19,32;24,5;5,0;0,27" o:connectangles="0,0,0,0,0"/>
                            </v:shape>
                            <v:shape id="Freeform 15194" o:spid="_x0000_s5062" style="position:absolute;left:4419;top:527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5Z98UA&#10;AADeAAAADwAAAGRycy9kb3ducmV2LnhtbESPQWvCQBSE70L/w/IKvenGUG1IXUUEqeBJzaHH1+xr&#10;NjX7NmS3Gv31riB4HGa+GWa26G0jTtT52rGC8SgBQVw6XXOloDishxkIH5A1No5JwYU8LOYvgxnm&#10;2p15R6d9qEQsYZ+jAhNCm0vpS0MW/ci1xNH7dZ3FEGVXSd3hOZbbRqZJMpUWa44LBltaGSqP+3+r&#10;IM22/a6i+pB9f1HR8urDXP9+lHp77ZefIAL14Rl+0Bsdufd0MoH7nXgF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Tln3xQAAAN4AAAAPAAAAAAAAAAAAAAAAAJgCAABkcnMv&#10;ZG93bnJldi54bWxQSwUGAAAAAAQABAD1AAAAigMAAAAA&#10;" path="m,26r19,5l26,5,7,,,26xe" fillcolor="black" stroked="f">
                              <v:path arrowok="t" o:connecttype="custom" o:connectlocs="0,26;19,31;26,5;7,0;0,26" o:connectangles="0,0,0,0,0"/>
                            </v:shape>
                            <v:shape id="Freeform 15195" o:spid="_x0000_s5063" style="position:absolute;left:4426;top:525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7g1ccA&#10;AADeAAAADwAAAGRycy9kb3ducmV2LnhtbESPQWvCQBSE74X+h+UVeqsbQ7US3QQpCEKloIaKt0f2&#10;NQnNvk2zW13/fVcQPA4z8w2zKILpxIkG11pWMB4lIIgrq1uuFZT71csMhPPIGjvLpOBCDor88WGB&#10;mbZn3tJp52sRIewyVNB432dSuqohg25ke+LofdvBoI9yqKUe8BzhppNpkkylwZbjQoM9vTdU/ez+&#10;jIKwfBt/bvTXutS/3eXDHIM/rLZKPT+F5RyEp+Dv4Vt7rRWkr+lkCtc78QrI/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u4NXHAAAA3gAAAA8AAAAAAAAAAAAAAAAAmAIAAGRy&#10;cy9kb3ducmV2LnhtbFBLBQYAAAAABAAEAPUAAACMAwAAAAA=&#10;" path="m,24r19,5l24,5,5,,,24xe" fillcolor="black" stroked="f">
                              <v:path arrowok="t" o:connecttype="custom" o:connectlocs="0,24;19,29;24,5;5,0;0,24" o:connectangles="0,0,0,0,0"/>
                            </v:shape>
                            <v:shape id="Freeform 15196" o:spid="_x0000_s5064" style="position:absolute;left:4431;top:522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BiG8YA&#10;AADeAAAADwAAAGRycy9kb3ducmV2LnhtbESPzWrDMBCE74G+g9hCb4lc09bGsRxKILTQU34OPW6t&#10;jeXEWhlLSdw+fRQo5DjMfDNMuRhtJ840+NaxgudZAoK4drrlRsFuu5rmIHxA1tg5JgW/5GFRPUxK&#10;LLS78JrOm9CIWMK+QAUmhL6Q0teGLPqZ64mjt3eDxRDl0Eg94CWW206mSfImLbYcFwz2tDRUHzcn&#10;qyDNv8Z1Q+02//6gXc/LzPwdfpR6ehzf5yACjeEe/qc/deRe0tcMbnfiFZD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BiG8YAAADeAAAADwAAAAAAAAAAAAAAAACYAgAAZHJz&#10;L2Rvd25yZXYueG1sUEsFBgAAAAAEAAQA9QAAAIsDAAAAAA==&#10;" path="m,26r19,5l26,4,7,,,26xe" fillcolor="black" stroked="f">
                              <v:path arrowok="t" o:connecttype="custom" o:connectlocs="0,26;19,31;26,4;7,0;0,26" o:connectangles="0,0,0,0,0"/>
                            </v:shape>
                            <v:shape id="Freeform 15197" o:spid="_x0000_s5065" style="position:absolute;left:4438;top:5202;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2acMA&#10;AADeAAAADwAAAGRycy9kb3ducmV2LnhtbERPS2vCQBC+C/0PyxS86abB1hBdpQhFoScfhx6n2TGb&#10;NjsbsluN/vrOodDjx/dergffqgv1sQls4GmagSKugm24NnA6vk0KUDEhW2wDk4EbRVivHkZLLG24&#10;8p4uh1QrCeFYogGXUldqHStHHuM0dMTCnUPvMQnsa217vEq4b3WeZS/aY8PS4LCjjaPq+/DjDeTF&#10;+7CvqTkWH1s6dbyZu/vXpzHjx+F1ASrRkP7Ff+6dFd8sf5a9ckeugF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2acMAAADeAAAADwAAAAAAAAAAAAAAAACYAgAAZHJzL2Rv&#10;d25yZXYueG1sUEsFBgAAAAAEAAQA9QAAAIgDAAAAAA==&#10;" path="m,27r19,4l26,5,7,,,27xe" fillcolor="black" stroked="f">
                              <v:path arrowok="t" o:connecttype="custom" o:connectlocs="0,27;19,31;26,5;7,0;0,27" o:connectangles="0,0,0,0,0"/>
                            </v:shape>
                            <v:shape id="Freeform 15198" o:spid="_x0000_s5066" style="position:absolute;left:4445;top:5176;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CFgscA&#10;AADeAAAADwAAAGRycy9kb3ducmV2LnhtbESP0WrCQBRE34X+w3ILvkjdGLTUNBsp2hb7Uqj6Adfs&#10;bTY1ezdkV41/3xUEH4eZOcPki9424kSdrx0rmIwTEMSl0zVXCnbbj6cXED4ga2wck4ILeVgUD4Mc&#10;M+3O/EOnTahEhLDPUIEJoc2k9KUhi37sWuLo/brOYoiyq6Tu8BzhtpFpkjxLizXHBYMtLQ2Vh83R&#10;KmBrzG6/WpefdOjf5fff8WvPI6WGj/3bK4hAfbiHb+21VpBO09kcrnfiFZD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whYLHAAAA3gAAAA8AAAAAAAAAAAAAAAAAmAIAAGRy&#10;cy9kb3ducmV2LnhtbFBLBQYAAAAABAAEAPUAAACMAwAAAAA=&#10;" path="m,26r19,5l24,5,5,,,26xe" fillcolor="black" stroked="f">
                              <v:path arrowok="t" o:connecttype="custom" o:connectlocs="0,26;19,31;24,5;5,0;0,26" o:connectangles="0,0,0,0,0"/>
                            </v:shape>
                            <v:shape id="Freeform 15199" o:spid="_x0000_s5067" style="position:absolute;left:4450;top:5149;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EtYMcA&#10;AADeAAAADwAAAGRycy9kb3ducmV2LnhtbESPzWrCQBSF94LvMFyhG6kTQ5WSOgklRWoX1TbtA9xm&#10;rkkwcydmRo1v7ywKLg/nj2+VDaYVZ+pdY1nBfBaBIC6tbrhS8PuzfnwG4TyyxtYyKbiSgywdj1aY&#10;aHvhbzoXvhJhhF2CCmrvu0RKV9Zk0M1sRxy8ve0N+iD7SuoeL2HctDKOoqU02HB4qLGjvKbyUJyM&#10;gvx9i9OuKPM/2r0t5p+nxfFr86HUw2R4fQHhafD38H97oxXET/EyAAScgAIy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RLWDHAAAA3gAAAA8AAAAAAAAAAAAAAAAAmAIAAGRy&#10;cy9kb3ducmV2LnhtbFBLBQYAAAAABAAEAPUAAACMAwAAAAA=&#10;" path="m,27r19,5l24,5,5,,,27xe" fillcolor="black" stroked="f">
                              <v:path arrowok="t" o:connecttype="custom" o:connectlocs="0,27;19,32;24,5;5,0;0,27" o:connectangles="0,0,0,0,0"/>
                            </v:shape>
                            <v:shape id="Freeform 15200" o:spid="_x0000_s5068" style="position:absolute;left:4455;top:5123;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mVScYA&#10;AADeAAAADwAAAGRycy9kb3ducmV2LnhtbESPQWvCQBSE7wX/w/IEb3VjkBhSVymCtNBTogePr9nX&#10;bNrs25BdTdpf3y0UPA4z3wyz3U+2EzcafOtYwWqZgCCunW65UXA+HR9zED4ga+wck4Jv8rDfzR62&#10;WGg3ckm3KjQilrAvUIEJoS+k9LUhi37peuLofbjBYohyaKQecIzltpNpkmTSYstxwWBPB0P1V3W1&#10;CtL8bSobak/55YXOPR825ufzXanFfHp+AhFoCvfwP/2qI7dOsxX83YlXQO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mVScYAAADeAAAADwAAAAAAAAAAAAAAAACYAgAAZHJz&#10;L2Rvd25yZXYueG1sUEsFBgAAAAAEAAQA9QAAAIsDAAAAAA==&#10;" path="m,26r19,5l26,5,7,,,26xe" fillcolor="black" stroked="f">
                              <v:path arrowok="t" o:connecttype="custom" o:connectlocs="0,26;19,31;26,5;7,0;0,26" o:connectangles="0,0,0,0,0"/>
                            </v:shape>
                            <v:shape id="Freeform 15201" o:spid="_x0000_s5069" style="position:absolute;left:4462;top:509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jdTsUA&#10;AADeAAAADwAAAGRycy9kb3ducmV2LnhtbESP3YrCMBSE74V9h3AWvJE1tYgsXaMs6w96I+j6AMfm&#10;2FSbk9JErW9vBMHLYWa+YcbT1lbiSo0vHSsY9BMQxLnTJRcK9v+Lr28QPiBrrByTgjt5mE4+OmPM&#10;tLvxlq67UIgIYZ+hAhNCnUnpc0MWfd/VxNE7usZiiLIppG7wFuG2kmmSjKTFkuOCwZr+DOXn3cUq&#10;YGvM/jBb5Us6t3O5OV3WB+4p1f1sf39ABGrDO/xqr7SCdJiOUnjeiV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N1OxQAAAN4AAAAPAAAAAAAAAAAAAAAAAJgCAABkcnMv&#10;ZG93bnJldi54bWxQSwUGAAAAAAQABAD1AAAAigMAAAAA&#10;" path="m,26r19,5l24,4,5,,,26xe" fillcolor="black" stroked="f">
                              <v:path arrowok="t" o:connecttype="custom" o:connectlocs="0,26;19,31;24,4;5,0;0,26" o:connectangles="0,0,0,0,0"/>
                            </v:shape>
                            <v:shape id="Freeform 15202" o:spid="_x0000_s5070" style="position:absolute;left:4467;top:5070;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R41cYA&#10;AADeAAAADwAAAGRycy9kb3ducmV2LnhtbESP3WrCQBSE74W+w3IKvSm6MUqQ6CqltkVvBH8e4Jg9&#10;ZqPZsyG7anz7bqHg5TAz3zCzRWdrcaPWV44VDAcJCOLC6YpLBYf9d38CwgdkjbVjUvAgD4v5S2+G&#10;uXZ33tJtF0oRIexzVGBCaHIpfWHIoh+4hjh6J9daDFG2pdQt3iPc1jJNkkxarDguGGzo01Bx2V2t&#10;ArbGHI7LVfFDl+5Lbs7X9ZHflXp77T6mIAJ14Rn+b6+0gnScZiP4uxOv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R41cYAAADeAAAADwAAAAAAAAAAAAAAAACYAgAAZHJz&#10;L2Rvd25yZXYueG1sUEsFBgAAAAAEAAQA9QAAAIsDAAAAAA==&#10;" path="m,27r19,4l24,5,5,,,27xe" fillcolor="black" stroked="f">
                              <v:path arrowok="t" o:connecttype="custom" o:connectlocs="0,27;19,31;24,5;5,0;0,27" o:connectangles="0,0,0,0,0"/>
                            </v:shape>
                            <v:shape id="Freeform 15203" o:spid="_x0000_s5071" style="position:absolute;left:4472;top:5044;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420cUA&#10;AADeAAAADwAAAGRycy9kb3ducmV2LnhtbESPT4vCMBTE78J+h/AWvGm6RbR0jbIIi4In/xw8vm2e&#10;Td3mpTRRq5/eCILHYeY3w0znna3FhVpfOVbwNUxAEBdOV1wq2O9+BxkIH5A11o5JwY08zGcfvSnm&#10;2l15Q5dtKEUsYZ+jAhNCk0vpC0MW/dA1xNE7utZiiLItpW7xGsttLdMkGUuLFccFgw0tDBX/27NV&#10;kGbrblNStcsOS9o3vJiY++lPqf5n9/MNIlAX3uEXvdKRG6XjETzvxCs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bjbRxQAAAN4AAAAPAAAAAAAAAAAAAAAAAJgCAABkcnMv&#10;ZG93bnJldi54bWxQSwUGAAAAAAQABAD1AAAAigMAAAAA&#10;" path="m,26r19,5l26,5,7,,,26xe" fillcolor="black" stroked="f">
                              <v:path arrowok="t" o:connecttype="custom" o:connectlocs="0,26;19,31;26,5;7,0;0,26" o:connectangles="0,0,0,0,0"/>
                            </v:shape>
                            <v:shape id="Freeform 15204" o:spid="_x0000_s5072" style="position:absolute;left:4479;top:5017;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aO+MgA&#10;AADeAAAADwAAAGRycy9kb3ducmV2LnhtbESP0WrCQBRE3wv+w3IFX4puDI2U1FUkItWH2jb2A26z&#10;t0kwezdmV41/3y0UfBxm5gwzX/amERfqXG1ZwXQSgSAurK65VPB12IyfQTiPrLGxTApu5GC5GDzM&#10;MdX2yp90yX0pAoRdigoq79tUSldUZNBNbEscvB/bGfRBdqXUHV4D3DQyjqKZNFhzWKiwpayi4pif&#10;jYLsdY+PbV5k3/S+TqZv5+T0sd0pNRr2qxcQnnp/D/+3t1pB/BTPEvi7E6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Zo74yAAAAN4AAAAPAAAAAAAAAAAAAAAAAJgCAABk&#10;cnMvZG93bnJldi54bWxQSwUGAAAAAAQABAD1AAAAjQMAAAAA&#10;" path="m,29r19,3l24,3,5,,,29xe" fillcolor="black" stroked="f">
                              <v:path arrowok="t" o:connecttype="custom" o:connectlocs="0,29;19,32;24,3;5,0;0,29" o:connectangles="0,0,0,0,0"/>
                            </v:shape>
                            <v:shape id="Freeform 15205" o:spid="_x0000_s5073" style="position:absolute;left:4484;top:498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ANPcUA&#10;AADeAAAADwAAAGRycy9kb3ducmV2LnhtbESPQWvCQBSE74L/YXmCN900SAypqxShtOBJzcHjM/ua&#10;TZt9G7Jbjf56t1DwOMx8M8xqM9hWXKj3jWMFL/MEBHHldMO1gvL4PstB+ICssXVMCm7kYbMej1ZY&#10;aHflPV0OoRaxhH2BCkwIXSGlrwxZ9HPXEUfvy/UWQ5R9LXWP11huW5kmSSYtNhwXDHa0NVT9HH6t&#10;gjTfDfuammN++qCy4+3S3L/PSk0nw9sriEBDeIb/6U8duUWaZfB3J14B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8A09xQAAAN4AAAAPAAAAAAAAAAAAAAAAAJgCAABkcnMv&#10;ZG93bnJldi54bWxQSwUGAAAAAAQABAD1AAAAigMAAAAA&#10;" path="m,26r19,5l26,4,7,,,26xe" fillcolor="black" stroked="f">
                              <v:path arrowok="t" o:connecttype="custom" o:connectlocs="0,26;19,31;26,4;7,0;0,26" o:connectangles="0,0,0,0,0"/>
                            </v:shape>
                            <v:shape id="Freeform 15206" o:spid="_x0000_s5074" style="position:absolute;left:4491;top:496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1scA&#10;AADeAAAADwAAAGRycy9kb3ducmV2LnhtbESP3WrCQBSE7wt9h+UI3hSzMRQrMasUf4q9KTT1AY7Z&#10;YzaaPRuyq6Zv3y0UejnMzDdMsRpsK27U+8axgmmSgiCunG64VnD42k3mIHxA1tg6JgXf5GG1fHwo&#10;MNfuzp90K0MtIoR9jgpMCF0upa8MWfSJ64ijd3K9xRBlX0vd4z3CbSuzNJ1Jiw3HBYMdrQ1Vl/Jq&#10;FbA15nDc7Ks3ugxb+XG+vh/5SanxaHhdgAg0hP/wX3uvFWTP2ewFfu/EK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PftbHAAAA3gAAAA8AAAAAAAAAAAAAAAAAmAIAAGRy&#10;cy9kb3ducmV2LnhtbFBLBQYAAAAABAAEAPUAAACMAwAAAAA=&#10;" path="m,27r19,4l24,5,5,,,27xe" fillcolor="black" stroked="f">
                              <v:path arrowok="t" o:connecttype="custom" o:connectlocs="0,27;19,31;24,5;5,0;0,27" o:connectangles="0,0,0,0,0"/>
                            </v:shape>
                            <v:shape id="Freeform 15207" o:spid="_x0000_s5075" style="position:absolute;left:4496;top:4936;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M81MMA&#10;AADeAAAADwAAAGRycy9kb3ducmV2LnhtbERPS2vCQBC+C/0Pywi96cZQNKSuIkJpoScfB4/T7JiN&#10;ZmdDdqtpf33nUPD48b2X68G36kZ9bAIbmE0zUMRVsA3XBo6Ht0kBKiZki21gMvBDEdarp9ESSxvu&#10;vKPbPtVKQjiWaMCl1JVax8qRxzgNHbFw59B7TAL7Wtse7xLuW51n2Vx7bFgaHHa0dVRd99/eQF58&#10;DruamkNxeqdjx9uF+718GfM8HjavoBIN6SH+d39Y8b3kc9krd+QK6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M81MMAAADeAAAADwAAAAAAAAAAAAAAAACYAgAAZHJzL2Rv&#10;d25yZXYueG1sUEsFBgAAAAAEAAQA9QAAAIgDAAAAAA==&#10;" path="m,26r19,5l26,5,7,,,26xe" fillcolor="black" stroked="f">
                              <v:path arrowok="t" o:connecttype="custom" o:connectlocs="0,26;19,31;26,5;7,0;0,26" o:connectangles="0,0,0,0,0"/>
                            </v:shape>
                            <v:shape id="Freeform 15208" o:spid="_x0000_s5076" style="position:absolute;left:4503;top:4909;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uE/cgA&#10;AADeAAAADwAAAGRycy9kb3ducmV2LnhtbESP0WrCQBRE3wv9h+UW+lJ0Y1DR1FVKimgfrBr9gNvs&#10;bRKavZtmV41/7wqFPg4zc4aZLTpTizO1rrKsYNCPQBDnVldcKDgelr0JCOeRNdaWScGVHCzmjw8z&#10;TLS98J7OmS9EgLBLUEHpfZNI6fKSDLq+bYiD921bgz7ItpC6xUuAm1rGUTSWBisOCyU2lJaU/2Qn&#10;oyBdfeJLk+XpF23fR4PNafS7W38o9fzUvb2C8NT5//Bfe60VxMN4PIX7nXAF5P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K4T9yAAAAN4AAAAPAAAAAAAAAAAAAAAAAJgCAABk&#10;cnMvZG93bnJldi54bWxQSwUGAAAAAAQABAD1AAAAjQMAAAAA&#10;" path="m,29r19,3l24,3,5,,,29xe" fillcolor="black" stroked="f">
                              <v:path arrowok="t" o:connecttype="custom" o:connectlocs="0,29;19,32;24,3;5,0;0,29" o:connectangles="0,0,0,0,0"/>
                            </v:shape>
                            <v:shape id="Freeform 15209" o:spid="_x0000_s5077" style="position:absolute;left:4508;top:4881;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mD8QA&#10;AADeAAAADwAAAGRycy9kb3ducmV2LnhtbESPTWvCQBCG74X+h2WE3urGUDSkriJCaaEnPw4ep9kx&#10;G83OhuxW0/565yB4fHm/eObLwbfqQn1sAhuYjDNQxFWwDdcG9ruP1wJUTMgW28Bk4I8iLBfPT3Ms&#10;bbjyhi7bVCsZ4ViiAZdSV2odK0ce4zh0xOIdQ+8xiexrbXu8yrhvdZ5lU+2xYXlw2NHaUXXe/noD&#10;efE9bGpqdsXhk/Ydr2fu//RjzMtoWL2DSjSkR/je/rLSe8tnAiA4ggJ6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Mpg/EAAAA3gAAAA8AAAAAAAAAAAAAAAAAmAIAAGRycy9k&#10;b3ducmV2LnhtbFBLBQYAAAAABAAEAPUAAACJAwAAAAA=&#10;" path="m,26r19,5l26,4,7,,,26xe" fillcolor="black" stroked="f">
                              <v:path arrowok="t" o:connecttype="custom" o:connectlocs="0,26;19,31;26,4;7,0;0,26" o:connectangles="0,0,0,0,0"/>
                            </v:shape>
                            <v:shape id="Freeform 15210" o:spid="_x0000_s5078" style="position:absolute;left:4515;top:485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PV5MYA&#10;AADeAAAADwAAAGRycy9kb3ducmV2LnhtbESP0WrCQBRE3wv+w3ILfSnNxiC1xKwi2hb7Umj0A67Z&#10;azY1ezdkV41/7wqFPg4zc4YpFoNtxZl63zhWME5SEMSV0w3XCnbbj5c3ED4ga2wdk4IreVjMRw8F&#10;5tpd+IfOZahFhLDPUYEJocul9JUhiz5xHXH0Dq63GKLsa6l7vES4bWWWpq/SYsNxwWBHK0PVsTxZ&#10;BWyN2e3Xm+qTjsO7/P49fe35Wamnx2E5AxFoCP/hv/ZGK8gm2XQM9zvxCs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PV5MYAAADeAAAADwAAAAAAAAAAAAAAAACYAgAAZHJz&#10;L2Rvd25yZXYueG1sUEsFBgAAAAAEAAQA9QAAAIsDAAAAAA==&#10;" path="m,27r19,4l24,5,5,,,27xe" fillcolor="black" stroked="f">
                              <v:path arrowok="t" o:connecttype="custom" o:connectlocs="0,27;19,31;24,5;5,0;0,27" o:connectangles="0,0,0,0,0"/>
                            </v:shape>
                            <v:shape id="Freeform 15211" o:spid="_x0000_s5079" style="position:absolute;left:4520;top:4825;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XyPMcA&#10;AADeAAAADwAAAGRycy9kb3ducmV2LnhtbESPQWvCQBSE70L/w/IKvYhuEoOV1FVKoeBFwbQFj4/s&#10;a7I2+zZktyb+e7dQ8DjMzDfMejvaVlyo98axgnSegCCunDZcK/j8eJ+tQPiArLF1TAqu5GG7eZis&#10;sdBu4CNdylCLCGFfoIImhK6Q0lcNWfRz1xFH79v1FkOUfS11j0OE21ZmSbKUFg3HhQY7emuo+il/&#10;rYLzdJofTqulsWVyNjLdp0O++FLq6XF8fQERaAz38H97pxVkefacwd+deAXk5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V8jzHAAAA3gAAAA8AAAAAAAAAAAAAAAAAmAIAAGRy&#10;cy9kb3ducmV2LnhtbFBLBQYAAAAABAAEAPUAAACMAwAAAAA=&#10;" path="m,29r19,5l26,5,7,,,29xe" fillcolor="black" stroked="f">
                              <v:path arrowok="t" o:connecttype="custom" o:connectlocs="0,29;19,34;26,5;7,0;0,29" o:connectangles="0,0,0,0,0"/>
                            </v:shape>
                            <v:shape id="Freeform 15212" o:spid="_x0000_s5080" style="position:absolute;left:4527;top:4799;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3uCMcA&#10;AADeAAAADwAAAGRycy9kb3ducmV2LnhtbESP0WrCQBRE34X+w3ILvkjdGKWVNBsp2hb7Uqj6Adfs&#10;bTY1ezdkV41/3xUEH4eZOcPki9424kSdrx0rmIwTEMSl0zVXCnbbj6c5CB+QNTaOScGFPCyKh0GO&#10;mXZn/qHTJlQiQthnqMCE0GZS+tKQRT92LXH0fl1nMUTZVVJ3eI5w28g0SZ6lxZrjgsGWlobKw+Zo&#10;FbA1ZrdfrctPOvTv8vvv+LXnkVLDx/7tFUSgPtzDt/ZaK0hn6csUrnfiFZD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t7gjHAAAA3gAAAA8AAAAAAAAAAAAAAAAAmAIAAGRy&#10;cy9kb3ducmV2LnhtbFBLBQYAAAAABAAEAPUAAACMAwAAAAA=&#10;" path="m,26r19,5l24,5,5,,,26xe" fillcolor="black" stroked="f">
                              <v:path arrowok="t" o:connecttype="custom" o:connectlocs="0,26;19,31;24,5;5,0;0,26" o:connectangles="0,0,0,0,0"/>
                            </v:shape>
                            <v:shape id="Freeform 15213" o:spid="_x0000_s5081" style="position:absolute;left:4532;top:4770;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DP08cA&#10;AADeAAAADwAAAGRycy9kb3ducmV2LnhtbESPQWvCQBSE74X+h+UVehHdJA0q0VWKUOilhaYVPD6y&#10;z2Rt9m3Irib9911B8DjMzDfMejvaVlyo98axgnSWgCCunDZcK/j5fpsuQfiArLF1TAr+yMN28/iw&#10;xkK7gb/oUoZaRAj7AhU0IXSFlL5qyKKfuY44ekfXWwxR9rXUPQ4RbluZJclcWjQcFxrsaNdQ9Vue&#10;rYLTZJJ/HpZzY8vkZGT6kQ75y16p56fxdQUi0Bju4Vv7XSvI8myRw/VOvAJy8w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wz9PHAAAA3gAAAA8AAAAAAAAAAAAAAAAAmAIAAGRy&#10;cy9kb3ducmV2LnhtbFBLBQYAAAAABAAEAPUAAACMAwAAAAA=&#10;" path="m,29r19,5l26,5,7,,,29xe" fillcolor="black" stroked="f">
                              <v:path arrowok="t" o:connecttype="custom" o:connectlocs="0,29;19,34;26,5;7,0;0,29" o:connectangles="0,0,0,0,0"/>
                            </v:shape>
                            <v:shape id="Freeform 15214" o:spid="_x0000_s5082" style="position:absolute;left:4539;top:474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jT58cA&#10;AADeAAAADwAAAGRycy9kb3ducmV2LnhtbESP0WrCQBRE34X+w3ILvkjdGLSVNBsp2hb7Uqj6Adfs&#10;bTY1ezdkV41/3xUEH4eZOcPki9424kSdrx0rmIwTEMSl0zVXCnbbj6c5CB+QNTaOScGFPCyKh0GO&#10;mXZn/qHTJlQiQthnqMCE0GZS+tKQRT92LXH0fl1nMUTZVVJ3eI5w28g0SZ6lxZrjgsGWlobKw+Zo&#10;FbA1ZrdfrctPOvTv8vvv+LXnkVLDx/7tFUSgPtzDt/ZaK0in6csMrnfiFZD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I0+fHAAAA3gAAAA8AAAAAAAAAAAAAAAAAmAIAAGRy&#10;cy9kb3ducmV2LnhtbFBLBQYAAAAABAAEAPUAAACMAwAAAAA=&#10;" path="m,26r19,5l24,4,5,,,26xe" fillcolor="black" stroked="f">
                              <v:path arrowok="t" o:connecttype="custom" o:connectlocs="0,26;19,31;24,4;5,0;0,26" o:connectangles="0,0,0,0,0"/>
                            </v:shape>
                            <v:shape id="Freeform 15215" o:spid="_x0000_s5083" style="position:absolute;left:4544;top:471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pNkMcA&#10;AADeAAAADwAAAGRycy9kb3ducmV2LnhtbESP3WrCQBSE7wt9h+UI3hSzMRQrMasUf4q9KTT1AY7Z&#10;YzaaPRuyq6Zv3y0UejnMzDdMsRpsK27U+8axgmmSgiCunG64VnD42k3mIHxA1tg6JgXf5GG1fHwo&#10;MNfuzp90K0MtIoR9jgpMCF0upa8MWfSJ64ijd3K9xRBlX0vd4z3CbSuzNJ1Jiw3HBYMdrQ1Vl/Jq&#10;FbA15nDc7Ks3ugxb+XG+vh/5SanxaHhdgAg0hP/wX3uvFWTP2csMfu/EK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aTZDHAAAA3gAAAA8AAAAAAAAAAAAAAAAAmAIAAGRy&#10;cy9kb3ducmV2LnhtbFBLBQYAAAAABAAEAPUAAACMAwAAAAA=&#10;" path="m,27r19,4l24,5,4,,,27xe" fillcolor="black" stroked="f">
                              <v:path arrowok="t" o:connecttype="custom" o:connectlocs="0,27;19,31;24,5;4,0;0,27" o:connectangles="0,0,0,0,0"/>
                            </v:shape>
                            <v:shape id="Freeform 15216" o:spid="_x0000_s5084" style="position:absolute;left:4548;top:4691;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81w8gA&#10;AADeAAAADwAAAGRycy9kb3ducmV2LnhtbESPS2/CMBCE70j8B2sr9QZOI8QjYBBCgraniteB22Jv&#10;k5R4HcUuCf++rlSpx9HMfKNZrDpbiTs1vnSs4GWYgCDWzpScKzgdt4MpCB+QDVaOScGDPKyW/d4C&#10;M+Na3tP9EHIRIewzVFCEUGdSel2QRT90NXH0Pl1jMUTZ5NI02Ea4rWSaJGNpseS4UGBNm4L07fBt&#10;FYwr/Vrq2Xt6ue4fZ/tRtzv9tVbq+albz0EE6sJ/+K/9ZhSko3Qygd878Qr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fzXDyAAAAN4AAAAPAAAAAAAAAAAAAAAAAJgCAABk&#10;cnMvZG93bnJldi54bWxQSwUGAAAAAAQABAD1AAAAjQMAAAAA&#10;" path="m,26r20,5l27,5,8,,,26xe" fillcolor="black" stroked="f">
                              <v:path arrowok="t" o:connecttype="custom" o:connectlocs="0,26;20,31;27,5;8,0;0,26" o:connectangles="0,0,0,0,0"/>
                            </v:shape>
                            <v:shape id="Freeform 15217" o:spid="_x0000_s5085" style="position:absolute;left:4556;top:4662;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3F1sQA&#10;AADeAAAADwAAAGRycy9kb3ducmV2LnhtbERPz2vCMBS+D/Y/hCd4EU3bFSfVKEMQdtlg3QYeH82z&#10;jTYvpYm2+++Xg+Dx4/u92Y22FTfqvXGsIF0kIIgrpw3XCn6+D/MVCB+QNbaOScEfedhtn582WGg3&#10;8BfdylCLGMK+QAVNCF0hpa8asugXriOO3Mn1FkOEfS11j0MMt63MkmQpLRqODQ12tG+oupRXq+A8&#10;m+Wfx9XS2DI5G5l+pEP+8qvUdDK+rUEEGsNDfHe/awVZnr3GvfFOv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9xdbEAAAA3gAAAA8AAAAAAAAAAAAAAAAAmAIAAGRycy9k&#10;b3ducmV2LnhtbFBLBQYAAAAABAAEAPUAAACJAwAAAAA=&#10;" path="m,31r21,3l26,2,4,,,31xe" fillcolor="black" stroked="f">
                              <v:path arrowok="t" o:connecttype="custom" o:connectlocs="0,31;21,34;26,2;4,0;0,31" o:connectangles="0,0,0,0,0"/>
                            </v:shape>
                            <v:shape id="Freeform 15218" o:spid="_x0000_s5086" style="position:absolute;left:4560;top:463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XZ4scA&#10;AADeAAAADwAAAGRycy9kb3ducmV2LnhtbESP0WrCQBRE34X+w3ILvkjdGMTWNBsp2hb7Uqj6Adfs&#10;bTY1ezdkV41/3xUEH4eZOcPki9424kSdrx0rmIwTEMSl0zVXCnbbj6cXED4ga2wck4ILeVgUD4Mc&#10;M+3O/EOnTahEhLDPUIEJoc2k9KUhi37sWuLo/brOYoiyq6Tu8BzhtpFpksykxZrjgsGWlobKw+Zo&#10;FbA1ZrdfrctPOvTv8vvv+LXnkVLDx/7tFUSgPtzDt/ZaK0in6fMcrnfiFZD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F2eLHAAAA3gAAAA8AAAAAAAAAAAAAAAAAmAIAAGRy&#10;cy9kb3ducmV2LnhtbFBLBQYAAAAABAAEAPUAAACMAwAAAAA=&#10;" path="m,27r20,4l24,5,5,,,27xe" fillcolor="black" stroked="f">
                              <v:path arrowok="t" o:connecttype="custom" o:connectlocs="0,27;20,31;24,5;5,0;0,27" o:connectangles="0,0,0,0,0"/>
                            </v:shape>
                            <v:shape id="Freeform 15219" o:spid="_x0000_s5087" style="position:absolute;left:4565;top:4607;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PdkMUA&#10;AADeAAAADwAAAGRycy9kb3ducmV2LnhtbESPy2rCQBSG9wXfYTiCuzppELHRUaRQLyvR1oW748wx&#10;ic2cCZnRxLd3FkKXP/+Nb7bobCXu1PjSsYKPYQKCWDtTcq7g9+f7fQLCB2SDlWNS8CAPi3nvbYaZ&#10;cS3v6X4IuYgj7DNUUIRQZ1J6XZBFP3Q1cfQurrEYomxyaRps47itZJokY2mx5PhQYE1fBem/w80q&#10;GFd6XerPbXo67x9Hu6vblb4ulRr0u+UURKAu/Idf7Y1RkI7SSQSIOBEF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Q92QxQAAAN4AAAAPAAAAAAAAAAAAAAAAAJgCAABkcnMv&#10;ZG93bnJldi54bWxQSwUGAAAAAAQABAD1AAAAigMAAAAA&#10;" path="m,26r19,5l27,5,7,,,26xe" fillcolor="black" stroked="f">
                              <v:path arrowok="t" o:connecttype="custom" o:connectlocs="0,26;19,31;27,5;7,0;0,26" o:connectangles="0,0,0,0,0"/>
                            </v:shape>
                            <v:shape id="Freeform 15220" o:spid="_x0000_s5088" style="position:absolute;left:4572;top:4580;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GdmcgA&#10;AADeAAAADwAAAGRycy9kb3ducmV2LnhtbESPQUvDQBSE70L/w/IKXsRuEkVD7LYUsSAFD0lz6e01&#10;+8yGZt+G7JrGf+8KgsdhZr5h1tvZ9mKi0XeOFaSrBARx43THrYL6uL/PQfiArLF3TAq+ycN2s7hZ&#10;Y6HdlUuaqtCKCGFfoAITwlBI6RtDFv3KDcTR+3SjxRDl2Eo94jXCbS+zJHmSFjuOCwYHejXUXKov&#10;q+B8OtzVaf5c7aey/jg+HEqZvxmlbpfz7gVEoDn8h//a71pB9pjlKfzeiVdAb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UZ2ZyAAAAN4AAAAPAAAAAAAAAAAAAAAAAJgCAABk&#10;cnMvZG93bnJldi54bWxQSwUGAAAAAAQABAD1AAAAjQMAAAAA&#10;" path="m,27r20,5l27,5,8,,,27xe" fillcolor="black" stroked="f">
                              <v:path arrowok="t" o:connecttype="custom" o:connectlocs="0,27;20,32;27,5;8,0;0,27" o:connectangles="0,0,0,0,0"/>
                            </v:shape>
                            <v:shape id="Freeform 15221" o:spid="_x0000_s5089" style="position:absolute;left:4580;top:455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Q7tMUA&#10;AADeAAAADwAAAGRycy9kb3ducmV2LnhtbESP3YrCMBSE74V9h3AWvJE1tYhI1yjL+oPeCOv6AMfm&#10;2FSbk9JErW9vBMHLYWa+YSaz1lbiSo0vHSsY9BMQxLnTJRcK9v/LrzEIH5A1Vo5JwZ08zKYfnQlm&#10;2t34j667UIgIYZ+hAhNCnUnpc0MWfd/VxNE7usZiiLIppG7wFuG2kmmSjKTFkuOCwZp+DeXn3cUq&#10;YGvM/jBf5ys6twu5PV02B+4p1f1sf75BBGrDO/xqr7WCdJiOU3jeiVd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NDu0xQAAAN4AAAAPAAAAAAAAAAAAAAAAAJgCAABkcnMv&#10;ZG93bnJldi54bWxQSwUGAAAAAAQABAD1AAAAigMAAAAA&#10;" path="m,29r19,2l24,2,4,,,29xe" fillcolor="black" stroked="f">
                              <v:path arrowok="t" o:connecttype="custom" o:connectlocs="0,29;19,31;24,2;4,0;0,29" o:connectangles="0,0,0,0,0"/>
                            </v:shape>
                            <v:shape id="Freeform 15222" o:spid="_x0000_s5090" style="position:absolute;left:4584;top:452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ieL8YA&#10;AADeAAAADwAAAGRycy9kb3ducmV2LnhtbESP0WrCQBRE34X+w3ILfSm6MYpIdJVS26IvgtEPuGav&#10;2Wj2bsiuGv++Wyj4OMzMGWa+7GwtbtT6yrGC4SABQVw4XXGp4LD/7k9B+ICssXZMCh7kYbl46c0x&#10;0+7OO7rloRQRwj5DBSaEJpPSF4Ys+oFriKN3cq3FEGVbSt3iPcJtLdMkmUiLFccFgw19Giou+dUq&#10;YGvM4bhaFz906b7k9nzdHPldqbfX7mMGIlAXnuH/9lorSMfpdAR/d+IV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ieL8YAAADeAAAADwAAAAAAAAAAAAAAAACYAgAAZHJz&#10;L2Rvd25yZXYueG1sUEsFBgAAAAAEAAQA9QAAAIsDAAAAAA==&#10;" path="m,27r20,4l24,5,5,,,27xe" fillcolor="black" stroked="f">
                              <v:path arrowok="t" o:connecttype="custom" o:connectlocs="0,27;20,31;24,5;5,0;0,27" o:connectangles="0,0,0,0,0"/>
                            </v:shape>
                            <v:shape id="Freeform 15223" o:spid="_x0000_s5091" style="position:absolute;left:4589;top:4499;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jbk8gA&#10;AADeAAAADwAAAGRycy9kb3ducmV2LnhtbESPT2vCQBTE70K/w/IKvemmQURTVwmF+udUtPbQ2+vu&#10;M4nNvg3ZrUm+fVcQehxm5jfMct3bWlyp9ZVjBc+TBASxdqbiQsHp4208B+EDssHaMSkYyMN69TBa&#10;YmZcxwe6HkMhIoR9hgrKEJpMSq9LsugnriGO3tm1FkOUbSFNi12E21qmSTKTFiuOCyU29FqS/jn+&#10;WgWzWm8rvdinX9+H4dO+N91GX3Klnh77/AVEoD78h+/tnVGQTtP5FG534hW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eNuTyAAAAN4AAAAPAAAAAAAAAAAAAAAAAJgCAABk&#10;cnMvZG93bnJldi54bWxQSwUGAAAAAAQABAD1AAAAjQMAAAAA&#10;" path="m,26r19,5l27,5,7,,,26xe" fillcolor="black" stroked="f">
                              <v:path arrowok="t" o:connecttype="custom" o:connectlocs="0,26;19,31;27,5;7,0;0,26" o:connectangles="0,0,0,0,0"/>
                            </v:shape>
                            <v:shape id="Freeform 15224" o:spid="_x0000_s5092" style="position:absolute;left:4596;top:4472;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poAsgA&#10;AADeAAAADwAAAGRycy9kb3ducmV2LnhtbESP0WrCQBRE3wv+w3ILvpS6MTRFUleRiGgfqm30A26z&#10;t0kwezdmV41/7xYKfRxm5gwznfemERfqXG1ZwXgUgSAurK65VHDYr54nIJxH1thYJgU3cjCfDR6m&#10;mGp75S+65L4UAcIuRQWV920qpSsqMuhGtiUO3o/tDPogu1LqDq8BbhoZR9GrNFhzWKiwpayi4pif&#10;jYJsvcWnNi+yb9otk/HHOTl9bt6VGj72izcQnnr/H/5rb7SC+CWeJPB7J1wBOb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amgCyAAAAN4AAAAPAAAAAAAAAAAAAAAAAJgCAABk&#10;cnMvZG93bnJldi54bWxQSwUGAAAAAAQABAD1AAAAjQMAAAAA&#10;" path="m,27r20,5l24,5,5,,,27xe" fillcolor="black" stroked="f">
                              <v:path arrowok="t" o:connecttype="custom" o:connectlocs="0,27;20,32;24,5;5,0;0,27" o:connectangles="0,0,0,0,0"/>
                            </v:shape>
                            <v:shape id="Freeform 15225" o:spid="_x0000_s5093" style="position:absolute;left:4601;top:4446;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89t8UA&#10;AADeAAAADwAAAGRycy9kb3ducmV2LnhtbESP3YrCMBSE7wXfIRzBG9HUsohUo4h/uDcLqz7AsTk2&#10;1eakNFHr228WFvZymJlvmPmytZV4UuNLxwrGowQEce50yYWC82k3nILwAVlj5ZgUvMnDctHtzDHT&#10;7sXf9DyGQkQI+wwVmBDqTEqfG7LoR64mjt7VNRZDlE0hdYOvCLeVTJNkIi2WHBcM1rQ2lN+PD6uA&#10;rTHny+aQ7+nebuXX7fF54YFS/V67moEI1Ib/8F/7oBWkH+l0Ar934hW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z23xQAAAN4AAAAPAAAAAAAAAAAAAAAAAJgCAABkcnMv&#10;ZG93bnJldi54bWxQSwUGAAAAAAQABAD1AAAAigMAAAAA&#10;" path="m,29r19,2l24,2,5,,,29xe" fillcolor="black" stroked="f">
                              <v:path arrowok="t" o:connecttype="custom" o:connectlocs="0,29;19,31;24,2;5,0;0,29" o:connectangles="0,0,0,0,0"/>
                            </v:shape>
                            <v:shape id="Freeform 15226" o:spid="_x0000_s5094" style="position:absolute;left:4606;top:4417;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BOXMUA&#10;AADeAAAADwAAAGRycy9kb3ducmV2LnhtbESPT4vCMBTE74LfITzBm6YWWUs1igii4Mk/hz2+bZ5N&#10;tXkpTdS6n36zsLDHYeY3wyxWna3Fk1pfOVYwGScgiAunKy4VXM7bUQbCB2SNtWNS8CYPq2W/t8Bc&#10;uxcf6XkKpYgl7HNUYEJocil9YciiH7uGOHpX11oMUbal1C2+YrmtZZokH9JixXHBYEMbQ8X99LAK&#10;0uzQHUuqztnnji4Nb2bm+/al1HDQrecgAnXhP/xH73Xkpmk2g9878Qr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E5cxQAAAN4AAAAPAAAAAAAAAAAAAAAAAJgCAABkcnMv&#10;ZG93bnJldi54bWxQSwUGAAAAAAQABAD1AAAAigMAAAAA&#10;" path="m,27r19,4l26,5,7,,,27xe" fillcolor="black" stroked="f">
                              <v:path arrowok="t" o:connecttype="custom" o:connectlocs="0,27;19,31;26,5;7,0;0,27" o:connectangles="0,0,0,0,0"/>
                            </v:shape>
                            <v:shape id="Freeform 15227" o:spid="_x0000_s5095" style="position:absolute;left:4613;top:4391;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wMXsEA&#10;AADeAAAADwAAAGRycy9kb3ducmV2LnhtbERPy4rCMBTdD/gP4QpuBk0tMkg1ivhCNwPj+AHX5tpU&#10;m5vSRK1/bxaCy8N5T+etrcSdGl86VjAcJCCIc6dLLhQc/zf9MQgfkDVWjknBkzzMZ52vKWbaPfiP&#10;7odQiBjCPkMFJoQ6k9Lnhiz6gauJI3d2jcUQYVNI3eAjhttKpknyIy2WHBsM1rQ0lF8PN6uArTHH&#10;02qXb+naruXv5bY/8bdSvW67mIAI1IaP+O3eaQXpKB3HvfFOvAJ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cDF7BAAAA3gAAAA8AAAAAAAAAAAAAAAAAmAIAAGRycy9kb3du&#10;cmV2LnhtbFBLBQYAAAAABAAEAPUAAACGAwAAAAA=&#10;" path="m,26r19,5l24,5,5,,,26xe" fillcolor="black" stroked="f">
                              <v:path arrowok="t" o:connecttype="custom" o:connectlocs="0,26;19,31;24,5;5,0;0,26" o:connectangles="0,0,0,0,0"/>
                            </v:shape>
                            <v:shape id="Freeform 15228" o:spid="_x0000_s5096" style="position:absolute;left:4618;top:4364;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OWmMQA&#10;AADeAAAADwAAAGRycy9kb3ducmV2LnhtbESPQYvCMBSE7wv+h/AEb2tqEXGrUVQQvAjb6t4fzbMN&#10;Ni+libb+e7OwsMdhZr5h1tvBNuJJnTeOFcymCQji0mnDlYLr5fi5BOEDssbGMSl4kYftZvSxxky7&#10;nnN6FqESEcI+QwV1CG0mpS9rsuinriWO3s11FkOUXSV1h32E20amSbKQFg3HhRpbOtRU3ouHVbDo&#10;X8PFh9xcv4v93fw89udDlSs1GQ+7FYhAQ/gP/7VPWkE6T5df8HsnXgG5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TlpjEAAAA3gAAAA8AAAAAAAAAAAAAAAAAmAIAAGRycy9k&#10;b3ducmV2LnhtbFBLBQYAAAAABAAEAPUAAACJAwAAAAA=&#10;" path="m,27r19,5l26,5,7,,,27xe" fillcolor="black" stroked="f">
                              <v:path arrowok="t" o:connecttype="custom" o:connectlocs="0,27;19,32;26,5;7,0;0,27" o:connectangles="0,0,0,0,0"/>
                            </v:shape>
                            <v:shape id="Freeform 15229" o:spid="_x0000_s5097" style="position:absolute;left:4625;top:4338;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OWhcUA&#10;AADeAAAADwAAAGRycy9kb3ducmV2LnhtbESP32rCMBTG7we+QziCN2OmljFcZyzi5tCbwdQHODZn&#10;TW1zUpq0dm+/XAi7/Pj+8Vvlo23EQJ2vHCtYzBMQxIXTFZcKzqfd0xKED8gaG8ek4Jc85OvJwwoz&#10;7W78TcMxlCKOsM9QgQmhzaT0hSGLfu5a4uj9uM5iiLIrpe7wFsdtI9MkeZEWK44PBlvaGirqY28V&#10;sDXmfHnfF59Ujx/y69ofLvyo1Gw6bt5ABBrDf/je3msF6XP6GgEiTkQ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5aFxQAAAN4AAAAPAAAAAAAAAAAAAAAAAJgCAABkcnMv&#10;ZG93bnJldi54bWxQSwUGAAAAAAQABAD1AAAAigMAAAAA&#10;" path="m,26r19,5l24,5,5,,,26xe" fillcolor="black" stroked="f">
                              <v:path arrowok="t" o:connecttype="custom" o:connectlocs="0,26;19,31;24,5;5,0;0,26" o:connectangles="0,0,0,0,0"/>
                            </v:shape>
                            <v:shape id="Freeform 15230" o:spid="_x0000_s5098" style="position:absolute;left:4630;top:4312;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zlbsUA&#10;AADeAAAADwAAAGRycy9kb3ducmV2LnhtbESPT4vCMBTE7wt+h/CEva2pRbRWo4iwuODJPwePz+bZ&#10;VJuX0mS1u59+syB4HGZ+M8x82dla3Kn1lWMFw0ECgrhwuuJSwfHw+ZGB8AFZY+2YFPyQh+Wi9zbH&#10;XLsH7+i+D6WIJexzVGBCaHIpfWHIoh+4hjh6F9daDFG2pdQtPmK5rWWaJGNpseK4YLChtaHitv+2&#10;CtJs2+1Kqg7ZaUPHhtcT83s9K/Xe71YzEIG68Ao/6S8duVE6HcL/nXgF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zOVuxQAAAN4AAAAPAAAAAAAAAAAAAAAAAJgCAABkcnMv&#10;ZG93bnJldi54bWxQSwUGAAAAAAQABAD1AAAAigMAAAAA&#10;" path="m,26r19,5l26,4,7,,,26xe" fillcolor="black" stroked="f">
                              <v:path arrowok="t" o:connecttype="custom" o:connectlocs="0,26;19,31;26,4;7,0;0,26" o:connectangles="0,0,0,0,0"/>
                            </v:shape>
                            <v:shape id="Freeform 15231" o:spid="_x0000_s5099" style="position:absolute;left:4637;top:428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2tacYA&#10;AADeAAAADwAAAGRycy9kb3ducmV2LnhtbESP3WrCQBSE7wu+w3KE3hSzaZBiY1YR+4O9EUx9gGP2&#10;NJuaPRuyq8a3d4VCL4eZ+YYploNtxZl63zhW8JykIIgrpxuuFey/PyYzED4ga2wdk4IreVguRg8F&#10;5tpdeEfnMtQiQtjnqMCE0OVS+sqQRZ+4jjh6P663GKLsa6l7vES4bWWWpi/SYsNxwWBHa0PVsTxZ&#10;BWyN2R/eNtUnHYd3uf09fR34SanH8bCagwg0hP/wX3ujFWTT7DWD+514Be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2tacYAAADeAAAADwAAAAAAAAAAAAAAAACYAgAAZHJz&#10;L2Rvd25yZXYueG1sUEsFBgAAAAAEAAQA9QAAAIsDAAAAAA==&#10;" path="m,27r19,4l24,5,5,,,27xe" fillcolor="black" stroked="f">
                              <v:path arrowok="t" o:connecttype="custom" o:connectlocs="0,27;19,31;24,5;5,0;0,27" o:connectangles="0,0,0,0,0"/>
                            </v:shape>
                            <v:shape id="Freeform 15232" o:spid="_x0000_s5100" style="position:absolute;left:4642;top:425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egsYA&#10;AADeAAAADwAAAGRycy9kb3ducmV2LnhtbESPT2vCQBTE74LfYXkFb7pplDZNXUUEUfDkn0OPr9nX&#10;bNrs25BdNfrpXaHgcZj5zTDTeWdrcabWV44VvI4SEMSF0xWXCo6H1TAD4QOyxtoxKbiSh/ms35ti&#10;rt2Fd3Teh1LEEvY5KjAhNLmUvjBk0Y9cQxy9H9daDFG2pdQtXmK5rWWaJG/SYsVxwWBDS0PF3/5k&#10;FaTZttuVVB2yrzUdG16+m9vvt1KDl27xCSJQF57hf3qjIzdJP8bwuBOv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LegsYAAADeAAAADwAAAAAAAAAAAAAAAACYAgAAZHJz&#10;L2Rvd25yZXYueG1sUEsFBgAAAAAEAAQA9QAAAIsDAAAAAA==&#10;" path="m,26r19,5l26,5,7,,,26xe" fillcolor="black" stroked="f">
                              <v:path arrowok="t" o:connecttype="custom" o:connectlocs="0,26;19,31;26,5;7,0;0,26" o:connectangles="0,0,0,0,0"/>
                            </v:shape>
                            <v:shape id="Freeform 15233" o:spid="_x0000_s5101" style="position:absolute;left:4649;top:423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lho8cA&#10;AADeAAAADwAAAGRycy9kb3ducmV2LnhtbESPQWvCQBSE74L/YXlCb7oxSFujq4ggCC0FNVS8PbLP&#10;JJh9G7NbXf99t1DwOMzMN8x8GUwjbtS52rKC8SgBQVxYXXOpID9shu8gnEfW2FgmBQ9ysFz0e3PM&#10;tL3zjm57X4oIYZehgsr7NpPSFRUZdCPbEkfvbDuDPsqulLrDe4SbRqZJ8ioN1hwXKmxpXVFx2f8Y&#10;BWH1Nv761N/bXF+bx4c5BX/c7JR6GYTVDISn4J/h//ZWK0gn6XQCf3fiF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JYaPHAAAA3gAAAA8AAAAAAAAAAAAAAAAAmAIAAGRy&#10;cy9kb3ducmV2LnhtbFBLBQYAAAAABAAEAPUAAACMAwAAAAA=&#10;" path="m,24r19,5l24,5,5,,,24xe" fillcolor="black" stroked="f">
                              <v:path arrowok="t" o:connecttype="custom" o:connectlocs="0,24;19,29;24,5;5,0;0,24" o:connectangles="0,0,0,0,0"/>
                            </v:shape>
                            <v:shape id="Freeform 15234" o:spid="_x0000_s5102" style="position:absolute;left:4654;top:4208;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P+38kA&#10;AADeAAAADwAAAGRycy9kb3ducmV2LnhtbESP0WrCQBRE3wv9h+UWfCm6MRjR1FVKRGofWjX2A26z&#10;t0lo9m7Mrhr/vlso9HGYmTPMYtWbRlyoc7VlBeNRBIK4sLrmUsHHcTOcgXAeWWNjmRTcyMFqeX+3&#10;wFTbKx/okvtSBAi7FBVU3replK6oyKAb2ZY4eF+2M+iD7EqpO7wGuGlkHEVTabDmsFBhS1lFxXd+&#10;Ngqyl3d8bPMi+6TdOhm/nZPTfvuq1OChf34C4an3/+G/9lYriCfxPIHfO+EK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rP+38kAAADeAAAADwAAAAAAAAAAAAAAAACYAgAA&#10;ZHJzL2Rvd25yZXYueG1sUEsFBgAAAAAEAAQA9QAAAI4DAAAAAA==&#10;" path="m,27r19,5l24,5,5,,,27xe" fillcolor="black" stroked="f">
                              <v:path arrowok="t" o:connecttype="custom" o:connectlocs="0,27;19,32;24,5;5,0;0,27" o:connectangles="0,0,0,0,0"/>
                            </v:shape>
                            <v:shape id="Freeform 15235" o:spid="_x0000_s5103" style="position:absolute;left:4659;top:4182;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V9GsYA&#10;AADeAAAADwAAAGRycy9kb3ducmV2LnhtbESPQWvCQBSE70L/w/IKvenGUGyaZiNFKBU8aTz0+Jp9&#10;zaZm34bsVqO/3hUKHoeZb4YplqPtxJEG3zpWMJ8lIIhrp1tuFOyrj2kGwgdkjZ1jUnAmD8vyYVJg&#10;rt2Jt3TchUbEEvY5KjAh9LmUvjZk0c9cTxy9HzdYDFEOjdQDnmK57WSaJAtpseW4YLCnlaH6sPuz&#10;CtJsM24baqvs65P2Pa9ezOX3W6mnx/H9DUSgMdzD//RaR+45fV3A7U68ArK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V9GsYAAADeAAAADwAAAAAAAAAAAAAAAACYAgAAZHJz&#10;L2Rvd25yZXYueG1sUEsFBgAAAAAEAAQA9QAAAIsDAAAAAA==&#10;" path="m,26r19,5l26,5,7,,,26xe" fillcolor="black" stroked="f">
                              <v:path arrowok="t" o:connecttype="custom" o:connectlocs="0,26;19,31;26,5;7,0;0,26" o:connectangles="0,0,0,0,0"/>
                            </v:shape>
                            <v:shape id="Freeform 15236" o:spid="_x0000_s5104" style="position:absolute;left:4666;top:415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1McA&#10;AADeAAAADwAAAGRycy9kb3ducmV2LnhtbESPQWvCQBSE74X+h+UVeqsbQ9Ea3QQpCEKloIaKt0f2&#10;NQnNvk2zW13/fVcQPA4z8w2zKILpxIkG11pWMB4lIIgrq1uuFZT71csbCOeRNXaWScGFHBT548MC&#10;M23PvKXTztciQthlqKDxvs+kdFVDBt3I9sTR+7aDQR/lUEs94DnCTSfTJJlIgy3HhQZ7em+o+tn9&#10;GQVhOR1/bvTXutS/3eXDHIM/rLZKPT+F5RyEp+Dv4Vt7rRWkr+lsCtc78QrI/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b/9THAAAA3gAAAA8AAAAAAAAAAAAAAAAAmAIAAGRy&#10;cy9kb3ducmV2LnhtbFBLBQYAAAAABAAEAPUAAACMAwAAAAA=&#10;" path="m,24r19,5l24,5,5,,,24xe" fillcolor="black" stroked="f">
                              <v:path arrowok="t" o:connecttype="custom" o:connectlocs="0,24;19,29;24,5;5,0;0,24" o:connectangles="0,0,0,0,0"/>
                            </v:shape>
                            <v:shape id="Freeform 15237" o:spid="_x0000_s5105" style="position:absolute;left:4671;top:413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Wag8QA&#10;AADeAAAADwAAAGRycy9kb3ducmV2LnhtbERP3WrCMBS+H/gO4QjejJlaxnCdsYibQ28GUx/g2Jw1&#10;tc1JadLavf1yIezy4/tf5aNtxECdrxwrWMwTEMSF0xWXCs6n3dMShA/IGhvHpOCXPOTrycMKM+1u&#10;/E3DMZQihrDPUIEJoc2k9IUhi37uWuLI/bjOYoiwK6Xu8BbDbSPTJHmRFiuODQZb2hoq6mNvFbA1&#10;5nx53xefVI8f8uvaHy78qNRsOm7eQAQaw7/47t5rBelz+hr3xjvxCs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FmoPEAAAA3gAAAA8AAAAAAAAAAAAAAAAAmAIAAGRycy9k&#10;b3ducmV2LnhtbFBLBQYAAAAABAAEAPUAAACJAwAAAAA=&#10;" path="m,26r19,5l24,4,5,,,26xe" fillcolor="black" stroked="f">
                              <v:path arrowok="t" o:connecttype="custom" o:connectlocs="0,26;19,31;24,4;5,0;0,26" o:connectangles="0,0,0,0,0"/>
                            </v:shape>
                            <v:shape id="Freeform 15238" o:spid="_x0000_s5106" style="position:absolute;left:4676;top:4105;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rpaMUA&#10;AADeAAAADwAAAGRycy9kb3ducmV2LnhtbESPQWvCQBSE74L/YXlCb7oxSBtTVxFBLPSk8eDxmX3N&#10;ps2+DdlV0/56Vyh4HGa+GWax6m0jrtT52rGC6SQBQVw6XXOl4FhsxxkIH5A1No5JwS95WC2HgwXm&#10;2t14T9dDqEQsYZ+jAhNCm0vpS0MW/cS1xNH7cp3FEGVXSd3hLZbbRqZJ8iot1hwXDLa0MVT+HC5W&#10;QZp99vuK6iI77ejY8ubN/H2flXoZ9et3EIH68Az/0x86crN0PofHnXgF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uloxQAAAN4AAAAPAAAAAAAAAAAAAAAAAJgCAABkcnMv&#10;ZG93bnJldi54bWxQSwUGAAAAAAQABAD1AAAAigMAAAAA&#10;" path="m,27r19,4l26,5,7,,,27xe" fillcolor="black" stroked="f">
                              <v:path arrowok="t" o:connecttype="custom" o:connectlocs="0,27;19,31;26,5;7,0;0,27" o:connectangles="0,0,0,0,0"/>
                            </v:shape>
                            <v:shape id="Freeform 15239" o:spid="_x0000_s5107" style="position:absolute;left:4683;top:4081;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g7sUA&#10;AADeAAAADwAAAGRycy9kb3ducmV2LnhtbESPy2oCMRSG9wXfIRzBXc14QWQ0iihFu+iiKq4Pk+Mk&#10;OjkJk1SnffpmUejy57/xLdeda8SD2mg9KxgNCxDEldeWawXn09vrHERMyBobz6TgmyKsV72XJZba&#10;P/mTHsdUizzCsUQFJqVQShkrQw7j0Afi7F196zBl2dZSt/jM466R46KYSYeW84PBQFtD1f345RRc&#10;3keTKvwYP9vvjb1d7W4aPnZKDfrdZgEiUZf+w3/tg1Ywnk6KDJBxMg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aGDuxQAAAN4AAAAPAAAAAAAAAAAAAAAAAJgCAABkcnMv&#10;ZG93bnJldi54bWxQSwUGAAAAAAQABAD1AAAAigMAAAAA&#10;" path="m,24r19,5l26,5,7,,,24xe" fillcolor="black" stroked="f">
                              <v:path arrowok="t" o:connecttype="custom" o:connectlocs="0,24;19,29;26,5;7,0;0,24" o:connectangles="0,0,0,0,0"/>
                            </v:shape>
                            <v:shape id="Freeform 15240" o:spid="_x0000_s5108" style="position:absolute;left:4690;top:405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VYIccA&#10;AADeAAAADwAAAGRycy9kb3ducmV2LnhtbESPQWvCQBSE7wX/w/KE3uomtrQS3QQRBKFF0Iri7ZF9&#10;JsHs2zS71fXfd4WCx2FmvmFmRTCtuFDvGssK0lECgri0uuFKwe57+TIB4TyyxtYyKbiRgyIfPM0w&#10;0/bKG7psfSUihF2GCmrvu0xKV9Zk0I1sRxy9k+0N+ij7SuoerxFuWjlOkndpsOG4UGNHi5rK8/bX&#10;KAjzj3T9pfernf5pb5/mGPxhuVHqeRjmUxCegn+E/9srrWD89pqkcL8Tr4D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VWCHHAAAA3gAAAA8AAAAAAAAAAAAAAAAAmAIAAGRy&#10;cy9kb3ducmV2LnhtbFBLBQYAAAAABAAEAPUAAACMAwAAAAA=&#10;" path="m,24r19,5l24,5,5,,,24xe" fillcolor="black" stroked="f">
                              <v:path arrowok="t" o:connecttype="custom" o:connectlocs="0,24;19,29;24,5;5,0;0,24" o:connectangles="0,0,0,0,0"/>
                            </v:shape>
                            <v:shape id="Freeform 15241" o:spid="_x0000_s5109" style="position:absolute;left:4695;top:403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fGVscA&#10;AADeAAAADwAAAGRycy9kb3ducmV2LnhtbESPQWvCQBSE74L/YXlCb7oxLW2JboIIgqAIWmnp7ZF9&#10;JsHs2zS71fXfd4WCx2FmvmHmRTCtuFDvGssKppMEBHFpdcOVguPHavwOwnlkja1lUnAjB0U+HMwx&#10;0/bKe7ocfCUihF2GCmrvu0xKV9Zk0E1sRxy9k+0N+ij7SuoerxFuWpkmyas02HBcqLGjZU3l+fBr&#10;FITF23S31Z/ro/5pbxvzHfzXaq/U0ygsZiA8Bf8I/7fXWkH68pykcL8Tr4D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HxlbHAAAA3gAAAA8AAAAAAAAAAAAAAAAAmAIAAGRy&#10;cy9kb3ducmV2LnhtbFBLBQYAAAAABAAEAPUAAACMAwAAAAA=&#10;" path="m,24r19,5l24,5,5,,,24xe" fillcolor="black" stroked="f">
                              <v:path arrowok="t" o:connecttype="custom" o:connectlocs="0,24;19,29;24,5;5,0;0,24" o:connectangles="0,0,0,0,0"/>
                            </v:shape>
                            <v:shape id="Freeform 15242" o:spid="_x0000_s5110" style="position:absolute;left:4700;top:400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r+mcYA&#10;AADeAAAADwAAAGRycy9kb3ducmV2LnhtbESPQWsCMRSE70L/Q3iF3jSrKyKrUUqlWA891Irnx+a5&#10;iW5ewibVbX+9KRR6HGbmG2a57l0rrtRF61nBeFSAIK69ttwoOHy+DucgYkLW2HomBd8UYb16GCyx&#10;0v7GH3Tdp0ZkCMcKFZiUQiVlrA05jCMfiLN38p3DlGXXSN3hLcNdKydFMZMOLecFg4FeDNWX/ZdT&#10;cNyNyzr8GD/bbo09n+xmGt43Sj099s8LEIn69B/+a79pBZNpWZTweydf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r+mcYAAADeAAAADwAAAAAAAAAAAAAAAACYAgAAZHJz&#10;L2Rvd25yZXYueG1sUEsFBgAAAAAEAAQA9QAAAIsDAAAAAA==&#10;" path="m,24r19,5l26,5,7,,,24xe" fillcolor="black" stroked="f">
                              <v:path arrowok="t" o:connecttype="custom" o:connectlocs="0,24;19,29;26,5;7,0;0,24" o:connectangles="0,0,0,0,0"/>
                            </v:shape>
                            <v:shape id="Freeform 15243" o:spid="_x0000_s5111" style="position:absolute;left:4707;top:398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L7ucYA&#10;AADeAAAADwAAAGRycy9kb3ducmV2LnhtbESPW4vCMBSE34X9D+Es+KapF1SqUWRBEJQFLyi+HZqz&#10;bdnmpNtEjf/eLAg+DjPzDTNbBFOJGzWutKyg101AEGdWl5wrOB5WnQkI55E1VpZJwYMcLOYfrRmm&#10;2t55R7e9z0WEsEtRQeF9nUrpsoIMuq6tiaP3YxuDPsoml7rBe4SbSvaTZCQNlhwXCqzpq6Dsd381&#10;CsJy3Pve6tP6qP+qx8Zcgj+vdkq1P8NyCsJT8O/wq73WCvrDQTKE/zvxCsj5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L7ucYAAADeAAAADwAAAAAAAAAAAAAAAACYAgAAZHJz&#10;L2Rvd25yZXYueG1sUEsFBgAAAAAEAAQA9QAAAIsDAAAAAA==&#10;" path="m,24r19,5l24,5,5,,,24xe" fillcolor="black" stroked="f">
                              <v:path arrowok="t" o:connecttype="custom" o:connectlocs="0,24;19,29;24,5;5,0;0,24" o:connectangles="0,0,0,0,0"/>
                            </v:shape>
                            <v:shape id="Freeform 15244" o:spid="_x0000_s5112" style="position:absolute;left:4712;top:395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5d8YA&#10;AADeAAAADwAAAGRycy9kb3ducmV2LnhtbESPT2vCQBTE70K/w/IK3nTTWNsQXUMRioWe/HPo8TX7&#10;zEazb0N2q9FP7xYEj8PMb4aZF71txIk6XztW8DJOQBCXTtdcKdhtP0cZCB+QNTaOScGFPBSLp8Ec&#10;c+3OvKbTJlQilrDPUYEJoc2l9KUhi37sWuLo7V1nMUTZVVJ3eI7ltpFpkrxJizXHBYMtLQ2Vx82f&#10;VZBm3/26onqb/axo1/Ly3VwPv0oNn/uPGYhAfXiE7/SXjtzrJJnC/514Be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x5d8YAAADeAAAADwAAAAAAAAAAAAAAAACYAgAAZHJz&#10;L2Rvd25yZXYueG1sUEsFBgAAAAAEAAQA9QAAAIsDAAAAAA==&#10;" path="m,26r19,5l26,5,7,,,26xe" fillcolor="black" stroked="f">
                              <v:path arrowok="t" o:connecttype="custom" o:connectlocs="0,26;19,31;26,5;7,0;0,26" o:connectangles="0,0,0,0,0"/>
                            </v:shape>
                            <v:shape id="Freeform 15245" o:spid="_x0000_s5113" style="position:absolute;left:4719;top:3937;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h/MUA&#10;AADeAAAADwAAAGRycy9kb3ducmV2LnhtbESPT2sCMRTE74V+h/AKvRTNqq3KahQrCHutFr0+Nm//&#10;4OZlSdLd7bc3guBxmJnfMOvtYBrRkfO1ZQWTcQKCOLe65lLB7+kwWoLwAVljY5kU/JOH7eb1ZY2p&#10;tj3/UHcMpYgQ9ikqqEJoUyl9XpFBP7YtcfQK6wyGKF0ptcM+wk0jp0kylwZrjgsVtrSvKL8e/4yC&#10;c2vt8hL6LFvsC/fx7Trnvgql3t+G3QpEoCE8w492phVMP2fJHO534hW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aH8xQAAAN4AAAAPAAAAAAAAAAAAAAAAAJgCAABkcnMv&#10;ZG93bnJldi54bWxQSwUGAAAAAAQABAD1AAAAigMAAAAA&#10;" path="m,22r19,5l24,5,5,,,22xe" fillcolor="black" stroked="f">
                              <v:path arrowok="t" o:connecttype="custom" o:connectlocs="0,22;19,27;24,5;5,0;0,22" o:connectangles="0,0,0,0,0"/>
                            </v:shape>
                            <v:shape id="Freeform 15246" o:spid="_x0000_s5114" style="position:absolute;left:4724;top:3913;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4mscA&#10;AADeAAAADwAAAGRycy9kb3ducmV2LnhtbESPT2sCMRTE74V+h/AK3jTrH2xZjVIqYj30oC2eH5vn&#10;Ju3mJWyirv30piD0OMzMb5j5snONOFMbrWcFw0EBgrjy2nKt4Otz3X8BEROyxsYzKbhShOXi8WGO&#10;pfYX3tF5n2qRIRxLVGBSCqWUsTLkMA58IM7e0bcOU5ZtLXWLlwx3jRwVxVQ6tJwXDAZ6M1T97E9O&#10;wWE7HFfh1/jpZmPs99GuJuFjpVTvqXudgUjUpf/wvf2uFYwm4+IZ/u7kK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B+JrHAAAA3gAAAA8AAAAAAAAAAAAAAAAAmAIAAGRy&#10;cy9kb3ducmV2LnhtbFBLBQYAAAAABAAEAPUAAACMAwAAAAA=&#10;" path="m,24r19,5l26,5,7,,,24xe" fillcolor="black" stroked="f">
                              <v:path arrowok="t" o:connecttype="custom" o:connectlocs="0,24;19,29;26,5;7,0;0,24" o:connectangles="0,0,0,0,0"/>
                            </v:shape>
                            <v:shape id="Freeform 15247" o:spid="_x0000_s5115" style="position:absolute;left:4731;top:3892;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rpQcUA&#10;AADeAAAADwAAAGRycy9kb3ducmV2LnhtbERPW2vCMBR+H+w/hDPwbaZTGVKNUgYbA0GYF9S3Q3Ns&#10;q81Jl8Ta+evNg7DHj+8+nXemFi05X1lW8NZPQBDnVldcKNisP1/HIHxA1lhbJgV/5GE+e36aYqrt&#10;lX+oXYVCxBD2KSooQ2hSKX1ekkHftw1x5I7WGQwRukJqh9cYbmo5SJJ3abDi2FBiQx8l5efVxSjY&#10;Ln/3h+Np0e4WpvrSbpS52zpTqvfSZRMQgbrwL364v7WCwWiYxL3xTr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aulBxQAAAN4AAAAPAAAAAAAAAAAAAAAAAJgCAABkcnMv&#10;ZG93bnJldi54bWxQSwUGAAAAAAQABAD1AAAAigMAAAAA&#10;" path="m,21r19,5l24,4,5,,,21xe" fillcolor="black" stroked="f">
                              <v:path arrowok="t" o:connecttype="custom" o:connectlocs="0,21;19,26;24,4;5,0;0,21" o:connectangles="0,0,0,0,0"/>
                            </v:shape>
                            <v:shape id="Freeform 15248" o:spid="_x0000_s5116" style="position:absolute;left:4736;top:3868;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0zXsYA&#10;AADeAAAADwAAAGRycy9kb3ducmV2LnhtbESPT2vCQBTE70K/w/IK3nRjrKKpq7SC4qngP/D4mn1N&#10;QrNvQ3Zd02/vFgSPw8z8hlmsOlOLQK2rLCsYDRMQxLnVFRcKTsfNYAbCeWSNtWVS8EcOVsuX3gIz&#10;bW+8p3DwhYgQdhkqKL1vMildXpJBN7QNcfR+bGvQR9kWUrd4i3BTyzRJptJgxXGhxIbWJeW/h6tR&#10;ECb76/by+TXSKcvv0K3l2RZBqf5r9/EOwlPnn+FHe6cVpG/jZA7/d+IV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0zXsYAAADeAAAADwAAAAAAAAAAAAAAAACYAgAAZHJz&#10;L2Rvd25yZXYueG1sUEsFBgAAAAAEAAQA9QAAAIsDAAAAAA==&#10;" path="m,24r19,4l26,4,7,,,24xe" fillcolor="black" stroked="f">
                              <v:path arrowok="t" o:connecttype="custom" o:connectlocs="0,24;19,28;26,4;7,0;0,24" o:connectangles="0,0,0,0,0"/>
                            </v:shape>
                            <v:shape id="Freeform 15249" o:spid="_x0000_s5117" style="position:absolute;left:4743;top:3844;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M95MUA&#10;AADeAAAADwAAAGRycy9kb3ducmV2LnhtbESPy2rCQBSG94LvMByhuzrx0iLRUUQoKrQULxt3x8wx&#10;E8ycCZkxiW/fWRRc/vw3vsWqs6VoqPaFYwWjYQKCOHO64FzB+fT1PgPhA7LG0jEpeJKH1bLfW2Cq&#10;XcsHao4hF3GEfYoKTAhVKqXPDFn0Q1cRR+/maoshyjqXusY2jttSjpPkU1osOD4YrGhjKLsfH1bB&#10;hmbd5Ppsm+3P4fKx/2235tuyUm+Dbj0HEagLr/B/e6cVjKeTUQSIOBEF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Uz3kxQAAAN4AAAAPAAAAAAAAAAAAAAAAAJgCAABkcnMv&#10;ZG93bnJldi54bWxQSwUGAAAAAAQABAD1AAAAigMAAAAA&#10;" path="m,24r19,4l24,4,5,,,24xe" fillcolor="black" stroked="f">
                              <v:path arrowok="t" o:connecttype="custom" o:connectlocs="0,24;19,28;24,4;5,0;0,24" o:connectangles="0,0,0,0,0"/>
                            </v:shape>
                            <v:shape id="Freeform 15250" o:spid="_x0000_s5118" style="position:absolute;left:4748;top:382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szmMUA&#10;AADeAAAADwAAAGRycy9kb3ducmV2LnhtbESP3WrCQBSE7wt9h+UUvNNN/KkSXaUUKoKg1PgAx+wx&#10;CWbPptk1xrd3BaGXw8x8wyxWnalES40rLSuIBxEI4szqknMFx/SnPwPhPLLGyjIpuJOD1fL9bYGJ&#10;tjf+pfbgcxEg7BJUUHhfJ1K6rCCDbmBr4uCdbWPQB9nkUjd4C3BTyWEUfUqDJYeFAmv6Lii7HK5G&#10;gd/S+jjlyfa02/9Rii2n8Z2V6n10X3MQnjr/H361N1rBcDyKY3jeCV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2zOYxQAAAN4AAAAPAAAAAAAAAAAAAAAAAJgCAABkcnMv&#10;ZG93bnJldi54bWxQSwUGAAAAAAQABAD1AAAAigMAAAAA&#10;" path="m,20r19,4l24,5,4,,,20xe" fillcolor="black" stroked="f">
                              <v:path arrowok="t" o:connecttype="custom" o:connectlocs="0,20;19,24;24,5;4,0;0,20" o:connectangles="0,0,0,0,0"/>
                            </v:shape>
                            <v:shape id="Freeform 15251" o:spid="_x0000_s5119" style="position:absolute;left:4752;top:3803;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d1bMcA&#10;AADeAAAADwAAAGRycy9kb3ducmV2LnhtbESPQWvCQBSE74X+h+UVvNWNUWpJXUUEQfCi0VSPj+wz&#10;Sc2+jdlV0/76rlDocZiZb5jJrDO1uFHrKssKBv0IBHFudcWFgv1u+foOwnlkjbVlUvBNDmbT56cJ&#10;JtreeUu31BciQNglqKD0vkmkdHlJBl3fNsTBO9nWoA+yLaRu8R7gppZxFL1JgxWHhRIbWpSUn9Or&#10;UZDyZ7Y7UfZ1WK/Pdvxz2WTHbaFU76Wbf4Dw1Pn/8F97pRXEo+EghsedcAXk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HdWzHAAAA3gAAAA8AAAAAAAAAAAAAAAAAmAIAAGRy&#10;cy9kb3ducmV2LnhtbFBLBQYAAAAABAAEAPUAAACMAwAAAAA=&#10;" path="m,21r20,8l27,7,8,,,21xe" fillcolor="black" stroked="f">
                              <v:path arrowok="t" o:connecttype="custom" o:connectlocs="0,21;20,29;27,7;8,0;0,21" o:connectangles="0,0,0,0,0"/>
                            </v:shape>
                            <v:shape id="Freeform 15252" o:spid="_x0000_s5120" style="position:absolute;left:4760;top:377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L1EMcA&#10;AADeAAAADwAAAGRycy9kb3ducmV2LnhtbESPQWvCQBSE74L/YXmCN91ES1tSN0EEQVAKWmnp7ZF9&#10;JsHs25hddf333UKhx2FmvmEWRTCtuFHvGssK0mkCgri0uuFKwfFjPXkF4TyyxtYyKXiQgyIfDhaY&#10;aXvnPd0OvhIRwi5DBbX3XSalK2sy6Ka2I47eyfYGfZR9JXWP9wg3rZwlybM02HBcqLGjVU3l+XA1&#10;CsLyJX3f6c/NUV/ax9Z8B/+13is1HoXlGwhPwf+H/9obrWD2NE/n8HsnXgG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S9RDHAAAA3gAAAA8AAAAAAAAAAAAAAAAAmAIAAGRy&#10;cy9kb3ducmV2LnhtbFBLBQYAAAAABAAEAPUAAACMAwAAAAA=&#10;" path="m,24r19,5l24,5,4,,,24xe" fillcolor="black" stroked="f">
                              <v:path arrowok="t" o:connecttype="custom" o:connectlocs="0,24;19,29;24,5;4,0;0,24" o:connectangles="0,0,0,0,0"/>
                            </v:shape>
                            <v:shape id="Freeform 15253" o:spid="_x0000_s5121" style="position:absolute;left:4764;top:3760;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KWQckA&#10;AADeAAAADwAAAGRycy9kb3ducmV2LnhtbESPzWrDMBCE74G+g9hCbo3sxLSpayWU9Ifm0EKTQq6L&#10;tbVMrJWxlETt01eBQo7DzHzDVMtoO3GkwbeOFeSTDARx7XTLjYKv7cvNHIQPyBo7x6TghzwsF1ej&#10;CkvtTvxJx01oRIKwL1GBCaEvpfS1IYt+4nri5H27wWJIcmikHvCU4LaT0yy7lRZbTgsGe1oZqveb&#10;g1XAq/v9od39rp937vXOfDzFdfEelRpfx8cHEIFiuIT/229awbSY5QWc76QrIB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eKWQckAAADeAAAADwAAAAAAAAAAAAAAAACYAgAA&#10;ZHJzL2Rvd25yZXYueG1sUEsFBgAAAAAEAAQA9QAAAI4DAAAAAA==&#10;" path="m,19r20,7l27,7,8,,,19xe" fillcolor="black" stroked="f">
                              <v:path arrowok="t" o:connecttype="custom" o:connectlocs="0,19;20,26;27,7;8,0;0,19" o:connectangles="0,0,0,0,0"/>
                            </v:shape>
                            <v:shape id="Freeform 15254" o:spid="_x0000_s5122" style="position:absolute;left:4772;top:3736;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SefMYA&#10;AADeAAAADwAAAGRycy9kb3ducmV2LnhtbESPQWvCQBSE7wX/w/IK3upGrSLRVUQQW1BE24u3Z/aZ&#10;Dc2+DdltEv+9KxR6HGbmG2ax6mwpGqp94VjBcJCAIM6cLjhX8P21fZuB8AFZY+mYFNzJw2rZe1lg&#10;ql3LJ2rOIRcRwj5FBSaEKpXSZ4Ys+oGriKN3c7XFEGWdS11jG+G2lKMkmUqLBccFgxVtDGU/51+r&#10;YEOzbny9t83ucLpMPo/tzuwtK9V/7dZzEIG68B/+a39oBaP38XACzzvxCs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SefMYAAADeAAAADwAAAAAAAAAAAAAAAACYAgAAZHJz&#10;L2Rvd25yZXYueG1sUEsFBgAAAAAEAAQA9QAAAIsDAAAAAA==&#10;" path="m,24r19,4l24,4,4,,,24xe" fillcolor="black" stroked="f">
                              <v:path arrowok="t" o:connecttype="custom" o:connectlocs="0,24;19,28;24,4;4,0;0,24" o:connectangles="0,0,0,0,0"/>
                            </v:shape>
                            <v:shape id="Freeform 15255" o:spid="_x0000_s5123" style="position:absolute;left:4776;top:3716;width:27;height:27;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Rdl8UA&#10;AADeAAAADwAAAGRycy9kb3ducmV2LnhtbESP0WrCQBRE3wv+w3KFvtWNqQZJXaVUhIK+mOQDLtlr&#10;NjR7N2TXmP59tyD4OMzMGWa7n2wnRhp861jBcpGAIK6dbrlRUJXHtw0IH5A1do5JwS952O9mL1vM&#10;tbvzhcYiNCJC2OeowITQ51L62pBFv3A9cfSubrAYohwaqQe8R7jtZJokmbTYclww2NOXofqnuFkF&#10;Z7dJKQ3lcX0aq6Iy59Jk8qDU63z6/AARaArP8KP9rRWkq/dlBv934hW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ZF2XxQAAAN4AAAAPAAAAAAAAAAAAAAAAAJgCAABkcnMv&#10;ZG93bnJldi54bWxQSwUGAAAAAAQABAD1AAAAigMAAAAA&#10;" path="m,20r20,7l27,8,8,,,20xe" fillcolor="black" stroked="f">
                              <v:path arrowok="t" o:connecttype="custom" o:connectlocs="0,20;20,27;27,8;8,0;0,20" o:connectangles="0,0,0,0,0"/>
                            </v:shape>
                            <v:shape id="Freeform 15256" o:spid="_x0000_s5124" style="position:absolute;left:4784;top:3695;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zr7skA&#10;AADeAAAADwAAAGRycy9kb3ducmV2LnhtbESPQWvCQBSE74X+h+UVvNWNVlqJrhIKLYIgVFvU2yP7&#10;TGKzb9PdNUZ/vVso9DjMzDfMdN6ZWrTkfGVZwaCfgCDOra64UPC5eXscg/ABWWNtmRRcyMN8dn83&#10;xVTbM39Quw6FiBD2KSooQ2hSKX1ekkHftw1x9A7WGQxRukJqh+cIN7UcJsmzNFhxXCixodeS8u/1&#10;ySj4Wv3s9ofjst0uTfWu3Shz102mVO+hyyYgAnXhP/zXXmgFw9HT4AV+78QrIG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Szr7skAAADeAAAADwAAAAAAAAAAAAAAAACYAgAA&#10;ZHJzL2Rvd25yZXYueG1sUEsFBgAAAAAEAAQA9QAAAI4DAAAAAA==&#10;" path="m,21r19,5l24,5,4,,,21xe" fillcolor="black" stroked="f">
                              <v:path arrowok="t" o:connecttype="custom" o:connectlocs="0,21;19,26;24,5;4,0;0,21" o:connectangles="0,0,0,0,0"/>
                            </v:shape>
                            <v:shape id="Freeform 15257" o:spid="_x0000_s5125" style="position:absolute;left:4788;top:367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GaBcEA&#10;AADeAAAADwAAAGRycy9kb3ducmV2LnhtbERPzYrCMBC+C75DGMHbmlZdXbpGEUERBJe1PsBsM9sW&#10;m0ltYq1vbw6Cx4/vf7HqTCVaalxpWUE8ikAQZ1aXnCs4p9uPLxDOI2usLJOCBzlYLfu9BSba3vmX&#10;2pPPRQhhl6CCwvs6kdJlBRl0I1sTB+7fNgZ9gE0udYP3EG4qOY6imTRYcmgosKZNQdnldDMK/IF2&#10;5zl/Hv6OP1dKseU0frBSw0G3/gbhqfNv8cu91wrG00kc9oY74Qr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hmgXBAAAA3gAAAA8AAAAAAAAAAAAAAAAAmAIAAGRycy9kb3du&#10;cmV2LnhtbFBLBQYAAAAABAAEAPUAAACGAwAAAAA=&#10;" path="m,19r20,5l24,4,5,,,19xe" fillcolor="black" stroked="f">
                              <v:path arrowok="t" o:connecttype="custom" o:connectlocs="0,19;20,24;24,4;5,0;0,19" o:connectangles="0,0,0,0,0"/>
                            </v:shape>
                            <v:shape id="Freeform 15258" o:spid="_x0000_s5126" style="position:absolute;left:4793;top:3656;width:27;height:27;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J5cUA&#10;AADeAAAADwAAAGRycy9kb3ducmV2LnhtbESP0WrCQBRE3wv9h+UKvtWN0YpNXaVUBEFfmuQDLtnb&#10;bDB7N2S3Mf69Kwh9HGbmDLPZjbYVA/W+caxgPktAEFdON1wrKIvD2xqED8gaW8ek4EYedtvXlw1m&#10;2l35h4Y81CJC2GeowITQZVL6ypBFP3MdcfR+XW8xRNnXUvd4jXDbyjRJVtJiw3HBYEffhqpL/mcV&#10;nN06pTQUh/fTUOalORdmJfdKTSfj1yeIQGP4Dz/bR60gXS7mH/C4E6+A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nlxQAAAN4AAAAPAAAAAAAAAAAAAAAAAJgCAABkcnMv&#10;ZG93bnJldi54bWxQSwUGAAAAAAQABAD1AAAAigMAAAAA&#10;" path="m,20r19,7l27,8,7,,,20xe" fillcolor="black" stroked="f">
                              <v:path arrowok="t" o:connecttype="custom" o:connectlocs="0,20;19,27;27,8;7,0;0,20" o:connectangles="0,0,0,0,0"/>
                            </v:shape>
                            <v:shape id="Freeform 15259" o:spid="_x0000_s5127" style="position:absolute;left:4800;top:363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cvsMA&#10;AADeAAAADwAAAGRycy9kb3ducmV2LnhtbESP3YrCMBCF74V9hzCCd2tqdXelGmURFEFwWesDjM3Y&#10;FptJbWKtb28uBC8P549vvuxMJVpqXGlZwWgYgSDOrC45V3BM159TEM4ja6wsk4IHOVguPnpzTLS9&#10;8z+1B5+LMMIuQQWF93UipcsKMuiGtiYO3tk2Bn2QTS51g/cwbioZR9G3NFhyeCiwplVB2eVwMwr8&#10;jjbHH/7anfZ/V0qx5XT0YKUG/e53BsJT59/hV3urFcSTcRwAAk5A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cvsMAAADeAAAADwAAAAAAAAAAAAAAAACYAgAAZHJzL2Rv&#10;d25yZXYueG1sUEsFBgAAAAAEAAQA9QAAAIgDAAAAAA==&#10;" path="m,19r20,5l24,5,5,,,19xe" fillcolor="black" stroked="f">
                              <v:path arrowok="t" o:connecttype="custom" o:connectlocs="0,19;20,24;24,5;5,0;0,19" o:connectangles="0,0,0,0,0"/>
                            </v:shape>
                            <v:shape id="Freeform 15260" o:spid="_x0000_s5128" style="position:absolute;left:4805;top:361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f5JcYA&#10;AADeAAAADwAAAGRycy9kb3ducmV2LnhtbESP3WrCQBSE7wu+w3KE3ukm6Y8S3YRSaCkIlRof4Jg9&#10;JsHs2TS7jfHtXUHo5TAz3zDrfDStGKh3jWUF8TwCQVxa3XClYF98zJYgnEfW2FomBRdykGeThzWm&#10;2p75h4adr0SAsEtRQe19l0rpypoMurntiIN3tL1BH2RfSd3jOcBNK5MoepUGGw4LNXb0XlN52v0Z&#10;BX5Dn/sFv2wO39tfKnDgIr6wUo/T8W0FwtPo/8P39pdWkDw/JTHc7oQr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f5JcYAAADeAAAADwAAAAAAAAAAAAAAAACYAgAAZHJz&#10;L2Rvd25yZXYueG1sUEsFBgAAAAAEAAQA9QAAAIsDAAAAAA==&#10;" path="m,19r19,5l24,5,5,,,19xe" fillcolor="black" stroked="f">
                              <v:path arrowok="t" o:connecttype="custom" o:connectlocs="0,19;19,24;24,5;5,0;0,19" o:connectangles="0,0,0,0,0"/>
                            </v:shape>
                            <v:shape id="Freeform 15261" o:spid="_x0000_s5129" style="position:absolute;left:4810;top:3599;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UthMcA&#10;AADeAAAADwAAAGRycy9kb3ducmV2LnhtbESPQUvDQBSE7wX/w/IEb3ZjqiKxmxIUoQdRTOz9NftM&#10;Qnbfht21Tf31riD0OMzMN8x6M1sjDuTD4FjBzTIDQdw6PXCn4LN5uX4AESKyRuOYFJwowKa8WKyx&#10;0O7IH3SoYycShEOBCvoYp0LK0PZkMSzdRJy8L+ctxiR9J7XHY4JbI/Msu5cWB04LPU701FM71t9W&#10;gdnXuHt+3f68N95Ud2N1Wr3NtVJXl3P1CCLSHM/h//ZWK8hvV3kOf3fSFZD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VLYTHAAAA3gAAAA8AAAAAAAAAAAAAAAAAmAIAAGRy&#10;cy9kb3ducmV2LnhtbFBLBQYAAAAABAAEAPUAAACMAwAAAAA=&#10;" path="m,19r19,7l26,7,7,,,19xe" fillcolor="black" stroked="f">
                              <v:path arrowok="t" o:connecttype="custom" o:connectlocs="0,19;19,26;26,7;7,0;0,19" o:connectangles="0,0,0,0,0"/>
                            </v:shape>
                            <v:shape id="Freeform 15262" o:spid="_x0000_s5130" style="position:absolute;left:4817;top:3580;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fEiMgA&#10;AADeAAAADwAAAGRycy9kb3ducmV2LnhtbESPQWsCMRSE74X+h/AKvbnZrmLt1ijFtqKHFqoFr4/N&#10;62Zx87Jsosb++kYQehxm5htmOo+2FUfqfeNYwUOWgyCunG64VvC9fR9MQPiArLF1TArO5GE+u72Z&#10;Yqndib/ouAm1SBD2JSowIXSllL4yZNFnriNO3o/rLYYk+1rqHk8JbltZ5PlYWmw4LRjsaGGo2m8O&#10;VgEvnvaHZve7ftu55aP5fI3r0UdU6v4uvjyDCBTDf/jaXmkFxWhYDOFyJ10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Z8SIyAAAAN4AAAAPAAAAAAAAAAAAAAAAAJgCAABk&#10;cnMvZG93bnJldi54bWxQSwUGAAAAAAQABAD1AAAAjQMAAAAA&#10;" path="m,19r19,7l27,7,7,,,19xe" fillcolor="black" stroked="f">
                              <v:path arrowok="t" o:connecttype="custom" o:connectlocs="0,19;19,26;27,7;7,0;0,19" o:connectangles="0,0,0,0,0"/>
                            </v:shape>
                            <v:shape id="Freeform 15263" o:spid="_x0000_s5131" style="position:absolute;left:4824;top:356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v7WMYA&#10;AADeAAAADwAAAGRycy9kb3ducmV2LnhtbESPQWvCQBSE70L/w/IKvenGNYikboJUpaUntR56fGRf&#10;k9Ds25hdTfrvu4WCx2FmvmHWxWhbcaPeN441zGcJCOLSmYYrDeeP/XQFwgdkg61j0vBDHor8YbLG&#10;zLiBj3Q7hUpECPsMNdQhdJmUvqzJop+5jjh6X663GKLsK2l6HCLctlIlyVJabDgu1NjRS03l9+lq&#10;NbhtO4ybJR3O892nVyq9uFd81/rpcdw8gwg0hnv4v/1mNKh0oVL4uxOv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v7WMYAAADeAAAADwAAAAAAAAAAAAAAAACYAgAAZHJz&#10;L2Rvd25yZXYueG1sUEsFBgAAAAAEAAQA9QAAAIsDAAAAAA==&#10;" path="m,17r20,4l24,5,5,,,17xe" fillcolor="black" stroked="f">
                              <v:path arrowok="t" o:connecttype="custom" o:connectlocs="0,17;20,21;24,5;5,0;0,17" o:connectangles="0,0,0,0,0"/>
                            </v:shape>
                            <v:shape id="Freeform 15264" o:spid="_x0000_s5132" style="position:absolute;left:4829;top:3544;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L5Z8gA&#10;AADeAAAADwAAAGRycy9kb3ducmV2LnhtbESPQWsCMRSE74L/IbxCbzXbrdV2axSxteihBW3B62Pz&#10;ulncvCybqGl/vSkIHoeZ+YaZzKJtxJE6XztWcD/IQBCXTtdcKfj+Wt49gfABWWPjmBT8kofZtN+b&#10;YKHdiTd03IZKJAj7AhWYENpCSl8asugHriVO3o/rLIYku0rqDk8JbhuZZ9lIWqw5LRhsaWGo3G8P&#10;VgEvnveHeve3ftu597H5fI3r4UdU6vYmzl9ABIrhGr60V1pBPnzIH+H/TroCcno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wvlnyAAAAN4AAAAPAAAAAAAAAAAAAAAAAJgCAABk&#10;cnMvZG93bnJldi54bWxQSwUGAAAAAAQABAD1AAAAjQMAAAAA&#10;" path="m,19r19,7l27,7,7,,,19xe" fillcolor="black" stroked="f">
                              <v:path arrowok="t" o:connecttype="custom" o:connectlocs="0,19;19,26;27,7;7,0;0,19" o:connectangles="0,0,0,0,0"/>
                            </v:shape>
                            <v:shape id="Freeform 15265" o:spid="_x0000_s5133" style="position:absolute;left:4836;top:352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XAtMUA&#10;AADeAAAADwAAAGRycy9kb3ducmV2LnhtbESPQWvCQBSE7wX/w/IK3nTjVkJJXUW0RfFk1YPHR/Y1&#10;Cc2+jdmtif/eFYQeh5n5hpkteluLK7W+cqxhMk5AEOfOVFxoOB2/Ru8gfEA2WDsmDTfysJgPXmaY&#10;GdfxN10PoRARwj5DDWUITSalz0uy6MeuIY7ej2sthijbQpoWuwi3tVRJkkqLFceFEhtalZT/Hv6s&#10;Breuu36Z0v40+Tx7paYXt8Gd1sPXfvkBIlAf/sPP9tZoUNM3lcLjTr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BcC0xQAAAN4AAAAPAAAAAAAAAAAAAAAAAJgCAABkcnMv&#10;ZG93bnJldi54bWxQSwUGAAAAAAQABAD1AAAAigMAAAAA&#10;" path="m,17r20,4l24,5,5,,,17xe" fillcolor="black" stroked="f">
                              <v:path arrowok="t" o:connecttype="custom" o:connectlocs="0,17;20,21;24,5;5,0;0,17" o:connectangles="0,0,0,0,0"/>
                            </v:shape>
                            <v:shape id="Freeform 15266" o:spid="_x0000_s5134" style="position:absolute;left:4841;top:350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LEysUA&#10;AADeAAAADwAAAGRycy9kb3ducmV2LnhtbESP0WrCQBRE3wv+w3KFvtWNqVWJWUUKLYJQ0eQDrtlr&#10;EszejdltjH/fLRT6OMzMGSbdDKYRPXWutqxgOolAEBdW11wqyLOPlyUI55E1NpZJwYMcbNajpxQT&#10;be98pP7kSxEg7BJUUHnfJlK6oiKDbmJb4uBdbGfQB9mVUnd4D3DTyDiK5tJgzWGhwpbeKyqup2+j&#10;wO/pM1/w2/78dbhRhj1n0wcr9TwetisQngb/H/5r77SCePYaL+D3Trg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EsTKxQAAAN4AAAAPAAAAAAAAAAAAAAAAAJgCAABkcnMv&#10;ZG93bnJldi54bWxQSwUGAAAAAAQABAD1AAAAigMAAAAA&#10;" path="m,19r19,5l24,4,5,,,19xe" fillcolor="black" stroked="f">
                              <v:path arrowok="t" o:connecttype="custom" o:connectlocs="0,19;19,24;24,4;5,0;0,19" o:connectangles="0,0,0,0,0"/>
                            </v:shape>
                            <v:shape id="Freeform 15267" o:spid="_x0000_s5135" style="position:absolute;left:4846;top:349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NsQ8MA&#10;AADeAAAADwAAAGRycy9kb3ducmV2LnhtbERPy2rCQBTdF/oPwxW6KToxFS3RiRSxtC7VdH/JXPMw&#10;cyfMjCb+fWdR6PJw3pvtaDpxJ+cbywrmswQEcWl1w5WC4vw5fQfhA7LGzjIpeJCHbf78tMFM24GP&#10;dD+FSsQQ9hkqqEPoMyl9WZNBP7M9ceQu1hkMEbpKaodDDDedTJNkKQ02HBtq7GlXU3k93YwC374u&#10;i6/SrObpsHvs3eHc/xStUi+T8WMNItAY/sV/7m+tIF28pXFvvBOv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NsQ8MAAADeAAAADwAAAAAAAAAAAAAAAACYAgAAZHJzL2Rv&#10;d25yZXYueG1sUEsFBgAAAAAEAAQA9QAAAIgDAAAAAA==&#10;" path="m,15r19,7l24,7,5,,,15xe" fillcolor="black" stroked="f">
                              <v:path arrowok="t" o:connecttype="custom" o:connectlocs="0,15;19,22;24,7;5,0;0,15" o:connectangles="0,0,0,0,0"/>
                            </v:shape>
                            <v:shape id="Freeform 15268" o:spid="_x0000_s5136" style="position:absolute;left:4851;top:3476;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0Up8YA&#10;AADeAAAADwAAAGRycy9kb3ducmV2LnhtbESP3WrCQBSE7wu+w3IEb0Q3TVp/oqsUQeidVH2AQ/aY&#10;DWbPxuwa49u7hUIvh5n5hllve1uLjlpfOVbwPk1AEBdOV1wqOJ/2kwUIH5A11o5JwZM8bDeDtzXm&#10;2j34h7pjKEWEsM9RgQmhyaX0hSGLfuoa4uhdXGsxRNmWUrf4iHBbyzRJZtJixXHBYEM7Q8X1eLcK&#10;+HNedLY6jPcLU1/v80M2lrdMqdGw/1qBCNSH//Bf+1srSD+ydAm/d+IVkJ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0Up8YAAADeAAAADwAAAAAAAAAAAAAAAACYAgAAZHJz&#10;L2Rvd25yZXYueG1sUEsFBgAAAAAEAAQA9QAAAIsDAAAAAA==&#10;" path="m,17r19,7l26,8,7,,,17xe" fillcolor="black" stroked="f">
                              <v:path arrowok="t" o:connecttype="custom" o:connectlocs="0,17;19,24;26,8;7,0;0,17" o:connectangles="0,0,0,0,0"/>
                            </v:shape>
                            <v:shape id="Freeform 15269" o:spid="_x0000_s5137" style="position:absolute;left:4858;top:346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lrhsMA&#10;AADeAAAADwAAAGRycy9kb3ducmV2LnhtbESPy4rCMBSG94LvEI7gTlOriFSjiBccXI2XhctDc2yL&#10;zUltoq1vP1kIs/z5b3yLVWtK8abaFZYVjIYRCOLU6oIzBdfLfjAD4TyyxtIyKfiQg9Wy21lgom3D&#10;J3qffSbCCLsEFeTeV4mULs3JoBvaijh4d1sb9EHWmdQ1NmHclDKOoqk0WHB4yLGiTU7p4/wyCuy2&#10;bNr1lH6vo93NxfHkaQ94VKrfa9dzEJ5a/x/+tn+0gngyHgeAgBNQ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lrhsMAAADeAAAADwAAAAAAAAAAAAAAAACYAgAAZHJzL2Rv&#10;d25yZXYueG1sUEsFBgAAAAAEAAQA9QAAAIgDAAAAAA==&#10;" path="m,16r19,5l24,4,5,,,16xe" fillcolor="black" stroked="f">
                              <v:path arrowok="t" o:connecttype="custom" o:connectlocs="0,16;19,21;24,4;5,0;0,16" o:connectangles="0,0,0,0,0"/>
                            </v:shape>
                            <v:shape id="Freeform 15270" o:spid="_x0000_s5138" style="position:absolute;left:4865;top:3443;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5v+MYA&#10;AADeAAAADwAAAGRycy9kb3ducmV2LnhtbESP3WrCQBSE74W+w3IKvdNN1P4Qs5EitAhCxcQHOM0e&#10;k9Ds2Zjdxvj23YLg5TAz3zDpejStGKh3jWUF8SwCQVxa3XCl4Fh8TN9AOI+ssbVMCq7kYJ09TFJM&#10;tL3wgYbcVyJA2CWooPa+S6R0ZU0G3cx2xME72d6gD7KvpO7xEuCmlfMoepEGGw4LNXa0qan8yX+N&#10;Ar+jz+MrP+++v/ZnKnDgIr6yUk+P4/sKhKfR38O39lYrmC8Xixj+74Qr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5v+MYAAADeAAAADwAAAAAAAAAAAAAAAACYAgAAZHJz&#10;L2Rvd25yZXYueG1sUEsFBgAAAAAEAAQA9QAAAIsDAAAAAA==&#10;" path="m,14l17,24,24,9,7,,,14xe" fillcolor="black" stroked="f">
                              <v:path arrowok="t" o:connecttype="custom" o:connectlocs="0,14;17,24;24,9;7,0;0,14" o:connectangles="0,0,0,0,0"/>
                            </v:shape>
                            <v:shape id="Freeform 15271" o:spid="_x0000_s5139" style="position:absolute;left:4870;top:3431;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QasUA&#10;AADeAAAADwAAAGRycy9kb3ducmV2LnhtbESPT4vCMBTE7wv7HcJb8KapUUSqUURdXDz57+Dx0Tzb&#10;YvNSm6ztfnuzsLDHYWZ+w8yXna3EkxpfOtYwHCQgiDNnSs41XM6f/SkIH5ANVo5Jww95WC7e3+aY&#10;GtfykZ6nkIsIYZ+ihiKEOpXSZwVZ9ANXE0fv5hqLIcoml6bBNsJtJVWSTKTFkuNCgTWtC8rup2+r&#10;wW2qtltN6HAZbq9eqfHD7XCvde+jW81ABOrCf/iv/WU0qPFopOD3TrwCcvE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51BqxQAAAN4AAAAPAAAAAAAAAAAAAAAAAJgCAABkcnMv&#10;ZG93bnJldi54bWxQSwUGAAAAAAQABAD1AAAAigMAAAAA&#10;" path="m,14r19,7l24,7,5,,,14xe" fillcolor="black" stroked="f">
                              <v:path arrowok="t" o:connecttype="custom" o:connectlocs="0,14;19,21;24,7;5,0;0,14" o:connectangles="0,0,0,0,0"/>
                            </v:shape>
                            <v:shape id="Freeform 15272" o:spid="_x0000_s5140" style="position:absolute;left:4877;top:341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BUFMUA&#10;AADeAAAADwAAAGRycy9kb3ducmV2LnhtbESP0WrCQBRE3wv+w3KFvtWNplWJriJCpSC0NPEDrtlr&#10;Eszejdk1xr93hUIfh5k5wyzXvalFR62rLCsYjyIQxLnVFRcKDtnn2xyE88gaa8uk4E4O1qvByxIT&#10;bW/8S13qCxEg7BJUUHrfJFK6vCSDbmQb4uCdbGvQB9kWUrd4C3BTy0kUTaXBisNCiQ1tS8rP6dUo&#10;8HvaHWb8sT9+/1wow46z8Z2Veh32mwUIT73/D/+1v7SCyXscx/C8E6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8FQUxQAAAN4AAAAPAAAAAAAAAAAAAAAAAJgCAABkcnMv&#10;ZG93bnJldi54bWxQSwUGAAAAAAQABAD1AAAAigMAAAAA&#10;" path="m,14l17,24,24,10,7,,,14xe" fillcolor="black" stroked="f">
                              <v:path arrowok="t" o:connecttype="custom" o:connectlocs="0,14;17,24;24,10;7,0;0,14" o:connectangles="0,0,0,0,0"/>
                            </v:shape>
                            <v:shape id="Freeform 15273" o:spid="_x0000_s5141" style="position:absolute;left:4882;top:340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JthcYA&#10;AADeAAAADwAAAGRycy9kb3ducmV2LnhtbESPT2vCQBTE70K/w/IKvenGJEhJXUX6hxZPmubQ4yP7&#10;TILZt2l2m6Tf3hUEj8PM/IZZbyfTioF611hWsFxEIIhLqxuuFBTfH/NnEM4ja2wtk4J/crDdPMzW&#10;mGk78pGG3FciQNhlqKD2vsukdGVNBt3CdsTBO9neoA+yr6TucQxw08o4ilbSYMNhocaOXmsqz/mf&#10;UWDf2nHarehQLN9/XBynv/YT90o9PU67FxCeJn8P39pfWkGcJkkK1zvhCsj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JthcYAAADeAAAADwAAAAAAAAAAAAAAAACYAgAAZHJz&#10;L2Rvd25yZXYueG1sUEsFBgAAAAAEAAQA9QAAAIsDAAAAAA==&#10;" path="m,16r19,5l24,4,5,,,16xe" fillcolor="black" stroked="f">
                              <v:path arrowok="t" o:connecttype="custom" o:connectlocs="0,16;19,21;24,4;5,0;0,16" o:connectangles="0,0,0,0,0"/>
                            </v:shape>
                            <v:shape id="Freeform 15274" o:spid="_x0000_s5142" style="position:absolute;left:4889;top:338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tVAMYA&#10;AADeAAAADwAAAGRycy9kb3ducmV2LnhtbESPQWvCQBSE7wX/w/IEL1I3xlYldRWRltajGu+P7DOJ&#10;zb4Nu1sT/323IPQ4zMw3zGrTm0bcyPnasoLpJAFBXFhdc6kgP308L0H4gKyxsUwK7uRhsx48rTDT&#10;tuMD3Y6hFBHCPkMFVQhtJqUvKjLoJ7Yljt7FOoMhSldK7bCLcNPINEnm0mDNcaHClnYVFd/HH6PA&#10;X8fz/LMwi2na7e7vbn9qz/lVqdGw376BCNSH//Cj/aUVpC+z2Sv83YlX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5tVAMYAAADeAAAADwAAAAAAAAAAAAAAAACYAgAAZHJz&#10;L2Rvd25yZXYueG1sUEsFBgAAAAAEAAQA9QAAAIsDAAAAAA==&#10;" path="m,12l17,22,24,10,7,,,12xe" fillcolor="black" stroked="f">
                              <v:path arrowok="t" o:connecttype="custom" o:connectlocs="0,12;17,22;24,10;7,0;0,12" o:connectangles="0,0,0,0,0"/>
                            </v:shape>
                            <v:shape id="Freeform 15275" o:spid="_x0000_s5143" style="position:absolute;left:4894;top:337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Ld8YA&#10;AADeAAAADwAAAGRycy9kb3ducmV2LnhtbESPQWvCQBSE74X+h+UVeil1Y5QoqasUqahHNb0/ss8k&#10;Nvs27G5N/PduoeBxmJlvmMVqMK24kvONZQXjUQKCuLS64UpBcdq8z0H4gKyxtUwKbuRhtXx+WmCu&#10;bc8Huh5DJSKEfY4K6hC6XEpf1mTQj2xHHL2zdQZDlK6S2mEf4aaVaZJk0mDDcaHGjtY1lT/HX6PA&#10;X96yYlua2Tjt17cvtz9138VFqdeX4fMDRKAhPML/7Z1WkE4nkwz+7sQr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nLd8YAAADeAAAADwAAAAAAAAAAAAAAAACYAgAAZHJz&#10;L2Rvd25yZXYueG1sUEsFBgAAAAAEAAQA9QAAAIsDAAAAAA==&#10;" path="m,15r19,7l24,7,5,,,15xe" fillcolor="black" stroked="f">
                              <v:path arrowok="t" o:connecttype="custom" o:connectlocs="0,15;19,22;24,7;5,0;0,15" o:connectangles="0,0,0,0,0"/>
                            </v:shape>
                            <v:shape id="Freeform 15276" o:spid="_x0000_s5144" style="position:absolute;left:4899;top:3361;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MiqMYA&#10;AADeAAAADwAAAGRycy9kb3ducmV2LnhtbESP3WrCQBSE7wu+w3IK3tVNo2iJWUVKhUIpbbXeH7LH&#10;JJg9G3bX/Lx9VxB6OczMN0y+HUwjOnK+tqzgeZaAIC6srrlU8HvcP72A8AFZY2OZFIzkYbuZPOSY&#10;advzD3WHUIoIYZ+hgiqENpPSFxUZ9DPbEkfvbJ3BEKUrpXbYR7hpZJokS2mw5rhQYUuvFRWXw9Uo&#10;aD9cOl7057D4Mud96pan77ekUWr6OOzWIAIN4T98b79rBeliPl/B7U68AnL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MiqMYAAADeAAAADwAAAAAAAAAAAAAAAACYAgAAZHJz&#10;L2Rvd25yZXYueG1sUEsFBgAAAAAEAAQA9QAAAIsDAAAAAA==&#10;" path="m,12r19,7l24,7,5,,,12xe" fillcolor="black" stroked="f">
                              <v:path arrowok="t" o:connecttype="custom" o:connectlocs="0,12;19,19;24,7;5,0;0,12" o:connectangles="0,0,0,0,0"/>
                            </v:shape>
                            <v:shape id="Freeform 15277" o:spid="_x0000_s5145" style="position:absolute;left:4906;top:334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TGZcMA&#10;AADeAAAADwAAAGRycy9kb3ducmV2LnhtbERP3WrCMBS+F/YO4Qx2t6bqplKNIoONgTCx7QMcm7O2&#10;rDmpTdaft18uBl5+fP+7w2ga0VPnassK5lEMgriwuuZSQZ69P29AOI+ssbFMCiZycNg/zHaYaDvw&#10;hfrUlyKEsEtQQeV9m0jpiooMusi2xIH7tp1BH2BXSt3hEMJNIxdxvJIGaw4NFbb0VlHxk/4aBf5E&#10;H/maX0/Xr/ONMuw5m0+s1NPjeNyC8DT6u/jf/akVLF6Wy7A33AlX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TGZcMAAADeAAAADwAAAAAAAAAAAAAAAACYAgAAZHJzL2Rv&#10;d25yZXYueG1sUEsFBgAAAAAEAAQA9QAAAIgDAAAAAA==&#10;" path="m,15r17,9l24,10,7,,,15xe" fillcolor="black" stroked="f">
                              <v:path arrowok="t" o:connecttype="custom" o:connectlocs="0,15;17,24;24,10;7,0;0,15" o:connectangles="0,0,0,0,0"/>
                            </v:shape>
                            <v:shape id="Freeform 15278" o:spid="_x0000_s5146" style="position:absolute;left:4911;top:3335;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TQcYA&#10;AADeAAAADwAAAGRycy9kb3ducmV2LnhtbESP3WrCQBSE7wu+w3IK3tVNo4iNWUVKhUIpbbXeH7LH&#10;JJg9G3bX/Lx9VxB6OczMN0y+HUwjOnK+tqzgeZaAIC6srrlU8HvcP61A+ICssbFMCkbysN1MHnLM&#10;tO35h7pDKEWEsM9QQRVCm0npi4oM+pltiaN3ts5giNKVUjvsI9w0Mk2SpTRYc1yosKXXiorL4WoU&#10;tB8uHS/6c1h8mfM+dcvT91vSKDV9HHZrEIGG8B++t9+1gnQxn7/A7U68AnL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ATQcYAAADeAAAADwAAAAAAAAAAAAAAAACYAgAAZHJz&#10;L2Rvd25yZXYueG1sUEsFBgAAAAAEAAQA9QAAAIsDAAAAAA==&#10;" path="m,12r19,7l24,7,5,,,12xe" fillcolor="black" stroked="f">
                              <v:path arrowok="t" o:connecttype="custom" o:connectlocs="0,12;19,19;24,7;5,0;0,12" o:connectangles="0,0,0,0,0"/>
                            </v:shape>
                            <v:shape id="Freeform 15279" o:spid="_x0000_s5147" style="position:absolute;left:4918;top:332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8Y+8MA&#10;AADeAAAADwAAAGRycy9kb3ducmV2LnhtbESPy4rCMBSG9wO+QziCuzG1FpFqFPGCg6vxsnB5aI5t&#10;sTmpTbT17ScLYZY//41vvuxMJV7UuNKygtEwAkGcWV1yruBy3n1PQTiPrLGyTAre5GC56H3NMdW2&#10;5SO9Tj4XYYRdigoK7+tUSpcVZNANbU0cvJttDPogm1zqBtswbioZR9FEGiw5PBRY07qg7H56GgV2&#10;U7XdakK/l9H26uI4edg9HpQa9LvVDISnzv+HP+0frSBOxkkACDgBBe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8Y+8MAAADeAAAADwAAAAAAAAAAAAAAAACYAgAAZHJzL2Rv&#10;d25yZXYueG1sUEsFBgAAAAAEAAQA9QAAAIgDAAAAAA==&#10;" path="m,9l17,21r7,-9l7,,,9xe" fillcolor="black" stroked="f">
                              <v:path arrowok="t" o:connecttype="custom" o:connectlocs="0,9;17,21;24,12;7,0;0,9" o:connectangles="0,0,0,0,0"/>
                            </v:shape>
                            <v:shape id="Freeform 15280" o:spid="_x0000_s5148" style="position:absolute;left:4923;top:3313;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BsOsQA&#10;AADeAAAADwAAAGRycy9kb3ducmV2LnhtbESP3YrCMBSE7wXfIRzBO02tRaRrlEUUFhbxb/f+0Bzb&#10;YnNSkqzWt98IgpfDzHzDLFadacSNnK8tK5iMExDEhdU1lwp+ztvRHIQPyBoby6TgQR5Wy35vgbm2&#10;dz7S7RRKESHsc1RQhdDmUvqiIoN+bFvi6F2sMxiidKXUDu8RbhqZJslMGqw5LlTY0rqi4nr6Mwra&#10;b5c+rnrXZXtz2aZu9nvYJI1Sw0H3+QEiUBfe4Vf7SytIs2k2geedeAX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AbDrEAAAA3gAAAA8AAAAAAAAAAAAAAAAAmAIAAGRycy9k&#10;b3ducmV2LnhtbFBLBQYAAAAABAAEAPUAAACJAwAAAAA=&#10;" path="m,12r19,7l24,7,5,,,12xe" fillcolor="black" stroked="f">
                              <v:path arrowok="t" o:connecttype="custom" o:connectlocs="0,12;19,19;24,7;5,0;0,12" o:connectangles="0,0,0,0,0"/>
                            </v:shape>
                            <v:shape id="Freeform 15281" o:spid="_x0000_s5149" style="position:absolute;left:4930;top:329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EjF8YA&#10;AADeAAAADwAAAGRycy9kb3ducmV2LnhtbESPQWvCQBSE70L/w/IKvenGNYikboJUpaUntR56fGRf&#10;k9Ds25hdTfrvu4WCx2FmvmHWxWhbcaPeN441zGcJCOLSmYYrDeeP/XQFwgdkg61j0vBDHor8YbLG&#10;zLiBj3Q7hUpECPsMNdQhdJmUvqzJop+5jjh6X663GKLsK2l6HCLctlIlyVJabDgu1NjRS03l9+lq&#10;NbhtO4ybJR3O892nVyq9uFd81/rpcdw8gwg0hnv4v/1mNKh0kSr4uxOv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EjF8YAAADeAAAADwAAAAAAAAAAAAAAAACYAgAAZHJz&#10;L2Rvd25yZXYueG1sUEsFBgAAAAAEAAQA9QAAAIsDAAAAAA==&#10;" path="m,12r17,9l24,9,7,,,12xe" fillcolor="black" stroked="f">
                              <v:path arrowok="t" o:connecttype="custom" o:connectlocs="0,12;17,21;24,9;7,0;0,12" o:connectangles="0,0,0,0,0"/>
                            </v:shape>
                            <v:shape id="Freeform 15282" o:spid="_x0000_s5150" style="position:absolute;left:4937;top:328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i0ZMYA&#10;AADeAAAADwAAAGRycy9kb3ducmV2LnhtbESPQWvCQBSE70L/w/IKvekmKlZSN1KKLdKbRmiPr9nX&#10;JGT3bciumvrru4LgcZiZb5jVerBGnKj3jWMF6SQBQVw63XCl4FC8j5cgfEDWaByTgj/ysM4fRivM&#10;tDvzjk77UIkIYZ+hgjqELpPSlzVZ9BPXEUfv1/UWQ5R9JXWP5wi3Rk6TZCEtNhwXauzoraay3R+t&#10;AoPmS398fz4vZfpThPTQWnnZKPX0OLy+gAg0hHv41t5qBdP5bD6D6514BWT+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0i0ZMYAAADeAAAADwAAAAAAAAAAAAAAAACYAgAAZHJz&#10;L2Rvd25yZXYueG1sUEsFBgAAAAAEAAQA9QAAAIsDAAAAAA==&#10;" path="m,10r17,9l22,10,5,,,10xe" fillcolor="black" stroked="f">
                              <v:path arrowok="t" o:connecttype="custom" o:connectlocs="0,10;17,19;22,10;5,0;0,10" o:connectangles="0,0,0,0,0"/>
                            </v:shape>
                            <v:shape id="Freeform 15283" o:spid="_x0000_s5151" style="position:absolute;left:4942;top:3280;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EsEMUA&#10;AADeAAAADwAAAGRycy9kb3ducmV2LnhtbESPQWvCQBSE74L/YXmCN91Eg0rqKiJaSm9VoT2+Zp9J&#10;cPdtyK6a9td3C4LHYWa+YZbrzhpxo9bXjhWk4wQEceF0zaWC03E/WoDwAVmjcUwKfsjDetXvLTHX&#10;7s4fdDuEUkQI+xwVVCE0uZS+qMiiH7uGOHpn11oMUbal1C3eI9waOUmSmbRYc1yosKFtRcXlcLUK&#10;DJpP/fr1Pl/I9PsY0tPFyt+dUsNBt3kBEagLz/Cj/aYVTLJplsH/nXgF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SwQxQAAAN4AAAAPAAAAAAAAAAAAAAAAAJgCAABkcnMv&#10;ZG93bnJldi54bWxQSwUGAAAAAAQABAD1AAAAigMAAAAA&#10;" path="m,9l17,19,22,9,5,,,9xe" fillcolor="black" stroked="f">
                              <v:path arrowok="t" o:connecttype="custom" o:connectlocs="0,9;17,19;22,9;5,0;0,9" o:connectangles="0,0,0,0,0"/>
                            </v:shape>
                            <v:shape id="Freeform 15284" o:spid="_x0000_s5152" style="position:absolute;left:4947;top:327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0mfcYA&#10;AADeAAAADwAAAGRycy9kb3ducmV2LnhtbESPQWvCQBSE7wX/w/KEXkrdmFqV1FWKtKhHNd4f2WcS&#10;m30bdrcm/ntXKPQ4zMw3zGLVm0ZcyfnasoLxKAFBXFhdc6kgP36/zkH4gKyxsUwKbuRhtRw8LTDT&#10;tuM9XQ+hFBHCPkMFVQhtJqUvKjLoR7Yljt7ZOoMhSldK7bCLcNPINEmm0mDNcaHCltYVFT+HX6PA&#10;X16m+aYws3HarW9fbndsT/lFqedh//kBIlAf/sN/7a1WkE7eJu/wuBOv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50mfcYAAADeAAAADwAAAAAAAAAAAAAAAACYAgAAZHJz&#10;L2Rvd25yZXYueG1sUEsFBgAAAAAEAAQA9QAAAIsDAAAAAA==&#10;" path="m,10l17,22,24,12,7,,,10xe" fillcolor="black" stroked="f">
                              <v:path arrowok="t" o:connecttype="custom" o:connectlocs="0,10;17,22;24,12;7,0;0,10" o:connectangles="0,0,0,0,0"/>
                            </v:shape>
                            <v:shape id="Freeform 15285" o:spid="_x0000_s5153" style="position:absolute;left:4954;top:326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4CsYA&#10;AADeAAAADwAAAGRycy9kb3ducmV2LnhtbESPQWvCQBSE70L/w/IKvUjdmEqU1FWKVKxHNb0/ss8k&#10;Nvs27G5N/PfdguBxmJlvmOV6MK24kvONZQXTSQKCuLS64UpBcdq+LkD4gKyxtUwKbuRhvXoaLTHX&#10;tucDXY+hEhHCPkcFdQhdLqUvazLoJ7Yjjt7ZOoMhSldJ7bCPcNPKNEkyabDhuFBjR5uayp/jr1Hg&#10;L+Os2JVmPk37ze3T7U/dd3FR6uV5+HgHEWgIj/C9/aUVpLO3WQb/d+IV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4CsYAAADeAAAADwAAAAAAAAAAAAAAAACYAgAAZHJz&#10;L2Rvd25yZXYueG1sUEsFBgAAAAAEAAQA9QAAAIsDAAAAAA==&#10;" path="m,10l17,22,24,12,7,,,10xe" fillcolor="black" stroked="f">
                              <v:path arrowok="t" o:connecttype="custom" o:connectlocs="0,10;17,22;24,12;7,0;0,10" o:connectangles="0,0,0,0,0"/>
                            </v:shape>
                            <v:shape id="Freeform 15286" o:spid="_x0000_s5154" style="position:absolute;left:4961;top:325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yZ8YA&#10;AADeAAAADwAAAGRycy9kb3ducmV2LnhtbESPQWvCQBSE74X+h+UVequbqFSJbqQULcVbVajHZ/aZ&#10;hOy+DdlVU3+9Kwg9DjPzDTNf9NaIM3W+dqwgHSQgiAunay4V7LartykIH5A1Gsek4I88LPLnpzlm&#10;2l34h86bUIoIYZ+hgiqENpPSFxVZ9APXEkfv6DqLIcqulLrDS4RbI4dJ8i4t1hwXKmzps6Ki2Zys&#10;AoPmV3/t15OpTA/bkO4aK69LpV5f+o8ZiEB9+A8/2t9awXA8Gk/gfideAZ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OyZ8YAAADeAAAADwAAAAAAAAAAAAAAAACYAgAAZHJz&#10;L2Rvd25yZXYueG1sUEsFBgAAAAAEAAQA9QAAAIsDAAAAAA==&#10;" path="m,7l17,19r5,-7l5,,,7xe" fillcolor="black" stroked="f">
                              <v:path arrowok="t" o:connecttype="custom" o:connectlocs="0,7;17,19;22,12;5,0;0,7" o:connectangles="0,0,0,0,0"/>
                            </v:shape>
                            <v:shape id="Freeform 15287" o:spid="_x0000_s5155" style="position:absolute;left:4966;top:3244;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kU/cIA&#10;AADeAAAADwAAAGRycy9kb3ducmV2LnhtbERPy4rCMBTdD/gP4QruxtRaRKpRxAcOrsbHwuWlubbF&#10;5qY20da/nyyEWR7Oe77sTCVe1LjSsoLRMAJBnFldcq7gct59T0E4j6yxskwK3uRgueh9zTHVtuUj&#10;vU4+FyGEXYoKCu/rVEqXFWTQDW1NHLibbQz6AJtc6gbbEG4qGUfRRBosOTQUWNO6oOx+ehoFdlO1&#10;3WpCv5fR9uriOHnYPR6UGvS71QyEp87/iz/uH60gTsZJ2BvuhCs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CRT9wgAAAN4AAAAPAAAAAAAAAAAAAAAAAJgCAABkcnMvZG93&#10;bnJldi54bWxQSwUGAAAAAAQABAD1AAAAhwMAAAAA&#10;" path="m,9l17,21r7,-9l7,,,9xe" fillcolor="black" stroked="f">
                              <v:path arrowok="t" o:connecttype="custom" o:connectlocs="0,9;17,21;24,12;7,0;0,9" o:connectangles="0,0,0,0,0"/>
                            </v:shape>
                            <v:shape id="Freeform 15288" o:spid="_x0000_s5156" style="position:absolute;left:4973;top:3236;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vzyMcA&#10;AADeAAAADwAAAGRycy9kb3ducmV2LnhtbESP0WrCQBRE3wX/YblCX0Q3xhBsmo1IoaUPRVrtB9xm&#10;r0k0ezdktyb9+25B8HGYmTNMvh1NK67Uu8aygtUyAkFcWt1wpeDr+LLYgHAeWWNrmRT8koNtMZ3k&#10;mGk78CddD74SAcIuQwW1910mpStrMuiWtiMO3sn2Bn2QfSV1j0OAm1bGUZRKgw2HhRo7eq6pvBx+&#10;jIJhk6YfccLc2NP6HH+/7v37fK/Uw2zcPYHwNPp7+NZ+0wriZJ08wv+dcAVk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b88jHAAAA3gAAAA8AAAAAAAAAAAAAAAAAmAIAAGRy&#10;cy9kb3ducmV2LnhtbFBLBQYAAAAABAAEAPUAAACMAwAAAAA=&#10;" path="m,8l17,20r5,-8l5,,,8xe" fillcolor="black" stroked="f">
                              <v:path arrowok="t" o:connecttype="custom" o:connectlocs="0,8;17,20;22,12;5,0;0,8" o:connectangles="0,0,0,0,0"/>
                            </v:shape>
                            <v:shape id="Freeform 15289" o:spid="_x0000_s5157" style="position:absolute;left:4978;top:322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O8zsQA&#10;AADeAAAADwAAAGRycy9kb3ducmV2LnhtbESPy4rCMBSG94LvEI7gTtPqXKQaRYZxGGZnFXR5bI5t&#10;MTkpTdTOPP1kIbj8+W98i1VnjbhR62vHCtJxAoK4cLrmUsF+txnNQPiArNE4JgW/5GG17PcWmGl3&#10;5y3d8lCKOMI+QwVVCE0mpS8qsujHriGO3tm1FkOUbSl1i/c4bo2cJMmbtFhzfKiwoY+Kikt+tQoM&#10;moP+Ov68z2R62oV0f7Hy71Op4aBbz0EE6sIz/Gh/awWTl+lrBIg4EQX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DvM7EAAAA3gAAAA8AAAAAAAAAAAAAAAAAmAIAAGRycy9k&#10;b3ducmV2LnhtbFBLBQYAAAAABAAEAPUAAACJAwAAAAA=&#10;" path="m,7l17,19r5,-7l5,,,7xe" fillcolor="black" stroked="f">
                              <v:path arrowok="t" o:connecttype="custom" o:connectlocs="0,7;17,19;22,12;5,0;0,7" o:connectangles="0,0,0,0,0"/>
                            </v:shape>
                            <v:shape id="Freeform 15290" o:spid="_x0000_s5158" style="position:absolute;left:4983;top:3220;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NIf8kA&#10;AADeAAAADwAAAGRycy9kb3ducmV2LnhtbESPT0sDMRTE7wW/Q3hCbzbbPyuyNi1SUWpR0NaD3h6b&#10;525087IkcXf99k1B6HGYmd8wy/VgG9GRD8axgukkA0FcOm24UvB+eLi6AREissbGMSn4owDr1cVo&#10;iYV2Pb9Rt4+VSBAOBSqoY2wLKUNZk8UwcS1x8r6ctxiT9JXUHvsEt42cZdm1tGg4LdTY0qam8mf/&#10;axV8bJ5e/O6ZjMkfu9fPb3Po8+29UuPL4e4WRKQhnsP/7a1WMFvM8ymc7qQrIFd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iNIf8kAAADeAAAADwAAAAAAAAAAAAAAAACYAgAA&#10;ZHJzL2Rvd25yZXYueG1sUEsFBgAAAAAEAAQA9QAAAI4DAAAAAA==&#10;" path="m,7l14,21r7,-7l7,,,7xe" fillcolor="black" stroked="f">
                              <v:path arrowok="t" o:connecttype="custom" o:connectlocs="0,7;14,21;21,14;7,0;0,7" o:connectangles="0,0,0,0,0"/>
                            </v:shape>
                            <v:shape id="Freeform 15291" o:spid="_x0000_s5159" style="position:absolute;left:4990;top:3215;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2HIsYA&#10;AADeAAAADwAAAGRycy9kb3ducmV2LnhtbESPQWvCQBSE70L/w/IK3nSTaFtJXaWIFfGmEdrja/Y1&#10;Ce6+Ddmtpv31rlDwOMzMN8x82VsjztT5xrGCdJyAIC6dbrhScCzeRzMQPiBrNI5JwS95WC4eBnPM&#10;tbvwns6HUIkIYZ+jgjqENpfSlzVZ9GPXEkfv23UWQ5RdJXWHlwi3RmZJ8iwtNhwXamxpVVN5OvxY&#10;BQbNh9587l5mMv0qQno8Wfm3Vmr42L+9ggjUh3v4v73VCrLp5CmD2514Be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2HIsYAAADeAAAADwAAAAAAAAAAAAAAAACYAgAAZHJz&#10;L2Rvd25yZXYueG1sUEsFBgAAAAAEAAQA9QAAAIsDAAAAAA==&#10;" path="m,7l17,19r5,-7l5,,,7xe" fillcolor="black" stroked="f">
                              <v:path arrowok="t" o:connecttype="custom" o:connectlocs="0,7;17,19;22,12;5,0;0,7" o:connectangles="0,0,0,0,0"/>
                            </v:shape>
                            <v:shape id="Freeform 15292" o:spid="_x0000_s5160" style="position:absolute;left:4995;top:320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bASscA&#10;AADeAAAADwAAAGRycy9kb3ducmV2LnhtbESP3WoCMRSE7wt9h3AK3oibdbdK2RpFLQUplKL2AQ6b&#10;sz80OVk2Ubd9eiMIvRxm5htmsRqsEWfqfetYwTRJQRCXTrdcK/g+vk9eQPiArNE4JgW/5GG1fHxY&#10;YKHdhfd0PoRaRAj7AhU0IXSFlL5syKJPXEccvcr1FkOUfS11j5cIt0ZmaTqXFluOCw12tG2o/Dmc&#10;rIId53Y8+8u2n2F/lNVpY74+3oxSo6dh/Qoi0BD+w/f2TivInvNZDrc78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2wErHAAAA3gAAAA8AAAAAAAAAAAAAAAAAmAIAAGRy&#10;cy9kb3ducmV2LnhtbFBLBQYAAAAABAAEAPUAAACMAwAAAAA=&#10;" path="m,4l14,19r5,-5l5,,,4xe" fillcolor="black" stroked="f">
                              <v:path arrowok="t" o:connecttype="custom" o:connectlocs="0,4;14,19;19,14;5,0;0,4" o:connectangles="0,0,0,0,0"/>
                            </v:shape>
                            <v:shape id="Freeform 15293" o:spid="_x0000_s5161" style="position:absolute;left:5002;top:320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5vXckA&#10;AADeAAAADwAAAGRycy9kb3ducmV2LnhtbESPQWvCQBSE70L/w/IKXorZaG2Q6CqloAieaqvG2zP7&#10;TEKzb9Psqum/7xYKHoeZ+YaZLTpTiyu1rrKsYBjFIIhzqysuFHx+LAcTEM4ja6wtk4IfcrCYP/Rm&#10;mGp743e6bn0hAoRdigpK75tUSpeXZNBFtiEO3tm2Bn2QbSF1i7cAN7UcxXEiDVYcFkps6K2k/Gt7&#10;MQq+j9l+g8mTOWx2mVudJsNTsV8q1X/sXqcgPHX+Hv5vr7WC0fj5ZQx/d8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T5vXckAAADeAAAADwAAAAAAAAAAAAAAAACYAgAA&#10;ZHJzL2Rvd25yZXYueG1sUEsFBgAAAAAEAAQA9QAAAI4DAAAAAA==&#10;" path="m,5l12,21r7,-4l7,,,5xe" fillcolor="black" stroked="f">
                              <v:path arrowok="t" o:connecttype="custom" o:connectlocs="0,5;12,21;19,17;7,0;0,5" o:connectangles="0,0,0,0,0"/>
                            </v:shape>
                            <v:shape id="Freeform 15294" o:spid="_x0000_s5162" style="position:absolute;left:5007;top:319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P9pccA&#10;AADeAAAADwAAAGRycy9kb3ducmV2LnhtbESP0WrCQBRE34X+w3ILfRHdNBopqau0FkEEEbUfcMle&#10;k9DduyG7aurXu4Lg4zAzZ5jpvLNGnKn1tWMF78MEBHHhdM2lgt/DcvABwgdkjcYxKfgnD/PZS2+K&#10;uXYX3tF5H0oRIexzVFCF0ORS+qIii37oGuLoHV1rMUTZllK3eIlwa2SaJBNpsea4UGFDi4qKv/3J&#10;KljxyPaza7rYhN1BHk/fZrv+MUq9vXZfnyACdeEZfrRXWkE6HmUZ3O/EK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T/aXHAAAA3gAAAA8AAAAAAAAAAAAAAAAAmAIAAGRy&#10;cy9kb3ducmV2LnhtbFBLBQYAAAAABAAEAPUAAACMAwAAAAA=&#10;" path="m,5l14,19r5,-5l5,,,5xe" fillcolor="black" stroked="f">
                              <v:path arrowok="t" o:connecttype="custom" o:connectlocs="0,5;14,19;19,14;5,0;0,5" o:connectangles="0,0,0,0,0"/>
                            </v:shape>
                            <v:shape id="Freeform 15295" o:spid="_x0000_s5163" style="position:absolute;left:5014;top:3193;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aP8cA&#10;AADeAAAADwAAAGRycy9kb3ducmV2LnhtbESPT2sCMRTE74V+h/AKvRTNdq1/2BqliAULXtT2/tw8&#10;N4ubl5BE3X77plDocZiZ3zDzZW87caUQW8cKnocFCOLa6ZYbBZ+H98EMREzIGjvHpOCbIiwX93dz&#10;rLS78Y6u+9SIDOFYoQKTkq+kjLUhi3HoPHH2Ti5YTFmGRuqAtwy3nSyLYiIttpwXDHpaGarP+4tV&#10;MJodw27lNx+HL+NPWzc9l/y0VurxoX97BZGoT//hv/ZGKyhfRuMJ/N7JV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mj/HAAAA3gAAAA8AAAAAAAAAAAAAAAAAmAIAAGRy&#10;cy9kb3ducmV2LnhtbFBLBQYAAAAABAAEAPUAAACMAwAAAAA=&#10;" path="m,5l12,22r7,-5l7,,,5xe" fillcolor="black" stroked="f">
                              <v:path arrowok="t" o:connecttype="custom" o:connectlocs="0,5;12,22;19,17;7,0;0,5" o:connectangles="0,0,0,0,0"/>
                            </v:shape>
                            <v:shape id="Freeform 15296" o:spid="_x0000_s5164" style="position:absolute;left:5021;top:3188;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k/pMYA&#10;AADeAAAADwAAAGRycy9kb3ducmV2LnhtbESPQWsCMRSE7wX/Q3hCL6VmXdsqq1GKtGDBi1rvz81z&#10;s7h5CUmq23/fFAo9DjPzDbNY9bYTVwqxdaxgPCpAENdOt9wo+Dy8P85AxISssXNMCr4pwmo5uFtg&#10;pd2Nd3Tdp0ZkCMcKFZiUfCVlrA1ZjCPnibN3dsFiyjI0Uge8ZbjtZFkUL9Jiy3nBoKe1ofqy/7IK&#10;JrNT2K395uNwNP68ddNLyQ9vSt0P+9c5iER9+g//tTdaQfk0eZ7C7518Be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k/pMYAAADeAAAADwAAAAAAAAAAAAAAAACYAgAAZHJz&#10;L2Rvd25yZXYueG1sUEsFBgAAAAAEAAQA9QAAAIsDAAAAAA==&#10;" path="m,5l12,22r7,-5l7,,,5xe" fillcolor="black" stroked="f">
                              <v:path arrowok="t" o:connecttype="custom" o:connectlocs="0,5;12,22;19,17;7,0;0,5" o:connectangles="0,0,0,0,0"/>
                            </v:shape>
                            <v:shape id="Freeform 15297" o:spid="_x0000_s5165" style="position:absolute;left:5028;top:3186;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dgsMA&#10;AADeAAAADwAAAGRycy9kb3ducmV2LnhtbERPy2oCMRTdF/yHcAV3NeOrlNEoQ6GiUhBtFy4vk9vJ&#10;0MnNkGR0/HuzELo8nPdq09tGXMmH2rGCyTgDQVw6XXOl4Of78/UdRIjIGhvHpOBOATbrwcsKc+1u&#10;fKLrOVYihXDIUYGJsc2lDKUhi2HsWuLE/TpvMSboK6k93lK4beQ0y96kxZpTg8GWPgyVf+fOKvC7&#10;+nI4doXpvVl0hf3a3yfbVqnRsC+WICL18V/8dO+0gul8tkh70510Be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dgsMAAADeAAAADwAAAAAAAAAAAAAAAACYAgAAZHJzL2Rv&#10;d25yZXYueG1sUEsFBgAAAAAEAAQA9QAAAIgDAAAAAA==&#10;" path="m,2l10,19r5,-2l5,,,2xe" fillcolor="black" stroked="f">
                              <v:path arrowok="t" o:connecttype="custom" o:connectlocs="0,2;10,19;15,17;5,0;0,2" o:connectangles="0,0,0,0,0"/>
                            </v:shape>
                            <v:shape id="Freeform 15298" o:spid="_x0000_s5166" style="position:absolute;left:5031;top:3181;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73oMcA&#10;AADeAAAADwAAAGRycy9kb3ducmV2LnhtbESP3WoCMRSE74W+QziF3ohmu1bR1SitpSCCiD8PcNgc&#10;dxeTk2UTddunN0LBy2FmvmFmi9YacaXGV44VvPcTEMS50xUXCo6Hn94YhA/IGo1jUvBLHhbzl84M&#10;M+1uvKPrPhQiQthnqKAMoc6k9HlJFn3f1cTRO7nGYoiyKaRu8Bbh1sg0SUbSYsVxocSaliXl5/3F&#10;KljxwHaHf+lyE3YHebp8me362yj19tp+TkEEasMz/N9eaQXpx2A4gcedeAX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e96DHAAAA3gAAAA8AAAAAAAAAAAAAAAAAmAIAAGRy&#10;cy9kb3ducmV2LnhtbFBLBQYAAAAABAAEAPUAAACMAwAAAAA=&#10;" path="m,5l14,19r5,-4l5,,,5xe" fillcolor="black" stroked="f">
                              <v:path arrowok="t" o:connecttype="custom" o:connectlocs="0,5;14,19;19,15;5,0;0,5" o:connectangles="0,0,0,0,0"/>
                            </v:shape>
                            <v:shape id="Freeform 15299" o:spid="_x0000_s5167" style="position:absolute;left:5038;top:3179;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5/+sQA&#10;AADeAAAADwAAAGRycy9kb3ducmV2LnhtbESPzWoCMRSF9wXfIVzBXc1oi8hoFBEVXZWqCO6uk+tk&#10;cHIzTFIzvn2zKHR5OH9882Vna/Gk1leOFYyGGQjiwumKSwXn0/Z9CsIHZI21Y1LwIg/LRe9tjrl2&#10;kb/peQylSCPsc1RgQmhyKX1hyKIfuoY4eXfXWgxJtqXULcY0bms5zrKJtFhxejDY0NpQ8Tj+WAW8&#10;m27N5ba5Ush28RC/YtycV0oN+t1qBiJQF/7Df+29VjD+/JgkgISTUE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ef/rEAAAA3gAAAA8AAAAAAAAAAAAAAAAAmAIAAGRycy9k&#10;b3ducmV2LnhtbFBLBQYAAAAABAAEAPUAAACJAwAAAAA=&#10;" path="m,2l10,19r4,-2l5,,,2xe" fillcolor="black" stroked="f">
                              <v:path arrowok="t" o:connecttype="custom" o:connectlocs="0,2;10,19;14,17;5,0;0,2" o:connectangles="0,0,0,0,0"/>
                            </v:shape>
                            <v:shape id="Freeform 15300" o:spid="_x0000_s5168" style="position:absolute;left:5045;top:3174;width:12;height:22;visibility:visible;mso-wrap-style:square;v-text-anchor:top" coordsize="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ub8sgA&#10;AADeAAAADwAAAGRycy9kb3ducmV2LnhtbESPQWvCQBSE7wX/w/KE3upGm1qJrlKKBaUHMVrE2yP7&#10;TKLZt2l2a9J/3y0IHoeZ+YaZLTpTiSs1rrSsYDiIQBBnVpecK9jvPp4mIJxH1lhZJgW/5GAx7z3M&#10;MNG25S1dU5+LAGGXoILC+zqR0mUFGXQDWxMH72Qbgz7IJpe6wTbATSVHUTSWBksOCwXW9F5Qdkl/&#10;jILD9+fLGs9fm2O83/FrnB+XS6qVeux3b1MQnjp/D9/aK61gFD+Ph/B/J1w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m5vyyAAAAN4AAAAPAAAAAAAAAAAAAAAAAJgCAABk&#10;cnMvZG93bnJldi54bWxQSwUGAAAAAAQABAD1AAAAjQMAAAAA&#10;" path="m,2l5,22r7,-3l7,,,2xe" fillcolor="black" stroked="f">
                              <v:path arrowok="t" o:connecttype="custom" o:connectlocs="0,2;5,22;12,19;7,0;0,2" o:connectangles="0,0,0,0,0"/>
                            </v:shape>
                            <v:shape id="Freeform 15301" o:spid="_x0000_s5169" style="position:absolute;left:5055;top:3174;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BEFsYA&#10;AADeAAAADwAAAGRycy9kb3ducmV2LnhtbESPQWsCMRSE7wX/Q3iCt5p1W0S2RhFRsSepiuDtdfO6&#10;Wbp5WTap2f77Rih4HGbmG2a+7G0jbtT52rGCyTgDQVw6XXOl4HzaPs9A+ICssXFMCn7Jw3IxeJpj&#10;oV3kD7odQyUShH2BCkwIbSGlLw1Z9GPXEifvy3UWQ5JdJXWHMcFtI/Msm0qLNacFgy2tDZXfxx+r&#10;gHezrbl8bq4Usl18j4cYN+eVUqNhv3oDEagPj/B/e68V5K8v0xzud9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BEFsYAAADeAAAADwAAAAAAAAAAAAAAAACYAgAAZHJz&#10;L2Rvd25yZXYueG1sUEsFBgAAAAAEAAQA9QAAAIsDAAAAAA==&#10;" path="m,2l9,19r5,-2l5,,,2xe" fillcolor="black" stroked="f">
                              <v:path arrowok="t" o:connecttype="custom" o:connectlocs="0,2;9,19;14,17;5,0;0,2" o:connectangles="0,0,0,0,0"/>
                            </v:shape>
                            <v:rect id="Rectangle 15302" o:spid="_x0000_s5170" style="position:absolute;left:5072;top:3172;width:7;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jysgA&#10;AADeAAAADwAAAGRycy9kb3ducmV2LnhtbESPT2sCMRTE74V+h/CE3mrW9Q92a5QqCF4EtT3U23Pz&#10;uru4eVmTVFc/vREKPQ4z8xtmMmtNLc7kfGVZQa+bgCDOra64UPD1uXwdg/ABWWNtmRRcycNs+vw0&#10;wUzbC2/pvAuFiBD2GSooQ2gyKX1ekkHftQ1x9H6sMxiidIXUDi8RbmqZJslIGqw4LpTY0KKk/Lj7&#10;NQrmb+P5aTPg9W172NP++3Acpi5R6qXTfryDCNSG//Bfe6UVpIP+q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F6PKyAAAAN4AAAAPAAAAAAAAAAAAAAAAAJgCAABk&#10;cnMvZG93bnJldi54bWxQSwUGAAAAAAQABAD1AAAAjQMAAAAA&#10;" fillcolor="black" stroked="f"/>
                            <v:shape id="Freeform 15303" o:spid="_x0000_s5171" style="position:absolute;left:5086;top:3174;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5+cUA&#10;AADeAAAADwAAAGRycy9kb3ducmV2LnhtbESPQWsCMRSE7wX/Q3iCt5qtisjWKFJU9CRaKfT2unnd&#10;LN28LJvUrP/eCILHYWa+YebLztbiQq2vHCt4G2YgiAunKy4VnD83rzMQPiBrrB2Tgit5WC56L3PM&#10;tYt8pMsplCJB2OeowITQ5FL6wpBFP3QNcfJ+XWsxJNmWUrcYE9zWcpRlU2mx4rRgsKEPQ8Xf6d8q&#10;4O1sY75+1t8Usm3cx0OM6/NKqUG/W72DCNSFZ/jR3mkFo8l4OoH7nXQF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pXn5xQAAAN4AAAAPAAAAAAAAAAAAAAAAAJgCAABkcnMv&#10;ZG93bnJldi54bWxQSwUGAAAAAAQABAD1AAAAigMAAAAA&#10;" path="m10,l,17r5,2l14,2,10,xe" fillcolor="black" stroked="f">
                              <v:path arrowok="t" o:connecttype="custom" o:connectlocs="10,0;0,17;5,19;14,2;10,0" o:connectangles="0,0,0,0,0"/>
                            </v:shape>
                            <v:shape id="Freeform 15304" o:spid="_x0000_s5172" style="position:absolute;left:5091;top:3176;width:14;height:20;visibility:visible;mso-wrap-style:square;v-text-anchor:top" coordsize="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do0cYA&#10;AADeAAAADwAAAGRycy9kb3ducmV2LnhtbESPQWvCQBSE7wX/w/KEXopu1FYkuoYgiIXSQ1XQ4yP7&#10;TKLZtyG7Neu/7xYKPQ4z8w2zyoJpxJ06V1tWMBknIIgLq2suFRwP29EChPPIGhvLpOBBDrL14GmF&#10;qbY9f9F970sRIexSVFB536ZSuqIig25sW+LoXWxn0EfZlVJ32Ee4aeQ0SebSYM1xocKWNhUVt/23&#10;iRR+hI/ZbsPhdL7Wn3KXY/HSK/U8DPkShKfg/8N/7XetYPo6m7/B7514Be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do0cYAAADeAAAADwAAAAAAAAAAAAAAAACYAgAAZHJz&#10;L2Rvd25yZXYueG1sUEsFBgAAAAAEAAQA9QAAAIsDAAAAAA==&#10;" path="m9,l,17r5,3l14,3,9,xe" fillcolor="black" stroked="f">
                              <v:path arrowok="t" o:connecttype="custom" o:connectlocs="9,0;0,17;5,20;14,3;9,0" o:connectangles="0,0,0,0,0"/>
                            </v:shape>
                            <v:rect id="Rectangle 15305" o:spid="_x0000_s5173" style="position:absolute;left:5100;top:3176;width:8;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AUsgA&#10;AADeAAAADwAAAGRycy9kb3ducmV2LnhtbESPQWvCQBSE7wX/w/KE3uqmqQ0aXaUWCr0I1XrQ2zP7&#10;mgSzb9PdrUZ/vSsIPQ4z8w0znXemEUdyvras4HmQgCAurK65VLD5/ngagfABWWNjmRScycN81nuY&#10;Yq7tiVd0XIdSRAj7HBVUIbS5lL6oyKAf2JY4ej/WGQxRulJqh6cIN41MkySTBmuOCxW29F5RcVj/&#10;GQWL8Wjx+zXk5WW139Fuuz+8pi5R6rHfvU1ABOrCf/je/tQK0uFL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YABSyAAAAN4AAAAPAAAAAAAAAAAAAAAAAJgCAABk&#10;cnMvZG93bnJldi54bWxQSwUGAAAAAAQABAD1AAAAjQMAAAAA&#10;" fillcolor="black" stroked="f"/>
                            <v:shape id="Freeform 15306" o:spid="_x0000_s5174" style="position:absolute;left:5103;top:3179;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fnjsYA&#10;AADeAAAADwAAAGRycy9kb3ducmV2LnhtbESPQWsCMRSE74L/ITyht5rVFitbo4io1JNopdDb6+a5&#10;Wdy8LJvUbP+9EQoeh5n5hpktOluLK7W+cqxgNMxAEBdOV1wqOH1unqcgfEDWWDsmBX/kYTHv92aY&#10;axf5QNdjKEWCsM9RgQmhyaX0hSGLfuga4uSdXWsxJNmWUrcYE9zWcpxlE2mx4rRgsKGVoeJy/LUK&#10;eDvdmK+f9TeFbBt3cR/j+rRU6mnQLd9BBOrCI/zf/tAKxq8vkze430lX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fnjsYAAADeAAAADwAAAAAAAAAAAAAAAACYAgAAZHJz&#10;L2Rvd25yZXYueG1sUEsFBgAAAAAEAAQA9QAAAIsDAAAAAA==&#10;" path="m9,l,17r5,2l14,2,9,xe" fillcolor="black" stroked="f">
                              <v:path arrowok="t" o:connecttype="custom" o:connectlocs="9,0;0,17;5,19;14,2;9,0" o:connectangles="0,0,0,0,0"/>
                            </v:shape>
                            <v:shape id="Freeform 15307" o:spid="_x0000_s5175" style="position:absolute;left:5105;top:3181;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YhsMA&#10;AADeAAAADwAAAGRycy9kb3ducmV2LnhtbERPy4rCMBTdC/5DuMJsRNOpjkg1iuMgyIAMPj7g0lzb&#10;YnJTmqjVrzeLAZeH854vW2vEjRpfOVbwOUxAEOdOV1woOB03gykIH5A1Gsek4EEelotuZ46Zdnfe&#10;0+0QChFD2GeooAyhzqT0eUkW/dDVxJE7u8ZiiLAppG7wHsOtkWmSTKTFimNDiTWtS8ovh6tVsOWR&#10;7X890/Uu7I/yfP02f78/RqmPXruagQjUhrf4373VCtLxaBL3xjvxCs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YhsMAAADeAAAADwAAAAAAAAAAAAAAAACYAgAAZHJzL2Rv&#10;d25yZXYueG1sUEsFBgAAAAAEAAQA9QAAAIgDAAAAAA==&#10;" path="m15,l,15r5,4l19,5,15,xe" fillcolor="black" stroked="f">
                              <v:path arrowok="t" o:connecttype="custom" o:connectlocs="15,0;0,15;5,19;19,5;15,0" o:connectangles="0,0,0,0,0"/>
                            </v:shape>
                            <v:shape id="Freeform 15308" o:spid="_x0000_s5176" style="position:absolute;left:5115;top:3184;width:14;height:21;visibility:visible;mso-wrap-style:square;v-text-anchor:top" coordsize="1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9AssYA&#10;AADeAAAADwAAAGRycy9kb3ducmV2LnhtbESPQYvCMBSE7wv+h/AEb2tqFdGuUUQQ9LK4Kuz10Tzb&#10;avNSmtjW/fVGWPA4zMw3zGLVmVI0VLvCsoLRMAJBnFpdcKbgfNp+zkA4j6yxtEwKHuRgtex9LDDR&#10;tuUfao4+EwHCLkEFufdVIqVLczLohrYiDt7F1gZ9kHUmdY1tgJtSxlE0lQYLDgs5VrTJKb0d70ZB&#10;M+ke3/fDtt1c/7iJ97/6tD7MlRr0u/UXCE+df4f/2zutIJ6Mp3N43QlX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9AssYAAADeAAAADwAAAAAAAAAAAAAAAACYAgAAZHJz&#10;L2Rvd25yZXYueG1sUEsFBgAAAAAEAAQA9QAAAIsDAAAAAA==&#10;" path="m7,l,19r7,2l14,2,7,xe" fillcolor="black" stroked="f">
                              <v:path arrowok="t" o:connecttype="custom" o:connectlocs="7,0;0,19;7,21;14,2;7,0" o:connectangles="0,0,0,0,0"/>
                            </v:shape>
                            <v:shape id="Freeform 15309" o:spid="_x0000_s5177" style="position:absolute;left:5117;top:3188;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DcBMUA&#10;AADeAAAADwAAAGRycy9kb3ducmV2LnhtbESPy2rCQBSG9wXfYThCd3ViWqJExxAEi10FLw9wzByT&#10;aOZMyEw19uk7C8Hlz3/jW2aDacWNetdYVjCdRCCIS6sbrhQcD5uPOQjnkTW2lknBgxxkq9HbElNt&#10;77yj295XIoywS1FB7X2XSunKmgy6ie2Ig3e2vUEfZF9J3eM9jJtWxlGUSIMNh4caO1rXVF73v0ZB&#10;OejL98lc4yifVbu/IvmZF3Gn1Pt4yBcgPA3+FX62t1pB/PU5CwABJ6C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INwExQAAAN4AAAAPAAAAAAAAAAAAAAAAAJgCAABkcnMv&#10;ZG93bnJldi54bWxQSwUGAAAAAAQABAD1AAAAigMAAAAA&#10;" path="m15,l,15r5,5l19,5,15,xe" fillcolor="black" stroked="f">
                              <v:path arrowok="t" o:connecttype="custom" o:connectlocs="15,0;0,15;5,20;19,5;15,0" o:connectangles="0,0,0,0,0"/>
                            </v:shape>
                            <v:shape id="Freeform 15310" o:spid="_x0000_s5178" style="position:absolute;left:5124;top:3193;width:20;height:22;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8xN8cA&#10;AADeAAAADwAAAGRycy9kb3ducmV2LnhtbESPW2vCQBSE34X+h+UUfBHdRIuX6CpWLPpU8AL6eMge&#10;k9Ds2ZBdY/z3XaHQx2FmvmEWq9aUoqHaFZYVxIMIBHFqdcGZgvPpqz8F4TyyxtIyKXiSg9XyrbPA&#10;RNsHH6g5+kwECLsEFeTeV4mULs3JoBvYijh4N1sb9EHWmdQ1PgLclHIYRWNpsOCwkGNFm5zSn+Pd&#10;KLise5+j0/ZybXYzeuKZKE7H30p139v1HISn1v+H/9p7rWD4MZrE8LoTr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PMTfHAAAA3gAAAA8AAAAAAAAAAAAAAAAAmAIAAGRy&#10;cy9kb3ducmV2LnhtbFBLBQYAAAAABAAEAPUAAACMAwAAAAA=&#10;" path="m12,l,17r8,5l20,5,12,xe" fillcolor="black" stroked="f">
                              <v:path arrowok="t" o:connecttype="custom" o:connectlocs="12,0;0,17;8,22;20,5;12,0" o:connectangles="0,0,0,0,0"/>
                            </v:shape>
                            <v:shape id="Freeform 15311" o:spid="_x0000_s5179" style="position:absolute;left:5129;top:319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85scgA&#10;AADeAAAADwAAAGRycy9kb3ducmV2LnhtbESP0WrCQBRE3wX/YblCX0qzMWor0VVaS0EKRdR+wCV7&#10;TYK7d0N2jWm/visUfBxm5gyzXPfWiI5aXztWME5SEMSF0zWXCr6PH09zED4gazSOScEPeVivhoMl&#10;5tpdeU/dIZQiQtjnqKAKocml9EVFFn3iGuLonVxrMUTZllK3eI1wa2SWps/SYs1xocKGNhUV58PF&#10;KtjyxD7OfrPNV9gf5enyZnaf70aph1H/ugARqA/38H97qxVk08lLBrc78Qr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DzmxyAAAAN4AAAAPAAAAAAAAAAAAAAAAAJgCAABk&#10;cnMvZG93bnJldi54bWxQSwUGAAAAAAQABAD1AAAAjQMAAAAA&#10;" path="m15,l,14r5,5l19,5,15,xe" fillcolor="black" stroked="f">
                              <v:path arrowok="t" o:connecttype="custom" o:connectlocs="15,0;0,14;5,19;19,5;15,0" o:connectangles="0,0,0,0,0"/>
                            </v:shape>
                            <v:shape id="Freeform 15312" o:spid="_x0000_s5180" style="position:absolute;left:5136;top:3203;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pe9scA&#10;AADeAAAADwAAAGRycy9kb3ducmV2LnhtbESPT2vCQBTE7wW/w/IKvdWN0aqkriIFoUeNf8DbI/ua&#10;pGbfht2tRj+9KxQ8DjPzG2a26EwjzuR8bVnBoJ+AIC6srrlUsNuu3qcgfEDW2FgmBVfysJj3XmaY&#10;aXvhDZ3zUIoIYZ+hgiqENpPSFxUZ9H3bEkfvxzqDIUpXSu3wEuGmkWmSjKXBmuNChS19VVSc8j+j&#10;4HZajdbpB++K5PB7HPMx3w9crdTba7f8BBGoC8/wf/tbK0hHw8kQHnfiFZ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qXvbHAAAA3gAAAA8AAAAAAAAAAAAAAAAAmAIAAGRy&#10;cy9kb3ducmV2LnhtbFBLBQYAAAAABAAEAPUAAACMAwAAAAA=&#10;" path="m12,l,17r8,4l20,5,12,xe" fillcolor="black" stroked="f">
                              <v:path arrowok="t" o:connecttype="custom" o:connectlocs="12,0;0,17;8,21;20,5;12,0" o:connectangles="0,0,0,0,0"/>
                            </v:shape>
                            <v:shape id="Freeform 15313" o:spid="_x0000_s5181" style="position:absolute;left:5141;top:3210;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3mrcYA&#10;AADeAAAADwAAAGRycy9kb3ducmV2LnhtbESPQWvCQBSE74X+h+UVequbqFSJbqQULcVbVajHZ/aZ&#10;hOy+DdlVU3+9Kwg9DjPzDTNf9NaIM3W+dqwgHSQgiAunay4V7LartykIH5A1Gsek4I88LPLnpzlm&#10;2l34h86bUIoIYZ+hgiqENpPSFxVZ9APXEkfv6DqLIcqulLrDS4RbI4dJ8i4t1hwXKmzps6Ki2Zys&#10;AoPmV3/t15OpTA/bkO4aK69LpV5f+o8ZiEB9+A8/2t9awXA8mozhfideAZ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s3mrcYAAADeAAAADwAAAAAAAAAAAAAAAACYAgAAZHJz&#10;L2Rvd25yZXYueG1sUEsFBgAAAAAEAAQA9QAAAIsDAAAAAA==&#10;" path="m17,l,12r5,7l22,7,17,xe" fillcolor="black" stroked="f">
                              <v:path arrowok="t" o:connecttype="custom" o:connectlocs="17,0;0,12;5,19;22,7;17,0" o:connectangles="0,0,0,0,0"/>
                            </v:shape>
                            <v:shape id="Freeform 15314" o:spid="_x0000_s5182" style="position:absolute;left:5148;top:3215;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9jGcYA&#10;AADeAAAADwAAAGRycy9kb3ducmV2LnhtbESPT2vCQBTE7wW/w/IEb3Vj/Et0FSkIPdZUBW+P7DOJ&#10;Zt+G3a2m/fRuodDjMDO/YVabzjTiTs7XlhWMhgkI4sLqmksFh8/d6wKED8gaG8uk4Js8bNa9lxVm&#10;2j54T/c8lCJC2GeooAqhzaT0RUUG/dC2xNG7WGcwROlKqR0+Itw0Mk2SmTRYc1yosKW3iopb/mUU&#10;/Nx2k490yociOV3PMz7nx5GrlRr0u+0SRKAu/If/2u9aQToZz6fweydeAb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9jGcYAAADeAAAADwAAAAAAAAAAAAAAAACYAgAAZHJz&#10;L2Rvd25yZXYueG1sUEsFBgAAAAAEAAQA9QAAAIsDAAAAAA==&#10;" path="m12,l,17r8,4l20,5,12,xe" fillcolor="black" stroked="f">
                              <v:path arrowok="t" o:connecttype="custom" o:connectlocs="12,0;0,17;8,21;20,5;12,0" o:connectangles="0,0,0,0,0"/>
                            </v:shape>
                            <v:shape id="Freeform 15315" o:spid="_x0000_s5183" style="position:absolute;left:5153;top:3222;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PdQcYA&#10;AADeAAAADwAAAGRycy9kb3ducmV2LnhtbESPQWvCQBSE74X+h+UVvNVNbFGJbqSUVqQ3jVCPz+wz&#10;Cdl9G7Jbjf31XUHocZiZb5jlarBGnKn3jWMF6TgBQVw63XClYF98Ps9B+ICs0TgmBVfysMofH5aY&#10;aXfhLZ13oRIRwj5DBXUIXSalL2uy6MeuI47eyfUWQ5R9JXWPlwi3Rk6SZCotNhwXauzovaay3f1Y&#10;BQbNt14fvmZzmR6LkO5bK38/lBo9DW8LEIGG8B++tzdaweT1ZTaF2514BWT+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PdQcYAAADeAAAADwAAAAAAAAAAAAAAAACYAgAAZHJz&#10;L2Rvd25yZXYueG1sUEsFBgAAAAAEAAQA9QAAAIsDAAAAAA==&#10;" path="m17,l,12r5,7l22,7,17,xe" fillcolor="black" stroked="f">
                              <v:path arrowok="t" o:connecttype="custom" o:connectlocs="17,0;0,12;5,19;22,7;17,0" o:connectangles="0,0,0,0,0"/>
                            </v:shape>
                            <v:shape id="Freeform 15316" o:spid="_x0000_s5184" style="position:absolute;left:5158;top:3227;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9MW8cA&#10;AADeAAAADwAAAGRycy9kb3ducmV2LnhtbESPQWvCQBSE7wX/w/KE3upGq02JrqKCUAoWGkvPr9ln&#10;Es2+jburpv++Kwg9DjPzDTNbdKYRF3K+tqxgOEhAEBdW11wq+Nptnl5B+ICssbFMCn7Jw2Lee5hh&#10;pu2VP+mSh1JECPsMFVQhtJmUvqjIoB/Yljh6e+sMhihdKbXDa4SbRo6S5EUarDkuVNjSuqLimJ+N&#10;gsP3zpvJeL/1H8atTnXx897mqVKP/W45BRGoC//he/tNKxiNn9MUbnfiF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fTFvHAAAA3gAAAA8AAAAAAAAAAAAAAAAAmAIAAGRy&#10;cy9kb3ducmV2LnhtbFBLBQYAAAAABAAEAPUAAACMAwAAAAA=&#10;" path="m14,l,14r7,7l22,7,14,xe" fillcolor="black" stroked="f">
                              <v:path arrowok="t" o:connecttype="custom" o:connectlocs="14,0;0,14;7,21;22,7;14,0" o:connectangles="0,0,0,0,0"/>
                            </v:shape>
                            <v:shape id="Freeform 15317" o:spid="_x0000_s5185" style="position:absolute;left:5165;top:3236;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uc7sMA&#10;AADeAAAADwAAAGRycy9kb3ducmV2LnhtbERPzYrCMBC+C75DGMGLrKlVutI1igiKh0Vc1wcYm7Ht&#10;2kxKE219+81B8Pjx/S9WnanEgxpXWlYwGUcgiDOrS84VnH+3H3MQziNrrCyTgic5WC37vQWm2rb8&#10;Q4+Tz0UIYZeigsL7OpXSZQUZdGNbEwfuahuDPsAml7rBNoSbSsZRlEiDJYeGAmvaFJTdTnejoJ0n&#10;yTGeMZf2Ov2LL7uD/x4dlBoOuvUXCE+df4tf7r1WEM+mn2FvuBOu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uc7sMAAADeAAAADwAAAAAAAAAAAAAAAACYAgAAZHJzL2Rv&#10;d25yZXYueG1sUEsFBgAAAAAEAAQA9QAAAIgDAAAAAA==&#10;" path="m17,l,10,5,20,22,10,17,xe" fillcolor="black" stroked="f">
                              <v:path arrowok="t" o:connecttype="custom" o:connectlocs="17,0;0,10;5,20;22,10;17,0" o:connectangles="0,0,0,0,0"/>
                            </v:shape>
                            <v:shape id="Freeform 15318" o:spid="_x0000_s5186" style="position:absolute;left:5170;top:3244;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x9sscA&#10;AADeAAAADwAAAGRycy9kb3ducmV2LnhtbESPQWsCMRSE7wX/Q3hCbzWr1aqrUWyhUAQLXcXzc/Pc&#10;Xd28bJNUt/++EYQeh5n5hpkvW1OLCzlfWVbQ7yUgiHOrKy4U7LbvTxMQPiBrrC2Tgl/ysFx0HuaY&#10;anvlL7pkoRARwj5FBWUITSqlz0sy6Hu2IY7e0TqDIUpXSO3wGuGmloMkeZEGK44LJTb0VlJ+zn6M&#10;gtN+681oeNz4T+Nev6v8sG6ysVKP3XY1AxGoDf/he/tDKxgMn8dTuN2JV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MfbLHAAAA3gAAAA8AAAAAAAAAAAAAAAAAmAIAAGRy&#10;cy9kb3ducmV2LnhtbFBLBQYAAAAABAAEAPUAAACMAwAAAAA=&#10;" path="m14,l,14r7,7l22,7,14,xe" fillcolor="black" stroked="f">
                              <v:path arrowok="t" o:connecttype="custom" o:connectlocs="14,0;0,14;7,21;22,7;14,0" o:connectangles="0,0,0,0,0"/>
                            </v:shape>
                            <v:shape id="Freeform 15319" o:spid="_x0000_s5187" style="position:absolute;left:5177;top:325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OQicUA&#10;AADeAAAADwAAAGRycy9kb3ducmV2LnhtbESPy2rCQBSG90LfYThCdzqJLRpiJlLEltKdF9DlMXNM&#10;gjNnQmaqaZ++syi4/PlvfMVqsEbcqPetYwXpNAFBXDndcq3gsH+fZCB8QNZoHJOCH/KwKp9GBeba&#10;3XlLt12oRRxhn6OCJoQul9JXDVn0U9cRR+/ieoshyr6Wusd7HLdGzpJkLi22HB8a7GjdUHXdfVsF&#10;Bs1Rf5y+FplMz/uQHq5W/m6Ueh4Pb0sQgYbwCP+3P7WC2etLFgEiTkQBW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5CJxQAAAN4AAAAPAAAAAAAAAAAAAAAAAJgCAABkcnMv&#10;ZG93bnJldi54bWxQSwUGAAAAAAQABAD1AAAAigMAAAAA&#10;" path="m17,l,10r5,9l22,10,17,xe" fillcolor="black" stroked="f">
                              <v:path arrowok="t" o:connecttype="custom" o:connectlocs="17,0;0,10;5,19;22,10;17,0" o:connectangles="0,0,0,0,0"/>
                            </v:shape>
                            <v:shape id="Freeform 15320" o:spid="_x0000_s5188" style="position:absolute;left:5182;top:326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81EscA&#10;AADeAAAADwAAAGRycy9kb3ducmV2LnhtbESPT2vCQBTE7wW/w/KE3uomWjSkbkSkltKbf8AeX7Ov&#10;Scju25DdatpP3xUEj8PM/IZZrgZrxJl63zhWkE4SEMSl0w1XCo6H7VMGwgdkjcYxKfglD6ti9LDE&#10;XLsL7+i8D5WIEPY5KqhD6HIpfVmTRT9xHXH0vl1vMUTZV1L3eIlwa+Q0SebSYsNxocaONjWV7f7H&#10;KjBoTvrt82ORyfTrENJja+Xfq1KP42H9AiLQEO7hW/tdK5g+z7IUrnfiFZD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vNRLHAAAA3gAAAA8AAAAAAAAAAAAAAAAAmAIAAGRy&#10;cy9kb3ducmV2LnhtbFBLBQYAAAAABAAEAPUAAACMAwAAAAA=&#10;" path="m17,l,9,5,19,22,9,17,xe" fillcolor="black" stroked="f">
                              <v:path arrowok="t" o:connecttype="custom" o:connectlocs="17,0;0,9;5,19;22,9;17,0" o:connectangles="0,0,0,0,0"/>
                            </v:shape>
                            <v:shape id="Freeform 15321" o:spid="_x0000_s5189" style="position:absolute;left:5187;top:3270;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w/eMMA&#10;AADeAAAADwAAAGRycy9kb3ducmV2LnhtbERPTYvCMBC9C/sfwgh709QqUqpRxEXY22otgrehGdti&#10;MylN1K6/3ggLe3y87+W6N424U+dqywom4wgEcWF1zaWC/LgbJSCcR9bYWCYFv+RgvfoYLDHV9sEH&#10;ume+FCGEXYoKKu/bVEpXVGTQjW1LHLiL7Qz6ALtS6g4fIdw0Mo6iuTRYc2iosKVtRcU1uxkFs5P7&#10;mic/5/3zOWnClM12mp8ypT6H/WYBwlPv/8V/7m+tIJ5Nkxjed8IV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w/eMMAAADeAAAADwAAAAAAAAAAAAAAAACYAgAAZHJzL2Rv&#10;d25yZXYueG1sUEsFBgAAAAAEAAQA9QAAAIgDAAAAAA==&#10;" path="m14,l,14r7,8l21,7,14,xe" fillcolor="black" stroked="f">
                              <v:path arrowok="t" o:connecttype="custom" o:connectlocs="14,0;0,14;7,22;21,7;14,0" o:connectangles="0,0,0,0,0"/>
                            </v:shape>
                            <v:shape id="Freeform 15322" o:spid="_x0000_s5190" style="position:absolute;left:5194;top:3280;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EO/sUA&#10;AADeAAAADwAAAGRycy9kb3ducmV2LnhtbESPQWvCQBSE7wX/w/KE3uomKm2IriKipXirCnp8Zp9J&#10;cPdtyK6a+uvdQqHHYWa+Yabzzhpxo9bXjhWkgwQEceF0zaWC/W79loHwAVmjcUwKfsjDfNZ7mWKu&#10;3Z2/6bYNpYgQ9jkqqEJocil9UZFFP3ANcfTOrrUYomxLqVu8R7g1cpgk79JizXGhwoaWFRWX7dUq&#10;MGgO+vO4+chketqFdH+x8rFS6rXfLSYgAnXhP/zX/tIKhuNRNoLfO/EK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8Q7+xQAAAN4AAAAPAAAAAAAAAAAAAAAAAJgCAABkcnMv&#10;ZG93bnJldi54bWxQSwUGAAAAAAQABAD1AAAAigMAAAAA&#10;" path="m17,l,9,5,19,22,9,17,xe" fillcolor="black" stroked="f">
                              <v:path arrowok="t" o:connecttype="custom" o:connectlocs="17,0;0,9;5,19;22,9;17,0" o:connectangles="0,0,0,0,0"/>
                            </v:shape>
                            <v:shape id="Freeform 15323" o:spid="_x0000_s5191" style="position:absolute;left:5199;top:328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5fMYA&#10;AADeAAAADwAAAGRycy9kb3ducmV2LnhtbESPT2vCQBTE74V+h+UVeil1YypWYlYRaak9VuP9kX3m&#10;j9m3YXc18dt3hUKPw8z8hsnXo+nElZxvLCuYThIQxKXVDVcKisPn6wKED8gaO8uk4EYe1qvHhxwz&#10;bQf+oes+VCJC2GeooA6hz6T0ZU0G/cT2xNE7WWcwROkqqR0OEW46mSbJXBpsOC7U2NO2pvK8vxgF&#10;vn2ZF1+leZ+mw/b24b4P/bFolXp+GjdLEIHG8B/+a++0gnT2tpjB/U6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g5fMYAAADeAAAADwAAAAAAAAAAAAAAAACYAgAAZHJz&#10;L2Rvd25yZXYueG1sUEsFBgAAAAAEAAQA9QAAAIsDAAAAAA==&#10;" path="m17,l,10,7,22,24,12,17,xe" fillcolor="black" stroked="f">
                              <v:path arrowok="t" o:connecttype="custom" o:connectlocs="17,0;0,10;7,22;24,12;17,0" o:connectangles="0,0,0,0,0"/>
                            </v:shape>
                            <v:shape id="Freeform 15324" o:spid="_x0000_s5192" style="position:absolute;left:5204;top:330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LQo8UA&#10;AADeAAAADwAAAGRycy9kb3ducmV2LnhtbESPW4vCMBSE34X9D+Es+Kbp1gtSjbIsKwgiXnZ9PzTH&#10;tticlCRq/fdGEHwcZuYbZrZoTS2u5HxlWcFXPwFBnFtdcaHg/2/Zm4DwAVljbZkU3MnDYv7RmWGm&#10;7Y33dD2EQkQI+wwVlCE0mZQ+L8mg79uGOHon6wyGKF0htcNbhJtapkkylgYrjgslNvRTUn4+XIyC&#10;Zu3S+1lv2uHWnJapGx93v0mtVPez/Z6CCNSGd/jVXmkF6XAwGcHz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CjxQAAAN4AAAAPAAAAAAAAAAAAAAAAAJgCAABkcnMv&#10;ZG93bnJldi54bWxQSwUGAAAAAAQABAD1AAAAigMAAAAA&#10;" path="m19,l,7,4,19,24,12,19,xe" fillcolor="black" stroked="f">
                              <v:path arrowok="t" o:connecttype="custom" o:connectlocs="19,0;0,7;4,19;24,12;19,0" o:connectangles="0,0,0,0,0"/>
                            </v:shape>
                            <v:shape id="Freeform 15325" o:spid="_x0000_s5193" style="position:absolute;left:5211;top:331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YCkMYA&#10;AADeAAAADwAAAGRycy9kb3ducmV2LnhtbESPQWvCQBSE7wX/w/IKvRTdGEsq0VVEWrTHarw/ss8k&#10;Nvs27G5N/PduoeBxmJlvmOV6MK24kvONZQXTSQKCuLS64UpBcfwcz0H4gKyxtUwKbuRhvRo9LTHX&#10;tudvuh5CJSKEfY4K6hC6XEpf1mTQT2xHHL2zdQZDlK6S2mEf4aaVaZJk0mDDcaHGjrY1lT+HX6PA&#10;X16zYlea92nab28f7uvYnYqLUi/Pw2YBItAQHuH/9l4rSN9m8wz+7sQr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YCkMYAAADeAAAADwAAAAAAAAAAAAAAAACYAgAAZHJz&#10;L2Rvd25yZXYueG1sUEsFBgAAAAAEAAQA9QAAAIsDAAAAAA==&#10;" path="m17,l,10,7,22,24,12,17,xe" fillcolor="black" stroked="f">
                              <v:path arrowok="t" o:connecttype="custom" o:connectlocs="17,0;0,10;7,22;24,12;17,0" o:connectangles="0,0,0,0,0"/>
                            </v:shape>
                            <v:shape id="Freeform 15326" o:spid="_x0000_s5194" style="position:absolute;left:5218;top:3325;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oI/ccA&#10;AADeAAAADwAAAGRycy9kb3ducmV2LnhtbESPT2vCQBTE74LfYXlCb7qJFQ2pGxGxRXrzD7TH1+wz&#10;Cdl9G7JbTfvpu4VCj8PM/IZZbwZrxI163zhWkM4SEMSl0w1XCi7n52kGwgdkjcYxKfgiD5tiPFpj&#10;rt2dj3Q7hUpECPscFdQhdLmUvqzJop+5jjh6V9dbDFH2ldQ93iPcGjlPkqW02HBcqLGjXU1le/q0&#10;CgyaN/3y/rrKZPpxDumltfJ7r9TDZNg+gQg0hP/wX/ugFcwXj9kKfu/EKy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KCP3HAAAA3gAAAA8AAAAAAAAAAAAAAAAAmAIAAGRy&#10;cy9kb3ducmV2LnhtbFBLBQYAAAAABAAEAPUAAACMAwAAAAA=&#10;" path="m17,l,10r5,9l22,10,17,xe" fillcolor="black" stroked="f">
                              <v:path arrowok="t" o:connecttype="custom" o:connectlocs="17,0;0,10;5,19;22,10;17,0" o:connectangles="0,0,0,0,0"/>
                            </v:shape>
                            <v:shape id="Freeform 15327" o:spid="_x0000_s5195" style="position:absolute;left:5220;top:3337;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N/PcAA&#10;AADeAAAADwAAAGRycy9kb3ducmV2LnhtbERPy4rCMBTdD/gP4QruxtQqItUoIgqCiONrf2mubbG5&#10;KUnU+vdmIczycN6zRWtq8STnK8sKBv0EBHFudcWFgst58zsB4QOyxtoyKXiTh8W88zPDTNsXH+l5&#10;CoWIIewzVFCG0GRS+rwkg75vG+LI3awzGCJ0hdQOXzHc1DJNkrE0WHFsKLGhVUn5/fQwCpqdS993&#10;vW9HB3PbpG58/VsntVK9brucggjUhn/x173VCtLRcBL3xjvxCsj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sN/PcAAAADeAAAADwAAAAAAAAAAAAAAAACYAgAAZHJzL2Rvd25y&#10;ZXYueG1sUEsFBgAAAAAEAAQA9QAAAIUDAAAAAA==&#10;" path="m20,l,7,5,19,24,12,20,xe" fillcolor="black" stroked="f">
                              <v:path arrowok="t" o:connecttype="custom" o:connectlocs="20,0;0,7;5,19;24,12;20,0" o:connectangles="0,0,0,0,0"/>
                            </v:shape>
                            <v:shape id="Freeform 15328" o:spid="_x0000_s5196" style="position:absolute;left:5228;top:334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eqGcYA&#10;AADeAAAADwAAAGRycy9kb3ducmV2LnhtbESP0WrCQBRE3wX/YbmCb3WjtjXGrFIKLQXBovEDrtlr&#10;EszejdltjH/fLRR8HGbmDJNuelOLjlpXWVYwnUQgiHOrKy4UHLOPpxiE88gaa8uk4E4ONuvhIMVE&#10;2xvvqTv4QgQIuwQVlN43iZQuL8mgm9iGOHhn2xr0QbaF1C3eAtzUchZFr9JgxWGhxIbeS8ovhx+j&#10;wG/p87jgl+1p932lDDvOpndWajzq31YgPPX+Ef5vf2kFs+d5vIS/O+EK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eqGcYAAADeAAAADwAAAAAAAAAAAAAAAACYAgAAZHJz&#10;L2Rvd25yZXYueG1sUEsFBgAAAAAEAAQA9QAAAIsDAAAAAA==&#10;" path="m16,l,9,7,24,24,14,16,xe" fillcolor="black" stroked="f">
                              <v:path arrowok="t" o:connecttype="custom" o:connectlocs="16,0;0,9;7,24;24,14;16,0" o:connectangles="0,0,0,0,0"/>
                            </v:shape>
                            <v:shape id="Freeform 15329" o:spid="_x0000_s5197" style="position:absolute;left:5232;top:336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zl5sUA&#10;AADeAAAADwAAAGRycy9kb3ducmV2LnhtbESPXWvCMBSG7wf+h3CE3a2pVURrY5ExYTDGNj/uD82x&#10;LW1OShK1/vvlYrDLl/eLpyhH04sbOd9aVjBLUhDEldUt1wpOx/3LCoQPyBp7y6TgQR7K7eSpwFzb&#10;O//Q7RBqEUfY56igCWHIpfRVQwZ9Ygfi6F2sMxiidLXUDu9x3PQyS9OlNNhyfGhwoNeGqu5wNQqG&#10;D5c9Ov05Lr7MZZ+55fn7Le2Vep6Ouw2IQGP4D/+137WCbDFfR4CIE1F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bOXmxQAAAN4AAAAPAAAAAAAAAAAAAAAAAJgCAABkcnMv&#10;ZG93bnJldi54bWxQSwUGAAAAAAQABAD1AAAAigMAAAAA&#10;" path="m20,l,7,5,19,24,12,20,xe" fillcolor="black" stroked="f">
                              <v:path arrowok="t" o:connecttype="custom" o:connectlocs="20,0;0,7;5,19;24,12;20,0" o:connectangles="0,0,0,0,0"/>
                            </v:shape>
                            <v:shape id="Freeform 15330" o:spid="_x0000_s5198" style="position:absolute;left:5237;top:3376;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AfcUA&#10;AADeAAAADwAAAGRycy9kb3ducmV2LnhtbESP3YrCMBSE7xf2HcJZ8E5Tq4hbjSKygiDi33p/aI5t&#10;sTkpSVbr2xtB2MthZr5hpvPW1OJGzleWFfR7CQji3OqKCwW/p1V3DMIHZI21ZVLwIA/z2efHFDNt&#10;73yg2zEUIkLYZ6igDKHJpPR5SQZ9zzbE0btYZzBE6QqpHd4j3NQyTZKRNFhxXCixoWVJ+fX4ZxQ0&#10;G5c+rnrbDnfmskrd6Lz/SWqlOl/tYgIiUBv+w+/2WitIh4PvPrzuxCs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EB9xQAAAN4AAAAPAAAAAAAAAAAAAAAAAJgCAABkcnMv&#10;ZG93bnJldi54bWxQSwUGAAAAAAQABAD1AAAAigMAAAAA&#10;" path="m19,l,7,5,19,24,12,19,xe" fillcolor="black" stroked="f">
                              <v:path arrowok="t" o:connecttype="custom" o:connectlocs="19,0;0,7;5,19;24,12;19,0" o:connectangles="0,0,0,0,0"/>
                            </v:shape>
                            <v:shape id="Freeform 15331" o:spid="_x0000_s5199" style="position:absolute;left:5242;top:3388;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ZPMcYA&#10;AADeAAAADwAAAGRycy9kb3ducmV2LnhtbESP3WrCQBSE7wu+w3IEb0Q3TVp/oqsUQeidVH2AQ/aY&#10;DWbPxuwa49u7hUIvh5n5hllve1uLjlpfOVbwPk1AEBdOV1wqOJ/2kwUIH5A11o5JwZM8bDeDtzXm&#10;2j34h7pjKEWEsM9RgQmhyaX0hSGLfuoa4uhdXGsxRNmWUrf4iHBbyzRJZtJixXHBYEM7Q8X1eLcK&#10;+HNedLY6jPcLU1/v80M2lrdMqdGw/1qBCNSH//Bf+1srSD+yZQq/d+IVkJ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9ZPMcYAAADeAAAADwAAAAAAAAAAAAAAAACYAgAAZHJz&#10;L2Rvd25yZXYueG1sUEsFBgAAAAAEAAQA9QAAAIsDAAAAAA==&#10;" path="m19,l,7,7,24,26,16,19,xe" fillcolor="black" stroked="f">
                              <v:path arrowok="t" o:connecttype="custom" o:connectlocs="19,0;0,7;7,24;26,16;19,0" o:connectangles="0,0,0,0,0"/>
                            </v:shape>
                            <v:shape id="Freeform 15332" o:spid="_x0000_s5200" style="position:absolute;left:5249;top:3404;width:24;height:20;visibility:visible;mso-wrap-style:square;v-text-anchor:top" coordsize="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Pym8cA&#10;AADeAAAADwAAAGRycy9kb3ducmV2LnhtbESPzW7CMBCE75X6DtZW6q04QIsgYFCEhEpu5UdwXcXb&#10;JCVeR7YLgaevKyFxHM3ONzuzRWcacSbna8sK+r0EBHFhdc2lgv1u9TYG4QOyxsYyKbiSh8X8+WmG&#10;qbYX3tB5G0oRIexTVFCF0KZS+qIig75nW+LofVtnMETpSqkdXiLcNHKQJCNpsObYUGFLy4qK0/bX&#10;xDfcMR9nP4dcfuYf69Hm9nXIXKnU60uXTUEE6sLj+J5eawWD9+FkCP9zIgP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D8pvHAAAA3gAAAA8AAAAAAAAAAAAAAAAAmAIAAGRy&#10;cy9kb3ducmV2LnhtbFBLBQYAAAAABAAEAPUAAACMAwAAAAA=&#10;" path="m19,l,8,5,20,24,12,19,xe" fillcolor="black" stroked="f">
                              <v:path arrowok="t" o:connecttype="custom" o:connectlocs="19,0;0,8;5,20;24,12;19,0" o:connectangles="0,0,0,0,0"/>
                            </v:shape>
                            <v:shape id="Freeform 15333" o:spid="_x0000_s5201" style="position:absolute;left:5256;top:341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TWsUA&#10;AADeAAAADwAAAGRycy9kb3ducmV2LnhtbESP3WrCQBSE7wu+w3IE7+rGn/oTXUWEloKgaHyAY/aY&#10;BLNnY3aN8e27hUIvh5n5hlmuW1OKhmpXWFYw6EcgiFOrC84UnJPP9xkI55E1lpZJwYscrFedtyXG&#10;2j75SM3JZyJA2MWoIPe+iqV0aU4GXd9WxMG72tqgD7LOpK7xGeCmlMMomkiDBYeFHCva5pTeTg+j&#10;wO/o6zzlj91lf7hTgg0ngxcr1eu2mwUIT63/D/+1v7WC4Xg0H8PvnXAF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f5NaxQAAAN4AAAAPAAAAAAAAAAAAAAAAAJgCAABkcnMv&#10;ZG93bnJldi54bWxQSwUGAAAAAAQABAD1AAAAigMAAAAA&#10;" path="m17,l,10,8,24,24,14,17,xe" fillcolor="black" stroked="f">
                              <v:path arrowok="t" o:connecttype="custom" o:connectlocs="17,0;0,10;8,24;24,14;17,0" o:connectangles="0,0,0,0,0"/>
                            </v:shape>
                            <v:shape id="Freeform 15334" o:spid="_x0000_s5202" style="position:absolute;left:5261;top:3431;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pRasYA&#10;AADeAAAADwAAAGRycy9kb3ducmV2LnhtbESP0WrCQBRE3wv+w3IF3+rGpBaNriIFQQo+GP2Aa/aa&#10;BLN3Y3Zr0n69Kwh9HGbmDLNc96YWd2pdZVnBZByBIM6trrhQcDpu32cgnEfWWFsmBb/kYL0avC0x&#10;1bbjA90zX4gAYZeigtL7JpXS5SUZdGPbEAfvYluDPsi2kLrFLsBNLeMo+pQGKw4LJTb0VVJ+zX6M&#10;gq443i43fZ5Nprski+lv/71PtFKjYb9ZgPDU+//wq73TCuKPZD6F551wBe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pRasYAAADeAAAADwAAAAAAAAAAAAAAAACYAgAAZHJz&#10;L2Rvd25yZXYueG1sUEsFBgAAAAAEAAQA9QAAAIsDAAAAAA==&#10;" path="m19,l,7,7,24,27,17,19,xe" fillcolor="black" stroked="f">
                              <v:path arrowok="t" o:connecttype="custom" o:connectlocs="19,0;0,7;7,24;27,17;19,0" o:connectangles="0,0,0,0,0"/>
                            </v:shape>
                            <v:shape id="Freeform 15335" o:spid="_x0000_s5203" style="position:absolute;left:5268;top:344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oJU8UA&#10;AADeAAAADwAAAGRycy9kb3ducmV2LnhtbESPQWvCQBSE74L/YXmCN90YJbTRVaQqSk/WevD4yL4m&#10;odm3aXY18d+7BcHjMDPfMItVZypxo8aVlhVMxhEI4szqknMF5+/d6A2E88gaK8uk4E4OVst+b4Gp&#10;ti1/0e3kcxEg7FJUUHhfp1K6rCCDbmxr4uD92MagD7LJpW6wDXBTyTiKEmmw5LBQYE0fBWW/p6tR&#10;YDdV260TOp4n24uL49mf3eOnUsNBt56D8NT5V/jZPmgF8Wz6nsD/nXAF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uglTxQAAAN4AAAAPAAAAAAAAAAAAAAAAAJgCAABkcnMv&#10;ZG93bnJldi54bWxQSwUGAAAAAAQABAD1AAAAigMAAAAA&#10;" path="m20,l,7,5,21,24,14,20,xe" fillcolor="black" stroked="f">
                              <v:path arrowok="t" o:connecttype="custom" o:connectlocs="20,0;0,7;5,21;24,14;20,0" o:connectangles="0,0,0,0,0"/>
                            </v:shape>
                            <v:shape id="Freeform 15336" o:spid="_x0000_s5204" style="position:absolute;left:5273;top:346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Mx1sYA&#10;AADeAAAADwAAAGRycy9kb3ducmV2LnhtbESPQWvCQBSE74L/YXkFL1I3RtE2dRWRltpjNb0/sq9J&#10;bPZt2F1N/PduQfA4zMw3zGrTm0ZcyPnasoLpJAFBXFhdc6kgP348v4DwAVljY5kUXMnDZj0crDDT&#10;tuNvuhxCKSKEfYYKqhDaTEpfVGTQT2xLHL1f6wyGKF0ptcMuwk0j0yRZSIM1x4UKW9pVVPwdzkaB&#10;P40X+WdhltO0213f3dex/clPSo2e+u0biEB9eITv7b1WkM5nr0v4vxOv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Mx1sYAAADeAAAADwAAAAAAAAAAAAAAAACYAgAAZHJz&#10;L2Rvd25yZXYueG1sUEsFBgAAAAAEAAQA9QAAAIsDAAAAAA==&#10;" path="m19,l,5,5,22,24,17,19,xe" fillcolor="black" stroked="f">
                              <v:path arrowok="t" o:connecttype="custom" o:connectlocs="19,0;0,5;5,22;24,17;19,0" o:connectangles="0,0,0,0,0"/>
                            </v:shape>
                            <v:shape id="Freeform 15337" o:spid="_x0000_s5205" style="position:absolute;left:5278;top:3479;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5428IA&#10;AADeAAAADwAAAGRycy9kb3ducmV2LnhtbERPzYrCMBC+C75DGGEvsqZaXbUaZREEb2LdBxia2abY&#10;TGoTa337zWHB48f3v933thYdtb5yrGA6SUAQF05XXCr4uR4/VyB8QNZYOyYFL/Kw3w0HW8y0e/KF&#10;ujyUIoawz1CBCaHJpPSFIYt+4hriyP261mKIsC2lbvEZw20tZ0nyJS1WHBsMNnQwVNzyh1XAi2XR&#10;2eo8Pq5MfXssz+lY3lOlPkb99wZEoD68xf/uk1Ywm6fruDfeiVd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PnjbwgAAAN4AAAAPAAAAAAAAAAAAAAAAAJgCAABkcnMvZG93&#10;bnJldi54bWxQSwUGAAAAAAQABAD1AAAAhwMAAAAA&#10;" path="m19,l,7,7,24,26,17,19,xe" fillcolor="black" stroked="f">
                              <v:path arrowok="t" o:connecttype="custom" o:connectlocs="19,0;0,7;7,24;26,17;19,0" o:connectangles="0,0,0,0,0"/>
                            </v:shape>
                            <v:shape id="Freeform 15338" o:spid="_x0000_s5206" style="position:absolute;left:5285;top:349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WdIccA&#10;AADeAAAADwAAAGRycy9kb3ducmV2LnhtbESPQWvCQBSE74L/YXlCb83GNIQaXUWqpaUntTl4fGSf&#10;STD7Ns1uTfrvu4WCx2FmvmFWm9G04ka9aywrmEcxCOLS6oYrBcXn6+MzCOeRNbaWScEPOdisp5MV&#10;5toOfKTbyVciQNjlqKD2vsuldGVNBl1kO+LgXWxv0AfZV1L3OAS4aWUSx5k02HBYqLGjl5rK6+nb&#10;KLC7dhi3GR2K+f7skiT9sm/4odTDbNwuQXga/T38337XCpL0abGAvzvh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lnSHHAAAA3gAAAA8AAAAAAAAAAAAAAAAAmAIAAGRy&#10;cy9kb3ducmV2LnhtbFBLBQYAAAAABAAEAPUAAACMAwAAAAA=&#10;" path="m19,l,4,5,21,24,16,19,xe" fillcolor="black" stroked="f">
                              <v:path arrowok="t" o:connecttype="custom" o:connectlocs="19,0;0,4;5,21;24,16;19,0" o:connectangles="0,0,0,0,0"/>
                            </v:shape>
                            <v:shape id="Freeform 15339" o:spid="_x0000_s5207" style="position:absolute;left:5290;top:351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rxQMMA&#10;AADeAAAADwAAAGRycy9kb3ducmV2LnhtbESPzYrCMBSF9wO+Q7jCbAZNLaJSjSLiMLocrftLc22r&#10;zU1JMra+vVkIszycP77VpjeNeJDztWUFk3ECgriwuuZSQX7+Hi1A+ICssbFMCp7kYbMefKww07bj&#10;X3qcQiniCPsMFVQhtJmUvqjIoB/bljh6V+sMhihdKbXDLo6bRqZJMpMGa44PFba0q6i4n/6MAn/7&#10;muU/hZlP0m733Lvjub3kN6U+h/12CSJQH/7D7/ZBK0in0yQCRJyI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rxQMMAAADeAAAADwAAAAAAAAAAAAAAAACYAgAAZHJzL2Rv&#10;d25yZXYueG1sUEsFBgAAAAAEAAQA9QAAAIgDAAAAAA==&#10;" path="m19,l,8,5,22,24,15,19,xe" fillcolor="black" stroked="f">
                              <v:path arrowok="t" o:connecttype="custom" o:connectlocs="19,0;0,8;5,22;24,15;19,0" o:connectangles="0,0,0,0,0"/>
                            </v:shape>
                            <v:shape id="Freeform 15340" o:spid="_x0000_s5208" style="position:absolute;left:5295;top:352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hoIMQA&#10;AADeAAAADwAAAGRycy9kb3ducmV2LnhtbESP3YrCMBSE7xd8h3CEvdO04h/VKLKwsiC4aH2AY3Ns&#10;i81JbWKtb2+Ehb0cZuYbZrnuTCVaalxpWUE8jEAQZ1aXnCs4pd+DOQjnkTVWlknBkxysV72PJSba&#10;PvhA7dHnIkDYJaig8L5OpHRZQQbd0NbEwbvYxqAPssmlbvAR4KaSoyiaSoMlh4UCa/oqKLse70aB&#10;39H2NOPJ7rz/vVGKLafxk5X67HebBQhPnf8P/7V/tILReBzF8L4Tro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oaCDEAAAA3gAAAA8AAAAAAAAAAAAAAAAAmAIAAGRycy9k&#10;b3ducmV2LnhtbFBLBQYAAAAABAAEAPUAAACJAwAAAAA=&#10;" path="m19,l,5,5,24,24,19,19,xe" fillcolor="black" stroked="f">
                              <v:path arrowok="t" o:connecttype="custom" o:connectlocs="19,0;0,5;5,24;24,19;19,0" o:connectangles="0,0,0,0,0"/>
                            </v:shape>
                            <v:shape id="Freeform 15341" o:spid="_x0000_s5209" style="position:absolute;left:5300;top:3546;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YX08QA&#10;AADeAAAADwAAAGRycy9kb3ducmV2LnhtbESP0YrCMBRE34X9h3AFX0RTq7tKNYoIgm9idz/g0lyb&#10;YnPTbWLt/v1GEHwcZuYMs9n1thYdtb5yrGA2TUAQF05XXCr4+T5OViB8QNZYOyYFf+Rht/0YbDDT&#10;7sEX6vJQighhn6ECE0KTSekLQxb91DXE0bu61mKIsi2lbvER4baWaZJ8SYsVxwWDDR0MFbf8bhXw&#10;57LobHUeH1emvt2X5/lY/s6VGg37/RpEoD68w6/2SStIF4skheedeAXk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2F9PEAAAA3gAAAA8AAAAAAAAAAAAAAAAAmAIAAGRycy9k&#10;b3ducmV2LnhtbFBLBQYAAAAABAAEAPUAAACJAwAAAAA=&#10;" path="m19,l,7,7,24,26,17,19,xe" fillcolor="black" stroked="f">
                              <v:path arrowok="t" o:connecttype="custom" o:connectlocs="19,0;0,7;7,24;26,17;19,0" o:connectangles="0,0,0,0,0"/>
                            </v:shape>
                            <v:shape id="Freeform 15342" o:spid="_x0000_s5210" style="position:absolute;left:5307;top:3563;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YZGscA&#10;AADeAAAADwAAAGRycy9kb3ducmV2LnhtbESPQWsCMRSE74X+h/AK3mq2aousRllaCh7E4lrvz83r&#10;7mLysiSprv56IxR6HGbmG2a+7K0RJ/KhdazgZZiBIK6cbrlW8L37fJ6CCBFZo3FMCi4UYLl4fJhj&#10;rt2Zt3QqYy0ShEOOCpoYu1zKUDVkMQxdR5y8H+ctxiR9LbXHc4JbI0dZ9iYttpwWGuzovaHqWP5a&#10;BeZQ4v5jvbp+7bwpXo/FZbzpS6UGT30xAxGpj//hv/ZKKxhNJtkY7nfSFZ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GRrHAAAA3gAAAA8AAAAAAAAAAAAAAAAAmAIAAGRy&#10;cy9kb3ducmV2LnhtbFBLBQYAAAAABAAEAPUAAACMAwAAAAA=&#10;" path="m19,l,7,7,26,26,19,19,xe" fillcolor="black" stroked="f">
                              <v:path arrowok="t" o:connecttype="custom" o:connectlocs="19,0;0,7;7,26;26,19;19,0" o:connectangles="0,0,0,0,0"/>
                            </v:shape>
                            <v:shape id="Freeform 15343" o:spid="_x0000_s5211" style="position:absolute;left:5314;top:358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3Q8UA&#10;AADeAAAADwAAAGRycy9kb3ducmV2LnhtbESPQWvCQBSE7wX/w/IKXopuDMFK6ioiivVYTe+P7GsS&#10;m30bdlcT/71bEHocZuYbZrkeTCtu5HxjWcFsmoAgLq1uuFJQnPeTBQgfkDW2lknBnTysV6OXJeba&#10;9vxFt1OoRISwz1FBHUKXS+nLmgz6qe2Io/djncEQpaukdthHuGllmiRzabDhuFBjR9uayt/T1Sjw&#10;l7d5cSjN+yztt/edO5677+Ki1Ph12HyACDSE//Cz/akVpFmWZPB3J14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EfdDxQAAAN4AAAAPAAAAAAAAAAAAAAAAAJgCAABkcnMv&#10;ZG93bnJldi54bWxQSwUGAAAAAAQABAD1AAAAigMAAAAA&#10;" path="m19,l,5,5,22,24,17,19,xe" fillcolor="black" stroked="f">
                              <v:path arrowok="t" o:connecttype="custom" o:connectlocs="19,0;0,5;5,22;24,17;19,0" o:connectangles="0,0,0,0,0"/>
                            </v:shape>
                            <v:shape id="Freeform 15344" o:spid="_x0000_s5212" style="position:absolute;left:5319;top:3599;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Mk9ccA&#10;AADeAAAADwAAAGRycy9kb3ducmV2LnhtbESPQWsCMRSE7wX/Q3hCb5qt1VJWoywtggdpcW3vz83r&#10;7mLysiRRV399UxB6HGbmG2ax6q0RZ/KhdazgaZyBIK6cbrlW8LVfj15BhIis0TgmBVcKsFoOHhaY&#10;a3fhHZ3LWIsE4ZCjgibGLpcyVA1ZDGPXESfvx3mLMUlfS+3xkuDWyEmWvUiLLaeFBjt6a6g6lier&#10;wBxK/H7fbm6fe2+K2bG4Pn/0pVKPw76Yg4jUx//wvb3RCibTaTaDvzvp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jJPXHAAAA3gAAAA8AAAAAAAAAAAAAAAAAmAIAAGRy&#10;cy9kb3ducmV2LnhtbFBLBQYAAAAABAAEAPUAAACMAwAAAAA=&#10;" path="m19,l,7,7,26,26,19,19,xe" fillcolor="black" stroked="f">
                              <v:path arrowok="t" o:connecttype="custom" o:connectlocs="19,0;0,7;7,26;26,19;19,0" o:connectangles="0,0,0,0,0"/>
                            </v:shape>
                            <v:shape id="Freeform 15345" o:spid="_x0000_s5213" style="position:absolute;left:5326;top:3618;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MVzcgA&#10;AADeAAAADwAAAGRycy9kb3ducmV2LnhtbESP3WrCQBSE7wu+w3IE7+qmEqSkrhIKLYIg+Efbu0P2&#10;mKTNno27a0z79K5Q8HKYmW+Y2aI3jejI+dqygqdxAoK4sLrmUsF+9/b4DMIHZI2NZVLwSx4W88HD&#10;DDNtL7yhbhtKESHsM1RQhdBmUvqiIoN+bFvi6B2tMxiidKXUDi8Rbho5SZKpNFhzXKiwpdeKip/t&#10;2Sg4rE+fX8fvVfexMvW7dmnu/na5UqNhn7+ACNSHe/i/vdQKJmmaTO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ExXNyAAAAN4AAAAPAAAAAAAAAAAAAAAAAJgCAABk&#10;cnMvZG93bnJldi54bWxQSwUGAAAAAAQABAD1AAAAjQMAAAAA&#10;" path="m19,l,5,5,26,24,22,19,xe" fillcolor="black" stroked="f">
                              <v:path arrowok="t" o:connecttype="custom" o:connectlocs="19,0;0,5;5,26;24,22;19,0" o:connectangles="0,0,0,0,0"/>
                            </v:shape>
                            <v:shape id="Freeform 15346" o:spid="_x0000_s5214" style="position:absolute;left:5331;top:364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Vz8QA&#10;AADeAAAADwAAAGRycy9kb3ducmV2LnhtbESP3YrCMBSE7wXfIRxh7zRV/Fm6RpEFF0FQbH2As83Z&#10;tticdJtY69sbQfBymJlvmOW6M5VoqXGlZQXjUQSCOLO65FzBOd0OP0E4j6yxskwK7uRgver3lhhr&#10;e+MTtYnPRYCwi1FB4X0dS+myggy6ka2Jg/dnG4M+yCaXusFbgJtKTqJoLg2WHBYKrOm7oOySXI0C&#10;v6ef84Jn+9/D8Z9SbDkd31mpj0G3+QLhqfPv8Ku90wom02m0gOedcAX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NVc/EAAAA3gAAAA8AAAAAAAAAAAAAAAAAmAIAAGRycy9k&#10;b3ducmV2LnhtbFBLBQYAAAAABAAEAPUAAACJAwAAAAA=&#10;" path="m19,l,4,5,24,24,19,19,xe" fillcolor="black" stroked="f">
                              <v:path arrowok="t" o:connecttype="custom" o:connectlocs="19,0;0,4;5,24;24,19;19,0" o:connectangles="0,0,0,0,0"/>
                            </v:shape>
                            <v:shape id="Freeform 15347" o:spid="_x0000_s5215" style="position:absolute;left:5336;top:3659;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KLa8QA&#10;AADeAAAADwAAAGRycy9kb3ducmV2LnhtbERPy2oCMRTdC/5DuII7zdRHKVOjDErBRbE4tvvbye3M&#10;YHIzJKmO/XqzKLg8nPdq01sjLuRD61jB0zQDQVw53XKt4PP0NnkBESKyRuOYFNwowGY9HKww1+7K&#10;R7qUsRYphEOOCpoYu1zKUDVkMUxdR5y4H+ctxgR9LbXHawq3Rs6y7FlabDk1NNjRtqHqXP5aBea7&#10;xK/d+/7v4+RNsTwXt/mhL5Uaj/riFUSkPj7E/+69VjBbLLK0N91JV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ii2vEAAAA3gAAAA8AAAAAAAAAAAAAAAAAmAIAAGRycy9k&#10;b3ducmV2LnhtbFBLBQYAAAAABAAEAPUAAACJAwAAAAA=&#10;" path="m19,l,7,7,26,26,19,19,xe" fillcolor="black" stroked="f">
                              <v:path arrowok="t" o:connecttype="custom" o:connectlocs="19,0;0,7;7,26;26,19;19,0" o:connectangles="0,0,0,0,0"/>
                            </v:shape>
                            <v:shape id="Freeform 15348" o:spid="_x0000_s5216" style="position:absolute;left:5343;top:3678;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yBv8gA&#10;AADeAAAADwAAAGRycy9kb3ducmV2LnhtbESPQWvCQBSE74L/YXmCt7qpBKmpq4RCRRAKVUvb2yP7&#10;TNJm38bdbYz99V2h4HGYmW+Yxao3jejI+dqygvtJAoK4sLrmUsFh/3z3AMIHZI2NZVJwIQ+r5XCw&#10;wEzbM79StwuliBD2GSqoQmgzKX1RkUE/sS1x9I7WGQxRulJqh+cIN42cJslMGqw5LlTY0lNFxffu&#10;xyh4ezl9fB6/tt371tRr7dLc/e5zpcajPn8EEagPt/B/e6MVTNM0mcP1TrwCcv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jIG/yAAAAN4AAAAPAAAAAAAAAAAAAAAAAJgCAABk&#10;cnMvZG93bnJldi54bWxQSwUGAAAAAAQABAD1AAAAjQMAAAAA&#10;" path="m19,l,5,5,26,24,22,19,xe" fillcolor="black" stroked="f">
                              <v:path arrowok="t" o:connecttype="custom" o:connectlocs="19,0;0,5;5,26;24,22;19,0" o:connectangles="0,0,0,0,0"/>
                            </v:shape>
                            <v:shape id="Freeform 15349" o:spid="_x0000_s5217" style="position:absolute;left:5348;top:3700;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0RsMUA&#10;AADeAAAADwAAAGRycy9kb3ducmV2LnhtbESPzWoCMRSF9wXfIVyhu5rRWpGpUQZFcFEsjnZ/O7md&#10;GUxuhiTq2Kc3i0KXh/PHt1j11ogr+dA6VjAeZSCIK6dbrhWcjtuXOYgQkTUax6TgTgFWy8HTAnPt&#10;bnygaxlrkUY45KigibHLpQxVQxbDyHXEyftx3mJM0tdSe7ylcWvkJMtm0mLL6aHBjtYNVefyYhWY&#10;7xK/Nh+738+jN8Xbubi/7vtSqedhX7yDiNTH//Bfe6cVTKbTcQJIOAkF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RGwxQAAAN4AAAAPAAAAAAAAAAAAAAAAAJgCAABkcnMv&#10;ZG93bnJldi54bWxQSwUGAAAAAAQABAD1AAAAigMAAAAA&#10;" path="m19,l,7,7,26,26,19,19,xe" fillcolor="black" stroked="f">
                              <v:path arrowok="t" o:connecttype="custom" o:connectlocs="19,0;0,7;7,26;26,19;19,0" o:connectangles="0,0,0,0,0"/>
                            </v:shape>
                            <v:shape id="Freeform 15350" o:spid="_x0000_s5218" style="position:absolute;left:5355;top:3719;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ZMgA&#10;AADeAAAADwAAAGRycy9kb3ducmV2LnhtbESPQUvDQBSE7wX/w/IEb+0mJYik3YQgKEKhYFvR3h7Z&#10;1ySafRt3t2n017uC4HGYmW+YdTmZXozkfGdZQbpIQBDXVnfcKDjsH+Z3IHxA1thbJgVf5KEsrmZr&#10;zLW98DONu9CICGGfo4I2hCGX0tctGfQLOxBH72SdwRCla6R2eIlw08tlktxKgx3HhRYHum+p/tid&#10;jYKX7efb8fS+GV83pnvULqvc975S6uZ6qlYgAk3hP/zXftIKllmWpvB7J14BWf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IxtkyAAAAN4AAAAPAAAAAAAAAAAAAAAAAJgCAABk&#10;cnMvZG93bnJldi54bWxQSwUGAAAAAAQABAD1AAAAjQMAAAAA&#10;" path="m19,l,5,5,26,24,21,19,xe" fillcolor="black" stroked="f">
                              <v:path arrowok="t" o:connecttype="custom" o:connectlocs="19,0;0,5;5,26;24,21;19,0" o:connectangles="0,0,0,0,0"/>
                            </v:shape>
                            <v:shape id="Freeform 15351" o:spid="_x0000_s5219" style="position:absolute;left:5360;top:3740;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9HMYA&#10;AADeAAAADwAAAGRycy9kb3ducmV2LnhtbESPT2vCQBTE7wW/w/KE3urGEKSNriJCpCXtof47P7LP&#10;bDD7NmS3Gr+9Wyj0OMzMb5jFarCtuFLvG8cKppMEBHHldMO1gsO+eHkF4QOyxtYxKbiTh9Vy9LTA&#10;XLsbf9N1F2oRIexzVGBC6HIpfWXIop+4jjh6Z9dbDFH2tdQ93iLctjJNkpm02HBcMNjRxlB12f1Y&#10;BeXWlEV50h9H/eWST1Ng9hZmSj2Ph/UcRKAh/If/2u9aQZpl0xR+78Qr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V9HMYAAADeAAAADwAAAAAAAAAAAAAAAACYAgAAZHJz&#10;L2Rvd25yZXYueG1sUEsFBgAAAAAEAAQA9QAAAIsDAAAAAA==&#10;" path="m19,l,8,7,27,26,20,19,xe" fillcolor="black" stroked="f">
                              <v:path arrowok="t" o:connecttype="custom" o:connectlocs="19,0;0,8;7,27;26,20;19,0" o:connectangles="0,0,0,0,0"/>
                            </v:shape>
                            <v:shape id="Freeform 15352" o:spid="_x0000_s5220" style="position:absolute;left:5367;top:3760;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tu9scA&#10;AADeAAAADwAAAGRycy9kb3ducmV2LnhtbESPT2vCQBTE74LfYXkFb7rxX5HoKiKILVSKthdvz+wz&#10;G5p9G7LbJH77bkHwOMzMb5jVprOlaKj2hWMF41ECgjhzuuBcwffXfrgA4QOyxtIxKbiTh82631th&#10;ql3LJ2rOIRcRwj5FBSaEKpXSZ4Ys+pGriKN3c7XFEGWdS11jG+G2lJMkeZUWC44LBivaGcp+zr9W&#10;wY4W3fR6b5vD8XSZv3+2B/NhWanBS7ddggjUhWf40X7TCiaz2XgK/3fiFZ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rbvbHAAAA3gAAAA8AAAAAAAAAAAAAAAAAmAIAAGRy&#10;cy9kb3ducmV2LnhtbFBLBQYAAAAABAAEAPUAAACMAwAAAAA=&#10;" path="m19,l,4,5,28,24,24,19,xe" fillcolor="black" stroked="f">
                              <v:path arrowok="t" o:connecttype="custom" o:connectlocs="19,0;0,4;5,28;24,24;19,0" o:connectangles="0,0,0,0,0"/>
                            </v:shape>
                            <v:shape id="Freeform 15353" o:spid="_x0000_s5221" style="position:absolute;left:5372;top:3784;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S4/MgA&#10;AADeAAAADwAAAGRycy9kb3ducmV2LnhtbESPQWvCQBSE7wX/w/KE3upGCaVEVwmCpSAIVUvr7ZF9&#10;JtHs23R3jdFf3y0Uehxm5htmtuhNIzpyvrasYDxKQBAXVtdcKtjvVk8vIHxA1thYJgU38rCYDx5m&#10;mGl75XfqtqEUEcI+QwVVCG0mpS8qMuhHtiWO3tE6gyFKV0rt8BrhppGTJHmWBmuOCxW2tKyoOG8v&#10;RsHH5vvrcDytu8+1qV+1S3N33+VKPQ77fAoiUB/+w3/tN61gkqbjFH7vx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VLj8yAAAAN4AAAAPAAAAAAAAAAAAAAAAAJgCAABk&#10;cnMvZG93bnJldi54bWxQSwUGAAAAAAQABAD1AAAAjQMAAAAA&#10;" path="m19,l,4,4,26,24,21,19,xe" fillcolor="black" stroked="f">
                              <v:path arrowok="t" o:connecttype="custom" o:connectlocs="19,0;0,4;4,26;24,21;19,0" o:connectangles="0,0,0,0,0"/>
                            </v:shape>
                            <v:shape id="Freeform 15354" o:spid="_x0000_s5222" style="position:absolute;left:5376;top:3805;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QgfcgA&#10;AADeAAAADwAAAGRycy9kb3ducmV2LnhtbESPT2vCQBTE74LfYXlCb3Wj2FpSNyJCoeClxsb2+Mi+&#10;/NHs25jdavTTdwsFj8PM/IZZLHvTiDN1rrasYDKOQBDnVtdcKvjcvT2+gHAeWWNjmRRcycEyGQ4W&#10;GGt74S2dU1+KAGEXo4LK+zaW0uUVGXRj2xIHr7CdQR9kV0rd4SXATSOnUfQsDdYcFipsaV1Rfkx/&#10;jIKU99muoOzwtdkc7fx2+si+t6VSD6N+9QrCU+/v4f/2u1Ywnc0mT/B3J1wBmf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hCB9yAAAAN4AAAAPAAAAAAAAAAAAAAAAAJgCAABk&#10;cnMvZG93bnJldi54bWxQSwUGAAAAAAQABAD1AAAAjQMAAAAA&#10;" path="m20,l,7,8,29,27,22,20,xe" fillcolor="black" stroked="f">
                              <v:path arrowok="t" o:connecttype="custom" o:connectlocs="20,0;0,7;8,29;27,22;20,0" o:connectangles="0,0,0,0,0"/>
                            </v:shape>
                            <v:shape id="Freeform 15355" o:spid="_x0000_s5223" style="position:absolute;left:5384;top:3827;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qDEMgA&#10;AADeAAAADwAAAGRycy9kb3ducmV2LnhtbESPQWvCQBSE74X+h+UVeqsbJUiJrhIKSkEoVC3V2yP7&#10;TGKzb9PdbYz+elcoeBxm5htmOu9NIzpyvrasYDhIQBAXVtdcKthuFi+vIHxA1thYJgVn8jCfPT5M&#10;MdP2xJ/UrUMpIoR9hgqqENpMSl9UZNAPbEscvYN1BkOUrpTa4SnCTSNHSTKWBmuOCxW29FZR8bP+&#10;Mwq+Pn53+8Nx1X2vTL3ULs3dZZMr9fzU5xMQgfpwD/+337WCUZoOx3C7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oMQyAAAAN4AAAAPAAAAAAAAAAAAAAAAAJgCAABk&#10;cnMvZG93bnJldi54bWxQSwUGAAAAAAQABAD1AAAAjQMAAAAA&#10;" path="m19,l,5,4,26,24,21,19,xe" fillcolor="black" stroked="f">
                              <v:path arrowok="t" o:connecttype="custom" o:connectlocs="19,0;0,5;4,26;24,21;19,0" o:connectangles="0,0,0,0,0"/>
                            </v:shape>
                            <v:shape id="Freeform 15356" o:spid="_x0000_s5224" style="position:absolute;left:5388;top:3848;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obkccA&#10;AADeAAAADwAAAGRycy9kb3ducmV2LnhtbESPQWvCQBSE70L/w/IKvZmNIlqiq5SCUPCi0bQ9PrLP&#10;JJp9G7Orxv56tyB4HGbmG2a26EwtLtS6yrKCQRSDIM6trrhQsNsu++8gnEfWWFsmBTdysJi/9GaY&#10;aHvlDV1SX4gAYZeggtL7JpHS5SUZdJFtiIO3t61BH2RbSN3iNcBNLYdxPJYGKw4LJTb0WVJ+TM9G&#10;Qcrf2XZP2eFntTrayd9pnf1uCqXeXruPKQhPnX+GH+0vrWA4Gg0m8H8nX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aG5HHAAAA3gAAAA8AAAAAAAAAAAAAAAAAmAIAAGRy&#10;cy9kb3ducmV2LnhtbFBLBQYAAAAABAAEAPUAAACMAwAAAAA=&#10;" path="m20,l,8,8,29,27,22,20,xe" fillcolor="black" stroked="f">
                              <v:path arrowok="t" o:connecttype="custom" o:connectlocs="20,0;0,8;8,29;27,22;20,0" o:connectangles="0,0,0,0,0"/>
                            </v:shape>
                            <v:shape id="Freeform 15357" o:spid="_x0000_s5225" style="position:absolute;left:5396;top:3870;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03UMQA&#10;AADeAAAADwAAAGRycy9kb3ducmV2LnhtbERPTWsCMRC9F/wPYQRvNbu6SFmNUipFPfRQW3oeNuMm&#10;djMJm6jb/npzKPT4eN+rzeA6caU+Ws8KymkBgrjx2nKr4PPj9fEJREzIGjvPpOCHImzWo4cV1trf&#10;+J2ux9SKHMKxRgUmpVBLGRtDDuPUB+LMnXzvMGXYt1L3eMvhrpOzolhIh5Zzg8FAL4aa7+PFKfg6&#10;lPMm/Bq/2O2MPZ/stgpvW6Um4+F5CSLRkP7Ff+69VjCrqjLvzXfyFZ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tN1DEAAAA3gAAAA8AAAAAAAAAAAAAAAAAmAIAAGRycy9k&#10;b3ducmV2LnhtbFBLBQYAAAAABAAEAPUAAACJAwAAAAA=&#10;" path="m19,l,5,7,29,26,24,19,xe" fillcolor="black" stroked="f">
                              <v:path arrowok="t" o:connecttype="custom" o:connectlocs="19,0;0,5;7,29;26,24;19,0" o:connectangles="0,0,0,0,0"/>
                            </v:shape>
                            <v:shape id="Freeform 15358" o:spid="_x0000_s5226" style="position:absolute;left:5403;top:3894;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UXYskA&#10;AADeAAAADwAAAGRycy9kb3ducmV2LnhtbESPQUvDQBSE70L/w/IK3symJUgbuy1BUISC0Nai3h7Z&#10;1yRt9m3cXdPYX98VBI/DzHzDLFaDaUVPzjeWFUySFARxaXXDlYK33dPdDIQPyBpby6TghzyslqOb&#10;BebannlD/TZUIkLY56igDqHLpfRlTQZ9Yjvi6B2sMxiidJXUDs8Rblo5TdN7abDhuFBjR481laft&#10;t1Gwf/36+Dwc1/372jTP2mWFu+wKpW7HQ/EAItAQ/sN/7RetYJplkzn83olXQC6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1UXYskAAADeAAAADwAAAAAAAAAAAAAAAACYAgAA&#10;ZHJzL2Rvd25yZXYueG1sUEsFBgAAAAAEAAQA9QAAAI4DAAAAAA==&#10;" path="m19,l,5,5,26,24,22,19,xe" fillcolor="black" stroked="f">
                              <v:path arrowok="t" o:connecttype="custom" o:connectlocs="19,0;0,5;5,26;24,22;19,0" o:connectangles="0,0,0,0,0"/>
                            </v:shape>
                            <v:shape id="Freeform 15359" o:spid="_x0000_s5227" style="position:absolute;left:5408;top:3916;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U6PMYA&#10;AADeAAAADwAAAGRycy9kb3ducmV2LnhtbESPy2rCQBSG9wXfYTiCuzoxtSLRUUQottAiXjbujplj&#10;Jpg5EzJjEt++syh0+fPf+Jbr3laipcaXjhVMxgkI4tzpkgsF59PH6xyED8gaK8ek4Eke1qvByxIz&#10;7To+UHsMhYgj7DNUYEKoMyl9bsiiH7uaOHo311gMUTaF1A12cdxWMk2SmbRYcnwwWNPWUH4/PqyC&#10;Lc37t+uza3c/h8v7177bmW/LSo2G/WYBIlAf/sN/7U+tIJ1O0wgQcSI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U6PMYAAADeAAAADwAAAAAAAAAAAAAAAACYAgAAZHJz&#10;L2Rvd25yZXYueG1sUEsFBgAAAAAEAAQA9QAAAIsDAAAAAA==&#10;" path="m19,l,4,4,28,24,24,19,xe" fillcolor="black" stroked="f">
                              <v:path arrowok="t" o:connecttype="custom" o:connectlocs="19,0;0,4;4,28;24,24;19,0" o:connectangles="0,0,0,0,0"/>
                            </v:shape>
                            <v:shape id="Freeform 15360" o:spid="_x0000_s5228" style="position:absolute;left:5412;top:3940;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UaMcA&#10;AADeAAAADwAAAGRycy9kb3ducmV2LnhtbESP0WrCQBRE3wv+w3ILvtWNQURSVylFadFWiO0HXLK3&#10;Seju3ZhdTeLXdwuCj8PMnGGW694acaHW144VTCcJCOLC6ZpLBd9f26cFCB+QNRrHpGAgD+vV6GGJ&#10;mXYd53Q5hlJECPsMFVQhNJmUvqjIop+4hjh6P661GKJsS6lb7CLcGpkmyVxarDkuVNjQa0XF7/Fs&#10;FchTvgk7s/0083O3vx5Og377GJQaP/YvzyAC9eEevrXftYJ0Nkun8H8nX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aVGjHAAAA3gAAAA8AAAAAAAAAAAAAAAAAmAIAAGRy&#10;cy9kb3ducmV2LnhtbFBLBQYAAAAABAAEAPUAAACMAwAAAAA=&#10;" path="m20,l,4,8,28,27,24,20,xe" fillcolor="black" stroked="f">
                              <v:path arrowok="t" o:connecttype="custom" o:connectlocs="20,0;0,4;8,28;27,24;20,0" o:connectangles="0,0,0,0,0"/>
                            </v:shape>
                            <v:shape id="Freeform 15361" o:spid="_x0000_s5229" style="position:absolute;left:5420;top:3964;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sB0McA&#10;AADeAAAADwAAAGRycy9kb3ducmV2LnhtbESPT2vCQBTE74V+h+UVvNWN0RZJXUUE0YKl+Ofi7Zl9&#10;zQazb0N2TeK37wqFHoeZ+Q0zW/S2Ei01vnSsYDRMQBDnTpdcKDgd169TED4ga6wck4I7eVjMn59m&#10;mGnX8Z7aQyhEhLDPUIEJoc6k9Lkhi37oauLo/bjGYoiyKaRusItwW8k0Sd6lxZLjgsGaVoby6+Fm&#10;Faxo2o8v967dfO3Pb5/f3cbsLCs1eOmXHyAC9eE//NfeagXpZJKm8LgTr4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LAdDHAAAA3gAAAA8AAAAAAAAAAAAAAAAAmAIAAGRy&#10;cy9kb3ducmV2LnhtbFBLBQYAAAAABAAEAPUAAACMAwAAAAA=&#10;" path="m19,l,4,4,28,24,24,19,xe" fillcolor="black" stroked="f">
                              <v:path arrowok="t" o:connecttype="custom" o:connectlocs="19,0;0,4;4,28;24,24;19,0" o:connectangles="0,0,0,0,0"/>
                            </v:shape>
                            <v:shape id="Freeform 15362" o:spid="_x0000_s5230" style="position:absolute;left:5424;top:3988;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ekS8cA&#10;AADeAAAADwAAAGRycy9kb3ducmV2LnhtbESPT2vCQBTE7wW/w/IK3nTTaEWiq4ggttAi/rl4e2Zf&#10;s6HZtyG7TeK37xaEHoeZ+Q2zXPe2Ei01vnSs4GWcgCDOnS65UHA570ZzED4ga6wck4I7eVivBk9L&#10;zLTr+EjtKRQiQthnqMCEUGdS+tyQRT92NXH0vlxjMUTZFFI32EW4rWSaJDNpseS4YLCmraH8+/Rj&#10;FWxp3k9u967dfx6vr++Hbm8+LCs1fO43CxCB+vAffrTftIJ0Ok0n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HpEvHAAAA3gAAAA8AAAAAAAAAAAAAAAAAmAIAAGRy&#10;cy9kb3ducmV2LnhtbFBLBQYAAAAABAAEAPUAAACMAwAAAAA=&#10;" path="m20,l,4,5,28,24,24,20,xe" fillcolor="black" stroked="f">
                              <v:path arrowok="t" o:connecttype="custom" o:connectlocs="20,0;0,4;5,28;24,24;20,0" o:connectangles="0,0,0,0,0"/>
                            </v:shape>
                            <v:shape id="Freeform 15363" o:spid="_x0000_s5231" style="position:absolute;left:5429;top:4012;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338McA&#10;AADeAAAADwAAAGRycy9kb3ducmV2LnhtbESP0WrCQBRE3wv9h+UW+lY3DUFKdBWRitLagtYPuGSv&#10;SXD3bsyuJunXu4WCj8PMnGGm894acaXW144VvI4SEMSF0zWXCg4/q5c3ED4gazSOScFAHuazx4cp&#10;5tp1vKPrPpQiQtjnqKAKocml9EVFFv3INcTRO7rWYoiyLaVusYtwa2SaJGNpsea4UGFDy4qK0/5i&#10;Fcjz7j18mNWXGV+6z9/v86DX20Gp56d+MQERqA/38H97oxWkWZZm8HcnX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t9/DHAAAA3gAAAA8AAAAAAAAAAAAAAAAAmAIAAGRy&#10;cy9kb3ducmV2LnhtbFBLBQYAAAAABAAEAPUAAACMAwAAAAA=&#10;" path="m19,l,4,7,28,27,24,19,xe" fillcolor="black" stroked="f">
                              <v:path arrowok="t" o:connecttype="custom" o:connectlocs="19,0;0,4;7,28;27,24;19,0" o:connectangles="0,0,0,0,0"/>
                            </v:shape>
                            <v:shape id="Freeform 15364" o:spid="_x0000_s5232" style="position:absolute;left:5436;top:4036;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KZpMcA&#10;AADeAAAADwAAAGRycy9kb3ducmV2LnhtbESPT2vCQBTE7wW/w/IKvemmqYpEVxGh2EJF/HPx9sy+&#10;ZkOzb0N2m8Rv3xWEHoeZ+Q2zWPW2Ei01vnSs4HWUgCDOnS65UHA+vQ9nIHxA1lg5JgU38rBaDp4W&#10;mGnX8YHaYyhEhLDPUIEJoc6k9Lkhi37kauLofbvGYoiyKaRusItwW8k0SabSYslxwWBNG0P5z/HX&#10;KtjQrH+73rp2uztcJp/7bmu+LCv18tyv5yAC9eE//Gh/aAXpeJxO4H4nX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imaTHAAAA3gAAAA8AAAAAAAAAAAAAAAAAmAIAAGRy&#10;cy9kb3ducmV2LnhtbFBLBQYAAAAABAAEAPUAAACMAwAAAAA=&#10;" path="m20,l,4,5,28,24,24,20,xe" fillcolor="black" stroked="f">
                              <v:path arrowok="t" o:connecttype="custom" o:connectlocs="20,0;0,4;5,28;24,24;20,0" o:connectangles="0,0,0,0,0"/>
                            </v:shape>
                            <v:shape id="Freeform 15365" o:spid="_x0000_s5233" style="position:absolute;left:5441;top:4060;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PMHMcA&#10;AADeAAAADwAAAGRycy9kb3ducmV2LnhtbESP0WrCQBRE34X+w3ILfdNNg4QSXUWk0tLagtYPuGSv&#10;SXD3bsyuJunXu4WCj8PMnGHmy94acaXW144VPE8SEMSF0zWXCg4/m/ELCB+QNRrHpGAgD8vFw2iO&#10;uXYd7+i6D6WIEPY5KqhCaHIpfVGRRT9xDXH0jq61GKJsS6lb7CLcGpkmSSYt1hwXKmxoXVFx2l+s&#10;AnnevYYPs/ky2aX7/P0+D/ptOyj19NivZiAC9eEe/m+/awXpdJpm8HcnXg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zzBzHAAAA3gAAAA8AAAAAAAAAAAAAAAAAmAIAAGRy&#10;cy9kb3ducmV2LnhtbFBLBQYAAAAABAAEAPUAAACMAwAAAAA=&#10;" path="m19,l,4,7,28,27,24,19,xe" fillcolor="black" stroked="f">
                              <v:path arrowok="t" o:connecttype="custom" o:connectlocs="19,0;0,4;7,28;27,24;19,0" o:connectangles="0,0,0,0,0"/>
                            </v:shape>
                            <v:shape id="Freeform 15366" o:spid="_x0000_s5234" style="position:absolute;left:5448;top:408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0y8cA&#10;AADeAAAADwAAAGRycy9kb3ducmV2LnhtbESPQWvCQBSE74X+h+UVvOnGEGpJXUUKglApxIrS2yP7&#10;TILZt2l2azb/vlsQehxm5htmuQ6mFTfqXWNZwXyWgCAurW64UnD83E5fQDiPrLG1TApGcrBePT4s&#10;Mdd24IJuB1+JCGGXo4La+y6X0pU1GXQz2xFH72J7gz7KvpK6xyHCTSvTJHmWBhuOCzV29FZTeT38&#10;GAVhs5h/7PVpd9Tf7fhuvoI/bwulJk9h8wrCU/D/4Xt7pxWkWZYu4O9Ov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v9MvHAAAA3gAAAA8AAAAAAAAAAAAAAAAAmAIAAGRy&#10;cy9kb3ducmV2LnhtbFBLBQYAAAAABAAEAPUAAACMAwAAAAA=&#10;" path="m20,l,2,5,29,24,26,20,xe" fillcolor="black" stroked="f">
                              <v:path arrowok="t" o:connecttype="custom" o:connectlocs="20,0;0,2;5,29;24,26;20,0" o:connectangles="0,0,0,0,0"/>
                            </v:shape>
                            <v:shape id="Freeform 15367" o:spid="_x0000_s5235" style="position:absolute;left:5453;top:4110;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FXsUA&#10;AADeAAAADwAAAGRycy9kb3ducmV2LnhtbERPTWvCQBC9C/0PyxR6q5sGsSW6CaVQELxoNNXjkB2T&#10;aHY2Zrca/fXdQ8Hj433Ps8G04kK9aywreBtHIIhLqxuuFGw3368fIJxH1thaJgU3cpClT6M5Jtpe&#10;eU2X3FcihLBLUEHtfZdI6cqaDLqx7YgDd7C9QR9gX0nd4zWEm1bGUTSVBhsODTV29FVTecp/jYKc&#10;f4rNgYrjbrk82ff7eVXs15VSL8/D5wyEp8E/xP/uhVYQTyZx2BvuhCs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6UVexQAAAN4AAAAPAAAAAAAAAAAAAAAAAJgCAABkcnMv&#10;ZG93bnJldi54bWxQSwUGAAAAAAQABAD1AAAAigMAAAAA&#10;" path="m19,l,5,7,29,27,24,19,xe" fillcolor="black" stroked="f">
                              <v:path arrowok="t" o:connecttype="custom" o:connectlocs="19,0;0,5;7,29;27,24;19,0" o:connectangles="0,0,0,0,0"/>
                            </v:shape>
                            <v:shape id="Freeform 15368" o:spid="_x0000_s5236" style="position:absolute;left:5460;top:413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zFIscA&#10;AADeAAAADwAAAGRycy9kb3ducmV2LnhtbESPQWvCQBSE74L/YXlCb7oxSFujq4ggCC0FNVS8PbLP&#10;JJh9G7NbXf99t1DwOMzMN8x8GUwjbtS52rKC8SgBQVxYXXOpID9shu8gnEfW2FgmBQ9ysFz0e3PM&#10;tL3zjm57X4oIYZehgsr7NpPSFRUZdCPbEkfvbDuDPsqulLrDe4SbRqZJ8ioN1hwXKmxpXVFx2f8Y&#10;BWH1Nv761N/bXF+bx4c5BX/c7JR6GYTVDISn4J/h//ZWK0gnk3QKf3fiF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48xSLHAAAA3gAAAA8AAAAAAAAAAAAAAAAAmAIAAGRy&#10;cy9kb3ducmV2LnhtbFBLBQYAAAAABAAEAPUAAACMAwAAAAA=&#10;" path="m20,l,3,5,29,24,27,20,xe" fillcolor="black" stroked="f">
                              <v:path arrowok="t" o:connecttype="custom" o:connectlocs="20,0;0,3;5,29;24,27;20,0" o:connectangles="0,0,0,0,0"/>
                            </v:shape>
                            <v:shape id="Freeform 15369" o:spid="_x0000_s5237" style="position:absolute;left:5465;top:416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6YsYA&#10;AADeAAAADwAAAGRycy9kb3ducmV2LnhtbESPXWvCMBSG7wf+h3CE3c1UV3R0RhFBKGwM/GDi3aE5&#10;a4vNSddkbfz3y4Xg5cv7xbNcB9OInjpXW1YwnSQgiAuray4VnI67lzcQziNrbCyTghs5WK9GT0vM&#10;tB14T/3BlyKOsMtQQeV9m0npiooMuoltiaP3YzuDPsqulLrDIY6bRs6SZC4N1hwfKmxpW1FxPfwZ&#10;BWGzmH596u/8pH+b24e5BH/e7ZV6HofNOwhPwT/C93auFczS9DUCRJyI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6YsYAAADeAAAADwAAAAAAAAAAAAAAAACYAgAAZHJz&#10;L2Rvd25yZXYueG1sUEsFBgAAAAAEAAQA9QAAAIsDAAAAAA==&#10;" path="m19,l,2,5,29,24,26,19,xe" fillcolor="black" stroked="f">
                              <v:path arrowok="t" o:connecttype="custom" o:connectlocs="19,0;0,2;5,29;24,26;19,0" o:connectangles="0,0,0,0,0"/>
                            </v:shape>
                            <v:shape id="Freeform 15370" o:spid="_x0000_s5238" style="position:absolute;left:5470;top:4187;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LCrccA&#10;AADeAAAADwAAAGRycy9kb3ducmV2LnhtbESPQUsDMRSE7wX/Q3iCt25226XI2rSIpVQPHlrF82Pz&#10;uoluXsImbVd/vREKHoeZ+YZZrkfXizMN0XpWUBUlCOLWa8udgve37fQeREzIGnvPpOCbIqxXN5Ml&#10;NtpfeE/nQ+pEhnBsUIFJKTRSxtaQw1j4QJy9ox8cpiyHTuoBLxnuejkry4V0aDkvGAz0ZKj9Opyc&#10;go+Xat6GH+MXu52xn0e7qcPrRqm72/HxAUSiMf2Hr+1nrWBW1/MK/u7k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iwq3HAAAA3gAAAA8AAAAAAAAAAAAAAAAAmAIAAGRy&#10;cy9kb3ducmV2LnhtbFBLBQYAAAAABAAEAPUAAACMAwAAAAA=&#10;" path="m19,l,5,7,29,26,24,19,xe" fillcolor="black" stroked="f">
                              <v:path arrowok="t" o:connecttype="custom" o:connectlocs="19,0;0,5;7,29;26,24;19,0" o:connectangles="0,0,0,0,0"/>
                            </v:shape>
                            <v:shape id="Freeform 15371" o:spid="_x0000_s5239" style="position:absolute;left:5477;top:421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HBjscA&#10;AADeAAAADwAAAGRycy9kb3ducmV2LnhtbESPQWvCQBSE74X+h+UVvNWNUWpJ3QQRBMEiaMXS2yP7&#10;TILZtzG76vrvu0Khx2FmvmFmRTCtuFLvGssKRsMEBHFpdcOVgv3X8vUdhPPIGlvLpOBODor8+WmG&#10;mbY33tJ15ysRIewyVFB732VSurImg25oO+LoHW1v0EfZV1L3eItw08o0Sd6kwYbjQo0dLWoqT7uL&#10;URDm09HmUx9We31u72vzE/z3cqvU4CXMP0B4Cv4//NdeaQXpZDJO4XEnXgGZ/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BwY7HAAAA3gAAAA8AAAAAAAAAAAAAAAAAmAIAAGRy&#10;cy9kb3ducmV2LnhtbFBLBQYAAAAABAAEAPUAAACMAwAAAAA=&#10;" path="m19,l,5,5,29,24,24,19,xe" fillcolor="black" stroked="f">
                              <v:path arrowok="t" o:connecttype="custom" o:connectlocs="19,0;0,5;5,29;24,24;19,0" o:connectangles="0,0,0,0,0"/>
                            </v:shape>
                            <v:shape id="Freeform 15372" o:spid="_x0000_s5240" style="position:absolute;left:5482;top:423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yVMMUA&#10;AADeAAAADwAAAGRycy9kb3ducmV2LnhtbESP3YrCMBSE7wXfIRzBm0VTf1ikGkXUXdwbYdUHODbH&#10;ptqclCZqfXuzsODlMDPfMLNFY0txp9oXjhUM+gkI4szpgnMFx8NXbwLCB2SNpWNS8CQPi3m7NcNU&#10;uwf/0n0fchEh7FNUYEKoUil9Zsii77uKOHpnV1sMUda51DU+ItyWcpgkn9JiwXHBYEUrQ9l1f7MK&#10;2BpzPK232Tddm43cXW4/J/5QqttpllMQgZrwDv+3t1rBcDwejeDvTrwCc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jJUwxQAAAN4AAAAPAAAAAAAAAAAAAAAAAJgCAABkcnMv&#10;ZG93bnJldi54bWxQSwUGAAAAAAQABAD1AAAAigMAAAAA&#10;" path="m19,l,3,5,31,24,29,19,xe" fillcolor="black" stroked="f">
                              <v:path arrowok="t" o:connecttype="custom" o:connectlocs="19,0;0,3;5,31;24,29;19,0" o:connectangles="0,0,0,0,0"/>
                            </v:shape>
                            <v:shape id="Freeform 15373" o:spid="_x0000_s5241" style="position:absolute;left:5487;top:4264;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bGMYA&#10;AADeAAAADwAAAGRycy9kb3ducmV2LnhtbESPzWrDMBCE74W+g9hCb40c1w3FiWzaQENOgfwUetxa&#10;G9vUWhlLUZy3jwKFHIeZ+YZZlKPpRKDBtZYVTCcJCOLK6pZrBYf918s7COeRNXaWScGFHJTF48MC&#10;c23PvKWw87WIEHY5Kmi873MpXdWQQTexPXH0jnYw6KMcaqkHPEe46WSaJDNpsOW40GBPy4aqv93J&#10;KAhv29Pq53Mz1SnL3zAu5betg1LPT+PHHISn0d/D/+21VpBm2WsGtzvxCsj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bGMYAAADeAAAADwAAAAAAAAAAAAAAAACYAgAAZHJz&#10;L2Rvd25yZXYueG1sUEsFBgAAAAAEAAQA9QAAAIsDAAAAAA==&#10;" path="m19,l,4,7,28,26,24,19,xe" fillcolor="black" stroked="f">
                              <v:path arrowok="t" o:connecttype="custom" o:connectlocs="19,0;0,4;7,28;26,24;19,0" o:connectangles="0,0,0,0,0"/>
                            </v:shape>
                            <v:shape id="Freeform 15374" o:spid="_x0000_s5242" style="position:absolute;left:5494;top:429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hZ+sgA&#10;AADeAAAADwAAAGRycy9kb3ducmV2LnhtbESPW2sCMRSE3wv9D+EIfetmvVTL1igiCIJS8ILSt8Pm&#10;dHdxc7LdpBr/vREEH4eZ+YYZT4OpxZlaV1lW0E1SEMS51RUXCva7xfsnCOeRNdaWScGVHEwnry9j&#10;zLS98IbOW1+ICGGXoYLS+yaT0uUlGXSJbYij92tbgz7KtpC6xUuEm1r20nQoDVYcF0psaF5Sftr+&#10;GwVhNup+r/Vhudd/9XVlfoI/LjZKvXXC7AuEp+Cf4Ud7qRX0BoP+B9zvxCsgJ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qFn6yAAAAN4AAAAPAAAAAAAAAAAAAAAAAJgCAABk&#10;cnMvZG93bnJldi54bWxQSwUGAAAAAAQABAD1AAAAjQMAAAAA&#10;" path="m19,l,2,5,29,24,26,19,xe" fillcolor="black" stroked="f">
                              <v:path arrowok="t" o:connecttype="custom" o:connectlocs="19,0;0,2;5,29;24,26;19,0" o:connectangles="0,0,0,0,0"/>
                            </v:shape>
                            <v:shape id="Freeform 15375" o:spid="_x0000_s5243" style="position:absolute;left:5499;top:4314;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PB8cA&#10;AADeAAAADwAAAGRycy9kb3ducmV2LnhtbESPQWvCQBSE74X+h+UJXqRuoiFIdJUiCL0oNLbQ4yP7&#10;TFazb0N2a9J/3xUKPQ4z8w2z2Y22FXfqvXGsIJ0nIIgrpw3XCj7Oh5cVCB+QNbaOScEPedhtn582&#10;WGg38Dvdy1CLCGFfoIImhK6Q0lcNWfRz1xFH7+J6iyHKvpa6xyHCbSsXSZJLi4bjQoMd7RuqbuW3&#10;VXCdzbLT1yo3tkyuRqbHdMiWn0pNJ+PrGkSgMfyH/9pvWsEiy5Y5PO7EKy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PjwfHAAAA3gAAAA8AAAAAAAAAAAAAAAAAmAIAAGRy&#10;cy9kb3ducmV2LnhtbFBLBQYAAAAABAAEAPUAAACMAwAAAAA=&#10;" path="m19,l,5,7,34,26,29,19,xe" fillcolor="black" stroked="f">
                              <v:path arrowok="t" o:connecttype="custom" o:connectlocs="19,0;0,5;7,34;26,29;19,0" o:connectangles="0,0,0,0,0"/>
                            </v:shape>
                            <v:shape id="Freeform 15376" o:spid="_x0000_s5244" style="position:absolute;left:5506;top:4343;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QscA&#10;AADeAAAADwAAAGRycy9kb3ducmV2LnhtbESPQWsCMRSE7wX/Q3iCt5pVF1u2RikVsR560JaeH5vn&#10;Ju3mJWyirv31plDocZiZb5jFqnetOFMXrWcFk3EBgrj22nKj4ON9c/8IIiZkja1nUnClCKvl4G6B&#10;lfYX3tP5kBqRIRwrVGBSCpWUsTbkMI59IM7e0XcOU5ZdI3WHlwx3rZwWxVw6tJwXDAZ6MVR/H05O&#10;weduMqvDj/Hz7dbYr6Ndl+FtrdRo2D8/gUjUp//wX/tVK5iW5ewBfu/kK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H/0LHAAAA3gAAAA8AAAAAAAAAAAAAAAAAmAIAAGRy&#10;cy9kb3ducmV2LnhtbFBLBQYAAAAABAAEAPUAAACMAwAAAAA=&#10;" path="m19,l,5,7,29,26,24,19,xe" fillcolor="black" stroked="f">
                              <v:path arrowok="t" o:connecttype="custom" o:connectlocs="19,0;0,5;7,29;26,24;19,0" o:connectangles="0,0,0,0,0"/>
                            </v:shape>
                            <v:shape id="Freeform 15377" o:spid="_x0000_s5245" style="position:absolute;left:5513;top:4369;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HQcMA&#10;AADeAAAADwAAAGRycy9kb3ducmV2LnhtbERP3WrCMBS+H+wdwhnsZmg6JyLVKGN/dDeCtQ9w2hyb&#10;anNSmmi7tzcXwi4/vv/1drStuFLvG8cKXqcJCOLK6YZrBcXhe7IE4QOyxtYxKfgjD9vN48MaU+0G&#10;3tM1D7WIIexTVGBC6FIpfWXIop+6jjhyR9dbDBH2tdQ9DjHctnKWJAtpseHYYLCjD0PVOb9YBWyN&#10;KcrPrPqh8/gld6fLb8kvSj0/je8rEIHG8C++uzOtYDafv8W98U68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gHQcMAAADeAAAADwAAAAAAAAAAAAAAAACYAgAAZHJzL2Rv&#10;d25yZXYueG1sUEsFBgAAAAAEAAQA9QAAAIgDAAAAAA==&#10;" path="m19,l,3,5,31,24,29,19,xe" fillcolor="black" stroked="f">
                              <v:path arrowok="t" o:connecttype="custom" o:connectlocs="19,0;0,3;5,31;24,29;19,0" o:connectangles="0,0,0,0,0"/>
                            </v:shape>
                            <v:shape id="Freeform 15378" o:spid="_x0000_s5246" style="position:absolute;left:5518;top:439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T/8gA&#10;AADeAAAADwAAAGRycy9kb3ducmV2LnhtbESPW2sCMRSE3wv9D+EIfetmvVDt1igiCIJS8ILSt8Pm&#10;dHdxc7LdpBr/vREEH4eZ+YYZT4OpxZlaV1lW0E1SEMS51RUXCva7xfsIhPPIGmvLpOBKDqaT15cx&#10;ZtpeeEPnrS9EhLDLUEHpfZNJ6fKSDLrENsTR+7WtQR9lW0jd4iXCTS17afohDVYcF0psaF5Sftr+&#10;GwVhNux+r/Vhudd/9XVlfoI/LjZKvXXC7AuEp+Cf4Ud7qRX0BoP+J9zvxCsgJ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5VP/yAAAAN4AAAAPAAAAAAAAAAAAAAAAAJgCAABk&#10;cnMvZG93bnJldi54bWxQSwUGAAAAAAQABAD1AAAAjQMAAAAA&#10;" path="m19,l,2,5,29,24,26,19,xe" fillcolor="black" stroked="f">
                              <v:path arrowok="t" o:connecttype="custom" o:connectlocs="19,0;0,2;5,29;24,26;19,0" o:connectangles="0,0,0,0,0"/>
                            </v:shape>
                            <v:shape id="Freeform 15379" o:spid="_x0000_s5247" style="position:absolute;left:5523;top:4422;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uuSsQA&#10;AADeAAAADwAAAGRycy9kb3ducmV2LnhtbESPTWvCQBCG74X+h2UK3uqmEjSkrlKEUsGTHweP0+yY&#10;jc3OhuxWY3995yB4fHm/eObLwbfqQn1sAht4G2egiKtgG64NHPafrwWomJAttoHJwI0iLBfPT3Ms&#10;bbjyli67VCsZ4ViiAZdSV2odK0ce4zh0xOKdQu8xiexrbXu8yrhv9STLptpjw/LgsKOVo+pn9+sN&#10;TIrNsK2p2RfHLzp0vJq5v/O3MaOX4eMdVKIhPcL39tpKL89zARAcQQG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rrkrEAAAA3gAAAA8AAAAAAAAAAAAAAAAAmAIAAGRycy9k&#10;b3ducmV2LnhtbFBLBQYAAAAABAAEAPUAAACJAwAAAAA=&#10;" path="m19,l,5,7,31,26,26,19,xe" fillcolor="black" stroked="f">
                              <v:path arrowok="t" o:connecttype="custom" o:connectlocs="19,0;0,5;7,31;26,26;19,0" o:connectangles="0,0,0,0,0"/>
                            </v:shape>
                            <v:shape id="Freeform 15380" o:spid="_x0000_s5248" style="position:absolute;left:5530;top:445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UshMcA&#10;AADeAAAADwAAAGRycy9kb3ducmV2LnhtbESP3WrCQBSE7wu+w3KE3tVNJLQSXUUEQagI/qB4d8ge&#10;k2D2bJrd6vr2XUHo5TAz3zCTWTCNuFHnassK0kECgriwuuZSwWG//BiBcB5ZY2OZFDzIwWzae5tg&#10;ru2dt3Tb+VJECLscFVTet7mUrqjIoBvYljh6F9sZ9FF2pdQd3iPcNHKYJJ/SYM1xocKWFhUV192v&#10;URDmX+lmrY+rg/5pHt/mHPxpuVXqvR/mYxCegv8Pv9orrWCYZVkKzzvxCsj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VLITHAAAA3gAAAA8AAAAAAAAAAAAAAAAAmAIAAGRy&#10;cy9kb3ducmV2LnhtbFBLBQYAAAAABAAEAPUAAACMAwAAAAA=&#10;" path="m19,l,2,5,29,24,26,19,xe" fillcolor="black" stroked="f">
                              <v:path arrowok="t" o:connecttype="custom" o:connectlocs="19,0;0,2;5,29;24,26;19,0" o:connectangles="0,0,0,0,0"/>
                            </v:shape>
                            <v:shape id="Freeform 15381" o:spid="_x0000_s5249" style="position:absolute;left:5535;top:447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ey88cA&#10;AADeAAAADwAAAGRycy9kb3ducmV2LnhtbESP3WrCQBSE7wu+w3IE7+rGEFqJriKCIFgK/qB4d8ge&#10;k2D2bJrd6vr2XUHo5TAz3zDTeTCNuFHnassKRsMEBHFhdc2lgsN+9T4G4TyyxsYyKXiQg/ms9zbF&#10;XNs7b+m286WIEHY5Kqi8b3MpXVGRQTe0LXH0LrYz6KPsSqk7vEe4aWSaJB/SYM1xocKWlhUV192v&#10;URAWn6PvL31cH/RP89iYc/Cn1VapQT8sJiA8Bf8ffrXXWkGaZVkKzzvx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HsvPHAAAA3gAAAA8AAAAAAAAAAAAAAAAAmAIAAGRy&#10;cy9kb3ducmV2LnhtbFBLBQYAAAAABAAEAPUAAACMAwAAAAA=&#10;" path="m19,l,3,5,29,24,27,19,xe" fillcolor="black" stroked="f">
                              <v:path arrowok="t" o:connecttype="custom" o:connectlocs="19,0;0,3;5,29;24,27;19,0" o:connectangles="0,0,0,0,0"/>
                            </v:shape>
                            <v:shape id="Freeform 15382" o:spid="_x0000_s5250" style="position:absolute;left:5540;top:4501;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wPcYA&#10;AADeAAAADwAAAGRycy9kb3ducmV2LnhtbESPT2vCQBTE7wW/w/IEb3VTDTVEN6EIxUJP/jl4fGaf&#10;2djs25BdNe2n7xYKHoeZ3wyzKgfbihv1vnGs4GWagCCunG64VnDYvz9nIHxA1tg6JgXf5KEsRk8r&#10;zLW785Zuu1CLWMI+RwUmhC6X0leGLPqp64ijd3a9xRBlX0vd4z2W21bOkuRVWmw4LhjsaG2o+tpd&#10;rYJZ9jlsa2r22XFDh47XC/NzOSk1GQ9vSxCBhvAI/9MfOnJpms7h7068ArL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wPcYAAADeAAAADwAAAAAAAAAAAAAAAACYAgAAZHJz&#10;L2Rvd25yZXYueG1sUEsFBgAAAAAEAAQA9QAAAIsDAAAAAA==&#10;" path="m19,l,5,7,31,26,27,19,xe" fillcolor="black" stroked="f">
                              <v:path arrowok="t" o:connecttype="custom" o:connectlocs="19,0;0,5;7,31;26,27;19,0" o:connectangles="0,0,0,0,0"/>
                            </v:shape>
                            <v:shape id="Freeform 15383" o:spid="_x0000_s5251" style="position:absolute;left:5547;top:4530;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N+OcMA&#10;AADeAAAADwAAAGRycy9kb3ducmV2LnhtbERPXWvCMBR9F/wP4Qp7kZlOhoxqlKHb6F6Edf0Bt821&#10;6WxuShNt9++XgeB5O5wvzmY32lZcqfeNYwVPiwQEceV0w7WC4vv98QWED8gaW8ek4Jc87LbTyQZT&#10;7Qb+omseahFL2KeowITQpVL6ypBFv3AdcdROrrcYIu1rqXscYrlt5TJJVtJiw3HBYEd7Q9U5v1gF&#10;bI0pykNWfdB5fJPHn8tnyXOlHmbj6xpEoDHczbd0phUsnyPg/06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N+OcMAAADeAAAADwAAAAAAAAAAAAAAAACYAgAAZHJzL2Rv&#10;d25yZXYueG1sUEsFBgAAAAAEAAQA9QAAAIgDAAAAAA==&#10;" path="m19,l,2,5,31,24,29,19,xe" fillcolor="black" stroked="f">
                              <v:path arrowok="t" o:connecttype="custom" o:connectlocs="19,0;0,2;5,31;24,29;19,0" o:connectangles="0,0,0,0,0"/>
                            </v:shape>
                            <v:shape id="Freeform 15384" o:spid="_x0000_s5252" style="position:absolute;left:5552;top:4556;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zk/8QA&#10;AADeAAAADwAAAGRycy9kb3ducmV2LnhtbESPQYvCMBSE74L/ITxhb5oqXZGuUVQQvAjbqvdH87YN&#10;Ni+libb++42wsMdhZr5h1tvBNuJJnTeOFcxnCQji0mnDlYLr5ThdgfABWWPjmBS8yMN2Mx6tMdOu&#10;55yeRahEhLDPUEEdQptJ6cuaLPqZa4mj9+M6iyHKrpK6wz7CbSMXSbKUFg3HhRpbOtRU3ouHVbDs&#10;X8PFh9xcv4v93dwe+/OhypX6mAy7LxCBhvAf/muftIJFmqaf8L4Tr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s5P/EAAAA3gAAAA8AAAAAAAAAAAAAAAAAmAIAAGRycy9k&#10;b3ducmV2LnhtbFBLBQYAAAAABAAEAPUAAACJAwAAAAA=&#10;" path="m19,l,5,7,32,26,27,19,xe" fillcolor="black" stroked="f">
                              <v:path arrowok="t" o:connecttype="custom" o:connectlocs="19,0;0,5;7,32;26,27;19,0" o:connectangles="0,0,0,0,0"/>
                            </v:shape>
                            <v:shape id="Freeform 15385" o:spid="_x0000_s5253" style="position:absolute;left:5559;top:458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F1cYA&#10;AADeAAAADwAAAGRycy9kb3ducmV2LnhtbESP0WrCQBRE3wv9h+UW+iJ1owSR6BpKa4u+CFo/4Jq9&#10;ZtNk74bsmqR/7xYKfRxm5gyzzkfbiJ46XzlWMJsmIIgLpysuFZy/Pl6WIHxA1tg4JgU/5CHfPD6s&#10;MdNu4CP1p1CKCGGfoQITQptJ6QtDFv3UtcTRu7rOYoiyK6XucIhw28h5kiykxYrjgsGW3gwV9elm&#10;FbA15nx53xWfVI9befi+7S88Uer5aXxdgQg0hv/wX3unFczTNF3A7514Be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F1cYAAADeAAAADwAAAAAAAAAAAAAAAACYAgAAZHJz&#10;L2Rvd25yZXYueG1sUEsFBgAAAAAEAAQA9QAAAIsDAAAAAA==&#10;" path="m19,l,3,5,31,24,29,19,xe" fillcolor="black" stroked="f">
                              <v:path arrowok="t" o:connecttype="custom" o:connectlocs="19,0;0,3;5,31;24,29;19,0" o:connectangles="0,0,0,0,0"/>
                            </v:shape>
                            <v:shape id="Freeform 15386" o:spid="_x0000_s5254" style="position:absolute;left:5564;top:4612;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I2PsUA&#10;AADeAAAADwAAAGRycy9kb3ducmV2LnhtbESPT4vCMBTE74LfIbwFb5quFC1doyyCKHjyz8Hj2+Zt&#10;093mpTRRq5/eCILHYeY3w8wWna3FhVpfOVbwOUpAEBdOV1wqOB5WwwyED8gaa8ek4EYeFvN+b4a5&#10;dlfe0WUfShFL2OeowITQ5FL6wpBFP3INcfR+XWsxRNmWUrd4jeW2luMkmUiLFccFgw0tDRX/+7NV&#10;MM623a6k6pCd1nRseDk1978fpQYf3fcXiEBdeIdf9EZHLk3TKTz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QjY+xQAAAN4AAAAPAAAAAAAAAAAAAAAAAJgCAABkcnMv&#10;ZG93bnJldi54bWxQSwUGAAAAAAQABAD1AAAAigMAAAAA&#10;" path="m19,l,4,7,31,26,26,19,xe" fillcolor="black" stroked="f">
                              <v:path arrowok="t" o:connecttype="custom" o:connectlocs="19,0;0,4;7,31;26,26;19,0" o:connectangles="0,0,0,0,0"/>
                            </v:shape>
                            <v:shape id="Freeform 15387" o:spid="_x0000_s5255" style="position:absolute;left:5571;top:464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FGcQA&#10;AADeAAAADwAAAGRycy9kb3ducmV2LnhtbERPXWvCMBR9H/gfwhX2NlOlbKMapQgFYWOgE8W3S3Nt&#10;i81NbTKb/vvlYbDHw/lebYJpxYN611hWMJ8lIIhLqxuuFBy/i5d3EM4ja2wtk4KRHGzWk6cVZtoO&#10;vKfHwVcihrDLUEHtfZdJ6cqaDLqZ7Ygjd7W9QR9hX0nd4xDDTSsXSfIqDTYcG2rsaFtTeTv8GAUh&#10;f5t/ferT7qjv7fhhLsGfi71Sz9OQL0F4Cv5f/OfeaQWLNE3j3ngnX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vhRnEAAAA3gAAAA8AAAAAAAAAAAAAAAAAmAIAAGRycy9k&#10;b3ducmV2LnhtbFBLBQYAAAAABAAEAPUAAACJAwAAAAA=&#10;" path="m19,l,3,5,29,24,27,19,xe" fillcolor="black" stroked="f">
                              <v:path arrowok="t" o:connecttype="custom" o:connectlocs="19,0;0,3;5,29;24,27;19,0" o:connectangles="0,0,0,0,0"/>
                            </v:shape>
                            <v:shape id="Freeform 15388" o:spid="_x0000_s5256" style="position:absolute;left:5576;top:4664;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Hu+sQA&#10;AADeAAAADwAAAGRycy9kb3ducmV2LnhtbESPQYvCMBSE74L/ITzBm6YrRdZqlFUQvCxsq94fzbMN&#10;Ni+libb+e7OwsMdhZr5hNrvBNuJJnTeOFXzMExDEpdOGKwWX83H2CcIHZI2NY1LwIg+77Xi0wUy7&#10;nnN6FqESEcI+QwV1CG0mpS9rsujnriWO3s11FkOUXSV1h32E20YukmQpLRqOCzW2dKipvBcPq2DZ&#10;v4azD7m5/BT7u7k+9t+HKldqOhm+1iACDeE//Nc+aQWLNE1X8HsnXgG5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h7vrEAAAA3gAAAA8AAAAAAAAAAAAAAAAAmAIAAGRycy9k&#10;b3ducmV2LnhtbFBLBQYAAAAABAAEAPUAAACJAwAAAAA=&#10;" path="m19,l,5,7,32,26,27,19,xe" fillcolor="black" stroked="f">
                              <v:path arrowok="t" o:connecttype="custom" o:connectlocs="19,0;0,5;7,32;26,27;19,0" o:connectangles="0,0,0,0,0"/>
                            </v:shape>
                            <v:shape id="Freeform 15389" o:spid="_x0000_s5257" style="position:absolute;left:5583;top:469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Hu58UA&#10;AADeAAAADwAAAGRycy9kb3ducmV2LnhtbESPy2rCQBSG90LfYTiFbkQnlSgSHaX0ht0Iah7gJHPM&#10;RDNnQmY06dt3FgWXP/+Nb70dbCPu1PnasYLXaQKCuHS65kpBfvqaLEH4gKyxcUwKfsnDdvM0WmOm&#10;Xc8Huh9DJeII+wwVmBDaTEpfGrLop64ljt7ZdRZDlF0ldYd9HLeNnCXJQlqsOT4YbOndUHk93qwC&#10;tsbkxceu/Kbr8Cn3l9tPwWOlXp6HtxWIQEN4hP/bO61glqbzCBBxIgr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e7nxQAAAN4AAAAPAAAAAAAAAAAAAAAAAJgCAABkcnMv&#10;ZG93bnJldi54bWxQSwUGAAAAAAQABAD1AAAAigMAAAAA&#10;" path="m19,l,3,5,31,24,29,19,xe" fillcolor="black" stroked="f">
                              <v:path arrowok="t" o:connecttype="custom" o:connectlocs="19,0;0,3;5,31;24,29;19,0" o:connectangles="0,0,0,0,0"/>
                            </v:shape>
                            <v:shape id="Freeform 15390" o:spid="_x0000_s5258" style="position:absolute;left:5588;top:4720;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6dDMYA&#10;AADeAAAADwAAAGRycy9kb3ducmV2LnhtbESPQWvCQBSE7wX/w/IEb3WjpG1IXUUEqdBT1EOPr9nX&#10;bDT7NmS3SfTXdwuFHoeZb4ZZbUbbiJ46XztWsJgnIIhLp2uuFJxP+8cMhA/IGhvHpOBGHjbrycMK&#10;c+0GLqg/hkrEEvY5KjAhtLmUvjRk0c9dSxy9L9dZDFF2ldQdDrHcNnKZJM/SYs1xwWBLO0Pl9fht&#10;FSyz97GoqD5lH290bnn3Yu6XT6Vm03H7CiLQGP7Df/RBRy5Nnxbweyde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6dDMYAAADeAAAADwAAAAAAAAAAAAAAAACYAgAAZHJz&#10;L2Rvd25yZXYueG1sUEsFBgAAAAAEAAQA9QAAAIsDAAAAAA==&#10;" path="m19,l,4,7,31,26,26,19,xe" fillcolor="black" stroked="f">
                              <v:path arrowok="t" o:connecttype="custom" o:connectlocs="19,0;0,4;7,31;26,26;19,0" o:connectangles="0,0,0,0,0"/>
                            </v:shape>
                            <v:shape id="Freeform 15391" o:spid="_x0000_s5259" style="position:absolute;left:5595;top:4748;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geycgA&#10;AADeAAAADwAAAGRycy9kb3ducmV2LnhtbESP3WrCQBSE7wu+w3KE3hTdGIxIdJWSUmov/Is+wGn2&#10;NAnNnk2zq6Zv3xUKvRxm5htmue5NI67Uudqygsk4AkFcWF1zqeB8eh3NQTiPrLGxTAp+yMF6NXhY&#10;YqrtjY90zX0pAoRdigoq79tUSldUZNCNbUscvE/bGfRBdqXUHd4C3DQyjqKZNFhzWKiwpayi4iu/&#10;GAXZ2w6f2rzIPmj/kky2l+T7sHlX6nHYPy9AeOr9f/ivvdEK4uk0ieF+J1wBuf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qB7JyAAAAN4AAAAPAAAAAAAAAAAAAAAAAJgCAABk&#10;cnMvZG93bnJldi54bWxQSwUGAAAAAAQABAD1AAAAjQMAAAAA&#10;" path="m19,l,3,5,32,24,29,19,xe" fillcolor="black" stroked="f">
                              <v:path arrowok="t" o:connecttype="custom" o:connectlocs="19,0;0,3;5,32;24,29;19,0" o:connectangles="0,0,0,0,0"/>
                            </v:shape>
                            <v:shape id="Freeform 15392" o:spid="_x0000_s5260" style="position:absolute;left:5600;top:4775;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m4MYA&#10;AADeAAAADwAAAGRycy9kb3ducmV2LnhtbESPT2sCMRTE7wW/Q3iCt5rV2rqsRhGhKHjyz8Hjc/Pc&#10;rG5elk3UtZ++EQo9DjO/GWY6b20l7tT40rGCQT8BQZw7XXKh4LD/fk9B+ICssXJMCp7kYT7rvE0x&#10;0+7BW7rvQiFiCfsMFZgQ6kxKnxuy6PuuJo7e2TUWQ5RNIXWDj1huKzlMki9pseS4YLCmpaH8urtZ&#10;BcN0024LKvfpcUWHmpdj83M5KdXrtosJiEBt+A//0WsdudHo8wNed+IV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Cm4MYAAADeAAAADwAAAAAAAAAAAAAAAACYAgAAZHJz&#10;L2Rvd25yZXYueG1sUEsFBgAAAAAEAAQA9QAAAIsDAAAAAA==&#10;" path="m19,l,5,7,31,26,26,19,xe" fillcolor="black" stroked="f">
                              <v:path arrowok="t" o:connecttype="custom" o:connectlocs="19,0;0,5;7,31;26,26;19,0" o:connectangles="0,0,0,0,0"/>
                            </v:shape>
                            <v:shape id="Freeform 15393" o:spid="_x0000_s5261" style="position:absolute;left:5607;top:480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sZwcYA&#10;AADeAAAADwAAAGRycy9kb3ducmV2LnhtbESPQWsCMRSE74L/ITyhN80qq5atUUQQhBZBK5beHpvn&#10;7uLmZd2kGv+9EYQeh5n5hpktgqnFlVpXWVYwHCQgiHOrKy4UHL7X/XcQziNrrC2Tgjs5WMy7nRlm&#10;2t54R9e9L0SEsMtQQel9k0np8pIMuoFtiKN3sq1BH2VbSN3iLcJNLUdJMpEGK44LJTa0Kik/7/+M&#10;grCcDrdf+rg56Et9/zS/wf+sd0q99cLyA4Sn4P/Dr/ZGKxil6TiF5514Be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sZwcYAAADeAAAADwAAAAAAAAAAAAAAAACYAgAAZHJz&#10;L2Rvd25yZXYueG1sUEsFBgAAAAAEAAQA9QAAAIsDAAAAAA==&#10;" path="m19,l,2,5,29,24,26,19,xe" fillcolor="black" stroked="f">
                              <v:path arrowok="t" o:connecttype="custom" o:connectlocs="19,0;0,2;5,29;24,26;19,0" o:connectangles="0,0,0,0,0"/>
                            </v:shape>
                            <v:shape id="Freeform 15394" o:spid="_x0000_s5262" style="position:absolute;left:5612;top:4830;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ZNf8UA&#10;AADeAAAADwAAAGRycy9kb3ducmV2LnhtbESP0YrCMBRE3wX/IVzBl0VTRRepRhF1F/dFWPUDrs21&#10;qTY3pYla/94sLPg4zMwZZrZobCnuVPvCsYJBPwFBnDldcK7gePjqTUD4gKyxdEwKnuRhMW+3Zphq&#10;9+Bfuu9DLiKEfYoKTAhVKqXPDFn0fVcRR+/saoshyjqXusZHhNtSDpPkU1osOC4YrGhlKLvub1YB&#10;W2OOp/U2+6Zrs5G7y+3nxB9KdTvNcgoiUBPe4f/2VisYjkbjMfzdiV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9k1/xQAAAN4AAAAPAAAAAAAAAAAAAAAAAJgCAABkcnMv&#10;ZG93bnJldi54bWxQSwUGAAAAAAQABAD1AAAAigMAAAAA&#10;" path="m19,l,3,4,31,24,29,19,xe" fillcolor="black" stroked="f">
                              <v:path arrowok="t" o:connecttype="custom" o:connectlocs="19,0;0,3;4,31;24,29;19,0" o:connectangles="0,0,0,0,0"/>
                            </v:shape>
                            <v:shape id="Freeform 15395" o:spid="_x0000_s5263" style="position:absolute;left:5616;top:4857;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0OwMcA&#10;AADeAAAADwAAAGRycy9kb3ducmV2LnhtbESPT2vCQBTE74V+h+UJvdWNwYYaXUUK/eOpaPXg7bn7&#10;TGKzb0N2a+K37wqCx2FmfsPMFr2txZlaXzlWMBomIIi1MxUXCrY/78+vIHxANlg7JgUX8rCYPz7M&#10;MDeu4zWdN6EQEcI+RwVlCE0updclWfRD1xBH7+haiyHKtpCmxS7CbS3TJMmkxYrjQokNvZWkfzd/&#10;VkFW689KT1bp/rC+7Ox3033o01Kpp0G/nIII1Id7+Nb+MgrS8fglg+udeAXk/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NDsDHAAAA3gAAAA8AAAAAAAAAAAAAAAAAmAIAAGRy&#10;cy9kb3ducmV2LnhtbFBLBQYAAAAABAAEAPUAAACMAwAAAAA=&#10;" path="m20,l,4,8,31,27,26,20,xe" fillcolor="black" stroked="f">
                              <v:path arrowok="t" o:connecttype="custom" o:connectlocs="20,0;0,4;8,31;27,26;20,0" o:connectangles="0,0,0,0,0"/>
                            </v:shape>
                            <v:shape id="Freeform 15396" o:spid="_x0000_s5264" style="position:absolute;left:5624;top:488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mHtsgA&#10;AADeAAAADwAAAGRycy9kb3ducmV2LnhtbESPQWvCQBSE74L/YXmCN90oqZbUVaQgBFoKWmnp7ZF9&#10;TUKzb9Psmqz/vlsQPA4z8w2z2QXTiJ46V1tWsJgnIIgLq2suFZzfD7NHEM4ja2wsk4IrOdhtx6MN&#10;ZtoOfKT+5EsRIewyVFB532ZSuqIig25uW+LofdvOoI+yK6XucIhw08hlkqykwZrjQoUtPVdU/Jwu&#10;RkHYrxdvr/ojP+vf5vpivoL/PByVmk7C/gmEp+Dv4Vs71wqWafqwhv878QrI7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6Ye2yAAAAN4AAAAPAAAAAAAAAAAAAAAAAJgCAABk&#10;cnMvZG93bnJldi54bWxQSwUGAAAAAAQABAD1AAAAjQMAAAAA&#10;" path="m19,l,3,4,29,24,27,19,xe" fillcolor="black" stroked="f">
                              <v:path arrowok="t" o:connecttype="custom" o:connectlocs="19,0;0,3;4,29;24,27;19,0" o:connectangles="0,0,0,0,0"/>
                            </v:shape>
                            <v:shape id="Freeform 15397" o:spid="_x0000_s5265" style="position:absolute;left:5628;top:491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YTxMUA&#10;AADeAAAADwAAAGRycy9kb3ducmV2LnhtbERPW2vCMBR+H/gfwhH2NlOl09EZRQShsDHwwsS3Q3PW&#10;FpuTrsna+O+XB8HHj+++XAfTiJ46V1tWMJ0kIIgLq2suFZyOu5c3EM4ja2wsk4IbOVivRk9LzLQd&#10;eE/9wZcihrDLUEHlfZtJ6YqKDLqJbYkj92M7gz7CrpS6wyGGm0bOkmQuDdYcGypsaVtRcT38GQVh&#10;s5h+ferv/KR/m9uHuQR/3u2Veh6HzTsIT8E/xHd3rhXM0vQ17o134hW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hPExQAAAN4AAAAPAAAAAAAAAAAAAAAAAJgCAABkcnMv&#10;ZG93bnJldi54bWxQSwUGAAAAAAQABAD1AAAAigMAAAAA&#10;" path="m20,l,2,5,29,24,26,20,xe" fillcolor="black" stroked="f">
                              <v:path arrowok="t" o:connecttype="custom" o:connectlocs="20,0;0,2;5,29;24,26;20,0" o:connectangles="0,0,0,0,0"/>
                            </v:shape>
                            <v:shape id="Freeform 15398" o:spid="_x0000_s5266" style="position:absolute;left:5633;top:4936;width:27;height:33;visibility:visible;mso-wrap-style:square;v-text-anchor:top" coordsize="2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hTsYA&#10;AADeAAAADwAAAGRycy9kb3ducmV2LnhtbESPQUsDMRSE74L/ITyhN5u1rKJr0yKF0p5a3Cp4fGye&#10;m+jmZUmy7fbfm0LB4zAz3zDz5eg6caQQrWcFD9MCBHHjteVWwcdhff8MIiZkjZ1nUnCmCMvF7c0c&#10;K+1P/E7HOrUiQzhWqMCk1FdSxsaQwzj1PXH2vn1wmLIMrdQBTxnuOjkriifp0HJeMNjTylDzWw9O&#10;QWtLtz/bOvx8mZ1u9odh2HwOSk3uxrdXEInG9B++trdawawsH1/gcidf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hTsYAAADeAAAADwAAAAAAAAAAAAAAAACYAgAAZHJz&#10;L2Rvd25yZXYueG1sUEsFBgAAAAAEAAQA9QAAAIsDAAAAAA==&#10;" path="m19,l,5,7,33,27,29,19,xe" fillcolor="black" stroked="f">
                              <v:path arrowok="t" o:connecttype="custom" o:connectlocs="19,0;0,5;7,33;27,29;19,0" o:connectangles="0,0,0,0,0"/>
                            </v:shape>
                            <v:shape id="Freeform 15399" o:spid="_x0000_s5267" style="position:absolute;left:5640;top:4965;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T5ksYA&#10;AADeAAAADwAAAGRycy9kb3ducmV2LnhtbESPy2rCQBSG94W+w3AK3dWJQYJGJ0EKva2KVhfujjPH&#10;JJo5EzJTE9++sxC6/PlvfKtytK24Uu8bxwqmkwQEsXam4UrB7uftZQ7CB2SDrWNScCMPZfH4sMLc&#10;uIE3dN2GSsQR9jkqqEPocim9rsmin7iOOHon11sMUfaVND0Ocdy2Mk2STFpsOD7U2NFrTfqy/bUK&#10;slZ/NHrxlR6Om9vefnfDuz6vlXp+GtdLEIHG8B++tz+NgnQ2yyJAxIkoI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T5ksYAAADeAAAADwAAAAAAAAAAAAAAAACYAgAAZHJz&#10;L2Rvd25yZXYueG1sUEsFBgAAAAAEAAQA9QAAAIsDAAAAAA==&#10;" path="m20,l,4,8,31,27,26,20,xe" fillcolor="black" stroked="f">
                              <v:path arrowok="t" o:connecttype="custom" o:connectlocs="20,0;0,4;8,31;27,26;20,0" o:connectangles="0,0,0,0,0"/>
                            </v:shape>
                            <v:shape id="Freeform 15400" o:spid="_x0000_s5268" style="position:absolute;left:5648;top:4993;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ZKA8gA&#10;AADeAAAADwAAAGRycy9kb3ducmV2LnhtbESP0WrCQBRE3wv9h+UKfSm6iahIdJWSItWHWo1+wDV7&#10;TUKzd2N21fj33UKhj8PMnGHmy87U4katqywriAcRCOLc6ooLBcfDqj8F4TyyxtoyKXiQg+Xi+WmO&#10;ibZ33tMt84UIEHYJKii9bxIpXV6SQTewDXHwzrY16INsC6lbvAe4qeUwiibSYMVhocSG0pLy7+xq&#10;FKQfW3xtsjw90df7OP68ji+79Uapl173NgPhqfP/4b/2WisYjkaTGH7vhCs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FkoDyAAAAN4AAAAPAAAAAAAAAAAAAAAAAJgCAABk&#10;cnMvZG93bnJldi54bWxQSwUGAAAAAAQABAD1AAAAjQMAAAAA&#10;" path="m19,l,3,4,32,24,29,19,xe" fillcolor="black" stroked="f">
                              <v:path arrowok="t" o:connecttype="custom" o:connectlocs="19,0;0,3;4,32;24,29;19,0" o:connectangles="0,0,0,0,0"/>
                            </v:shape>
                            <v:shape id="Freeform 15401" o:spid="_x0000_s5269" style="position:absolute;left:5652;top:502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Luk8cA&#10;AADeAAAADwAAAGRycy9kb3ducmV2LnhtbESPQWvCQBSE70L/w/IKvenGEGKJriIFQWgpaKXF2yP7&#10;TILZt2l2azb/vlsoeBxm5htmtQmmFTfqXWNZwXyWgCAurW64UnD62E2fQTiPrLG1TApGcrBZP0xW&#10;WGg78IFuR1+JCGFXoILa+66Q0pU1GXQz2xFH72J7gz7KvpK6xyHCTSvTJMmlwYbjQo0dvdRUXo8/&#10;RkHYLubvb/pzf9Lf7fhqzsF/7Q5KPT2G7RKEp+Dv4f/2XitIsyxP4e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y7pPHAAAA3gAAAA8AAAAAAAAAAAAAAAAAmAIAAGRy&#10;cy9kb3ducmV2LnhtbFBLBQYAAAAABAAEAPUAAACMAwAAAAA=&#10;" path="m20,l,3,5,29,24,27,20,xe" fillcolor="black" stroked="f">
                              <v:path arrowok="t" o:connecttype="custom" o:connectlocs="20,0;0,3;5,29;24,27;20,0" o:connectangles="0,0,0,0,0"/>
                            </v:shape>
                            <v:shape id="Freeform 15402" o:spid="_x0000_s5270" style="position:absolute;left:5657;top:5046;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n5cgA&#10;AADeAAAADwAAAGRycy9kb3ducmV2LnhtbESPT2vCQBTE74V+h+UVequbRgk1uooU6p9T0erB23P3&#10;mcRm34bs1sRv3xUKPQ4z8xtmOu9tLa7U+sqxgtdBAoJYO1NxoWD/9fHyBsIHZIO1Y1JwIw/z2ePD&#10;FHPjOt7SdRcKESHsc1RQhtDkUnpdkkU/cA1x9M6utRiibAtpWuwi3NYyTZJMWqw4LpTY0HtJ+nv3&#10;YxVktV5VerxJj6ft7WA/m26pLwulnp/6xQREoD78h//aa6MgHY2yI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mflyAAAAN4AAAAPAAAAAAAAAAAAAAAAAJgCAABk&#10;cnMvZG93bnJldi54bWxQSwUGAAAAAAQABAD1AAAAjQMAAAAA&#10;" path="m19,l,5,7,31,27,27,19,xe" fillcolor="black" stroked="f">
                              <v:path arrowok="t" o:connecttype="custom" o:connectlocs="19,0;0,5;7,31;27,27;19,0" o:connectangles="0,0,0,0,0"/>
                            </v:shape>
                            <v:shape id="Freeform 15403" o:spid="_x0000_s5271" style="position:absolute;left:5664;top:507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fTfMYA&#10;AADeAAAADwAAAGRycy9kb3ducmV2LnhtbESP3YrCMBSE7wXfIRzBO02VotI1igiCsLLgD8reHZqz&#10;bdnmpDZZjW+/EQQvh5n5hpkvg6nFjVpXWVYwGiYgiHOrKy4UnI6bwQyE88gaa8uk4EEOlotuZ46Z&#10;tnfe0+3gCxEh7DJUUHrfZFK6vCSDbmgb4uj92Nagj7ItpG7xHuGmluMkmUiDFceFEhtal5T/Hv6M&#10;grCajr52+rw96Wv9+DTfwV82e6X6vbD6AOEp+Hf41d5qBeM0naTwvBOv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fTfMYAAADeAAAADwAAAAAAAAAAAAAAAACYAgAAZHJz&#10;L2Rvd25yZXYueG1sUEsFBgAAAAAEAAQA9QAAAIsDAAAAAA==&#10;" path="m20,l,2,5,29,24,26,20,xe" fillcolor="black" stroked="f">
                              <v:path arrowok="t" o:connecttype="custom" o:connectlocs="20,0;0,2;5,29;24,26;20,0" o:connectangles="0,0,0,0,0"/>
                            </v:shape>
                            <v:shape id="Freeform 15404" o:spid="_x0000_s5272" style="position:absolute;left:5669;top:510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t258gA&#10;AADeAAAADwAAAGRycy9kb3ducmV2LnhtbESP3WrCQBSE7wu+w3KE3tVNgtWSuoYgCEKL4A8tvTtk&#10;T5Ng9mya3er69m6h4OUwM98wiyKYTpxpcK1lBekkAUFcWd1yreB4WD+9gHAeWWNnmRRcyUGxHD0s&#10;MNf2wjs6730tIoRdjgoa7/tcSlc1ZNBNbE8cvW87GPRRDrXUA14i3HQyS5KZNNhyXGiwp1VD1Wn/&#10;axSEcp5u3/XH5qh/uuub+Qr+c71T6nEcylcQnoK/h//bG60gm05nz/B3J14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G3bnyAAAAN4AAAAPAAAAAAAAAAAAAAAAAJgCAABk&#10;cnMvZG93bnJldi54bWxQSwUGAAAAAAQABAD1AAAAjQMAAAAA&#10;" path="m19,l,3,5,29,24,27,19,xe" fillcolor="black" stroked="f">
                              <v:path arrowok="t" o:connecttype="custom" o:connectlocs="19,0;0,3;5,29;24,27;19,0" o:connectangles="0,0,0,0,0"/>
                            </v:shape>
                            <v:shape id="Freeform 15405" o:spid="_x0000_s5273" style="position:absolute;left:5674;top:5125;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sm6MQA&#10;AADeAAAADwAAAGRycy9kb3ducmV2LnhtbESPQYvCMBSE7wv+h/CEva2pImWpRlFB8LJga70/mmcb&#10;bF5KE23992ZhYY/DzHzDrLejbcWTem8cK5jPEhDEldOGawXl5fj1DcIHZI2tY1LwIg/bzeRjjZl2&#10;A+f0LEItIoR9hgqaELpMSl81ZNHPXEccvZvrLYYo+1rqHocIt61cJEkqLRqOCw12dGiouhcPqyAd&#10;XuPFh9yU52J/N9fH/udQ50p9TsfdCkSgMfyH/9onrWCxXKYp/N6JV0Bu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LJujEAAAA3gAAAA8AAAAAAAAAAAAAAAAAmAIAAGRycy9k&#10;b3ducmV2LnhtbFBLBQYAAAAABAAEAPUAAACJAwAAAAA=&#10;" path="m19,l,5,7,32,26,27,19,xe" fillcolor="black" stroked="f">
                              <v:path arrowok="t" o:connecttype="custom" o:connectlocs="19,0;0,5;7,32;26,27;19,0" o:connectangles="0,0,0,0,0"/>
                            </v:shape>
                            <v:shape id="Freeform 15406" o:spid="_x0000_s5274" style="position:absolute;left:5681;top:515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VNC8cA&#10;AADeAAAADwAAAGRycy9kb3ducmV2LnhtbESPQWvCQBSE74X+h+UVvNWNIrFEVwmFgGApqKHi7ZF9&#10;JqHZt2l2q5t/3y0Uehxm5htmvQ2mEzcaXGtZwWyagCCurG65VlCeiucXEM4ja+wsk4KRHGw3jw9r&#10;zLS984FuR1+LCGGXoYLG+z6T0lUNGXRT2xNH72oHgz7KoZZ6wHuEm07OkySVBluOCw329NpQ9Xn8&#10;NgpCvpy9v+mPXam/unFvLsGfi4NSk6eQr0B4Cv4//NfeaQXzxSJdwu+deAXk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FTQvHAAAA3gAAAA8AAAAAAAAAAAAAAAAAmAIAAGRy&#10;cy9kb3ducmV2LnhtbFBLBQYAAAAABAAEAPUAAACMAwAAAAA=&#10;" path="m19,l,3,5,29,24,27,19,xe" fillcolor="black" stroked="f">
                              <v:path arrowok="t" o:connecttype="custom" o:connectlocs="19,0;0,3;5,29;24,27;19,0" o:connectangles="0,0,0,0,0"/>
                            </v:shape>
                            <v:shape id="Freeform 15407" o:spid="_x0000_s5275" style="position:absolute;left:5686;top:5178;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j+LMIA&#10;AADeAAAADwAAAGRycy9kb3ducmV2LnhtbERPS2vCQBC+F/oflil4qxtFNKSuIkJpwZOPQ4/T7DQb&#10;zc6G7Fajv945CB4/vvd82ftGnamLdWADo2EGirgMtubKwGH/+Z6DignZYhOYDFwpwnLx+jLHwoYL&#10;b+m8S5WSEI4FGnAptYXWsXTkMQ5DSyzcX+g8JoFdpW2HFwn3jR5n2VR7rFkaHLa0dlSedv/ewDjf&#10;9NuK6n3+80WHltczdzv+GjN461cfoBL16Sl+uL+t+CaTqeyVO3IF9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aP4swgAAAN4AAAAPAAAAAAAAAAAAAAAAAJgCAABkcnMvZG93&#10;bnJldi54bWxQSwUGAAAAAAQABAD1AAAAhwMAAAAA&#10;" path="m19,l,5,7,31,26,27,19,xe" fillcolor="black" stroked="f">
                              <v:path arrowok="t" o:connecttype="custom" o:connectlocs="19,0;0,5;7,31;26,27;19,0" o:connectangles="0,0,0,0,0"/>
                            </v:shape>
                            <v:shape id="Freeform 15408" o:spid="_x0000_s5276" style="position:absolute;left:5693;top:520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Z84sgA&#10;AADeAAAADwAAAGRycy9kb3ducmV2LnhtbESPQWvCQBSE70L/w/IKvelGCWlNXUUKAaFS0Iri7ZF9&#10;TUKzb9Ps1qz/3i0UPA4z8w2zWAXTigv1rrGsYDpJQBCXVjdcKTh8FuMXEM4ja2wtk4IrOVgtH0YL&#10;zLUdeEeXva9EhLDLUUHtfZdL6cqaDLqJ7Yij92V7gz7KvpK6xyHCTStnSZJJgw3HhRo7equp/N7/&#10;GgVh/Tz92Orj5qB/2uu7OQd/KnZKPT2G9SsIT8Hfw//tjVYwS9NsDn934hWQy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VnziyAAAAN4AAAAPAAAAAAAAAAAAAAAAAJgCAABk&#10;cnMvZG93bnJldi54bWxQSwUGAAAAAAQABAD1AAAAjQMAAAAA&#10;" path="m19,l,2,5,29,24,26,19,xe" fillcolor="black" stroked="f">
                              <v:path arrowok="t" o:connecttype="custom" o:connectlocs="19,0;0,2;5,29;24,26;19,0" o:connectangles="0,0,0,0,0"/>
                            </v:shape>
                            <v:shape id="Freeform 15409" o:spid="_x0000_s5277" style="position:absolute;left:5698;top:5231;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dk98QA&#10;AADeAAAADwAAAGRycy9kb3ducmV2LnhtbESPTWvCQBCG70L/wzIFb7pRpIbUVUQoLXjy49DjNDvN&#10;RrOzIbvV6K/vHASPL+8Xz2LV+0ZdqIt1YAOTcQaKuAy25srA8fAxykHFhGyxCUwGbhRhtXwZLLCw&#10;4co7uuxTpWSEY4EGXEptoXUsHXmM49ASi/cbOo9JZFdp2+FVxn2jp1n2pj3WLA8OW9o4Ks/7P29g&#10;mm/7XUX1If/+pGPLm7m7n36MGb7263dQifr0DD/aX1Z6s9lcAARHUE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HZPfEAAAA3gAAAA8AAAAAAAAAAAAAAAAAmAIAAGRycy9k&#10;b3ducmV2LnhtbFBLBQYAAAAABAAEAPUAAACJAwAAAAA=&#10;" path="m19,l,5,7,31,26,26,19,xe" fillcolor="black" stroked="f">
                              <v:path arrowok="t" o:connecttype="custom" o:connectlocs="19,0;0,5;7,31;26,26;19,0" o:connectangles="0,0,0,0,0"/>
                            </v:shape>
                            <v:shape id="Freeform 15410" o:spid="_x0000_s5278" style="position:absolute;left:5705;top:526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mOccA&#10;AADeAAAADwAAAGRycy9kb3ducmV2LnhtbESPQWvCQBSE74X+h+UVejObiBiJriIFQWgRjKHF2yP7&#10;moRm36bZra7/vlsQehxm5htmtQmmFxcaXWdZQZakIIhrqztuFFSn3WQBwnlkjb1lUnAjB5v148MK&#10;C22vfKRL6RsRIewKVNB6PxRSurolgy6xA3H0Pu1o0Ec5NlKPeI1w08tpms6lwY7jQosDvbRUf5U/&#10;RkHY5tnhTb/vK/3d317NOfiP3VGp56ewXYLwFPx/+N7eawXT2SzP4O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55jnHAAAA3gAAAA8AAAAAAAAAAAAAAAAAmAIAAGRy&#10;cy9kb3ducmV2LnhtbFBLBQYAAAAABAAEAPUAAACMAwAAAAA=&#10;" path="m19,l,2,5,29,24,26,19,xe" fillcolor="black" stroked="f">
                              <v:path arrowok="t" o:connecttype="custom" o:connectlocs="19,0;0,2;5,29;24,26;19,0" o:connectangles="0,0,0,0,0"/>
                            </v:shape>
                            <v:shape id="Freeform 15411" o:spid="_x0000_s5279" style="position:absolute;left:5710;top:5284;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rlGscA&#10;AADeAAAADwAAAGRycy9kb3ducmV2LnhtbESPQUsDMRSE74L/ITzBW5vtdmllbVqkpVQPHlrF82Pz&#10;uoluXsImbVd/vREKHoeZ+YZZrAbXiTP10XpWMBkXIIgbry23Ct7ftqMHEDEha+w8k4JvirBa3t4s&#10;sNb+wns6H1IrMoRjjQpMSqGWMjaGHMaxD8TZO/reYcqyb6Xu8ZLhrpNlUcykQ8t5wWCgtaHm63By&#10;Cj5eJtMm/Bg/2+2M/TzaTRVeN0rd3w1PjyASDek/fG0/awVlVc1L+Lu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a5RrHAAAA3gAAAA8AAAAAAAAAAAAAAAAAmAIAAGRy&#10;cy9kb3ducmV2LnhtbFBLBQYAAAAABAAEAPUAAACMAwAAAAA=&#10;" path="m19,l,5,7,29,26,24,19,xe" fillcolor="black" stroked="f">
                              <v:path arrowok="t" o:connecttype="custom" o:connectlocs="19,0;0,5;7,29;26,24;19,0" o:connectangles="0,0,0,0,0"/>
                            </v:shape>
                            <v:shape id="Freeform 15412" o:spid="_x0000_s5280" style="position:absolute;left:5717;top:531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fd1cgA&#10;AADeAAAADwAAAGRycy9kb3ducmV2LnhtbESPQWvCQBSE74X+h+UVeqsbU2lK6ioiBIQWQQ2W3h7Z&#10;ZxLMvo3Zra7/visUPA4z8w0znQfTiTMNrrWsYDxKQBBXVrdcKyh3xcs7COeRNXaWScGVHMxnjw9T&#10;zLW98IbOW1+LCGGXo4LG+z6X0lUNGXQj2xNH72AHgz7KoZZ6wEuEm06mSfImDbYcFxrsadlQddz+&#10;GgVhkY3XX3q/KvWpu36an+C/i41Sz09h8QHCU/D38H97pRWkk0n2Crc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Z93VyAAAAN4AAAAPAAAAAAAAAAAAAAAAAJgCAABk&#10;cnMvZG93bnJldi54bWxQSwUGAAAAAAQABAD1AAAAjQMAAAAA&#10;" path="m19,l,3,5,29,24,27,19,xe" fillcolor="black" stroked="f">
                              <v:path arrowok="t" o:connecttype="custom" o:connectlocs="19,0;0,3;5,29;24,27;19,0" o:connectangles="0,0,0,0,0"/>
                            </v:shape>
                            <v:shape id="Freeform 15413" o:spid="_x0000_s5281" style="position:absolute;left:5722;top:5337;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0TIsgA&#10;AADeAAAADwAAAGRycy9kb3ducmV2LnhtbESPT2vCQBTE74V+h+UVequbaqqSuooIYguK+Ofi7TX7&#10;mg1m34bsNonf3i0Uehxm5jfMbNHbSrTU+NKxgtdBAoI4d7rkQsH5tH6ZgvABWWPlmBTcyMNi/vgw&#10;w0y7jg/UHkMhIoR9hgpMCHUmpc8NWfQDVxNH79s1FkOUTSF1g12E20oOk2QsLZYcFwzWtDKUX48/&#10;VsGKpv3o69a1m93h8va57zZma1mp56d++Q4iUB/+w3/tD61gmKaTFH7v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HRMiyAAAAN4AAAAPAAAAAAAAAAAAAAAAAJgCAABk&#10;cnMvZG93bnJldi54bWxQSwUGAAAAAAQABAD1AAAAjQMAAAAA&#10;" path="m19,l,2,5,28,24,26,19,xe" fillcolor="black" stroked="f">
                              <v:path arrowok="t" o:connecttype="custom" o:connectlocs="19,0;0,2;5,28;24,26;19,0" o:connectangles="0,0,0,0,0"/>
                            </v:shape>
                            <v:shape id="Freeform 15414" o:spid="_x0000_s5282" style="position:absolute;left:5727;top:5361;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G2ucgA&#10;AADeAAAADwAAAGRycy9kb3ducmV2LnhtbESPW2vCQBSE3wv9D8sR+qYbrTeiqxShWKGleHnx7Zg9&#10;ZkOzZ0N2m8R/7xaEPg4z8w2zXHe2FA3VvnCsYDhIQBBnThecKzgd3/tzED4gaywdk4IbeVivnp+W&#10;mGrX8p6aQ8hFhLBPUYEJoUql9Jkhi37gKuLoXV1tMURZ51LX2Ea4LeUoSabSYsFxwWBFG0PZz+HX&#10;KtjQvHu93Npm+7U/T3bf7dZ8Wlbqpde9LUAE6sJ/+NH+0ApG4/FsAn934hWQq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ba5yAAAAN4AAAAPAAAAAAAAAAAAAAAAAJgCAABk&#10;cnMvZG93bnJldi54bWxQSwUGAAAAAAQABAD1AAAAjQMAAAAA&#10;" path="m19,l,4,5,28,24,24,19,xe" fillcolor="black" stroked="f">
                              <v:path arrowok="t" o:connecttype="custom" o:connectlocs="19,0;0,4;5,28;24,24;19,0" o:connectangles="0,0,0,0,0"/>
                            </v:shape>
                            <v:shape id="Freeform 15415" o:spid="_x0000_s5283" style="position:absolute;left:5732;top:5385;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4ZNMYA&#10;AADeAAAADwAAAGRycy9kb3ducmV2LnhtbESPzWrDMBCE74W8g9hAb7Uck5/iRgmJoSWnQpIWetxa&#10;G9vEWhlLVty3rwqFHIeZ+YZZb0fTikC9aywrmCUpCOLS6oYrBR/n16dnEM4ja2wtk4IfcrDdTB7W&#10;mGt74yOFk69EhLDLUUHtfZdL6cqaDLrEdsTRu9jeoI+yr6Tu8RbhppVZmi6lwYbjQo0dFTWV19Ng&#10;FITFcXj72r/PdMbyO4yF/LRVUOpxOu5eQHga/T383z5oBdl8vlrC3514Be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g4ZNMYAAADeAAAADwAAAAAAAAAAAAAAAACYAgAAZHJz&#10;L2Rvd25yZXYueG1sUEsFBgAAAAAEAAQA9QAAAIsDAAAAAA==&#10;" path="m19,l,4,7,28,26,24,19,xe" fillcolor="black" stroked="f">
                              <v:path arrowok="t" o:connecttype="custom" o:connectlocs="19,0;0,4;7,28;26,24;19,0" o:connectangles="0,0,0,0,0"/>
                            </v:shape>
                            <v:shape id="Freeform 15416" o:spid="_x0000_s5284" style="position:absolute;left:5739;top:541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zb1scA&#10;AADeAAAADwAAAGRycy9kb3ducmV2LnhtbESPQWvCQBSE70L/w/IK3upGCU1JXUUEIVApaKWlt0f2&#10;NQnNvo3Zrdn8e1coeBxm5htmuQ6mFRfqXWNZwXyWgCAurW64UnD62D29gHAeWWNrmRSM5GC9epgs&#10;Mdd24ANdjr4SEcIuRwW1910upStrMuhmtiOO3o/tDfoo+0rqHocIN61cJMmzNNhwXKixo21N5e/x&#10;zygIm2z+vtefxUmf2/HNfAf/tTsoNX0Mm1cQnoK/h//bhVawSNMsg9udeAXk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c29bHAAAA3gAAAA8AAAAAAAAAAAAAAAAAmAIAAGRy&#10;cy9kb3ducmV2LnhtbFBLBQYAAAAABAAEAPUAAACMAwAAAAA=&#10;" path="m19,l,2,5,29,24,26,19,xe" fillcolor="black" stroked="f">
                              <v:path arrowok="t" o:connecttype="custom" o:connectlocs="19,0;0,2;5,29;24,26;19,0" o:connectangles="0,0,0,0,0"/>
                            </v:shape>
                            <v:shape id="Freeform 15417" o:spid="_x0000_s5285" style="position:absolute;left:5744;top:5435;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LS8MQA&#10;AADeAAAADwAAAGRycy9kb3ducmV2LnhtbERPTWsCMRC9F/wPYQRvNasutqxGEaVoDz1oi+dhM27S&#10;biZhk+raX98cCj0+3vdy3btWXKmL1rOCybgAQVx7bblR8PH+8vgMIiZkja1nUnCnCOvV4GGJlfY3&#10;PtL1lBqRQzhWqMCkFCopY23IYRz7QJy5i+8cpgy7RuoObznctXJaFHPp0HJuMBhoa6j+On07BefX&#10;yawOP8bP93tjPy92V4a3nVKjYb9ZgEjUp3/xn/ugFUzL8invzXfyF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y0vDEAAAA3gAAAA8AAAAAAAAAAAAAAAAAmAIAAGRycy9k&#10;b3ducmV2LnhtbFBLBQYAAAAABAAEAPUAAACJAwAAAAA=&#10;" path="m19,l,5,7,29,26,24,19,xe" fillcolor="black" stroked="f">
                              <v:path arrowok="t" o:connecttype="custom" o:connectlocs="19,0;0,5;7,29;26,24;19,0" o:connectangles="0,0,0,0,0"/>
                            </v:shape>
                            <v:shape id="Freeform 15418" o:spid="_x0000_s5286" style="position:absolute;left:5751;top:545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53a8cA&#10;AADeAAAADwAAAGRycy9kb3ducmV2LnhtbESPQU8CMRSE7yT+h+aZeIMuuAFdKcRIDHjgABrPL9vH&#10;trp9bbYVVn89NSHhOJmZbzLzZe9acaQuWs8KxqMCBHHtteVGwcf76/ABREzIGlvPpOCXIiwXN4M5&#10;VtqfeEfHfWpEhnCsUIFJKVRSxtqQwzjygTh7B985TFl2jdQdnjLctXJSFFPp0HJeMBjoxVD9vf9x&#10;Cj7fxvd1+DN+ul4b+3WwqzJsV0rd3fbPTyAS9ekavrQ3WsGkLGeP8H8nXwG5O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d2vHAAAA3gAAAA8AAAAAAAAAAAAAAAAAmAIAAGRy&#10;cy9kb3ducmV2LnhtbFBLBQYAAAAABAAEAPUAAACMAwAAAAA=&#10;" path="m19,l,5,7,29,26,24,19,xe" fillcolor="black" stroked="f">
                              <v:path arrowok="t" o:connecttype="custom" o:connectlocs="19,0;0,5;7,29;26,24;19,0" o:connectangles="0,0,0,0,0"/>
                            </v:shape>
                            <v:shape id="Freeform 15419" o:spid="_x0000_s5287" style="position:absolute;left:5758;top:548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AzhcYA&#10;AADeAAAADwAAAGRycy9kb3ducmV2LnhtbESPy2rDMBBF94X+g5hCd42cYJrgRg6mYAikFPKgpbvB&#10;mtgm1si1FFv5+2pRyPJyX5z1JphOjDS41rKC+SwBQVxZ3XKt4HQsX1YgnEfW2FkmBTdysMkfH9aY&#10;aTvxnsaDr0UcYZehgsb7PpPSVQ0ZdDPbE0fvbAeDPsqhlnrAKY6bTi6S5FUabDk+NNjTe0PV5XA1&#10;CkKxnH9+6K/tSf92t535Cf673Cv1/BSKNxCegr+H/9tbrWCRpqsIEHEiCsj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AzhcYAAADeAAAADwAAAAAAAAAAAAAAAACYAgAAZHJz&#10;L2Rvd25yZXYueG1sUEsFBgAAAAAEAAQA9QAAAIsDAAAAAA==&#10;" path="m19,l,5,5,29,24,24,19,xe" fillcolor="black" stroked="f">
                              <v:path arrowok="t" o:connecttype="custom" o:connectlocs="19,0;0,5;5,29;24,24;19,0" o:connectangles="0,0,0,0,0"/>
                            </v:shape>
                            <v:shape id="Freeform 15420" o:spid="_x0000_s5288" style="position:absolute;left:5763;top:550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yWHscA&#10;AADeAAAADwAAAGRycy9kb3ducmV2LnhtbESPQWvCQBSE74X+h+UVems2EdEQXUUKgtAiGEOLt0f2&#10;NQnNvk2zW13/fbcgeBxm5htmuQ6mF2caXWdZQZakIIhrqztuFFTH7UsOwnlkjb1lUnAlB+vV48MS&#10;C20vfKBz6RsRIewKVNB6PxRSurolgy6xA3H0vuxo0Ec5NlKPeIlw08tJms6kwY7jQosDvbZUf5e/&#10;RkHYzLP9u/7YVfqnv76ZU/Cf24NSz09hswDhKfh7+NbeaQWT6TTP4P9Ov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slh7HAAAA3gAAAA8AAAAAAAAAAAAAAAAAmAIAAGRy&#10;cy9kb3ducmV2LnhtbFBLBQYAAAAABAAEAPUAAACMAwAAAAA=&#10;" path="m19,l,5,5,29,24,24,19,xe" fillcolor="black" stroked="f">
                              <v:path arrowok="t" o:connecttype="custom" o:connectlocs="19,0;0,5;5,29;24,24;19,0" o:connectangles="0,0,0,0,0"/>
                            </v:shape>
                            <v:shape id="Freeform 15421" o:spid="_x0000_s5289" style="position:absolute;left:5768;top:5531;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VPccA&#10;AADeAAAADwAAAGRycy9kb3ducmV2LnhtbESPQUsDMRSE7wX/Q3iCtzbbdSllbVrERVYPHmzF82Pz&#10;uoluXsImtqu/3ghCj8PMfMNsdpMbxInGaD0rWC4KEMSd15Z7BW+Hx/kaREzIGgfPpOCbIuy2V7MN&#10;1tqf+ZVO+9SLDOFYowKTUqiljJ0hh3HhA3H2jn50mLIce6lHPGe4G2RZFCvp0HJeMBjowVD3uf9y&#10;Ct6fl7dd+DF+1bbGfhxtU4WXRqmb6+n+DkSiKV3C/+0nraCsqnUJf3fyFZ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lT3HAAAA3gAAAA8AAAAAAAAAAAAAAAAAmAIAAGRy&#10;cy9kb3ducmV2LnhtbFBLBQYAAAAABAAEAPUAAACMAwAAAAA=&#10;" path="m19,l,7,7,29,26,22,19,xe" fillcolor="black" stroked="f">
                              <v:path arrowok="t" o:connecttype="custom" o:connectlocs="19,0;0,7;7,29;26,22;19,0" o:connectangles="0,0,0,0,0"/>
                            </v:shape>
                            <v:shape id="Freeform 15422" o:spid="_x0000_s5290" style="position:absolute;left:5775;top:555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Kt8sYA&#10;AADeAAAADwAAAGRycy9kb3ducmV2LnhtbESP3YrCMBSE7wXfIRzBO039wZVqFFkQBGVBVxTvDs3Z&#10;tmxz0m2ixrc3C4KXw8x8w8yXwVTiRo0rLSsY9BMQxJnVJecKjt/r3hSE88gaK8uk4EEOlot2a46p&#10;tnfe0+3gcxEh7FJUUHhfp1K6rCCDrm9r4uj92Magj7LJpW7wHuGmksMkmUiDJceFAmv6LCj7PVyN&#10;grD6GHzt9Glz1H/VY2suwZ/Xe6W6nbCagfAU/Dv8am+0guF4PB3B/514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Kt8sYAAADeAAAADwAAAAAAAAAAAAAAAACYAgAAZHJz&#10;L2Rvd25yZXYueG1sUEsFBgAAAAAEAAQA9QAAAIsDAAAAAA==&#10;" path="m19,l,2,5,29,24,26,19,xe" fillcolor="black" stroked="f">
                              <v:path arrowok="t" o:connecttype="custom" o:connectlocs="19,0;0,2;5,29;24,26;19,0" o:connectangles="0,0,0,0,0"/>
                            </v:shape>
                            <v:shape id="Freeform 15423" o:spid="_x0000_s5291" style="position:absolute;left:5780;top:557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o0sYA&#10;AADeAAAADwAAAGRycy9kb3ducmV2LnhtbESPQWsCMRSE74X+h/AK3mpWXURWo0ilqIceakvPj81z&#10;E928hE3UbX+9KRR6HGbmG2ax6l0rrtRF61nBaFiAIK69ttwo+Px4fZ6BiAlZY+uZFHxThNXy8WGB&#10;lfY3fqfrITUiQzhWqMCkFCopY23IYRz6QJy9o+8cpiy7RuoObxnuWjkuiql0aDkvGAz0Yqg+Hy5O&#10;wdd+NKnDj/HT7dbY09FuyvC2UWrw1K/nIBL16T/8195pBeOynJXweydf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qo0sYAAADeAAAADwAAAAAAAAAAAAAAAACYAgAAZHJz&#10;L2Rvd25yZXYueG1sUEsFBgAAAAAEAAQA9QAAAIsDAAAAAA==&#10;" path="m19,l,7,7,29,26,22,19,xe" fillcolor="black" stroked="f">
                              <v:path arrowok="t" o:connecttype="custom" o:connectlocs="19,0;0,7;7,29;26,22;19,0" o:connectangles="0,0,0,0,0"/>
                            </v:shape>
                            <v:shape id="Freeform 15424" o:spid="_x0000_s5292" style="position:absolute;left:5787;top:5601;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KI4MkA&#10;AADeAAAADwAAAGRycy9kb3ducmV2LnhtbESP3WrCQBSE7wu+w3IK3tVNJS2SukoQWgpCwT/a3h2y&#10;xySaPZvurjH69G6h0MthZr5hpvPeNKIj52vLCh5HCQjiwuqaSwXbzevDBIQPyBoby6TgQh7ms8Hd&#10;FDNtz7yibh1KESHsM1RQhdBmUvqiIoN+ZFvi6O2tMxiidKXUDs8Rbho5TpJnabDmuFBhS4uKiuP6&#10;ZBTsPn6+vveHZfe5NPWbdmnurptcqeF9n7+ACNSH//Bf+10rGKfp5Al+78QrIG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hKI4MkAAADeAAAADwAAAAAAAAAAAAAAAACYAgAA&#10;ZHJzL2Rvd25yZXYueG1sUEsFBgAAAAAEAAQA9QAAAI4DAAAAAA==&#10;" path="m19,l,4,5,26,24,21,19,xe" fillcolor="black" stroked="f">
                              <v:path arrowok="t" o:connecttype="custom" o:connectlocs="19,0;0,4;5,26;24,21;19,0" o:connectangles="0,0,0,0,0"/>
                            </v:shape>
                            <v:shape id="Freeform 15425" o:spid="_x0000_s5293" style="position:absolute;left:5792;top:5622;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STPscA&#10;AADeAAAADwAAAGRycy9kb3ducmV2LnhtbESPQUsDMRSE7wX/Q3iCtzbbdVnK2rSIi1QPHlrF82Pz&#10;uoluXsImtqu/3ggFj8PMfMOst5MbxInGaD0rWC4KEMSd15Z7BW+vj/MViJiQNQ6eScE3RdhurmZr&#10;bLQ/855Oh9SLDOHYoAKTUmikjJ0hh3HhA3H2jn50mLIce6lHPGe4G2RZFLV0aDkvGAz0YKj7PHw5&#10;Be/Py9su/Bhf73bGfhxtW4WXVqmb6+n+DkSiKf2HL+0nraCsqlUNf3fyFZ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0kz7HAAAA3gAAAA8AAAAAAAAAAAAAAAAAmAIAAGRy&#10;cy9kb3ducmV2LnhtbFBLBQYAAAAABAAEAPUAAACMAwAAAAA=&#10;" path="m19,l,7,7,29,26,22,19,xe" fillcolor="black" stroked="f">
                              <v:path arrowok="t" o:connecttype="custom" o:connectlocs="19,0;0,7;7,29;26,22;19,0" o:connectangles="0,0,0,0,0"/>
                            </v:shape>
                            <v:shape id="Freeform 15426" o:spid="_x0000_s5294" style="position:absolute;left:5799;top:564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mr8cYA&#10;AADeAAAADwAAAGRycy9kb3ducmV2LnhtbESP3YrCMBSE7wXfIRzBO00VWaVrFBEEQRH8wWXvDs3Z&#10;ttic1CZqfPuNIHg5zMw3zHQeTCXu1LjSsoJBPwFBnFldcq7gdFz1JiCcR9ZYWSYFT3Iwn7VbU0y1&#10;ffCe7gefiwhhl6KCwvs6ldJlBRl0fVsTR+/PNgZ9lE0udYOPCDeVHCbJlzRYclwosKZlQdnlcDMK&#10;wmI82G31eX3S1+q5Mb/B/6z2SnU7YfENwlPwn/C7vdYKhqPRZAyvO/EK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mr8cYAAADeAAAADwAAAAAAAAAAAAAAAACYAgAAZHJz&#10;L2Rvd25yZXYueG1sUEsFBgAAAAAEAAQA9QAAAIsDAAAAAA==&#10;" path="m19,l,5,5,29,24,24,19,xe" fillcolor="black" stroked="f">
                              <v:path arrowok="t" o:connecttype="custom" o:connectlocs="19,0;0,5;5,29;24,24;19,0" o:connectangles="0,0,0,0,0"/>
                            </v:shape>
                            <v:shape id="Freeform 15427" o:spid="_x0000_s5295" style="position:absolute;left:5804;top:5668;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ei18MA&#10;AADeAAAADwAAAGRycy9kb3ducmV2LnhtbERPTWsCMRC9F/wPYYTealZdRLZGkUqxHnqoiudhM25S&#10;N5OwibrtrzeHQo+P971Y9a4VN+qi9axgPCpAENdeW24UHA/vL3MQMSFrbD2Tgh+KsFoOnhZYaX/n&#10;L7rtUyNyCMcKFZiUQiVlrA05jCMfiDN39p3DlGHXSN3hPYe7Vk6KYiYdWs4NBgO9Gaov+6tTcNqN&#10;p3X4NX623Rr7fbabMnxulHoe9utXEIn69C/+c39oBZOynOe9+U6+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mei18MAAADeAAAADwAAAAAAAAAAAAAAAACYAgAAZHJzL2Rv&#10;d25yZXYueG1sUEsFBgAAAAAEAAQA9QAAAIgDAAAAAA==&#10;" path="m19,l,7,7,29,26,21,19,xe" fillcolor="black" stroked="f">
                              <v:path arrowok="t" o:connecttype="custom" o:connectlocs="19,0;0,7;7,29;26,21;19,0" o:connectangles="0,0,0,0,0"/>
                            </v:shape>
                            <v:shape id="Freeform 15428" o:spid="_x0000_s5296" style="position:absolute;left:5811;top:5689;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v7scUA&#10;AADeAAAADwAAAGRycy9kb3ducmV2LnhtbESPT2vCQBTE74LfYXmFXkQ3itU0dRUrFHKtil4f2Zc/&#10;NPs27K5J+u27hUKPw8z8htkdRtOKnpxvLCtYLhIQxIXVDVcKrpePeQrCB2SNrWVS8E0eDvvpZIeZ&#10;tgN/Un8OlYgQ9hkqqEPoMil9UZNBv7AdcfRK6wyGKF0ltcMhwk0rV0mykQYbjgs1dnSqqfg6P4yC&#10;W2dteg9Dnm9PpZu9u965l1Kp56fx+AYi0Bj+w3/tXCtYrdfpK/zeiV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G/uxxQAAAN4AAAAPAAAAAAAAAAAAAAAAAJgCAABkcnMv&#10;ZG93bnJldi54bWxQSwUGAAAAAAQABAD1AAAAigMAAAAA&#10;" path="m19,l,5,5,27,24,22,19,xe" fillcolor="black" stroked="f">
                              <v:path arrowok="t" o:connecttype="custom" o:connectlocs="19,0;0,5;5,27;24,22;19,0" o:connectangles="0,0,0,0,0"/>
                            </v:shape>
                            <v:shape id="Freeform 15429" o:spid="_x0000_s5297" style="position:absolute;left:5816;top:5711;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9pccA&#10;AADeAAAADwAAAGRycy9kb3ducmV2LnhtbESPXWvCMBSG7wf+h3AG3s10UmRWoxRhYyAI84PNu0Nz&#10;bLs1J10Sa+evNxfCLl/eL575sjeN6Mj52rKC51ECgriwuuZSwX73+vQCwgdkjY1lUvBHHpaLwcMc&#10;M20v/EHdNpQijrDPUEEVQptJ6YuKDPqRbYmjd7LOYIjSlVI7vMRx08hxkkykwZrjQ4UtrSoqfrZn&#10;o+Cw+f06nr7X3efa1G/apbm77nKlho99PgMRqA//4Xv7XSsYp+k0AkSci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vaXHAAAA3gAAAA8AAAAAAAAAAAAAAAAAmAIAAGRy&#10;cy9kb3ducmV2LnhtbFBLBQYAAAAABAAEAPUAAACMAwAAAAA=&#10;" path="m19,l,5,4,26,24,22,19,xe" fillcolor="black" stroked="f">
                              <v:path arrowok="t" o:connecttype="custom" o:connectlocs="19,0;0,5;4,26;24,22;19,0" o:connectangles="0,0,0,0,0"/>
                            </v:shape>
                            <v:shape id="Freeform 15430" o:spid="_x0000_s5298" style="position:absolute;left:5820;top:5733;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Wdj8cA&#10;AADeAAAADwAAAGRycy9kb3ducmV2LnhtbESP0WrCQBRE3wv+w3KFvtWNImKjq4golloLWj/gkr1N&#10;Qnfvxuxqkn69WxD6OMzMGWa+bK0RN6p96VjBcJCAIM6cLjlXcP7avkxB+ICs0TgmBR15WC56T3NM&#10;tWv4SLdTyEWEsE9RQRFClUrps4Is+oGriKP37WqLIco6l7rGJsKtkaMkmUiLJceFAitaF5T9nK5W&#10;gbwcN+HdbA9mcm32v5+XTu8+OqWe++1qBiJQG/7Dj/abVjAaj1+H8HcnXg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lnY/HAAAA3gAAAA8AAAAAAAAAAAAAAAAAmAIAAGRy&#10;cy9kb3ducmV2LnhtbFBLBQYAAAAABAAEAPUAAACMAwAAAAA=&#10;" path="m20,l,7,8,28,27,21,20,xe" fillcolor="black" stroked="f">
                              <v:path arrowok="t" o:connecttype="custom" o:connectlocs="20,0;0,7;8,28;27,21;20,0" o:connectangles="0,0,0,0,0"/>
                            </v:shape>
                            <v:shape id="Freeform 15431" o:spid="_x0000_s5299" style="position:absolute;left:5828;top:575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Bj0MUA&#10;AADeAAAADwAAAGRycy9kb3ducmV2LnhtbESP0WrCQBRE3wX/YblC3+rGoFVjNiKFFkFoqfEDrtlr&#10;EszeTbPbGP++Wyj4OMzMGSbdDqYRPXWutqxgNo1AEBdW11wqOOVvzysQziNrbCyTgjs52GbjUYqJ&#10;tjf+ov7oSxEg7BJUUHnfJlK6oiKDbmpb4uBdbGfQB9mVUnd4C3DTyDiKXqTBmsNChS29VlRcjz9G&#10;gT/Q+2nJi8P54/Obcuw5n91ZqafJsNuA8DT4R/i/vdcK4vl8HcPfnXAF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GPQxQAAAN4AAAAPAAAAAAAAAAAAAAAAAJgCAABkcnMv&#10;ZG93bnJldi54bWxQSwUGAAAAAAQABAD1AAAAigMAAAAA&#10;" path="m19,l,5,4,24,24,19,19,xe" fillcolor="black" stroked="f">
                              <v:path arrowok="t" o:connecttype="custom" o:connectlocs="19,0;0,5;4,24;24,19;19,0" o:connectangles="0,0,0,0,0"/>
                            </v:shape>
                            <v:shape id="Freeform 15432" o:spid="_x0000_s5300" style="position:absolute;left:5832;top:5773;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IeyMgA&#10;AADeAAAADwAAAGRycy9kb3ducmV2LnhtbESPT2vCQBTE74V+h+UJvdWNf7CaukopCAUvNRr1+Mg+&#10;k9Ts2zS71eindwWhx2FmfsNM562pxIkaV1pW0OtGIIgzq0vOFWzWi9cxCOeRNVaWScGFHMxnz09T&#10;jLU984pOic9FgLCLUUHhfR1L6bKCDLqurYmDd7CNQR9kk0vd4DnATSX7UTSSBksOCwXW9FlQdkz+&#10;jIKEt+n6QOnPbrk82rfr73e6X+VKvXTaj3cQnlr/H360v7SC/nA4GcD9Trg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8h7IyAAAAN4AAAAPAAAAAAAAAAAAAAAAAJgCAABk&#10;cnMvZG93bnJldi54bWxQSwUGAAAAAAQABAD1AAAAjQMAAAAA&#10;" path="m20,l,8,8,29,27,22,20,xe" fillcolor="black" stroked="f">
                              <v:path arrowok="t" o:connecttype="custom" o:connectlocs="20,0;0,8;8,29;27,22;20,0" o:connectangles="0,0,0,0,0"/>
                            </v:shape>
                            <v:shape id="Freeform 15433" o:spid="_x0000_s5301" style="position:absolute;left:5840;top:579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VeP8UA&#10;AADeAAAADwAAAGRycy9kb3ducmV2LnhtbESP0WrCQBRE3wv+w3KFvtWNklaNriJCpSC0NPEDrtlr&#10;Eszejdk1xr93hUIfh5k5wyzXvalFR62rLCsYjyIQxLnVFRcKDtnn2wyE88gaa8uk4E4O1qvByxIT&#10;bW/8S13qCxEg7BJUUHrfJFK6vCSDbmQb4uCdbGvQB9kWUrd4C3BTy0kUfUiDFYeFEhvalpSf06tR&#10;4Pe0O0z5fX/8/rlQhh1n4zsr9TrsNwsQnnr/H/5rf2kFkziex/C8E6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1V4/xQAAAN4AAAAPAAAAAAAAAAAAAAAAAJgCAABkcnMv&#10;ZG93bnJldi54bWxQSwUGAAAAAAQABAD1AAAAigMAAAAA&#10;" path="m19,l,5,4,24,24,19,19,xe" fillcolor="black" stroked="f">
                              <v:path arrowok="t" o:connecttype="custom" o:connectlocs="19,0;0,5;4,24;24,19;19,0" o:connectangles="0,0,0,0,0"/>
                            </v:shape>
                            <v:shape id="Freeform 15434" o:spid="_x0000_s5302" style="position:absolute;left:5844;top:5814;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jJ8gA&#10;AADeAAAADwAAAGRycy9kb3ducmV2LnhtbESPT2vCQBTE74V+h+UJ3upGUVtTVymCIHjR2LQeH9mX&#10;PzX7NmZXTf303UKhx2FmfsPMl52pxZVaV1lWMBxEIIgzqysuFLwf1k8vIJxH1lhbJgXf5GC5eHyY&#10;Y6ztjfd0TXwhAoRdjApK75tYSpeVZNANbEMcvNy2Bn2QbSF1i7cAN7UcRdFUGqw4LJTY0Kqk7JRc&#10;jIKEP9JDTunX53Z7ss/38y497gul+r3u7RWEp87/h//aG61gNB7PJvB7J1w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VyMnyAAAAN4AAAAPAAAAAAAAAAAAAAAAAJgCAABk&#10;cnMvZG93bnJldi54bWxQSwUGAAAAAAQABAD1AAAAjQMAAAAA&#10;" path="m20,l,7,8,29,27,22,20,xe" fillcolor="black" stroked="f">
                              <v:path arrowok="t" o:connecttype="custom" o:connectlocs="20,0;0,7;8,29;27,22;20,0" o:connectangles="0,0,0,0,0"/>
                            </v:shape>
                            <v:shape id="Freeform 15435" o:spid="_x0000_s5303" style="position:absolute;left:5852;top:583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tl08QA&#10;AADeAAAADwAAAGRycy9kb3ducmV2LnhtbESP0YrCMBRE3xf2H8Jd8E1TRV2tRlkERRCUtX7Atbm2&#10;xeam28Ra/94Iwj4OM3OGmS9bU4qGaldYVtDvRSCIU6sLzhScknV3AsJ5ZI2lZVLwIAfLxefHHGNt&#10;7/xLzdFnIkDYxagg976KpXRpTgZdz1bEwbvY2qAPss6krvEe4KaUgygaS4MFh4UcK1rllF6PN6PA&#10;72hz+ubR7rw//FGCDSf9ByvV+Wp/ZiA8tf4//G5vtYLBcDgdw+tOu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LZdPEAAAA3gAAAA8AAAAAAAAAAAAAAAAAmAIAAGRycy9k&#10;b3ducmV2LnhtbFBLBQYAAAAABAAEAPUAAACJAwAAAAA=&#10;" path="m19,l,5,4,24,24,19,19,xe" fillcolor="black" stroked="f">
                              <v:path arrowok="t" o:connecttype="custom" o:connectlocs="19,0;0,5;4,24;24,19;19,0" o:connectangles="0,0,0,0,0"/>
                            </v:shape>
                            <v:shape id="Freeform 15436" o:spid="_x0000_s5304" style="position:absolute;left:5856;top:585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fASMQA&#10;AADeAAAADwAAAGRycy9kb3ducmV2LnhtbESP0YrCMBRE3xf8h3AF3zRVdNVqFFlQBGFF6wdcm2tb&#10;bG66Taz17zcLwj4OM3OGWa5bU4qGaldYVjAcRCCIU6sLzhRckm1/BsJ5ZI2lZVLwIgfrVedjibG2&#10;Tz5Rc/aZCBB2MSrIva9iKV2ak0E3sBVx8G62NuiDrDOpa3wGuCnlKIo+pcGCw0KOFX3llN7PD6PA&#10;H2h3mfLkcP0+/lCCDSfDFyvV67abBQhPrf8Pv9t7rWA0Hs+n8HcnX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HwEjEAAAA3gAAAA8AAAAAAAAAAAAAAAAAmAIAAGRycy9k&#10;b3ducmV2LnhtbFBLBQYAAAAABAAEAPUAAACJAwAAAAA=&#10;" path="m20,l,5,5,24,24,19,20,xe" fillcolor="black" stroked="f">
                              <v:path arrowok="t" o:connecttype="custom" o:connectlocs="20,0;0,5;5,24;24,19;20,0" o:connectangles="0,0,0,0,0"/>
                            </v:shape>
                            <v:shape id="Freeform 15437" o:spid="_x0000_s5305" style="position:absolute;left:5861;top:5874;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zkcMA&#10;AADeAAAADwAAAGRycy9kb3ducmV2LnhtbERPzYrCMBC+L/gOYQRva2p1RatRRBBkwcNWH2BsxrbY&#10;TGoTbfXpNwfB48f3v1x3phIPalxpWcFoGIEgzqwuOVdwOu6+ZyCcR9ZYWSYFT3KwXvW+lpho2/If&#10;PVKfixDCLkEFhfd1IqXLCjLohrYmDtzFNgZ9gE0udYNtCDeVjKNoKg2WHBoKrGlbUHZN70ZBmx9v&#10;l5s+z0Y/+3Ea0+vwexhrpQb9brMA4anzH/HbvdcK4slkHvaGO+EK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EzkcMAAADeAAAADwAAAAAAAAAAAAAAAACYAgAAZHJzL2Rv&#10;d25yZXYueG1sUEsFBgAAAAAEAAQA9QAAAIgDAAAAAA==&#10;" path="m19,l,7,7,24,27,17,19,xe" fillcolor="black" stroked="f">
                              <v:path arrowok="t" o:connecttype="custom" o:connectlocs="19,0;0,7;7,24;27,17;19,0" o:connectangles="0,0,0,0,0"/>
                            </v:shape>
                            <v:shape id="Freeform 15438" o:spid="_x0000_s5306" style="position:absolute;left:5868;top:589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TxocYA&#10;AADeAAAADwAAAGRycy9kb3ducmV2LnhtbESP3WrCQBSE74W+w3IKvaubiLU1uoYitBQEpcYHOM0e&#10;k9Ds2Zjd5uftXaHg5TAz3zDrdDC16Kh1lWUF8TQCQZxbXXGh4JR9PL+BcB5ZY22ZFIzkIN08TNaY&#10;aNvzN3VHX4gAYZeggtL7JpHS5SUZdFPbEAfvbFuDPsi2kLrFPsBNLWdRtJAGKw4LJTa0LSn/Pf4Z&#10;BX5Hn6dXftn97A8XyrDjLB5ZqafH4X0FwtPg7+H/9pdWMJvPl0u43QlXQG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TxocYAAADeAAAADwAAAAAAAAAAAAAAAACYAgAAZHJz&#10;L2Rvd25yZXYueG1sUEsFBgAAAAAEAAQA9QAAAIsDAAAAAA==&#10;" path="m20,l,5,5,24,24,19,20,xe" fillcolor="black" stroked="f">
                              <v:path arrowok="t" o:connecttype="custom" o:connectlocs="20,0;0,5;5,24;24,19;20,0" o:connectangles="0,0,0,0,0"/>
                            </v:shape>
                            <v:shape id="Freeform 15439" o:spid="_x0000_s5307" style="position:absolute;left:5873;top:591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v+3cQA&#10;AADeAAAADwAAAGRycy9kb3ducmV2LnhtbESPzYrCMBSF9wO+Q7iCm0FTi6NSjSIy4sxSrftLc22r&#10;zU1JMra+/WQxMMvD+eNbb3vTiCc5X1tWMJ0kIIgLq2suFeSXw3gJwgdkjY1lUvAiD9vN4G2NmbYd&#10;n+h5DqWII+wzVFCF0GZS+qIig35iW+Lo3awzGKJ0pdQOuzhuGpkmyVwarDk+VNjSvqLicf4xCvz9&#10;fZ4fC7OYpt3+9em+L+01vys1Gva7FYhAffgP/7W/tIJ09pFEgIgTUU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t3EAAAA3gAAAA8AAAAAAAAAAAAAAAAAmAIAAGRycy9k&#10;b3ducmV2LnhtbFBLBQYAAAAABAAEAPUAAACJAwAAAAA=&#10;" path="m19,l,5,5,22,24,17,19,xe" fillcolor="black" stroked="f">
                              <v:path arrowok="t" o:connecttype="custom" o:connectlocs="19,0;0,5;5,22;24,17;19,0" o:connectangles="0,0,0,0,0"/>
                            </v:shape>
                            <v:shape id="Freeform 15440" o:spid="_x0000_s5308" style="position:absolute;left:5878;top:5927;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kta8cA&#10;AADeAAAADwAAAGRycy9kb3ducmV2LnhtbESPT2sCMRTE74V+h/AK3mrWv5TVKEuL4EFaXO39uXnd&#10;XUxeliTV1U/fFAo9DjPzG2a57q0RF/KhdaxgNMxAEFdOt1wrOB42zy8gQkTWaByTghsFWK8eH5aY&#10;a3flPV3KWIsE4ZCjgibGLpcyVA1ZDEPXESfvy3mLMUlfS+3xmuDWyHGWzaXFltNCgx29NlSdy2+r&#10;wJxK/Hzbbe8fB2+K2bm4Td77UqnBU18sQETq43/4r73VCsbTWTaC3zvpCs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5LWvHAAAA3gAAAA8AAAAAAAAAAAAAAAAAmAIAAGRy&#10;cy9kb3ducmV2LnhtbFBLBQYAAAAABAAEAPUAAACMAwAAAAA=&#10;" path="m19,l,7,7,26,26,19,19,xe" fillcolor="black" stroked="f">
                              <v:path arrowok="t" o:connecttype="custom" o:connectlocs="19,0;0,7;7,26;26,19;19,0" o:connectangles="0,0,0,0,0"/>
                            </v:shape>
                            <v:shape id="Freeform 15441" o:spid="_x0000_s5309" style="position:absolute;left:5885;top:5946;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eYccA&#10;AADeAAAADwAAAGRycy9kb3ducmV2LnhtbESP0WrCQBRE3wv9h+UW+lY3JlUkuooIhSDkodEPuGav&#10;STB7N2a3SerXdwuFPg4zc4bZ7CbTioF611hWMJ9FIIhLqxuuFJxPH28rEM4ja2wtk4JvcrDbPj9t&#10;MNV25E8aCl+JAGGXooLa+y6V0pU1GXQz2xEH72p7gz7IvpK6xzHATSvjKFpKgw2HhRo7OtRU3oov&#10;o2CsTvfrXV9W80WWFDE98mOeaKVeX6b9GoSnyf+H/9qZVhC/L6IYfu+EKyC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SnmHHAAAA3gAAAA8AAAAAAAAAAAAAAAAAmAIAAGRy&#10;cy9kb3ducmV2LnhtbFBLBQYAAAAABAAEAPUAAACMAwAAAAA=&#10;" path="m19,l,7,7,24,27,17,19,xe" fillcolor="black" stroked="f">
                              <v:path arrowok="t" o:connecttype="custom" o:connectlocs="19,0;0,7;7,24;27,17;19,0" o:connectangles="0,0,0,0,0"/>
                            </v:shape>
                            <v:shape id="Freeform 15442" o:spid="_x0000_s5310" style="position:absolute;left:5892;top:596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lgqsYA&#10;AADeAAAADwAAAGRycy9kb3ducmV2LnhtbESPT2vCQBTE7wW/w/KEXkQ3pvUPqauItLQe1Xh/ZF+T&#10;aPZt2N2a+O27BaHHYWZ+w6w2vWnEjZyvLSuYThIQxIXVNZcK8tPHeAnCB2SNjWVScCcPm/XgaYWZ&#10;th0f6HYMpYgQ9hkqqEJoMyl9UZFBP7EtcfS+rTMYonSl1A67CDeNTJNkLg3WHBcqbGlXUXE9/hgF&#10;/jKa55+FWUzTbnd/d/tTe84vSj0P++0biEB9+A8/2l9aQfo6S17g706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lgqsYAAADeAAAADwAAAAAAAAAAAAAAAACYAgAAZHJz&#10;L2Rvd25yZXYueG1sUEsFBgAAAAAEAAQA9QAAAIsDAAAAAA==&#10;" path="m20,l,5,5,22,24,17,20,xe" fillcolor="black" stroked="f">
                              <v:path arrowok="t" o:connecttype="custom" o:connectlocs="20,0;0,5;5,22;24,17;20,0" o:connectangles="0,0,0,0,0"/>
                            </v:shape>
                            <v:shape id="Freeform 15443" o:spid="_x0000_s5311" style="position:absolute;left:5897;top:598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VlwMUA&#10;AADeAAAADwAAAGRycy9kb3ducmV2LnhtbESPT4vCMBTE74LfITxhb5paqkg1iuguK3vy38Hjo3m2&#10;xealNlnb/fYbQfA4zMxvmMWqM5V4UONKywrGowgEcWZ1ybmC8+lrOAPhPLLGyjIp+CMHq2W/t8BU&#10;25YP9Dj6XAQIuxQVFN7XqZQuK8igG9maOHhX2xj0QTa51A22AW4qGUfRVBosOSwUWNOmoOx2/DUK&#10;7LZqu/WU9ufx58XFcXK33/ij1MegW89BeOr8O/xq77SCOJlECTzvhCs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ZWXAxQAAAN4AAAAPAAAAAAAAAAAAAAAAAJgCAABkcnMv&#10;ZG93bnJldi54bWxQSwUGAAAAAAQABAD1AAAAigMAAAAA&#10;" path="m19,l,5,5,21,24,17,19,xe" fillcolor="black" stroked="f">
                              <v:path arrowok="t" o:connecttype="custom" o:connectlocs="19,0;0,5;5,21;24,17;19,0" o:connectangles="0,0,0,0,0"/>
                            </v:shape>
                            <v:shape id="Freeform 15444" o:spid="_x0000_s5312" style="position:absolute;left:5902;top:5997;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AOsQA&#10;AADeAAAADwAAAGRycy9kb3ducmV2LnhtbESP0YrCMBRE3xf8h3AFX0TT1a1KNYoIgm+y6gdcmmtT&#10;bG66Taz1740g7OMwM2eY1aazlWip8aVjBd/jBARx7nTJhYLLeT9agPABWWPlmBQ8ycNm3ftaYabd&#10;g3+pPYVCRAj7DBWYEOpMSp8bsujHriaO3tU1FkOUTSF1g48It5WcJMlMWiw5LhisaWcov53uVgGn&#10;87y15XG4X5jqdp8fp0P5N1Vq0O+2SxCBuvAf/rQPWsHkJ01SeN+JV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gDrEAAAA3gAAAA8AAAAAAAAAAAAAAAAAmAIAAGRycy9k&#10;b3ducmV2LnhtbFBLBQYAAAAABAAEAPUAAACJAwAAAAA=&#10;" path="m19,l,7,7,24,26,16,19,xe" fillcolor="black" stroked="f">
                              <v:path arrowok="t" o:connecttype="custom" o:connectlocs="19,0;0,7;7,24;26,16;19,0" o:connectangles="0,0,0,0,0"/>
                            </v:shape>
                            <v:shape id="Freeform 15445" o:spid="_x0000_s5313" style="position:absolute;left:5909;top:601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7DMsYA&#10;AADeAAAADwAAAGRycy9kb3ducmV2LnhtbESPQWvCQBSE74X+h+UJXkrdGGxaUlcpUrE9GtP7I/ua&#10;RLNvw+7WxH/fFQSPw8x8wyzXo+nEmZxvLSuYzxIQxJXVLdcKysP2+Q2ED8gaO8uk4EIe1qvHhyXm&#10;2g68p3MRahEh7HNU0ITQ51L6qiGDfmZ74uj9WmcwROlqqR0OEW46mSZJJg22HBca7GnTUHUq/owC&#10;f3zKyl1lXufpsLl8uu9D/1MelZpOxo93EIHGcA/f2l9aQbp4STK43olX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7DMsYAAADeAAAADwAAAAAAAAAAAAAAAACYAgAAZHJz&#10;L2Rvd25yZXYueG1sUEsFBgAAAAAEAAQA9QAAAIsDAAAAAA==&#10;" path="m19,l,5,5,22,24,17,19,xe" fillcolor="black" stroked="f">
                              <v:path arrowok="t" o:connecttype="custom" o:connectlocs="19,0;0,5;5,22;24,17;19,0" o:connectangles="0,0,0,0,0"/>
                            </v:shape>
                            <v:shape id="Freeform 15446" o:spid="_x0000_s5314" style="position:absolute;left:5914;top:603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mqcYA&#10;AADeAAAADwAAAGRycy9kb3ducmV2LnhtbESPT2vCQBTE74LfYXlCL1I3Bv+U1FVEWqzHanp/ZF+T&#10;aPZt2N2a+O27guBxmJnfMKtNbxpxJedrywqmkwQEcWF1zaWC/PT5+gbCB2SNjWVScCMPm/VwsMJM&#10;246/6XoMpYgQ9hkqqEJoMyl9UZFBP7EtcfR+rTMYonSl1A67CDeNTJNkIQ3WHBcqbGlXUXE5/hkF&#10;/jxe5PvCLKdpt7t9uMOp/cnPSr2M+u07iEB9eIYf7S+tIJ3NkyXc78Qr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JmqcYAAADeAAAADwAAAAAAAAAAAAAAAACYAgAAZHJz&#10;L2Rvd25yZXYueG1sUEsFBgAAAAAEAAQA9QAAAIsDAAAAAA==&#10;" path="m19,l,7,5,22,24,15,19,xe" fillcolor="black" stroked="f">
                              <v:path arrowok="t" o:connecttype="custom" o:connectlocs="19,0;0,7;5,22;24,15;19,0" o:connectangles="0,0,0,0,0"/>
                            </v:shape>
                            <v:shape id="Freeform 15447" o:spid="_x0000_s5315" style="position:absolute;left:5921;top:6042;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OIMAA&#10;AADeAAAADwAAAGRycy9kb3ducmV2LnhtbERPzYrCMBC+L/gOYQRva6roKtUoIiiC4KL1AcZmbIvN&#10;pDax1rc3B8Hjx/c/X7amFA3VrrCsYNCPQBCnVhecKTgnm98pCOeRNZaWScGLHCwXnZ85xto++UjN&#10;yWcihLCLUUHufRVL6dKcDLq+rYgDd7W1QR9gnUld4zOEm1IOo+hPGiw4NORY0Tqn9HZ6GAV+T9vz&#10;hMf7y+H/Tgk2nAxerFSv265mIDy1/iv+uHdawXA0jsLecCdcAb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POIMAAAADeAAAADwAAAAAAAAAAAAAAAACYAgAAZHJzL2Rvd25y&#10;ZXYueG1sUEsFBgAAAAAEAAQA9QAAAIUDAAAAAA==&#10;" path="m17,l,10,7,24,24,15,17,xe" fillcolor="black" stroked="f">
                              <v:path arrowok="t" o:connecttype="custom" o:connectlocs="17,0;0,10;7,24;24,15;17,0" o:connectangles="0,0,0,0,0"/>
                            </v:shape>
                            <v:shape id="Freeform 15448" o:spid="_x0000_s5316" style="position:absolute;left:5926;top:605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FXQMYA&#10;AADeAAAADwAAAGRycy9kb3ducmV2LnhtbESPT2vCQBTE7wW/w/KEXkQ3htY/qauItLQe1Xh/ZF+T&#10;aPZt2N2a+O27BaHHYWZ+w6w2vWnEjZyvLSuYThIQxIXVNZcK8tPHeAHCB2SNjWVScCcPm/XgaYWZ&#10;th0f6HYMpYgQ9hkqqEJoMyl9UZFBP7EtcfS+rTMYonSl1A67CDeNTJNkJg3WHBcqbGlXUXE9/hgF&#10;/jKa5Z+FmU/Tbnd/d/tTe84vSj0P++0biEB9+A8/2l9aQfrymizh706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FXQMYAAADeAAAADwAAAAAAAAAAAAAAAACYAgAAZHJz&#10;L2Rvd25yZXYueG1sUEsFBgAAAAAEAAQA9QAAAIsDAAAAAA==&#10;" path="m19,l,7,5,22,24,14,19,xe" fillcolor="black" stroked="f">
                              <v:path arrowok="t" o:connecttype="custom" o:connectlocs="19,0;0,7;5,22;24,14;19,0" o:connectangles="0,0,0,0,0"/>
                            </v:shape>
                            <v:shape id="Freeform 15449" o:spid="_x0000_s5317" style="position:absolute;left:5933;top:607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xU+8MA&#10;AADeAAAADwAAAGRycy9kb3ducmV2LnhtbESP3YrCMBCF7wXfIYzgnaYV3V26RhFBEQSXbX2A2Wa2&#10;LTaT2sRa395cCF4ezh/fct2bWnTUusqygngagSDOra64UHDOdpMvEM4ja6wtk4IHOVivhoMlJtre&#10;+Ze61BcijLBLUEHpfZNI6fKSDLqpbYiD929bgz7ItpC6xXsYN7WcRdGHNFhxeCixoW1J+SW9GQX+&#10;SPvzJy+Of6efK2XYcRY/WKnxqN98g/DU+3f41T5oBbP5Ig4AASeg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xU+8MAAADeAAAADwAAAAAAAAAAAAAAAACYAgAAZHJzL2Rv&#10;d25yZXYueG1sUEsFBgAAAAAEAAQA9QAAAIgDAAAAAA==&#10;" path="m17,l,10,7,24,24,14,17,xe" fillcolor="black" stroked="f">
                              <v:path arrowok="t" o:connecttype="custom" o:connectlocs="17,0;0,10;7,24;24,14;17,0" o:connectangles="0,0,0,0,0"/>
                            </v:shape>
                            <v:shape id="Freeform 15450" o:spid="_x0000_s5318" style="position:absolute;left:5938;top:608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tQhcUA&#10;AADeAAAADwAAAGRycy9kb3ducmV2LnhtbESPT4vCMBTE74LfITxhb2vaoiLVKOLuonha/xw8Pppn&#10;W2xeuk3W1m9vBMHjMDO/YebLzlTiRo0rLSuIhxEI4szqknMFp+PP5xSE88gaK8uk4E4Olot+b46p&#10;ti3v6XbwuQgQdikqKLyvUyldVpBBN7Q1cfAutjHog2xyqRtsA9xUMomiiTRYclgosKZ1Qdn18G8U&#10;2K+q7VYT+j3F32eXJKM/u8GdUh+DbjUD4anz7/CrvdUKktE4juF5J1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y1CFxQAAAN4AAAAPAAAAAAAAAAAAAAAAAJgCAABkcnMv&#10;ZG93bnJldi54bWxQSwUGAAAAAAQABAD1AAAAigMAAAAA&#10;" path="m19,l,7,5,21,24,14,19,xe" fillcolor="black" stroked="f">
                              <v:path arrowok="t" o:connecttype="custom" o:connectlocs="19,0;0,7;5,21;24,14;19,0" o:connectangles="0,0,0,0,0"/>
                            </v:shape>
                            <v:shape id="Freeform 15451" o:spid="_x0000_s5319" style="position:absolute;left:5945;top:610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JvF8UA&#10;AADeAAAADwAAAGRycy9kb3ducmV2LnhtbESP0WrCQBRE34X+w3ILvukmQW2J2UgptBQEi8YPuGav&#10;STB7N81uY/z7rlDwcZiZM0y2GU0rBupdY1lBPI9AEJdWN1wpOBYfs1cQziNrbC2Tghs52ORPkwxT&#10;ba+8p+HgKxEg7FJUUHvfpVK6siaDbm474uCdbW/QB9lXUvd4DXDTyiSKVtJgw2Ghxo7eayovh1+j&#10;wG/p8/jCy+1p9/1DBQ5cxDdWavo8vq1BeBr9I/zf/tIKksUyTuB+J1w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Qm8XxQAAAN4AAAAPAAAAAAAAAAAAAAAAAJgCAABkcnMv&#10;ZG93bnJldi54bWxQSwUGAAAAAAQABAD1AAAAigMAAAAA&#10;" path="m17,l,9,7,24,24,14,17,xe" fillcolor="black" stroked="f">
                              <v:path arrowok="t" o:connecttype="custom" o:connectlocs="17,0;0,9;7,24;24,14;17,0" o:connectangles="0,0,0,0,0"/>
                            </v:shape>
                            <v:shape id="Freeform 15452" o:spid="_x0000_s5320" style="position:absolute;left:5950;top:611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VracYA&#10;AADeAAAADwAAAGRycy9kb3ducmV2LnhtbESPQWvCQBSE70L/w/IEb7pJaoNEV5G2YunJWg8eH9ln&#10;Esy+TbOrif/eLQgeh5n5hlmselOLK7WusqwgnkQgiHOrKy4UHH434xkI55E11pZJwY0crJYvgwVm&#10;2nb8Q9e9L0SAsMtQQel9k0np8pIMuoltiIN3sq1BH2RbSN1iF+CmlkkUpdJgxWGhxIbeS8rP+4tR&#10;YD/qrl+ntDvEn0eXJNM/u8VvpUbDfj0H4an3z/Cj/aUVJNO3+BX+74Qr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VracYAAADeAAAADwAAAAAAAAAAAAAAAACYAgAAZHJz&#10;L2Rvd25yZXYueG1sUEsFBgAAAAAEAAQA9QAAAIsDAAAAAA==&#10;" path="m19,l,7,5,21,24,14,19,xe" fillcolor="black" stroked="f">
                              <v:path arrowok="t" o:connecttype="custom" o:connectlocs="19,0;0,7;5,21;24,14;19,0" o:connectangles="0,0,0,0,0"/>
                            </v:shape>
                            <v:shape id="Freeform 15453" o:spid="_x0000_s5321" style="position:absolute;left:5957;top:612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zzHcYA&#10;AADeAAAADwAAAGRycy9kb3ducmV2LnhtbESPQWvCQBSE74X+h+UVetNNQhSJ2Yi0FqUnTT30+Mg+&#10;k9Ds2zS7mvjvu4VCj8PMfMPkm8l04kaDay0riOcRCOLK6pZrBeePt9kKhPPIGjvLpOBODjbF40OO&#10;mbYjn+hW+loECLsMFTTe95mUrmrIoJvbnjh4FzsY9EEOtdQDjgFuOplE0VIabDksNNjTS0PVV3k1&#10;CuxrN07bJR3P8e7TJUn6bff4rtTz07Rdg/A0+f/wX/ugFSTpIk7h9064ArL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zzHcYAAADeAAAADwAAAAAAAAAAAAAAAACYAgAAZHJz&#10;L2Rvd25yZXYueG1sUEsFBgAAAAAEAAQA9QAAAIsDAAAAAA==&#10;" path="m17,l,9,7,21,24,12,17,xe" fillcolor="black" stroked="f">
                              <v:path arrowok="t" o:connecttype="custom" o:connectlocs="17,0;0,9;7,21;24,12;17,0" o:connectangles="0,0,0,0,0"/>
                            </v:shape>
                            <v:shape id="Freeform 15454" o:spid="_x0000_s5322" style="position:absolute;left:5962;top:6143;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OH3MQA&#10;AADeAAAADwAAAGRycy9kb3ducmV2LnhtbESP3YrCMBSE7xd8h3AE79bUoiLVKCIKgiyuf/eH5tgW&#10;m5OSRK1vbxaEvRxm5htmtmhNLR7kfGVZwaCfgCDOra64UHA+bb4nIHxA1lhbJgUv8rCYd75mmGn7&#10;5AM9jqEQEcI+QwVlCE0mpc9LMuj7tiGO3tU6gyFKV0jt8BnhppZpkoylwYrjQokNrUrKb8e7UdDs&#10;XPq66Z92uDfXTerGl991UivV67bLKYhAbfgPf9pbrSAdjgYj+LsTr4Cc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Dh9zEAAAA3gAAAA8AAAAAAAAAAAAAAAAAmAIAAGRycy9k&#10;b3ducmV2LnhtbFBLBQYAAAAABAAEAPUAAACJAwAAAAA=&#10;" path="m19,l,7,5,19,24,12,19,xe" fillcolor="black" stroked="f">
                              <v:path arrowok="t" o:connecttype="custom" o:connectlocs="19,0;0,7;5,19;24,12;19,0" o:connectangles="0,0,0,0,0"/>
                            </v:shape>
                            <v:shape id="Freeform 15455" o:spid="_x0000_s5323" style="position:absolute;left:5967;top:6155;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EZq8UA&#10;AADeAAAADwAAAGRycy9kb3ducmV2LnhtbESP3YrCMBSE74V9h3AWvNPUomWpRhFREGTxZ3fvD82x&#10;LTYnJYla334jCF4OM/MNM1t0phE3cr62rGA0TEAQF1bXXCr4/dkMvkD4gKyxsUwKHuRhMf/ozTDX&#10;9s5Hup1CKSKEfY4KqhDaXEpfVGTQD21LHL2zdQZDlK6U2uE9wk0j0yTJpMGa40KFLa0qKi6nq1HQ&#10;7lz6uOjvbrw3503qsr/DOmmU6n92yymIQF14h1/trVaQjiejDJ5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RmrxQAAAN4AAAAPAAAAAAAAAAAAAAAAAJgCAABkcnMv&#10;ZG93bnJldi54bWxQSwUGAAAAAAQABAD1AAAAigMAAAAA&#10;" path="m19,l,7,5,19,24,12,19,xe" fillcolor="black" stroked="f">
                              <v:path arrowok="t" o:connecttype="custom" o:connectlocs="19,0;0,7;5,19;24,12;19,0" o:connectangles="0,0,0,0,0"/>
                            </v:shape>
                            <v:shape id="Freeform 15456" o:spid="_x0000_s5324" style="position:absolute;left:5974;top:6165;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5tasYA&#10;AADeAAAADwAAAGRycy9kb3ducmV2LnhtbESPT2vCQBTE70K/w/IK3uomwapEV5GqWDz57+DxkX0m&#10;wezbNLua9Nt3hYLHYWZ+w8wWnanEgxpXWlYQDyIQxJnVJecKzqfNxwSE88gaK8uk4JccLOZvvRmm&#10;2rZ8oMfR5yJA2KWooPC+TqV0WUEG3cDWxMG72sagD7LJpW6wDXBTySSKRtJgyWGhwJq+Cspux7tR&#10;YFdV2y1HtD/H64tLkuGP3eJOqf57t5yC8NT5V/i//a0VJMPPeAzPO+EK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5tasYAAADeAAAADwAAAAAAAAAAAAAAAACYAgAAZHJz&#10;L2Rvd25yZXYueG1sUEsFBgAAAAAEAAQA9QAAAIsDAAAAAA==&#10;" path="m17,l,12r7,9l24,9,17,xe" fillcolor="black" stroked="f">
                              <v:path arrowok="t" o:connecttype="custom" o:connectlocs="17,0;0,12;7,21;24,9;17,0" o:connectangles="0,0,0,0,0"/>
                            </v:shape>
                            <v:shape id="Freeform 15457" o:spid="_x0000_s5325" style="position:absolute;left:5979;top:6177;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IoQsMA&#10;AADeAAAADwAAAGRycy9kb3ducmV2LnhtbERPW2vCMBR+H/gfwhn4NlOLK6MzlSEKwhhubns/NMe2&#10;tDkpSezl3y8Pwh4/vvt2N5lODOR8Y1nBepWAIC6tbrhS8PN9fHoB4QOyxs4yKZjJw65YPGwx13bk&#10;LxouoRIxhH2OCuoQ+lxKX9Zk0K9sTxy5q3UGQ4SuktrhGMNNJ9MkyaTBhmNDjT3tayrby80o6N9d&#10;Orf6Y9qczfWYuuz385B0Si0fp7dXEIGm8C++u09aQbp5Xse98U68Ar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IoQsMAAADeAAAADwAAAAAAAAAAAAAAAACYAgAAZHJzL2Rv&#10;d25yZXYueG1sUEsFBgAAAAAEAAQA9QAAAIgDAAAAAA==&#10;" path="m19,l,7,5,19,24,12,19,xe" fillcolor="black" stroked="f">
                              <v:path arrowok="t" o:connecttype="custom" o:connectlocs="19,0;0,7;5,19;24,12;19,0" o:connectangles="0,0,0,0,0"/>
                            </v:shape>
                            <v:shape id="Freeform 15458" o:spid="_x0000_s5326" style="position:absolute;left:5986;top:6186;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jBnccA&#10;AADeAAAADwAAAGRycy9kb3ducmV2LnhtbESPT2vCQBTE74V+h+UVeim6SWj9k7pKEcV6VOP9kX1N&#10;YrNvw+7WxG/fFQo9DjPzG2axGkwrruR8Y1lBOk5AEJdWN1wpKE7b0QyED8gaW8uk4EYeVsvHhwXm&#10;2vZ8oOsxVCJC2OeooA6hy6X0ZU0G/dh2xNH7ss5giNJVUjvsI9y0MkuSiTTYcFyosaN1TeX38cco&#10;8JeXSbErzTTN+vVt4/an7lxclHp+Gj7eQQQawn/4r/2pFWSvb+kc7nfiF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owZ3HAAAA3gAAAA8AAAAAAAAAAAAAAAAAmAIAAGRy&#10;cy9kb3ducmV2LnhtbFBLBQYAAAAABAAEAPUAAACMAwAAAAA=&#10;" path="m17,l,12,7,22,24,10,17,xe" fillcolor="black" stroked="f">
                              <v:path arrowok="t" o:connecttype="custom" o:connectlocs="17,0;0,12;7,22;24,10;17,0" o:connectangles="0,0,0,0,0"/>
                            </v:shape>
                            <v:shape id="Freeform 15459" o:spid="_x0000_s5327" style="position:absolute;left:5993;top:6196;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4NS8QA&#10;AADeAAAADwAAAGRycy9kb3ducmV2LnhtbESPzYrCMBSF9wO+Q7iCuzFtcWakGkWGUQZ3o4Iur821&#10;LSY3pYlafXqzEGZ5OH9803lnjbhS62vHCtJhAoK4cLrmUsFuu3wfg/ABWaNxTAru5GE+671NMdfu&#10;xn903YRSxBH2OSqoQmhyKX1RkUU/dA1x9E6utRiibEupW7zFcWtkliSf0mLN8aHChr4rKs6bi1Vg&#10;0Oz16rD+Gsv0uA3p7mzl40epQb9bTEAE6sJ/+NX+1Qqy0UcWASJOR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ODUvEAAAA3gAAAA8AAAAAAAAAAAAAAAAAmAIAAGRycy9k&#10;b3ducmV2LnhtbFBLBQYAAAAABAAEAPUAAACJAwAAAAA=&#10;" path="m17,l,9,5,19,22,9,17,xe" fillcolor="black" stroked="f">
                              <v:path arrowok="t" o:connecttype="custom" o:connectlocs="17,0;0,9;5,19;22,9;17,0" o:connectangles="0,0,0,0,0"/>
                            </v:shape>
                            <v:shape id="Freeform 15460" o:spid="_x0000_s5328" style="position:absolute;left:5998;top:620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HJsYA&#10;AADeAAAADwAAAGRycy9kb3ducmV2LnhtbESPQWvCQBSE7wX/w/IEL0U3Ca1KdBWRSttjNd4f2WcS&#10;zb4Nu1sT/323UOhxmJlvmPV2MK24k/ONZQXpLAFBXFrdcKWgOB2mSxA+IGtsLZOCB3nYbkZPa8y1&#10;7fmL7sdQiQhhn6OCOoQul9KXNRn0M9sRR+9incEQpaukdthHuGllliRzabDhuFBjR/uaytvx2yjw&#10;1+d58V6aRZr1+8eb+zx15+Kq1GQ87FYgAg3hP/zX/tAKspfXLIX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HJsYAAADeAAAADwAAAAAAAAAAAAAAAACYAgAAZHJz&#10;L2Rvd25yZXYueG1sUEsFBgAAAAAEAAQA9QAAAIsDAAAAAA==&#10;" path="m17,l,12,7,22,24,10,17,xe" fillcolor="black" stroked="f">
                              <v:path arrowok="t" o:connecttype="custom" o:connectlocs="17,0;0,12;7,22;24,10;17,0" o:connectangles="0,0,0,0,0"/>
                            </v:shape>
                            <v:shape id="Freeform 15461" o:spid="_x0000_s5329" style="position:absolute;left:6005;top:6215;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A2p8cA&#10;AADeAAAADwAAAGRycy9kb3ducmV2LnhtbESPT2vCQBTE7wW/w/KE3uomwaqk2YhILaU3/4A9vmZf&#10;k+Du25DdatpP3xUEj8PM/IYploM14ky9bx0rSCcJCOLK6ZZrBYf95mkBwgdkjcYxKfglD8ty9FBg&#10;rt2Ft3TehVpECPscFTQhdLmUvmrIop+4jjh63663GKLsa6l7vES4NTJLkpm02HJcaLCjdUPVafdj&#10;FRg0R/32+TFfyPRrH9LDycq/V6Uex8PqBUSgIdzDt/a7VpBNn7MMrnfiF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QNqfHAAAA3gAAAA8AAAAAAAAAAAAAAAAAmAIAAGRy&#10;cy9kb3ducmV2LnhtbFBLBQYAAAAABAAEAPUAAACMAwAAAAA=&#10;" path="m17,l,10r5,9l22,10,17,xe" fillcolor="black" stroked="f">
                              <v:path arrowok="t" o:connecttype="custom" o:connectlocs="17,0;0,10;5,19;22,10;17,0" o:connectangles="0,0,0,0,0"/>
                            </v:shape>
                            <v:shape id="Freeform 15462" o:spid="_x0000_s5330" style="position:absolute;left:6010;top:6225;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TPMYA&#10;AADeAAAADwAAAGRycy9kb3ducmV2LnhtbESPQWvCQBSE70L/w/IK3nSTaFtJXaWIFfGmEdrja/Y1&#10;Ce6+Ddmtpv31rlDwOMzMN8x82VsjztT5xrGCdJyAIC6dbrhScCzeRzMQPiBrNI5JwS95WC4eBnPM&#10;tbvwns6HUIkIYZ+jgjqENpfSlzVZ9GPXEkfv23UWQ5RdJXWHlwi3RmZJ8iwtNhwXamxpVVN5OvxY&#10;BQbNh9587l5mMv0qQno8Wfm3Vmr42L+9ggjUh3v4v73VCrLpUzaB2514Be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TPMYAAADeAAAADwAAAAAAAAAAAAAAAACYAgAAZHJz&#10;L2Rvd25yZXYueG1sUEsFBgAAAAAEAAQA9QAAAIsDAAAAAA==&#10;" path="m17,l,12r5,7l22,7,17,xe" fillcolor="black" stroked="f">
                              <v:path arrowok="t" o:connecttype="custom" o:connectlocs="17,0;0,12;5,19;22,7;17,0" o:connectangles="0,0,0,0,0"/>
                            </v:shape>
                            <v:shape id="Freeform 15463" o:spid="_x0000_s5331" style="position:absolute;left:6015;top:6232;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A5oMUA&#10;AADeAAAADwAAAGRycy9kb3ducmV2LnhtbESPQWvCQBSE74L/YXlCb3XjkkqJriK2xeKpVQ8eH9ln&#10;Esy+TbNbE/+9Kwgeh5n5hpkve1uLC7W+cqxhMk5AEOfOVFxoOOy/Xt9B+IBssHZMGq7kYbkYDuaY&#10;GdfxL112oRARwj5DDWUITSalz0uy6MeuIY7eybUWQ5RtIU2LXYTbWqokmUqLFceFEhtal5Sfd/9W&#10;g/uou341pZ/D5PPolUr/3Aa3Wr+M+tUMRKA+PMOP9rfRoNI3lcL9Tr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DmgxQAAAN4AAAAPAAAAAAAAAAAAAAAAAJgCAABkcnMv&#10;ZG93bnJldi54bWxQSwUGAAAAAAQABAD1AAAAigMAAAAA&#10;" path="m17,l,12r7,9l24,9,17,xe" fillcolor="black" stroked="f">
                              <v:path arrowok="t" o:connecttype="custom" o:connectlocs="17,0;0,12;7,21;24,9;17,0" o:connectangles="0,0,0,0,0"/>
                            </v:shape>
                            <v:shape id="Freeform 15464" o:spid="_x0000_s5332" style="position:absolute;left:6022;top:6239;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YtMYA&#10;AADeAAAADwAAAGRycy9kb3ducmV2LnhtbESP3WrCQBSE7wu+w3IE73RjNNJGVxF/QChitT7AIXtM&#10;gtmzIbtq2qd3C0Ivh5n5hpktWlOJOzWutKxgOIhAEGdWl5wrOH9v++8gnEfWWFkmBT/kYDHvvM0w&#10;1fbBR7qffC4ChF2KCgrv61RKlxVk0A1sTRy8i20M+iCbXOoGHwFuKhlH0UQaLDksFFjTqqDseroZ&#10;Bfv11+j3yK70w/Yz2WSxTG4fB6V63XY5BeGp9f/hV3unFcTjJE7g7064AnL+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YtMYAAADeAAAADwAAAAAAAAAAAAAAAACYAgAAZHJz&#10;L2Rvd25yZXYueG1sUEsFBgAAAAAEAAQA9QAAAIsDAAAAAA==&#10;" path="m15,l,14r7,8l22,7,15,xe" fillcolor="black" stroked="f">
                              <v:path arrowok="t" o:connecttype="custom" o:connectlocs="15,0;0,14;7,22;22,7;15,0" o:connectangles="0,0,0,0,0"/>
                            </v:shape>
                            <v:shape id="Freeform 15465" o:spid="_x0000_s5333" style="position:absolute;left:6029;top:624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swpMYA&#10;AADeAAAADwAAAGRycy9kb3ducmV2LnhtbESPT2vCQBTE7wW/w/IKvdVNQqsSXUVKleLNP6DHZ/Y1&#10;Ce6+DdlVYz99VxA8DjPzG2Yy66wRF2p97VhB2k9AEBdO11wq2G0X7yMQPiBrNI5JwY08zKa9lwnm&#10;2l15TZdNKEWEsM9RQRVCk0vpi4os+r5riKP361qLIcq2lLrFa4RbI7MkGUiLNceFChv6qqg4bc5W&#10;gUGz18vDajiS6XEb0t3Jyr9vpd5eu/kYRKAuPMOP9o9WkH18ZgO434lXQE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swpMYAAADeAAAADwAAAAAAAAAAAAAAAACYAgAAZHJz&#10;L2Rvd25yZXYueG1sUEsFBgAAAAAEAAQA9QAAAIsDAAAAAA==&#10;" path="m17,l,12r5,7l22,7,17,xe" fillcolor="black" stroked="f">
                              <v:path arrowok="t" o:connecttype="custom" o:connectlocs="17,0;0,12;5,19;22,7;17,0" o:connectangles="0,0,0,0,0"/>
                            </v:shape>
                            <v:shape id="Freeform 15466" o:spid="_x0000_s5334" style="position:absolute;left:6034;top:6253;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SjWMcA&#10;AADeAAAADwAAAGRycy9kb3ducmV2LnhtbESP0WrCQBRE3wX/YbmCb3WT1Ng2dSNSFYRSrLYfcMne&#10;JsHs3ZBdNfbru0LBx2FmzjDzRW8acabO1ZYVxJMIBHFhdc2lgu+vzcMzCOeRNTaWScGVHCzy4WCO&#10;mbYX3tP54EsRIOwyVFB532ZSuqIig25iW+Lg/djOoA+yK6Xu8BLgppFJFM2kwZrDQoUtvVVUHA8n&#10;o+Bj9fn4u2dX+7h/T9dFItPTy06p8ahfvoLw1Pt7+L+91QqSaZo8we1Ou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Eo1jHAAAA3gAAAA8AAAAAAAAAAAAAAAAAmAIAAGRy&#10;cy9kb3ducmV2LnhtbFBLBQYAAAAABAAEAPUAAACMAwAAAAA=&#10;" path="m15,l,15r7,7l22,8,15,xe" fillcolor="black" stroked="f">
                              <v:path arrowok="t" o:connecttype="custom" o:connectlocs="15,0;0,15;7,22;22,8;15,0" o:connectangles="0,0,0,0,0"/>
                            </v:shape>
                            <v:shape id="Freeform 15467" o:spid="_x0000_s5335" style="position:absolute;left:6041;top:626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gBTcIA&#10;AADeAAAADwAAAGRycy9kb3ducmV2LnhtbERPz2vCMBS+D/wfwhO8zbTFbVKNImPK8DYV9Phsnm0x&#10;eSlN1Opfbw7Cjh/f7+m8s0ZcqfW1YwXpMAFBXDhdc6lgt12+j0H4gKzROCYFd/Iwn/Xepphrd+M/&#10;um5CKWII+xwVVCE0uZS+qMiiH7qGOHIn11oMEbal1C3eYrg1MkuST2mx5thQYUPfFRXnzcUqMGj2&#10;enVYf41letyGdHe28vGj1KDfLSYgAnXhX/xy/2oF2egji3vjnXgF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eAFNwgAAAN4AAAAPAAAAAAAAAAAAAAAAAJgCAABkcnMvZG93&#10;bnJldi54bWxQSwUGAAAAAAQABAD1AAAAhwMAAAAA&#10;" path="m17,l,12r5,7l22,7,17,xe" fillcolor="black" stroked="f">
                              <v:path arrowok="t" o:connecttype="custom" o:connectlocs="17,0;0,12;5,19;22,7;17,0" o:connectangles="0,0,0,0,0"/>
                            </v:shape>
                            <v:shape id="Freeform 15468" o:spid="_x0000_s5336" style="position:absolute;left:6046;top:626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NGJccA&#10;AADeAAAADwAAAGRycy9kb3ducmV2LnhtbESP3WoCMRSE7wu+QzhCb4pmXavoapTWUhBBxJ8HOGyO&#10;u4vJybKJuvbpm0LBy2FmvmHmy9YacaPGV44VDPoJCOLc6YoLBafjd28CwgdkjcYxKXiQh+Wi8zLH&#10;TLs77+l2CIWIEPYZKihDqDMpfV6SRd93NXH0zq6xGKJsCqkbvEe4NTJNkrG0WHFcKLGmVUn55XC1&#10;CtY8tG+jn3S1DfujPF8/zW7zZZR67bYfMxCB2vAM/7fXWkH6Pkqn8HcnX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TRiXHAAAA3gAAAA8AAAAAAAAAAAAAAAAAmAIAAGRy&#10;cy9kb3ducmV2LnhtbFBLBQYAAAAABAAEAPUAAACMAwAAAAA=&#10;" path="m15,l,14r5,5l19,5,15,xe" fillcolor="black" stroked="f">
                              <v:path arrowok="t" o:connecttype="custom" o:connectlocs="15,0;0,14;5,19;19,5;15,0" o:connectangles="0,0,0,0,0"/>
                            </v:shape>
                            <v:shape id="Freeform 15469" o:spid="_x0000_s5337" style="position:absolute;left:6053;top:6273;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m7ucYA&#10;AADeAAAADwAAAGRycy9kb3ducmV2LnhtbESPzWrCQBSF9wXfYbiCuzoxJqGkjiKC4LJN04K7S+Y2&#10;Sc3cCTOjpn36zqLQ5eH88W12kxnEjZzvLStYLRMQxI3VPbcK6rfj4xMIH5A1DpZJwTd52G1nDxss&#10;tb3zK92q0Io4wr5EBV0IYymlbzoy6Jd2JI7ep3UGQ5SuldrhPY6bQaZJUkiDPceHDkc6dNRcqqtR&#10;8HM5Zi9pznWTfHydCz5X7yvXK7WYT/tnEIGm8B/+a5+0gjTL1xEg4kQU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m7ucYAAADeAAAADwAAAAAAAAAAAAAAAACYAgAAZHJz&#10;L2Rvd25yZXYueG1sUEsFBgAAAAAEAAQA9QAAAIsDAAAAAA==&#10;" path="m12,l,16r8,5l20,4,12,xe" fillcolor="black" stroked="f">
                              <v:path arrowok="t" o:connecttype="custom" o:connectlocs="12,0;0,16;8,21;20,4;12,0" o:connectangles="0,0,0,0,0"/>
                            </v:shape>
                            <v:shape id="Freeform 15470" o:spid="_x0000_s5338" style="position:absolute;left:6058;top:6277;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0Cp8UA&#10;AADeAAAADwAAAGRycy9kb3ducmV2LnhtbESP3YrCMBSE7wXfIRxh7zS1uirVKCK4rFfizwMcm2Nb&#10;bU5KE7Xr05sFwcthZr5hZovGlOJOtSssK+j3IhDEqdUFZwqOh3V3AsJ5ZI2lZVLwRw4W83Zrhom2&#10;D97Rfe8zESDsElSQe18lUro0J4OuZyvi4J1tbdAHWWdS1/gIcFPKOIpG0mDBYSHHilY5pdf9zShI&#10;G335OZlrHC3H2e65HW0m27hS6qvTLKcgPDX+E363f7WCePg96MP/nXAF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TQKnxQAAAN4AAAAPAAAAAAAAAAAAAAAAAJgCAABkcnMv&#10;ZG93bnJldi54bWxQSwUGAAAAAAQABAD1AAAAigMAAAAA&#10;" path="m15,l,15r5,5l19,5,15,xe" fillcolor="black" stroked="f">
                              <v:path arrowok="t" o:connecttype="custom" o:connectlocs="15,0;0,15;5,20;19,5;15,0" o:connectangles="0,0,0,0,0"/>
                            </v:shape>
                            <v:shape id="Freeform 15471" o:spid="_x0000_s5339" style="position:absolute;left:6063;top:6282;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5CiccA&#10;AADeAAAADwAAAGRycy9kb3ducmV2LnhtbESP3WoCMRSE7wXfIRyhN0Wzrj+U1ShWKYhQitoHOGyO&#10;u4vJybKJuvbpjVDwcpiZb5j5srVGXKnxlWMFw0ECgjh3uuJCwe/xq/8BwgdkjcYxKbiTh+Wi25lj&#10;pt2N93Q9hEJECPsMFZQh1JmUPi/Joh+4mjh6J9dYDFE2hdQN3iLcGpkmyVRarDgulFjTuqT8fLhY&#10;BVse2ffJX7r+DvujPF0+zc9uY5R667WrGYhAbXiF/9tbrSAdT0YpPO/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uQonHAAAA3gAAAA8AAAAAAAAAAAAAAAAAmAIAAGRy&#10;cy9kb3ducmV2LnhtbFBLBQYAAAAABAAEAPUAAACMAwAAAAA=&#10;" path="m14,l,15r5,4l19,5,14,xe" fillcolor="black" stroked="f">
                              <v:path arrowok="t" o:connecttype="custom" o:connectlocs="14,0;0,15;5,19;19,5;14,0" o:connectangles="0,0,0,0,0"/>
                            </v:shape>
                            <v:shape id="Freeform 15472" o:spid="_x0000_s5340" style="position:absolute;left:6070;top:628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Ye/8cA&#10;AADeAAAADwAAAGRycy9kb3ducmV2LnhtbESPT0sDMRTE74LfIbyCF2mz7mot26ZFikIFL/13f25e&#10;N0s3LyGJ7frtjSB4HGbmN8xiNdheXCjEzrGCh0kBgrhxuuNWwWH/Np6BiAlZY++YFHxThNXy9maB&#10;tXZX3tJll1qRIRxrVGBS8rWUsTFkMU6cJ87eyQWLKcvQSh3wmuG2l2VRTKXFjvOCQU9rQ81592UV&#10;VLPPsF37zfv+aPzpwz2fS75/VepuNLzMQSQa0n/4r73RCsrHp6qC3zv5Cs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WHv/HAAAA3gAAAA8AAAAAAAAAAAAAAAAAmAIAAGRy&#10;cy9kb3ducmV2LnhtbFBLBQYAAAAABAAEAPUAAACMAwAAAAA=&#10;" path="m12,l,17r7,5l19,5,12,xe" fillcolor="black" stroked="f">
                              <v:path arrowok="t" o:connecttype="custom" o:connectlocs="12,0;0,17;7,22;19,5;12,0" o:connectangles="0,0,0,0,0"/>
                            </v:shape>
                            <v:shape id="Freeform 15473" o:spid="_x0000_s5341" style="position:absolute;left:6077;top:6292;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Pw38YA&#10;AADeAAAADwAAAGRycy9kb3ducmV2LnhtbESPQWsCMRSE74L/ITzBW81qtZStURbBolIQbQ89Pjav&#10;m6WblyXJ6vrvTaHgcZiZb5jlureNuJAPtWMF00kGgrh0uuZKwdfn9ukVRIjIGhvHpOBGAdar4WCJ&#10;uXZXPtHlHCuRIBxyVGBibHMpQ2nIYpi4ljh5P85bjEn6SmqP1wS3jZxl2Yu0WHNaMNjSxlD5e+6s&#10;Ar+rvw/HrjC9N4uusB/72/S9VWo86os3EJH6+Aj/t3dawWy+eJ7D3510Be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Pw38YAAADeAAAADwAAAAAAAAAAAAAAAACYAgAAZHJz&#10;L2Rvd25yZXYueG1sUEsFBgAAAAAEAAQA9QAAAIsDAAAAAA==&#10;" path="m10,l,17r5,2l15,2,10,xe" fillcolor="black" stroked="f">
                              <v:path arrowok="t" o:connecttype="custom" o:connectlocs="10,0;0,17;5,19;15,2;10,0" o:connectangles="0,0,0,0,0"/>
                            </v:shape>
                            <v:shape id="Freeform 15474" o:spid="_x0000_s5342" style="position:absolute;left:6082;top:6294;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MjEMYA&#10;AADeAAAADwAAAGRycy9kb3ducmV2LnhtbESPQWsCMRSE74X+h/AKvZSada1VtkYRacFCL2q9v26e&#10;m8XNS0hSXf+9KRQ8DjPzDTNb9LYTJwqxdaxgOChAENdOt9wo+N59PE9BxISssXNMCi4UYTG/v5th&#10;pd2ZN3TapkZkCMcKFZiUfCVlrA1ZjAPnibN3cMFiyjI0Ugc8Z7jtZFkUr9Jiy3nBoKeVofq4/bUK&#10;RtOfsFn59edub/zhy02OJT+9K/X40C/fQCTq0y38315rBeXLeDSGvzv5Cs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MjEMYAAADeAAAADwAAAAAAAAAAAAAAAACYAgAAZHJz&#10;L2Rvd25yZXYueG1sUEsFBgAAAAAEAAQA9QAAAIsDAAAAAA==&#10;" path="m12,l,17r7,5l19,5,12,xe" fillcolor="black" stroked="f">
                              <v:path arrowok="t" o:connecttype="custom" o:connectlocs="12,0;0,17;7,22;19,5;12,0" o:connectangles="0,0,0,0,0"/>
                            </v:shape>
                            <v:shape id="Freeform 15475" o:spid="_x0000_s5343" style="position:absolute;left:6089;top:6299;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3LM8YA&#10;AADeAAAADwAAAGRycy9kb3ducmV2LnhtbESPQWsCMRSE7wX/Q3iF3jSrrVJWoyyCYotQaj14fGye&#10;m6WblyXJ6vrvG0HocZiZb5jFqreNuJAPtWMF41EGgrh0uuZKwfFnM3wHESKyxsYxKbhRgNVy8LTA&#10;XLsrf9PlECuRIBxyVGBibHMpQ2nIYhi5ljh5Z+ctxiR9JbXHa4LbRk6ybCYt1pwWDLa0NlT+Hjqr&#10;wO/q0+dXV5jem2lX2P3HbbxtlXp57os5iEh9/A8/2jutYPI2fZ3B/U66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3LM8YAAADeAAAADwAAAAAAAAAAAAAAAACYAgAAZHJz&#10;L2Rvd25yZXYueG1sUEsFBgAAAAAEAAQA9QAAAIsDAAAAAA==&#10;" path="m10,l,17r5,2l15,2,10,xe" fillcolor="black" stroked="f">
                              <v:path arrowok="t" o:connecttype="custom" o:connectlocs="10,0;0,17;5,19;15,2;10,0" o:connectangles="0,0,0,0,0"/>
                            </v:shape>
                            <v:shape id="Freeform 15476" o:spid="_x0000_s5344" style="position:absolute;left:6097;top:6299;width:14;height:22;visibility:visible;mso-wrap-style:square;v-text-anchor:top" coordsize="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MPAscA&#10;AADeAAAADwAAAGRycy9kb3ducmV2LnhtbESPQWvCQBSE74X+h+UVvNWNqdUYXaVEClLIoYng9ZF9&#10;JqHZtyG7jem/dwuFHoeZ+YbZHSbTiZEG11pWsJhHIIgrq1uuFZzL9+cEhPPIGjvLpOCHHBz2jw87&#10;TLW98SeNha9FgLBLUUHjfZ9K6aqGDLq57YmDd7WDQR/kUEs94C3ATSfjKFpJgy2HhQZ7yhqqvopv&#10;oyDK9OK4KZL8Iyu7a7KM8/Iy5krNnqa3LQhPk/8P/7VPWkG8fH1Zw++dcAX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DDwLHAAAA3gAAAA8AAAAAAAAAAAAAAAAAmAIAAGRy&#10;cy9kb3ducmV2LnhtbFBLBQYAAAAABAAEAPUAAACMAwAAAAA=&#10;" path="m7,l,19r7,3l14,2,7,xe" fillcolor="black" stroked="f">
                              <v:path arrowok="t" o:connecttype="custom" o:connectlocs="7,0;0,19;7,22;14,2;7,0" o:connectangles="0,0,0,0,0"/>
                            </v:shape>
                            <v:shape id="Freeform 15477" o:spid="_x0000_s5345" style="position:absolute;left:6101;top:6304;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762sMA&#10;AADeAAAADwAAAGRycy9kb3ducmV2LnhtbERPy2oCMRTdF/yHcAV3NeOrlNEoQ6GiUhBtFy4vk9vJ&#10;0MnNkGR0/HuzELo8nPdq09tGXMmH2rGCyTgDQVw6XXOl4Of78/UdRIjIGhvHpOBOATbrwcsKc+1u&#10;fKLrOVYihXDIUYGJsc2lDKUhi2HsWuLE/TpvMSboK6k93lK4beQ0y96kxZpTg8GWPgyVf+fOKvC7&#10;+nI4doXpvVl0hf3a3yfbVqnRsC+WICL18V/8dO+0gul8MUt70510Be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762sMAAADeAAAADwAAAAAAAAAAAAAAAACYAgAAZHJzL2Rv&#10;d25yZXYueG1sUEsFBgAAAAAEAAQA9QAAAIgDAAAAAA==&#10;" path="m10,l,17r5,2l15,2,10,xe" fillcolor="black" stroked="f">
                              <v:path arrowok="t" o:connecttype="custom" o:connectlocs="10,0;0,17;5,19;15,2;10,0" o:connectangles="0,0,0,0,0"/>
                            </v:shape>
                            <v:rect id="Rectangle 15478" o:spid="_x0000_s5346" style="position:absolute;left:6111;top:6304;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d5x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Nh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B3nFyAAAAN4AAAAPAAAAAAAAAAAAAAAAAJgCAABk&#10;cnMvZG93bnJldi54bWxQSwUGAAAAAAQABAD1AAAAjQMAAAAA&#10;" fillcolor="black" stroked="f"/>
                            <v:rect id="Rectangle 15479" o:spid="_x0000_s5347" style="position:absolute;left:6123;top:6304;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ujJcYA&#10;AADeAAAADwAAAGRycy9kb3ducmV2LnhtbESPzWrCQBSF9wXfYbhCd3ViiEWjo6ggdFNQ60J318w1&#10;CWbuxJmppn16Z1Ho8nD++GaLzjTiTs7XlhUMBwkI4sLqmksFh6/N2xiED8gaG8uk4Ic8LOa9lxnm&#10;2j54R/d9KEUcYZ+jgiqENpfSFxUZ9APbEkfvYp3BEKUrpXb4iOOmkWmSvEuDNceHCltaV1Rc999G&#10;wWoyXt22GX/+7s4nOh3P11HqEqVe+91yCiJQF/7Df+0PrSDNR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ujJcYAAADeAAAADwAAAAAAAAAAAAAAAACYAgAAZHJz&#10;L2Rvd25yZXYueG1sUEsFBgAAAAAEAAQA9QAAAIsDAAAAAA==&#10;" fillcolor="black" stroked="f"/>
                            <v:rect id="Rectangle 15480" o:spid="_x0000_s5348" style="position:absolute;left:6140;top:6304;width:7;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GvsgA&#10;AADeAAAADwAAAGRycy9kb3ducmV2LnhtbESPT2vCQBTE74V+h+UVems2hlhsdBUtFHop+O9Qb8/s&#10;Mwlm38bdrab99F1B8DjMzG+Yyaw3rTiT841lBYMkBUFcWt1wpWC7+XgZgfABWWNrmRT8kofZ9PFh&#10;goW2F17ReR0qESHsC1RQh9AVUvqyJoM+sR1x9A7WGQxRukpqh5cIN63M0vRVGmw4LtTY0XtN5XH9&#10;YxQs3kaL0zLnr7/Vfke77/1xmLlUqeenfj4GEagP9/Ct/akVZPkwH8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dwa+yAAAAN4AAAAPAAAAAAAAAAAAAAAAAJgCAABk&#10;cnMvZG93bnJldi54bWxQSwUGAAAAAAQABAD1AAAAjQMAAAAA&#10;" fillcolor="black" stroked="f"/>
                            <v:shape id="Freeform 15481" o:spid="_x0000_s5349" style="position:absolute;left:6140;top:6301;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nvrcUA&#10;AADeAAAADwAAAGRycy9kb3ducmV2LnhtbESP0YrCMBRE3wX/IdwF3zTdoK50jSKCok+i7gfcbe62&#10;XZub0kStfr0RBB+HmTnDTOetrcSFGl861vA5SEAQZ86UnGv4Oa76ExA+IBusHJOGG3mYz7qdKabG&#10;XXlPl0PIRYSwT1FDEUKdSumzgiz6gauJo/fnGoshyiaXpsFrhNtKqiQZS4slx4UCa1oWlJ0OZ6sh&#10;a83/+teeVLL4yvf33Xg72ala695Hu/gGEagN7/CrvTEa1HA0VPC8E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e+txQAAAN4AAAAPAAAAAAAAAAAAAAAAAJgCAABkcnMv&#10;ZG93bnJldi54bWxQSwUGAAAAAAQABAD1AAAAigMAAAAA&#10;" path="m,5l14,20r5,-5l5,,,5xe" fillcolor="black" stroked="f">
                              <v:path arrowok="t" o:connecttype="custom" o:connectlocs="0,5;14,20;19,15;5,0;0,5" o:connectangles="0,0,0,0,0"/>
                            </v:shape>
                            <v:rect id="Rectangle 15482" o:spid="_x0000_s5350" style="position:absolute;left:6152;top:6299;width:7;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k9Us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D7AW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ek9UskAAADeAAAADwAAAAAAAAAAAAAAAACYAgAA&#10;ZHJzL2Rvd25yZXYueG1sUEsFBgAAAAAEAAQA9QAAAI4DAAAAAA==&#10;" fillcolor="black" stroked="f"/>
                            <v:shape id="Freeform 15483" o:spid="_x0000_s5351" style="position:absolute;left:6154;top:6299;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WDosYA&#10;AADeAAAADwAAAGRycy9kb3ducmV2LnhtbESPQWsCMRSE74X+h/AK3mpWWaWsRlkKLVoE0fbQ42Pz&#10;3CzdvCxJVtd/3wiCx2FmvmGW68G24kw+NI4VTMYZCOLK6YZrBT/fH69vIEJE1tg6JgVXCrBePT8t&#10;sdDuwgc6H2MtEoRDgQpMjF0hZagMWQxj1xEn7+S8xZikr6X2eElw28ppls2lxYbTgsGO3g1Vf8fe&#10;KvCb5vdr35dm8GbWl3a3vU4+O6VGL0O5ABFpiI/wvb3RCqb5LM/hdiddAbn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WDosYAAADeAAAADwAAAAAAAAAAAAAAAACYAgAAZHJz&#10;L2Rvd25yZXYueG1sUEsFBgAAAAAEAAQA9QAAAIsDAAAAAA==&#10;" path="m,2l10,19r5,-2l5,,,2xe" fillcolor="black" stroked="f">
                              <v:path arrowok="t" o:connecttype="custom" o:connectlocs="0,2;10,19;15,17;5,0;0,2" o:connectangles="0,0,0,0,0"/>
                            </v:shape>
                            <v:shape id="Freeform 15484" o:spid="_x0000_s5352" style="position:absolute;left:6157;top:6294;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GpgMcA&#10;AADeAAAADwAAAGRycy9kb3ducmV2LnhtbESP3WrCQBSE7wXfYTlCb0Q3TY1IdJVWKUihFH8e4JA9&#10;JsHdsyG7auzTdwuCl8PMfMMsVp014kqtrx0reB0nIIgLp2suFRwPn6MZCB+QNRrHpOBOHlbLfm+B&#10;uXY33tF1H0oRIexzVFCF0ORS+qIii37sGuLonVxrMUTZllK3eItwa2SaJFNpsea4UGFD64qK8/5i&#10;FWz5zQ6z33T9HXYHebp8mJ+vjVHqZdC9z0EE6sIz/GhvtYJ0kk0y+L8Tr4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BqYDHAAAA3gAAAA8AAAAAAAAAAAAAAAAAmAIAAGRy&#10;cy9kb3ducmV2LnhtbFBLBQYAAAAABAAEAPUAAACMAwAAAAA=&#10;" path="m,5l14,19r5,-4l4,,,5xe" fillcolor="black" stroked="f">
                              <v:path arrowok="t" o:connecttype="custom" o:connectlocs="0,5;14,19;19,15;4,0;0,5" o:connectangles="0,0,0,0,0"/>
                            </v:shape>
                            <v:shape id="Freeform 15485" o:spid="_x0000_s5353" style="position:absolute;left:6164;top:6292;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XcjcUA&#10;AADeAAAADwAAAGRycy9kb3ducmV2LnhtbESPQWsCMRSE74L/ITyhN81WrMhqFBGV9lS0UvD23Dw3&#10;Szcvyyaa7b9vCoLHYWa+YRarztbiTq2vHCt4HWUgiAunKy4VnL52wxkIH5A11o5JwS95WC37vQXm&#10;2kU+0P0YSpEg7HNUYEJocil9YciiH7mGOHlX11oMSbal1C3GBLe1HGfZVFqsOC0YbGhjqPg53qwC&#10;3s925vuyPVPI9vEjfsa4Pa2Vehl06zmIQF14hh/td61gPHmbTOH/Tr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xdyNxQAAAN4AAAAPAAAAAAAAAAAAAAAAAJgCAABkcnMv&#10;ZG93bnJldi54bWxQSwUGAAAAAAQABAD1AAAAigMAAAAA&#10;" path="m,2l9,19r5,-2l5,,,2xe" fillcolor="black" stroked="f">
                              <v:path arrowok="t" o:connecttype="custom" o:connectlocs="0,2;9,19;14,17;5,0;0,2" o:connectangles="0,0,0,0,0"/>
                            </v:shape>
                            <v:shape id="Freeform 15486" o:spid="_x0000_s5354" style="position:absolute;left:6169;top:628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trgcYA&#10;AADeAAAADwAAAGRycy9kb3ducmV2LnhtbESPQWsCMRSE70L/Q3iFXkrNdmurbI1SxIIFL2q9PzfP&#10;zeLmJSRRt/++KRQ8DjPzDTOd97YTFwqxdazgeViAIK6dbrlR8L37fJqAiAlZY+eYFPxQhPnsbjDF&#10;Srsrb+iyTY3IEI4VKjAp+UrKWBuyGIfOE2fv6ILFlGVopA54zXDbybIo3qTFlvOCQU8LQ/Vpe7YK&#10;XiaHsFn41ddub/xx7cankh+XSj3c9x/vIBL16Rb+b6+0gnL0OhrD3518Be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trgcYAAADeAAAADwAAAAAAAAAAAAAAAACYAgAAZHJz&#10;L2Rvd25yZXYueG1sUEsFBgAAAAAEAAQA9QAAAIsDAAAAAA==&#10;" path="m,5l12,22r7,-5l7,,,5xe" fillcolor="black" stroked="f">
                              <v:path arrowok="t" o:connecttype="custom" o:connectlocs="0,5;12,22;19,17;7,0;0,5" o:connectangles="0,0,0,0,0"/>
                            </v:shape>
                            <v:shape id="Freeform 15487" o:spid="_x0000_s5355" style="position:absolute;left:6173;top:6282;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nhsEA&#10;AADeAAAADwAAAGRycy9kb3ducmV2LnhtbERPz2vCMBS+D/Y/hCd4m6nSDemMIgNhiD2setjx0TyT&#10;YvNSmqyt/705CDt+fL83u8m1YqA+NJ4VLBcZCOLa64aNgsv58LYGESKyxtYzKbhTgN329WWDhfYj&#10;/9BQRSNSCIcCFdgYu0LKUFtyGBa+I07c1fcOY4K9kbrHMYW7Vq6y7EM6bDg1WOzoy1J9q/6cAiy5&#10;s/RrDI6Yladmrw/HtVZqPpv2nyAiTfFf/HR/awWr/D1Pe9OddAX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jJ4bBAAAA3gAAAA8AAAAAAAAAAAAAAAAAmAIAAGRycy9kb3du&#10;cmV2LnhtbFBLBQYAAAAABAAEAPUAAACGAwAAAAA=&#10;" path="m,5l15,19r5,-4l5,,,5xe" fillcolor="black" stroked="f">
                              <v:path arrowok="t" o:connecttype="custom" o:connectlocs="0,5;15,19;20,15;5,0;0,5" o:connectangles="0,0,0,0,0"/>
                            </v:shape>
                            <v:shape id="Freeform 15488" o:spid="_x0000_s5356" style="position:absolute;left:6181;top:627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haaMcA&#10;AADeAAAADwAAAGRycy9kb3ducmV2LnhtbESPT0sDMRTE74LfITzBi9isa7XttmmRotCCl/7x/ty8&#10;bpZuXkIS2/XbNwXB4zAzv2Fmi9524kQhto4VPA0KEMS10y03Cva7j8cxiJiQNXaOScEvRVjMb29m&#10;WGl35g2dtqkRGcKxQgUmJV9JGWtDFuPAeeLsHVywmLIMjdQBzxluO1kWxau02HJeMOhpaag+bn+s&#10;gufxd9gs/Wq9+zL+8OlGx5If3pW6v+vfpiAS9ek//NdeaQXl8GU4geudfAXk/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4WmjHAAAA3gAAAA8AAAAAAAAAAAAAAAAAmAIAAGRy&#10;cy9kb3ducmV2LnhtbFBLBQYAAAAABAAEAPUAAACMAwAAAAA=&#10;" path="m,5l12,22r7,-5l7,,,5xe" fillcolor="black" stroked="f">
                              <v:path arrowok="t" o:connecttype="custom" o:connectlocs="0,5;12,22;19,17;7,0;0,5" o:connectangles="0,0,0,0,0"/>
                            </v:shape>
                            <v:shape id="Freeform 15489" o:spid="_x0000_s5357" style="position:absolute;left:6185;top:6273;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9XcIA&#10;AADeAAAADwAAAGRycy9kb3ducmV2LnhtbESPy4rCMBSG94LvEM7A7DQdUZFqLEUQRMaFl4XLQ3Mm&#10;KdOclCbazttPFoLLn//GtykG14gndaH2rOBrmoEgrryu2Si4XfeTFYgQkTU2nknBHwUotuPRBnPt&#10;ez7T8xKNSCMcclRgY2xzKUNlyWGY+pY4eT++cxiT7IzUHfZp3DVylmVL6bDm9GCxpZ2l6vfycArw&#10;xK2luzHYY3b6rku9P660Up8fQ7kGEWmI7/CrfdAKZvPFIgEknIQC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zL1dwgAAAN4AAAAPAAAAAAAAAAAAAAAAAJgCAABkcnMvZG93&#10;bnJldi54bWxQSwUGAAAAAAQABAD1AAAAhwMAAAAA&#10;" path="m,4l15,19r5,-5l5,,,4xe" fillcolor="black" stroked="f">
                              <v:path arrowok="t" o:connecttype="custom" o:connectlocs="0,4;15,19;20,14;5,0;0,4" o:connectangles="0,0,0,0,0"/>
                            </v:shape>
                            <v:shape id="Freeform 15490" o:spid="_x0000_s5358" style="position:absolute;left:6190;top:6265;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ftyscA&#10;AADeAAAADwAAAGRycy9kb3ducmV2LnhtbESP3WrCQBSE7wXfYTlC7+omaVNq6iaU/oAg0qp9gEP2&#10;mASzZ0N21ejTu0LBy2FmvmHmxWBacaTeNZYVxNMIBHFpdcOVgr/t9+MrCOeRNbaWScGZHBT5eDTH&#10;TNsTr+m48ZUIEHYZKqi97zIpXVmTQTe1HXHwdrY36IPsK6l7PAW4aWUSRS/SYMNhocaOPmoq95uD&#10;UbD6/H26rNk1Ph6W6VeZyPQw+1HqYTK8v4HwNPh7+L+90AqS5zSN4XYnXAGZ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n7crHAAAA3gAAAA8AAAAAAAAAAAAAAAAAmAIAAGRy&#10;cy9kb3ducmV2LnhtbFBLBQYAAAAABAAEAPUAAACMAwAAAAA=&#10;" path="m,8l15,22r7,-7l7,,,8xe" fillcolor="black" stroked="f">
                              <v:path arrowok="t" o:connecttype="custom" o:connectlocs="0,8;15,22;22,15;7,0;0,8" o:connectangles="0,0,0,0,0"/>
                            </v:shape>
                            <v:shape id="Freeform 15491" o:spid="_x0000_s5359" style="position:absolute;left:6197;top:6261;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scMA&#10;AADeAAAADwAAAGRycy9kb3ducmV2LnhtbESPQYvCMBSE7wv+h/AEb2tq0UWqUUQQlmU9rHrw+Gie&#10;SbF5KU209d+bBcHjMDPfMMt172pxpzZUnhVMxhkI4tLrio2C03H3OQcRIrLG2jMpeFCA9WrwscRC&#10;+47/6H6IRiQIhwIV2BibQspQWnIYxr4hTt7Ftw5jkq2RusUuwV0t8yz7kg4rTgsWG9paKq+Hm1OA&#10;e24snY3BDrP9b7XRu5+5Vmo07DcLEJH6+A6/2t9aQT6dzXL4v5Ou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GscMAAADeAAAADwAAAAAAAAAAAAAAAACYAgAAZHJzL2Rv&#10;d25yZXYueG1sUEsFBgAAAAAEAAQA9QAAAIgDAAAAAA==&#10;" path="m,4l15,19r5,-5l5,,,4xe" fillcolor="black" stroked="f">
                              <v:path arrowok="t" o:connecttype="custom" o:connectlocs="0,4;15,19;20,14;5,0;0,4" o:connectangles="0,0,0,0,0"/>
                            </v:shape>
                            <v:shape id="Freeform 15492" o:spid="_x0000_s5360" style="position:absolute;left:6202;top:625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pPt8YA&#10;AADeAAAADwAAAGRycy9kb3ducmV2LnhtbESPT2vCQBTE74LfYXkFL1I3xj8tqauItNQeq+n9kX1N&#10;YrNvw+5q4rd3C4LHYWZ+w6w2vWnEhZyvLSuYThIQxIXVNZcK8uPH8ysIH5A1NpZJwZU8bNbDwQoz&#10;bTv+psshlCJC2GeooAqhzaT0RUUG/cS2xNH7tc5giNKVUjvsItw0Mk2SpTRYc1yosKVdRcXf4WwU&#10;+NN4mX8W5mWadrvru/s6tj/5SanRU799AxGoD4/wvb3XCtL5YjGD/zvxCs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pPt8YAAADeAAAADwAAAAAAAAAAAAAAAACYAgAAZHJz&#10;L2Rvd25yZXYueG1sUEsFBgAAAAAEAAQA9QAAAIsDAAAAAA==&#10;" path="m,10l17,22,24,12,7,,,10xe" fillcolor="black" stroked="f">
                              <v:path arrowok="t" o:connecttype="custom" o:connectlocs="0,10;17,22;24,12;7,0;0,10" o:connectangles="0,0,0,0,0"/>
                            </v:shape>
                            <v:shape id="Freeform 15493" o:spid="_x0000_s5361" style="position:absolute;left:6209;top:6246;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7XsIA&#10;AADeAAAADwAAAGRycy9kb3ducmV2LnhtbESPQYvCMBSE7wv+h/AEb2uqqEg1igiCyHrQ3YPHR/NM&#10;is1LaaKt/94sCB6HmfmGWa47V4kHNaH0rGA0zEAQF16XbBT8/e6+5yBCRNZYeSYFTwqwXvW+lphr&#10;3/KJHudoRIJwyFGBjbHOpQyFJYdh6Gvi5F194zAm2RipG2wT3FVynGUz6bDktGCxpq2l4na+OwV4&#10;5NrSxRhsMTv+lBu9O8y1UoN+t1mAiNTFT/jd3msF48l0OoH/O+kK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97tewgAAAN4AAAAPAAAAAAAAAAAAAAAAAJgCAABkcnMvZG93&#10;bnJldi54bWxQSwUGAAAAAAQABAD1AAAAhwMAAAAA&#10;" path="m,5l15,19r5,-4l5,,,5xe" fillcolor="black" stroked="f">
                              <v:path arrowok="t" o:connecttype="custom" o:connectlocs="0,5;15,19;20,15;5,0;0,5" o:connectangles="0,0,0,0,0"/>
                            </v:shape>
                            <v:shape id="Freeform 15494" o:spid="_x0000_s5362" style="position:absolute;left:6214;top:623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9yWMYA&#10;AADeAAAADwAAAGRycy9kb3ducmV2LnhtbESPQWvCQBSE70L/w/IKvUjdGBqV1FWKVKxHNb0/ss8k&#10;Nvs27G5N/PfdguBxmJlvmOV6MK24kvONZQXTSQKCuLS64UpBcdq+LkD4gKyxtUwKbuRhvXoaLTHX&#10;tucDXY+hEhHCPkcFdQhdLqUvazLoJ7Yjjt7ZOoMhSldJ7bCPcNPKNElm0mDDcaHGjjY1lT/HX6PA&#10;X8azYlea+TTtN7dPtz9138VFqZfn4eMdRKAhPML39pdWkL5lWQb/d+IV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9yWMYAAADeAAAADwAAAAAAAAAAAAAAAACYAgAAZHJz&#10;L2Rvd25yZXYueG1sUEsFBgAAAAAEAAQA9QAAAIsDAAAAAA==&#10;" path="m,10l17,22,24,12,7,,,10xe" fillcolor="black" stroked="f">
                              <v:path arrowok="t" o:connecttype="custom" o:connectlocs="0,10;17,22;24,12;7,0;0,10" o:connectangles="0,0,0,0,0"/>
                            </v:shape>
                            <v:shape id="Freeform 15495" o:spid="_x0000_s5363" style="position:absolute;left:6221;top:6232;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1D2cYA&#10;AADeAAAADwAAAGRycy9kb3ducmV2LnhtbESPQWvCQBSE74X+h+UVequbiFqJbqQULcVbVajHZ/aZ&#10;hOy+DdlVU3+9KxQ8DjPzDTNf9NaIM3W+dqwgHSQgiAunay4V7LartykIH5A1Gsek4I88LPLnpzlm&#10;2l34h86bUIoIYZ+hgiqENpPSFxVZ9APXEkfv6DqLIcqulLrDS4RbI4dJMpEWa44LFbb0WVHRbE5W&#10;gUHzq7/26/epTA/bkO4aK69LpV5f+o8ZiEB9eIT/299awXA0Hk/gfideAZ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1D2cYAAADeAAAADwAAAAAAAAAAAAAAAACYAgAAZHJz&#10;L2Rvd25yZXYueG1sUEsFBgAAAAAEAAQA9QAAAIsDAAAAAA==&#10;" path="m,7l17,19r5,-7l5,,,7xe" fillcolor="black" stroked="f">
                              <v:path arrowok="t" o:connecttype="custom" o:connectlocs="0,7;17,19;22,12;5,0;0,7" o:connectangles="0,0,0,0,0"/>
                            </v:shape>
                            <v:shape id="Freeform 15496" o:spid="_x0000_s5364" style="position:absolute;left:6226;top:6222;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LQJccA&#10;AADeAAAADwAAAGRycy9kb3ducmV2LnhtbESP0WrCQBRE3wv+w3KFvukmsbE1uhGxFQqlWK0fcMle&#10;k2D2bsiuGvv13YLQx2FmzjCLZW8acaHO1ZYVxOMIBHFhdc2lgsP3ZvQCwnlkjY1lUnAjB8t88LDA&#10;TNsr7+iy96UIEHYZKqi8bzMpXVGRQTe2LXHwjrYz6IPsSqk7vAa4aWQSRVNpsOawUGFL64qK0/5s&#10;FHy+fk1+duxqH/cf6VuRyPQ82yr1OOxXcxCeev8fvrfftYLkKU2f4e9Ou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C0CXHAAAA3gAAAA8AAAAAAAAAAAAAAAAAmAIAAGRy&#10;cy9kb3ducmV2LnhtbFBLBQYAAAAABAAEAPUAAACMAwAAAAA=&#10;" path="m,7l15,22r7,-7l7,,,7xe" fillcolor="black" stroked="f">
                              <v:path arrowok="t" o:connecttype="custom" o:connectlocs="0,7;15,22;22,15;7,0;0,7" o:connectangles="0,0,0,0,0"/>
                            </v:shape>
                            <v:shape id="Freeform 15497" o:spid="_x0000_s5365" style="position:absolute;left:6231;top:6215;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iRgsMA&#10;AADeAAAADwAAAGRycy9kb3ducmV2LnhtbERPXWvCMBR9H/gfwhX2tqYrKtKZljFWEIZsdtv7pbm2&#10;pc1NSaLWf28eBns8nO9dOZtRXMj53rKC5yQFQdxY3XOr4Oe7etqC8AFZ42iZFNzIQ1ksHnaYa3vl&#10;I13q0IoYwj5HBV0IUy6lbzoy6BM7EUfuZJ3BEKFrpXZ4jeFmlFmabqTBnmNDhxO9ddQM9dkomD5c&#10;dhv0YV59mlOVuc3v13s6KvW4nF9fQASaw7/4z73XCrLVeh33xjvxCsj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iRgsMAAADeAAAADwAAAAAAAAAAAAAAAACYAgAAZHJzL2Rv&#10;d25yZXYueG1sUEsFBgAAAAAEAAQA9QAAAIgDAAAAAA==&#10;" path="m,12r19,7l24,7,5,,,12xe" fillcolor="black" stroked="f">
                              <v:path arrowok="t" o:connecttype="custom" o:connectlocs="0,12;19,19;24,7;5,0;0,12" o:connectangles="0,0,0,0,0"/>
                            </v:shape>
                            <v:shape id="Freeform 15498" o:spid="_x0000_s5366" style="position:absolute;left:6238;top:6203;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HhzMYA&#10;AADeAAAADwAAAGRycy9kb3ducmV2LnhtbESP3WrCQBSE7wu+w3IE73RjNFJTVxF/QCilavsAh+wx&#10;CWbPhuyq0ad3C0Ivh5n5hpktWlOJKzWutKxgOIhAEGdWl5wr+P3Z9t9BOI+ssbJMCu7kYDHvvM0w&#10;1fbGB7oefS4ChF2KCgrv61RKlxVk0A1sTRy8k20M+iCbXOoGbwFuKhlH0UQaLDksFFjTqqDsfLwY&#10;BV/r/ehxYFf6YfuZbLJYJpfpt1K9brv8AOGp9f/hV3unFcTjJJnC351w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HhzMYAAADeAAAADwAAAAAAAAAAAAAAAACYAgAAZHJz&#10;L2Rvd25yZXYueG1sUEsFBgAAAAAEAAQA9QAAAIsDAAAAAA==&#10;" path="m,7l15,22r7,-8l7,,,7xe" fillcolor="black" stroked="f">
                              <v:path arrowok="t" o:connecttype="custom" o:connectlocs="0,7;15,22;22,14;7,0;0,7" o:connectangles="0,0,0,0,0"/>
                            </v:shape>
                            <v:shape id="Freeform 15499" o:spid="_x0000_s5367" style="position:absolute;left:6243;top:6196;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JXOcQA&#10;AADeAAAADwAAAGRycy9kb3ducmV2LnhtbESPXWvCMBSG7wf+h3CE3c3U0pVRjSKywkDGptP7Q3Ns&#10;i81JSbK2/ntzMdjly/vFs95OphMDOd9aVrBcJCCIK6tbrhWcf8qXNxA+IGvsLJOCO3nYbmZPayy0&#10;HflIwynUIo6wL1BBE0JfSOmrhgz6he2Jo3e1zmCI0tVSOxzjuOlkmiS5NNhyfGiwp31D1e30axT0&#10;B5feb/pzyr7MtUxdfvl+TzqlnufTbgUi0BT+w3/tD60gzV7zCBBxIgrI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yVznEAAAA3gAAAA8AAAAAAAAAAAAAAAAAmAIAAGRycy9k&#10;b3ducmV2LnhtbFBLBQYAAAAABAAEAPUAAACJAwAAAAA=&#10;" path="m,12r19,7l24,7,5,,,12xe" fillcolor="black" stroked="f">
                              <v:path arrowok="t" o:connecttype="custom" o:connectlocs="0,12;19,19;24,7;5,0;0,12" o:connectangles="0,0,0,0,0"/>
                            </v:shape>
                            <v:shape id="Freeform 15500" o:spid="_x0000_s5368" style="position:absolute;left:6250;top:6184;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gREMYA&#10;AADeAAAADwAAAGRycy9kb3ducmV2LnhtbESPT2vCQBTE7wW/w/KE3uom0lqJbkRKldKbf6A9PrPP&#10;JGT3bciuGv30bkHocZiZ3zDzRW+NOFPna8cK0lECgrhwuuZSwX63epmC8AFZo3FMCq7kYZEPnuaY&#10;aXfhDZ23oRQRwj5DBVUIbSalLyqy6EeuJY7e0XUWQ5RdKXWHlwi3Ro6TZCIt1hwXKmzpo6Ki2Z6s&#10;AoPmR69/v9+nMj3sQrpvrLx9KvU87JczEIH68B9+tL+0gvHr2ySFvzvxCsj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gREMYAAADeAAAADwAAAAAAAAAAAAAAAACYAgAAZHJz&#10;L2Rvd25yZXYueG1sUEsFBgAAAAAEAAQA9QAAAIsDAAAAAA==&#10;" path="m,9l17,19,22,9,5,,,9xe" fillcolor="black" stroked="f">
                              <v:path arrowok="t" o:connecttype="custom" o:connectlocs="0,9;17,19;22,9;5,0;0,9" o:connectangles="0,0,0,0,0"/>
                            </v:shape>
                            <v:shape id="Freeform 15501" o:spid="_x0000_s5369" style="position:absolute;left:6255;top:6174;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qPZ8YA&#10;AADeAAAADwAAAGRycy9kb3ducmV2LnhtbESPT2vCQBTE7wW/w/IKvdVNQqsSXUVKleLNP6DHZ/Y1&#10;Ce6+DdlVYz99VxA8DjPzG2Yy66wRF2p97VhB2k9AEBdO11wq2G0X7yMQPiBrNI5JwY08zKa9lwnm&#10;2l15TZdNKEWEsM9RQRVCk0vpi4os+r5riKP361qLIcq2lLrFa4RbI7MkGUiLNceFChv6qqg4bc5W&#10;gUGz18vDajiS6XEb0t3Jyr9vpd5eu/kYRKAuPMOP9o9WkH18DjK434lXQE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qPZ8YAAADeAAAADwAAAAAAAAAAAAAAAACYAgAAZHJz&#10;L2Rvd25yZXYueG1sUEsFBgAAAAAEAAQA9QAAAIsDAAAAAA==&#10;" path="m,10r17,9l22,10,5,,,10xe" fillcolor="black" stroked="f">
                              <v:path arrowok="t" o:connecttype="custom" o:connectlocs="0,10;17,19;22,10;5,0;0,10" o:connectangles="0,0,0,0,0"/>
                            </v:shape>
                            <v:shape id="Freeform 15502" o:spid="_x0000_s5370" style="position:absolute;left:6260;top:616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aFCsYA&#10;AADeAAAADwAAAGRycy9kb3ducmV2LnhtbESPQWvCQBSE74X+h+UVeim6Ma1RUlcpoliParw/sq9J&#10;bPZt2N2a+O+7QqHHYWa+YRarwbTiSs43lhVMxgkI4tLqhisFxWk7moPwAVlja5kU3MjDavn4sMBc&#10;254PdD2GSkQI+xwV1CF0uZS+rMmgH9uOOHpf1hkMUbpKaod9hJtWpkmSSYMNx4UaO1rXVH4ff4wC&#10;f3nJil1pZpO0X982bn/qzsVFqeen4eMdRKAh/If/2p9aQfo2zV7hfide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aFCsYAAADeAAAADwAAAAAAAAAAAAAAAACYAgAAZHJz&#10;L2Rvd25yZXYueG1sUEsFBgAAAAAEAAQA9QAAAIsDAAAAAA==&#10;" path="m,12l17,22,24,10,7,,,12xe" fillcolor="black" stroked="f">
                              <v:path arrowok="t" o:connecttype="custom" o:connectlocs="0,12;17,22;24,10;7,0;0,12" o:connectangles="0,0,0,0,0"/>
                            </v:shape>
                            <v:shape id="Freeform 15503" o:spid="_x0000_s5371" style="position:absolute;left:6267;top:615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8dfsYA&#10;AADeAAAADwAAAGRycy9kb3ducmV2LnhtbESPQWvCQBSE74X+h+UVeil1Y9AoqasUqahHNb0/ss8k&#10;Nvs27G5N/PduoeBxmJlvmMVqMK24kvONZQXjUQKCuLS64UpBcdq8z0H4gKyxtUwKbuRhtXx+WmCu&#10;bc8Huh5DJSKEfY4K6hC6XEpf1mTQj2xHHL2zdQZDlK6S2mEf4aaVaZJk0mDDcaHGjtY1lT/HX6PA&#10;X96yYlua2Tjt17cvtz9138VFqdeX4fMDRKAhPML/7Z1WkE6m2QT+7sQr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8dfsYAAADeAAAADwAAAAAAAAAAAAAAAACYAgAAZHJz&#10;L2Rvd25yZXYueG1sUEsFBgAAAAAEAAQA9QAAAIsDAAAAAA==&#10;" path="m,12l17,22,24,10,7,,,12xe" fillcolor="black" stroked="f">
                              <v:path arrowok="t" o:connecttype="custom" o:connectlocs="0,12;17,22;24,10;7,0;0,12" o:connectangles="0,0,0,0,0"/>
                            </v:shape>
                            <v:shape id="Freeform 15504" o:spid="_x0000_s5372" style="position:absolute;left:6272;top:6138;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45cYA&#10;AADeAAAADwAAAGRycy9kb3ducmV2LnhtbESPQWvCQBSE70L/w/IKvUjdGGqU1FWKVKxHNb0/ss8k&#10;Nvs27G5N/PfdguBxmJlvmOV6MK24kvONZQXTSQKCuLS64UpBcdq+LkD4gKyxtUwKbuRhvXoaLTHX&#10;tucDXY+hEhHCPkcFdQhdLqUvazLoJ7Yjjt7ZOoMhSldJ7bCPcNPKNEkyabDhuFBjR5uayp/jr1Hg&#10;L+Os2JVmPk37ze3T7U/dd3FR6uV5+HgHEWgIj/C9/aUVpG+zbAb/d+IV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O45cYAAADeAAAADwAAAAAAAAAAAAAAAACYAgAAZHJz&#10;L2Rvd25yZXYueG1sUEsFBgAAAAAEAAQA9QAAAIsDAAAAAA==&#10;" path="m,15r19,7l24,7,5,,,15xe" fillcolor="black" stroked="f">
                              <v:path arrowok="t" o:connecttype="custom" o:connectlocs="0,15;19,22;24,7;5,0;0,15" o:connectangles="0,0,0,0,0"/>
                            </v:shape>
                            <v:shape id="Freeform 15505" o:spid="_x0000_s5373" style="position:absolute;left:6279;top:6124;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S7jMUA&#10;AADeAAAADwAAAGRycy9kb3ducmV2LnhtbESPT4vCMBTE74LfITzBm6YWLUs1iviHlT256sHjo3m2&#10;xealNtF2v/1mYcHjMDO/YRarzlTiRY0rLSuYjCMQxJnVJecKLuf96AOE88gaK8uk4IccrJb93gJT&#10;bVv+ptfJ5yJA2KWooPC+TqV0WUEG3djWxMG72cagD7LJpW6wDXBTyTiKEmmw5LBQYE2bgrL76WkU&#10;2G3VduuEjpfJ7uriePqwn/il1HDQrecgPHX+Hf5vH7SCeDpLEvi7E6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JLuMxQAAAN4AAAAPAAAAAAAAAAAAAAAAAJgCAABkcnMv&#10;ZG93bnJldi54bWxQSwUGAAAAAAQABAD1AAAAigMAAAAA&#10;" path="m,12r17,9l24,9,7,,,12xe" fillcolor="black" stroked="f">
                              <v:path arrowok="t" o:connecttype="custom" o:connectlocs="0,12;17,21;24,9;7,0;0,12" o:connectangles="0,0,0,0,0"/>
                            </v:shape>
                            <v:shape id="Freeform 15506" o:spid="_x0000_s5374" style="position:absolute;left:6284;top:611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PTcUA&#10;AADeAAAADwAAAGRycy9kb3ducmV2LnhtbESP3WrCQBSE7wu+w3IE73RjsLFEVxGpIBTxp+39IXtM&#10;gtmzYXer8e1dQejlMDPfMPNlZxpxJedrywrGowQEcWF1zaWCn+/N8AOED8gaG8uk4E4elove2xxz&#10;bW98pOsplCJC2OeooAqhzaX0RUUG/ci2xNE7W2cwROlKqR3eItw0Mk2STBqsOS5U2NK6ouJy+jMK&#10;2i+X3i9610325rxJXfZ7+EwapQb9bjUDEagL/+FXe6sVpJP3bArPO/E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G89NxQAAAN4AAAAPAAAAAAAAAAAAAAAAAJgCAABkcnMv&#10;ZG93bnJldi54bWxQSwUGAAAAAAQABAD1AAAAigMAAAAA&#10;" path="m,12r19,7l24,7,5,,,12xe" fillcolor="black" stroked="f">
                              <v:path arrowok="t" o:connecttype="custom" o:connectlocs="0,12;19,19;24,7;5,0;0,12" o:connectangles="0,0,0,0,0"/>
                            </v:shape>
                            <v:shape id="Freeform 15507" o:spid="_x0000_s5375" style="position:absolute;left:6289;top:610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eKZcIA&#10;AADeAAAADwAAAGRycy9kb3ducmV2LnhtbERPTYvCMBC9L/gfwgh7W1OLFqlGEXdlxdNaPXgcmrEt&#10;NpPaRFv/vTkIe3y878WqN7V4UOsqywrGowgEcW51xYWC03H7NQPhPLLG2jIpeJKD1XLwscBU244P&#10;9Mh8IUIIuxQVlN43qZQuL8mgG9mGOHAX2xr0AbaF1C12IdzUMo6iRBqsODSU2NCmpPya3Y0C+113&#10;/Tqhv9P45+zieHKzv7hX6nPYr+cgPPX+X/x277SCeDJNwt5wJ1w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94plwgAAAN4AAAAPAAAAAAAAAAAAAAAAAJgCAABkcnMvZG93&#10;bnJldi54bWxQSwUGAAAAAAQABAD1AAAAhwMAAAAA&#10;" path="m,14r19,7l24,7,4,,,14xe" fillcolor="black" stroked="f">
                              <v:path arrowok="t" o:connecttype="custom" o:connectlocs="0,14;19,21;24,7;4,0;0,14" o:connectangles="0,0,0,0,0"/>
                            </v:shape>
                            <v:shape id="Freeform 15508" o:spid="_x0000_s5376" style="position:absolute;left:6296;top:608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6y4MYA&#10;AADeAAAADwAAAGRycy9kb3ducmV2LnhtbESPQWvCQBSE74X+h+UVeim6MbRRU1cpoliParw/sq9J&#10;bPZt2N2a+O+7QqHHYWa+YRarwbTiSs43lhVMxgkI4tLqhisFxWk7moHwAVlja5kU3MjDavn4sMBc&#10;254PdD2GSkQI+xwV1CF0uZS+rMmgH9uOOHpf1hkMUbpKaod9hJtWpkmSSYMNx4UaO1rXVH4ff4wC&#10;f3nJil1pppO0X982bn/qzsVFqeen4eMdRKAh/If/2p9aQfr6ls3hfide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6y4MYAAADeAAAADwAAAAAAAAAAAAAAAACYAgAAZHJz&#10;L2Rvd25yZXYueG1sUEsFBgAAAAAEAAQA9QAAAIsDAAAAAA==&#10;" path="m,12l17,22,24,10,7,,,12xe" fillcolor="black" stroked="f">
                              <v:path arrowok="t" o:connecttype="custom" o:connectlocs="0,12;17,22;24,10;7,0;0,12" o:connectangles="0,0,0,0,0"/>
                            </v:shape>
                            <v:shape id="Freeform 15509" o:spid="_x0000_s5377" style="position:absolute;left:6301;top:607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2NoMQA&#10;AADeAAAADwAAAGRycy9kb3ducmV2LnhtbESPzYrCMBSF9wO+Q7iCm2FMLTMq1SgiyjjL0bq/NNe2&#10;2tyUJNr69mYxMMvD+eNbrnvTiAc5X1tWMBknIIgLq2suFeSn/ccchA/IGhvLpOBJHtarwdsSM207&#10;/qXHMZQijrDPUEEVQptJ6YuKDPqxbYmjd7HOYIjSlVI77OK4aWSaJFNpsOb4UGFL24qK2/FuFPjr&#10;+zT/Lsxsknbb5879nNpzflVqNOw3CxCB+vAf/msftIL082sWASJORA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NjaDEAAAA3gAAAA8AAAAAAAAAAAAAAAAAmAIAAGRycy9k&#10;b3ducmV2LnhtbFBLBQYAAAAABAAEAPUAAACJAwAAAAA=&#10;" path="m,15r19,7l24,8,4,,,15xe" fillcolor="black" stroked="f">
                              <v:path arrowok="t" o:connecttype="custom" o:connectlocs="0,15;19,22;24,8;4,0;0,15" o:connectangles="0,0,0,0,0"/>
                            </v:shape>
                            <v:shape id="Freeform 15510" o:spid="_x0000_s5378" style="position:absolute;left:6305;top:605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EoO8YA&#10;AADeAAAADwAAAGRycy9kb3ducmV2LnhtbESPQWvCQBSE70L/w/IKvUjdJFQt0VWKtFSPjen9kX0m&#10;sdm3YXdr4r93CwWPw8x8w6y3o+nEhZxvLStIZwkI4srqlmsF5fHj+RWED8gaO8uk4EoetpuHyRpz&#10;bQf+oksRahEh7HNU0ITQ51L6qiGDfmZ74uidrDMYonS11A6HCDedzJJkIQ22HBca7GnXUPVT/BoF&#10;/jxdlJ+VWabZsLu+u8Ox/y7PSj09jm8rEIHGcA//t/daQfYyX6bwdyde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IEoO8YAAADeAAAADwAAAAAAAAAAAAAAAACYAgAAZHJz&#10;L2Rvd25yZXYueG1sUEsFBgAAAAAEAAQA9QAAAIsDAAAAAA==&#10;" path="m,14r20,8l24,7,5,,,14xe" fillcolor="black" stroked="f">
                              <v:path arrowok="t" o:connecttype="custom" o:connectlocs="0,14;20,22;24,7;5,0;0,14" o:connectangles="0,0,0,0,0"/>
                            </v:shape>
                            <v:shape id="Freeform 15511" o:spid="_x0000_s5379" style="position:absolute;left:6310;top:6042;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TtHMcA&#10;AADeAAAADwAAAGRycy9kb3ducmV2LnhtbESP0WrCQBRE3wv+w3ILvtWNsVZJ3QQpCKHgg9EPuM1e&#10;k9Ds3ZjdJmm/vlsQ+jjMzBlml02mFQP1rrGsYLmIQBCXVjdcKbicD09bEM4ja2wtk4JvcpCls4cd&#10;JtqOfKKh8JUIEHYJKqi97xIpXVmTQbewHXHwrrY36IPsK6l7HAPctDKOohdpsOGwUGNHbzWVn8WX&#10;UTBW59v1pj+2y3W+KmL6Ob4fV1qp+eO0fwXhafL/4Xs71wri5/Umhr874QrI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U7RzHAAAA3gAAAA8AAAAAAAAAAAAAAAAAmAIAAGRy&#10;cy9kb3ducmV2LnhtbFBLBQYAAAAABAAEAPUAAACMAwAAAAA=&#10;" path="m,17r19,7l27,7,7,,,17xe" fillcolor="black" stroked="f">
                              <v:path arrowok="t" o:connecttype="custom" o:connectlocs="0,17;19,24;27,7;7,0;0,17" o:connectangles="0,0,0,0,0"/>
                            </v:shape>
                            <v:shape id="Freeform 15512" o:spid="_x0000_s5380" style="position:absolute;left:6317;top:602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qOyccA&#10;AADeAAAADwAAAGRycy9kb3ducmV2LnhtbESPT2vCQBTE74LfYXlCb7oxtSoxG5HW0tKT/w4eH9ln&#10;Esy+jdnVpN++Wyj0OMzMb5h03ZtaPKh1lWUF00kEgji3uuJCwen4Pl6CcB5ZY22ZFHyTg3U2HKSY&#10;aNvxnh4HX4gAYZeggtL7JpHS5SUZdBPbEAfvYluDPsi2kLrFLsBNLeMomkuDFYeFEht6LSm/Hu5G&#10;gX2ru34zp91puj27OJ7d7Ad+KfU06jcrEJ56/x/+a39qBfHsZfEMv3fCFZD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KjsnHAAAA3gAAAA8AAAAAAAAAAAAAAAAAmAIAAGRy&#10;cy9kb3ducmV2LnhtbFBLBQYAAAAABAAEAPUAAACMAwAAAAA=&#10;" path="m,14r20,7l24,7,5,,,14xe" fillcolor="black" stroked="f">
                              <v:path arrowok="t" o:connecttype="custom" o:connectlocs="0,14;20,21;24,7;5,0;0,14" o:connectangles="0,0,0,0,0"/>
                            </v:shape>
                            <v:shape id="Freeform 15513" o:spid="_x0000_s5381" style="position:absolute;left:6322;top:6011;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HQ88YA&#10;AADeAAAADwAAAGRycy9kb3ducmV2LnhtbESP3YrCMBSE74V9h3AW9k5T689KNYoIgix4YfUBzjbH&#10;ttic1Cba7j69EQQvh5n5hlmsOlOJOzWutKxgOIhAEGdWl5wrOB23/RkI55E1VpZJwR85WC0/egtM&#10;tG35QPfU5yJA2CWooPC+TqR0WUEG3cDWxME728agD7LJpW6wDXBTyTiKptJgyWGhwJo2BWWX9GYU&#10;tPnxer7q39lwshulMf3vf/YjrdTXZ7eeg/DU+Xf41d5pBfF48j2G551wBe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HQ88YAAADeAAAADwAAAAAAAAAAAAAAAACYAgAAZHJz&#10;L2Rvd25yZXYueG1sUEsFBgAAAAAEAAQA9QAAAIsDAAAAAA==&#10;" path="m,17r19,7l27,7,7,,,17xe" fillcolor="black" stroked="f">
                              <v:path arrowok="t" o:connecttype="custom" o:connectlocs="0,17;19,24;27,7;7,0;0,17" o:connectangles="0,0,0,0,0"/>
                            </v:shape>
                            <v:shape id="Freeform 15514" o:spid="_x0000_s5382" style="position:absolute;left:6329;top:5994;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11aMYA&#10;AADeAAAADwAAAGRycy9kb3ducmV2LnhtbESP0WrCQBRE3wv+w3IF3+rG2FSJriKCIAUfGv2Aa/aa&#10;BLN3Y3Y1ab/eFQp9HGbmDLNc96YWD2pdZVnBZByBIM6trrhQcDru3ucgnEfWWFsmBT/kYL0avC0x&#10;1bbjb3pkvhABwi5FBaX3TSqly0sy6Ma2IQ7exbYGfZBtIXWLXYCbWsZR9CkNVhwWSmxoW1J+ze5G&#10;QVccb5ebPs8nyX6axfR7+DpMtVKjYb9ZgPDU+//wX3uvFcQfySyB151wBeTq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11aMYAAADeAAAADwAAAAAAAAAAAAAAAACYAgAAZHJz&#10;L2Rvd25yZXYueG1sUEsFBgAAAAAEAAQA9QAAAIsDAAAAAA==&#10;" path="m,17r20,7l27,7,8,,,17xe" fillcolor="black" stroked="f">
                              <v:path arrowok="t" o:connecttype="custom" o:connectlocs="0,17;20,24;27,7;8,0;0,17" o:connectangles="0,0,0,0,0"/>
                            </v:shape>
                            <v:shape id="Freeform 15515" o:spid="_x0000_s5383" style="position:absolute;left:6337;top:5977;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iwT8YA&#10;AADeAAAADwAAAGRycy9kb3ducmV2LnhtbESPQWvCQBSE7wX/w/IKvZS6Mdgo0VVEWrTHarw/ss8k&#10;Nvs27G5N/PduoeBxmJlvmOV6MK24kvONZQWTcQKCuLS64UpBcfx8m4PwAVlja5kU3MjDejV6WmKu&#10;bc/fdD2ESkQI+xwV1CF0uZS+rMmgH9uOOHpn6wyGKF0ltcM+wk0r0yTJpMGG40KNHW1rKn8Ov0aB&#10;v7xmxa40s0nab28f7uvYnYqLUi/Pw2YBItAQHuH/9l4rSKfvswz+7sQr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iwT8YAAADeAAAADwAAAAAAAAAAAAAAAACYAgAAZHJz&#10;L2Rvd25yZXYueG1sUEsFBgAAAAAEAAQA9QAAAIsDAAAAAA==&#10;" path="m,17r19,5l24,5,4,,,17xe" fillcolor="black" stroked="f">
                              <v:path arrowok="t" o:connecttype="custom" o:connectlocs="0,17;19,22;24,5;4,0;0,17" o:connectangles="0,0,0,0,0"/>
                            </v:shape>
                            <v:shape id="Freeform 15516" o:spid="_x0000_s5384" style="position:absolute;left:6341;top:5961;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GIysUA&#10;AADeAAAADwAAAGRycy9kb3ducmV2LnhtbESPT4vCMBTE74LfITzB25paXJVqFPEPLp521YPHR/Ns&#10;i81LbaLtfvuNsOBxmJnfMPNla0rxpNoVlhUMBxEI4tTqgjMF59PuYwrCeWSNpWVS8EsOlotuZ46J&#10;tg3/0PPoMxEg7BJUkHtfJVK6NCeDbmAr4uBdbW3QB1lnUtfYBLgpZRxFY2mw4LCQY0XrnNLb8WEU&#10;2E3ZtKsxfZ+H24uL49Hd7vGgVL/XrmYgPLX+Hf5vf2kF8ehzMoHXnXAF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sYjKxQAAAN4AAAAPAAAAAAAAAAAAAAAAAJgCAABkcnMv&#10;ZG93bnJldi54bWxQSwUGAAAAAAQABAD1AAAAigMAAAAA&#10;" path="m,16r20,5l24,4,5,,,16xe" fillcolor="black" stroked="f">
                              <v:path arrowok="t" o:connecttype="custom" o:connectlocs="0,16;20,21;24,4;5,0;0,16" o:connectangles="0,0,0,0,0"/>
                            </v:shape>
                            <v:shape id="Freeform 15517" o:spid="_x0000_s5385" style="position:absolute;left:6346;top:5944;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4cuMIA&#10;AADeAAAADwAAAGRycy9kb3ducmV2LnhtbERPy4rCMBTdC/5DuIK7MbU4KtUo4oORWc2oC5eX5toW&#10;m5vaRFv/3iwEl4fzni9bU4oH1a6wrGA4iEAQp1YXnCk4HXdfUxDOI2ssLZOCJzlYLrqdOSbaNvxP&#10;j4PPRAhhl6CC3PsqkdKlORl0A1sRB+5ia4M+wDqTusYmhJtSxlE0lgYLDg05VrTOKb0e7kaB3ZRN&#10;uxrT32m4Pbs4Ht3sD/4q1e+1qxkIT63/iN/uvVYQj74nYW+4E6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Lhy4wgAAAN4AAAAPAAAAAAAAAAAAAAAAAJgCAABkcnMvZG93&#10;bnJldi54bWxQSwUGAAAAAAQABAD1AAAAhwMAAAAA&#10;" path="m,17r19,4l24,5,5,,,17xe" fillcolor="black" stroked="f">
                              <v:path arrowok="t" o:connecttype="custom" o:connectlocs="0,17;19,21;24,5;5,0;0,17" o:connectangles="0,0,0,0,0"/>
                            </v:shape>
                            <v:shape id="Freeform 15518" o:spid="_x0000_s5386" style="position:absolute;left:6351;top:5925;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lSEMgA&#10;AADeAAAADwAAAGRycy9kb3ducmV2LnhtbESPQWsCMRSE74X+h/AK3mq2WqtdjbK0FDyUlq56f908&#10;dxeTlyVJdfXXm0Khx2FmvmEWq94acSQfWscKHoYZCOLK6ZZrBdvN2/0MRIjIGo1jUnCmAKvl7c0C&#10;c+1O/EXHMtYiQTjkqKCJsculDFVDFsPQdcTJ2ztvMSbpa6k9nhLcGjnKsidpseW00GBHLw1Vh/LH&#10;KjDfJe5e39eXz403xeRQnMcffanU4K4v5iAi9fE//NdeawWjx8n0GX7vpCs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yVIQyAAAAN4AAAAPAAAAAAAAAAAAAAAAAJgCAABk&#10;cnMvZG93bnJldi54bWxQSwUGAAAAAAQABAD1AAAAjQMAAAAA&#10;" path="m,19r19,7l26,7,7,,,19xe" fillcolor="black" stroked="f">
                              <v:path arrowok="t" o:connecttype="custom" o:connectlocs="0,19;19,26;26,7;7,0;0,19" o:connectangles="0,0,0,0,0"/>
                            </v:shape>
                            <v:shape id="Freeform 15519" o:spid="_x0000_s5387" style="position:absolute;left:6358;top:590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1gmcMA&#10;AADeAAAADwAAAGRycy9kb3ducmV2LnhtbESPy4rCMBSG9wO+QziCuzG1qEg1injBwZW3hctDc2yL&#10;zUltou28vVkILn/+G99s0ZpSvKh2hWUFg34Egji1uuBMweW8/Z2AcB5ZY2mZFPyTg8W88zPDRNuG&#10;j/Q6+UyEEXYJKsi9rxIpXZqTQde3FXHwbrY26IOsM6lrbMK4KWUcRWNpsODwkGNFq5zS++lpFNh1&#10;2bTLMR0ug83VxfHwYXe4V6rXbZdTEJ5a/w1/2n9aQTwcTQJAwAko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1gmcMAAADeAAAADwAAAAAAAAAAAAAAAACYAgAAZHJzL2Rv&#10;d25yZXYueG1sUEsFBgAAAAAEAAQA9QAAAIgDAAAAAA==&#10;" path="m,17r19,4l24,5,5,,,17xe" fillcolor="black" stroked="f">
                              <v:path arrowok="t" o:connecttype="custom" o:connectlocs="0,17;19,21;24,5;5,0;0,17" o:connectangles="0,0,0,0,0"/>
                            </v:shape>
                            <v:shape id="Freeform 15520" o:spid="_x0000_s5388" style="position:absolute;left:6363;top:5889;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pk58YA&#10;AADeAAAADwAAAGRycy9kb3ducmV2LnhtbESP0WrCQBRE3wv+w3KFvtVNpKkhZhUpWApCS40fcM1e&#10;k2D2bppdY/L33UKhj8PMnGHy7WhaMVDvGssK4kUEgri0uuFKwanYP6UgnEfW2FomBRM52G5mDzlm&#10;2t75i4ajr0SAsMtQQe19l0npypoMuoXtiIN3sb1BH2RfSd3jPcBNK5dR9CINNhwWauzotabyerwZ&#10;Bf5Ab6cVJ4fzx+c3FThwEU+s1ON83K1BeBr9f/iv/a4VLJ+TNIb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pk58YAAADeAAAADwAAAAAAAAAAAAAAAACYAgAAZHJz&#10;L2Rvd25yZXYueG1sUEsFBgAAAAAEAAQA9QAAAIsDAAAAAA==&#10;" path="m,19r19,5l24,4,5,,,19xe" fillcolor="black" stroked="f">
                              <v:path arrowok="t" o:connecttype="custom" o:connectlocs="0,19;19,24;24,4;5,0;0,19" o:connectangles="0,0,0,0,0"/>
                            </v:shape>
                            <v:shape id="Freeform 15521" o:spid="_x0000_s5389" style="position:absolute;left:6368;top:5869;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7nBsYA&#10;AADeAAAADwAAAGRycy9kb3ducmV2LnhtbESPQWvCQBSE7wX/w/KE3nRjsKLRVUohpSV6qFXPj+wz&#10;G8y+Ddmtpv++Kwg9DjPzDbPa9LYRV+p87VjBZJyAIC6drrlScPjOR3MQPiBrbByTgl/ysFkPnlaY&#10;aXfjL7ruQyUihH2GCkwIbSalLw1Z9GPXEkfv7DqLIcqukrrDW4TbRqZJMpMWa44LBlt6M1Re9j9W&#10;QfFuirw46c+j3rlka3KcLsJMqedh/7oEEagP/+FH+0MrSKcv8xTud+IV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7nBsYAAADeAAAADwAAAAAAAAAAAAAAAACYAgAAZHJz&#10;L2Rvd25yZXYueG1sUEsFBgAAAAAEAAQA9QAAAIsDAAAAAA==&#10;" path="m,20r19,7l26,8,7,,,20xe" fillcolor="black" stroked="f">
                              <v:path arrowok="t" o:connecttype="custom" o:connectlocs="0,20;19,27;26,8;7,0;0,20" o:connectangles="0,0,0,0,0"/>
                            </v:shape>
                            <v:shape id="Freeform 15522" o:spid="_x0000_s5390" style="position:absolute;left:6375;top:5850;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JCncYA&#10;AADeAAAADwAAAGRycy9kb3ducmV2LnhtbESPS2vDMBCE74X8B7GB3Bq5eeE4UUIJuLS4PTSv82Jt&#10;LVNrZSwlcf99VQj0OMzMN8x629tGXKnztWMFT+MEBHHpdM2VguMhf0xB+ICssXFMCn7Iw3YzeFhj&#10;pt2NP+m6D5WIEPYZKjAhtJmUvjRk0Y9dSxy9L9dZDFF2ldQd3iLcNnKSJAtpsea4YLClnaHye3+x&#10;CooXU+TFWb+d9IdL3k2Os2VYKDUa9s8rEIH68B++t1+1gslsnk7h7068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JCncYAAADeAAAADwAAAAAAAAAAAAAAAACYAgAAZHJz&#10;L2Rvd25yZXYueG1sUEsFBgAAAAAEAAQA9QAAAIsDAAAAAA==&#10;" path="m,19r19,8l26,7,7,,,19xe" fillcolor="black" stroked="f">
                              <v:path arrowok="t" o:connecttype="custom" o:connectlocs="0,19;19,27;26,7;7,0;0,19" o:connectangles="0,0,0,0,0"/>
                            </v:shape>
                            <v:shape id="Freeform 15523" o:spid="_x0000_s5391" style="position:absolute;left:6382;top:583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3Hf8YA&#10;AADeAAAADwAAAGRycy9kb3ducmV2LnhtbESP0WrCQBRE34X+w3ILvulGMW1IXaUUWgShpUk+4DZ7&#10;TYLZu2l2G5O/7wqCj8PMnGG2+9G0YqDeNZYVrJYRCOLS6oYrBUX+vkhAOI+ssbVMCiZysN89zLaY&#10;anvhbxoyX4kAYZeigtr7LpXSlTUZdEvbEQfvZHuDPsi+krrHS4CbVq6j6EkabDgs1NjRW03lOfsz&#10;CvyRPopnjo8/n1+/lOPA+WpipeaP4+sLCE+jv4dv7YNWsN7EyQaud8IVkL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3Hf8YAAADeAAAADwAAAAAAAAAAAAAAAACYAgAAZHJz&#10;L2Rvd25yZXYueG1sUEsFBgAAAAAEAAQA9QAAAIsDAAAAAA==&#10;" path="m,19r19,5l24,5,5,,,19xe" fillcolor="black" stroked="f">
                              <v:path arrowok="t" o:connecttype="custom" o:connectlocs="0,19;19,24;24,5;5,0;0,19" o:connectangles="0,0,0,0,0"/>
                            </v:shape>
                            <v:shape id="Freeform 15524" o:spid="_x0000_s5392" style="position:absolute;left:6387;top:5812;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oMscA&#10;AADeAAAADwAAAGRycy9kb3ducmV2LnhtbESPQUvDQBSE74L/YXmCN7uxGikxmxIUoQexNNH7M/tM&#10;Qnffht21Tf31bkHwOMzMN0y5nq0RB/JhdKzgdpGBIO6cHrlX8N6+3KxAhIis0TgmBScKsK4uL0os&#10;tDvyjg5N7EWCcChQwRDjVEgZuoEshoWbiJP35bzFmKTvpfZ4THBr5DLLHqTFkdPCgBM9DdTtm2+r&#10;wHw2+PH8uvnZtt7U+b4+3b3NjVLXV3P9CCLSHP/Df+2NVrC8z1c5nO+kKy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RKDLHAAAA3gAAAA8AAAAAAAAAAAAAAAAAmAIAAGRy&#10;cy9kb3ducmV2LnhtbFBLBQYAAAAABAAEAPUAAACMAwAAAAA=&#10;" path="m,19r19,7l26,7,7,,,19xe" fillcolor="black" stroked="f">
                              <v:path arrowok="t" o:connecttype="custom" o:connectlocs="0,19;19,26;26,7;7,0;0,19" o:connectangles="0,0,0,0,0"/>
                            </v:shape>
                            <v:shape id="Freeform 15525" o:spid="_x0000_s5393" style="position:absolute;left:6394;top:5790;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VgXsUA&#10;AADeAAAADwAAAGRycy9kb3ducmV2LnhtbESPS2vDMBCE74X8B7GBXEojNzSpcaOEJFDwNQ/S62Kt&#10;H8RaGUm13X9fBQI5DjPzDbPejqYVPTnfWFbwPk9AEBdWN1wpuJy/31IQPiBrbC2Tgj/ysN1MXtaY&#10;aTvwkfpTqESEsM9QQR1Cl0npi5oM+rntiKNXWmcwROkqqR0OEW5auUiSlTTYcFyosaNDTcXt9GsU&#10;XDtr058w5PnnoXSve9c7tyyVmk3H3ReIQGN4hh/tXCtYfCzTFdzvxCs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ZWBexQAAAN4AAAAPAAAAAAAAAAAAAAAAAJgCAABkcnMv&#10;ZG93bnJldi54bWxQSwUGAAAAAAQABAD1AAAAigMAAAAA&#10;" path="m,22r19,5l24,5,5,,,22xe" fillcolor="black" stroked="f">
                              <v:path arrowok="t" o:connecttype="custom" o:connectlocs="0,22;19,27;24,5;5,0;0,22" o:connectangles="0,0,0,0,0"/>
                            </v:shape>
                            <v:shape id="Freeform 15526" o:spid="_x0000_s5394" style="position:absolute;left:6399;top:577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9ZCMUA&#10;AADeAAAADwAAAGRycy9kb3ducmV2LnhtbESP0WrCQBRE3wv+w3KFvtWNoVaJrkEKlkKgReMHXLPX&#10;JJi9m2bXmPx9t1DwcZiZM8wmHUwjeupcbVnBfBaBIC6srrlUcMr3LysQziNrbCyTgpEcpNvJ0wYT&#10;be98oP7oSxEg7BJUUHnfJlK6oiKDbmZb4uBdbGfQB9mVUnd4D3DTyDiK3qTBmsNChS29V1Rcjzej&#10;wGf0cVryIjt/ff9Qjj3n85GVep4OuzUIT4N/hP/bn1pB/LpYLeHvTrg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P1kIxQAAAN4AAAAPAAAAAAAAAAAAAAAAAJgCAABkcnMv&#10;ZG93bnJldi54bWxQSwUGAAAAAAQABAD1AAAAigMAAAAA&#10;" path="m,19r19,5l24,5,5,,,19xe" fillcolor="black" stroked="f">
                              <v:path arrowok="t" o:connecttype="custom" o:connectlocs="0,19;19,24;24,5;5,0;0,19" o:connectangles="0,0,0,0,0"/>
                            </v:shape>
                            <v:shape id="Freeform 15527" o:spid="_x0000_s5395" style="position:absolute;left:6404;top:5752;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CHrMQA&#10;AADeAAAADwAAAGRycy9kb3ducmV2LnhtbERPz2vCMBS+D/wfwhO8zVSdIp1RiiJ4GBvW7f7WPNti&#10;8lKSqHV//XIY7Pjx/V5temvEjXxoHSuYjDMQxJXTLdcKPk/75yWIEJE1Gsek4EEBNuvB0wpz7e58&#10;pFsZa5FCOOSooImxy6UMVUMWw9h1xIk7O28xJuhrqT3eU7g1cpplC2mx5dTQYEfbhqpLebUKzHeJ&#10;X7u3w8/HyZtifikes/e+VGo07ItXEJH6+C/+cx+0gunLfJn2pjvpCs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Qh6zEAAAA3gAAAA8AAAAAAAAAAAAAAAAAmAIAAGRycy9k&#10;b3ducmV2LnhtbFBLBQYAAAAABAAEAPUAAACJAwAAAAA=&#10;" path="m,19r19,7l26,7,7,,,19xe" fillcolor="black" stroked="f">
                              <v:path arrowok="t" o:connecttype="custom" o:connectlocs="0,19;19,26;26,7;7,0;0,19" o:connectangles="0,0,0,0,0"/>
                            </v:shape>
                            <v:shape id="Freeform 15528" o:spid="_x0000_s5396" style="position:absolute;left:6411;top:572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uVhccA&#10;AADeAAAADwAAAGRycy9kb3ducmV2LnhtbESP3WoCMRSE7wu+QzhC72pWqXXdGkUEQVAK/qD07rA5&#10;3V26OVk3UePbNwXBy2FmvmEms2BqcaXWVZYV9HsJCOLc6ooLBYf98i0F4TyyxtoyKbiTg9m08zLB&#10;TNsbb+m684WIEHYZKii9bzIpXV6SQdezDXH0fmxr0EfZFlK3eItwU8tBknxIgxXHhRIbWpSU/+4u&#10;RkGYj/pfG31cHfS5vq/Nd/Cn5Vap126Yf4LwFPwz/GivtILB+zAdw/+deAX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7lYXHAAAA3gAAAA8AAAAAAAAAAAAAAAAAmAIAAGRy&#10;cy9kb3ducmV2LnhtbFBLBQYAAAAABAAEAPUAAACMAwAAAAA=&#10;" path="m,24r19,5l24,5,5,,,24xe" fillcolor="black" stroked="f">
                              <v:path arrowok="t" o:connecttype="custom" o:connectlocs="0,24;19,29;24,5;5,0;0,24" o:connectangles="0,0,0,0,0"/>
                            </v:shape>
                            <v:shape id="Freeform 15529" o:spid="_x0000_s5397" style="position:absolute;left:6416;top:5709;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8dd8YA&#10;AADeAAAADwAAAGRycy9kb3ducmV2LnhtbESPzWoCMRSF9wXfIVyhu5rRVrGjUQZLwYVYOrb728l1&#10;ZjC5GZJUR5/eLApdHs4f33LdWyPO5EPrWMF4lIEgrpxuuVbwdXh/moMIEVmjcUwKrhRgvRo8LDHX&#10;7sKfdC5jLdIIhxwVNDF2uZShashiGLmOOHlH5y3GJH0ttcdLGrdGTrJsJi22nB4a7GjTUHUqf60C&#10;81Pi99tue/s4eFNMT8X1ed+XSj0O+2IBIlIf/8N/7a1WMHmZviaAhJNQ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8dd8YAAADeAAAADwAAAAAAAAAAAAAAAACYAgAAZHJz&#10;L2Rvd25yZXYueG1sUEsFBgAAAAAEAAQA9QAAAIsDAAAAAA==&#10;" path="m,19r19,7l26,7,7,,,19xe" fillcolor="black" stroked="f">
                              <v:path arrowok="t" o:connecttype="custom" o:connectlocs="0,19;19,26;26,7;7,0;0,19" o:connectangles="0,0,0,0,0"/>
                            </v:shape>
                            <v:shape id="Freeform 15530" o:spid="_x0000_s5398" style="position:absolute;left:6423;top:5687;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EXo8kA&#10;AADeAAAADwAAAGRycy9kb3ducmV2LnhtbESPQWvCQBSE74X+h+UVeqsbxRaNrhIKloJQqLaot0f2&#10;mcRm38bdbYz+ercg9DjMzDfMdN6ZWrTkfGVZQb+XgCDOra64UPC1XjyNQPiArLG2TArO5GE+u7+b&#10;YqrtiT+pXYVCRAj7FBWUITSplD4vyaDv2YY4envrDIYoXSG1w1OEm1oOkuRFGqw4LpTY0GtJ+c/q&#10;1yj4/jhud/vDst0sTfWm3TBzl3Wm1ONDl01ABOrCf/jWftcKBsPncR/+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hEXo8kAAADeAAAADwAAAAAAAAAAAAAAAACYAgAA&#10;ZHJzL2Rvd25yZXYueG1sUEsFBgAAAAAEAAQA9QAAAI4DAAAAAA==&#10;" path="m,22r19,4l24,5,5,,,22xe" fillcolor="black" stroked="f">
                              <v:path arrowok="t" o:connecttype="custom" o:connectlocs="0,22;19,26;24,5;5,0;0,22" o:connectangles="0,0,0,0,0"/>
                            </v:shape>
                            <v:shape id="Freeform 15531" o:spid="_x0000_s5399" style="position:absolute;left:6428;top:5663;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cMfccA&#10;AADeAAAADwAAAGRycy9kb3ducmV2LnhtbESPQU8CMRSE7yT+h+aZeIMuKxBZKMRIDHrgIBrPL9vH&#10;trB9bbYVVn+9NSHxOJmZbzLLde9acaYuWs8KxqMCBHHtteVGwcf78/ABREzIGlvPpOCbIqxXN4Ml&#10;Vtpf+I3O+9SIDOFYoQKTUqikjLUhh3HkA3H2Dr5zmLLsGqk7vGS4a2VZFDPp0HJeMBjoyVB92n85&#10;BZ+v4/s6/Bg/226NPR7sZhJ2G6XubvvHBYhEffoPX9svWkE5mc5L+LuTr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3DH3HAAAA3gAAAA8AAAAAAAAAAAAAAAAAmAIAAGRy&#10;cy9kb3ducmV2LnhtbFBLBQYAAAAABAAEAPUAAACMAwAAAAA=&#10;" path="m,24r19,5l26,5,7,,,24xe" fillcolor="black" stroked="f">
                              <v:path arrowok="t" o:connecttype="custom" o:connectlocs="0,24;19,29;26,5;7,0;0,24" o:connectangles="0,0,0,0,0"/>
                            </v:shape>
                            <v:shape id="Freeform 15532" o:spid="_x0000_s5400" style="position:absolute;left:6435;top:5641;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tVG8UA&#10;AADeAAAADwAAAGRycy9kb3ducmV2LnhtbESPT2sCMRTE70K/Q3gFL6LZ2mrtahQVhL1Wpb0+Nm//&#10;4OZlSdLd9ds3QqHHYWZ+w2x2g2lER87XlhW8zBIQxLnVNZcKrpfTdAXCB2SNjWVScCcPu+3TaIOp&#10;tj1/UncOpYgQ9ikqqEJoUyl9XpFBP7MtcfQK6wyGKF0ptcM+wk0j50mylAZrjgsVtnSsKL+df4yC&#10;r9ba1Xfos+z9WLjJwXXOLQqlxs/Dfg0i0BD+w3/tTCuYvy0+XuFxJ1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y1UbxQAAAN4AAAAPAAAAAAAAAAAAAAAAAJgCAABkcnMv&#10;ZG93bnJldi54bWxQSwUGAAAAAAQABAD1AAAAigMAAAAA&#10;" path="m,22r19,5l24,5,5,,,22xe" fillcolor="black" stroked="f">
                              <v:path arrowok="t" o:connecttype="custom" o:connectlocs="0,22;19,27;24,5;5,0;0,22" o:connectangles="0,0,0,0,0"/>
                            </v:shape>
                            <v:shape id="Freeform 15533" o:spid="_x0000_s5401" style="position:absolute;left:6440;top:5620;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a0O8kA&#10;AADeAAAADwAAAGRycy9kb3ducmV2LnhtbESPQWvCQBSE74L/YXlCb3WjxNKmrhIKLQVBqLa0vT2y&#10;zyQ2+zbd3cbor3cLgsdhZr5h5sveNKIj52vLCibjBARxYXXNpYL37fPtPQgfkDU2lknBkTwsF8PB&#10;HDNtD/xG3SaUIkLYZ6igCqHNpPRFRQb92LbE0dtZZzBE6UqpHR4i3DRymiR30mDNcaHClp4qKn42&#10;f0bBx/r363u3X3WfK1O/aJfm7rTNlboZ9fkjiEB9uIYv7VetYJrOHlL4vxOvgFy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ma0O8kAAADeAAAADwAAAAAAAAAAAAAAAACYAgAA&#10;ZHJzL2Rvd25yZXYueG1sUEsFBgAAAAAEAAQA9QAAAI4DAAAAAA==&#10;" path="m,21r19,5l24,5,5,,,21xe" fillcolor="black" stroked="f">
                              <v:path arrowok="t" o:connecttype="custom" o:connectlocs="0,21;19,26;24,5;5,0;0,21" o:connectangles="0,0,0,0,0"/>
                            </v:shape>
                            <v:shape id="Freeform 15534" o:spid="_x0000_s5402" style="position:absolute;left:6445;top:5596;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6UCccA&#10;AADeAAAADwAAAGRycy9kb3ducmV2LnhtbESPQWsCMRSE70L/Q3iF3jSrValbo5RKsR481BbPj81z&#10;k3bzEjapbvvrjSB4HGbmG2a+7FwjjtRG61nBcFCAIK68tlwr+Pp86z+BiAlZY+OZFPxRhOXirjfH&#10;UvsTf9Bxl2qRIRxLVGBSCqWUsTLkMA58IM7ewbcOU5ZtLXWLpwx3jRwVxVQ6tJwXDAZ6NVT97H6d&#10;gv1m+FiFf+On67Wx3we7GoftSqmH++7lGUSiLt3C1/a7VjAaT2YTuNzJV0Auz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elAnHAAAA3gAAAA8AAAAAAAAAAAAAAAAAmAIAAGRy&#10;cy9kb3ducmV2LnhtbFBLBQYAAAAABAAEAPUAAACMAwAAAAA=&#10;" path="m,24r19,5l26,5,7,,,24xe" fillcolor="black" stroked="f">
                              <v:path arrowok="t" o:connecttype="custom" o:connectlocs="0,24;19,29;26,5;7,0;0,24" o:connectangles="0,0,0,0,0"/>
                            </v:shape>
                            <v:shape id="Freeform 15535" o:spid="_x0000_s5403" style="position:absolute;left:6452;top:5574;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2g8UA&#10;AADeAAAADwAAAGRycy9kb3ducmV2LnhtbESPT2sCMRTE74LfITyhF9GsUq3dGsUKhb1qS70+Nm//&#10;4OZlSeLu9ts3guBxmJnfMNv9YBrRkfO1ZQWLeQKCOLe65lLBz/fXbAPCB2SNjWVS8Ece9rvxaIup&#10;tj2fqDuHUkQI+xQVVCG0qZQ+r8ign9uWOHqFdQZDlK6U2mEf4aaRyyRZS4M1x4UKWzpWlF/PN6Pg&#10;t7V2cwl9lr0dCzf9dJ1zq0Kpl8lw+AARaAjP8KOdaQXL19X7Gu534hWQu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PaDxQAAAN4AAAAPAAAAAAAAAAAAAAAAAJgCAABkcnMv&#10;ZG93bnJldi54bWxQSwUGAAAAAAQABAD1AAAAigMAAAAA&#10;" path="m,22r19,5l24,5,5,,,22xe" fillcolor="black" stroked="f">
                              <v:path arrowok="t" o:connecttype="custom" o:connectlocs="0,22;19,27;24,5;5,0;0,22" o:connectangles="0,0,0,0,0"/>
                            </v:shape>
                            <v:shape id="Freeform 15536" o:spid="_x0000_s5404" style="position:absolute;left:6457;top:5550;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Cv5cgA&#10;AADeAAAADwAAAGRycy9kb3ducmV2LnhtbESPT08CMRTE7yZ+h+aZeJMufwRcKIRADHrwIBDPL9vH&#10;trB9bbYVVj+9NTHxOJmZ32Tmy8414kJttJ4V9HsFCOLKa8u1gsP++WEKIiZkjY1nUvBFEZaL25s5&#10;ltpf+Z0uu1SLDOFYogKTUiiljJUhh7HnA3H2jr51mLJsa6lbvGa4a+SgKMbSoeW8YDDQ2lB13n06&#10;BR+v/WEVvo0fb7fGno52MwpvG6Xu77rVDESiLv2H/9ovWsFg9Pg0gd87+Qr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wK/lyAAAAN4AAAAPAAAAAAAAAAAAAAAAAJgCAABk&#10;cnMvZG93bnJldi54bWxQSwUGAAAAAAQABAD1AAAAjQMAAAAA&#10;" path="m,24r19,5l26,5,7,,,24xe" fillcolor="black" stroked="f">
                              <v:path arrowok="t" o:connecttype="custom" o:connectlocs="0,24;19,29;26,5;7,0;0,24" o:connectangles="0,0,0,0,0"/>
                            </v:shape>
                            <v:shape id="Freeform 15537" o:spid="_x0000_s5405" style="position:absolute;left:6464;top:5526;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87l8QA&#10;AADeAAAADwAAAGRycy9kb3ducmV2LnhtbERPy04CMRTdm/APzSVhJx0eEh0pxEgIuGABGtc308u0&#10;Or1tpgUGvp4uTFyenPd82blGnKmN1rOC0bAAQVx5bblW8PW5fnwGEROyxsYzKbhShOWi9zDHUvsL&#10;7+l8SLXIIRxLVGBSCqWUsTLkMA59IM7c0bcOU4ZtLXWLlxzuGjkuipl0aDk3GAz0bqj6PZycgu+P&#10;0aQKN+Nnm42xP0e7mobdSqlBv3t7BZGoS//iP/dWKxhPn17y3nwnXw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fO5fEAAAA3gAAAA8AAAAAAAAAAAAAAAAAmAIAAGRycy9k&#10;b3ducmV2LnhtbFBLBQYAAAAABAAEAPUAAACJAwAAAAA=&#10;" path="m,24r19,5l26,5,7,,,24xe" fillcolor="black" stroked="f">
                              <v:path arrowok="t" o:connecttype="custom" o:connectlocs="0,24;19,29;26,5;7,0;0,24" o:connectangles="0,0,0,0,0"/>
                            </v:shape>
                            <v:shape id="Freeform 15538" o:spid="_x0000_s5406" style="position:absolute;left:6471;top:550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IDWMcA&#10;AADeAAAADwAAAGRycy9kb3ducmV2LnhtbESPQWvCQBSE70L/w/IK3nSj2FpjNiIFQbAUtNLi7ZF9&#10;JsHs2zS76vrvuwXB4zAz3zDZIphGXKhztWUFo2ECgriwuuZSwf5rNXgD4TyyxsYyKbiRg0X+1Msw&#10;1fbKW7rsfCkihF2KCirv21RKV1Rk0A1tSxy9o+0M+ii7UuoOrxFuGjlOkldpsOa4UGFL7xUVp93Z&#10;KAjL6ejzQ3+v9/q3uW3MIfif1Vap/nNYzkF4Cv4RvrfXWsF48jKbwf+deAV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iA1jHAAAA3gAAAA8AAAAAAAAAAAAAAAAAmAIAAGRy&#10;cy9kb3ducmV2LnhtbFBLBQYAAAAABAAEAPUAAACMAwAAAAA=&#10;" path="m,24r19,5l24,5,5,,,24xe" fillcolor="black" stroked="f">
                              <v:path arrowok="t" o:connecttype="custom" o:connectlocs="0,24;19,29;24,5;5,0;0,24" o:connectangles="0,0,0,0,0"/>
                            </v:shape>
                            <v:shape id="Freeform 15539" o:spid="_x0000_s5407" style="position:absolute;left:6476;top:547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dePsQA&#10;AADeAAAADwAAAGRycy9kb3ducmV2LnhtbESPy4rCMBSG94LvEI7gTlNFVDpGEUEQFMELyuwOzZm2&#10;THNSm6jx7c1CcPnz3/hmi2Aq8aDGlZYVDPoJCOLM6pJzBefTujcF4TyyxsoyKXiRg8W83Zphqu2T&#10;D/Q4+lzEEXYpKii8r1MpXVaQQde3NXH0/mxj0EfZ5FI3+IzjppLDJBlLgyXHhwJrWhWU/R/vRkFY&#10;Tgb7nb5szvpWvbbmN/jr+qBUtxOWPyA8Bf8Nf9obrWA4GicRIOJEFJ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3Xj7EAAAA3gAAAA8AAAAAAAAAAAAAAAAAmAIAAGRycy9k&#10;b3ducmV2LnhtbFBLBQYAAAAABAAEAPUAAACJAwAAAAA=&#10;" path="m,24r19,5l24,5,5,,,24xe" fillcolor="black" stroked="f">
                              <v:path arrowok="t" o:connecttype="custom" o:connectlocs="0,24;19,29;24,5;5,0;0,24" o:connectangles="0,0,0,0,0"/>
                            </v:shape>
                            <v:shape id="Freeform 15540" o:spid="_x0000_s5408" style="position:absolute;left:6481;top:5454;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pm8ccA&#10;AADeAAAADwAAAGRycy9kb3ducmV2LnhtbESPQUsDMRSE74L/ITyhN5vdWhbZNruIRVoPHqzi+bF5&#10;3aRuXsImtqu/3ghCj8PMfMOs28kN4kRjtJ4VlPMCBHHnteVewfvb0+09iJiQNQ6eScE3RWib66s1&#10;1tqf+ZVO+9SLDOFYowKTUqiljJ0hh3HuA3H2Dn50mLIce6lHPGe4G+SiKCrp0HJeMBjo0VD3uf9y&#10;Cj6ey7su/BhfbbfGHg92swwvG6VmN9PDCkSiKV3C/+2dVrBYVkUJf3fyFZD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KZvHHAAAA3gAAAA8AAAAAAAAAAAAAAAAAmAIAAGRy&#10;cy9kb3ducmV2LnhtbFBLBQYAAAAABAAEAPUAAACMAwAAAAA=&#10;" path="m,24r19,5l26,5,7,,,24xe" fillcolor="black" stroked="f">
                              <v:path arrowok="t" o:connecttype="custom" o:connectlocs="0,24;19,29;26,5;7,0;0,24" o:connectangles="0,0,0,0,0"/>
                            </v:shape>
                            <v:shape id="Freeform 15541" o:spid="_x0000_s5409" style="position:absolute;left:6488;top:543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ll0sYA&#10;AADeAAAADwAAAGRycy9kb3ducmV2LnhtbESP3YrCMBSE74V9h3AWvNPUIrpUo8iCICiCP6x4d2iO&#10;bdnmpDZR49ubhQUvh5n5hpnOg6nFnVpXWVYw6CcgiHOrKy4UHA/L3hcI55E11pZJwZMczGcfnSlm&#10;2j54R/e9L0SEsMtQQel9k0np8pIMur5tiKN3sa1BH2VbSN3iI8JNLdMkGUmDFceFEhv6Lin/3d+M&#10;grAYD7Yb/bM66mv9XJtz8KflTqnuZ1hMQHgK/h3+b6+0gnQ4SlL4uxOvgJy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ull0sYAAADeAAAADwAAAAAAAAAAAAAAAACYAgAAZHJz&#10;L2Rvd25yZXYueG1sUEsFBgAAAAAEAAQA9QAAAIsDAAAAAA==&#10;" path="m,24r19,5l24,5,5,,,24xe" fillcolor="black" stroked="f">
                              <v:path arrowok="t" o:connecttype="custom" o:connectlocs="0,24;19,29;24,5;5,0;0,24" o:connectangles="0,0,0,0,0"/>
                            </v:shape>
                            <v:shape id="Freeform 15542" o:spid="_x0000_s5410" style="position:absolute;left:6493;top:540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QxbMYA&#10;AADeAAAADwAAAGRycy9kb3ducmV2LnhtbESP3WrCQBSE7wXfYTlCb4puGouU6CaI/cHeFGp9gGP2&#10;mI3Jng3ZVePbdwsFL4eZ+YZZFYNtxYV6XztW8DRLQBCXTtdcKdj/vE9fQPiArLF1TApu5KHIx6MV&#10;Ztpd+Zsuu1CJCGGfoQITQpdJ6UtDFv3MdcTRO7reYoiyr6Tu8RrhtpVpkiykxZrjgsGONobKZne2&#10;Ctgasz+8bssPaoY3+XU6fx74UamHybBeggg0hHv4v73VCtLnRTKHvzvxCs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QxbMYAAADeAAAADwAAAAAAAAAAAAAAAACYAgAAZHJz&#10;L2Rvd25yZXYueG1sUEsFBgAAAAAEAAQA9QAAAIsDAAAAAA==&#10;" path="m,26r19,5l24,5,4,,,26xe" fillcolor="black" stroked="f">
                              <v:path arrowok="t" o:connecttype="custom" o:connectlocs="0,26;19,31;24,5;4,0;0,26" o:connectangles="0,0,0,0,0"/>
                            </v:shape>
                            <v:shape id="Freeform 15543" o:spid="_x0000_s5411" style="position:absolute;left:6497;top:5380;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V92scA&#10;AADeAAAADwAAAGRycy9kb3ducmV2LnhtbESPQWvCQBSE70L/w/IK3nRTEZXoKlIQBC8aTevxkX0m&#10;0ezbmF017a/vFgSPw8x8w8wWranEnRpXWlbw0Y9AEGdWl5wrOOxXvQkI55E1VpZJwQ85WMzfOjOM&#10;tX3wju6Jz0WAsItRQeF9HUvpsoIMur6tiYN3so1BH2STS93gI8BNJQdRNJIGSw4LBdb0WVB2SW5G&#10;QcJf6f5E6fl7s7nY8e91mx53uVLd93Y5BeGp9a/ws73WCgbDUTSE/zvhCs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VfdrHAAAA3gAAAA8AAAAAAAAAAAAAAAAAmAIAAGRy&#10;cy9kb3ducmV2LnhtbFBLBQYAAAAABAAEAPUAAACMAwAAAAA=&#10;" path="m,24r20,5l27,5,8,,,24xe" fillcolor="black" stroked="f">
                              <v:path arrowok="t" o:connecttype="custom" o:connectlocs="0,24;20,29;27,5;8,0;0,24" o:connectangles="0,0,0,0,0"/>
                            </v:shape>
                            <v:shape id="Freeform 15544" o:spid="_x0000_s5412" style="position:absolute;left:6505;top:535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D9pscA&#10;AADeAAAADwAAAGRycy9kb3ducmV2LnhtbESPQWvCQBSE74L/YXmCN91ErJXoGqQgBFoKWql4e2Rf&#10;k9Ds2zS7jeu/7xYKPQ4z8w2zzYNpxUC9aywrSOcJCOLS6oYrBee3w2wNwnlkja1lUnAnB/luPNpi&#10;pu2NjzScfCUihF2GCmrvu0xKV9Zk0M1tRxy9D9sb9FH2ldQ93iLctHKRJCtpsOG4UGNHTzWVn6dv&#10;oyDsH9PXF/1enPVXe3821+Avh6NS00nYb0B4Cv4//NcutILFcpU8wO+deAXk7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A/abHAAAA3gAAAA8AAAAAAAAAAAAAAAAAmAIAAGRy&#10;cy9kb3ducmV2LnhtbFBLBQYAAAAABAAEAPUAAACMAwAAAAA=&#10;" path="m,24r19,5l24,5,4,,,24xe" fillcolor="black" stroked="f">
                              <v:path arrowok="t" o:connecttype="custom" o:connectlocs="0,24;19,29;24,5;4,0;0,24" o:connectangles="0,0,0,0,0"/>
                            </v:shape>
                            <v:shape id="Freeform 15545" o:spid="_x0000_s5413" style="position:absolute;left:6509;top:5329;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SqrsgA&#10;AADeAAAADwAAAGRycy9kb3ducmV2LnhtbESPQUvDQBSE74L/YXkFL9JuWiUNabdFxIIUPCTNxdsz&#10;+5oNzb4N2TWN/94VhB6HmfmG2e4n24mRBt86VrBcJCCIa6dbbhRUp8M8A+EDssbOMSn4IQ/73f3d&#10;FnPtrlzQWIZGRAj7HBWYEPpcSl8bsugXrieO3tkNFkOUQyP1gNcIt51cJUkqLbYcFwz29GqovpTf&#10;VsHX5/GxWmbr8jAW1cfp6VjI7M0o9TCbXjYgAk3hFv5vv2sFq+c0SeHvTrwCcvc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5KquyAAAAN4AAAAPAAAAAAAAAAAAAAAAAJgCAABk&#10;cnMvZG93bnJldi54bWxQSwUGAAAAAAQABAD1AAAAjQMAAAAA&#10;" path="m,27r20,5l27,5,8,,,27xe" fillcolor="black" stroked="f">
                              <v:path arrowok="t" o:connecttype="custom" o:connectlocs="0,27;20,32;27,5;8,0;0,27" o:connectangles="0,0,0,0,0"/>
                            </v:shape>
                            <v:shape id="Freeform 15546" o:spid="_x0000_s5414" style="position:absolute;left:6517;top:530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83b8UA&#10;AADeAAAADwAAAGRycy9kb3ducmV2LnhtbESP3YrCMBSE7wXfIRzBm2VNV0SXrlFk/UFvBH8e4Nic&#10;barNSWmi1rc3woKXw8x8w4ynjS3FjWpfOFbw1UtAEGdOF5wrOB6Wn98gfEDWWDomBQ/yMJ20W2NM&#10;tbvzjm77kIsIYZ+iAhNClUrpM0MWfc9VxNH7c7XFEGWdS13jPcJtKftJMpQWC44LBiv6NZRd9ler&#10;gK0xx9N8na3o0izk9nzdnPhDqW6nmf2ACNSEd/i/vdYK+oNhMoLXnXgF5OQ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dvxQAAAN4AAAAPAAAAAAAAAAAAAAAAAJgCAABkcnMv&#10;ZG93bnJldi54bWxQSwUGAAAAAAQABAD1AAAAigMAAAAA&#10;" path="m,26r19,5l24,5,4,,,26xe" fillcolor="black" stroked="f">
                              <v:path arrowok="t" o:connecttype="custom" o:connectlocs="0,26;19,31;24,5;4,0;0,26" o:connectangles="0,0,0,0,0"/>
                            </v:shape>
                            <v:shape id="Freeform 15547" o:spid="_x0000_s5415" style="position:absolute;left:6521;top:5279;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h338UA&#10;AADeAAAADwAAAGRycy9kb3ducmV2LnhtbERPTWvCQBC9F/oflil4q5sGiRJdpRQKBS8mGtvjkB2T&#10;aHY2za4m7a93D4UeH+97tRlNK27Uu8aygpdpBIK4tLrhSsFh//68AOE8ssbWMin4IQeb9ePDClNt&#10;B87olvtKhBB2KSqove9SKV1Zk0E3tR1x4E62N+gD7CupexxCuGllHEWJNNhwaKixo7eaykt+NQpy&#10;Phb7ExXnz+32Yue/37viK6uUmjyNr0sQnkb/L/5zf2gF8SyJwt5wJ1w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HffxQAAAN4AAAAPAAAAAAAAAAAAAAAAAJgCAABkcnMv&#10;ZG93bnJldi54bWxQSwUGAAAAAAQABAD1AAAAigMAAAAA&#10;" path="m,24r20,5l27,5,8,,,24xe" fillcolor="black" stroked="f">
                              <v:path arrowok="t" o:connecttype="custom" o:connectlocs="0,24;20,29;27,5;8,0;0,24" o:connectangles="0,0,0,0,0"/>
                            </v:shape>
                            <v:shape id="Freeform 15548" o:spid="_x0000_s5416" style="position:absolute;left:6529;top:525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wGhsUA&#10;AADeAAAADwAAAGRycy9kb3ducmV2LnhtbESP3YrCMBSE7wXfIRzBm2VNV0TcrlFk/UFvBH8e4Nic&#10;barNSWmi1rc3woKXw8x8w4ynjS3FjWpfOFbw1UtAEGdOF5wrOB6WnyMQPiBrLB2Tggd5mE7arTGm&#10;2t15R7d9yEWEsE9RgQmhSqX0mSGLvucq4uj9udpiiLLOpa7xHuG2lP0kGUqLBccFgxX9Gsou+6tV&#10;wNaY42m+zlZ0aRZye75uTvyhVLfTzH5ABGrCO/zfXmsF/cEw+YbXnXgF5OQ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AaGxQAAAN4AAAAPAAAAAAAAAAAAAAAAAJgCAABkcnMv&#10;ZG93bnJldi54bWxQSwUGAAAAAAQABAD1AAAAigMAAAAA&#10;" path="m,26r19,5l24,4,4,,,26xe" fillcolor="black" stroked="f">
                              <v:path arrowok="t" o:connecttype="custom" o:connectlocs="0,26;19,31;24,4;4,0;0,26" o:connectangles="0,0,0,0,0"/>
                            </v:shape>
                            <v:shape id="Freeform 15549" o:spid="_x0000_s5417" style="position:absolute;left:6533;top:5226;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85xsUA&#10;AADeAAAADwAAAGRycy9kb3ducmV2LnhtbESPy2rCQBSG9wXfYThCN0UnhiIlZiJiL6SbgtYHOGaO&#10;mWjmTMiMSfr2nUWhy5//xpdvJ9uKgXrfOFawWiYgiCunG64VnL7fFy8gfEDW2DomBT/kYVvMHnLM&#10;tBv5QMMx1CKOsM9QgQmhy6T0lSGLfuk64uhdXG8xRNnXUvc4xnHbyjRJ1tJiw/HBYEd7Q9XteLcK&#10;2BpzOr+W1Qfdpjf5db1/nvlJqcf5tNuACDSF//Bfu9QK0uf1KgJEnIgCsv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LznGxQAAAN4AAAAPAAAAAAAAAAAAAAAAAJgCAABkcnMv&#10;ZG93bnJldi54bWxQSwUGAAAAAAQABAD1AAAAigMAAAAA&#10;" path="m,27r20,4l24,5,5,,,27xe" fillcolor="black" stroked="f">
                              <v:path arrowok="t" o:connecttype="custom" o:connectlocs="0,27;20,31;24,5;5,0;0,27" o:connectangles="0,0,0,0,0"/>
                            </v:shape>
                            <v:shape id="Freeform 15550" o:spid="_x0000_s5418" style="position:absolute;left:6538;top:5200;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BlccA&#10;AADeAAAADwAAAGRycy9kb3ducmV2LnhtbESPQWvCQBSE7wX/w/KE3uomoQSbuooIaj2Jtj309rr7&#10;mqTNvg3ZrYn/3hUEj8PMfMPMFoNtxIk6XztWkE4SEMTamZpLBR/v66cpCB+QDTaOScGZPCzmo4cZ&#10;Fsb1fKDTMZQiQtgXqKAKoS2k9Loii37iWuLo/bjOYoiyK6XpsI9w28gsSXJpsea4UGFLq4r03/Hf&#10;Ksgbva31yy77+j6cP+2+7Tf6d6nU43hYvoIINIR7+NZ+Mwqy5zxN4XonXgE5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KQZXHAAAA3gAAAA8AAAAAAAAAAAAAAAAAmAIAAGRy&#10;cy9kb3ducmV2LnhtbFBLBQYAAAAABAAEAPUAAACMAwAAAAA=&#10;" path="m,26r19,5l27,5,7,,,26xe" fillcolor="black" stroked="f">
                              <v:path arrowok="t" o:connecttype="custom" o:connectlocs="0,26;19,31;27,5;7,0;0,26" o:connectangles="0,0,0,0,0"/>
                            </v:shape>
                            <v:shape id="Freeform 15551" o:spid="_x0000_s5419" style="position:absolute;left:6545;top:5173;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bJ6MgA&#10;AADeAAAADwAAAGRycy9kb3ducmV2LnhtbESP3WrCQBSE7wu+w3IEb4puElRK6ioSEe2F/Yl9gNPs&#10;aRLMno3ZVdO37xaEXg4z8w2zWPWmEVfqXG1ZQTyJQBAXVtdcKvg8bsdPIJxH1thYJgU/5GC1HDws&#10;MNX2xh90zX0pAoRdigoq79tUSldUZNBNbEscvG/bGfRBdqXUHd4C3DQyiaK5NFhzWKiwpayi4pRf&#10;jIJs94qPbV5kX/S2mcWHy+z8vn9RajTs188gPPX+P3xv77WCZDqPE/i7E66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BsnoyAAAAN4AAAAPAAAAAAAAAAAAAAAAAJgCAABk&#10;cnMvZG93bnJldi54bWxQSwUGAAAAAAQABAD1AAAAjQMAAAAA&#10;" path="m,27r20,5l24,5,5,,,27xe" fillcolor="black" stroked="f">
                              <v:path arrowok="t" o:connecttype="custom" o:connectlocs="0,27;20,32;24,5;5,0;0,27" o:connectangles="0,0,0,0,0"/>
                            </v:shape>
                            <v:shape id="Freeform 15552" o:spid="_x0000_s5420" style="position:absolute;left:6550;top:514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xWlMYA&#10;AADeAAAADwAAAGRycy9kb3ducmV2LnhtbESPQWsCMRSE7wX/Q3hCbzW7VqysRhFBECqCVireHpvn&#10;7uLmZd2kGv+9EYQeh5n5hpnMgqnFlVpXWVaQ9hIQxLnVFRcK9j/LjxEI55E11pZJwZ0czKadtwlm&#10;2t54S9edL0SEsMtQQel9k0np8pIMup5tiKN3sq1BH2VbSN3iLcJNLftJMpQGK44LJTa0KCk/7/6M&#10;gjD/Sjdr/bva60t9/zbH4A/LrVLv3TAfg/AU/H/41V5pBf3BMP2E5514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xWlMYAAADeAAAADwAAAAAAAAAAAAAAAACYAgAAZHJz&#10;L2Rvd25yZXYueG1sUEsFBgAAAAAEAAQA9QAAAIsDAAAAAA==&#10;" path="m,24r19,5l24,5,5,,,24xe" fillcolor="black" stroked="f">
                              <v:path arrowok="t" o:connecttype="custom" o:connectlocs="0,24;19,29;24,5;5,0;0,24" o:connectangles="0,0,0,0,0"/>
                            </v:shape>
                            <v:shape id="Freeform 15553" o:spid="_x0000_s5421" style="position:absolute;left:6555;top:5121;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7EcQA&#10;AADeAAAADwAAAGRycy9kb3ducmV2LnhtbESPS4vCMBSF94L/IVzBnaY+kLEaxRkUZifjuNDdtbm2&#10;pc1NaWJb//1EGHB5OI+Ps952phQN1S63rGAyjkAQJ1bnnCo4/x5GHyCcR9ZYWiYFT3Kw3fR7a4y1&#10;bfmHmpNPRRhhF6OCzPsqltIlGRl0Y1sRB+9ua4M+yDqVusY2jJtSTqNoIQ3mHAgZVvSVUVKcHkZB&#10;s8zbz9Tt6BJwt/M1KmbFca/UcNDtViA8df4d/m9/awXT+WIyh9edcAX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v+xHEAAAA3gAAAA8AAAAAAAAAAAAAAAAAmAIAAGRycy9k&#10;b3ducmV2LnhtbFBLBQYAAAAABAAEAPUAAACJAwAAAAA=&#10;" path="m,28r19,5l26,4,7,,,28xe" fillcolor="black" stroked="f">
                              <v:path arrowok="t" o:connecttype="custom" o:connectlocs="0,28;19,33;26,4;7,0;0,28" o:connectangles="0,0,0,0,0"/>
                            </v:shape>
                            <v:shape id="Freeform 15554" o:spid="_x0000_s5422" style="position:absolute;left:6562;top:5097;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o9+MYA&#10;AADeAAAADwAAAGRycy9kb3ducmV2LnhtbESPT2vCQBTE74LfYXmF3nTjXyS6ighiC5ai7cXbM/vM&#10;hmbfhuw2id/eFQo9DjPzG2a16WwpGqp94VjBaJiAIM6cLjhX8P21HyxA+ICssXRMCu7kYbPu91aY&#10;atfyiZpzyEWEsE9RgQmhSqX0mSGLfugq4ujdXG0xRFnnUtfYRrgt5ThJ5tJiwXHBYEU7Q9nP+dcq&#10;2NGim1zvbXP4OF1m75/twRwtK/X60m2XIAJ14T/8137TCsbT+WgGzzvxCs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o9+MYAAADeAAAADwAAAAAAAAAAAAAAAACYAgAAZHJz&#10;L2Rvd25yZXYueG1sUEsFBgAAAAAEAAQA9QAAAIsDAAAAAA==&#10;" path="m,24r19,4l24,4,5,,,24xe" fillcolor="black" stroked="f">
                              <v:path arrowok="t" o:connecttype="custom" o:connectlocs="0,24;19,28;24,4;5,0;0,24" o:connectangles="0,0,0,0,0"/>
                            </v:shape>
                            <v:shape id="Freeform 15555" o:spid="_x0000_s5423" style="position:absolute;left:6567;top:5068;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HA/cUA&#10;AADeAAAADwAAAGRycy9kb3ducmV2LnhtbESPzWrCQBSF90LfYbiF7nSilaDRSbClhe5E60J318xt&#10;EpK5EzLTJH17RxC6PJyfj7PNRtOInjpXWVYwn0UgiHOrKy4UnL4/pysQziNrbCyTgj9ykKVPky0m&#10;2g58oP7oCxFG2CWooPS+TaR0eUkG3cy2xMH7sZ1BH2RXSN3hEMZNIxdRFEuDFQdCiS29l5TXx1+j&#10;oF9Xw1vhdnQOuOvpEtWv9f5DqZfncbcB4Wn0/+FH+0srWCzjeQz3O+EK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ccD9xQAAAN4AAAAPAAAAAAAAAAAAAAAAAJgCAABkcnMv&#10;ZG93bnJldi54bWxQSwUGAAAAAAQABAD1AAAAigMAAAAA&#10;" path="m,29r19,4l26,5,7,,,29xe" fillcolor="black" stroked="f">
                              <v:path arrowok="t" o:connecttype="custom" o:connectlocs="0,29;19,33;26,5;7,0;0,29" o:connectangles="0,0,0,0,0"/>
                            </v:shape>
                            <v:shape id="Freeform 15556" o:spid="_x0000_s5424" style="position:absolute;left:6574;top:5041;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GZ6MgA&#10;AADeAAAADwAAAGRycy9kb3ducmV2LnhtbESPQUvDQBSE74L/YXmFXsRuUqUNabdFpAUpeEiai7dn&#10;9jUbmn0bsmsa/70rCB6HmfmG2e4n24mRBt86VpAuEhDEtdMtNwqq8/ExA+EDssbOMSn4Jg/73f3d&#10;FnPtblzQWIZGRAj7HBWYEPpcSl8bsugXrieO3sUNFkOUQyP1gLcIt51cJslKWmw5Lhjs6dVQfS2/&#10;rILPj9NDlWbr8jgW1fv56VTI7GCUms+mlw2IQFP4D/+137SC5fMqXcPvnXgF5O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cZnoyAAAAN4AAAAPAAAAAAAAAAAAAAAAAJgCAABk&#10;cnMvZG93bnJldi54bWxQSwUGAAAAAAQABAD1AAAAjQMAAAAA&#10;" path="m,27r19,5l27,5,7,,,27xe" fillcolor="black" stroked="f">
                              <v:path arrowok="t" o:connecttype="custom" o:connectlocs="0,27;19,32;27,5;7,0;0,27" o:connectangles="0,0,0,0,0"/>
                            </v:shape>
                            <v:shape id="Freeform 15557" o:spid="_x0000_s5425" style="position:absolute;left:6581;top:501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k1wMMA&#10;AADeAAAADwAAAGRycy9kb3ducmV2LnhtbERP3WrCMBS+H/gO4Qi7GZpahozaVMT90N0MdD7AsTk2&#10;1eakNLHt3n65GOzy4/vPt5NtxUC9bxwrWC0TEMSV0w3XCk7f74sXED4ga2wdk4If8rAtZg85ZtqN&#10;fKDhGGoRQ9hnqMCE0GVS+sqQRb90HXHkLq63GCLsa6l7HGO4bWWaJGtpseHYYLCjvaHqdrxbBWyN&#10;OZ1fy+qDbtOb/LreP8/8pNTjfNptQASawr/4z11qBenzehX3xjvxCs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k1wMMAAADeAAAADwAAAAAAAAAAAAAAAACYAgAAZHJzL2Rv&#10;d25yZXYueG1sUEsFBgAAAAAEAAQA9QAAAIgDAAAAAA==&#10;" path="m,26r20,5l24,5,5,,,26xe" fillcolor="black" stroked="f">
                              <v:path arrowok="t" o:connecttype="custom" o:connectlocs="0,26;20,31;24,5;5,0;0,26" o:connectangles="0,0,0,0,0"/>
                            </v:shape>
                            <v:shape id="Freeform 15558" o:spid="_x0000_s5426" style="position:absolute;left:6586;top:4989;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QW8UA&#10;AADeAAAADwAAAGRycy9kb3ducmV2LnhtbESP0YrCMBRE34X9h3AX9kU0VUTcahRRV/RF0PUDrs3d&#10;pmtzU5qo9e+NIPg4zMwZZjJrbCmuVPvCsYJeNwFBnDldcK7g+PvTGYHwAVlj6ZgU3MnDbPrRmmCq&#10;3Y33dD2EXEQI+xQVmBCqVEqfGbLou64ijt6fqy2GKOtc6hpvEW5L2U+SobRYcFwwWNHCUHY+XKwC&#10;tsYcT8tNtqZzs5K7/8v2xG2lvj6b+RhEoCa8w6/2RivoD4a9b3jeiVd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FZBbxQAAAN4AAAAPAAAAAAAAAAAAAAAAAJgCAABkcnMv&#10;ZG93bnJldi54bWxQSwUGAAAAAAQABAD1AAAAigMAAAAA&#10;" path="m,26r19,5l24,4,5,,,26xe" fillcolor="black" stroked="f">
                              <v:path arrowok="t" o:connecttype="custom" o:connectlocs="0,26;19,31;24,4;5,0;0,26" o:connectangles="0,0,0,0,0"/>
                            </v:shape>
                            <v:shape id="Freeform 15559" o:spid="_x0000_s5427" style="position:absolute;left:6591;top:4960;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g3r8QA&#10;AADeAAAADwAAAGRycy9kb3ducmV2LnhtbESPTWvCQBCG7wX/wzJCb3VjLFKjq2ix0Fup9aC3MTsm&#10;IdnZkN0m6b/vHAo9vrxfPJvd6BrVUxcqzwbmswQUce5txYWB89fb0wuoEJEtNp7JwA8F2G0nDxvM&#10;rB/4k/pTLJSMcMjQQBljm2kd8pIchplvicW7+85hFNkV2nY4yLhrdJokS+2wYnkosaXXkvL69O0M&#10;9KtqOBRhTxe5u52vSb2oP47GPE7H/RpUpDH+h//a79ZA+rxMBUBwBAX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4N6/EAAAA3gAAAA8AAAAAAAAAAAAAAAAAmAIAAGRycy9k&#10;b3ducmV2LnhtbFBLBQYAAAAABAAEAPUAAACJAwAAAAA=&#10;" path="m,29r19,4l26,5,7,,,29xe" fillcolor="black" stroked="f">
                              <v:path arrowok="t" o:connecttype="custom" o:connectlocs="0,29;19,33;26,5;7,0;0,29" o:connectangles="0,0,0,0,0"/>
                            </v:shape>
                            <v:shape id="Freeform 15560" o:spid="_x0000_s5428" style="position:absolute;left:6598;top:4933;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idIsgA&#10;AADeAAAADwAAAGRycy9kb3ducmV2LnhtbESP3WrCQBSE7wu+w3IEb4puElRK6ioSEe2F/Yl9gNPs&#10;aRLMno3ZVdO37xaEXg4z8w2zWPWmEVfqXG1ZQTyJQBAXVtdcKvg8bsdPIJxH1thYJgU/5GC1HDws&#10;MNX2xh90zX0pAoRdigoq79tUSldUZNBNbEscvG/bGfRBdqXUHd4C3DQyiaK5NFhzWKiwpayi4pRf&#10;jIJs94qPbV5kX/S2mcWHy+z8vn9RajTs188gPPX+P3xv77WCZDpPYvi7E66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J0iyAAAAN4AAAAPAAAAAAAAAAAAAAAAAJgCAABk&#10;cnMvZG93bnJldi54bWxQSwUGAAAAAAQABAD1AAAAjQMAAAAA&#10;" path="m,27r19,5l24,5,5,,,27xe" fillcolor="black" stroked="f">
                              <v:path arrowok="t" o:connecttype="custom" o:connectlocs="0,27;19,32;24,5;5,0;0,27" o:connectangles="0,0,0,0,0"/>
                            </v:shape>
                            <v:shape id="Freeform 15561" o:spid="_x0000_s5429" style="position:absolute;left:6603;top:490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Il8UA&#10;AADeAAAADwAAAGRycy9kb3ducmV2LnhtbESP3YrCMBSE74V9h3AWvJE1tYgsXaMs6w96I+j6AMfm&#10;2FSbk9JErW9vBMHLYWa+YcbT1lbiSo0vHSsY9BMQxLnTJRcK9v+Lr28QPiBrrByTgjt5mE4+OmPM&#10;tLvxlq67UIgIYZ+hAhNCnUnpc0MWfd/VxNE7usZiiLIppG7wFuG2kmmSjKTFkuOCwZr+DOXn3cUq&#10;YGvM/jBb5Us6t3O5OV3WB+4p1f1sf39ABGrDO/xqr7SCdDhKU3jeiV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3ciXxQAAAN4AAAAPAAAAAAAAAAAAAAAAAJgCAABkcnMv&#10;ZG93bnJldi54bWxQSwUGAAAAAAQABAD1AAAAigMAAAAA&#10;" path="m,26r19,5l24,5,5,,,26xe" fillcolor="black" stroked="f">
                              <v:path arrowok="t" o:connecttype="custom" o:connectlocs="0,26;19,31;24,5;5,0;0,26" o:connectangles="0,0,0,0,0"/>
                            </v:shape>
                            <v:shape id="Freeform 15562" o:spid="_x0000_s5430" style="position:absolute;left:6608;top:4878;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XUo8cA&#10;AADeAAAADwAAAGRycy9kb3ducmV2LnhtbESPQWvCQBSE74X+h+UJvUjdJIYg0VVKodBLC8YWenxk&#10;n8lq9m3Ibk38925B6HGYmW+YzW6ynbjQ4I1jBekiAUFcO224UfB1eHtegfABWWPnmBRcycNu+/iw&#10;wVK7kfd0qUIjIoR9iQraEPpSSl+3ZNEvXE8cvaMbLIYoh0bqAccIt53MkqSQFg3HhRZ7em2pPle/&#10;VsFpPs8/f1aFsVVyMjL9SMd8+a3U02x6WYMINIX/8L39rhVkeZEt4e9OvAJye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l1KPHAAAA3gAAAA8AAAAAAAAAAAAAAAAAmAIAAGRy&#10;cy9kb3ducmV2LnhtbFBLBQYAAAAABAAEAPUAAACMAwAAAAA=&#10;" path="m,29r19,5l26,5,7,,,29xe" fillcolor="black" stroked="f">
                              <v:path arrowok="t" o:connecttype="custom" o:connectlocs="0,29;19,34;26,5;7,0;0,29" o:connectangles="0,0,0,0,0"/>
                            </v:shape>
                            <v:shape id="Freeform 15563" o:spid="_x0000_s5431" style="position:absolute;left:6615;top:485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j1eMUA&#10;AADeAAAADwAAAGRycy9kb3ducmV2LnhtbESP0YrCMBRE34X9h3AXfJE1tYhINcqyq6Ivgq4fcG2u&#10;TdfmpjRR698bQfBxmJkzzHTe2kpcqfGlYwWDfgKCOHe65ELB4W/5NQbhA7LGyjEpuJOH+eyjM8VM&#10;uxvv6LoPhYgQ9hkqMCHUmZQ+N2TR911NHL2TayyGKJtC6gZvEW4rmSbJSFosOS4YrOnHUH7eX6wC&#10;tsYcjr/rfEXndiG3/5fNkXtKdT/b7wmIQG14h1/ttVaQDkfpEJ534hW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ePV4xQAAAN4AAAAPAAAAAAAAAAAAAAAAAJgCAABkcnMv&#10;ZG93bnJldi54bWxQSwUGAAAAAAQABAD1AAAAigMAAAAA&#10;" path="m,26r19,5l24,5,5,,,26xe" fillcolor="black" stroked="f">
                              <v:path arrowok="t" o:connecttype="custom" o:connectlocs="0,26;19,31;24,5;5,0;0,26" o:connectangles="0,0,0,0,0"/>
                            </v:shape>
                            <v:shape id="Freeform 15564" o:spid="_x0000_s5432" style="position:absolute;left:6620;top:4825;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dvvsUA&#10;AADeAAAADwAAAGRycy9kb3ducmV2LnhtbESPQWvCQBSE70L/w/IEb7ox1CCpq6hQ6KVgor0/ss9k&#10;Mfs2ZFcT/71bKPQ4zMw3zGY32lY8qPfGsYLlIgFBXDltuFZwOX/O1yB8QNbYOiYFT/Kw275NNphr&#10;N3BBjzLUIkLY56igCaHLpfRVQxb9wnXE0bu63mKIsq+l7nGIcNvKNEkyadFwXGiwo2ND1a28WwXZ&#10;8BzPPhTmcioPN/NzP3wf60Kp2XTcf4AINIb/8F/7SytI37N0Bb934hWQ2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2++xQAAAN4AAAAPAAAAAAAAAAAAAAAAAJgCAABkcnMv&#10;ZG93bnJldi54bWxQSwUGAAAAAAQABAD1AAAAigMAAAAA&#10;" path="m,27r19,5l26,5,7,,,27xe" fillcolor="black" stroked="f">
                              <v:path arrowok="t" o:connecttype="custom" o:connectlocs="0,27;19,32;26,5;7,0;0,27" o:connectangles="0,0,0,0,0"/>
                            </v:shape>
                            <v:shape id="Freeform 15565" o:spid="_x0000_s5433" style="position:absolute;left:6627;top:4799;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OlMUA&#10;AADeAAAADwAAAGRycy9kb3ducmV2LnhtbESP0WrCQBRE34X+w3ILfZG6MUgoqauUqkVfBFM/4Jq9&#10;zaZm74bsqvHvXUHwcZiZM8x03ttGnKnztWMF41ECgrh0uuZKwf539f4BwgdkjY1jUnAlD/PZy2CK&#10;uXYX3tG5CJWIEPY5KjAhtLmUvjRk0Y9cSxy9P9dZDFF2ldQdXiLcNjJNkkxarDkuGGzp21B5LE5W&#10;AVtj9ofFuvyhY7+U2//T5sBDpd5e+69PEIH68Aw/2mutIJ1kaQb3O/EK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5s6UxQAAAN4AAAAPAAAAAAAAAAAAAAAAAJgCAABkcnMv&#10;ZG93bnJldi54bWxQSwUGAAAAAAQABAD1AAAAigMAAAAA&#10;" path="m,26r19,5l24,5,5,,,26xe" fillcolor="black" stroked="f">
                              <v:path arrowok="t" o:connecttype="custom" o:connectlocs="0,26;19,31;24,5;5,0;0,26" o:connectangles="0,0,0,0,0"/>
                            </v:shape>
                            <v:shape id="Freeform 15566" o:spid="_x0000_s5434" style="position:absolute;left:6632;top:4770;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7SoMgA&#10;AADeAAAADwAAAGRycy9kb3ducmV2LnhtbESPQUvDQBSE74L/YXlCL8VuEkMssdsiQqEXC0YFj4/s&#10;M9mafRuya5P++26h0OMwM98wq81kO3GkwRvHCtJFAoK4dtpwo+Drc/u4BOEDssbOMSk4kYfN+v5u&#10;haV2I3/QsQqNiBD2JSpoQ+hLKX3dkkW/cD1x9H7dYDFEOTRSDzhGuO1kliSFtGg4LrTY01tL9V/1&#10;bxUc5vN8/7MsjK2Sg5HpezrmT99KzR6m1xcQgaZwC1/bO60gy4vsGS534hWQ6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ntKgyAAAAN4AAAAPAAAAAAAAAAAAAAAAAJgCAABk&#10;cnMvZG93bnJldi54bWxQSwUGAAAAAAQABAD1AAAAjQMAAAAA&#10;" path="m,29r19,5l26,5,7,,,29xe" fillcolor="black" stroked="f">
                              <v:path arrowok="t" o:connecttype="custom" o:connectlocs="0,29;19,34;26,5;7,0;0,29" o:connectangles="0,0,0,0,0"/>
                            </v:shape>
                            <v:shape id="Freeform 15567" o:spid="_x0000_s5435" style="position:absolute;left:6639;top:474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X/fcMA&#10;AADeAAAADwAAAGRycy9kb3ducmV2LnhtbERP3WrCMBS+F3yHcITdiKYrQ0ZnlLEf0Rth2gc4bc6a&#10;rs1JaVKtb79cCF5+fP/r7WhbcaHe144VPC8TEMSl0zVXCvLz9+IVhA/IGlvHpOBGHrab6WSNmXZX&#10;/qHLKVQihrDPUIEJocuk9KUhi37pOuLI/breYoiwr6Tu8RrDbSvTJFlJizXHBoMdfRgqm9NgFbA1&#10;Ji8+9+WOmvFLHv+GQ8FzpZ5m4/sbiEBjeIjv7r1WkL6s0rg33olX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X/fcMAAADeAAAADwAAAAAAAAAAAAAAAACYAgAAZHJzL2Rv&#10;d25yZXYueG1sUEsFBgAAAAAEAAQA9QAAAIgDAAAAAA==&#10;" path="m,26r19,5l24,4,5,,,26xe" fillcolor="black" stroked="f">
                              <v:path arrowok="t" o:connecttype="custom" o:connectlocs="0,26;19,31;24,4;5,0;0,26" o:connectangles="0,0,0,0,0"/>
                            </v:shape>
                            <v:shape id="Freeform 15568" o:spid="_x0000_s5436" style="position:absolute;left:6644;top:4715;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KeMsYA&#10;AADeAAAADwAAAGRycy9kb3ducmV2LnhtbESPzWrCQBSF90LfYbiF7nTSVERjJmJLC92Vaha6u2au&#10;SUjmTshMk/TtnULB5eH8fJx0N5lWDNS72rKC50UEgriwuuZSQX78mK9BOI+ssbVMCn7JwS57mKWY&#10;aDvyNw0HX4owwi5BBZX3XSKlKyoy6Ba2Iw7e1fYGfZB9KXWPYxg3rYyjaCUN1hwIFXb0VlHRHH6M&#10;gmFTj6+l29Mp4C75OWpemq93pZ4ep/0WhKfJ38P/7U+tIF6u4g383QlX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KeMsYAAADeAAAADwAAAAAAAAAAAAAAAACYAgAAZHJz&#10;L2Rvd25yZXYueG1sUEsFBgAAAAAEAAQA9QAAAIsDAAAAAA==&#10;" path="m,29r19,4l26,5,7,,,29xe" fillcolor="black" stroked="f">
                              <v:path arrowok="t" o:connecttype="custom" o:connectlocs="0,29;19,33;26,5;7,0;0,29" o:connectangles="0,0,0,0,0"/>
                            </v:shape>
                            <v:shape id="Freeform 15569" o:spid="_x0000_s5437" style="position:absolute;left:6651;top:4688;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2uZMcA&#10;AADeAAAADwAAAGRycy9kb3ducmV2LnhtbESPzWrCQBSF90LfYbiFbkQnahVJM5GSUqoLW40+wG3m&#10;NgnN3Ekzo8a3dxYFl4fzx5esetOIM3WutqxgMo5AEBdW11wqOB7eR0sQziNrbCyTgis5WKUPgwRj&#10;bS+8p3PuSxFG2MWooPK+jaV0RUUG3di2xMH7sZ1BH2RXSt3hJYybRk6jaCEN1hweKmwpq6j4zU9G&#10;QfbxicM2L7Jv+nqbT7an+d9uvVHq6bF/fQHhqff38H97rRVMnxezABBwAgrI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trmTHAAAA3gAAAA8AAAAAAAAAAAAAAAAAmAIAAGRy&#10;cy9kb3ducmV2LnhtbFBLBQYAAAAABAAEAPUAAACMAwAAAAA=&#10;" path="m,27r19,5l24,5,5,,,27xe" fillcolor="black" stroked="f">
                              <v:path arrowok="t" o:connecttype="custom" o:connectlocs="0,27;19,32;24,5;5,0;0,27" o:connectangles="0,0,0,0,0"/>
                            </v:shape>
                            <v:shape id="Freeform 15570" o:spid="_x0000_s5438" style="position:absolute;left:6656;top:4660;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0E6cQA&#10;AADeAAAADwAAAGRycy9kb3ducmV2LnhtbESPS4vCMBSF9wP+h3AFd2PqAxmrUZxBwZ2M40J31+ba&#10;ljY3pYlt/fdGGHB5OI+Ps1x3phQN1S63rGA0jEAQJ1bnnCo4/e0+v0A4j6yxtEwKHuRgvep9LDHW&#10;tuVfao4+FWGEXYwKMu+rWEqXZGTQDW1FHLybrQ36IOtU6hrbMG5KOY6imTSYcyBkWNFPRklxvBsF&#10;zTxvv1O3oXPAXU+XqJgUh61Sg363WYDw1Pl3+L+91wrG09lkBK874Qr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tBOnEAAAA3gAAAA8AAAAAAAAAAAAAAAAAmAIAAGRycy9k&#10;b3ducmV2LnhtbFBLBQYAAAAABAAEAPUAAACJAwAAAAA=&#10;" path="m,28r19,5l26,4,7,,,28xe" fillcolor="black" stroked="f">
                              <v:path arrowok="t" o:connecttype="custom" o:connectlocs="0,28;19,33;26,4;7,0;0,28" o:connectangles="0,0,0,0,0"/>
                            </v:shape>
                            <v:shape id="Freeform 15571" o:spid="_x0000_s5439" style="position:absolute;left:6663;top:463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ReSsYA&#10;AADeAAAADwAAAGRycy9kb3ducmV2LnhtbESP3WrCQBSE74W+w3IKvSm6MUqQ6CqltkVvBH8e4Jg9&#10;ZqPZsyG7anz7bqHg5TAz3zCzRWdrcaPWV44VDAcJCOLC6YpLBYf9d38CwgdkjbVjUvAgD4v5S2+G&#10;uXZ33tJtF0oRIexzVGBCaHIpfWHIoh+4hjh6J9daDFG2pdQt3iPc1jJNkkxarDguGGzo01Bx2V2t&#10;ArbGHI7LVfFDl+5Lbs7X9ZHflXp77T6mIAJ14Rn+b6+0gnScjVL4uxOv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ReSsYAAADeAAAADwAAAAAAAAAAAAAAAACYAgAAZHJz&#10;L2Rvd25yZXYueG1sUEsFBgAAAAAEAAQA9QAAAIsDAAAAAA==&#10;" path="m,27r19,4l24,5,5,,,27xe" fillcolor="black" stroked="f">
                              <v:path arrowok="t" o:connecttype="custom" o:connectlocs="0,27;19,31;24,5;5,0;0,27" o:connectangles="0,0,0,0,0"/>
                            </v:shape>
                            <v:shape id="Freeform 15572" o:spid="_x0000_s5440" style="position:absolute;left:6668;top:4607;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stocUA&#10;AADeAAAADwAAAGRycy9kb3ducmV2LnhtbESPT4vCMBTE78J+h/AW9qbpqmipRlkEWcGTfw4en82z&#10;6W7zUpqo1U9vBMHjMPObYabz1lbiQo0vHSv47iUgiHOnSy4U7HfLbgrCB2SNlWNScCMP89lHZ4qZ&#10;dlfe0GUbChFL2GeowIRQZ1L63JBF33M1cfROrrEYomwKqRu8xnJbyX6SjKTFkuOCwZoWhvL/7dkq&#10;6KfrdlNQuUsPv7SveTE297+jUl+f7c8ERKA2vMMveqUjNxwNBvC8E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y2hxQAAAN4AAAAPAAAAAAAAAAAAAAAAAJgCAABkcnMv&#10;ZG93bnJldi54bWxQSwUGAAAAAAQABAD1AAAAigMAAAAA&#10;" path="m,26r19,5l26,5,7,,,26xe" fillcolor="black" stroked="f">
                              <v:path arrowok="t" o:connecttype="custom" o:connectlocs="0,26;19,31;26,5;7,0;0,26" o:connectangles="0,0,0,0,0"/>
                            </v:shape>
                            <v:shape id="Freeform 15573" o:spid="_x0000_s5441" style="position:absolute;left:6675;top:4580;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aoZ8kA&#10;AADeAAAADwAAAGRycy9kb3ducmV2LnhtbESP3WrCQBSE74W+w3IKvSm60WqQ6ColpdRe1J/oAxyz&#10;p0lo9myaXTW+fVcoeDnMzDfMfNmZWpypdZVlBcNBBII4t7riQsFh/96fgnAeWWNtmRRcycFy8dCb&#10;Y6LthXd0znwhAoRdggpK75tESpeXZNANbEMcvG/bGvRBtoXULV4C3NRyFEWxNFhxWCixobSk/Cc7&#10;GQXpxxqfmyxPj7R5mwy/TpPf7epTqafH7nUGwlPn7+H/9korGI3jlzHc7oQrIB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BaoZ8kAAADeAAAADwAAAAAAAAAAAAAAAACYAgAA&#10;ZHJzL2Rvd25yZXYueG1sUEsFBgAAAAAEAAQA9QAAAI4DAAAAAA==&#10;" path="m,29r19,3l24,3,5,,,29xe" fillcolor="black" stroked="f">
                              <v:path arrowok="t" o:connecttype="custom" o:connectlocs="0,29;19,32;24,3;5,0;0,29" o:connectangles="0,0,0,0,0"/>
                            </v:shape>
                            <v:shape id="Freeform 15574" o:spid="_x0000_s5442" style="position:absolute;left:6680;top:455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3GPsUA&#10;AADeAAAADwAAAGRycy9kb3ducmV2LnhtbESP0WoCMRRE3wv+Q7hCX6RmtSqyNYpYFX0Rqn7AdXO7&#10;Wd3cLJuo2783gtDHYWbOMJNZY0txo9oXjhX0ugkI4szpgnMFx8PqYwzCB2SNpWNS8EceZtPW2wRT&#10;7e78Q7d9yEWEsE9RgQmhSqX0mSGLvusq4uj9utpiiLLOpa7xHuG2lP0kGUmLBccFgxUtDGWX/dUq&#10;YGvM8fS9ydZ0aZZyd75uT9xR6r3dzL9ABGrCf/jV3mgF/cHocwjPO/EK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7cY+xQAAAN4AAAAPAAAAAAAAAAAAAAAAAJgCAABkcnMv&#10;ZG93bnJldi54bWxQSwUGAAAAAAQABAD1AAAAigMAAAAA&#10;" path="m,26r19,5l24,4,5,,,26xe" fillcolor="black" stroked="f">
                              <v:path arrowok="t" o:connecttype="custom" o:connectlocs="0,26;19,31;24,4;5,0;0,26" o:connectangles="0,0,0,0,0"/>
                            </v:shape>
                            <v:shape id="Freeform 15575" o:spid="_x0000_s5443" style="position:absolute;left:6685;top:452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YScYA&#10;AADeAAAADwAAAGRycy9kb3ducmV2LnhtbESP3WrCQBSE7wt9h+UUeiNmoy1BYlYptYq9Efx5gGP2&#10;mI1mz4bsqunbdwtCL4eZ+YYp5r1txI06XztWMEpSEMSl0zVXCg775XACwgdkjY1jUvBDHuaz56cC&#10;c+3uvKXbLlQiQtjnqMCE0OZS+tKQRZ+4ljh6J9dZDFF2ldQd3iPcNnKcppm0WHNcMNjSp6Hysrta&#10;BWyNORwX63JFl/5Lbs7X7yMPlHp96T+mIAL14T/8aK+1gvF79pbB3514Be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9YScYAAADeAAAADwAAAAAAAAAAAAAAAACYAgAAZHJz&#10;L2Rvd25yZXYueG1sUEsFBgAAAAAEAAQA9QAAAIsDAAAAAA==&#10;" path="m,27r19,4l24,5,4,,,27xe" fillcolor="black" stroked="f">
                              <v:path arrowok="t" o:connecttype="custom" o:connectlocs="0,27;19,31;24,5;4,0;0,27" o:connectangles="0,0,0,0,0"/>
                            </v:shape>
                            <v:shape id="Freeform 15576" o:spid="_x0000_s5444" style="position:absolute;left:6689;top:4499;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gGsgA&#10;AADeAAAADwAAAGRycy9kb3ducmV2LnhtbESPzW7CMBCE75X6DtYicSsOKQqQYhCqVAqnir9Db1t7&#10;m6SN11HskvD2dSWkHkcz841mseptLS7U+sqxgvEoAUGsnam4UHA6vjzMQPiAbLB2TAqu5GG1vL9b&#10;YG5cx3u6HEIhIoR9jgrKEJpcSq9LsuhHriGO3qdrLYYo20KaFrsIt7VMkySTFiuOCyU29FyS/j78&#10;WAVZrV8rPd+l7x/769m+Nd1Gf62VGg769ROIQH34D9/aW6MgnWSPU/i7E6+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iAayAAAAN4AAAAPAAAAAAAAAAAAAAAAAJgCAABk&#10;cnMvZG93bnJldi54bWxQSwUGAAAAAAQABAD1AAAAjQMAAAAA&#10;" path="m,26r20,5l27,5,8,,,26xe" fillcolor="black" stroked="f">
                              <v:path arrowok="t" o:connecttype="custom" o:connectlocs="0,26;20,31;27,5;8,0;0,26" o:connectangles="0,0,0,0,0"/>
                            </v:shape>
                            <v:shape id="Freeform 15577" o:spid="_x0000_s5445" style="position:absolute;left:6697;top:4472;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uiYsYA&#10;AADeAAAADwAAAGRycy9kb3ducmV2LnhtbERPzWrCQBC+C32HZQq9iG7UKpJmIyWlVA+2Gn2AaXaa&#10;hGZn0+yq8e3dQ8Hjx/efrHrTiDN1rrasYDKOQBAXVtdcKjge3kdLEM4ja2wsk4IrOVilD4MEY20v&#10;vKdz7ksRQtjFqKDyvo2ldEVFBt3YtsSB+7GdQR9gV0rd4SWEm0ZOo2ghDdYcGipsKauo+M1PRkH2&#10;8YnDNi+yb/p6m0+2p/nfbr1R6umxf30B4an3d/G/e60VTJ8Xs7A33AlXQK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uiYsYAAADeAAAADwAAAAAAAAAAAAAAAACYAgAAZHJz&#10;L2Rvd25yZXYueG1sUEsFBgAAAAAEAAQA9QAAAIsDAAAAAA==&#10;" path="m,29r19,3l24,3,4,,,29xe" fillcolor="black" stroked="f">
                              <v:path arrowok="t" o:connecttype="custom" o:connectlocs="0,29;19,32;24,3;4,0;0,29" o:connectangles="0,0,0,0,0"/>
                            </v:shape>
                            <v:shape id="Freeform 15578" o:spid="_x0000_s5446" style="position:absolute;left:6701;top:4444;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kR88cA&#10;AADeAAAADwAAAGRycy9kb3ducmV2LnhtbESPT2vCQBTE74LfYXmCN900llBTVxGhfzyJtj14e+6+&#10;JqnZtyG7NfHbu0Khx2FmfsMsVr2txYVaXzlW8DBNQBBrZyouFHx+vEyeQPiAbLB2TAqu5GG1HA4W&#10;mBvX8Z4uh1CICGGfo4IyhCaX0uuSLPqpa4ij9+1aiyHKtpCmxS7CbS3TJMmkxYrjQokNbUrS58Ov&#10;VZDV+q3S8216PO2vX3bXdK/6Z63UeNSvn0EE6sN/+K/9bhSkj9lsDvc78Qr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JEfPHAAAA3gAAAA8AAAAAAAAAAAAAAAAAmAIAAGRy&#10;cy9kb3ducmV2LnhtbFBLBQYAAAAABAAEAPUAAACMAwAAAAA=&#10;" path="m,26r20,5l27,4,8,,,26xe" fillcolor="black" stroked="f">
                              <v:path arrowok="t" o:connecttype="custom" o:connectlocs="0,26;20,31;27,4;8,0;0,26" o:connectangles="0,0,0,0,0"/>
                            </v:shape>
                            <v:shape id="Freeform 15579" o:spid="_x0000_s5447" style="position:absolute;left:6709;top:4417;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Aq8QA&#10;AADeAAAADwAAAGRycy9kb3ducmV2LnhtbESPTWvCQBCG74X+h2UK3upGEQ2pq4hQWvDkx6HHaXaa&#10;jWZnQ3ar0V/vHASPL+8Xz3zZ+0adqYt1YAOjYQaKuAy25srAYf/5noOKCdliE5gMXCnCcvH6MsfC&#10;hgtv6bxLlZIRjgUacCm1hdaxdOQxDkNLLN5f6DwmkV2lbYcXGfeNHmfZVHusWR4ctrR2VJ52/97A&#10;ON/024rqff7zRYeW1zN3O/4aM3jrVx+gEvXpGX60v630JtOJAAiOoIB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vwKvEAAAA3gAAAA8AAAAAAAAAAAAAAAAAmAIAAGRycy9k&#10;b3ducmV2LnhtbFBLBQYAAAAABAAEAPUAAACJAwAAAAA=&#10;" path="m,27r19,4l26,5,7,,,27xe" fillcolor="black" stroked="f">
                              <v:path arrowok="t" o:connecttype="custom" o:connectlocs="0,27;19,31;26,5;7,0;0,27" o:connectangles="0,0,0,0,0"/>
                            </v:shape>
                            <v:shape id="Freeform 15580" o:spid="_x0000_s5448" style="position:absolute;left:6716;top:4391;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CzQMUA&#10;AADeAAAADwAAAGRycy9kb3ducmV2LnhtbESP0YrCMBRE34X9h3AX9kU0VUSWapRldUVfBLt+wLW5&#10;NtXmpjRR698bQfBxmJkzzHTe2kpcqfGlYwWDfgKCOHe65ELB/v+v9w3CB2SNlWNScCcP89lHZ4qp&#10;djfe0TULhYgQ9ikqMCHUqZQ+N2TR911NHL2jayyGKJtC6gZvEW4rOUySsbRYclwwWNOvofycXawC&#10;tsbsD4t1vqJzu5Tb02Vz4K5SX5/tzwREoDa8w6/2WisYjsajATzvxCs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0LNAxQAAAN4AAAAPAAAAAAAAAAAAAAAAAJgCAABkcnMv&#10;ZG93bnJldi54bWxQSwUGAAAAAAQABAD1AAAAigMAAAAA&#10;" path="m,26r19,5l24,5,5,,,26xe" fillcolor="black" stroked="f">
                              <v:path arrowok="t" o:connecttype="custom" o:connectlocs="0,26;19,31;24,5;5,0;0,26" o:connectangles="0,0,0,0,0"/>
                            </v:shape>
                            <v:shape id="Freeform 15581" o:spid="_x0000_s5449" style="position:absolute;left:6721;top:4364;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Xm9cgA&#10;AADeAAAADwAAAGRycy9kb3ducmV2LnhtbESP0WrCQBRE3wv9h+UKfSm6MahIdJWSItWHWo1+wDV7&#10;TUKzd2N21fj33UKhj8PMnGHmy87U4katqywrGA4iEMS51RUXCo6HVX8KwnlkjbVlUvAgB8vF89Mc&#10;E23vvKdb5gsRIOwSVFB63yRSurwkg25gG+LgnW1r0AfZFlK3eA9wU8s4iibSYMVhocSG0pLy7+xq&#10;FKQfW3xtsjw90df7ePh5HV92641SL73ubQbCU+f/w3/ttVYQjyajGH7vhCs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teb1yAAAAN4AAAAPAAAAAAAAAAAAAAAAAJgCAABk&#10;cnMvZG93bnJldi54bWxQSwUGAAAAAAQABAD1AAAAjQMAAAAA&#10;" path="m,27r19,5l24,5,4,,,27xe" fillcolor="black" stroked="f">
                              <v:path arrowok="t" o:connecttype="custom" o:connectlocs="0,27;19,32;24,5;4,0;0,27" o:connectangles="0,0,0,0,0"/>
                            </v:shape>
                            <v:shape id="Freeform 15582" o:spid="_x0000_s5450" style="position:absolute;left:6725;top:4338;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dVZMgA&#10;AADeAAAADwAAAGRycy9kb3ducmV2LnhtbESPT2vCQBTE74V+h+UVequbRgk1uooU6p9T0erB23P3&#10;mcRm34bs1sRv3xUKPQ4z8xtmOu9tLa7U+sqxgtdBAoJYO1NxoWD/9fHyBsIHZIO1Y1JwIw/z2ePD&#10;FHPjOt7SdRcKESHsc1RQhtDkUnpdkkU/cA1x9M6utRiibAtpWuwi3NYyTZJMWqw4LpTY0HtJ+nv3&#10;YxVktV5VerxJj6ft7WA/m26pLwulnp/6xQREoD78h//aa6MgHWWjI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p1VkyAAAAN4AAAAPAAAAAAAAAAAAAAAAAJgCAABk&#10;cnMvZG93bnJldi54bWxQSwUGAAAAAAQABAD1AAAAjQMAAAAA&#10;" path="m,26r20,5l27,5,8,,,26xe" fillcolor="black" stroked="f">
                              <v:path arrowok="t" o:connecttype="custom" o:connectlocs="0,26;20,31;27,5;8,0;0,26" o:connectangles="0,0,0,0,0"/>
                            </v:shape>
                            <v:shape id="Freeform 15583" o:spid="_x0000_s5451" style="position:absolute;left:6733;top:431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cQ2MYA&#10;AADeAAAADwAAAGRycy9kb3ducmV2LnhtbESP0WrCQBRE3wv9h+UW+iJ1owSR6BpKa4u+CFo/4Jq9&#10;ZtNk74bsmqR/7xYKfRxm5gyzzkfbiJ46XzlWMJsmIIgLpysuFZy/Pl6WIHxA1tg4JgU/5CHfPD6s&#10;MdNu4CP1p1CKCGGfoQITQptJ6QtDFv3UtcTRu7rOYoiyK6XucIhw28h5kiykxYrjgsGW3gwV9elm&#10;FbA15nx53xWfVI9befi+7S88Uer5aXxdgQg0hv/wX3unFczTRZrC7514Be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cQ2MYAAADeAAAADwAAAAAAAAAAAAAAAACYAgAAZHJz&#10;L2Rvd25yZXYueG1sUEsFBgAAAAAEAAQA9QAAAIsDAAAAAA==&#10;" path="m,26r19,5l24,4,4,,,26xe" fillcolor="black" stroked="f">
                              <v:path arrowok="t" o:connecttype="custom" o:connectlocs="0,26;19,31;24,4;4,0;0,26" o:connectangles="0,0,0,0,0"/>
                            </v:shape>
                            <v:shape id="Freeform 15584" o:spid="_x0000_s5452" style="position:absolute;left:6737;top:428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u1Q8UA&#10;AADeAAAADwAAAGRycy9kb3ducmV2LnhtbESP0YrCMBRE34X9h3CFfRFNFRWpRlncXdEXYV0/4Npc&#10;m2pzU5qo9e+NIPg4zMwZZrZobCmuVPvCsYJ+LwFBnDldcK5g///bnYDwAVlj6ZgU3MnDYv7RmmGq&#10;3Y3/6LoLuYgQ9ikqMCFUqZQ+M2TR91xFHL2jqy2GKOtc6hpvEW5LOUiSsbRYcFwwWNHSUHbeXawC&#10;tsbsD9/rbEXn5kduT5fNgTtKfbabrymIQE14h1/ttVYwGI6HI3jeiV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67VDxQAAAN4AAAAPAAAAAAAAAAAAAAAAAJgCAABkcnMv&#10;ZG93bnJldi54bWxQSwUGAAAAAAQABAD1AAAAigMAAAAA&#10;" path="m,27r20,4l24,5,5,,,27xe" fillcolor="black" stroked="f">
                              <v:path arrowok="t" o:connecttype="custom" o:connectlocs="0,27;20,31;24,5;5,0;0,27" o:connectangles="0,0,0,0,0"/>
                            </v:shape>
                            <v:shape id="Freeform 15585" o:spid="_x0000_s5453" style="position:absolute;left:6742;top:4259;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D2/McA&#10;AADeAAAADwAAAGRycy9kb3ducmV2LnhtbESPQWvCQBSE74X+h+UJ3urGIKGNriKF1noqWj14e+4+&#10;k2j2bchuTfz3bqHgcZiZb5jZore1uFLrK8cKxqMEBLF2puJCwe7n4+UVhA/IBmvHpOBGHhbz56cZ&#10;5sZ1vKHrNhQiQtjnqKAMocml9Loki37kGuLonVxrMUTZFtK02EW4rWWaJJm0WHFcKLGh95L0Zftr&#10;FWS1XlX6bZ0ejpvb3n433ac+L5UaDvrlFESgPjzC/+0voyCdZJMM/u7EK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Q9vzHAAAA3gAAAA8AAAAAAAAAAAAAAAAAmAIAAGRy&#10;cy9kb3ducmV2LnhtbFBLBQYAAAAABAAEAPUAAACMAwAAAAA=&#10;" path="m,26r19,5l27,5,7,,,26xe" fillcolor="black" stroked="f">
                              <v:path arrowok="t" o:connecttype="custom" o:connectlocs="0,26;19,31;27,5;7,0;0,26" o:connectangles="0,0,0,0,0"/>
                            </v:shape>
                            <v:shape id="Freeform 15586" o:spid="_x0000_s5454" style="position:absolute;left:6749;top:4232;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JFbcgA&#10;AADeAAAADwAAAGRycy9kb3ducmV2LnhtbESP3WrCQBSE74W+w3IK3kizUdSW1FVKRNQL+5P6AMfs&#10;aRKaPRuzq6Zv7xYEL4eZ+YaZLTpTizO1rrKsYBjFIIhzqysuFOy/V08vIJxH1lhbJgV/5GAxf+jN&#10;MNH2wl90znwhAoRdggpK75tESpeXZNBFtiEO3o9tDfog20LqFi8Bbmo5iuOpNFhxWCixobSk/Dc7&#10;GQXp+h0HTZanB/pYToa70+T4udkq1X/s3l5BeOr8PXxrb7SC0Xg6fob/O+EK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wkVtyAAAAN4AAAAPAAAAAAAAAAAAAAAAAJgCAABk&#10;cnMvZG93bnJldi54bWxQSwUGAAAAAAQABAD1AAAAjQMAAAAA&#10;" path="m,27r20,5l24,5,5,,,27xe" fillcolor="black" stroked="f">
                              <v:path arrowok="t" o:connecttype="custom" o:connectlocs="0,27;20,32;24,5;5,0;0,27" o:connectangles="0,0,0,0,0"/>
                            </v:shape>
                            <v:shape id="Freeform 15587" o:spid="_x0000_s5455" style="position:absolute;left:6754;top:4206;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PHFcQA&#10;AADeAAAADwAAAGRycy9kb3ducmV2LnhtbERPu27CMBTdK/UfrFupW3GIUAQBJ0KV+poqKAxsF/uS&#10;BOLrKHZJ+Pt6QOp4dN6rcrStuFLvG8cKppMEBLF2puFKwe7n7WUOwgdkg61jUnAjD2Xx+LDC3LiB&#10;N3TdhkrEEPY5KqhD6HIpva7Jop+4jjhyJ9dbDBH2lTQ9DjHctjJNkkxabDg21NjRa036sv21CrJW&#10;fzR68ZUejpvb3n53w7s+r5V6fhrXSxCBxvAvvrs/jYJ0ls3i3ngnXgFZ/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DxxXEAAAA3gAAAA8AAAAAAAAAAAAAAAAAmAIAAGRycy9k&#10;b3ducmV2LnhtbFBLBQYAAAAABAAEAPUAAACJAwAAAAA=&#10;" path="m,26r19,5l27,5,7,,,26xe" fillcolor="black" stroked="f">
                              <v:path arrowok="t" o:connecttype="custom" o:connectlocs="0,26;19,31;27,5;7,0;0,26" o:connectangles="0,0,0,0,0"/>
                            </v:shape>
                            <v:shape id="Freeform 15588" o:spid="_x0000_s5456" style="position:absolute;left:6761;top:4180;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a/RsUA&#10;AADeAAAADwAAAGRycy9kb3ducmV2LnhtbESP0YrCMBRE3wX/IVzBl0VTRWStRhF1F/dFWPUDrs21&#10;qTY3pYla/94sLPg4zMwZZrZobCnuVPvCsYJBPwFBnDldcK7gePjqfYLwAVlj6ZgUPMnDYt5uzTDV&#10;7sG/dN+HXEQI+xQVmBCqVEqfGbLo+64ijt7Z1RZDlHUudY2PCLelHCbJWFosOC4YrGhlKLvub1YB&#10;W2OOp/U2+6Zrs5G7y+3nxB9KdTvNcgoiUBPe4f/2VisYjsajCfzdiV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pr9GxQAAAN4AAAAPAAAAAAAAAAAAAAAAAJgCAABkcnMv&#10;ZG93bnJldi54bWxQSwUGAAAAAAQABAD1AAAAigMAAAAA&#10;" path="m,26r20,5l24,4,5,,,26xe" fillcolor="black" stroked="f">
                              <v:path arrowok="t" o:connecttype="custom" o:connectlocs="0,26;20,31;24,4;5,0;0,26" o:connectangles="0,0,0,0,0"/>
                            </v:shape>
                            <v:shape id="Freeform 15589" o:spid="_x0000_s5457" style="position:absolute;left:6766;top:4156;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Tsb8YA&#10;AADeAAAADwAAAGRycy9kb3ducmV2LnhtbESP22rCQBCG7wu+wzKCd3WjtEGiq4golZ7AwwMM2TEJ&#10;7s7G7GqSPn33otDLn//Et1h11ogHNb5yrGAyTkAQ505XXCg4n3bPMxA+IGs0jklBTx5Wy8HTAjPt&#10;Wj7Q4xgKEUfYZ6igDKHOpPR5SRb92NXE0bu4xmKIsimkbrCN49bIaZKk0mLF8aHEmjYl5dfj3SqQ&#10;t8M2vJvdl0nv7cfP963Xb5+9UqNht56DCNSF//Bfe68VTF/S1wgQcSIK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Tsb8YAAADeAAAADwAAAAAAAAAAAAAAAACYAgAAZHJz&#10;L2Rvd25yZXYueG1sUEsFBgAAAAAEAAQA9QAAAIsDAAAAAA==&#10;" path="m,24r19,4l27,4,7,,,24xe" fillcolor="black" stroked="f">
                              <v:path arrowok="t" o:connecttype="custom" o:connectlocs="0,24;19,28;27,4;7,0;0,24" o:connectangles="0,0,0,0,0"/>
                            </v:shape>
                            <v:shape id="Freeform 15590" o:spid="_x0000_s5458" style="position:absolute;left:6773;top:4132;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uCO8YA&#10;AADeAAAADwAAAGRycy9kb3ducmV2LnhtbESPT2vCQBTE74LfYXmF3nTjXyS6ighiC5ai7cXbM/vM&#10;hmbfhuw2id/eFQo9DjPzG2a16WwpGqp94VjBaJiAIM6cLjhX8P21HyxA+ICssXRMCu7kYbPu91aY&#10;atfyiZpzyEWEsE9RgQmhSqX0mSGLfugq4ujdXG0xRFnnUtfYRrgt5ThJ5tJiwXHBYEU7Q9nP+dcq&#10;2NGim1zvbXP4OF1m75/twRwtK/X60m2XIAJ14T/8137TCsbT+WwEzzvxCs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uCO8YAAADeAAAADwAAAAAAAAAAAAAAAACYAgAAZHJz&#10;L2Rvd25yZXYueG1sUEsFBgAAAAAEAAQA9QAAAIsDAAAAAA==&#10;" path="m,24r20,4l24,4,5,,,24xe" fillcolor="black" stroked="f">
                              <v:path arrowok="t" o:connecttype="custom" o:connectlocs="0,24;20,28;24,4;5,0;0,24" o:connectangles="0,0,0,0,0"/>
                            </v:shape>
                            <v:shape id="Freeform 15591" o:spid="_x0000_s5459" style="position:absolute;left:6778;top:410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u76sYA&#10;AADeAAAADwAAAGRycy9kb3ducmV2LnhtbESP3WrCQBSE74W+w3IKvSm6MWiQ6CqltkVvBH8e4Jg9&#10;ZqPZsyG7anz7bqHg5TAz3zCzRWdrcaPWV44VDAcJCOLC6YpLBYf9d38CwgdkjbVjUvAgD4v5S2+G&#10;uXZ33tJtF0oRIexzVGBCaHIpfWHIoh+4hjh6J9daDFG2pdQt3iPc1jJNkkxarDguGGzo01Bx2V2t&#10;ArbGHI7LVfFDl+5Lbs7X9ZHflXp77T6mIAJ14Rn+b6+0gnSUjVP4uxOv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u76sYAAADeAAAADwAAAAAAAAAAAAAAAACYAgAAZHJz&#10;L2Rvd25yZXYueG1sUEsFBgAAAAAEAAQA9QAAAIsDAAAAAA==&#10;" path="m,27r19,4l24,5,5,,,27xe" fillcolor="black" stroked="f">
                              <v:path arrowok="t" o:connecttype="custom" o:connectlocs="0,27;19,31;24,5;5,0;0,27" o:connectangles="0,0,0,0,0"/>
                            </v:shape>
                            <v:shape id="Freeform 15592" o:spid="_x0000_s5460" style="position:absolute;left:6783;top:4081;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dyAMcA&#10;AADeAAAADwAAAGRycy9kb3ducmV2LnhtbESPT2sCMRTE74LfITzBm2b906VsjVIqxXroobb0/Ng8&#10;N2k3L2GT6tpPbwoFj8PM/IZZbXrXihN10XpWMJsWIIhrry03Cj7enyf3IGJC1th6JgUXirBZDwcr&#10;rLQ/8xudDqkRGcKxQgUmpVBJGWtDDuPUB+LsHX3nMGXZNVJ3eM5w18p5UZTSoeW8YDDQk6H6+/Dj&#10;FHzuZ4s6/Bpf7nbGfh3tdhlet0qNR/3jA4hEfbqF/9svWsF8Wd4t4O9OvgJy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ncgDHAAAA3gAAAA8AAAAAAAAAAAAAAAAAmAIAAGRy&#10;cy9kb3ducmV2LnhtbFBLBQYAAAAABAAEAPUAAACMAwAAAAA=&#10;" path="m,24r19,5l26,5,7,,,24xe" fillcolor="black" stroked="f">
                              <v:path arrowok="t" o:connecttype="custom" o:connectlocs="0,24;19,29;26,5;7,0;0,24" o:connectangles="0,0,0,0,0"/>
                            </v:shape>
                            <v:shape id="Freeform 15593" o:spid="_x0000_s5461" style="position:absolute;left:6790;top:405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6GBcUA&#10;AADeAAAADwAAAGRycy9kb3ducmV2LnhtbESP0YrCMBRE34X9h3CFfRFNFRWpRlncXdEXYV0/4Npc&#10;m2pzU5qo9e+NIPg4zMwZZrZobCmuVPvCsYJ+LwFBnDldcK5g///bnYDwAVlj6ZgU3MnDYv7RmmGq&#10;3Y3/6LoLuYgQ9ikqMCFUqZQ+M2TR91xFHL2jqy2GKOtc6hpvEW5LOUiSsbRYcFwwWNHSUHbeXawC&#10;tsbsD9/rbEXn5kduT5fNgTtKfbabrymIQE14h1/ttVYwGI5HQ3jeiV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foYFxQAAAN4AAAAPAAAAAAAAAAAAAAAAAJgCAABkcnMv&#10;ZG93bnJldi54bWxQSwUGAAAAAAQABAD1AAAAigMAAAAA&#10;" path="m,26r19,5l24,5,5,,,26xe" fillcolor="black" stroked="f">
                              <v:path arrowok="t" o:connecttype="custom" o:connectlocs="0,26;19,31;24,5;5,0;0,26" o:connectangles="0,0,0,0,0"/>
                            </v:shape>
                            <v:shape id="Freeform 15594" o:spid="_x0000_s5462" style="position:absolute;left:6795;top:403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PSu8gA&#10;AADeAAAADwAAAGRycy9kb3ducmV2LnhtbESP3WrCQBSE7wXfYTlC73QTabSkrkEEQWgp+ENL7w7Z&#10;0ySYPZtmt2Z9+26h4OUwM98wqyKYVlypd41lBeksAUFcWt1wpeB82k2fQDiPrLG1TApu5KBYj0cr&#10;zLUd+EDXo69EhLDLUUHtfZdL6cqaDLqZ7Yij92V7gz7KvpK6xyHCTSvnSbKQBhuOCzV2tK2pvBx/&#10;jIKwWaZvr/p9f9bf7e3FfAb/sTso9TAJm2cQnoK/h//be61g/rjIMvi7E6+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s9K7yAAAAN4AAAAPAAAAAAAAAAAAAAAAAJgCAABk&#10;cnMvZG93bnJldi54bWxQSwUGAAAAAAQABAD1AAAAjQMAAAAA&#10;" path="m,24r19,5l24,5,5,,,24xe" fillcolor="black" stroked="f">
                              <v:path arrowok="t" o:connecttype="custom" o:connectlocs="0,24;19,29;24,5;5,0;0,24" o:connectangles="0,0,0,0,0"/>
                            </v:shape>
                            <v:shape id="Freeform 15595" o:spid="_x0000_s5463" style="position:absolute;left:6800;top:4007;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DRmMcA&#10;AADeAAAADwAAAGRycy9kb3ducmV2LnhtbESPQUsDMRSE7wX/Q3iCtzbbWpeyNi1ikdpDD67S82Pz&#10;uoluXsImtqu/vikIHoeZ+YZZrgfXiRP10XpWMJ0UIIgbry23Cj7eX8YLEDEha+w8k4IfirBe3YyW&#10;WGl/5jc61akVGcKxQgUmpVBJGRtDDuPEB+LsHX3vMGXZt1L3eM5w18lZUZTSoeW8YDDQs6Hmq/52&#10;Cg676X0Tfo0vt1tjP492Mw/7jVJ3t8PTI4hEQ/oP/7VftYLZvHwo4XonXwG5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Q0ZjHAAAA3gAAAA8AAAAAAAAAAAAAAAAAmAIAAGRy&#10;cy9kb3ducmV2LnhtbFBLBQYAAAAABAAEAPUAAACMAwAAAAA=&#10;" path="m,24r19,5l26,5,7,,,24xe" fillcolor="black" stroked="f">
                              <v:path arrowok="t" o:connecttype="custom" o:connectlocs="0,24;19,29;26,5;7,0;0,24" o:connectangles="0,0,0,0,0"/>
                            </v:shape>
                            <v:shape id="Freeform 15596" o:spid="_x0000_s5464" style="position:absolute;left:6807;top:398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3pV8YA&#10;AADeAAAADwAAAGRycy9kb3ducmV2LnhtbESP3YrCMBSE7xd8h3AE79ZU8Y9qFBEEQVnQlRXvDs3Z&#10;tmxzUpuo8e03guDlMDPfMLNFMJW4UeNKywp63QQEcWZ1ybmC4/f6cwLCeWSNlWVS8CAHi3nrY4ap&#10;tnfe0+3gcxEh7FJUUHhfp1K6rCCDrmtr4uj92sagj7LJpW7wHuGmkv0kGUmDJceFAmtaFZT9Ha5G&#10;QViOe187/bM56kv12Jpz8Kf1XqlOOyynIDwF/w6/2hutoD8YDcfwvBOv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3pV8YAAADeAAAADwAAAAAAAAAAAAAAAACYAgAAZHJz&#10;L2Rvd25yZXYueG1sUEsFBgAAAAAEAAQA9QAAAIsDAAAAAA==&#10;" path="m,24r19,5l24,5,5,,,24xe" fillcolor="black" stroked="f">
                              <v:path arrowok="t" o:connecttype="custom" o:connectlocs="0,24;19,29;24,5;5,0;0,24" o:connectangles="0,0,0,0,0"/>
                            </v:shape>
                            <v:shape id="Freeform 15597" o:spid="_x0000_s5465" style="position:absolute;left:6812;top:395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gccQA&#10;AADeAAAADwAAAGRycy9kb3ducmV2LnhtbERPy2oCMRTdF/yHcAV3NeOjQxmNIkrRLrqoLa4vk+sk&#10;7eQmTFId+/XNouDycN7Lde9acaEuWs8KJuMCBHHtteVGwefHy+MziJiQNbaeScGNIqxXg4clVtpf&#10;+Z0ux9SIHMKxQgUmpVBJGWtDDuPYB+LMnX3nMGXYNVJ3eM3hrpXToiilQ8u5wWCgraH6+/jjFJxe&#10;J7M6/Bpf7vfGfp3tbh7edkqNhv1mASJRn+7if/dBK5jOy6e8N9/JV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D4HHEAAAA3gAAAA8AAAAAAAAAAAAAAAAAmAIAAGRycy9k&#10;b3ducmV2LnhtbFBLBQYAAAAABAAEAPUAAACJAwAAAAA=&#10;" path="m,24r19,5l26,5,7,,,24xe" fillcolor="black" stroked="f">
                              <v:path arrowok="t" o:connecttype="custom" o:connectlocs="0,24;19,29;26,5;7,0;0,24" o:connectangles="0,0,0,0,0"/>
                            </v:shape>
                            <v:shape id="Freeform 15598" o:spid="_x0000_s5466" style="position:absolute;left:6819;top:3935;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9F6scA&#10;AADeAAAADwAAAGRycy9kb3ducmV2LnhtbESPQU8CMRSE7yb+h+aZeJMuCBtdKcRICHjgABrPL9vH&#10;trp9bbYFVn89NSHhOJmZbzLTee9acaQuWs8KhoMCBHHtteVGwefH8uEJREzIGlvPpOCXIsxntzdT&#10;rLQ/8ZaOu9SIDOFYoQKTUqikjLUhh3HgA3H29r5zmLLsGqk7PGW4a+WoKErp0HJeMBjozVD9szs4&#10;BV/vw8c6/BlfrlbGfu/tYhw2C6Xu7/rXFxCJ+nQNX9prrWA0LifP8H8nXwE5O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PRerHAAAA3gAAAA8AAAAAAAAAAAAAAAAAmAIAAGRy&#10;cy9kb3ducmV2LnhtbFBLBQYAAAAABAAEAPUAAACMAwAAAAA=&#10;" path="m,24r19,5l26,5,7,,,24xe" fillcolor="black" stroked="f">
                              <v:path arrowok="t" o:connecttype="custom" o:connectlocs="0,24;19,29;26,5;7,0;0,24" o:connectangles="0,0,0,0,0"/>
                            </v:shape>
                            <v:shape id="Freeform 15599" o:spid="_x0000_s5467" style="position:absolute;left:6826;top:3913;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aN8MA&#10;AADeAAAADwAAAGRycy9kb3ducmV2LnhtbESPy2rCQBSG9wXfYTiCm6KTShslOooKQrZV0e0hc3LB&#10;zJkwM03i23cWhS5//hvfdj+aVvTkfGNZwcciAUFcWN1wpeB2Pc/XIHxA1thaJgUv8rDfTd62mGk7&#10;8Df1l1CJOMI+QwV1CF0mpS9qMugXtiOOXmmdwRClq6R2OMRx08plkqTSYMPxocaOTjUVz8uPUXDv&#10;rF0/wpDnq1Pp3o+ud+6rVGo2HQ8bEIHG8B/+a+dawfIzTSNAxIko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aN8MAAADeAAAADwAAAAAAAAAAAAAAAACYAgAAZHJzL2Rv&#10;d25yZXYueG1sUEsFBgAAAAAEAAQA9QAAAIgDAAAAAA==&#10;" path="m,22r19,5l24,5,5,,,22xe" fillcolor="black" stroked="f">
                              <v:path arrowok="t" o:connecttype="custom" o:connectlocs="0,22;19,27;24,5;5,0;0,22" o:connectangles="0,0,0,0,0"/>
                            </v:shape>
                            <v:shape id="Freeform 15600" o:spid="_x0000_s5468" style="position:absolute;left:6831;top:388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eBccA&#10;AADeAAAADwAAAGRycy9kb3ducmV2LnhtbESP3WrCQBSE7wu+w3IE7+omUlKJriKCIFQEf1C8O2SP&#10;STB7Ns1udX17t1Do5TAz3zDTeTCNuFPnassK0mECgriwuuZSwfGweh+DcB5ZY2OZFDzJwXzWe5ti&#10;ru2Dd3Tf+1JECLscFVTet7mUrqjIoBvaljh6V9sZ9FF2pdQdPiLcNHKUJJk0WHNcqLClZUXFbf9j&#10;FITFZ7rd6NP6qL+b55e5BH9e7ZQa9MNiAsJT8P/hv/ZaKxh9ZFkKv3fiFZ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kHgXHAAAA3gAAAA8AAAAAAAAAAAAAAAAAmAIAAGRy&#10;cy9kb3ducmV2LnhtbFBLBQYAAAAABAAEAPUAAACMAwAAAAA=&#10;" path="m,24r19,5l24,5,5,,,24xe" fillcolor="black" stroked="f">
                              <v:path arrowok="t" o:connecttype="custom" o:connectlocs="0,24;19,29;24,5;5,0;0,24" o:connectangles="0,0,0,0,0"/>
                            </v:shape>
                            <v:shape id="Freeform 15601" o:spid="_x0000_s5469" style="position:absolute;left:6836;top:3868;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jnC8UA&#10;AADeAAAADwAAAGRycy9kb3ducmV2LnhtbESPT2vCQBTE7wW/w/KE3pqNoQ0SXUUFpaeC/8DjM/tM&#10;gtm3Ibuu6bfvFgo9DjPzG2a+HEwrAvWusaxgkqQgiEurG64UnI7btykI55E1tpZJwTc5WC5GL3Ms&#10;tH3ynsLBVyJC2BWooPa+K6R0ZU0GXWI74ujdbG/QR9lXUvf4jHDTyixNc2mw4bhQY0ebmsr74WEU&#10;hI/9Y3dZf010xvIaho082yoo9ToeVjMQngb/H/5rf2oF2XueZ/B7J14B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KOcLxQAAAN4AAAAPAAAAAAAAAAAAAAAAAJgCAABkcnMv&#10;ZG93bnJldi54bWxQSwUGAAAAAAQABAD1AAAAigMAAAAA&#10;" path="m,21r19,7l26,7,7,,,21xe" fillcolor="black" stroked="f">
                              <v:path arrowok="t" o:connecttype="custom" o:connectlocs="0,21;19,28;26,7;7,0;0,21" o:connectangles="0,0,0,0,0"/>
                            </v:shape>
                            <v:shape id="Freeform 15602" o:spid="_x0000_s5470" style="position:absolute;left:6843;top:3844;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lzascA&#10;AADeAAAADwAAAGRycy9kb3ducmV2LnhtbESPT2vCQBTE7wW/w/IKvdVNtQ0SXUWEYguK+Ofi7Zl9&#10;zYZm34bsNonf3hUKHoeZ+Q0zW/S2Ei01vnSs4G2YgCDOnS65UHA6fr5OQPiArLFyTAqu5GExHzzN&#10;MNOu4z21h1CICGGfoQITQp1J6XNDFv3Q1cTR+3GNxRBlU0jdYBfhtpKjJEmlxZLjgsGaVoby38Of&#10;VbCiST++XLt2vd2fP7533dpsLCv18twvpyAC9eER/m9/aQWj9zQdw/1Ov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pc2rHAAAA3gAAAA8AAAAAAAAAAAAAAAAAmAIAAGRy&#10;cy9kb3ducmV2LnhtbFBLBQYAAAAABAAEAPUAAACMAwAAAAA=&#10;" path="m,24r19,4l24,4,5,,,24xe" fillcolor="black" stroked="f">
                              <v:path arrowok="t" o:connecttype="custom" o:connectlocs="0,24;19,28;24,4;5,0;0,24" o:connectangles="0,0,0,0,0"/>
                            </v:shape>
                            <v:shape id="Freeform 15603" o:spid="_x0000_s5471" style="position:absolute;left:6848;top:3822;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IgycYA&#10;AADeAAAADwAAAGRycy9kb3ducmV2LnhtbESPQWsCMRSE7wX/Q3hCbzWrLotsjVIqxXrooVp6fmye&#10;m7Sbl7CJuu2vN4WCx2FmvmGW68F14kx9tJ4VTCcFCOLGa8utgo/Dy8MCREzIGjvPpOCHIqxXo7sl&#10;1tpf+J3O+9SKDOFYowKTUqiljI0hh3HiA3H2jr53mLLsW6l7vGS46+SsKCrp0HJeMBjo2VDzvT85&#10;BZ+76bwJv8ZX262xX0e7KcPbRqn78fD0CCLRkG7h//arVjArq6qEvzv5Cs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IgycYAAADeAAAADwAAAAAAAAAAAAAAAACYAgAAZHJz&#10;L2Rvd25yZXYueG1sUEsFBgAAAAAEAAQA9QAAAIsDAAAAAA==&#10;" path="m,22r19,7l26,7,7,,,22xe" fillcolor="black" stroked="f">
                              <v:path arrowok="t" o:connecttype="custom" o:connectlocs="0,22;19,29;26,7;7,0;0,22" o:connectangles="0,0,0,0,0"/>
                            </v:shape>
                            <v:shape id="Freeform 15604" o:spid="_x0000_s5472" style="position:absolute;left:6855;top:3800;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55r8UA&#10;AADeAAAADwAAAGRycy9kb3ducmV2LnhtbESPS2vDMBCE74X8B7GFXEojNzROcKOEJFDwNQ+S62Kt&#10;H9RaGUm13X9fBQI5DjPzDbPejqYVPTnfWFbwMUtAEBdWN1wpuJy/31cgfEDW2FomBX/kYbuZvKwx&#10;03bgI/WnUIkIYZ+hgjqELpPSFzUZ9DPbEUevtM5giNJVUjscIty0cp4kqTTYcFyosaNDTcXP6dco&#10;uHbWrm5hyPPloXRve9c7tyiVmr6Ouy8QgcbwDD/auVYw/0zTBdzvxCs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nmvxQAAAN4AAAAPAAAAAAAAAAAAAAAAAJgCAABkcnMv&#10;ZG93bnJldi54bWxQSwUGAAAAAAQABAD1AAAAigMAAAAA&#10;" path="m,22r19,5l24,5,5,,,22xe" fillcolor="black" stroked="f">
                              <v:path arrowok="t" o:connecttype="custom" o:connectlocs="0,22;19,27;24,5;5,0;0,22" o:connectangles="0,0,0,0,0"/>
                            </v:shape>
                            <v:shape id="Freeform 15605" o:spid="_x0000_s5473" style="position:absolute;left:6860;top:377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wbJcYA&#10;AADeAAAADwAAAGRycy9kb3ducmV2LnhtbESPQUsDMRSE70L/Q3gFbzbbWoJsmxaxSPXgwSqeH5vX&#10;TermJWxiu+2vN4LQ4zAz3zDL9eA7caQ+ucAappMKBHETjONWw+fH890DiJSRDXaBScOZEqxXo5sl&#10;1iac+J2Ou9yKAuFUowabc6ylTI0lj2kSInHx9qH3mIvsW2l6PBW47+SsqpT06LgsWIz0ZKn53v14&#10;DV+v0/smXmxQ2611h73bzOPbRuvb8fC4AJFpyNfwf/vFaJjNlVLwd6d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XwbJcYAAADeAAAADwAAAAAAAAAAAAAAAACYAgAAZHJz&#10;L2Rvd25yZXYueG1sUEsFBgAAAAAEAAQA9QAAAIsDAAAAAA==&#10;" path="m,21r19,8l26,7,7,,,21xe" fillcolor="black" stroked="f">
                              <v:path arrowok="t" o:connecttype="custom" o:connectlocs="0,21;19,29;26,7;7,0;0,21" o:connectangles="0,0,0,0,0"/>
                            </v:shape>
                            <v:shape id="Freeform 15606" o:spid="_x0000_s5474" style="position:absolute;left:6867;top:3757;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CQ8QA&#10;AADeAAAADwAAAGRycy9kb3ducmV2LnhtbESPT2vCQBTE74LfYXlCL1I3ikZJXcUKhVzV0l4f2Zc/&#10;NPs27G6T9Nt3BcHjMDO/YfbH0bSiJ+cbywqWiwQEcWF1w5WCz9vH6w6ED8gaW8uk4I88HA/TyR4z&#10;bQe+UH8NlYgQ9hkqqEPoMil9UZNBv7AdcfRK6wyGKF0ltcMhwk0rV0mSSoMNx4UaOzrXVPxcf42C&#10;r87a3XcY8nx7Lt383fXObUqlXmbj6Q1EoDE8w492rhWs1mm6hfudeAXk4R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AQkPEAAAA3gAAAA8AAAAAAAAAAAAAAAAAmAIAAGRycy9k&#10;b3ducmV2LnhtbFBLBQYAAAAABAAEAPUAAACJAwAAAAA=&#10;" path="m,22r19,5l24,5,5,,,22xe" fillcolor="black" stroked="f">
                              <v:path arrowok="t" o:connecttype="custom" o:connectlocs="0,22;19,27;24,5;5,0;0,22" o:connectangles="0,0,0,0,0"/>
                            </v:shape>
                            <v:shape id="Freeform 15607" o:spid="_x0000_s5475" style="position:absolute;left:6872;top:3736;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uvZcUA&#10;AADeAAAADwAAAGRycy9kb3ducmV2LnhtbERPXWvCMBR9F/wP4Qq+zXQiRapRykARhMF0Y/Pt0lzb&#10;bs1NTWLt9uvNw8DHw/lernvTiI6cry0reJ4kIIgLq2suFbwfN09zED4ga2wsk4Jf8rBeDQdLzLS9&#10;8Rt1h1CKGMI+QwVVCG0mpS8qMugntiWO3Nk6gyFCV0rt8BbDTSOnSZJKgzXHhgpbeqmo+DlcjYKP&#10;18vX6fy97z73pt5qN8vd3zFXajzq8wWIQH14iP/dO61gOkvTuDfeiV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269lxQAAAN4AAAAPAAAAAAAAAAAAAAAAAJgCAABkcnMv&#10;ZG93bnJldi54bWxQSwUGAAAAAAQABAD1AAAAigMAAAAA&#10;" path="m,21r19,5l24,4,5,,,21xe" fillcolor="black" stroked="f">
                              <v:path arrowok="t" o:connecttype="custom" o:connectlocs="0,21;19,26;24,4;5,0;0,21" o:connectangles="0,0,0,0,0"/>
                            </v:shape>
                            <v:shape id="Freeform 15608" o:spid="_x0000_s5476" style="position:absolute;left:6877;top:3714;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OPV8cA&#10;AADeAAAADwAAAGRycy9kb3ducmV2LnhtbESPQUsDMRSE7wX/Q3iCN5ttLYtdmxaxSO2hB1fp+bF5&#10;3UQ3L2ET29Vf3xSEHoeZ+YZZrAbXiSP10XpWMBkXIIgbry23Cj4/Xu8fQcSErLHzTAp+KcJqeTNa&#10;YKX9id/pWKdWZAjHChWYlEIlZWwMOYxjH4izd/C9w5Rl30rd4ynDXSenRVFKh5bzgsFAL4aa7/rH&#10;KdhvJw9N+DO+3GyM/TrY9Szs1krd3Q7PTyASDeka/m+/aQXTWVnO4XInXwG5P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jj1fHAAAA3gAAAA8AAAAAAAAAAAAAAAAAmAIAAGRy&#10;cy9kb3ducmV2LnhtbFBLBQYAAAAABAAEAPUAAACMAwAAAAA=&#10;" path="m,22r19,7l26,7,7,,,22xe" fillcolor="black" stroked="f">
                              <v:path arrowok="t" o:connecttype="custom" o:connectlocs="0,22;19,29;26,7;7,0;0,22" o:connectangles="0,0,0,0,0"/>
                            </v:shape>
                            <v:shape id="Freeform 15609" o:spid="_x0000_s5477" style="position:absolute;left:6884;top:369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bQJ8MA&#10;AADeAAAADwAAAGRycy9kb3ducmV2LnhtbESP3YrCMBCF7xd8hzDC3q2p4qrUpiKCsiC4aH2AsRnb&#10;YjOpTaz17TcXwl4ezh9fsupNLTpqXWVZwXgUgSDOra64UHDOtl8LEM4ja6wtk4IXOVilg48EY22f&#10;fKTu5AsRRtjFqKD0vomldHlJBt3INsTBu9rWoA+yLaRu8RnGTS0nUTSTBisODyU2tCkpv50eRoHf&#10;0+485+/95fB7pww7zsYvVupz2K+XIDz1/j/8bv9oBZPpbB4AAk5AAZ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bQJ8MAAADeAAAADwAAAAAAAAAAAAAAAACYAgAAZHJzL2Rv&#10;d25yZXYueG1sUEsFBgAAAAAEAAQA9QAAAIgDAAAAAA==&#10;" path="m,19r19,5l24,5,5,,,19xe" fillcolor="black" stroked="f">
                              <v:path arrowok="t" o:connecttype="custom" o:connectlocs="0,19;19,24;24,5;5,0;0,19" o:connectangles="0,0,0,0,0"/>
                            </v:shape>
                            <v:shape id="Freeform 15610" o:spid="_x0000_s5478" style="position:absolute;left:6889;top:3676;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o/ascA&#10;AADeAAAADwAAAGRycy9kb3ducmV2LnhtbESPQWsCMRSE70L/Q3iF3jSrVStboywtBQ+l0rW9Pzev&#10;u4vJy5Kkuvrrm4LgcZiZb5jlurdGHMmH1rGC8SgDQVw53XKt4Gv3NlyACBFZo3FMCs4UYL26Gywx&#10;1+7En3QsYy0ShEOOCpoYu1zKUDVkMYxcR5y8H+ctxiR9LbXHU4JbIydZNpcWW04LDXb00lB1KH+t&#10;ArMv8fv1fXPZ7rwpZofi/PjRl0o93PfFM4hIfbyFr+2NVjCZzp/G8H8nXQ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aP2rHAAAA3gAAAA8AAAAAAAAAAAAAAAAAmAIAAGRy&#10;cy9kb3ducmV2LnhtbFBLBQYAAAAABAAEAPUAAACMAwAAAAA=&#10;" path="m,19r19,7l26,7,7,,,19xe" fillcolor="black" stroked="f">
                              <v:path arrowok="t" o:connecttype="custom" o:connectlocs="0,19;19,26;26,7;7,0;0,19" o:connectangles="0,0,0,0,0"/>
                            </v:shape>
                            <v:shape id="Freeform 15611" o:spid="_x0000_s5479" style="position:absolute;left:6896;top:365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jry8QA&#10;AADeAAAADwAAAGRycy9kb3ducmV2LnhtbESP0YrCMBRE34X9h3AXfNPUsupSjbIILoKgaP2Au821&#10;Ldvc1CbW+vdGEHwcZuYMM192phItNa60rGA0jEAQZ1aXnCs4pevBNwjnkTVWlknBnRwsFx+9OSba&#10;3vhA7dHnIkDYJaig8L5OpHRZQQbd0NbEwTvbxqAPssmlbvAW4KaScRRNpMGSw0KBNa0Kyv6PV6PA&#10;b+n3NOXx9m+3v1CKLaejOyvV/+x+ZiA8df4dfrU3WkH8NZnG8LwTr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468vEAAAA3gAAAA8AAAAAAAAAAAAAAAAAmAIAAGRycy9k&#10;b3ducmV2LnhtbFBLBQYAAAAABAAEAPUAAACJAwAAAAA=&#10;" path="m,20r19,4l24,5,5,,,20xe" fillcolor="black" stroked="f">
                              <v:path arrowok="t" o:connecttype="custom" o:connectlocs="0,20;19,24;24,5;5,0;0,20" o:connectangles="0,0,0,0,0"/>
                            </v:shape>
                            <v:shape id="Freeform 15612" o:spid="_x0000_s5480" style="position:absolute;left:6901;top:3635;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IuYMcA&#10;AADeAAAADwAAAGRycy9kb3ducmV2LnhtbESPT2sCMRTE74LfITzBW836h23ZGqVUivXQg7b0/Ng8&#10;N2k3L2GT6tpPbwoFj8PM/IZZrnvXihN10XpWMJ0UIIhrry03Cj7eX+4eQMSErLH1TAouFGG9Gg6W&#10;WGl/5j2dDqkRGcKxQgUmpVBJGWtDDuPEB+LsHX3nMGXZNVJ3eM5w18pZUZTSoeW8YDDQs6H6+/Dj&#10;FHzupvM6/BpfbrfGfh3tZhHeNkqNR/3TI4hEfbqF/9uvWsFsUd7P4e9OvgJyd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SLmDHAAAA3gAAAA8AAAAAAAAAAAAAAAAAmAIAAGRy&#10;cy9kb3ducmV2LnhtbFBLBQYAAAAABAAEAPUAAACMAwAAAAA=&#10;" path="m,21r19,8l26,7,7,,,21xe" fillcolor="black" stroked="f">
                              <v:path arrowok="t" o:connecttype="custom" o:connectlocs="0,21;19,29;26,7;7,0;0,21" o:connectangles="0,0,0,0,0"/>
                            </v:shape>
                            <v:shape id="Freeform 15613" o:spid="_x0000_s5481" style="position:absolute;left:6908;top:361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WJMYA&#10;AADeAAAADwAAAGRycy9kb3ducmV2LnhtbESP3WrCQBSE7wt9h+UUvGs2itWSukoptAiC0iQPcJo9&#10;JsHs2TS7zc/bdwXBy2FmvmE2u9E0oqfO1ZYVzKMYBHFhdc2lgjz7fH4F4TyyxsYyKZjIwW77+LDB&#10;RNuBv6lPfSkChF2CCirv20RKV1Rk0EW2JQ7e2XYGfZBdKXWHQ4CbRi7ieCUN1hwWKmzpo6Likv4Z&#10;Bf5AX/maXw4/x9MvZdhzNp9YqdnT+P4GwtPo7+Fbe68VLJar9RKud8IVkN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3WJMYAAADeAAAADwAAAAAAAAAAAAAAAACYAgAAZHJz&#10;L2Rvd25yZXYueG1sUEsFBgAAAAAEAAQA9QAAAIsDAAAAAA==&#10;" path="m,19r19,5l24,4,5,,,19xe" fillcolor="black" stroked="f">
                              <v:path arrowok="t" o:connecttype="custom" o:connectlocs="0,19;19,24;24,4;5,0;0,19" o:connectangles="0,0,0,0,0"/>
                            </v:shape>
                            <v:shape id="Freeform 15614" o:spid="_x0000_s5482" style="position:absolute;left:6913;top:3596;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duKcYA&#10;AADeAAAADwAAAGRycy9kb3ducmV2LnhtbESPQWvCQBSE7wX/w/KE3uqmorFNXUUKEUv0ULU9P7Kv&#10;2WD2bciumv57Vyj0OMzMN8x82dtGXKjztWMFz6MEBHHpdM2VguMhf3oB4QOyxsYxKfglD8vF4GGO&#10;mXZX/qTLPlQiQthnqMCE0GZS+tKQRT9yLXH0flxnMUTZVVJ3eI1w28hxkqTSYs1xwWBL74bK0/5s&#10;FRRrU+TFt/740juXbE2Ok9eQKvU47FdvIAL14T/8195oBeNJOpvC/U6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duKcYAAADeAAAADwAAAAAAAAAAAAAAAACYAgAAZHJz&#10;L2Rvd25yZXYueG1sUEsFBgAAAAAEAAQA9QAAAIsDAAAAAA==&#10;" path="m,20r19,7l26,8,7,,,20xe" fillcolor="black" stroked="f">
                              <v:path arrowok="t" o:connecttype="custom" o:connectlocs="0,20;19,27;26,8;7,0;0,20" o:connectangles="0,0,0,0,0"/>
                            </v:shape>
                            <v:shape id="Freeform 15615" o:spid="_x0000_s5483" style="position:absolute;left:6920;top:358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hMLcUA&#10;AADeAAAADwAAAGRycy9kb3ducmV2LnhtbESPT4vCMBTE74LfITzBm6YWqUs1iviHXfbkqgePj+bZ&#10;FpuX2kTb/fabBcHjMDO/YRarzlTiSY0rLSuYjCMQxJnVJecKzqf96AOE88gaK8uk4JccrJb93gJT&#10;bVv+oefR5yJA2KWooPC+TqV0WUEG3djWxMG72sagD7LJpW6wDXBTyTiKEmmw5LBQYE2bgrLb8WEU&#10;2G3VduuEDufJ7uLieHq3n/it1HDQrecgPHX+HX61v7SCeJrMEvi/E6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2EwtxQAAAN4AAAAPAAAAAAAAAAAAAAAAAJgCAABkcnMv&#10;ZG93bnJldi54bWxQSwUGAAAAAAQABAD1AAAAigMAAAAA&#10;" path="m,16r19,5l24,4,5,,,16xe" fillcolor="black" stroked="f">
                              <v:path arrowok="t" o:connecttype="custom" o:connectlocs="0,16;19,21;24,4;5,0;0,16" o:connectangles="0,0,0,0,0"/>
                            </v:shape>
                            <v:shape id="Freeform 15616" o:spid="_x0000_s5484" style="position:absolute;left:6925;top:35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9IU8YA&#10;AADeAAAADwAAAGRycy9kb3ducmV2LnhtbESP0WrCQBRE3wv+w3KFvjUbxRqJWUUKlYLQ0iQfcM1e&#10;k2D2bprdxvj33UKhj8PMnGGy/WQ6MdLgWssKFlEMgriyuuVaQVm8Pm1AOI+ssbNMCu7kYL+bPWSY&#10;anvjTxpzX4sAYZeigsb7PpXSVQ0ZdJHtiYN3sYNBH+RQSz3gLcBNJ5dxvJYGWw4LDfb00lB1zb+N&#10;An+iY5nw8+n8/vFFBY5cLO6s1ON8OmxBeJr8f/iv/aYVLFfrJIHfO+EK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9IU8YAAADeAAAADwAAAAAAAAAAAAAAAACYAgAAZHJz&#10;L2Rvd25yZXYueG1sUEsFBgAAAAAEAAQA9QAAAIsDAAAAAA==&#10;" path="m,20r19,4l24,5,4,,,20xe" fillcolor="black" stroked="f">
                              <v:path arrowok="t" o:connecttype="custom" o:connectlocs="0,20;19,24;24,5;4,0;0,20" o:connectangles="0,0,0,0,0"/>
                            </v:shape>
                            <v:shape id="Freeform 15617" o:spid="_x0000_s5485" style="position:absolute;left:6929;top:3544;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m7isMA&#10;AADeAAAADwAAAGRycy9kb3ducmV2LnhtbERPy4rCMBTdC/MP4Q6409Q6PqhGEWFABlzY+gHX5toW&#10;m5vaZGydr58sBJeH815ve1OLB7WusqxgMo5AEOdWV1woOGffoyUI55E11pZJwZMcbDcfgzUm2nZ8&#10;okfqCxFC2CWooPS+SaR0eUkG3dg2xIG72tagD7AtpG6xC+GmlnEUzaXBikNDiQ3tS8pv6a9R0BXZ&#10;/XrXl+VkdpimMf0df45TrdTws9+tQHjq/Vv8ch+0gvhrvgh7w51wBe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m7isMAAADeAAAADwAAAAAAAAAAAAAAAACYAgAAZHJzL2Rv&#10;d25yZXYueG1sUEsFBgAAAAAEAAQA9QAAAIgDAAAAAA==&#10;" path="m,16r20,8l27,7,8,,,16xe" fillcolor="black" stroked="f">
                              <v:path arrowok="t" o:connecttype="custom" o:connectlocs="0,16;20,24;27,7;8,0;0,16" o:connectangles="0,0,0,0,0"/>
                            </v:shape>
                            <v:shape id="Freeform 15618" o:spid="_x0000_s5486" style="position:absolute;left:6937;top:352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fYX8YA&#10;AADeAAAADwAAAGRycy9kb3ducmV2LnhtbESPT2vCQBTE7wW/w/IEb7oxSGyjq4h/sHiy1oPHR/Y1&#10;Cc2+jdnVxG/vFoQeh5n5DTNfdqYSd2pcaVnBeBSBIM6sLjlXcP7eDd9BOI+ssbJMCh7kYLnovc0x&#10;1bblL7qffC4ChF2KCgrv61RKlxVk0I1sTRy8H9sY9EE2udQNtgFuKhlHUSINlhwWCqxpXVD2e7oZ&#10;BXZTtd0qoeN5vL24OJ5c7R4PSg363WoGwlPn/8Ov9qdWEE+S6Qf83QlX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fYX8YAAADeAAAADwAAAAAAAAAAAAAAAACYAgAAZHJz&#10;L2Rvd25yZXYueG1sUEsFBgAAAAAEAAQA9QAAAIsDAAAAAA==&#10;" path="m,17r19,4l24,5,4,,,17xe" fillcolor="black" stroked="f">
                              <v:path arrowok="t" o:connecttype="custom" o:connectlocs="0,17;19,21;24,5;4,0;0,17" o:connectangles="0,0,0,0,0"/>
                            </v:shape>
                            <v:shape id="Freeform 15619" o:spid="_x0000_s5487" style="position:absolute;left:6941;top:350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gAMMA&#10;AADeAAAADwAAAGRycy9kb3ducmV2LnhtbESP3YrCMBCF7xd8hzDC3q2p4qrUpiKCsiC4aH2AsRnb&#10;YjOpTaz17TcXwl4ezh9fsupNLTpqXWVZwXgUgSDOra64UHDOtl8LEM4ja6wtk4IXOVilg48EY22f&#10;fKTu5AsRRtjFqKD0vomldHlJBt3INsTBu9rWoA+yLaRu8RnGTS0nUTSTBisODyU2tCkpv50eRoHf&#10;0+485+/95fB7pww7zsYvVupz2K+XIDz1/j/8bv9oBZPpbBEAAk5AAZ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OgAMMAAADeAAAADwAAAAAAAAAAAAAAAACYAgAAZHJzL2Rv&#10;d25yZXYueG1sUEsFBgAAAAAEAAQA9QAAAIgDAAAAAA==&#10;" path="m,19r20,5l24,4,5,,,19xe" fillcolor="black" stroked="f">
                              <v:path arrowok="t" o:connecttype="custom" o:connectlocs="0,19;20,24;24,4;5,0;0,19" o:connectangles="0,0,0,0,0"/>
                            </v:shape>
                            <v:shape id="Freeform 15620" o:spid="_x0000_s5488" style="position:absolute;left:6946;top:3491;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ZiMMYA&#10;AADeAAAADwAAAGRycy9kb3ducmV2LnhtbESP0WrCQBRE3wv+w3IF3+omsZUQXUUKghR8MPoB1+w1&#10;CWbvxuzWpH69WxD6OMzMGWa5Hkwj7tS52rKCeBqBIC6srrlUcDpu31MQziNrbCyTgl9ysF6N3paY&#10;advzge65L0WAsMtQQeV9m0npiooMuqltiYN3sZ1BH2RXSt1hH+CmkUkUzaXBmsNChS19VVRc8x+j&#10;oC+Pt8tNn9P4czfLE3rsv/czrdRkPGwWIDwN/j/8au+0guRjnsbwdydcAb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ZiMMYAAADeAAAADwAAAAAAAAAAAAAAAACYAgAAZHJz&#10;L2Rvd25yZXYueG1sUEsFBgAAAAAEAAQA9QAAAIsDAAAAAA==&#10;" path="m,17r19,7l27,7,7,,,17xe" fillcolor="black" stroked="f">
                              <v:path arrowok="t" o:connecttype="custom" o:connectlocs="0,17;19,24;27,7;7,0;0,17" o:connectangles="0,0,0,0,0"/>
                            </v:shape>
                            <v:shape id="Freeform 15621" o:spid="_x0000_s5489" style="position:absolute;left:6956;top:347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2b7MQA&#10;AADeAAAADwAAAGRycy9kb3ducmV2LnhtbESP0YrCMBRE34X9h3AXfNPUsrpSjbIILoKgaP2Au821&#10;Ldvc1CbW+vdGEHwcZuYMM192phItNa60rGA0jEAQZ1aXnCs4pevBFITzyBory6TgTg6Wi4/eHBNt&#10;b3yg9uhzESDsElRQeF8nUrqsIINuaGvi4J1tY9AH2eRSN3gLcFPJOIom0mDJYaHAmlYFZf/Hq1Hg&#10;t/R7+ubx9m+3v1CKLaejOyvV/+x+ZiA8df4dfrU3WkH8NZnG8LwTr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tm+zEAAAA3gAAAA8AAAAAAAAAAAAAAAAAmAIAAGRycy9k&#10;b3ducmV2LnhtbFBLBQYAAAAABAAEAPUAAACJAwAAAAA=&#10;" path="m,14l17,24,24,10,7,,,14xe" fillcolor="black" stroked="f">
                              <v:path arrowok="t" o:connecttype="custom" o:connectlocs="0,14;17,24;24,10;7,0;0,14" o:connectangles="0,0,0,0,0"/>
                            </v:shape>
                            <v:shape id="Freeform 15622" o:spid="_x0000_s5490" style="position:absolute;left:6961;top:346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qfksYA&#10;AADeAAAADwAAAGRycy9kb3ducmV2LnhtbESPS4vCQBCE7wv+h6EFb+vEKEGio4gPXPa0Pg4em0yb&#10;BDM9MTOa+O93FhY8FlX1FTVfdqYST2pcaVnBaBiBIM6sLjlXcD7tPqcgnEfWWFkmBS9ysFz0PuaY&#10;atvygZ5Hn4sAYZeigsL7OpXSZQUZdENbEwfvahuDPsgml7rBNsBNJeMoSqTBksNCgTWtC8pux4dR&#10;YDdV260S+jmPthcXx5O73eO3UoN+t5qB8NT5d/i//aUVxJNkOoa/O+EK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qfksYAAADeAAAADwAAAAAAAAAAAAAAAACYAgAAZHJz&#10;L2Rvd25yZXYueG1sUEsFBgAAAAAEAAQA9QAAAIsDAAAAAA==&#10;" path="m,16r19,5l24,4,4,,,16xe" fillcolor="black" stroked="f">
                              <v:path arrowok="t" o:connecttype="custom" o:connectlocs="0,16;19,21;24,4;4,0;0,16" o:connectangles="0,0,0,0,0"/>
                            </v:shape>
                            <v:shape id="Freeform 15623" o:spid="_x0000_s5491" style="position:absolute;left:6965;top:344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aa+MYA&#10;AADeAAAADwAAAGRycy9kb3ducmV2LnhtbESPzWrDMBCE74G+g9hAL6GRY4ITXCuhhJa2xyTufbG2&#10;/om1MpIaO29fFQo5DjPzDVPsJ9OLKznfWlawWiYgiCurW64VlOe3py0IH5A19pZJwY087HcPswJz&#10;bUc+0vUUahEh7HNU0IQw5FL6qiGDfmkH4uh9W2cwROlqqR2OEW56mSZJJg22HBcaHOjQUHU5/RgF&#10;vltk5XtlNqt0PNxe3ed5+Co7pR7n08sziEBTuIf/2x9aQbrOtmv4uxOv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aa+MYAAADeAAAADwAAAAAAAAAAAAAAAACYAgAAZHJz&#10;L2Rvd25yZXYueG1sUEsFBgAAAAAEAAQA9QAAAIsDAAAAAA==&#10;" path="m,15r20,7l24,7,5,,,15xe" fillcolor="black" stroked="f">
                              <v:path arrowok="t" o:connecttype="custom" o:connectlocs="0,15;20,22;24,7;5,0;0,15" o:connectangles="0,0,0,0,0"/>
                            </v:shape>
                            <v:shape id="Freeform 15624" o:spid="_x0000_s5492" style="position:absolute;left:6973;top:342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QDmMQA&#10;AADeAAAADwAAAGRycy9kb3ducmV2LnhtbESP3YrCMBSE7xd8h3AE79ZU8Y9qFBGUBcFF6wMcm2Nb&#10;bE5qE2t9+42w4OUwM98wi1VrStFQ7QrLCgb9CARxanXBmYJzsv2egXAeWWNpmRS8yMFq2flaYKzt&#10;k4/UnHwmAoRdjApy76tYSpfmZND1bUUcvKutDfog60zqGp8Bbko5jKKJNFhwWMixok1O6e30MAr8&#10;nnbnKY/3l8PvnRJsOBm8WKlet13PQXhq/Sf83/7RCoajyWwM7zvhCs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EA5jEAAAA3gAAAA8AAAAAAAAAAAAAAAAAmAIAAGRycy9k&#10;b3ducmV2LnhtbFBLBQYAAAAABAAEAPUAAACJAwAAAAA=&#10;" path="m,15r16,9l24,10,7,,,15xe" fillcolor="black" stroked="f">
                              <v:path arrowok="t" o:connecttype="custom" o:connectlocs="0,15;16,24;24,10;7,0;0,15" o:connectangles="0,0,0,0,0"/>
                            </v:shape>
                            <v:shape id="Freeform 15625" o:spid="_x0000_s5493" style="position:absolute;left:6977;top:3414;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ihFMUA&#10;AADeAAAADwAAAGRycy9kb3ducmV2LnhtbESPQWvCQBSE74L/YXmCF6kbQ0kldZUiFe1RTe+P7GsS&#10;m30bdlcT/71bKHgcZuYbZrUZTCtu5HxjWcFinoAgLq1uuFJQnHcvSxA+IGtsLZOCO3nYrMejFeba&#10;9nyk2ylUIkLY56igDqHLpfRlTQb93HbE0fuxzmCI0lVSO+wj3LQyTZJMGmw4LtTY0bam8vd0NQr8&#10;ZZYV+9K8LdJ+e/90X+fuu7goNZ0MH+8gAg3hGf5vH7SC9DVbZvB3J14B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KEUxQAAAN4AAAAPAAAAAAAAAAAAAAAAAJgCAABkcnMv&#10;ZG93bnJldi54bWxQSwUGAAAAAAQABAD1AAAAigMAAAAA&#10;" path="m,17r20,5l24,5,5,,,17xe" fillcolor="black" stroked="f">
                              <v:path arrowok="t" o:connecttype="custom" o:connectlocs="0,17;20,22;24,5;5,0;0,17" o:connectangles="0,0,0,0,0"/>
                            </v:shape>
                            <v:shape id="Freeform 15626" o:spid="_x0000_s5494" style="position:absolute;left:6982;top:340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GZkcYA&#10;AADeAAAADwAAAGRycy9kb3ducmV2LnhtbESPT2vCQBTE70K/w/IKvenGEKKkriL9Q4snm+bQ4yP7&#10;TILZt2l2m6Tf3hUEj8PM/IbZ7CbTioF611hWsFxEIIhLqxuuFBTf7/M1COeRNbaWScE/OdhtH2Yb&#10;zLQd+YuG3FciQNhlqKD2vsukdGVNBt3CdsTBO9neoA+yr6TucQxw08o4ilJpsOGwUGNHLzWV5/zP&#10;KLCv7TjtUzoWy7cfF8fJr/3Ag1JPj9P+GYSnyd/Dt/anVhAn6XoF1zvhCsjt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GZkcYAAADeAAAADwAAAAAAAAAAAAAAAACYAgAAZHJz&#10;L2Rvd25yZXYueG1sUEsFBgAAAAAEAAQA9QAAAIsDAAAAAA==&#10;" path="m,14r19,7l24,7,5,,,14xe" fillcolor="black" stroked="f">
                              <v:path arrowok="t" o:connecttype="custom" o:connectlocs="0,14;19,21;24,7;5,0;0,14" o:connectangles="0,0,0,0,0"/>
                            </v:shape>
                            <v:shape id="Freeform 15627" o:spid="_x0000_s5495" style="position:absolute;left:6989;top:338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uQ/cIA&#10;AADeAAAADwAAAGRycy9kb3ducmV2LnhtbERPz2vCMBS+C/4P4Q12EU0tUqUziohj7rha74/mra1r&#10;XkoSbf3vl8Ngx4/v93Y/mk48yPnWsoLlIgFBXFndcq2gvLzPNyB8QNbYWSYFT/Kw300nW8y1HfiL&#10;HkWoRQxhn6OCJoQ+l9JXDRn0C9sTR+7bOoMhQldL7XCI4aaTaZJk0mDLsaHBno4NVT/F3Sjwt1lW&#10;flRmvUyH4/PkPi/9tbwp9foyHt5ABBrDv/jPfdYK0lW2iXvjnXgF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S5D9wgAAAN4AAAAPAAAAAAAAAAAAAAAAAJgCAABkcnMvZG93&#10;bnJldi54bWxQSwUGAAAAAAQABAD1AAAAhwMAAAAA&#10;" path="m,12l17,22,24,10,8,,,12xe" fillcolor="black" stroked="f">
                              <v:path arrowok="t" o:connecttype="custom" o:connectlocs="0,12;17,22;24,10;8,0;0,12" o:connectangles="0,0,0,0,0"/>
                            </v:shape>
                            <v:shape id="Freeform 15628" o:spid="_x0000_s5496" style="position:absolute;left:6994;top:337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1ZsYA&#10;AADeAAAADwAAAGRycy9kb3ducmV2LnhtbESPQWvCQBSE7wX/w/IKvZS6MUiq0VVEWrRHNd4f2WcS&#10;m30bdrcm/nu3UOhxmJlvmOV6MK24kfONZQWTcQKCuLS64UpBcfp8m4HwAVlja5kU3MnDejV6WmKu&#10;bc8Huh1DJSKEfY4K6hC6XEpf1mTQj21HHL2LdQZDlK6S2mEf4aaVaZJk0mDDcaHGjrY1ld/HH6PA&#10;X1+zYlea90nab+8f7uvUnYurUi/Pw2YBItAQ/sN/7b1WkE6z2Rx+78Qr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1ZsYAAADeAAAADwAAAAAAAAAAAAAAAACYAgAAZHJz&#10;L2Rvd25yZXYueG1sUEsFBgAAAAAEAAQA9QAAAIsDAAAAAA==&#10;" path="m,15r19,7l24,7,5,,,15xe" fillcolor="black" stroked="f">
                              <v:path arrowok="t" o:connecttype="custom" o:connectlocs="0,15;19,22;24,7;5,0;0,15" o:connectangles="0,0,0,0,0"/>
                            </v:shape>
                            <v:shape id="Freeform 15629" o:spid="_x0000_s5497" style="position:absolute;left:7001;top:335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GXOMQA&#10;AADeAAAADwAAAGRycy9kb3ducmV2LnhtbESPzYrCMBSF9wO+Q7jC7MbUImWsRhFnZMTVWF24vDTX&#10;ttjc1Cba+vZmIbg8nD+++bI3tbhT6yrLCsajCARxbnXFhYLjYfP1DcJ5ZI21ZVLwIAfLxeBjjqm2&#10;He/pnvlChBF2KSoovW9SKV1ekkE3sg1x8M62NeiDbAupW+zCuKllHEWJNFhxeCixoXVJ+SW7GQX2&#10;p+76VUL/x/HvycXx5Gr/cKfU57BfzUB46v07/GpvtYJ4kkwDQMAJKC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xlzjEAAAA3gAAAA8AAAAAAAAAAAAAAAAAmAIAAGRycy9k&#10;b3ducmV2LnhtbFBLBQYAAAAABAAEAPUAAACJAwAAAAA=&#10;" path="m,12r17,9l24,9,8,,,12xe" fillcolor="black" stroked="f">
                              <v:path arrowok="t" o:connecttype="custom" o:connectlocs="0,12;17,21;24,9;8,0;0,12" o:connectangles="0,0,0,0,0"/>
                            </v:shape>
                            <v:shape id="Freeform 15630" o:spid="_x0000_s5498" style="position:absolute;left:7006;top:334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0yo8UA&#10;AADeAAAADwAAAGRycy9kb3ducmV2LnhtbESPQWvCQBSE70L/w/IKvekmQYJGV5HWonhS66HHR/aZ&#10;hGbfptnVxH/vCoLHYWa+YebL3tTiSq2rLCuIRxEI4tzqigsFp5/v4QSE88gaa8uk4EYOlou3wRwz&#10;bTs+0PXoCxEg7DJUUHrfZFK6vCSDbmQb4uCdbWvQB9kWUrfYBbipZRJFqTRYcVgosaHPkvK/48Uo&#10;sF91169S2p/i9a9LkvG/3eBOqY/3fjUD4an3r/CzvdUKknE6jeFxJ1w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PTKjxQAAAN4AAAAPAAAAAAAAAAAAAAAAAJgCAABkcnMv&#10;ZG93bnJldi54bWxQSwUGAAAAAAQABAD1AAAAigMAAAAA&#10;" path="m,14r19,7l24,7,5,,,14xe" fillcolor="black" stroked="f">
                              <v:path arrowok="t" o:connecttype="custom" o:connectlocs="0,14;19,21;24,7;5,0;0,14" o:connectangles="0,0,0,0,0"/>
                            </v:shape>
                            <v:shape id="Freeform 15631" o:spid="_x0000_s5499" style="position:absolute;left:7013;top:333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xysYA&#10;AADeAAAADwAAAGRycy9kb3ducmV2LnhtbESPQWvCQBSE7wX/w/IEL0U3hpLa1FVElNpjNb0/sq9J&#10;NPs27K4m/nu3UOhxmJlvmOV6MK24kfONZQXzWQKCuLS64UpBcdpPFyB8QNbYWiYFd/KwXo2elphr&#10;2/MX3Y6hEhHCPkcFdQhdLqUvazLoZ7Yjjt6PdQZDlK6S2mEf4aaVaZJk0mDDcaHGjrY1lZfj1Sjw&#10;5+es+CjN6zztt/ed+zx138VZqcl42LyDCDSE//Bf+6AVpC/ZWwq/d+IV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oxysYAAADeAAAADwAAAAAAAAAAAAAAAACYAgAAZHJz&#10;L2Rvd25yZXYueG1sUEsFBgAAAAAEAAQA9QAAAIsDAAAAAA==&#10;" path="m,12l17,22,24,10,8,,,12xe" fillcolor="black" stroked="f">
                              <v:path arrowok="t" o:connecttype="custom" o:connectlocs="0,12;17,22;24,10;8,0;0,12" o:connectangles="0,0,0,0,0"/>
                            </v:shape>
                            <v:shape id="Freeform 15632" o:spid="_x0000_s5500" style="position:absolute;left:7018;top:3323;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YFcYA&#10;AADeAAAADwAAAGRycy9kb3ducmV2LnhtbESPW2sCMRSE3wv9D+EUfNNsV1nq1qyUUqFQROvl/bA5&#10;e8HNyZKkuv57Iwh9HGbmG2axHEwnzuR8a1nB6yQBQVxa3XKt4LBfjd9A+ICssbNMCq7kYVk8Py0w&#10;1/bCv3TehVpECPscFTQh9LmUvmzIoJ/Ynjh6lXUGQ5SultrhJcJNJ9MkyaTBluNCgz19NlSedn9G&#10;Qf/j0utJr4fZxlSr1GXH7VfSKTV6GT7eQQQawn/40f7WCtJZNp/C/U68ArK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DYFcYAAADeAAAADwAAAAAAAAAAAAAAAACYAgAAZHJz&#10;L2Rvd25yZXYueG1sUEsFBgAAAAAEAAQA9QAAAIsDAAAAAA==&#10;" path="m,12r19,7l24,7,5,,,12xe" fillcolor="black" stroked="f">
                              <v:path arrowok="t" o:connecttype="custom" o:connectlocs="0,12;19,19;24,7;5,0;0,12" o:connectangles="0,0,0,0,0"/>
                            </v:shape>
                            <v:shape id="Freeform 15633" o:spid="_x0000_s5501" style="position:absolute;left:7025;top:3311;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qRO8UA&#10;AADeAAAADwAAAGRycy9kb3ducmV2LnhtbESPQWvCQBSE7wX/w/IEb3VjCKGNriJaqXiy6sHjI/tM&#10;gtm3Mbs16b93BaHHYWa+YWaL3tTiTq2rLCuYjCMQxLnVFRcKTsfN+wcI55E11pZJwR85WMwHbzPM&#10;tO34h+4HX4gAYZehgtL7JpPS5SUZdGPbEAfvYluDPsi2kLrFLsBNLeMoSqXBisNCiQ2tSsqvh1+j&#10;wK7rrl+mtD9Nvs4ujpOb/cadUqNhv5yC8NT7//CrvdUK4iT9TOB5J1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SpE7xQAAAN4AAAAPAAAAAAAAAAAAAAAAAJgCAABkcnMv&#10;ZG93bnJldi54bWxQSwUGAAAAAAQABAD1AAAAigMAAAAA&#10;" path="m,9l17,21r7,-9l8,,,9xe" fillcolor="black" stroked="f">
                              <v:path arrowok="t" o:connecttype="custom" o:connectlocs="0,9;17,21;24,12;8,0;0,9" o:connectangles="0,0,0,0,0"/>
                            </v:shape>
                            <v:shape id="Freeform 15634" o:spid="_x0000_s5502" style="position:absolute;left:7030;top:3301;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l+sUA&#10;AADeAAAADwAAAGRycy9kb3ducmV2LnhtbESP3WrCQBSE7wu+w3IE73RjsMFGVxGpIBTxp+39IXtM&#10;gtmzYXer8e1dQejlMDPfMPNlZxpxJedrywrGowQEcWF1zaWCn+/NcArCB2SNjWVScCcPy0XvbY65&#10;tjc+0vUUShEh7HNUUIXQ5lL6oiKDfmRb4uidrTMYonSl1A5vEW4amSZJJg3WHBcqbGldUXE5/RkF&#10;7ZdL7xe96yZ7c96kLvs9fCaNUoN+t5qBCNSF//CrvdUK0kn28Q7PO/E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eX6xQAAAN4AAAAPAAAAAAAAAAAAAAAAAJgCAABkcnMv&#10;ZG93bnJldi54bWxQSwUGAAAAAAQABAD1AAAAigMAAAAA&#10;" path="m,12r19,7l24,7,5,,,12xe" fillcolor="black" stroked="f">
                              <v:path arrowok="t" o:connecttype="custom" o:connectlocs="0,12;19,19;24,7;5,0;0,12" o:connectangles="0,0,0,0,0"/>
                            </v:shape>
                            <v:shape id="Freeform 15635" o:spid="_x0000_s5503" style="position:absolute;left:7037;top:328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GYP8cA&#10;AADeAAAADwAAAGRycy9kb3ducmV2LnhtbESPT2vCQBTE74V+h+UVequbiEQb3UgpWkpv/oF6fGaf&#10;Scju25BdNe2n7xYEj8PM/IZZLAdrxIV63zhWkI4SEMSl0w1XCva79csMhA/IGo1jUvBDHpbF48MC&#10;c+2uvKHLNlQiQtjnqKAOocul9GVNFv3IdcTRO7neYoiyr6Tu8Rrh1shxkmTSYsNxocaO3msq2+3Z&#10;KjBovvXH4Ws6k+lxF9J9a+XvSqnnp+FtDiLQEO7hW/tTKxhPstcM/u/EKy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xmD/HAAAA3gAAAA8AAAAAAAAAAAAAAAAAmAIAAGRy&#10;cy9kb3ducmV2LnhtbFBLBQYAAAAABAAEAPUAAACMAwAAAAA=&#10;" path="m,10r17,9l22,10,5,,,10xe" fillcolor="black" stroked="f">
                              <v:path arrowok="t" o:connecttype="custom" o:connectlocs="0,10;17,19;22,10;5,0;0,10" o:connectangles="0,0,0,0,0"/>
                            </v:shape>
                            <v:shape id="Freeform 15636" o:spid="_x0000_s5504" style="position:absolute;left:7042;top:328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gPTMYA&#10;AADeAAAADwAAAGRycy9kb3ducmV2LnhtbESPT2vCQBTE7wW/w/IEb7oxSGyjq4h/sHiy1oPHR/Y1&#10;Cc2+jdnVxG/vFoQeh5n5DTNfdqYSd2pcaVnBeBSBIM6sLjlXcP7eDd9BOI+ssbJMCh7kYLnovc0x&#10;1bblL7qffC4ChF2KCgrv61RKlxVk0I1sTRy8H9sY9EE2udQNtgFuKhlHUSINlhwWCqxpXVD2e7oZ&#10;BXZTtd0qoeN5vL24OJ5c7R4PSg363WoGwlPn/8Ov9qdWEE+Sjyn83QlX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5gPTMYAAADeAAAADwAAAAAAAAAAAAAAAACYAgAAZHJz&#10;L2Rvd25yZXYueG1sUEsFBgAAAAAEAAQA9QAAAIsDAAAAAA==&#10;" path="m,9l17,21r7,-9l7,,,9xe" fillcolor="black" stroked="f">
                              <v:path arrowok="t" o:connecttype="custom" o:connectlocs="0,9;17,21;24,12;7,0;0,9" o:connectangles="0,0,0,0,0"/>
                            </v:shape>
                            <v:shape id="Freeform 15637" o:spid="_x0000_s5505" style="position:absolute;left:7049;top:3270;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Kp1sIA&#10;AADeAAAADwAAAGRycy9kb3ducmV2LnhtbERPTYvCMBC9C/6HMMLeNK2Iq9UoIusi3lYFPY7N2BaT&#10;SWmyWvfXbw6Cx8f7ni9ba8SdGl85VpAOEhDEudMVFwqOh01/AsIHZI3GMSl4koflotuZY6bdg3/o&#10;vg+FiCHsM1RQhlBnUvq8JIt+4GriyF1dYzFE2BRSN/iI4dbIYZKMpcWKY0OJNa1Lym/7X6vAoDnp&#10;7/PucyLTyyGkx5uVf19KffTa1QxEoDa8xS/3VisYjsbTuDfeiVd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4qnWwgAAAN4AAAAPAAAAAAAAAAAAAAAAAJgCAABkcnMvZG93&#10;bnJldi54bWxQSwUGAAAAAAQABAD1AAAAhwMAAAAA&#10;" path="m,10r17,9l22,10,5,,,10xe" fillcolor="black" stroked="f">
                              <v:path arrowok="t" o:connecttype="custom" o:connectlocs="0,10;17,19;22,10;5,0;0,10" o:connectangles="0,0,0,0,0"/>
                            </v:shape>
                            <v:shape id="Freeform 15638" o:spid="_x0000_s5506" style="position:absolute;left:7054;top:326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6ju8YA&#10;AADeAAAADwAAAGRycy9kb3ducmV2LnhtbESPQWvCQBSE7wX/w/IKvRTdGCSt0VVEWrRHNd4f2WcS&#10;m30bdrcm/nu3UOhxmJlvmOV6MK24kfONZQXTSQKCuLS64UpBcfocv4PwAVlja5kU3MnDejV6WmKu&#10;bc8Huh1DJSKEfY4K6hC6XEpf1mTQT2xHHL2LdQZDlK6S2mEf4aaVaZJk0mDDcaHGjrY1ld/HH6PA&#10;X1+zYleat2nab+8f7uvUnYurUi/Pw2YBItAQ/sN/7b1WkM6y+Rx+78Qr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6ju8YAAADeAAAADwAAAAAAAAAAAAAAAACYAgAAZHJz&#10;L2Rvd25yZXYueG1sUEsFBgAAAAAEAAQA9QAAAIsDAAAAAA==&#10;" path="m,10l17,22,24,12,7,,,10xe" fillcolor="black" stroked="f">
                              <v:path arrowok="t" o:connecttype="custom" o:connectlocs="0,10;17,22;24,12;7,0;0,10" o:connectangles="0,0,0,0,0"/>
                            </v:shape>
                            <v:shape id="Freeform 15639" o:spid="_x0000_s5507" style="position:absolute;left:7061;top:325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8/ysMA&#10;AADeAAAADwAAAGRycy9kb3ducmV2LnhtbESPzYrCMBSF94LvEK7gTtOKjFKNIqIisxsVdHltrm0x&#10;uSlN1OrTTxYDszycP775srVGPKnxlWMF6TABQZw7XXGh4HTcDqYgfEDWaByTgjd5WC66nTlm2r34&#10;h56HUIg4wj5DBWUIdSalz0uy6IeuJo7ezTUWQ5RNIXWDrzhujRwlyZe0WHF8KLGmdUn5/fCwCgya&#10;s95dvidTmV6PIT3drfxslOr32tUMRKA2/If/2nutYDSeJBEg4kQU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8/ysMAAADeAAAADwAAAAAAAAAAAAAAAACYAgAAZHJzL2Rv&#10;d25yZXYueG1sUEsFBgAAAAAEAAQA9QAAAIgDAAAAAA==&#10;" path="m,7l17,19r5,-7l5,,,7xe" fillcolor="black" stroked="f">
                              <v:path arrowok="t" o:connecttype="custom" o:connectlocs="0,7;17,19;22,12;5,0;0,7" o:connectangles="0,0,0,0,0"/>
                            </v:shape>
                            <v:shape id="Freeform 15640" o:spid="_x0000_s5508" style="position:absolute;left:7066;top:3244;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aoucUA&#10;AADeAAAADwAAAGRycy9kb3ducmV2LnhtbESPT4vCMBTE74LfIbwFb5q2iC5do4h/UDztqgePj+Zt&#10;W7Z5qU209dsbYcHjMDO/YWaLzlTiTo0rLSuIRxEI4szqknMF59N2+AnCeWSNlWVS8CAHi3m/N8NU&#10;25Z/6H70uQgQdikqKLyvUyldVpBBN7I1cfB+bWPQB9nkUjfYBripZBJFE2mw5LBQYE2rgrK/480o&#10;sOuq7ZYT+j7Hm4tLkvHV7vCg1OCjW36B8NT5d/i/vdcKkvE0iuF1J1w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1qi5xQAAAN4AAAAPAAAAAAAAAAAAAAAAAJgCAABkcnMv&#10;ZG93bnJldi54bWxQSwUGAAAAAAQABAD1AAAAigMAAAAA&#10;" path="m,9l17,21r7,-9l7,,,9xe" fillcolor="black" stroked="f">
                              <v:path arrowok="t" o:connecttype="custom" o:connectlocs="0,9;17,21;24,12;7,0;0,9" o:connectangles="0,0,0,0,0"/>
                            </v:shape>
                            <v:shape id="Freeform 15641" o:spid="_x0000_s5509" style="position:absolute;left:7073;top:3236;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p0YMcA&#10;AADeAAAADwAAAGRycy9kb3ducmV2LnhtbESP3WrCQBSE7wXfYTmF3pS66VZSSV1FCpVeiPj3AMfs&#10;MUmbPRuyq4lv7woFL4eZ+YaZzntbiwu1vnKs4W2UgCDOnam40HDYf79OQPiAbLB2TBqu5GE+Gw6m&#10;mBnX8ZYuu1CICGGfoYYyhCaT0uclWfQj1xBH7+RaiyHKtpCmxS7CbS1VkqTSYsVxocSGvkrK/3Zn&#10;q6GbpOlGjZkrd3r/VcflOqxe1lo/P/WLTxCB+vAI/7d/jAY1/kgU3O/EK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adGDHAAAA3gAAAA8AAAAAAAAAAAAAAAAAmAIAAGRy&#10;cy9kb3ducmV2LnhtbFBLBQYAAAAABAAEAPUAAACMAwAAAAA=&#10;" path="m,8l17,20r5,-8l5,,,8xe" fillcolor="black" stroked="f">
                              <v:path arrowok="t" o:connecttype="custom" o:connectlocs="0,8;17,20;22,12;5,0;0,8" o:connectangles="0,0,0,0,0"/>
                            </v:shape>
                            <v:shape id="Freeform 15642" o:spid="_x0000_s5510" style="position:absolute;left:7078;top:322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2hvcUA&#10;AADeAAAADwAAAGRycy9kb3ducmV2LnhtbESPQWvCQBSE74L/YXlCb7qJlSrRVUS0iLcaoT0+s88k&#10;uPs2ZFdN++u7QqHHYWa+YRarzhpxp9bXjhWkowQEceF0zaWCU74bzkD4gKzROCYF3+Rhtez3Fphp&#10;9+APuh9DKSKEfYYKqhCaTEpfVGTRj1xDHL2Lay2GKNtS6hYfEW6NHCfJm7RYc1yosKFNRcX1eLMK&#10;DJpP/f51mM5kes5Derpa+bNV6mXQrecgAnXhP/zX3msF48k0eYXn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raG9xQAAAN4AAAAPAAAAAAAAAAAAAAAAAJgCAABkcnMv&#10;ZG93bnJldi54bWxQSwUGAAAAAAQABAD1AAAAigMAAAAA&#10;" path="m,7l17,19r5,-7l5,,,7xe" fillcolor="black" stroked="f">
                              <v:path arrowok="t" o:connecttype="custom" o:connectlocs="0,7;17,19;22,12;5,0;0,7" o:connectangles="0,0,0,0,0"/>
                            </v:shape>
                            <v:shape id="Freeform 15643" o:spid="_x0000_s5511" style="position:absolute;left:7083;top:3220;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QNSMYA&#10;AADeAAAADwAAAGRycy9kb3ducmV2LnhtbESPQWvCQBSE70L/w/IK3nRTiVWiq7SCIIIFY/H8zD6T&#10;tNm36e6q8d+7hUKPw8x8w8yXnWnElZyvLSt4GSYgiAuray4VfB7WgykIH5A1NpZJwZ08LBdPvTlm&#10;2t54T9c8lCJC2GeooAqhzaT0RUUG/dC2xNE7W2cwROlKqR3eItw0cpQkr9JgzXGhwpZWFRXf+cUo&#10;+DoevBmn553/MO79py5O2zafKNV/7t5mIAJ14T/8195oBaN0kqTweyd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QNSMYAAADeAAAADwAAAAAAAAAAAAAAAACYAgAAZHJz&#10;L2Rvd25yZXYueG1sUEsFBgAAAAAEAAQA9QAAAIsDAAAAAA==&#10;" path="m,7l14,21r8,-7l7,,,7xe" fillcolor="black" stroked="f">
                              <v:path arrowok="t" o:connecttype="custom" o:connectlocs="0,7;14,21;22,14;7,0;0,7" o:connectangles="0,0,0,0,0"/>
                            </v:shape>
                            <v:shape id="Freeform 15644" o:spid="_x0000_s5512" style="position:absolute;left:7090;top:3212;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uqNccA&#10;AADeAAAADwAAAGRycy9kb3ducmV2LnhtbESP3WrCQBSE7wXfYTmCd3VjaqpNXUWqBUGk/vQBDtnT&#10;JJg9G7Krpj69KxS8HGbmG2Y6b00lLtS40rKC4SACQZxZXXKu4Of49TIB4TyyxsoyKfgjB/NZtzPF&#10;VNsr7+ly8LkIEHYpKii8r1MpXVaQQTewNXHwfm1j0AfZ5FI3eA1wU8k4it6kwZLDQoE1fRaUnQ5n&#10;o2C73L3e9uxKP2w3ySqLZXJ+/1aq32sXHyA8tf4Z/m+vtYJ4NI4SeNwJV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rqjXHAAAA3gAAAA8AAAAAAAAAAAAAAAAAmAIAAGRy&#10;cy9kb3ducmV2LnhtbFBLBQYAAAAABAAEAPUAAACMAwAAAAA=&#10;" path="m,8l15,22r7,-7l7,,,8xe" fillcolor="black" stroked="f">
                              <v:path arrowok="t" o:connecttype="custom" o:connectlocs="0,8;15,22;22,15;7,0;0,8" o:connectangles="0,0,0,0,0"/>
                            </v:shape>
                            <v:shape id="Freeform 15645" o:spid="_x0000_s5513" style="position:absolute;left:7097;top:3208;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7BTsMA&#10;AADeAAAADwAAAGRycy9kb3ducmV2LnhtbESPQWsCMRSE74L/ITzBmyaKqGyNIgVBpB7UHnp8bF6T&#10;xc3Lsknd7b9vCoLHYWa+YTa73tfiQW2sAmuYTRUI4jKYiq2Gz9thsgYRE7LBOjBp+KUIu+1wsMHC&#10;hI4v9LgmKzKEY4EaXEpNIWUsHXmM09AQZ+87tB5Tlq2VpsUuw30t50otpceK84LDht4dlffrj9eA&#10;Z24cfVmLHarzR7U3h9PaaD0e9fs3EIn69Ao/20ejYb5YqSX838lX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7BTsMAAADeAAAADwAAAAAAAAAAAAAAAACYAgAAZHJzL2Rv&#10;d25yZXYueG1sUEsFBgAAAAAEAAQA9QAAAIgDAAAAAA==&#10;" path="m,4l15,19r5,-5l5,,,4xe" fillcolor="black" stroked="f">
                              <v:path arrowok="t" o:connecttype="custom" o:connectlocs="0,4;15,19;20,14;5,0;0,4" o:connectangles="0,0,0,0,0"/>
                            </v:shape>
                            <v:shape id="Freeform 15646" o:spid="_x0000_s5514" style="position:absolute;left:7105;top:320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ByLskA&#10;AADeAAAADwAAAGRycy9kb3ducmV2LnhtbESPT2vCQBTE7wW/w/KEXopuDMVIdJVSsBRyqtZ/t2f2&#10;mYRm36bZbUy/vVsQehxm5jfMYtWbWnTUusqygsk4AkGcW11xoeBzux7NQDiPrLG2TAp+ycFqOXhY&#10;YKrtlT+o2/hCBAi7FBWU3jeplC4vyaAb24Y4eBfbGvRBtoXULV4D3NQyjqKpNFhxWCixodeS8q/N&#10;j1HwfTruM5w+mUO2O7q382xyLvZrpR6H/cschKfe/4fv7XetIH5OogT+7oQrIJ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dByLskAAADeAAAADwAAAAAAAAAAAAAAAACYAgAA&#10;ZHJzL2Rvd25yZXYueG1sUEsFBgAAAAAEAAQA9QAAAI4DAAAAAA==&#10;" path="m,5l12,21r7,-4l7,,,5xe" fillcolor="black" stroked="f">
                              <v:path arrowok="t" o:connecttype="custom" o:connectlocs="0,5;12,21;19,17;7,0;0,5" o:connectangles="0,0,0,0,0"/>
                            </v:shape>
                            <v:shape id="Freeform 15647" o:spid="_x0000_s5515" style="position:absolute;left:7109;top:3198;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3wp8AA&#10;AADeAAAADwAAAGRycy9kb3ducmV2LnhtbERPTYvCMBC9L/gfwgje1kSRXalGEUEQWQ+rHjwOzZgU&#10;m0lpoq3/3hwW9vh438t172vxpDZWgTVMxgoEcRlMxVbD5bz7nIOICdlgHZg0vCjCejX4WGJhQse/&#10;9DwlK3IIxwI1uJSaQspYOvIYx6EhztwttB5Thq2VpsUuh/taTpX6kh4rzg0OG9o6Ku+nh9eAR24c&#10;Xa3FDtXxp9qY3WFutB4N+80CRKI+/Yv/3HujYTr7VnlvvpOvgF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3wp8AAAADeAAAADwAAAAAAAAAAAAAAAACYAgAAZHJzL2Rvd25y&#10;ZXYueG1sUEsFBgAAAAAEAAQA9QAAAIUDAAAAAA==&#10;" path="m,5l15,19r5,-5l5,,,5xe" fillcolor="black" stroked="f">
                              <v:path arrowok="t" o:connecttype="custom" o:connectlocs="0,5;15,19;20,14;5,0;0,5" o:connectangles="0,0,0,0,0"/>
                            </v:shape>
                            <v:shape id="Freeform 15648" o:spid="_x0000_s5516" style="position:absolute;left:7114;top:3193;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J0pMgA&#10;AADeAAAADwAAAGRycy9kb3ducmV2LnhtbESP3WoCMRSE74W+QziF3ohmu1q1W6NUiyCFIv48wGFz&#10;3F2anCybqFuf3hQEL4eZ+YaZzltrxJkaXzlW8NpPQBDnTldcKDjsV70JCB+QNRrHpOCPPMxnT50p&#10;ZtpdeEvnXShEhLDPUEEZQp1J6fOSLPq+q4mjd3SNxRBlU0jd4CXCrZFpkoykxYrjQok1LUvKf3cn&#10;q2DNA9t9u6bLn7Ddy+NpYTbfX0apl+f28wNEoDY8wvf2WitIh+PkHf7vxCs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InSkyAAAAN4AAAAPAAAAAAAAAAAAAAAAAJgCAABk&#10;cnMvZG93bnJldi54bWxQSwUGAAAAAAQABAD1AAAAjQMAAAAA&#10;" path="m,5l15,19r4,-4l5,,,5xe" fillcolor="black" stroked="f">
                              <v:path arrowok="t" o:connecttype="custom" o:connectlocs="0,5;15,19;19,15;5,0;0,5" o:connectangles="0,0,0,0,0"/>
                            </v:shape>
                            <v:shape id="Freeform 15649" o:spid="_x0000_s5517" style="position:absolute;left:7121;top:3188;width:20;height:22;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PdFcYA&#10;AADeAAAADwAAAGRycy9kb3ducmV2LnhtbESPzWrCQBSF94W+w3ALbqROkoq1qaNoqeiqUBPQ5SVz&#10;m4Rm7oTMNIlv7yyELg/nj2+1GU0jeupcbVlBPItAEBdW11wqyLP98xKE88gaG8uk4EoONuvHhxWm&#10;2g78Tf3JlyKMsEtRQeV9m0rpiooMupltiYP3YzuDPsiulLrDIYybRiZRtJAGaw4PFbb0UVHxe/oz&#10;Cs7b6e4l+zxf+sMbXTEniovFl1KTp3H7DsLT6P/D9/ZRK0jmr3EACDgBBe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PdFcYAAADeAAAADwAAAAAAAAAAAAAAAACYAgAAZHJz&#10;L2Rvd25yZXYueG1sUEsFBgAAAAAEAAQA9QAAAIsDAAAAAA==&#10;" path="m,5l12,22r8,-5l8,,,5xe" fillcolor="black" stroked="f">
                              <v:path arrowok="t" o:connecttype="custom" o:connectlocs="0,5;12,22;20,17;8,0;0,5" o:connectangles="0,0,0,0,0"/>
                            </v:shape>
                            <v:shape id="Freeform 15650" o:spid="_x0000_s5518" style="position:absolute;left:7129;top:3186;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sFBcYA&#10;AADeAAAADwAAAGRycy9kb3ducmV2LnhtbESPQWsCMRSE7wX/Q3hCbzW7UqqsRpGi0p6KVgRvz81z&#10;s7h5WTap2f77RhB6HGbmG2a+7G0jbtT52rGCfJSBIC6drrlScPjevExB+ICssXFMCn7Jw3IxeJpj&#10;oV3kHd32oRIJwr5ABSaEtpDSl4Ys+pFriZN3cZ3FkGRXSd1hTHDbyHGWvUmLNacFgy29Gyqv+x+r&#10;gLfTjTme1ycK2TZ+xq8Y14eVUs/DfjUDEagP/+FH+0MrGL9O8hzud9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sFBcYAAADeAAAADwAAAAAAAAAAAAAAAACYAgAAZHJz&#10;L2Rvd25yZXYueG1sUEsFBgAAAAAEAAQA9QAAAIsDAAAAAA==&#10;" path="m,2l9,19r5,-2l4,,,2xe" fillcolor="black" stroked="f">
                              <v:path arrowok="t" o:connecttype="custom" o:connectlocs="0,2;9,19;14,17;4,0;0,2" o:connectangles="0,0,0,0,0"/>
                            </v:shape>
                            <v:shape id="Freeform 15651" o:spid="_x0000_s5519" style="position:absolute;left:7131;top:3181;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9wCMcA&#10;AADeAAAADwAAAGRycy9kb3ducmV2LnhtbESP3WoCMRSE7wXfIZxCb0Szrq2WrVGsIoggxZ8HOGyO&#10;u0uTk2UTddunNwXBy2FmvmGm89YacaXGV44VDAcJCOLc6YoLBafjuv8BwgdkjcYxKfglD/NZtzPF&#10;TLsb7+l6CIWIEPYZKihDqDMpfV6SRT9wNXH0zq6xGKJsCqkbvEW4NTJNkrG0WHFcKLGmZUn5z+Fi&#10;FWx4ZHvvf+lyF/ZHeb58me/tyij1+tIuPkEEasMz/GhvtIL0bTJM4f9OvAJy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fcAjHAAAA3gAAAA8AAAAAAAAAAAAAAAAAmAIAAGRy&#10;cy9kb3ducmV2LnhtbFBLBQYAAAAABAAEAPUAAACMAwAAAAA=&#10;" path="m,5l14,19r5,-4l5,,,5xe" fillcolor="black" stroked="f">
                              <v:path arrowok="t" o:connecttype="custom" o:connectlocs="0,5;14,19;19,15;5,0;0,5" o:connectangles="0,0,0,0,0"/>
                            </v:shape>
                            <v:shape id="Freeform 15652" o:spid="_x0000_s5520" style="position:absolute;left:7141;top:3176;width:12;height:22;visibility:visible;mso-wrap-style:square;v-text-anchor:top" coordsize="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x/esgA&#10;AADeAAAADwAAAGRycy9kb3ducmV2LnhtbESPQWvCQBSE74L/YXkFb7pRY5XoKqVYaOlBjIp4e2Rf&#10;k9js2zS7Nem/7xaEHoeZ+YZZbTpTiRs1rrSsYDyKQBBnVpecKzgeXoYLEM4ja6wsk4IfcrBZ93sr&#10;TLRteU+31OciQNglqKDwvk6kdFlBBt3I1sTB+7CNQR9kk0vdYBvgppKTKHqUBksOCwXW9FxQ9pl+&#10;GwXnr/fZG15Pu0t8PPA8zi/bLdVKDR66pyUIT53/D9/br1rBJJ6Pp/B3J1wBuf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jH96yAAAAN4AAAAPAAAAAAAAAAAAAAAAAJgCAABk&#10;cnMvZG93bnJldi54bWxQSwUGAAAAAAQABAD1AAAAjQMAAAAA&#10;" path="m,3l4,22r8,-2l7,,,3xe" fillcolor="black" stroked="f">
                              <v:path arrowok="t" o:connecttype="custom" o:connectlocs="0,3;4,22;12,20;7,0;0,3" o:connectangles="0,0,0,0,0"/>
                            </v:shape>
                            <v:shape id="Freeform 15653" o:spid="_x0000_s5521" style="position:absolute;left:7145;top:3176;width:15;height:20;visibility:visible;mso-wrap-style:square;v-text-anchor:top" coordsize="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PmlcgA&#10;AADeAAAADwAAAGRycy9kb3ducmV2LnhtbESPT2vCQBTE74LfYXkFL6KbSGht6ipSqHrw4h9Kj4/s&#10;M4ndfRuya0z76buFQo/DzPyGWax6a0RHra8dK0inCQjiwumaSwXn09tkDsIHZI3GMSn4Ig+r5XCw&#10;wFy7Ox+oO4ZSRAj7HBVUITS5lL6oyKKfuoY4ehfXWgxRtqXULd4j3Bo5S5JHabHmuFBhQ68VFZ/H&#10;m1Xwvbm+Z2bcy+ftfveh910wRaqVGj306xcQgfrwH/5r77SCWfaUZvB7J14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w+aVyAAAAN4AAAAPAAAAAAAAAAAAAAAAAJgCAABk&#10;cnMvZG93bnJldi54bWxQSwUGAAAAAAQABAD1AAAAjQMAAAAA&#10;" path="m,3l10,20r5,-3l5,,,3xe" fillcolor="black" stroked="f">
                              <v:path arrowok="t" o:connecttype="custom" o:connectlocs="0,3;10,20;15,17;5,0;0,3" o:connectangles="0,0,0,0,0"/>
                            </v:shape>
                            <v:shape id="Freeform 15654" o:spid="_x0000_s5522" style="position:absolute;left:7157;top:3174;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5nxccA&#10;AADeAAAADwAAAGRycy9kb3ducmV2LnhtbESPQWsCMRSE7wX/Q3iCt5pd0bZsjbIILVoKUuvB42Pz&#10;ulncvCxJVtd/bwqFHoeZ+YZZrgfbigv50DhWkE8zEMSV0w3XCo7fb48vIEJE1tg6JgU3CrBejR6W&#10;WGh35S+6HGItEoRDgQpMjF0hZagMWQxT1xEn78d5izFJX0vt8ZrgtpWzLHuSFhtOCwY72hiqzofe&#10;KvDb5vSx70szeLPoS/u5u+XvnVKT8VC+gog0xP/wX3urFczmz/kCfu+k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uZ8XHAAAA3gAAAA8AAAAAAAAAAAAAAAAAmAIAAGRy&#10;cy9kb3ducmV2LnhtbFBLBQYAAAAABAAEAPUAAACMAwAAAAA=&#10;" path="m,2l10,19r5,-2l5,,,2xe" fillcolor="black" stroked="f">
                              <v:path arrowok="t" o:connecttype="custom" o:connectlocs="0,2;10,19;15,17;5,0;0,2" o:connectangles="0,0,0,0,0"/>
                            </v:shape>
                            <v:rect id="Rectangle 15655" o:spid="_x0000_s5523" style="position:absolute;left:7174;top:3172;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N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DWH8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6d82yAAAAN4AAAAPAAAAAAAAAAAAAAAAAJgCAABk&#10;cnMvZG93bnJldi54bWxQSwUGAAAAAAQABAD1AAAAjQMAAAAA&#10;" fillcolor="black" stroked="f"/>
                            <v:shape id="Freeform 15656" o:spid="_x0000_s5524" style="position:absolute;left:7186;top:3174;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BcKccA&#10;AADeAAAADwAAAGRycy9kb3ducmV2LnhtbESPQWsCMRSE7wX/Q3hCbzW7YmtZjbIIii0FUXvw+Ni8&#10;bpZuXpYkq+u/bwqFHoeZ+YZZrgfbiiv50DhWkE8yEMSV0w3XCj7P26dXECEia2wdk4I7BVivRg9L&#10;LLS78ZGup1iLBOFQoAITY1dIGSpDFsPEdcTJ+3LeYkzS11J7vCW4beU0y16kxYbTgsGONoaq71Nv&#10;Ffh9c3k/9KUZvHnuS/vxds93nVKP46FcgIg0xP/wX3uvFUxn83wOv3fSFZ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wXCnHAAAA3gAAAA8AAAAAAAAAAAAAAAAAmAIAAGRy&#10;cy9kb3ducmV2LnhtbFBLBQYAAAAABAAEAPUAAACMAwAAAAA=&#10;" path="m10,l,17r5,2l15,2,10,xe" fillcolor="black" stroked="f">
                              <v:path arrowok="t" o:connecttype="custom" o:connectlocs="10,0;0,17;5,19;15,2;10,0" o:connectangles="0,0,0,0,0"/>
                            </v:shape>
                            <v:shape id="Freeform 15657" o:spid="_x0000_s5525" style="position:absolute;left:7191;top:3176;width:14;height:20;visibility:visible;mso-wrap-style:square;v-text-anchor:top" coordsize="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8YK8cA&#10;AADeAAAADwAAAGRycy9kb3ducmV2LnhtbESPwWrCQBCG74W+wzKCl6IbtVSJriJCUSg9VIX2OGSn&#10;SWp2NmRXs75951Docfjn/2a+1Sa5Rt2oC7VnA5NxBoq48Lbm0sD59DpagAoR2WLjmQzcKcBm/fiw&#10;wtz6nj/odoylEgiHHA1UMba51qGoyGEY+5ZYsm/fOYwydqW2HfYCd42eZtmLdlizXKiwpV1FxeV4&#10;dULhe3qb7XecPr9+6ne932Lx1BszHKTtElSkFP+X/9oHa2D6PJ/Iv6IjKq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PGCvHAAAA3gAAAA8AAAAAAAAAAAAAAAAAmAIAAGRy&#10;cy9kb3ducmV2LnhtbFBLBQYAAAAABAAEAPUAAACMAwAAAAA=&#10;" path="m10,l,17r5,3l14,3,10,xe" fillcolor="black" stroked="f">
                              <v:path arrowok="t" o:connecttype="custom" o:connectlocs="10,0;0,17;5,20;14,3;10,0" o:connectangles="0,0,0,0,0"/>
                            </v:shape>
                            <v:rect id="Rectangle 15658" o:spid="_x0000_s5526" style="position:absolute;left:7201;top:3176;width:7;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ZLRMgA&#10;AADeAAAADwAAAGRycy9kb3ducmV2LnhtbESPzWsCMRTE74X+D+EVeqtZFz9Xo9RCoRehfhz09ty8&#10;7i5uXrZJqqt/fSMIHoeZ+Q0znbemFidyvrKsoNtJQBDnVldcKNhuPt9GIHxA1lhbJgUX8jCfPT9N&#10;MdP2zCs6rUMhIoR9hgrKEJpMSp+XZNB3bEMcvR/rDIYoXSG1w3OEm1qmSTKQBiuOCyU29FFSflz/&#10;GQWL8Wjx+93j5XV12NN+dzj2U5co9frSvk9ABGrDI3xvf2kFaW/YHc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dktEyAAAAN4AAAAPAAAAAAAAAAAAAAAAAJgCAABk&#10;cnMvZG93bnJldi54bWxQSwUGAAAAAAQABAD1AAAAjQMAAAAA&#10;" fillcolor="black" stroked="f"/>
                            <v:shape id="Freeform 15659" o:spid="_x0000_s5527" style="position:absolute;left:7205;top:3176;width:15;height:22;visibility:visible;mso-wrap-style:square;v-text-anchor:top" coordsize="1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9RLcYA&#10;AADeAAAADwAAAGRycy9kb3ducmV2LnhtbESPzWrCQBSF9wXfYbiCO50YbC1pJlKFQqV0oY3Y5TVz&#10;TYKZO2FmqunbdxZCl4fzx5evBtOJKznfWlYwnyUgiCurW64VlF9v02cQPiBr7CyTgl/ysCpGDzlm&#10;2t54R9d9qEUcYZ+hgiaEPpPSVw0Z9DPbE0fvbJ3BEKWrpXZ4i+Omk2mSPEmDLceHBnvaNFRd9j9G&#10;wbehY/lYrze+O5y224/hs3RrrdRkPLy+gAg0hP/wvf2uFaSLZRoBIk5EAV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9RLcYAAADeAAAADwAAAAAAAAAAAAAAAACYAgAAZHJz&#10;L2Rvd25yZXYueG1sUEsFBgAAAAAEAAQA9QAAAIsDAAAAAA==&#10;" path="m8,l,20r8,2l15,3,8,xe" fillcolor="black" stroked="f">
                              <v:path arrowok="t" o:connecttype="custom" o:connectlocs="8,0;0,20;8,22;15,3;8,0" o:connectangles="0,0,0,0,0"/>
                            </v:shape>
                            <v:shape id="Freeform 15660" o:spid="_x0000_s5528" style="position:absolute;left:7208;top:3181;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EkwscA&#10;AADeAAAADwAAAGRycy9kb3ducmV2LnhtbESP3WoCMRSE7wXfIZxCb0Szrq2WrVGsIoggxZ8HOGyO&#10;u0uTk2UTddunNwXBy2FmvmGm89YacaXGV44VDAcJCOLc6YoLBafjuv8BwgdkjcYxKfglD/NZtzPF&#10;TLsb7+l6CIWIEPYZKihDqDMpfV6SRT9wNXH0zq6xGKJsCqkbvEW4NTJNkrG0WHFcKLGmZUn5z+Fi&#10;FWx4ZHvvf+lyF/ZHeb58me/tyij1+tIuPkEEasMz/GhvtIL0bZIO4f9OvAJy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hJMLHAAAA3gAAAA8AAAAAAAAAAAAAAAAAmAIAAGRy&#10;cy9kb3ducmV2LnhtbFBLBQYAAAAABAAEAPUAAACMAwAAAAA=&#10;" path="m14,l,15r5,4l19,5,14,xe" fillcolor="black" stroked="f">
                              <v:path arrowok="t" o:connecttype="custom" o:connectlocs="14,0;0,15;5,19;19,5;14,0" o:connectangles="0,0,0,0,0"/>
                            </v:shape>
                            <v:shape id="Freeform 15661" o:spid="_x0000_s5529" style="position:absolute;left:7215;top:3186;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Rz8YA&#10;AADeAAAADwAAAGRycy9kb3ducmV2LnhtbESPQWsCMRSE74X+h/AKvdVsl9LKahQRlfYkVRG8PTfP&#10;zdLNy7KJZvvvjSB4HGbmG2Y87W0jLtT52rGC90EGgrh0uuZKwW67fBuC8AFZY+OYFPyTh+nk+WmM&#10;hXaRf+myCZVIEPYFKjAhtIWUvjRk0Q9cS5y8k+sshiS7SuoOY4LbRuZZ9ikt1pwWDLY0N1T+bc5W&#10;Aa+GS7M/Lg4UslX8iesYF7uZUq8v/WwEIlAfHuF7+1sryD++8hxud9IVk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VRz8YAAADeAAAADwAAAAAAAAAAAAAAAACYAgAAZHJz&#10;L2Rvd25yZXYueG1sUEsFBgAAAAAEAAQA9QAAAIsDAAAAAA==&#10;" path="m10,l,17r5,2l14,2,10,xe" fillcolor="black" stroked="f">
                              <v:path arrowok="t" o:connecttype="custom" o:connectlocs="10,0;0,17;5,19;14,2;10,0" o:connectangles="0,0,0,0,0"/>
                            </v:shape>
                            <v:shape id="Freeform 15662" o:spid="_x0000_s5530" style="position:absolute;left:7220;top:3188;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vmw8YA&#10;AADeAAAADwAAAGRycy9kb3ducmV2LnhtbESPQWsCMRSE74X+h/AKvZSadRWVrVGKVLDgRW3vr5vn&#10;ZnHzEpKo679vCgWPw8x8w8yXve3EhUJsHSsYDgoQxLXTLTcKvg7r1xmImJA1do5JwY0iLBePD3Os&#10;tLvyji771IgM4VihApOSr6SMtSGLceA8cfaOLlhMWYZG6oDXDLedLItiIi22nBcMeloZqk/7s1Uw&#10;mv2E3cpvPg/fxh+3bnoq+eVDqeen/v0NRKI+3cP/7Y1WUI6n5Qj+7uQr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vmw8YAAADeAAAADwAAAAAAAAAAAAAAAACYAgAAZHJz&#10;L2Rvd25yZXYueG1sUEsFBgAAAAAEAAQA9QAAAIsDAAAAAA==&#10;" path="m12,l,17r7,5l19,5,12,xe" fillcolor="black" stroked="f">
                              <v:path arrowok="t" o:connecttype="custom" o:connectlocs="12,0;0,17;7,22;19,5;12,0" o:connectangles="0,0,0,0,0"/>
                            </v:shape>
                            <v:shape id="Freeform 15663" o:spid="_x0000_s5531" style="position:absolute;left:7225;top:3193;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aHWscA&#10;AADeAAAADwAAAGRycy9kb3ducmV2LnhtbESP3WoCMRSE7wu+QzhCb4pmXX9ZjdJaCiKI+PMAh81x&#10;dzE5WTZR1z59Uyj0cpiZb5jFqrVG3KnxlWMFg34Cgjh3uuJCwfn01ZuB8AFZo3FMCp7kYbXsvCww&#10;0+7BB7ofQyEihH2GCsoQ6kxKn5dk0fddTRy9i2sshiibQuoGHxFujUyTZCItVhwXSqxpXVJ+Pd6s&#10;gg0P7dv4O13vwuEkL7cPs99+GqVeu+37HESgNvyH/9obrSAdTdMR/N6JV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Wh1rHAAAA3gAAAA8AAAAAAAAAAAAAAAAAmAIAAGRy&#10;cy9kb3ducmV2LnhtbFBLBQYAAAAABAAEAPUAAACMAwAAAAA=&#10;" path="m14,l,15r4,4l19,5,14,xe" fillcolor="black" stroked="f">
                              <v:path arrowok="t" o:connecttype="custom" o:connectlocs="14,0;0,15;4,19;19,5;14,0" o:connectangles="0,0,0,0,0"/>
                            </v:shape>
                            <v:shape id="Freeform 15664" o:spid="_x0000_s5532" style="position:absolute;left:7229;top:3198;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kDWcUA&#10;AADeAAAADwAAAGRycy9kb3ducmV2LnhtbESPzWrDMBCE74W8g9hAbo0ckybBtRxCIFBKcsjPocfF&#10;2kqm1spYauy+fVQo9DjMzDdMuR1dK+7Uh8azgsU8A0Fce92wUXC7Hp43IEJE1th6JgU/FGBbTZ5K&#10;LLQf+Ez3SzQiQTgUqMDG2BVShtqSwzD3HXHyPn3vMCbZG6l7HBLctTLPspV02HBasNjR3lL9dfl2&#10;CvDEnaUPY3DA7HRsdvrwvtFKzabj7hVEpDH+h//ab1pBvlznL/B7J10BW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eQNZxQAAAN4AAAAPAAAAAAAAAAAAAAAAAJgCAABkcnMv&#10;ZG93bnJldi54bWxQSwUGAAAAAAQABAD1AAAAigMAAAAA&#10;" path="m15,l,14r5,5l20,5,15,xe" fillcolor="black" stroked="f">
                              <v:path arrowok="t" o:connecttype="custom" o:connectlocs="15,0;0,14;5,19;20,5;15,0" o:connectangles="0,0,0,0,0"/>
                            </v:shape>
                            <v:shape id="Freeform 15665" o:spid="_x0000_s5533" style="position:absolute;left:7237;top:320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mL1cgA&#10;AADeAAAADwAAAGRycy9kb3ducmV2LnhtbESPT2vCQBTE7wW/w/IEL6IbQ0kluooIFsFTbeuf2zP7&#10;TILZt2l2q+m3dwWhx2FmfsNM562pxJUaV1pWMBpGIIgzq0vOFXx9rgZjEM4ja6wsk4I/cjCfdV6m&#10;mGp74w+6bn0uAoRdigoK7+tUSpcVZNANbU0cvLNtDPogm1zqBm8BbioZR1EiDZYcFgqsaVlQdtn+&#10;GgU/x8Nug0nf7DffB/d+Go9O+W6lVK/bLiYgPLX+P/xsr7WC+PUtTuBxJ1wBOb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KYvVyAAAAN4AAAAPAAAAAAAAAAAAAAAAAJgCAABk&#10;cnMvZG93bnJldi54bWxQSwUGAAAAAAQABAD1AAAAjQMAAAAA&#10;" path="m12,l,17r7,4l19,5,12,xe" fillcolor="black" stroked="f">
                              <v:path arrowok="t" o:connecttype="custom" o:connectlocs="12,0;0,17;7,21;19,5;12,0" o:connectangles="0,0,0,0,0"/>
                            </v:shape>
                            <v:shape id="Freeform 15666" o:spid="_x0000_s5534" style="position:absolute;left:7241;top:3210;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P73sYA&#10;AADeAAAADwAAAGRycy9kb3ducmV2LnhtbESPT2vCQBTE74LfYXlCb7pJKEZSVxHRUrz5B9rja/aZ&#10;BHffhuyqaT+9Wyh4HGbmN8x82VsjbtT5xrGCdJKAIC6dbrhScDpuxzMQPiBrNI5JwQ95WC6GgzkW&#10;2t15T7dDqESEsC9QQR1CW0jpy5os+olriaN3dp3FEGVXSd3hPcKtkVmSTKXFhuNCjS2tayovh6tV&#10;YNB86vevXT6T6fcxpKeLlb8bpV5G/eoNRKA+PMP/7Q+tIHvNsxz+7sQr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P73sYAAADeAAAADwAAAAAAAAAAAAAAAACYAgAAZHJz&#10;L2Rvd25yZXYueG1sUEsFBgAAAAAEAAQA9QAAAIsDAAAAAA==&#10;" path="m17,l,12r5,7l22,7,17,xe" fillcolor="black" stroked="f">
                              <v:path arrowok="t" o:connecttype="custom" o:connectlocs="17,0;0,12;5,19;22,7;17,0" o:connectangles="0,0,0,0,0"/>
                            </v:shape>
                            <v:shape id="Freeform 15667" o:spid="_x0000_s5535" style="position:absolute;left:7246;top:3215;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xbLcQA&#10;AADeAAAADwAAAGRycy9kb3ducmV2LnhtbERPW2vCMBR+H/gfwhF8m6nFy+gaRQfCEDZYHT4fm9PL&#10;bE66JNPu3y8Pwh4/vnu+GUwnruR8a1nBbJqAIC6tbrlW8HncPz6B8AFZY2eZFPySh8169JBjpu2N&#10;P+hahFrEEPYZKmhC6DMpfdmQQT+1PXHkKusMhghdLbXDWww3nUyTZCkNthwbGuzppaHyUvwYBV+n&#10;ozeLefXm343bfbfl+dAXK6Um42H7DCLQEP7Fd/erVpDOV2ncG+/EK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8Wy3EAAAA3gAAAA8AAAAAAAAAAAAAAAAAmAIAAGRycy9k&#10;b3ducmV2LnhtbFBLBQYAAAAABAAEAPUAAACJAwAAAAA=&#10;" path="m15,l,14r7,7l22,7,15,xe" fillcolor="black" stroked="f">
                              <v:path arrowok="t" o:connecttype="custom" o:connectlocs="15,0;0,14;7,21;22,7;15,0" o:connectangles="0,0,0,0,0"/>
                            </v:shape>
                            <v:shape id="Freeform 15668" o:spid="_x0000_s5536" style="position:absolute;left:7253;top:3222;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JXMUA&#10;AADeAAAADwAAAGRycy9kb3ducmV2LnhtbESPzWrDMBCE74W8g9hAbo0cE5rUtRxCIFBKcsjPIcfF&#10;2kqm1spYauy+fVQo9DjMzDdMuRldK+7Uh8azgsU8A0Fce92wUXC97J/XIEJE1th6JgU/FGBTTZ5K&#10;LLQf+ET3czQiQTgUqMDG2BVShtqSwzD3HXHyPn3vMCbZG6l7HBLctTLPshfpsOG0YLGjnaX66/zt&#10;FOCRO0s3Y3DA7Hhotnr/sdZKzabj9g1EpDH+h//a71pBvlzlr/B7J10BW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AlcxQAAAN4AAAAPAAAAAAAAAAAAAAAAAJgCAABkcnMv&#10;ZG93bnJldi54bWxQSwUGAAAAAAQABAD1AAAAigMAAAAA&#10;" path="m15,l,14r5,5l20,5,15,xe" fillcolor="black" stroked="f">
                              <v:path arrowok="t" o:connecttype="custom" o:connectlocs="15,0;0,14;5,19;20,5;15,0" o:connectangles="0,0,0,0,0"/>
                            </v:shape>
                            <v:shape id="Freeform 15669" o:spid="_x0000_s5537" style="position:absolute;left:7258;top:3227;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PB9sUA&#10;AADeAAAADwAAAGRycy9kb3ducmV2LnhtbESPXWvCMBSG7wf+h3CE3c3Uj6lUo6gwGIMJVvH62Bzb&#10;anNSk0y7f79cDLx8eb945svW1OJOzleWFfR7CQji3OqKCwWH/cfbFIQPyBpry6TglzwsF52XOaba&#10;PnhH9ywUIo6wT1FBGUKTSunzkgz6nm2Io3e2zmCI0hVSO3zEcVPLQZKMpcGK40OJDW1Kyq/Zj1Fw&#10;Oe69eR+dv/3WuPWtyk9fTTZR6rXbrmYgArXhGf5vf2oFg9FkGAEiTkQ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U8H2xQAAAN4AAAAPAAAAAAAAAAAAAAAAAJgCAABkcnMv&#10;ZG93bnJldi54bWxQSwUGAAAAAAQABAD1AAAAigMAAAAA&#10;" path="m15,l,14r7,7l22,7,15,xe" fillcolor="black" stroked="f">
                              <v:path arrowok="t" o:connecttype="custom" o:connectlocs="15,0;0,14;7,21;22,7;15,0" o:connectangles="0,0,0,0,0"/>
                            </v:shape>
                            <v:shape id="Freeform 15670" o:spid="_x0000_s5538" style="position:absolute;left:7265;top:3236;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QgqscA&#10;AADeAAAADwAAAGRycy9kb3ducmV2LnhtbESP3WrCQBSE7wt9h+UUeiO6MUqUNKsUwdILEZv2AU6z&#10;Jz9t9mzIbk18e1cQejnMzDdMth1NK87Uu8aygvksAkFcWN1wpeDrcz9dg3AeWWNrmRRcyMF28/iQ&#10;YartwB90zn0lAoRdigpq77tUSlfUZNDNbEccvNL2Bn2QfSV1j0OAm1bGUZRIgw2HhRo72tVU/OZ/&#10;RsGwTpJTvGRubLn4ib/fjv4wOSr1/DS+voDwNPr/8L39rhXEy9ViDrc74QrIz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kIKrHAAAA3gAAAA8AAAAAAAAAAAAAAAAAmAIAAGRy&#10;cy9kb3ducmV2LnhtbFBLBQYAAAAABAAEAPUAAACMAwAAAAA=&#10;" path="m17,l,10,5,20,22,10,17,xe" fillcolor="black" stroked="f">
                              <v:path arrowok="t" o:connecttype="custom" o:connectlocs="17,0;0,10;5,20;22,10;17,0" o:connectangles="0,0,0,0,0"/>
                            </v:shape>
                            <v:shape id="Freeform 15671" o:spid="_x0000_s5539" style="position:absolute;left:7270;top:3244;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36GscA&#10;AADeAAAADwAAAGRycy9kb3ducmV2LnhtbESPQWvCQBSE74X+h+UVvNVNo9WSukorCCJUMIrn1+wz&#10;SZt9G3dXjf/eLRQ8DjPzDTOZdaYRZ3K+tqzgpZ+AIC6srrlUsNsunt9A+ICssbFMCq7kYTZ9fJhg&#10;pu2FN3TOQykihH2GCqoQ2kxKX1Rk0PdtSxy9g3UGQ5SulNrhJcJNI9MkGUmDNceFCluaV1T85iej&#10;4Ge/9eZ1ePjya+M+j3XxvWrzsVK9p+7jHUSgLtzD/+2lVpAOx4MU/u7EKyC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N+hrHAAAA3gAAAA8AAAAAAAAAAAAAAAAAmAIAAGRy&#10;cy9kb3ducmV2LnhtbFBLBQYAAAAABAAEAPUAAACMAwAAAAA=&#10;" path="m15,l,14r7,7l22,7,15,xe" fillcolor="black" stroked="f">
                              <v:path arrowok="t" o:connecttype="custom" o:connectlocs="15,0;0,14;7,21;22,7;15,0" o:connectangles="0,0,0,0,0"/>
                            </v:shape>
                            <v:shape id="Freeform 15672" o:spid="_x0000_s5540" style="position:absolute;left:7277;top:325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FrAMYA&#10;AADeAAAADwAAAGRycy9kb3ducmV2LnhtbESPQWvCQBSE74X+h+UVequbqKikbqQUW8SbRmiPr9nX&#10;JGT3bciumvrrXUHocZiZb5jlarBGnKj3jWMF6SgBQVw63XCl4FB8vCxA+ICs0TgmBX/kYZU/Piwx&#10;0+7MOzrtQyUihH2GCuoQukxKX9Zk0Y9cRxy9X9dbDFH2ldQ9niPcGjlOkpm02HBcqLGj95rKdn+0&#10;CgyaL/35vZ0vZPpThPTQWnlZK/X8NLy9ggg0hP/wvb3RCsbT+WQCtzvxCs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FrAMYAAADeAAAADwAAAAAAAAAAAAAAAACYAgAAZHJz&#10;L2Rvd25yZXYueG1sUEsFBgAAAAAEAAQA9QAAAIsDAAAAAA==&#10;" path="m17,l,10r5,9l22,10,17,xe" fillcolor="black" stroked="f">
                              <v:path arrowok="t" o:connecttype="custom" o:connectlocs="17,0;0,10;5,19;22,10;17,0" o:connectangles="0,0,0,0,0"/>
                            </v:shape>
                            <v:shape id="Freeform 15673" o:spid="_x0000_s5541" style="position:absolute;left:7282;top:326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3BnMYA&#10;AADeAAAADwAAAGRycy9kb3ducmV2LnhtbESPT2vCQBTE7wW/w/IEb3VjDCrRVUQtlZ78d/D4yD6T&#10;YPZtzG5N+u3dQqHHYWZ+wyxWnanEkxpXWlYwGkYgiDOrS84VXM4f7zMQziNrrCyTgh9ysFr23haY&#10;atvykZ4nn4sAYZeigsL7OpXSZQUZdENbEwfvZhuDPsgml7rBNsBNJeMomkiDJYeFAmvaFJTdT99G&#10;gd1Wbbee0OEy2l1dHCcP+4lfSg363XoOwlPn/8N/7b1WECfTcQK/d8IVkM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3BnMYAAADeAAAADwAAAAAAAAAAAAAAAACYAgAAZHJz&#10;L2Rvd25yZXYueG1sUEsFBgAAAAAEAAQA9QAAAIsDAAAAAA==&#10;" path="m17,l,12r7,9l24,9,17,xe" fillcolor="black" stroked="f">
                              <v:path arrowok="t" o:connecttype="custom" o:connectlocs="17,0;0,12;7,21;24,9;17,0" o:connectangles="0,0,0,0,0"/>
                            </v:shape>
                            <v:shape id="Freeform 15674" o:spid="_x0000_s5542" style="position:absolute;left:7289;top:3272;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8mqcgA&#10;AADeAAAADwAAAGRycy9kb3ducmV2LnhtbESP0WrCQBRE3wv9h+UW+lLqpolGSV2lFBQfSrDqB1yz&#10;1yRt9m7Ibk38e1cQ+jjMzBlmvhxMI87UudqygrdRBIK4sLrmUsFhv3qdgXAeWWNjmRRcyMFy8fgw&#10;x0zbnr/pvPOlCBB2GSqovG8zKV1RkUE3si1x8E62M+iD7EqpO+wD3DQyjqJUGqw5LFTY0mdFxe/u&#10;zyjoZ2m6jcfMtT0lP/Fxnfuvl1yp56fh4x2Ep8H/h+/tjVYQj6fJBG53whWQi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XyapyAAAAN4AAAAPAAAAAAAAAAAAAAAAAJgCAABk&#10;cnMvZG93bnJldi54bWxQSwUGAAAAAAQABAD1AAAAjQMAAAAA&#10;" path="m17,l,12r5,8l22,8,17,xe" fillcolor="black" stroked="f">
                              <v:path arrowok="t" o:connecttype="custom" o:connectlocs="17,0;0,12;5,20;22,8;17,0" o:connectangles="0,0,0,0,0"/>
                            </v:shape>
                            <v:shape id="Freeform 15675" o:spid="_x0000_s5543" style="position:absolute;left:7294;top:328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P6cMUA&#10;AADeAAAADwAAAGRycy9kb3ducmV2LnhtbESPQWvCQBSE74L/YXmCN90YJS3RVaQqSk/WevD4yL4m&#10;odm3aXY18d+7BcHjMDPfMItVZypxo8aVlhVMxhEI4szqknMF5+/d6B2E88gaK8uk4E4OVst+b4Gp&#10;ti1/0e3kcxEg7FJUUHhfp1K6rCCDbmxr4uD92MagD7LJpW6wDXBTyTiKEmmw5LBQYE0fBWW/p6tR&#10;YDdV260TOp4n24uL49mf3eOnUsNBt56D8NT5V/jZPmgF8extmsD/nXAF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pwxQAAAN4AAAAPAAAAAAAAAAAAAAAAAJgCAABkcnMv&#10;ZG93bnJldi54bWxQSwUGAAAAAAQABAD1AAAAigMAAAAA&#10;" path="m17,l,9,7,21,24,12,17,xe" fillcolor="black" stroked="f">
                              <v:path arrowok="t" o:connecttype="custom" o:connectlocs="17,0;0,9;7,21;24,12;17,0" o:connectangles="0,0,0,0,0"/>
                            </v:shape>
                            <v:shape id="Freeform 15676" o:spid="_x0000_s5544" style="position:absolute;left:7301;top:3292;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A8YA&#10;AADeAAAADwAAAGRycy9kb3ducmV2LnhtbESPQWvCQBSE74X+h+UVvNVNtDSSZiNFrBRvVaE9vmZf&#10;k+Du25DdavTXu4LgcZiZb5hiPlgjDtT71rGCdJyAIK6cbrlWsNt+PM9A+ICs0TgmBSfyMC8fHwrM&#10;tTvyFx02oRYRwj5HBU0IXS6lrxqy6MeuI47en+sthij7WuoejxFujZwkyau02HJcaLCjRUPVfvNv&#10;FRg033r1s85mMv3dhnS3t/K8VGr0NLy/gQg0hHv41v7UCiYv2TSD6514BWR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tA8YAAADeAAAADwAAAAAAAAAAAAAAAACYAgAAZHJz&#10;L2Rvd25yZXYueG1sUEsFBgAAAAAEAAQA9QAAAIsDAAAAAA==&#10;" path="m17,l,9,5,19,22,9,17,xe" fillcolor="black" stroked="f">
                              <v:path arrowok="t" o:connecttype="custom" o:connectlocs="17,0;0,9;5,19;22,9;17,0" o:connectangles="0,0,0,0,0"/>
                            </v:shape>
                            <v:shape id="Freeform 15677" o:spid="_x0000_s5545" style="position:absolute;left:7304;top:330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Maw8MA&#10;AADeAAAADwAAAGRycy9kb3ducmV2LnhtbERPW2vCMBR+H/gfwhH2tqZWUamNRcaEwRjbvLwfmmNb&#10;2pyUJGr998vDYI8f370oR9OLGznfWlYwS1IQxJXVLdcKTsf9yxqED8gae8uk4EEeyu3kqcBc2zv/&#10;0O0QahFD2OeooAlhyKX0VUMGfWIH4shdrDMYInS11A7vMdz0MkvTpTTYcmxocKDXhqrucDUKhg+X&#10;PTr9OS6+zGWfueX5+y3tlXqejrsNiEBj+Bf/ud+1gmyxmse98U68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Maw8MAAADeAAAADwAAAAAAAAAAAAAAAACYAgAAZHJzL2Rv&#10;d25yZXYueG1sUEsFBgAAAAAEAAQA9QAAAIgDAAAAAA==&#10;" path="m19,l,7,5,19,24,12,19,xe" fillcolor="black" stroked="f">
                              <v:path arrowok="t" o:connecttype="custom" o:connectlocs="19,0;0,7;5,19;24,12;19,0" o:connectangles="0,0,0,0,0"/>
                            </v:shape>
                            <v:shape id="Freeform 15678" o:spid="_x0000_s5546" style="position:absolute;left:7311;top:331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nzHMYA&#10;AADeAAAADwAAAGRycy9kb3ducmV2LnhtbESPQWvCQBSE74L/YXkFL1I3RtE2dRWRltpjNb0/sq9J&#10;bPZt2F1N/PduQfA4zMw3zGrTm0ZcyPnasoLpJAFBXFhdc6kgP348v4DwAVljY5kUXMnDZj0crDDT&#10;tuNvuhxCKSKEfYYKqhDaTEpfVGTQT2xLHL1f6wyGKF0ptcMuwk0j0yRZSIM1x4UKW9pVVPwdzkaB&#10;P40X+WdhltO0213f3dex/clPSo2e+u0biEB9eITv7b1WkM6Xs1f4vxOv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nzHMYAAADeAAAADwAAAAAAAAAAAAAAAACYAgAAZHJz&#10;L2Rvd25yZXYueG1sUEsFBgAAAAAEAAQA9QAAAIsDAAAAAA==&#10;" path="m17,l,10,7,22,24,12,17,xe" fillcolor="black" stroked="f">
                              <v:path arrowok="t" o:connecttype="custom" o:connectlocs="17,0;0,10;7,22;24,12;17,0" o:connectangles="0,0,0,0,0"/>
                            </v:shape>
                            <v:shape id="Freeform 15679" o:spid="_x0000_s5547" style="position:absolute;left:7316;top:3328;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NluMUA&#10;AADeAAAADwAAAGRycy9kb3ducmV2LnhtbESPy2rDMBBF94H+g5hCd4lcY5LiRAmh1FAooYnb7gdr&#10;YptYIyOpfvx9tQh0ebkvzu4wmU4M5HxrWcHzKgFBXFndcq3g+6tYvoDwAVljZ5kUzOThsH9Y7DDX&#10;duQLDWWoRRxhn6OCJoQ+l9JXDRn0K9sTR+9qncEQpauldjjGcdPJNEnW0mDL8aHBnl4bqm7lr1HQ&#10;f7h0vunTlH2aa5G69c/5LemUenqcjlsQgabwH76337WCNNtkESDiRBS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g2W4xQAAAN4AAAAPAAAAAAAAAAAAAAAAAJgCAABkcnMv&#10;ZG93bnJldi54bWxQSwUGAAAAAAQABAD1AAAAigMAAAAA&#10;" path="m19,l,7,5,19,24,12,19,xe" fillcolor="black" stroked="f">
                              <v:path arrowok="t" o:connecttype="custom" o:connectlocs="19,0;0,7;5,19;24,12;19,0" o:connectangles="0,0,0,0,0"/>
                            </v:shape>
                            <v:shape id="Freeform 15680" o:spid="_x0000_s5548" style="position:absolute;left:7321;top:3340;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AI8YA&#10;AADeAAAADwAAAGRycy9kb3ducmV2LnhtbESPQWvCQBSE7wX/w/KE3urGEKykbqSIgUKRVm3vj+wz&#10;Ccm+DbvbGP+9Wyj0OMzMN8xmO5lejOR8a1nBcpGAIK6sbrlW8HUun9YgfEDW2FsmBTfysC1mDxvM&#10;tb3ykcZTqEWEsM9RQRPCkEvpq4YM+oUdiKN3sc5giNLVUju8RrjpZZokK2mw5bjQ4EC7hqru9GMU&#10;DO8uvXX6MGUf5lKmbvX9uU96pR7n0+sLiEBT+A//td+0gjR7zpbweydeAVn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AI8YAAADeAAAADwAAAAAAAAAAAAAAAACYAgAAZHJz&#10;L2Rvd25yZXYueG1sUEsFBgAAAAAEAAQA9QAAAIsDAAAAAA==&#10;" path="m19,l,7,4,19,24,12,19,xe" fillcolor="black" stroked="f">
                              <v:path arrowok="t" o:connecttype="custom" o:connectlocs="19,0;0,7;4,19;24,12;19,0" o:connectangles="0,0,0,0,0"/>
                            </v:shape>
                            <v:shape id="Freeform 15681" o:spid="_x0000_s5549" style="position:absolute;left:7328;top:334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SEMUA&#10;AADeAAAADwAAAGRycy9kb3ducmV2LnhtbESPQWvCQBSE7wX/w/IKXopuDKKSuoqIYj1W4/2RfU1i&#10;s2/D7mriv3cLQo/DzHzDLNe9acSdnK8tK5iMExDEhdU1lwry8360AOEDssbGMil4kIf1avC2xEzb&#10;jr/pfgqliBD2GSqoQmgzKX1RkUE/ti1x9H6sMxiidKXUDrsIN41Mk2QmDdYcFypsaVtR8Xu6GQX+&#10;+jHLD4WZT9Ju+9i547m95Felhu/95hNEoD78h1/tL60gnc6nKfzdiVd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xIQxQAAAN4AAAAPAAAAAAAAAAAAAAAAAJgCAABkcnMv&#10;ZG93bnJldi54bWxQSwUGAAAAAAQABAD1AAAAigMAAAAA&#10;" path="m17,l,10,7,22,24,12,17,xe" fillcolor="black" stroked="f">
                              <v:path arrowok="t" o:connecttype="custom" o:connectlocs="17,0;0,10;7,22;24,12;17,0" o:connectangles="0,0,0,0,0"/>
                            </v:shape>
                            <v:shape id="Freeform 15682" o:spid="_x0000_s5550" style="position:absolute;left:7335;top:336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e3i8YA&#10;AADeAAAADwAAAGRycy9kb3ducmV2LnhtbESPT2vCQBTE7wW/w/KEXopuTEUlZpUiLW2P1Xh/ZJ/5&#10;Y/Zt2N2a+O27hUKPw8z8hsn3o+nEjZxvLCtYzBMQxKXVDVcKitPbbAPCB2SNnWVScCcP+93kIcdM&#10;24G/6HYMlYgQ9hkqqEPoMyl9WZNBP7c9cfQu1hkMUbpKaodDhJtOpkmykgYbjgs19nSoqbwev40C&#10;3z6tivfSrBfpcLi/us9Tfy5apR6n48sWRKAx/If/2h9aQbpcL5/h9068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e3i8YAAADeAAAADwAAAAAAAAAAAAAAAACYAgAAZHJz&#10;L2Rvd25yZXYueG1sUEsFBgAAAAAEAAQA9QAAAIsDAAAAAA==&#10;" path="m17,l,10,7,22,24,12,17,xe" fillcolor="black" stroked="f">
                              <v:path arrowok="t" o:connecttype="custom" o:connectlocs="17,0;0,10;7,22;24,12;17,0" o:connectangles="0,0,0,0,0"/>
                            </v:shape>
                            <v:shape id="Freeform 15683" o:spid="_x0000_s5551" style="position:absolute;left:7340;top:337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uy4cUA&#10;AADeAAAADwAAAGRycy9kb3ducmV2LnhtbESPT4vCMBTE74LfITzBm6aWolKNIq6yy578d/D4aJ5t&#10;sXnpNtF2v/1mQfA4zMxvmOW6M5V4UuNKywom4wgEcWZ1ybmCy3k/moNwHlljZZkU/JKD9arfW2Kq&#10;bctHep58LgKEXYoKCu/rVEqXFWTQjW1NHLybbQz6IJtc6gbbADeVjKNoKg2WHBYKrGlbUHY/PYwC&#10;+1G13WZKh8tkd3VxnPzYT/xWajjoNgsQnjr/Dr/aX1pBnMySBP7vhCs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7LhxQAAAN4AAAAPAAAAAAAAAAAAAAAAAJgCAABkcnMv&#10;ZG93bnJldi54bWxQSwUGAAAAAAQABAD1AAAAigMAAAAA&#10;" path="m19,l,7,5,21,24,14,19,xe" fillcolor="black" stroked="f">
                              <v:path arrowok="t" o:connecttype="custom" o:connectlocs="19,0;0,7;5,21;24,14;19,0" o:connectangles="0,0,0,0,0"/>
                            </v:shape>
                            <v:shape id="Freeform 15684" o:spid="_x0000_s5552" style="position:absolute;left:7347;top:338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y2n8YA&#10;AADeAAAADwAAAGRycy9kb3ducmV2LnhtbESP0WrCQBRE34X+w3ILvpmNYmpJXaUUWgShpUk+4DZ7&#10;TYLZu2l2G5O/7wqCj8PMnGG2+9G0YqDeNZYVLKMYBHFpdcOVgiJ/XzyDcB5ZY2uZFEzkYL97mG0x&#10;1fbC3zRkvhIBwi5FBbX3XSqlK2sy6CLbEQfvZHuDPsi+krrHS4CbVq7i+EkabDgs1NjRW03lOfsz&#10;CvyRPooNJ8efz69fynHgfDmxUvPH8fUFhKfR38O39kErWK036wSud8IVkL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9y2n8YAAADeAAAADwAAAAAAAAAAAAAAAACYAgAAZHJz&#10;L2Rvd25yZXYueG1sUEsFBgAAAAAEAAQA9QAAAIsDAAAAAA==&#10;" path="m17,l,9,7,24,24,14,17,xe" fillcolor="black" stroked="f">
                              <v:path arrowok="t" o:connecttype="custom" o:connectlocs="17,0;0,9;7,24;24,14;17,0" o:connectangles="0,0,0,0,0"/>
                            </v:shape>
                            <v:shape id="Freeform 15685" o:spid="_x0000_s5553" style="position:absolute;left:7352;top:3404;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UE8UA&#10;AADeAAAADwAAAGRycy9kb3ducmV2LnhtbESPQWvCQBSE74X+h+UVeil1Y5BYoqsUsajHarw/ss8k&#10;Nvs27K4m/ntXEHocZuYbZr4cTCuu5HxjWcF4lIAgLq1uuFJQHH4+v0D4gKyxtUwKbuRhuXh9mWOu&#10;bc+/dN2HSkQI+xwV1CF0uZS+rMmgH9mOOHon6wyGKF0ltcM+wk0r0yTJpMGG40KNHa1qKv/2F6PA&#10;nz+yYlOa6TjtV7e12x26Y3FW6v1t+J6BCDSE//CzvdUK0sl0ksHjTr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BQTxQAAAN4AAAAPAAAAAAAAAAAAAAAAAJgCAABkcnMv&#10;ZG93bnJldi54bWxQSwUGAAAAAAQABAD1AAAAigMAAAAA&#10;" path="m19,l,8,5,22,24,15,19,xe" fillcolor="black" stroked="f">
                              <v:path arrowok="t" o:connecttype="custom" o:connectlocs="19,0;0,8;5,22;24,15;19,0" o:connectangles="0,0,0,0,0"/>
                            </v:shape>
                            <v:shape id="Freeform 15686" o:spid="_x0000_s5554" style="position:absolute;left:7357;top:341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lsUA&#10;AADeAAAADwAAAGRycy9kb3ducmV2LnhtbESPT4vCMBTE7wt+h/AEb2tqKSrVKOKuKHta/xw8Pppn&#10;W2xeahNt/fYbQdjjMDO/YebLzlTiQY0rLSsYDSMQxJnVJecKTsfN5xSE88gaK8uk4EkOlovexxxT&#10;bVve0+PgcxEg7FJUUHhfp1K6rCCDbmhr4uBdbGPQB9nkUjfYBripZBxFY2mw5LBQYE3rgrLr4W4U&#10;2K+q7VZj+j2Nvs8ujpOb3eKPUoN+t5qB8NT5//C7vdMK4mSSTOB1J1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SyWxQAAAN4AAAAPAAAAAAAAAAAAAAAAAJgCAABkcnMv&#10;ZG93bnJldi54bWxQSwUGAAAAAAQABAD1AAAAigMAAAAA&#10;" path="m19,l,7,4,21,24,14,19,xe" fillcolor="black" stroked="f">
                              <v:path arrowok="t" o:connecttype="custom" o:connectlocs="19,0;0,7;4,21;24,14;19,0" o:connectangles="0,0,0,0,0"/>
                            </v:shape>
                            <v:shape id="Freeform 15687" o:spid="_x0000_s5555" style="position:absolute;left:7364;top:343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0ZAcIA&#10;AADeAAAADwAAAGRycy9kb3ducmV2LnhtbERP3WrCMBS+H/gO4Qi7m6mlTqlGEWFDEDa0PsCxObbF&#10;5qQ2WX/efrkY7PLj+9/sBlOLjlpXWVYwn0UgiHOrKy4UXLOPtxUI55E11pZJwUgOdtvJywZTbXs+&#10;U3fxhQgh7FJUUHrfpFK6vCSDbmYb4sDdbWvQB9gWUrfYh3BTyziK3qXBikNDiQ0dSsoflx+jwJ/o&#10;87rkxen29f2kDDvO5iMr9Tod9msQngb/L/5zH7WCOFkmYW+4E66A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3RkBwgAAAN4AAAAPAAAAAAAAAAAAAAAAAJgCAABkcnMvZG93&#10;bnJldi54bWxQSwUGAAAAAAQABAD1AAAAhwMAAAAA&#10;" path="m17,l,9,7,24,24,14,17,xe" fillcolor="black" stroked="f">
                              <v:path arrowok="t" o:connecttype="custom" o:connectlocs="17,0;0,9;7,24;24,14;17,0" o:connectangles="0,0,0,0,0"/>
                            </v:shape>
                            <v:shape id="Freeform 15688" o:spid="_x0000_s5556" style="position:absolute;left:7369;top:344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odf8YA&#10;AADeAAAADwAAAGRycy9kb3ducmV2LnhtbESPT2vCQBTE7wW/w/IEb7oxBG2jq4h/sHiy1oPHR/Y1&#10;Cc2+jdnVxG/vFoQeh5n5DTNfdqYSd2pcaVnBeBSBIM6sLjlXcP7eDd9BOI+ssbJMCh7kYLnovc0x&#10;1bblL7qffC4ChF2KCgrv61RKlxVk0I1sTRy8H9sY9EE2udQNtgFuKhlH0UQaLDksFFjTuqDs93Qz&#10;CuymarvVhI7n8fbi4ji52j0elBr0u9UMhKfO/4df7U+tIE6myQf83QlX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codf8YAAADeAAAADwAAAAAAAAAAAAAAAACYAgAAZHJz&#10;L2Rvd25yZXYueG1sUEsFBgAAAAAEAAQA9QAAAIsDAAAAAA==&#10;" path="m19,l,7,4,21,24,14,19,xe" fillcolor="black" stroked="f">
                              <v:path arrowok="t" o:connecttype="custom" o:connectlocs="19,0;0,7;4,21;24,14;19,0" o:connectangles="0,0,0,0,0"/>
                            </v:shape>
                            <v:shape id="Freeform 15689" o:spid="_x0000_s5557" style="position:absolute;left:7373;top:346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y/IcQA&#10;AADeAAAADwAAAGRycy9kb3ducmV2LnhtbESPzYrCMBSF9wO+Q7iCm2FMLTMq1SgiyjjL0bq/NNe2&#10;2tyUJNr69mYxMMvD+eNbrnvTiAc5X1tWMBknIIgLq2suFeSn/ccchA/IGhvLpOBJHtarwdsSM207&#10;/qXHMZQijrDPUEEVQptJ6YuKDPqxbYmjd7HOYIjSlVI77OK4aWSaJFNpsOb4UGFL24qK2/FuFPjr&#10;+zT/Lsxsknbb5879nNpzflVqNOw3CxCB+vAf/msftIL0c/YVASJORA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8vyHEAAAA3gAAAA8AAAAAAAAAAAAAAAAAmAIAAGRycy9k&#10;b3ducmV2LnhtbFBLBQYAAAAABAAEAPUAAACJAwAAAAA=&#10;" path="m20,l,5,5,22,24,17,20,xe" fillcolor="black" stroked="f">
                              <v:path arrowok="t" o:connecttype="custom" o:connectlocs="20,0;0,5;5,22;24,17;20,0" o:connectangles="0,0,0,0,0"/>
                            </v:shape>
                            <v:shape id="Freeform 15690" o:spid="_x0000_s5558" style="position:absolute;left:7378;top:3479;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dB6sYA&#10;AADeAAAADwAAAGRycy9kb3ducmV2LnhtbESP3WrCQBSE7wXfYTmF3ukm8ZfoKlIoiOBFow9wzB6T&#10;0OzZmN2atE/vCgUvh5n5hllve1OLO7WusqwgHkcgiHOrKy4UnE+foyUI55E11pZJwS852G6GgzWm&#10;2nb8RffMFyJA2KWooPS+SaV0eUkG3dg2xMG72tagD7ItpG6xC3BTyySK5tJgxWGhxIY+Ssq/sx+j&#10;oCtOt+tNX5bxbD/JEvo7Ho4TrdT7W79bgfDU+1f4v73XCpLpYhbD8064AnL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dB6sYAAADeAAAADwAAAAAAAAAAAAAAAACYAgAAZHJz&#10;L2Rvd25yZXYueG1sUEsFBgAAAAAEAAQA9QAAAIsDAAAAAA==&#10;" path="m19,l,7,7,24,27,17,19,xe" fillcolor="black" stroked="f">
                              <v:path arrowok="t" o:connecttype="custom" o:connectlocs="19,0;0,7;7,24;27,17;19,0" o:connectangles="0,0,0,0,0"/>
                            </v:shape>
                            <v:shape id="Freeform 15691" o:spid="_x0000_s5559" style="position:absolute;left:7385;top:349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cZ08YA&#10;AADeAAAADwAAAGRycy9kb3ducmV2LnhtbESPS2/CMBCE70j8B2uReisOFi8FDEK0VaueeB04ruIl&#10;iYjXIXZJ+Pd1pUocRzPzjWa57mwl7tT40rGG0TABQZw5U3Ku4XT8eJ2D8AHZYOWYNDzIw3rV7y0x&#10;Na7lPd0PIRcRwj5FDUUIdSqlzwqy6IeuJo7exTUWQ5RNLk2DbYTbSqokmUqLJceFAmvaFpRdDz9W&#10;g3ur2m4zpd1p9H72So1v7hO/tX4ZdJsFiEBdeIb/219GgxrPJgr+7s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cZ08YAAADeAAAADwAAAAAAAAAAAAAAAACYAgAAZHJz&#10;L2Rvd25yZXYueG1sUEsFBgAAAAAEAAQA9QAAAIsDAAAAAA==&#10;" path="m20,l,4,5,21,24,16,20,xe" fillcolor="black" stroked="f">
                              <v:path arrowok="t" o:connecttype="custom" o:connectlocs="20,0;0,4;5,21;24,16;20,0" o:connectangles="0,0,0,0,0"/>
                            </v:shape>
                            <v:shape id="Freeform 15692" o:spid="_x0000_s5560" style="position:absolute;left:7390;top:3512;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l6BsYA&#10;AADeAAAADwAAAGRycy9kb3ducmV2LnhtbESP0WrCQBRE3wv+w3IF3+rGpFaJriIFQQo+GP2Aa/aa&#10;BLN3Y3Zr0n69Kwh9HGbmDLNc96YWd2pdZVnBZByBIM6trrhQcDpu3+cgnEfWWFsmBb/kYL0avC0x&#10;1bbjA90zX4gAYZeigtL7JpXS5SUZdGPbEAfvYluDPsi2kLrFLsBNLeMo+pQGKw4LJTb0VVJ+zX6M&#10;gq443i43fZ5Pprski+lv/71PtFKjYb9ZgPDU+//wq73TCuKP2TSB551wBe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l6BsYAAADeAAAADwAAAAAAAAAAAAAAAACYAgAAZHJz&#10;L2Rvd25yZXYueG1sUEsFBgAAAAAEAAQA9QAAAIsDAAAAAA==&#10;" path="m19,l,8,7,24,27,17,19,xe" fillcolor="black" stroked="f">
                              <v:path arrowok="t" o:connecttype="custom" o:connectlocs="19,0;0,8;7,24;27,17;19,0" o:connectangles="0,0,0,0,0"/>
                            </v:shape>
                            <v:shape id="Freeform 15693" o:spid="_x0000_s5561" style="position:absolute;left:7397;top:352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5IsUA&#10;AADeAAAADwAAAGRycy9kb3ducmV2LnhtbESPQWvCQBSE7wX/w/IEL0U3BqsldRURxfZYjfdH9jWJ&#10;zb4Nu6uJ/74rCD0OM/MNs1z3phE3cr62rGA6SUAQF1bXXCrIT/vxOwgfkDU2lknBnTysV4OXJWba&#10;dvxNt2MoRYSwz1BBFUKbSemLigz6iW2Jo/djncEQpSuldthFuGlkmiRzabDmuFBhS9uKit/j1Sjw&#10;l9d5fijMYpp22/vOfZ3ac35RajTsNx8gAvXhP/xsf2oF6WzxNoPHnXgF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7kixQAAAN4AAAAPAAAAAAAAAAAAAAAAAJgCAABkcnMv&#10;ZG93bnJldi54bWxQSwUGAAAAAAQABAD1AAAAigMAAAAA&#10;" path="m20,l,5,5,22,24,17,20,xe" fillcolor="black" stroked="f">
                              <v:path arrowok="t" o:connecttype="custom" o:connectlocs="20,0;0,5;5,22;24,17;20,0" o:connectangles="0,0,0,0,0"/>
                            </v:shape>
                            <v:shape id="Freeform 15694" o:spid="_x0000_s5562" style="position:absolute;left:7402;top:3546;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smA8cA&#10;AADeAAAADwAAAGRycy9kb3ducmV2LnhtbESPQWsCMRSE70L/Q3gFb5qtaNWtUYrVUg8tqAWvj83r&#10;ZnHzsmyixv76Rih4HGbmG2a2iLYWZ2p95VjBUz8DQVw4XXGp4Hu/7k1A+ICssXZMCq7kYTF/6Mww&#10;1+7CWzrvQikShH2OCkwITS6lLwxZ9H3XECfvx7UWQ5JtKXWLlwS3tRxk2bO0WHFaMNjQ0lBx3J2s&#10;Al5Oj6fq8LtZHdz72Hy9xc3wMyrVfYyvLyACxXAP/7c/tILBcDwawe1Ou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LJgPHAAAA3gAAAA8AAAAAAAAAAAAAAAAAmAIAAGRy&#10;cy9kb3ducmV2LnhtbFBLBQYAAAAABAAEAPUAAACMAwAAAAA=&#10;" path="m19,l,7,7,26,27,19,19,xe" fillcolor="black" stroked="f">
                              <v:path arrowok="t" o:connecttype="custom" o:connectlocs="19,0;0,7;7,26;27,19;19,0" o:connectangles="0,0,0,0,0"/>
                            </v:shape>
                            <v:shape id="Freeform 15695" o:spid="_x0000_s5563" style="position:absolute;left:7409;top:356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mCzsYA&#10;AADeAAAADwAAAGRycy9kb3ducmV2LnhtbESPQWvCQBSE7wX/w/IKvZS6Mdgo0VVEWrTHarw/ss8k&#10;Nvs27G5N/PduoeBxmJlvmOV6MK24kvONZQWTcQKCuLS64UpBcfx8m4PwAVlja5kU3MjDejV6WmKu&#10;bc/fdD2ESkQI+xwV1CF0uZS+rMmgH9uOOHpn6wyGKF0ltcM+wk0r0yTJpMGG40KNHW1rKn8Ov0aB&#10;v7xmxa40s0nab28f7uvYnYqLUi/Pw2YBItAQHuH/9l4rSKez9wz+7sQr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mCzsYAAADeAAAADwAAAAAAAAAAAAAAAACYAgAAZHJz&#10;L2Rvd25yZXYueG1sUEsFBgAAAAAEAAQA9QAAAIsDAAAAAA==&#10;" path="m20,l,5,5,22,24,17,20,xe" fillcolor="black" stroked="f">
                              <v:path arrowok="t" o:connecttype="custom" o:connectlocs="20,0;0,5;5,22;24,17;20,0" o:connectangles="0,0,0,0,0"/>
                            </v:shape>
                            <v:shape id="Freeform 15696" o:spid="_x0000_s5564" style="position:absolute;left:7414;top:3582;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sbrsYA&#10;AADeAAAADwAAAGRycy9kb3ducmV2LnhtbESP0WrCQBRE3wv+w3KFvjUbpTYSs4oULIVAS40fcM1e&#10;k2D2bppdY/L33UKhj8PMnGGy3WhaMVDvGssKFlEMgri0uuFKwak4PK1BOI+ssbVMCiZysNvOHjJM&#10;tb3zFw1HX4kAYZeigtr7LpXSlTUZdJHtiIN3sb1BH2RfSd3jPcBNK5dx/CINNhwWauzotabyerwZ&#10;BT6nt1PCq/z88flNBQ5cLCZW6nE+7jcgPI3+P/zXftcKls/JKoHfO+EK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sbrsYAAADeAAAADwAAAAAAAAAAAAAAAACYAgAAZHJz&#10;L2Rvd25yZXYueG1sUEsFBgAAAAAEAAQA9QAAAIsDAAAAAA==&#10;" path="m19,l,5,5,24,24,19,19,xe" fillcolor="black" stroked="f">
                              <v:path arrowok="t" o:connecttype="custom" o:connectlocs="19,0;0,5;5,24;24,19;19,0" o:connectangles="0,0,0,0,0"/>
                            </v:shape>
                            <v:shape id="Freeform 15697" o:spid="_x0000_s5565" style="position:absolute;left:7419;top:3601;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KSSsMA&#10;AADeAAAADwAAAGRycy9kb3ducmV2LnhtbERPz2vCMBS+C/4P4QneNFXUzc4oInRsVA9zbudH89YU&#10;m5fSRK3//XIQPH58v1ebztbiSq2vHCuYjBMQxIXTFZcKTt/Z6BWED8gaa8ek4E4eNut+b4Wpdjf+&#10;ousxlCKGsE9RgQmhSaX0hSGLfuwa4sj9udZiiLAtpW7xFsNtLadJspAWK44NBhvaGSrOx4tVkL+b&#10;PMt/9eePPrhkbzKcLcNCqeGg276BCNSFp/jh/tAKprOXedwb78Qr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KSSsMAAADeAAAADwAAAAAAAAAAAAAAAACYAgAAZHJzL2Rv&#10;d25yZXYueG1sUEsFBgAAAAAEAAQA9QAAAIgDAAAAAA==&#10;" path="m19,l,7,7,27,26,19,19,xe" fillcolor="black" stroked="f">
                              <v:path arrowok="t" o:connecttype="custom" o:connectlocs="19,0;0,7;7,27;26,19;19,0" o:connectangles="0,0,0,0,0"/>
                            </v:shape>
                            <v:shape id="Freeform 15698" o:spid="_x0000_s5566" style="position:absolute;left:7426;top:362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gqR8YA&#10;AADeAAAADwAAAGRycy9kb3ducmV2LnhtbESP0WrCQBRE34X+w3ILvtVNpKltdA1FqAhCpcYPuM1e&#10;k9Ds3ZhdY/L33ULBx2FmzjCrbDCN6KlztWUF8SwCQVxYXXOp4JR/PL2CcB5ZY2OZFIzkIFs/TFaY&#10;anvjL+qPvhQBwi5FBZX3bSqlKyoy6Ga2JQ7e2XYGfZBdKXWHtwA3jZxH0Ys0WHNYqLClTUXFz/Fq&#10;FPg9bU8LTvbfn4cL5dhzHo+s1PRxeF+C8DT4e/i/vdMK5s+L5A3+7oQr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0gqR8YAAADeAAAADwAAAAAAAAAAAAAAAACYAgAAZHJz&#10;L2Rvd25yZXYueG1sUEsFBgAAAAAEAAQA9QAAAIsDAAAAAA==&#10;" path="m19,l,5,5,24,24,20,19,xe" fillcolor="black" stroked="f">
                              <v:path arrowok="t" o:connecttype="custom" o:connectlocs="19,0;0,5;5,24;24,20;19,0" o:connectangles="0,0,0,0,0"/>
                            </v:shape>
                            <v:shape id="Freeform 15699" o:spid="_x0000_s5567" style="position:absolute;left:7431;top:364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5JZ8MA&#10;AADeAAAADwAAAGRycy9kb3ducmV2LnhtbESP3YrCMBCF7xd8hzDC3q2p4qrUpiKCsiC4aH2AsRnb&#10;YjOpTaz17TcXwl4ezh9fsupNLTpqXWVZwXgUgSDOra64UHDOtl8LEM4ja6wtk4IXOVilg48EY22f&#10;fKTu5AsRRtjFqKD0vomldHlJBt3INsTBu9rWoA+yLaRu8RnGTS0nUTSTBisODyU2tCkpv50eRoHf&#10;0+485+/95fB7pww7zsYvVupz2K+XIDz1/j/8bv9oBZPpfBYAAk5AAZ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5JZ8MAAADeAAAADwAAAAAAAAAAAAAAAACYAgAAZHJzL2Rv&#10;d25yZXYueG1sUEsFBgAAAAAEAAQA9QAAAIgDAAAAAA==&#10;" path="m19,l,4,5,24,24,19,19,xe" fillcolor="black" stroked="f">
                              <v:path arrowok="t" o:connecttype="custom" o:connectlocs="19,0;0,4;5,24;24,19;19,0" o:connectangles="0,0,0,0,0"/>
                            </v:shape>
                            <v:shape id="Freeform 15700" o:spid="_x0000_s5568" style="position:absolute;left:7436;top:3659;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KmKscA&#10;AADeAAAADwAAAGRycy9kb3ducmV2LnhtbESPQWsCMRSE70L/Q3iF3jSrVStboywtBQ+l0rW9Pzev&#10;u4vJy5Kkuvrrm4LgcZiZb5jlurdGHMmH1rGC8SgDQVw53XKt4Gv3NlyACBFZo3FMCs4UYL26Gywx&#10;1+7En3QsYy0ShEOOCpoYu1zKUDVkMYxcR5y8H+ctxiR9LbXHU4JbIydZNpcWW04LDXb00lB1KH+t&#10;ArMv8fv1fXPZ7rwpZofi/PjRl0o93PfFM4hIfbyFr+2NVjCZPs3H8H8nXQ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ipirHAAAA3gAAAA8AAAAAAAAAAAAAAAAAmAIAAGRy&#10;cy9kb3ducmV2LnhtbFBLBQYAAAAABAAEAPUAAACMAwAAAAA=&#10;" path="m19,l,7,7,26,26,19,19,xe" fillcolor="black" stroked="f">
                              <v:path arrowok="t" o:connecttype="custom" o:connectlocs="19,0;0,7;7,26;26,19;19,0" o:connectangles="0,0,0,0,0"/>
                            </v:shape>
                            <v:shape id="Freeform 15701" o:spid="_x0000_s5569" style="position:absolute;left:7443;top:3678;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YSu8cA&#10;AADeAAAADwAAAGRycy9kb3ducmV2LnhtbESPQUsDMRSE74L/ITyhtzbbbVllbVrEUloPHqzi+bF5&#10;3UQ3L2ET221/vREKHoeZ+YZZrAbXiSP10XpWMJ0UIIgbry23Cj7eN+MHEDEha+w8k4IzRVgtb28W&#10;WGt/4jc67lMrMoRjjQpMSqGWMjaGHMaJD8TZO/jeYcqyb6Xu8ZThrpNlUVTSoeW8YDDQs6Hme//j&#10;FHy+TGdNuBhfbbfGfh3seh5e10qN7oanRxCJhvQfvrZ3WkE5v69K+Lu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mErvHAAAA3gAAAA8AAAAAAAAAAAAAAAAAmAIAAGRy&#10;cy9kb3ducmV2LnhtbFBLBQYAAAAABAAEAPUAAACMAwAAAAA=&#10;" path="m19,l,7,7,29,26,22,19,xe" fillcolor="black" stroked="f">
                              <v:path arrowok="t" o:connecttype="custom" o:connectlocs="19,0;0,7;7,29;26,22;19,0" o:connectangles="0,0,0,0,0"/>
                            </v:shape>
                            <v:shape id="Freeform 15702" o:spid="_x0000_s5570" style="position:absolute;left:7450;top:370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zXEMUA&#10;AADeAAAADwAAAGRycy9kb3ducmV2LnhtbESP3YrCMBSE7xd8h3AE79bUn1WpRhHBZUFY0foAx+bY&#10;FpuT2sRa394sLHg5zMw3zGLVmlI0VLvCsoJBPwJBnFpdcKbglGw/ZyCcR9ZYWiYFT3KwWnY+Fhhr&#10;++ADNUefiQBhF6OC3PsqltKlORl0fVsRB+9ia4M+yDqTusZHgJtSDqNoIg0WHBZyrGiTU3o93o0C&#10;v6Pv05S/duff/Y0SbDgZPFmpXrddz0F4av07/N/+0QqG4+lkBH93whWQy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NcQxQAAAN4AAAAPAAAAAAAAAAAAAAAAAJgCAABkcnMv&#10;ZG93bnJldi54bWxQSwUGAAAAAAQABAD1AAAAigMAAAAA&#10;" path="m19,l,4,5,24,24,19,19,xe" fillcolor="black" stroked="f">
                              <v:path arrowok="t" o:connecttype="custom" o:connectlocs="19,0;0,4;5,24;24,19;19,0" o:connectangles="0,0,0,0,0"/>
                            </v:shape>
                            <v:shape id="Freeform 15703" o:spid="_x0000_s5571" style="position:absolute;left:7455;top:371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MvVMcA&#10;AADeAAAADwAAAGRycy9kb3ducmV2LnhtbESPQUsDMRSE74L/ITyhtzbbdlllbVrEUloPHqzi+bF5&#10;3UQ3L2ET221/vREKHoeZ+YZZrAbXiSP10XpWMJ0UIIgbry23Cj7eN+MHEDEha+w8k4IzRVgtb28W&#10;WGt/4jc67lMrMoRjjQpMSqGWMjaGHMaJD8TZO/jeYcqyb6Xu8ZThrpOzoqikQ8t5wWCgZ0PN9/7H&#10;Kfh8mc6bcDG+2m6N/TrYdRle10qN7oanRxCJhvQfvrZ3WsGsvK9K+Lu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DL1THAAAA3gAAAA8AAAAAAAAAAAAAAAAAmAIAAGRy&#10;cy9kb3ducmV2LnhtbFBLBQYAAAAABAAEAPUAAACMAwAAAAA=&#10;" path="m19,l,7,7,29,26,21,19,xe" fillcolor="black" stroked="f">
                              <v:path arrowok="t" o:connecttype="custom" o:connectlocs="19,0;0,7;7,29;26,21;19,0" o:connectangles="0,0,0,0,0"/>
                            </v:shape>
                            <v:shape id="Freeform 15704" o:spid="_x0000_s5572" style="position:absolute;left:7462;top:374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nq/8QA&#10;AADeAAAADwAAAGRycy9kb3ducmV2LnhtbESP3YrCMBSE7xd8h3AE79ZU8Y9qFBGUBcFF6wMcm2Nb&#10;bE5qE2t9+42w4OUwM98wi1VrStFQ7QrLCgb9CARxanXBmYJzsv2egXAeWWNpmRS8yMFq2flaYKzt&#10;k4/UnHwmAoRdjApy76tYSpfmZND1bUUcvKutDfog60zqGp8Bbko5jKKJNFhwWMixok1O6e30MAr8&#10;nnbnKY/3l8PvnRJsOBm8WKlet13PQXhq/Sf83/7RCoaj6WQM7zvhCs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p6v/EAAAA3gAAAA8AAAAAAAAAAAAAAAAAmAIAAGRycy9k&#10;b3ducmV2LnhtbFBLBQYAAAAABAAEAPUAAACJAwAAAAA=&#10;" path="m19,l,5,5,24,24,20,19,xe" fillcolor="black" stroked="f">
                              <v:path arrowok="t" o:connecttype="custom" o:connectlocs="19,0;0,5;5,24;24,20;19,0" o:connectangles="0,0,0,0,0"/>
                            </v:shape>
                            <v:shape id="Freeform 15705" o:spid="_x0000_s5573" style="position:absolute;left:7467;top:3760;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fb8cA&#10;AADeAAAADwAAAGRycy9kb3ducmV2LnhtbESPQWvCQBSE74X+h+UVequbqk0ldRURRAVFtL309pp9&#10;zQazb0N2m8R/7woFj8PMfMNM572tREuNLx0reB0kIIhzp0suFHx9rl4mIHxA1lg5JgUX8jCfPT5M&#10;MdOu4yO1p1CICGGfoQITQp1J6XNDFv3A1cTR+3WNxRBlU0jdYBfhtpLDJEmlxZLjgsGaloby8+nP&#10;KljSpB/9XLp2vT9+v20P3drsLCv1/NQvPkAE6sM9/N/eaAXD8Xuawu1Ov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32/HAAAA3gAAAA8AAAAAAAAAAAAAAAAAmAIAAGRy&#10;cy9kb3ducmV2LnhtbFBLBQYAAAAABAAEAPUAAACMAwAAAAA=&#10;" path="m19,l,4,5,28,24,24,19,xe" fillcolor="black" stroked="f">
                              <v:path arrowok="t" o:connecttype="custom" o:connectlocs="19,0;0,4;5,28;24,24;19,0" o:connectangles="0,0,0,0,0"/>
                            </v:shape>
                            <v:shape id="Freeform 15706" o:spid="_x0000_s5574" style="position:absolute;left:7472;top:3784;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5LDsYA&#10;AADeAAAADwAAAGRycy9kb3ducmV2LnhtbESPT2vCQBTE74V+h+UVvNWNQU2JrlIFi6eCfwoen9ln&#10;Epp9G7Lrmn77riB4HGbmN8x82ZtGBOpcbVnBaJiAIC6srrlUcDxs3j9AOI+ssbFMCv7IwXLx+jLH&#10;XNsb7yjsfSkihF2OCirv21xKV1Rk0A1tSxy9i+0M+ii7UuoObxFuGpkmyVQarDkuVNjSuqLid381&#10;CsJkd/06rb5HOmV5Dv1a/tgyKDV46z9nIDz1/hl+tLdaQTrOphnc78Qr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75LDsYAAADeAAAADwAAAAAAAAAAAAAAAACYAgAAZHJz&#10;L2Rvd25yZXYueG1sUEsFBgAAAAAEAAQA9QAAAIsDAAAAAA==&#10;" path="m19,l,7,7,28,26,21,19,xe" fillcolor="black" stroked="f">
                              <v:path arrowok="t" o:connecttype="custom" o:connectlocs="19,0;0,7;7,28;26,21;19,0" o:connectangles="0,0,0,0,0"/>
                            </v:shape>
                            <v:shape id="Freeform 15707" o:spid="_x0000_s5575" style="position:absolute;left:7479;top:3805;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7ZrMIA&#10;AADeAAAADwAAAGRycy9kb3ducmV2LnhtbERPyWrDMBC9F/IPYgq5lEauaZPgRjGJIeBr3ZJcB2u8&#10;UGtkJNV2/r46FHp8vP2QL2YQEznfW1bwsklAENdW99wq+Pq8PO9B+ICscbBMCu7kIT+uHg6YaTvz&#10;B01VaEUMYZ+hgi6EMZPS1x0Z9Bs7Ekeusc5giNC1UjucY7gZZJokW2mw59jQ4UhFR/V39WMUXEdr&#10;97cwl+WuaNzT2U3OvTVKrR+X0zuIQEv4F/+5S60gfd1t4954J14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ftmswgAAAN4AAAAPAAAAAAAAAAAAAAAAAJgCAABkcnMvZG93&#10;bnJldi54bWxQSwUGAAAAAAQABAD1AAAAhwMAAAAA&#10;" path="m19,l,5,5,27,24,22,19,xe" fillcolor="black" stroked="f">
                              <v:path arrowok="t" o:connecttype="custom" o:connectlocs="19,0;0,5;5,27;24,22;19,0" o:connectangles="0,0,0,0,0"/>
                            </v:shape>
                            <v:shape id="Freeform 15708" o:spid="_x0000_s5576" style="position:absolute;left:7484;top:3827;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KAyscA&#10;AADeAAAADwAAAGRycy9kb3ducmV2LnhtbESPQU8CMRSE7yb+h+aZeIMuSBZdKcRICHjgABrPL9vH&#10;trp9bbYFVn89NSHxOJmZbzKzRe9acaIuWs8KRsMCBHHtteVGwcf7avAIIiZkja1nUvBDERbz25sZ&#10;VtqfeUenfWpEhnCsUIFJKVRSxtqQwzj0gTh7B985TFl2jdQdnjPctXJcFKV0aDkvGAz0aqj+3h+d&#10;gs+30UMdfo0v12tjvw52OQnbpVL3d/3LM4hEffoPX9sbrWA8mZZP8HcnXwE5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CgMrHAAAA3gAAAA8AAAAAAAAAAAAAAAAAmAIAAGRy&#10;cy9kb3ducmV2LnhtbFBLBQYAAAAABAAEAPUAAACMAwAAAAA=&#10;" path="m19,l,7,7,29,26,21,19,xe" fillcolor="black" stroked="f">
                              <v:path arrowok="t" o:connecttype="custom" o:connectlocs="19,0;0,7;7,29;26,21;19,0" o:connectangles="0,0,0,0,0"/>
                            </v:shape>
                            <v:shape id="Freeform 15709" o:spid="_x0000_s5577" style="position:absolute;left:7491;top:384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Ai3sYA&#10;AADeAAAADwAAAGRycy9kb3ducmV2LnhtbESPXWvCMBSG74X9h3AGu9NUGXZUo5RBQdgY6MqGd4fm&#10;rC1rTroms+m/NxeCly/vF892H0wnLjS41rKC5SIBQVxZ3XKtoPws5i8gnEfW2FkmBRM52O8eZlvM&#10;tB35SJeTr0UcYZehgsb7PpPSVQ0ZdAvbE0fvxw4GfZRDLfWAYxw3nVwlyVoabDk+NNjTa0PV7+nf&#10;KAh5uvx411+HUv9105s5B/9dHJV6egz5BoSn4O/hW/ugFaye0zQCRJyIAnJ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Ai3sYAAADeAAAADwAAAAAAAAAAAAAAAACYAgAAZHJz&#10;L2Rvd25yZXYueG1sUEsFBgAAAAAEAAQA9QAAAIsDAAAAAA==&#10;" path="m19,l,5,5,29,24,24,19,xe" fillcolor="black" stroked="f">
                              <v:path arrowok="t" o:connecttype="custom" o:connectlocs="19,0;0,5;5,29;24,24;19,0" o:connectangles="0,0,0,0,0"/>
                            </v:shape>
                            <v:shape id="Freeform 15710" o:spid="_x0000_s5578" style="position:absolute;left:7496;top:3872;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0aEccA&#10;AADeAAAADwAAAGRycy9kb3ducmV2LnhtbESPT2sCMRTE74V+h/AKvdXsWlHZGkWUYnvw4B96fmye&#10;m7Sbl7BJddtP3xQEj8PM/IaZLXrXijN10XpWUA4KEMS115YbBcfD69MUREzIGlvPpOCHIizm93cz&#10;rLS/8I7O+9SIDOFYoQKTUqikjLUhh3HgA3H2Tr5zmLLsGqk7vGS4a+WwKMbSoeW8YDDQylD9tf92&#10;Cj7ey+c6/Bo/3myM/TzZ9Shs10o9PvTLFxCJ+nQLX9tvWsFwNJmU8H8nXw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tGhHHAAAA3gAAAA8AAAAAAAAAAAAAAAAAmAIAAGRy&#10;cy9kb3ducmV2LnhtbFBLBQYAAAAABAAEAPUAAACMAwAAAAA=&#10;" path="m19,l,8,7,29,26,22,19,xe" fillcolor="black" stroked="f">
                              <v:path arrowok="t" o:connecttype="custom" o:connectlocs="19,0;0,8;7,29;26,22;19,0" o:connectangles="0,0,0,0,0"/>
                            </v:shape>
                            <v:shape id="Freeform 15711" o:spid="_x0000_s5579" style="position:absolute;left:7503;top:389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4ZMscA&#10;AADeAAAADwAAAGRycy9kb3ducmV2LnhtbESP3WrCQBSE7wu+w3KE3unGII1EVxFBECwFf1C8O2SP&#10;STB7Ns1udX37bkHo5TAz3zCzRTCNuFPnassKRsMEBHFhdc2lguNhPZiAcB5ZY2OZFDzJwWLee5th&#10;ru2Dd3Tf+1JECLscFVTet7mUrqjIoBvaljh6V9sZ9FF2pdQdPiLcNDJNkg9psOa4UGFLq4qK2/7H&#10;KAjLbPT1qU+bo/5unltzCf683in13g/LKQhPwf+HX+2NVpCOsyyFvzvx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OGTLHAAAA3gAAAA8AAAAAAAAAAAAAAAAAmAIAAGRy&#10;cy9kb3ducmV2LnhtbFBLBQYAAAAABAAEAPUAAACMAwAAAAA=&#10;" path="m19,l,5,5,29,24,24,19,xe" fillcolor="black" stroked="f">
                              <v:path arrowok="t" o:connecttype="custom" o:connectlocs="19,0;0,5;5,29;24,24;19,0" o:connectangles="0,0,0,0,0"/>
                            </v:shape>
                            <v:shape id="Freeform 15712" o:spid="_x0000_s5580" style="position:absolute;left:7508;top:3918;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ekVMkA&#10;AADeAAAADwAAAGRycy9kb3ducmV2LnhtbESPQWvCQBSE70L/w/IKvemmVrREVwmCUhAKakvb2yP7&#10;TGKzb+PuNqb+erdQ8DjMzDfMbNGZWrTkfGVZweMgAUGcW11xoeBtv+o/g/ABWWNtmRT8kofF/K43&#10;w1TbM2+p3YVCRAj7FBWUITSplD4vyaAf2IY4egfrDIYoXSG1w3OEm1oOk2QsDVYcF0psaFlS/r37&#10;MQreX0+fX4fjpv3YmGqt3Shzl32m1MN9l01BBOrCLfzfftEKhqPJ5An+7sQrIO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EekVMkAAADeAAAADwAAAAAAAAAAAAAAAACYAgAA&#10;ZHJzL2Rvd25yZXYueG1sUEsFBgAAAAAEAAQA9QAAAI4DAAAAAA==&#10;" path="m19,l,5,5,26,24,22,19,xe" fillcolor="black" stroked="f">
                              <v:path arrowok="t" o:connecttype="custom" o:connectlocs="19,0;0,5;5,26;24,22;19,0" o:connectangles="0,0,0,0,0"/>
                            </v:shape>
                            <v:shape id="Freeform 15713" o:spid="_x0000_s5581" style="position:absolute;left:7513;top:3940;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VDpMUA&#10;AADeAAAADwAAAGRycy9kb3ducmV2LnhtbESPQWvCQBSE74X+h+UVvNWNQZsSXaUKiidB24LHZ/aZ&#10;hGbfhuy6xn/vCgWPw8x8w8wWvWlEoM7VlhWMhgkI4sLqmksFP9/r908QziNrbCyTghs5WMxfX2aY&#10;a3vlPYWDL0WEsMtRQeV9m0vpiooMuqFtiaN3tp1BH2VXSt3hNcJNI9Mk+ZAGa44LFba0qqj4O1yM&#10;gjDZXzbH5W6kU5an0K/kry2DUoO3/msKwlPvn+H/9lYrSMdZNobH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tUOkxQAAAN4AAAAPAAAAAAAAAAAAAAAAAJgCAABkcnMv&#10;ZG93bnJldi54bWxQSwUGAAAAAAQABAD1AAAAigMAAAAA&#10;" path="m19,l,4,7,28,26,24,19,xe" fillcolor="black" stroked="f">
                              <v:path arrowok="t" o:connecttype="custom" o:connectlocs="19,0;0,4;7,28;26,24;19,0" o:connectangles="0,0,0,0,0"/>
                            </v:shape>
                            <v:shape id="Freeform 15714" o:spid="_x0000_s5582" style="position:absolute;left:7520;top:3964;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TXxccA&#10;AADeAAAADwAAAGRycy9kb3ducmV2LnhtbESPT2vCQBTE74V+h+UJ3upGrX9IXaUIRQsW0fbi7Zl9&#10;zYZm34bsmsRv7wpCj8PM/IZZrDpbioZqXzhWMBwkIIgzpwvOFfx8f7zMQfiArLF0TAqu5GG1fH5a&#10;YKpdywdqjiEXEcI+RQUmhCqV0meGLPqBq4ij9+tqiyHKOpe6xjbCbSlHSTKVFguOCwYrWhvK/o4X&#10;q2BN8258vrbN5utwmnzu243ZWVaq3+ve30AE6sJ/+NHeagWj19lsAvc78Qr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018XHAAAA3gAAAA8AAAAAAAAAAAAAAAAAmAIAAGRy&#10;cy9kb3ducmV2LnhtbFBLBQYAAAAABAAEAPUAAACMAwAAAAA=&#10;" path="m19,l,4,5,28,24,24,19,xe" fillcolor="black" stroked="f">
                              <v:path arrowok="t" o:connecttype="custom" o:connectlocs="19,0;0,4;5,28;24,24;19,0" o:connectangles="0,0,0,0,0"/>
                            </v:shape>
                            <v:shape id="Freeform 15715" o:spid="_x0000_s5583" style="position:absolute;left:7525;top:3988;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t4SMYA&#10;AADeAAAADwAAAGRycy9kb3ducmV2LnhtbESPT2vCQBTE74V+h+UVvNWNQU2JrlIFi6eCfwoen9ln&#10;Epp9G7Lrmn77riB4HGbmN8x82ZtGBOpcbVnBaJiAIC6srrlUcDxs3j9AOI+ssbFMCv7IwXLx+jLH&#10;XNsb7yjsfSkihF2OCirv21xKV1Rk0A1tSxy9i+0M+ii7UuoObxFuGpkmyVQarDkuVNjSuqLid381&#10;CsJkd/06rb5HOmV5Dv1a/tgyKDV46z9nIDz1/hl+tLdaQTrOsinc78Qr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t4SMYAAADeAAAADwAAAAAAAAAAAAAAAACYAgAAZHJz&#10;L2Rvd25yZXYueG1sUEsFBgAAAAAEAAQA9QAAAIsDAAAAAA==&#10;" path="m19,l,4,7,28,26,24,19,xe" fillcolor="black" stroked="f">
                              <v:path arrowok="t" o:connecttype="custom" o:connectlocs="19,0;0,4;7,28;26,24;19,0" o:connectangles="0,0,0,0,0"/>
                            </v:shape>
                            <v:shape id="Freeform 15716" o:spid="_x0000_s5584" style="position:absolute;left:7532;top:4012;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fd08YA&#10;AADeAAAADwAAAGRycy9kb3ducmV2LnhtbESPQWvCQBSE70L/w/IKvenG0BqJbkIrtPQkqC14fGZf&#10;k9Ds25Bd1/TfdwXB4zAz3zDrcjSdCDS41rKC+SwBQVxZ3XKt4OvwPl2CcB5ZY2eZFPyRg7J4mKwx&#10;1/bCOwp7X4sIYZejgsb7PpfSVQ0ZdDPbE0fvxw4GfZRDLfWAlwg3nUyTZCENthwXGuxp01D1uz8b&#10;BeFld/44vm3nOmV5CuNGfts6KPX0OL6uQHga/T18a39qBelzlmVwvROvgC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fd08YAAADeAAAADwAAAAAAAAAAAAAAAACYAgAAZHJz&#10;L2Rvd25yZXYueG1sUEsFBgAAAAAEAAQA9QAAAIsDAAAAAA==&#10;" path="m19,l,4,7,28,26,24,19,xe" fillcolor="black" stroked="f">
                              <v:path arrowok="t" o:connecttype="custom" o:connectlocs="19,0;0,4;7,28;26,24;19,0" o:connectangles="0,0,0,0,0"/>
                            </v:shape>
                            <v:shape id="Freeform 15717" o:spid="_x0000_s5585" style="position:absolute;left:7539;top:403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Yu2MUA&#10;AADeAAAADwAAAGRycy9kb3ducmV2LnhtbERPXWvCMBR9F/Yfwh3sTVNl2FGNUgYFYWOgKxu+XZq7&#10;tqy56ZrMpv/ePAg+Hs73dh9MJy40uNayguUiAUFcWd1yraD8LOYvIJxH1thZJgUTOdjvHmZbzLQd&#10;+UiXk69FDGGXoYLG+z6T0lUNGXQL2xNH7scOBn2EQy31gGMMN51cJclaGmw5NjTY02tD1e/p3ygI&#10;ebr8eNdfh1L/ddObOQf/XRyVenoM+QaEp+Dv4pv7oBWsntM07o134hWQu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5i7YxQAAAN4AAAAPAAAAAAAAAAAAAAAAAJgCAABkcnMv&#10;ZG93bnJldi54bWxQSwUGAAAAAAQABAD1AAAAigMAAAAA&#10;" path="m19,l,2,5,29,24,26,19,xe" fillcolor="black" stroked="f">
                              <v:path arrowok="t" o:connecttype="custom" o:connectlocs="19,0;0,2;5,29;24,26;19,0" o:connectangles="0,0,0,0,0"/>
                            </v:shape>
                            <v:shape id="Freeform 15718" o:spid="_x0000_s5586" style="position:absolute;left:7544;top:406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qLQ8cA&#10;AADeAAAADwAAAGRycy9kb3ducmV2LnhtbESPQWvCQBSE74L/YXlCb7pRiqnRVaQgCJWCGireHtnX&#10;JDT7Ns1udf33XUHwOMzMN8xiFUwjLtS52rKC8SgBQVxYXXOpID9uhm8gnEfW2FgmBTdysFr2ewvM&#10;tL3yni4HX4oIYZehgsr7NpPSFRUZdCPbEkfv23YGfZRdKXWH1wg3jZwkyVQarDkuVNjSe0XFz+HP&#10;KAjrdPy501/bXP82tw9zDv602Sv1MgjrOQhPwT/Dj/ZWK5i8pukM7nfiF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qi0PHAAAA3gAAAA8AAAAAAAAAAAAAAAAAmAIAAGRy&#10;cy9kb3ducmV2LnhtbFBLBQYAAAAABAAEAPUAAACMAwAAAAA=&#10;" path="m19,l,5,5,29,24,24,19,xe" fillcolor="black" stroked="f">
                              <v:path arrowok="t" o:connecttype="custom" o:connectlocs="19,0;0,5;5,29;24,24;19,0" o:connectangles="0,0,0,0,0"/>
                            </v:shape>
                            <v:shape id="Freeform 15719" o:spid="_x0000_s5587" style="position:absolute;left:7549;top:4086;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PrcUA&#10;AADeAAAADwAAAGRycy9kb3ducmV2LnhtbESPy2oCMRSG9wXfIRzBXc14QWVqFFHEdtGFF7o+TI6T&#10;tJOTMIk67dM3i0KXP/+Nb7nuXCPu1EbrWcFoWIAgrry2XCu4nPfPCxAxIWtsPJOCb4qwXvWellhq&#10;/+Aj3U+pFnmEY4kKTEqhlDJWhhzGoQ/E2bv61mHKsq2lbvGRx10jx0Uxkw4t5weDgbaGqq/TzSn4&#10;eBtNqvBj/OxwMPbzanfT8L5TatDvNi8gEnXpP/zXftUKxtP5IgNknI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M+txQAAAN4AAAAPAAAAAAAAAAAAAAAAAJgCAABkcnMv&#10;ZG93bnJldi54bWxQSwUGAAAAAAQABAD1AAAAigMAAAAA&#10;" path="m19,l,5,7,29,26,24,19,xe" fillcolor="black" stroked="f">
                              <v:path arrowok="t" o:connecttype="custom" o:connectlocs="19,0;0,5;7,29;26,24;19,0" o:connectangles="0,0,0,0,0"/>
                            </v:shape>
                            <v:shape id="Freeform 15720" o:spid="_x0000_s5588" style="position:absolute;left:7556;top:411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n3YsgA&#10;AADeAAAADwAAAGRycy9kb3ducmV2LnhtbESPzWrDMBCE74W+g9hCb43sUJLgWDahEAi0FPJDS26L&#10;tbFNrJVrqY7y9lGhkOMwM98weRlMJ0YaXGtZQTpJQBBXVrdcKzjs1y8LEM4ja+wsk4IrOSiLx4cc&#10;M20vvKVx52sRIewyVNB432dSuqohg25ie+Lonexg0Ec51FIPeIlw08lpksykwZbjQoM9vTVUnXe/&#10;RkFYzdPPD/21Oeif7vpujsF/r7dKPT+F1RKEp+Dv4f/2RiuYvs4XKfzdiVdAF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CfdiyAAAAN4AAAAPAAAAAAAAAAAAAAAAAJgCAABk&#10;cnMvZG93bnJldi54bWxQSwUGAAAAAAQABAD1AAAAjQMAAAAA&#10;" path="m19,l,3,5,29,24,27,19,xe" fillcolor="black" stroked="f">
                              <v:path arrowok="t" o:connecttype="custom" o:connectlocs="19,0;0,3;5,29;24,27;19,0" o:connectangles="0,0,0,0,0"/>
                            </v:shape>
                            <v:shape id="Freeform 15721" o:spid="_x0000_s5589" style="position:absolute;left:7561;top:413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tpFccA&#10;AADeAAAADwAAAGRycy9kb3ducmV2LnhtbESPQWvCQBSE74X+h+UVvNWNQWpIXUUKgmApxIrS2yP7&#10;moRm36bZ1Wz+fVcQehxm5htmuQ6mFVfqXWNZwWyagCAurW64UnD83D5nIJxH1thaJgUjOVivHh+W&#10;mGs7cEHXg69EhLDLUUHtfZdL6cqaDLqp7Yij9217gz7KvpK6xyHCTSvTJHmRBhuOCzV29FZT+XO4&#10;GAVhs5h9vOvT7qh/23FvvoI/bwulJk9h8wrCU/D/4Xt7pxWk80WWwu1Ov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baRXHAAAA3gAAAA8AAAAAAAAAAAAAAAAAmAIAAGRy&#10;cy9kb3ducmV2LnhtbFBLBQYAAAAABAAEAPUAAACMAwAAAAA=&#10;" path="m19,l,2,4,29,24,26,19,xe" fillcolor="black" stroked="f">
                              <v:path arrowok="t" o:connecttype="custom" o:connectlocs="19,0;0,2;4,29;24,26;19,0" o:connectangles="0,0,0,0,0"/>
                            </v:shape>
                            <v:shape id="Freeform 15722" o:spid="_x0000_s5590" style="position:absolute;left:7565;top:416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fMjsYA&#10;AADeAAAADwAAAGRycy9kb3ducmV2LnhtbESP3YrCMBSE74V9h3AWvNPUH1SqUWRBEJQFXVnx7tAc&#10;27LNSW2ixrc3C4KXw8x8w8wWwVTiRo0rLSvodRMQxJnVJecKDj+rzgSE88gaK8uk4EEOFvOP1gxT&#10;be+8o9ve5yJC2KWooPC+TqV0WUEGXdfWxNE728agj7LJpW7wHuGmkv0kGUmDJceFAmv6Kij721+N&#10;grAc9763+nd90JfqsTGn4I+rnVLtz7CcgvAU/Dv8aq+1gv5wPBnA/514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fMjsYAAADeAAAADwAAAAAAAAAAAAAAAACYAgAAZHJz&#10;L2Rvd25yZXYueG1sUEsFBgAAAAAEAAQA9QAAAIsDAAAAAA==&#10;" path="m20,l,5,5,29,24,24,20,xe" fillcolor="black" stroked="f">
                              <v:path arrowok="t" o:connecttype="custom" o:connectlocs="20,0;0,5;5,29;24,24;20,0" o:connectangles="0,0,0,0,0"/>
                            </v:shape>
                            <v:shape id="Freeform 15723" o:spid="_x0000_s5591" style="position:absolute;left:7570;top:4187;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dxHcgA&#10;AADeAAAADwAAAGRycy9kb3ducmV2LnhtbESPT2vCQBTE74V+h+UVequbitQQ3YgUhIKXGpvW4yP7&#10;8kezb2N2q6mf3hWEHoeZ+Q0zXwymFSfqXWNZwesoAkFcWN1wpeBru3qJQTiPrLG1TAr+yMEifXyY&#10;Y6LtmTd0ynwlAoRdggpq77tESlfUZNCNbEccvNL2Bn2QfSV1j+cAN60cR9GbNNhwWKixo/eaikP2&#10;axRk/J1vS8r3P+v1wU4vx898t6mUen4aljMQngb/H763P7SC8WQaT+B2J1wBm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53EdyAAAAN4AAAAPAAAAAAAAAAAAAAAAAJgCAABk&#10;cnMvZG93bnJldi54bWxQSwUGAAAAAAQABAD1AAAAjQMAAAAA&#10;" path="m19,l,5,7,29,27,24,19,xe" fillcolor="black" stroked="f">
                              <v:path arrowok="t" o:connecttype="custom" o:connectlocs="19,0;0,5;7,29;27,24;19,0" o:connectangles="0,0,0,0,0"/>
                            </v:shape>
                            <v:shape id="Freeform 15724" o:spid="_x0000_s5592" style="position:absolute;left:7577;top:4211;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rdjMgA&#10;AADeAAAADwAAAGRycy9kb3ducmV2LnhtbESPzW7CMBCE75V4B2uReisOEeUnxSBUidKeELQcetva&#10;2yQ0XkexIeHtMVIljqOZ+UYzX3a2EmdqfOlYwXCQgCDWzpScK/j6XD9NQfiAbLByTAou5GG56D3M&#10;MTOu5R2d9yEXEcI+QwVFCHUmpdcFWfQDVxNH79c1FkOUTS5Ng22E20qmSTKWFkuOCwXW9FqQ/tuf&#10;rIJxpTelnn2k3z+7y8Fu6/ZNH1dKPfa71QuIQF24h//b70ZBOppMn+F2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Wt2MyAAAAN4AAAAPAAAAAAAAAAAAAAAAAJgCAABk&#10;cnMvZG93bnJldi54bWxQSwUGAAAAAAQABAD1AAAAjQMAAAAA&#10;" path="m20,l,5,8,31,27,26,20,xe" fillcolor="black" stroked="f">
                              <v:path arrowok="t" o:connecttype="custom" o:connectlocs="20,0;0,5;8,31;27,26;20,0" o:connectangles="0,0,0,0,0"/>
                            </v:shape>
                            <v:shape id="Freeform 15725" o:spid="_x0000_s5593" style="position:absolute;left:7585;top:4240;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M5lccA&#10;AADeAAAADwAAAGRycy9kb3ducmV2LnhtbESPQWvCQBSE74X+h+UVequbqrUhdRURRAVFtL309pp9&#10;zQazb0N2m8R/7woFj8PMfMNM572tREuNLx0reB0kIIhzp0suFHx9rl5SED4ga6wck4ILeZjPHh+m&#10;mGnX8ZHaUyhEhLDPUIEJoc6k9Lkhi37gauLo/brGYoiyKaRusItwW8lhkkykxZLjgsGaloby8+nP&#10;KlhS2o9+Ll273h+/37aHbm12lpV6fuoXHyAC9eEe/m9vtILh+D2dwO1Ov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zOZXHAAAA3gAAAA8AAAAAAAAAAAAAAAAAmAIAAGRy&#10;cy9kb3ducmV2LnhtbFBLBQYAAAAABAAEAPUAAACMAwAAAAA=&#10;" path="m19,l,2,4,28,24,26,19,xe" fillcolor="black" stroked="f">
                              <v:path arrowok="t" o:connecttype="custom" o:connectlocs="19,0;0,2;4,28;24,26;19,0" o:connectangles="0,0,0,0,0"/>
                            </v:shape>
                            <v:shape id="Freeform 15726" o:spid="_x0000_s5594" style="position:absolute;left:7589;top:4264;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TmYMgA&#10;AADeAAAADwAAAGRycy9kb3ducmV2LnhtbESPT2vCQBTE74V+h+UVequbBvFPdBUpVO1JtHrw9tx9&#10;JrHZtyG7NfHbuwWhx2FmfsNM552txJUaXzpW8N5LQBBrZ0rOFey/P99GIHxANlg5JgU38jCfPT9N&#10;MTOu5S1ddyEXEcI+QwVFCHUmpdcFWfQ9VxNH7+waiyHKJpemwTbCbSXTJBlIiyXHhQJr+ihI/+x+&#10;rYJBpVelHn+lx9P2drCbul3qy0Kp15duMQERqAv/4Ud7bRSk/eFoCH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xOZgyAAAAN4AAAAPAAAAAAAAAAAAAAAAAJgCAABk&#10;cnMvZG93bnJldi54bWxQSwUGAAAAAAQABAD1AAAAjQMAAAAA&#10;" path="m20,l,4,8,31,27,26,20,xe" fillcolor="black" stroked="f">
                              <v:path arrowok="t" o:connecttype="custom" o:connectlocs="20,0;0,4;8,31;27,26;20,0" o:connectangles="0,0,0,0,0"/>
                            </v:shape>
                            <v:shape id="Freeform 15727" o:spid="_x0000_s5595" style="position:absolute;left:7597;top:429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Ne/8UA&#10;AADeAAAADwAAAGRycy9kb3ducmV2LnhtbERPW0vDMBR+F/wP4Qi+uXRDtlGXjiIUBoqwC4pvh+as&#10;LWtOahPb9N8vD4M9fnz3zTaYVgzUu8aygvksAUFcWt1wpeB0LF7WIJxH1thaJgUTOdhmjw8bTLUd&#10;eU/DwVcihrBLUUHtfZdK6cqaDLqZ7Ygjd7a9QR9hX0nd4xjDTSsXSbKUBhuODTV29F5TeTn8GwUh&#10;X82/PvX37qT/2unD/Ab/U+yVen4K+RsIT8HfxTf3TitYvK7WcW+8E6+Az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M17/xQAAAN4AAAAPAAAAAAAAAAAAAAAAAJgCAABkcnMv&#10;ZG93bnJldi54bWxQSwUGAAAAAAQABAD1AAAAigMAAAAA&#10;" path="m19,l,3,4,29,24,27,19,xe" fillcolor="black" stroked="f">
                              <v:path arrowok="t" o:connecttype="custom" o:connectlocs="19,0;0,3;4,29;24,27;19,0" o:connectangles="0,0,0,0,0"/>
                            </v:shape>
                            <v:shape id="Freeform 15728" o:spid="_x0000_s5596" style="position:absolute;left:7601;top:431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7ZMYA&#10;AADeAAAADwAAAGRycy9kb3ducmV2LnhtbESP3YrCMBSE7xd8h3AE79ZUEX+qUUQQBGVBV1a8OzRn&#10;27LNSW2ixrffCIKXw8x8w8wWwVTiRo0rLSvodRMQxJnVJecKjt/rzzEI55E1VpZJwYMcLOatjxmm&#10;2t55T7eDz0WEsEtRQeF9nUrpsoIMuq6tiaP3axuDPsoml7rBe4SbSvaTZCgNlhwXCqxpVVD2d7ga&#10;BWE56n3t9M/mqC/VY2vOwZ/We6U67bCcgvAU/Dv8am+0gv5gNJ7A8068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3/7ZMYAAADeAAAADwAAAAAAAAAAAAAAAACYAgAAZHJz&#10;L2Rvd25yZXYueG1sUEsFBgAAAAAEAAQA9QAAAIsDAAAAAA==&#10;" path="m20,l,2,5,29,24,26,20,xe" fillcolor="black" stroked="f">
                              <v:path arrowok="t" o:connecttype="custom" o:connectlocs="20,0;0,2;5,29;24,26;20,0" o:connectangles="0,0,0,0,0"/>
                            </v:shape>
                            <v:shape id="Freeform 15729" o:spid="_x0000_s5597" style="position:absolute;left:7606;top:4343;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ToycYA&#10;AADeAAAADwAAAGRycy9kb3ducmV2LnhtbESPy27CMBBF90j9B2sqsQOnEeKRYhCqxGuFgHbR3dSe&#10;JmnjcRQbEv4eL5BYXt2XznzZ2UpcqfGlYwVvwwQEsXam5FzB53k9mILwAdlg5ZgU3MjDcvHSm2Nm&#10;XMtHup5CLuII+wwVFCHUmZReF2TRD11NHL1f11gMUTa5NA22cdxWMk2SsbRYcnwosKaPgvT/6WIV&#10;jCu9LfVsn37/HG9f9lC3G/23Uqr/2q3eQQTqwjP8aO+MgnQ0mUWAiBNR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ToycYAAADeAAAADwAAAAAAAAAAAAAAAACYAgAAZHJz&#10;L2Rvd25yZXYueG1sUEsFBgAAAAAEAAQA9QAAAIsDAAAAAA==&#10;" path="m19,l,5,7,31,27,26,19,xe" fillcolor="black" stroked="f">
                              <v:path arrowok="t" o:connecttype="custom" o:connectlocs="19,0;0,5;7,31;27,26;19,0" o:connectangles="0,0,0,0,0"/>
                            </v:shape>
                            <v:shape id="Freeform 15730" o:spid="_x0000_s5598" style="position:absolute;left:7613;top:4372;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M3PMcA&#10;AADeAAAADwAAAGRycy9kb3ducmV2LnhtbESPQWvCQBSE70L/w/IK3upGba2NrlIEsUKLaL14e80+&#10;s6HZtyG7JvHfu4WCx2FmvmHmy86WoqHaF44VDAcJCOLM6YJzBcfv9dMUhA/IGkvHpOBKHpaLh94c&#10;U+1a3lNzCLmIEPYpKjAhVKmUPjNk0Q9cRRy9s6sthijrXOoa2wi3pRwlyURaLDguGKxoZSj7PVys&#10;ghVNu/HPtW02X/vTy3bXbsynZaX6j937DESgLtzD/+0PrWD0/Po2hL878Qr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DNzzHAAAA3gAAAA8AAAAAAAAAAAAAAAAAmAIAAGRy&#10;cy9kb3ducmV2LnhtbFBLBQYAAAAABAAEAPUAAACMAwAAAAA=&#10;" path="m20,l,2,5,28,24,26,20,xe" fillcolor="black" stroked="f">
                              <v:path arrowok="t" o:connecttype="custom" o:connectlocs="20,0;0,2;5,28;24,26;20,0" o:connectangles="0,0,0,0,0"/>
                            </v:shape>
                            <v:shape id="Freeform 15731" o:spid="_x0000_s5599" style="position:absolute;left:7618;top:439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L/yMcA&#10;AADeAAAADwAAAGRycy9kb3ducmV2LnhtbESPQWvCQBSE74X+h+UVeqsbQ9Ea3QQpCEKloIaKt0f2&#10;NQnNvk2zW13/fVcQPA4z8w2zKILpxIkG11pWMB4lIIgrq1uuFZT71csbCOeRNXaWScGFHBT548MC&#10;M23PvKXTztciQthlqKDxvs+kdFVDBt3I9sTR+7aDQR/lUEs94DnCTSfTJJlIgy3HhQZ7em+o+tn9&#10;GQVhOR1/bvTXutS/3eXDHIM/rLZKPT+F5RyEp+Dv4Vt7rRWkr9NZCtc78QrI/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C/8jHAAAA3gAAAA8AAAAAAAAAAAAAAAAAmAIAAGRy&#10;cy9kb3ducmV2LnhtbFBLBQYAAAAABAAEAPUAAACMAwAAAAA=&#10;" path="m19,l,2,5,29,24,26,19,xe" fillcolor="black" stroked="f">
                              <v:path arrowok="t" o:connecttype="custom" o:connectlocs="19,0;0,2;5,29;24,26;19,0" o:connectangles="0,0,0,0,0"/>
                            </v:shape>
                            <v:shape id="Freeform 15732" o:spid="_x0000_s5600" style="position:absolute;left:7623;top:4422;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x9BsYA&#10;AADeAAAADwAAAGRycy9kb3ducmV2LnhtbESPQWvCQBSE7wX/w/KE3uqmttQYsxERSgs9aTx4fGaf&#10;2djs25BdNe2v7xYEj8PMN8Pky8G24kK9bxwreJ4kIIgrpxuuFezK96cUhA/IGlvHpOCHPCyL0UOO&#10;mXZX3tBlG2oRS9hnqMCE0GVS+sqQRT9xHXH0jq63GKLsa6l7vMZy28ppkrxJiw3HBYMdrQ1V39uz&#10;VTBNv4ZNTU2Z7j9o1/F6Zn5PB6Uex8NqASLQEO7hG/2pI/c6m7/A/514BWT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x9BsYAAADeAAAADwAAAAAAAAAAAAAAAACYAgAAZHJz&#10;L2Rvd25yZXYueG1sUEsFBgAAAAAEAAQA9QAAAIsDAAAAAA==&#10;" path="m19,l,5,7,31,26,26,19,xe" fillcolor="black" stroked="f">
                              <v:path arrowok="t" o:connecttype="custom" o:connectlocs="19,0;0,5;7,31;26,26;19,0" o:connectangles="0,0,0,0,0"/>
                            </v:shape>
                            <v:shape id="Freeform 15733" o:spid="_x0000_s5601" style="position:absolute;left:7630;top:445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fCJ8gA&#10;AADeAAAADwAAAGRycy9kb3ducmV2LnhtbESP3WrCQBSE7wu+w3KE3tVNglSbuoYgCEKL4A8tvTtk&#10;T5Ng9mya3er69m6h4OUwM98wiyKYTpxpcK1lBekkAUFcWd1yreB4WD/NQTiPrLGzTAqu5KBYjh4W&#10;mGt74R2d974WEcIuRwWN930upasaMugmtieO3rcdDPooh1rqAS8RbjqZJcmzNNhyXGiwp1VD1Wn/&#10;axSEcpZu3/XH5qh/uuub+Qr+c71T6nEcylcQnoK/h//bG60gm85epvB3J14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p8InyAAAAN4AAAAPAAAAAAAAAAAAAAAAAJgCAABk&#10;cnMvZG93bnJldi54bWxQSwUGAAAAAAQABAD1AAAAjQMAAAAA&#10;" path="m19,l,2,5,29,24,26,19,xe" fillcolor="black" stroked="f">
                              <v:path arrowok="t" o:connecttype="custom" o:connectlocs="19,0;0,2;5,29;24,26;19,0" o:connectangles="0,0,0,0,0"/>
                            </v:shape>
                            <v:shape id="Freeform 15734" o:spid="_x0000_s5602" style="position:absolute;left:7635;top:4475;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FSTcYA&#10;AADeAAAADwAAAGRycy9kb3ducmV2LnhtbESPS2vCQBSF94L/YbiF7uqk1vpIHUWLgjvxsdDdNXOb&#10;hGTuhMw0if/eKRRcHs7j48yXnSlFQ7XLLSt4H0QgiBOrc04VnE/btykI55E1lpZJwZ0cLBf93hxj&#10;bVs+UHP0qQgj7GJUkHlfxVK6JCODbmAr4uD92NqgD7JOpa6xDeOmlMMoGkuDOQdChhV9Z5QUx1+j&#10;oJnl7Tp1K7oE3O18jYqPYr9R6vWlW32B8NT5Z/i/vdMKhqPJ7BP+7oQr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FSTcYAAADeAAAADwAAAAAAAAAAAAAAAACYAgAAZHJz&#10;L2Rvd25yZXYueG1sUEsFBgAAAAAEAAQA9QAAAIsDAAAAAA==&#10;" path="m19,l,5,7,33,26,29,19,xe" fillcolor="black" stroked="f">
                              <v:path arrowok="t" o:connecttype="custom" o:connectlocs="19,0;0,5;7,33;26,29;19,0" o:connectangles="0,0,0,0,0"/>
                            </v:shape>
                            <v:shape id="Freeform 15735" o:spid="_x0000_s5603" style="position:absolute;left:7642;top:4504;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HVJscA&#10;AADeAAAADwAAAGRycy9kb3ducmV2LnhtbESPS2/CMBCE70j8B2uRegOnURUgxSBUqa8T4nXgttjb&#10;JG28jmKXhH+PkSr1OJqZbzSLVW9rcaHWV44VPE4SEMTamYoLBYf963gGwgdkg7VjUnAlD6vlcLDA&#10;3LiOt3TZhUJECPscFZQhNLmUXpdk0U9cQxy9L9daDFG2hTQtdhFua5kmSSYtVhwXSmzopST9s/u1&#10;CrJav1d6/pmeztvr0W6a7k1/r5V6GPXrZxCB+vAf/mt/GAXp03Sewf1Ov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R1SbHAAAA3gAAAA8AAAAAAAAAAAAAAAAAmAIAAGRy&#10;cy9kb3ducmV2LnhtbFBLBQYAAAAABAAEAPUAAACMAwAAAAA=&#10;" path="m19,l,4,7,31,27,26,19,xe" fillcolor="black" stroked="f">
                              <v:path arrowok="t" o:connecttype="custom" o:connectlocs="19,0;0,4;7,31;27,26;19,0" o:connectangles="0,0,0,0,0"/>
                            </v:shape>
                            <v:shape id="Freeform 15736" o:spid="_x0000_s5604" style="position:absolute;left:7649;top:453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VcUMcA&#10;AADeAAAADwAAAGRycy9kb3ducmV2LnhtbESPQWvCQBSE74L/YXlCb7pRiqnRVaQgCJWCGireHtnX&#10;JDT7Ns1udf33XUHwOMzMN8xiFUwjLtS52rKC8SgBQVxYXXOpID9uhm8gnEfW2FgmBTdysFr2ewvM&#10;tL3yni4HX4oIYZehgsr7NpPSFRUZdCPbEkfv23YGfZRdKXWH1wg3jZwkyVQarDkuVNjSe0XFz+HP&#10;KAjrdPy501/bXP82tw9zDv602Sv1MgjrOQhPwT/Dj/ZWK5i8prMU7nfiF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1XFDHAAAA3gAAAA8AAAAAAAAAAAAAAAAAmAIAAGRy&#10;cy9kb3ducmV2LnhtbFBLBQYAAAAABAAEAPUAAACMAwAAAAA=&#10;" path="m20,l,3,5,29,24,27,20,xe" fillcolor="black" stroked="f">
                              <v:path arrowok="t" o:connecttype="custom" o:connectlocs="20,0;0,3;5,29;24,27;20,0" o:connectangles="0,0,0,0,0"/>
                            </v:shape>
                            <v:shape id="Freeform 15737" o:spid="_x0000_s5605" style="position:absolute;left:7654;top:455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rIIsUA&#10;AADeAAAADwAAAGRycy9kb3ducmV2LnhtbERPW2vCMBR+H/gfwhH2NlNlTNcZRQShsCF4YeLboTlr&#10;i81J12Rt+u+XB8HHj+++XAdTi45aV1lWMJ0kIIhzqysuFJxPu5cFCOeRNdaWScFADtar0dMSU217&#10;PlB39IWIIexSVFB636RSurwkg25iG+LI/djWoI+wLaRusY/hppazJHmTBiuODSU2tC0pvx3/jIKw&#10;mU/3X/o7O+vfevg01+Avu4NSz+Ow+QDhKfiH+O7OtILZ6/w97o134hW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6sgixQAAAN4AAAAPAAAAAAAAAAAAAAAAAJgCAABkcnMv&#10;ZG93bnJldi54bWxQSwUGAAAAAAQABAD1AAAAigMAAAAA&#10;" path="m19,l,2,5,29,24,26,19,xe" fillcolor="black" stroked="f">
                              <v:path arrowok="t" o:connecttype="custom" o:connectlocs="19,0;0,2;5,29;24,26;19,0" o:connectangles="0,0,0,0,0"/>
                            </v:shape>
                            <v:shape id="Freeform 15738" o:spid="_x0000_s5606" style="position:absolute;left:7659;top:458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ecnMYA&#10;AADeAAAADwAAAGRycy9kb3ducmV2LnhtbESP3WoCMRSE74W+QziCN0WzSqm6GqX4U/RG8OcBjpvj&#10;ZnVzsmyibt++KRS8HGbmG2Y6b2wpHlT7wrGCfi8BQZw5XXCu4HRcd0cgfEDWWDomBT/kYT57a00x&#10;1e7Je3ocQi4ihH2KCkwIVSqlzwxZ9D1XEUfv4mqLIco6l7rGZ4TbUg6S5FNaLDguGKxoYSi7He5W&#10;AVtjTuflJvumW7OSu+t9e+Z3pTrt5msCIlATXuH/9kYrGHwMx2P4uxOv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ecnMYAAADeAAAADwAAAAAAAAAAAAAAAACYAgAAZHJz&#10;L2Rvd25yZXYueG1sUEsFBgAAAAAEAAQA9QAAAIsDAAAAAA==&#10;" path="m19,l,3,5,31,24,29,19,xe" fillcolor="black" stroked="f">
                              <v:path arrowok="t" o:connecttype="custom" o:connectlocs="19,0;0,3;5,31;24,29;19,0" o:connectangles="0,0,0,0,0"/>
                            </v:shape>
                            <v:shape id="Freeform 15739" o:spid="_x0000_s5607" style="position:absolute;left:7664;top:4612;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jwBMUA&#10;AADeAAAADwAAAGRycy9kb3ducmV2LnhtbESPTU/CQBCG7yb+h82YeJNd0BgoLASNJt6IyEFuQ3do&#10;m3Znm+7a1n/PHEg4vnm/8qw2o29UT12sAluYTgwo4jy4igsLh5/PpzmomJAdNoHJwj9F2Kzv71aY&#10;uTDwN/X7VCgZ4ZihhTKlNtM65iV5jJPQEot3Dp3HJLIrtOtwkHHf6Jkxr9pjxfJQYkvvJeX1/s9b&#10;6BfV8FbELf3K3elwNPVzvfuw9vFh3C5BJRrTLXxtfzkLs5e5EQDBERTQ6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WPAExQAAAN4AAAAPAAAAAAAAAAAAAAAAAJgCAABkcnMv&#10;ZG93bnJldi54bWxQSwUGAAAAAAQABAD1AAAAigMAAAAA&#10;" path="m19,l,4,7,33,26,28,19,xe" fillcolor="black" stroked="f">
                              <v:path arrowok="t" o:connecttype="custom" o:connectlocs="19,0;0,4;7,33;26,28;19,0" o:connectangles="0,0,0,0,0"/>
                            </v:shape>
                            <v:shape id="Freeform 15740" o:spid="_x0000_s5608" style="position:absolute;left:7671;top:464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5gbscA&#10;AADeAAAADwAAAGRycy9kb3ducmV2LnhtbESPUWvCMBSF3wf7D+EO9jaTimylGkUGguAY1MnEt0tz&#10;bcuam9pEjf9+GQx8PJxzvsOZLaLtxIUG3zrWkI0UCOLKmZZrDbuv1UsOwgdkg51j0nAjD4v548MM&#10;C+OuXNJlG2qRIOwL1NCE0BdS+qohi37keuLkHd1gMSQ51NIMeE1w28mxUq/SYstpocGe3huqfrZn&#10;qyEu37LPD/O93plTd9vYQwz7Van181NcTkEEiuEe/m+vjYbxJFcZ/N1JV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uYG7HAAAA3gAAAA8AAAAAAAAAAAAAAAAAmAIAAGRy&#10;cy9kb3ducmV2LnhtbFBLBQYAAAAABAAEAPUAAACMAwAAAAA=&#10;" path="m19,l,2,5,29,24,26,19,xe" fillcolor="black" stroked="f">
                              <v:path arrowok="t" o:connecttype="custom" o:connectlocs="19,0;0,2;5,29;24,26;19,0" o:connectangles="0,0,0,0,0"/>
                            </v:shape>
                            <v:shape id="Freeform 15741" o:spid="_x0000_s5609" style="position:absolute;left:7676;top:4667;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7ZTMYA&#10;AADeAAAADwAAAGRycy9kb3ducmV2LnhtbESPQWvCQBSE70L/w/IK3symobQhdZUiFAueEnPw+Jp9&#10;ZmOzb0N21eiv7xYKPQ4z3wyzXE+2FxcafedYwVOSgiBunO64VVDvPxY5CB+QNfaOScGNPKxXD7Ml&#10;FtpduaRLFVoRS9gXqMCEMBRS+saQRZ+4gTh6RzdaDFGOrdQjXmO57WWWpi/SYsdxweBAG0PNd3W2&#10;CrJ8N5Utdfv8sKV64M2ruZ++lJo/Tu9vIAJN4T/8R3/qyD3naQa/d+IV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7ZTMYAAADeAAAADwAAAAAAAAAAAAAAAACYAgAAZHJz&#10;L2Rvd25yZXYueG1sUEsFBgAAAAAEAAQA9QAAAIsDAAAAAA==&#10;" path="m19,l,5,7,31,26,26,19,xe" fillcolor="black" stroked="f">
                              <v:path arrowok="t" o:connecttype="custom" o:connectlocs="19,0;0,5;7,31;26,26;19,0" o:connectangles="0,0,0,0,0"/>
                            </v:shape>
                            <v:shape id="Freeform 15742" o:spid="_x0000_s5610" style="position:absolute;left:7683;top:4696;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MNAccA&#10;AADeAAAADwAAAGRycy9kb3ducmV2LnhtbESPT2vCQBTE7wW/w/KE3nSjthKiqxSh2EKL+Ofi7Zl9&#10;ZoPZtyG7TeK37xaEHoeZ+Q2zXPe2Ei01vnSsYDJOQBDnTpdcKDgd30cpCB+QNVaOScGdPKxXg6cl&#10;Ztp1vKf2EAoRIewzVGBCqDMpfW7Ioh+7mjh6V9dYDFE2hdQNdhFuKzlNkrm0WHJcMFjTxlB+O/xY&#10;BRtK+9nl3rXb7/359XPXbc2XZaWeh/3bAkSgPvyHH+0PrWD6kiYz+LsTr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jDQHHAAAA3gAAAA8AAAAAAAAAAAAAAAAAmAIAAGRy&#10;cy9kb3ducmV2LnhtbFBLBQYAAAAABAAEAPUAAACMAwAAAAA=&#10;" path="m19,l,2,5,28,24,26,19,xe" fillcolor="black" stroked="f">
                              <v:path arrowok="t" o:connecttype="custom" o:connectlocs="19,0;0,2;5,28;24,26;19,0" o:connectangles="0,0,0,0,0"/>
                            </v:shape>
                            <v:shape id="Freeform 15743" o:spid="_x0000_s5611" style="position:absolute;left:7688;top:4720;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P2B8YA&#10;AADeAAAADwAAAGRycy9kb3ducmV2LnhtbESPy2rDMBBF94X8g5hAd42UByVxIpukpNBdaZpFsptY&#10;E9vYGhlLtd2/rwqFLi/3cbi7bLSN6KnzlWMN85kCQZw7U3Gh4fz5+rQG4QOywcYxafgmD1k6edhh&#10;YtzAH9SfQiHiCPsENZQhtImUPi/Jop+5ljh6d9dZDFF2hTQdDnHcNnKh1LO0WHEklNjSS0l5ffqy&#10;GvpNNRwKv6dLxN3OV1Uv6/ej1o/Tcb8FEWgM/+G/9pvRsFit1Qp+78Qr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P2B8YAAADeAAAADwAAAAAAAAAAAAAAAACYAgAAZHJz&#10;L2Rvd25yZXYueG1sUEsFBgAAAAAEAAQA9QAAAIsDAAAAAA==&#10;" path="m19,l,4,7,33,26,28,19,xe" fillcolor="black" stroked="f">
                              <v:path arrowok="t" o:connecttype="custom" o:connectlocs="19,0;0,4;7,33;26,28;19,0" o:connectangles="0,0,0,0,0"/>
                            </v:shape>
                            <v:shape id="Freeform 15744" o:spid="_x0000_s5612" style="position:absolute;left:7695;top:475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mbcYA&#10;AADeAAAADwAAAGRycy9kb3ducmV2LnhtbESP3YrCMBSE7wXfIRzBO02VXVeqUUQQBEXwh1327tAc&#10;22Jz0m2ixrffCIKXw8x8w0znwVTiRo0rLSsY9BMQxJnVJecKTsdVbwzCeWSNlWVS8CAH81m7NcVU&#10;2zvv6XbwuYgQdikqKLyvUyldVpBB17c1cfTOtjHoo2xyqRu8R7ip5DBJRtJgyXGhwJqWBWWXw9Uo&#10;CIuvwW6rv9cn/Vc9NuY3+J/VXqluJywmIDwF/w6/2mutYPgxTj7heSd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mbcYAAADeAAAADwAAAAAAAAAAAAAAAACYAgAAZHJz&#10;L2Rvd25yZXYueG1sUEsFBgAAAAAEAAQA9QAAAIsDAAAAAA==&#10;" path="m19,l,2,5,29,24,26,19,xe" fillcolor="black" stroked="f">
                              <v:path arrowok="t" o:connecttype="custom" o:connectlocs="19,0;0,2;5,29;24,26;19,0" o:connectangles="0,0,0,0,0"/>
                            </v:shape>
                            <v:shape id="Freeform 15745" o:spid="_x0000_s5613" style="position:absolute;left:7700;top:4775;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3N68UA&#10;AADeAAAADwAAAGRycy9kb3ducmV2LnhtbESPS2vCQBSF90L/w3AL3elMrYiNjmKlhe7Ex6Lurplr&#10;EpK5EzJjkv57RxBcHs7j4yxWva1ES40vHGt4HykQxKkzBWcajoef4QyED8gGK8ek4Z88rJYvgwUm&#10;xnW8o3YfMhFH2CeoIQ+hTqT0aU4W/cjVxNG7uMZiiLLJpGmwi+O2kmOlptJiwZGQY02bnNJyf7Ua&#10;2s+i+8r8mv4i7nw8qfKj3H5r/fbar+cgAvXhGX60f42G8WSmpnC/E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3rxQAAAN4AAAAPAAAAAAAAAAAAAAAAAJgCAABkcnMv&#10;ZG93bnJldi54bWxQSwUGAAAAAAQABAD1AAAAigMAAAAA&#10;" path="m19,l,5,7,33,26,29,19,xe" fillcolor="black" stroked="f">
                              <v:path arrowok="t" o:connecttype="custom" o:connectlocs="19,0;0,5;7,33;26,29;19,0" o:connectangles="0,0,0,0,0"/>
                            </v:shape>
                            <v:shape id="Freeform 15746" o:spid="_x0000_s5614" style="position:absolute;left:7707;top:480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tdgccA&#10;AADeAAAADwAAAGRycy9kb3ducmV2LnhtbESPQWvCQBSE74X+h+UVems2SqkSs4oUBEERoqHF2yP7&#10;moRm36bZ1az/vlsoeBxm5hsmXwXTiSsNrrWsYJKkIIgrq1uuFZSnzcschPPIGjvLpOBGDlbLx4cc&#10;M21HLuh69LWIEHYZKmi87zMpXdWQQZfYnjh6X3Yw6KMcaqkHHCPcdHKapm/SYMtxocGe3huqvo8X&#10;oyCsZ5PDXn9sS/3T3XbmHPznplDq+SmsFyA8BX8P/7e3WsH0dZ7O4O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LXYHHAAAA3gAAAA8AAAAAAAAAAAAAAAAAmAIAAGRy&#10;cy9kb3ducmV2LnhtbFBLBQYAAAAABAAEAPUAAACMAwAAAAA=&#10;" path="m19,l,2,5,29,24,27,19,xe" fillcolor="black" stroked="f">
                              <v:path arrowok="t" o:connecttype="custom" o:connectlocs="19,0;0,2;5,29;24,27;19,0" o:connectangles="0,0,0,0,0"/>
                            </v:shape>
                            <v:shape id="Freeform 15747" o:spid="_x0000_s5615" style="position:absolute;left:7712;top:4830;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GBecQA&#10;AADeAAAADwAAAGRycy9kb3ducmV2LnhtbERPz2vCMBS+C/sfwhvsIprUFSnVKEMQdtlgdQOPj+bZ&#10;xjUvpcls998vh4HHj+/3dj+5TtxoCNazhmypQBDX3lhuNHyejosCRIjIBjvPpOGXAux3D7MtlsaP&#10;/EG3KjYihXAoUUMbY19KGeqWHIal74kTd/GDw5jg0Egz4JjCXSdXSq2lQ8upocWeDi3V39WP03Cd&#10;z/P3c7G2rlJXK7O3bMyfv7R+epxeNiAiTfEu/ne/Gg2rvFBpb7qTroD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hgXnEAAAA3gAAAA8AAAAAAAAAAAAAAAAAmAIAAGRycy9k&#10;b3ducmV2LnhtbFBLBQYAAAAABAAEAPUAAACJAwAAAAA=&#10;" path="m19,l,5,7,34,26,29,19,xe" fillcolor="black" stroked="f">
                              <v:path arrowok="t" o:connecttype="custom" o:connectlocs="19,0;0,5;7,34;26,29;19,0" o:connectangles="0,0,0,0,0"/>
                            </v:shape>
                            <v:shape id="Freeform 15748" o:spid="_x0000_s5616" style="position:absolute;left:7719;top:486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hsaMYA&#10;AADeAAAADwAAAGRycy9kb3ducmV2LnhtbESP3YrCMBSE7wXfIRzBO02VZXW7RhFBEBTBH1a8OzRn&#10;22Jz0m2ixrffCIKXw8x8w0xmwVTiRo0rLSsY9BMQxJnVJecKjodlbwzCeWSNlWVS8CAHs2m7NcFU&#10;2zvv6Lb3uYgQdikqKLyvUyldVpBB17c1cfR+bWPQR9nkUjd4j3BTyWGSfEqDJceFAmtaFJRd9lej&#10;IMxHg+1G/6yO+q96rM05+NNyp1S3E+bfIDwF/w6/2iutYPgxTr7geSdeATn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hsaMYAAADeAAAADwAAAAAAAAAAAAAAAACYAgAAZHJz&#10;L2Rvd25yZXYueG1sUEsFBgAAAAAEAAQA9QAAAIsDAAAAAA==&#10;" path="m19,l,3,5,29,24,27,19,xe" fillcolor="black" stroked="f">
                              <v:path arrowok="t" o:connecttype="custom" o:connectlocs="19,0;0,3;5,29;24,27;19,0" o:connectangles="0,0,0,0,0"/>
                            </v:shape>
                            <v:shape id="Freeform 15749" o:spid="_x0000_s5617" style="position:absolute;left:7724;top:4885;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mdUMEA&#10;AADeAAAADwAAAGRycy9kb3ducmV2LnhtbESPzarCMBCF94LvEEZwp6kiItUoKgh3c8FW3Q/N2Aab&#10;SWmirW9vFoLLw/nj2+x6W4sXtd44VjCbJiCIC6cNlwqul9NkBcIHZI21Y1LwJg+77XCwwVS7jjN6&#10;5aEUcYR9igqqEJpUSl9UZNFPXUMcvbtrLYYo21LqFrs4bms5T5KltGg4PlTY0LGi4pE/rYJl9+4v&#10;PmTmes4PD3N7Hv6PZabUeNTv1yAC9eEX/rb/tIL5YjWLABEnooDc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5nVDBAAAA3gAAAA8AAAAAAAAAAAAAAAAAmAIAAGRycy9kb3du&#10;cmV2LnhtbFBLBQYAAAAABAAEAPUAAACGAwAAAAA=&#10;" path="m19,l,5,7,32,26,27,19,xe" fillcolor="black" stroked="f">
                              <v:path arrowok="t" o:connecttype="custom" o:connectlocs="19,0;0,5;7,32;26,27;19,0" o:connectangles="0,0,0,0,0"/>
                            </v:shape>
                            <v:shape id="Freeform 15750" o:spid="_x0000_s5618" style="position:absolute;left:7731;top:491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f2s8cA&#10;AADeAAAADwAAAGRycy9kb3ducmV2LnhtbESPUWvCMBSF3wf+h3CFvc20MmbpjCKCIGwMquLY26W5&#10;a4rNTddkGv/9MhB8PJxzvsOZL6PtxJkG3zpWkE8yEMS10y03Cg77zVMBwgdkjZ1jUnAlD8vF6GGO&#10;pXYXrui8C41IEPYlKjAh9KWUvjZk0U9cT5y8bzdYDEkOjdQDXhLcdnKaZS/SYstpwWBPa0P1afdr&#10;FcTVLP9418ftQf901zf7FcPnplLqcRxXryACxXAP39pbrWD6XOQ5/N9JV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39rPHAAAA3gAAAA8AAAAAAAAAAAAAAAAAmAIAAGRy&#10;cy9kb3ducmV2LnhtbFBLBQYAAAAABAAEAPUAAACMAwAAAAA=&#10;" path="m19,l,3,5,29,24,27,19,xe" fillcolor="black" stroked="f">
                              <v:path arrowok="t" o:connecttype="custom" o:connectlocs="19,0;0,3;5,29;24,27;19,0" o:connectangles="0,0,0,0,0"/>
                            </v:shape>
                            <v:shape id="Freeform 15751" o:spid="_x0000_s5619" style="position:absolute;left:7736;top:4941;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Z4cUA&#10;AADeAAAADwAAAGRycy9kb3ducmV2LnhtbESP3YrCMBSE7xd8h3AEbxZNLbJINYr4h3uzsOoDHJtj&#10;U21OShO1vv1GEPZymJlvmOm8tZW4U+NLxwqGgwQEce50yYWC42HTH4PwAVlj5ZgUPMnDfNb5mGKm&#10;3YN/6b4PhYgQ9hkqMCHUmZQ+N2TRD1xNHL2zayyGKJtC6gYfEW4rmSbJl7RYclwwWNPSUH7d36wC&#10;tsYcT6tdvqVru5Y/l9v3iT+V6nXbxQREoDb8h9/tnVaQjsbDFF534hW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5JnhxQAAAN4AAAAPAAAAAAAAAAAAAAAAAJgCAABkcnMv&#10;ZG93bnJldi54bWxQSwUGAAAAAAQABAD1AAAAigMAAAAA&#10;" path="m19,l,2,5,31,24,28,19,xe" fillcolor="black" stroked="f">
                              <v:path arrowok="t" o:connecttype="custom" o:connectlocs="19,0;0,2;5,31;24,28;19,0" o:connectangles="0,0,0,0,0"/>
                            </v:shape>
                            <v:shape id="Freeform 15752" o:spid="_x0000_s5620" style="position:absolute;left:7741;top:4967;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vqCsUA&#10;AADeAAAADwAAAGRycy9kb3ducmV2LnhtbESPzYvCMBTE7wv+D+EJ3tbUD9ZSjSLCouDJj4PHZ/Ns&#10;qs1LabLa3b/eCAseh5nfDDNbtLYSd2p86VjBoJ+AIM6dLrlQcDx8f6YgfEDWWDkmBb/kYTHvfMww&#10;0+7BO7rvQyFiCfsMFZgQ6kxKnxuy6PuuJo7exTUWQ5RNIXWDj1huKzlMki9pseS4YLCmlaH8tv+x&#10;Cobptt0VVB7S05qONa8m5u96VqrXbZdTEIHa8A7/0xsduXE6GMHrTrw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oKxQAAAN4AAAAPAAAAAAAAAAAAAAAAAJgCAABkcnMv&#10;ZG93bnJldi54bWxQSwUGAAAAAAQABAD1AAAAigMAAAAA&#10;" path="m19,l,5,7,31,26,26,19,xe" fillcolor="black" stroked="f">
                              <v:path arrowok="t" o:connecttype="custom" o:connectlocs="19,0;0,5;7,31;26,26;19,0" o:connectangles="0,0,0,0,0"/>
                            </v:shape>
                            <v:shape id="Freeform 15753" o:spid="_x0000_s5621" style="position:absolute;left:7748;top:499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BVK8cA&#10;AADeAAAADwAAAGRycy9kb3ducmV2LnhtbESPQWvCQBSE74X+h+UVems2EdEQXUUKgtAiGEOLt0f2&#10;NQnNvk2zW13/fbcgeBxm5htmuQ6mF2caXWdZQZakIIhrqztuFFTH7UsOwnlkjb1lUnAlB+vV48MS&#10;C20vfKBz6RsRIewKVNB6PxRSurolgy6xA3H0vuxo0Ec5NlKPeIlw08tJms6kwY7jQosDvbZUf5e/&#10;RkHYzLP9u/7YVfqnv76ZU/Cf24NSz09hswDhKfh7+NbeaQWTaZ5N4f9Ov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AVSvHAAAA3gAAAA8AAAAAAAAAAAAAAAAAmAIAAGRy&#10;cy9kb3ducmV2LnhtbFBLBQYAAAAABAAEAPUAAACMAwAAAAA=&#10;" path="m19,l,2,5,29,24,26,19,xe" fillcolor="black" stroked="f">
                              <v:path arrowok="t" o:connecttype="custom" o:connectlocs="19,0;0,2;5,29;24,26;19,0" o:connectangles="0,0,0,0,0"/>
                            </v:shape>
                            <v:shape id="Freeform 15754" o:spid="_x0000_s5622" style="position:absolute;left:7753;top:502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zwsMcA&#10;AADeAAAADwAAAGRycy9kb3ducmV2LnhtbESPQWvCQBSE74L/YXlCb7qJ1Cqpq4ggCC2CGiy9PbKv&#10;STD7Ns1udf33rlDwOMzMN8x8GUwjLtS52rKCdJSAIC6srrlUkB83wxkI55E1NpZJwY0cLBf93hwz&#10;ba+8p8vBlyJC2GWooPK+zaR0RUUG3ci2xNH7sZ1BH2VXSt3hNcJNI8dJ8iYN1hwXKmxpXVFxPvwZ&#10;BWE1TXef+rTN9W9z+zDfwX9t9kq9DMLqHYSn4J/h//ZWKxi/ztIJPO7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M8LDHAAAA3gAAAA8AAAAAAAAAAAAAAAAAmAIAAGRy&#10;cy9kb3ducmV2LnhtbFBLBQYAAAAABAAEAPUAAACMAwAAAAA=&#10;" path="m19,l,3,5,29,24,27,19,xe" fillcolor="black" stroked="f">
                              <v:path arrowok="t" o:connecttype="custom" o:connectlocs="19,0;0,3;5,29;24,27;19,0" o:connectangles="0,0,0,0,0"/>
                            </v:shape>
                            <v:shape id="Freeform 15755" o:spid="_x0000_s5623" style="position:absolute;left:7758;top:5046;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smTccA&#10;AADeAAAADwAAAGRycy9kb3ducmV2LnhtbESPQWvCQBSE74X+h+UVvIhuYkMI0VVKQfBiodFCj4/s&#10;a7I2+zZkVxP/fbdQ6HGYmW+YzW6ynbjR4I1jBekyAUFcO224UXA+7RcFCB+QNXaOScGdPOy2jw8b&#10;LLUb+Z1uVWhEhLAvUUEbQl9K6euWLPql64mj9+UGiyHKoZF6wDHCbSdXSZJLi4bjQos9vbZUf1dX&#10;q+Ayn2dvn0VubJVcjEyP6Zg9fyg1e5pe1iACTeE//Nc+aAWrrEhz+L0Tr4D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rJk3HAAAA3gAAAA8AAAAAAAAAAAAAAAAAmAIAAGRy&#10;cy9kb3ducmV2LnhtbFBLBQYAAAAABAAEAPUAAACMAwAAAAA=&#10;" path="m19,l,5,7,34,26,29,19,xe" fillcolor="black" stroked="f">
                              <v:path arrowok="t" o:connecttype="custom" o:connectlocs="19,0;0,5;7,34;26,29;19,0" o:connectangles="0,0,0,0,0"/>
                            </v:shape>
                            <v:shape id="Freeform 15756" o:spid="_x0000_s5624" style="position:absolute;left:7765;top:507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LLXMgA&#10;AADeAAAADwAAAGRycy9kb3ducmV2LnhtbESPzWrDMBCE74W+g9hCb43sUJLgWDahEAi0FPJDS26L&#10;tbFNrJVrqY7y9lGhkOMwM98weRlMJ0YaXGtZQTpJQBBXVrdcKzjs1y8LEM4ja+wsk4IrOSiLx4cc&#10;M20vvKVx52sRIewyVNB432dSuqohg25ie+Lonexg0Ec51FIPeIlw08lpksykwZbjQoM9vTVUnXe/&#10;RkFYzdPPD/21Oeif7vpujsF/r7dKPT+F1RKEp+Dv4f/2RiuYvi7SOfzdiVdAF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EstcyAAAAN4AAAAPAAAAAAAAAAAAAAAAAJgCAABk&#10;cnMvZG93bnJldi54bWxQSwUGAAAAAAQABAD1AAAAjQMAAAAA&#10;" path="m19,l,3,5,29,24,27,19,xe" fillcolor="black" stroked="f">
                              <v:path arrowok="t" o:connecttype="custom" o:connectlocs="19,0;0,3;5,29;24,27;19,0" o:connectangles="0,0,0,0,0"/>
                            </v:shape>
                            <v:shape id="Freeform 15757" o:spid="_x0000_s5625" style="position:absolute;left:7770;top:5101;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RVr8A&#10;AADeAAAADwAAAGRycy9kb3ducmV2LnhtbERPy6rCMBDdC/5DGMGdpoqIVKOoINzNBVt1PzRjG2wm&#10;pYm2/r1ZCC4P573Z9bYWL2q9caxgNk1AEBdOGy4VXC+nyQqED8gaa8ek4E0edtvhYIOpdh1n9MpD&#10;KWII+xQVVCE0qZS+qMiin7qGOHJ311oMEbal1C12MdzWcp4kS2nRcGyosKFjRcUjf1oFy+7dX3zI&#10;zPWcHx7m9jz8H8tMqfGo369BBOrDT/x1/2kF88VqFvfGO/EKyO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D5FWvwAAAN4AAAAPAAAAAAAAAAAAAAAAAJgCAABkcnMvZG93bnJl&#10;di54bWxQSwUGAAAAAAQABAD1AAAAhAMAAAAA&#10;" path="m19,l,5,7,32,26,27,19,xe" fillcolor="black" stroked="f">
                              <v:path arrowok="t" o:connecttype="custom" o:connectlocs="19,0;0,5;7,32;26,27;19,0" o:connectangles="0,0,0,0,0"/>
                            </v:shape>
                            <v:shape id="Freeform 15758" o:spid="_x0000_s5626" style="position:absolute;left:7777;top:5128;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Pd4MYA&#10;AADeAAAADwAAAGRycy9kb3ducmV2LnhtbESPQWvCQBSE7wX/w/KE3upGKW2MriJCaaGnmBw8PrPP&#10;bDT7NmS3Ju2v7xYKHoeZb4ZZb0fbihv1vnGsYD5LQBBXTjdcKyiLt6cUhA/IGlvHpOCbPGw3k4c1&#10;ZtoNnNPtEGoRS9hnqMCE0GVS+sqQRT9zHXH0zq63GKLsa6l7HGK5beUiSV6kxYbjgsGO9oaq6+HL&#10;Klikn2NeU1Okx3cqO96/mp/LSanH6bhbgQg0hnv4n/7QkXtO50v4uxOv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Pd4MYAAADeAAAADwAAAAAAAAAAAAAAAACYAgAAZHJz&#10;L2Rvd25yZXYueG1sUEsFBgAAAAAEAAQA9QAAAIsDAAAAAA==&#10;" path="m19,l,5,7,31,26,26,19,xe" fillcolor="black" stroked="f">
                              <v:path arrowok="t" o:connecttype="custom" o:connectlocs="19,0;0,5;7,31;26,26;19,0" o:connectangles="0,0,0,0,0"/>
                            </v:shape>
                            <v:shape id="Freeform 15759" o:spid="_x0000_s5627" style="position:absolute;left:7784;top:5157;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TPFsYA&#10;AADeAAAADwAAAGRycy9kb3ducmV2LnhtbESPzWrCQBSF9wXfYbhCd3XS1JYQHaUIxQpKie3G3TVz&#10;zYRm7oTMNIlv7yyELg/nj2+5Hm0jeup87VjB8ywBQVw6XXOl4Of74ykD4QOyxsYxKbiSh/Vq8rDE&#10;XLuBC+qPoRJxhH2OCkwIbS6lLw1Z9DPXEkfv4jqLIcqukrrDIY7bRqZJ8iYt1hwfDLa0MVT+Hv+s&#10;gg1l48v5OvTbQ3F63X0NW7O3rNTjdHxfgAg0hv/wvf2pFaTzLI0AESei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TPFsYAAADeAAAADwAAAAAAAAAAAAAAAACYAgAAZHJz&#10;L2Rvd25yZXYueG1sUEsFBgAAAAAEAAQA9QAAAIsDAAAAAA==&#10;" path="m19,l,2,5,28,24,26,19,xe" fillcolor="black" stroked="f">
                              <v:path arrowok="t" o:connecttype="custom" o:connectlocs="19,0;0,2;5,28;24,26;19,0" o:connectangles="0,0,0,0,0"/>
                            </v:shape>
                            <v:shape id="Freeform 15760" o:spid="_x0000_s5628" style="position:absolute;left:7789;top:518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8DscA&#10;AADeAAAADwAAAGRycy9kb3ducmV2LnhtbESP3WrCQBSE7wu+w3KE3tVNglSJriKCIFgK/qB4d8ge&#10;k2D2bJrd6vr23YLg5TAz3zDTeTCNuFHnassK0kECgriwuuZSwWG/+hiDcB5ZY2OZFDzIwXzWe5ti&#10;ru2dt3Tb+VJECLscFVTet7mUrqjIoBvYljh6F9sZ9FF2pdQd3iPcNDJLkk9psOa4UGFLy4qK6+7X&#10;KAiLUfr9pY/rg/5pHhtzDv602ir13g+LCQhPwb/Cz/ZaK8iG4yyF/zvx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bPA7HAAAA3gAAAA8AAAAAAAAAAAAAAAAAmAIAAGRy&#10;cy9kb3ducmV2LnhtbFBLBQYAAAAABAAEAPUAAACMAwAAAAA=&#10;" path="m19,l,2,5,29,24,26,19,xe" fillcolor="black" stroked="f">
                              <v:path arrowok="t" o:connecttype="custom" o:connectlocs="19,0;0,2;5,29;24,26;19,0" o:connectangles="0,0,0,0,0"/>
                            </v:shape>
                            <v:shape id="Freeform 15761" o:spid="_x0000_s5629" style="position:absolute;left:7794;top:5207;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g/LcYA&#10;AADeAAAADwAAAGRycy9kb3ducmV2LnhtbESPQWsCMRSE74X+h/AK3mrWVURWo0ilaA8eakvPj81z&#10;E928hE3UbX99IxR6HGbmG2ax6l0rrtRF61nBaFiAIK69ttwo+Px4fZ6BiAlZY+uZFHxThNXy8WGB&#10;lfY3fqfrITUiQzhWqMCkFCopY23IYRz6QJy9o+8cpiy7RuoObxnuWlkWxVQ6tJwXDAZ6MVSfDxen&#10;4OttNK7Dj/HT7dbY09FuJmG/UWrw1K/nIBL16T/8195pBeVkVpZwv5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g/LcYAAADeAAAADwAAAAAAAAAAAAAAAACYAgAAZHJz&#10;L2Rvd25yZXYueG1sUEsFBgAAAAAEAAQA9QAAAIsDAAAAAA==&#10;" path="m19,l,5,7,29,26,24,19,xe" fillcolor="black" stroked="f">
                              <v:path arrowok="t" o:connecttype="custom" o:connectlocs="19,0;0,5;7,29;26,24;19,0" o:connectangles="0,0,0,0,0"/>
                            </v:shape>
                            <v:shape id="Freeform 15762" o:spid="_x0000_s5630" style="position:absolute;left:7801;top:523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UH4scA&#10;AADeAAAADwAAAGRycy9kb3ducmV2LnhtbESPQWvCQBSE7wX/w/KE3urGtFRJsxERBKFFUIOlt0f2&#10;NQlm36bZra7/visUPA4z8w2TL4LpxJkG11pWMJ0kIIgrq1uuFZSH9dMchPPIGjvLpOBKDhbF6CHH&#10;TNsL7+i897WIEHYZKmi87zMpXdWQQTexPXH0vu1g0Ec51FIPeIlw08k0SV6lwZbjQoM9rRqqTvtf&#10;oyAsZ9Pthz5uSv3TXd/NV/Cf651Sj+OwfAPhKfh7+L+90QrSl3n6DLc78QrI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FB+LHAAAA3gAAAA8AAAAAAAAAAAAAAAAAmAIAAGRy&#10;cy9kb3ducmV2LnhtbFBLBQYAAAAABAAEAPUAAACMAwAAAAA=&#10;" path="m19,l,3,5,29,24,27,19,xe" fillcolor="black" stroked="f">
                              <v:path arrowok="t" o:connecttype="custom" o:connectlocs="19,0;0,3;5,29;24,27;19,0" o:connectangles="0,0,0,0,0"/>
                            </v:shape>
                            <v:shape id="Freeform 15763" o:spid="_x0000_s5631" style="position:absolute;left:7806;top:526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yflscA&#10;AADeAAAADwAAAGRycy9kb3ducmV2LnhtbESPQWvCQBSE74X+h+UVvNWNIVRJXUUKglApxIrS2yP7&#10;TILZt2l2azb/vlsQehxm5htmuQ6mFTfqXWNZwWyagCAurW64UnD83D4vQDiPrLG1TApGcrBePT4s&#10;Mdd24IJuB1+JCGGXo4La+y6X0pU1GXRT2xFH72J7gz7KvpK6xyHCTSvTJHmRBhuOCzV29FZTeT38&#10;GAVhM5997PVpd9Tf7fhuvoI/bwulJk9h8wrCU/D/4Xt7pxWk2SLN4O9Ov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2sn5bHAAAA3gAAAA8AAAAAAAAAAAAAAAAAmAIAAGRy&#10;cy9kb3ducmV2LnhtbFBLBQYAAAAABAAEAPUAAACMAwAAAAA=&#10;" path="m19,l,2,4,29,24,26,19,xe" fillcolor="black" stroked="f">
                              <v:path arrowok="t" o:connecttype="custom" o:connectlocs="19,0;0,2;4,29;24,26;19,0" o:connectangles="0,0,0,0,0"/>
                            </v:shape>
                            <v:shape id="Freeform 15764" o:spid="_x0000_s5632" style="position:absolute;left:7810;top:5284;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W4MgA&#10;AADeAAAADwAAAGRycy9kb3ducmV2LnhtbESPT2vCQBTE74V+h+UVvNWNwUpMXUUK2vZU/Hfw9tx9&#10;TWKzb0N2a+K37xYEj8PM/IaZLXpbiwu1vnKsYDRMQBBrZyouFOx3q+cMhA/IBmvHpOBKHhbzx4cZ&#10;5sZ1vKHLNhQiQtjnqKAMocml9Loki37oGuLofbvWYoiyLaRpsYtwW8s0SSbSYsVxocSG3krSP9tf&#10;q2BS6/dKTz/T42lzPdivplvr81KpwVO/fAURqA/38K39YRSk4yx9g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iBbgyAAAAN4AAAAPAAAAAAAAAAAAAAAAAJgCAABk&#10;cnMvZG93bnJldi54bWxQSwUGAAAAAAQABAD1AAAAjQMAAAAA&#10;" path="m20,l,5,8,31,27,26,20,xe" fillcolor="black" stroked="f">
                              <v:path arrowok="t" o:connecttype="custom" o:connectlocs="20,0;0,5;8,31;27,26;20,0" o:connectangles="0,0,0,0,0"/>
                            </v:shape>
                            <v:shape id="Freeform 15765" o:spid="_x0000_s5633" style="position:absolute;left:7818;top:531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KkesYA&#10;AADeAAAADwAAAGRycy9kb3ducmV2LnhtbESP3YrCMBSE7xd8h3CEvVtTy+JKNYoIgqAI/rCLd4fm&#10;2Babk9pEjW9vhAUvh5n5hhlPg6nFjVpXWVbQ7yUgiHOrKy4UHPaLryEI55E11pZJwYMcTCedjzFm&#10;2t55S7edL0SEsMtQQel9k0np8pIMup5tiKN3sq1BH2VbSN3iPcJNLdMkGUiDFceFEhual5Sfd1ej&#10;IMx++pu1/l0e9KV+rMwx+L/FVqnPbpiNQHgK/h3+by+1gvR7mA7gdSdeAT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KkesYAAADeAAAADwAAAAAAAAAAAAAAAACYAgAAZHJz&#10;L2Rvd25yZXYueG1sUEsFBgAAAAAEAAQA9QAAAIsDAAAAAA==&#10;" path="m19,l,5,4,29,24,24,19,xe" fillcolor="black" stroked="f">
                              <v:path arrowok="t" o:connecttype="custom" o:connectlocs="19,0;0,5;4,29;24,24;19,0" o:connectangles="0,0,0,0,0"/>
                            </v:shape>
                            <v:shape id="Freeform 15766" o:spid="_x0000_s5634" style="position:absolute;left:7822;top:5334;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YtDMgA&#10;AADeAAAADwAAAGRycy9kb3ducmV2LnhtbESPT2vCQBTE74V+h+UVvNWNQWxMXUUK2vZU/Hfw9tx9&#10;TWKzb0N2a+K37xYEj8PM/IaZLXpbiwu1vnKsYDRMQBBrZyouFOx3q+cMhA/IBmvHpOBKHhbzx4cZ&#10;5sZ1vKHLNhQiQtjnqKAMocml9Loki37oGuLofbvWYoiyLaRpsYtwW8s0SSbSYsVxocSG3krSP9tf&#10;q2BS6/dKTz/T42lzPdivplvr81KpwVO/fAURqA/38K39YRSk4yx9g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Fi0MyAAAAN4AAAAPAAAAAAAAAAAAAAAAAJgCAABk&#10;cnMvZG93bnJldi54bWxQSwUGAAAAAAQABAD1AAAAjQMAAAAA&#10;" path="m20,l,5,8,31,27,27,20,xe" fillcolor="black" stroked="f">
                              <v:path arrowok="t" o:connecttype="custom" o:connectlocs="20,0;0,5;8,31;27,27;20,0" o:connectangles="0,0,0,0,0"/>
                            </v:shape>
                            <v:shape id="Freeform 15767" o:spid="_x0000_s5635" style="position:absolute;left:7830;top:5361;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LDEMQA&#10;AADeAAAADwAAAGRycy9kb3ducmV2LnhtbERPz2vCMBS+D/wfwhN2m+k6N0o1yhCGE5RRt4u3Z/Ns&#10;ypqX0mRt/e/NQdjx4/u9XI+2ET11vnas4HmWgCAuna65UvDz/fGUgfABWWPjmBRcycN6NXlYYq7d&#10;wAX1x1CJGMI+RwUmhDaX0peGLPqZa4kjd3GdxRBhV0nd4RDDbSPTJHmTFmuODQZb2hgqf49/VsGG&#10;svHlfB367aE4ve6+hq3ZW1bqcTq+L0AEGsO/+O7+1ArSeZbGvfFOv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wxDEAAAA3gAAAA8AAAAAAAAAAAAAAAAAmAIAAGRycy9k&#10;b3ducmV2LnhtbFBLBQYAAAAABAAEAPUAAACJAwAAAAA=&#10;" path="m19,l,4,4,28,24,24,19,xe" fillcolor="black" stroked="f">
                              <v:path arrowok="t" o:connecttype="custom" o:connectlocs="19,0;0,4;4,28;24,24;19,0" o:connectangles="0,0,0,0,0"/>
                            </v:shape>
                            <v:shape id="Freeform 15768" o:spid="_x0000_s5636" style="position:absolute;left:7834;top:5385;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Uc5ccA&#10;AADeAAAADwAAAGRycy9kb3ducmV2LnhtbESPT2vCQBTE74LfYXkFb7ppENHUVUTw30nU9tDb6+5r&#10;kjb7NmRXE7+9Wyh4HGbmN8x82dlK3KjxpWMFr6MEBLF2puRcwftlM5yC8AHZYOWYFNzJw3LR780x&#10;M67lE93OIRcRwj5DBUUIdSal1wVZ9CNXE0fv2zUWQ5RNLk2DbYTbSqZJMpEWS44LBda0Lkj/nq9W&#10;waTSu1LPDunn1+n+YY91u9U/K6UGL93qDUSgLjzD/+29UZCOp+kM/u7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FHOXHAAAA3gAAAA8AAAAAAAAAAAAAAAAAmAIAAGRy&#10;cy9kb3ducmV2LnhtbFBLBQYAAAAABAAEAPUAAACMAwAAAAA=&#10;" path="m20,l,4,8,31,27,26,20,xe" fillcolor="black" stroked="f">
                              <v:path arrowok="t" o:connecttype="custom" o:connectlocs="20,0;0,4;8,31;27,26;20,0" o:connectangles="0,0,0,0,0"/>
                            </v:shape>
                            <v:shape id="Freeform 15769" o:spid="_x0000_s5637" style="position:absolute;left:7842;top:541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4PSMUA&#10;AADeAAAADwAAAGRycy9kb3ducmV2LnhtbESPzYrCMBSF98K8Q7gDs9NUR1SqUWRAEEYEtSjuLs21&#10;LTY3nSaj8e3NQnB5OH98s0UwtbhR6yrLCvq9BARxbnXFhYLssOpOQDiPrLG2TAoe5GAx/+jMMNX2&#10;zju67X0h4gi7FBWU3jeplC4vyaDr2YY4ehfbGvRRtoXULd7juKnlIElG0mDF8aHEhn5Kyq/7f6Mg&#10;LMf97UYf15n+qx+/5hz8abVT6uszLKcgPAX/Dr/aa61gMJx8R4CIE1F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g9IxQAAAN4AAAAPAAAAAAAAAAAAAAAAAJgCAABkcnMv&#10;ZG93bnJldi54bWxQSwUGAAAAAAQABAD1AAAAigMAAAAA&#10;" path="m19,l,5,4,29,24,24,19,xe" fillcolor="black" stroked="f">
                              <v:path arrowok="t" o:connecttype="custom" o:connectlocs="19,0;0,5;4,29;24,24;19,0" o:connectangles="0,0,0,0,0"/>
                            </v:shape>
                            <v:shape id="Freeform 15770" o:spid="_x0000_s5638" style="position:absolute;left:7846;top:543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Kq08cA&#10;AADeAAAADwAAAGRycy9kb3ducmV2LnhtbESPQWvCQBSE74L/YXlCb7qJlSqpq4ggCC2CGiy9PbKv&#10;STD7Ns1udf33rlDwOMzMN8x8GUwjLtS52rKCdJSAIC6srrlUkB83wxkI55E1NpZJwY0cLBf93hwz&#10;ba+8p8vBlyJC2GWooPK+zaR0RUUG3ci2xNH7sZ1BH2VXSt3hNcJNI8dJ8iYN1hwXKmxpXVFxPvwZ&#10;BWE1TXef+rTN9W9z+zDfwX9t9kq9DMLqHYSn4J/h//ZWKxhPZq8pPO7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CqtPHAAAA3gAAAA8AAAAAAAAAAAAAAAAAmAIAAGRy&#10;cy9kb3ducmV2LnhtbFBLBQYAAAAABAAEAPUAAACMAwAAAAA=&#10;" path="m20,l,5,5,29,24,24,20,xe" fillcolor="black" stroked="f">
                              <v:path arrowok="t" o:connecttype="custom" o:connectlocs="20,0;0,5;5,29;24,24;20,0" o:connectangles="0,0,0,0,0"/>
                            </v:shape>
                            <v:shape id="Freeform 15771" o:spid="_x0000_s5639" style="position:absolute;left:7851;top:5459;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RQ8cA&#10;AADeAAAADwAAAGRycy9kb3ducmV2LnhtbESPQWvCQBSE7wX/w/KE3urGtFSJriJCoeClRqMeH9ln&#10;Es2+TbNbjf76rlDocZiZb5jpvDO1uFDrKssKhoMIBHFudcWFgu3m42UMwnlkjbVlUnAjB/NZ72mK&#10;ibZXXtMl9YUIEHYJKii9bxIpXV6SQTewDXHwjrY16INsC6lbvAa4qWUcRe/SYMVhocSGliXl5/TH&#10;KEh5l22OlJ32q9XZju7fX9lhXSj13O8WExCeOv8f/mt/agXx2/g1hsedcAX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JEUPHAAAA3gAAAA8AAAAAAAAAAAAAAAAAmAIAAGRy&#10;cy9kb3ducmV2LnhtbFBLBQYAAAAABAAEAPUAAACMAwAAAAA=&#10;" path="m19,l,5,7,29,27,24,19,xe" fillcolor="black" stroked="f">
                              <v:path arrowok="t" o:connecttype="custom" o:connectlocs="19,0;0,5;7,29;27,24;19,0" o:connectangles="0,0,0,0,0"/>
                            </v:shape>
                            <v:shape id="Freeform 15772" o:spid="_x0000_s5640" style="position:absolute;left:7858;top:548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yRP8gA&#10;AADeAAAADwAAAGRycy9kb3ducmV2LnhtbESP3WrCQBSE7wt9h+UUelc3mlIldRURhEBLwR+U3h2y&#10;xySYPRuz22R9+26h4OUwM98w82Uwjeipc7VlBeNRAoK4sLrmUsFhv3mZgXAeWWNjmRTcyMFy8fgw&#10;x0zbgbfU73wpIoRdhgoq79tMSldUZNCNbEscvbPtDPoou1LqDocIN42cJMmbNFhzXKiwpXVFxWX3&#10;YxSE1XT89amP+UFfm9uH+Q7+tNkq9fwUVu8gPAV/D/+3c61g8jpLU/i7E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nJE/yAAAAN4AAAAPAAAAAAAAAAAAAAAAAJgCAABk&#10;cnMvZG93bnJldi54bWxQSwUGAAAAAAQABAD1AAAAjQMAAAAA&#10;" path="m20,l,5,5,29,24,24,20,xe" fillcolor="black" stroked="f">
                              <v:path arrowok="t" o:connecttype="custom" o:connectlocs="20,0;0,5;5,29;24,24;20,0" o:connectangles="0,0,0,0,0"/>
                            </v:shape>
                            <v:shape id="Freeform 15773" o:spid="_x0000_s5641" style="position:absolute;left:7863;top:550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UJS8YA&#10;AADeAAAADwAAAGRycy9kb3ducmV2LnhtbESP3YrCMBSE7wXfIRzBO039wZVqFFkQBGVBVxTvDs3Z&#10;tmxz0m2ixrc3C4KXw8x8w8yXwVTiRo0rLSsY9BMQxJnVJecKjt/r3hSE88gaK8uk4EEOlot2a46p&#10;tnfe0+3gcxEh7FJUUHhfp1K6rCCDrm9r4uj92Magj7LJpW7wHuGmksMkmUiDJceFAmv6LCj7PVyN&#10;grD6GHzt9Glz1H/VY2suwZ/Xe6W6nbCagfAU/Dv8am+0guF4OhrD/514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UJS8YAAADeAAAADwAAAAAAAAAAAAAAAACYAgAAZHJz&#10;L2Rvd25yZXYueG1sUEsFBgAAAAAEAAQA9QAAAIsDAAAAAA==&#10;" path="m19,l,5,5,29,24,24,19,xe" fillcolor="black" stroked="f">
                              <v:path arrowok="t" o:connecttype="custom" o:connectlocs="19,0;0,5;5,29;24,24;19,0" o:connectangles="0,0,0,0,0"/>
                            </v:shape>
                            <v:shape id="Freeform 15774" o:spid="_x0000_s5642" style="position:absolute;left:7868;top:5531;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gxhMcA&#10;AADeAAAADwAAAGRycy9kb3ducmV2LnhtbESPT2sCMRTE74V+h/AKvdWsfyqyGqVUinroQVs8PzbP&#10;TXTzEjapbv30plDwOMzMb5jZonONOFMbrWcF/V4Bgrjy2nKt4Pvr42UCIiZkjY1nUvBLERbzx4cZ&#10;ltpfeEvnXapFhnAsUYFJKZRSxsqQw9jzgTh7B986TFm2tdQtXjLcNXJQFGPp0HJeMBjo3VB12v04&#10;BftNf1iFq/Hj1crY48EuR+FzqdTzU/c2BZGoS/fwf3utFQxGk+Er/N3JV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IMYTHAAAA3gAAAA8AAAAAAAAAAAAAAAAAmAIAAGRy&#10;cy9kb3ducmV2LnhtbFBLBQYAAAAABAAEAPUAAACMAwAAAAA=&#10;" path="m19,l,5,7,29,26,24,19,xe" fillcolor="black" stroked="f">
                              <v:path arrowok="t" o:connecttype="custom" o:connectlocs="19,0;0,5;7,29;26,24;19,0" o:connectangles="0,0,0,0,0"/>
                            </v:shape>
                            <v:shape id="Freeform 15775" o:spid="_x0000_s5643" style="position:absolute;left:7875;top:555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yp8gA&#10;AADeAAAADwAAAGRycy9kb3ducmV2LnhtbESP3WrCQBSE7wt9h+UUelc32qKSuooUAoEWwR+U3h2y&#10;xySYPZtmt8n69m6h4OUwM98wi1Uwjeipc7VlBeNRAoK4sLrmUsFhn73MQTiPrLGxTAqu5GC1fHxY&#10;YKrtwFvqd74UEcIuRQWV920qpSsqMuhGtiWO3tl2Bn2UXSl1h0OEm0ZOkmQqDdYcFyps6aOi4rL7&#10;NQrCejbefOljftA/zfXTfAd/yrZKPT+F9TsIT8Hfw//tXCuYvM1fp/B3J14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6zKnyAAAAN4AAAAPAAAAAAAAAAAAAAAAAJgCAABk&#10;cnMvZG93bnJldi54bWxQSwUGAAAAAAQABAD1AAAAjQMAAAAA&#10;" path="m19,l,5,5,29,24,24,19,xe" fillcolor="black" stroked="f">
                              <v:path arrowok="t" o:connecttype="custom" o:connectlocs="19,0;0,5;5,29;24,24;19,0" o:connectangles="0,0,0,0,0"/>
                            </v:shape>
                            <v:shape id="Freeform 15776" o:spid="_x0000_s5644" style="position:absolute;left:7880;top:557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YKaMcA&#10;AADeAAAADwAAAGRycy9kb3ducmV2LnhtbESPT2sCMRTE74V+h/AKvdWsf1BZjVIqRT30oC2eH5vn&#10;Jrp5CZtUt356Uyj0OMzMb5j5snONuFAbrWcF/V4Bgrjy2nKt4Ovz/WUKIiZkjY1nUvBDEZaLx4c5&#10;ltpfeUeXfapFhnAsUYFJKZRSxsqQw9jzgTh7R986TFm2tdQtXjPcNXJQFGPp0HJeMBjozVB13n87&#10;BYdtf1iFm/Hj9drY09GuRuFjpdTzU/c6A5GoS//hv/ZGKxiMpsMJ/N7JV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WCmjHAAAA3gAAAA8AAAAAAAAAAAAAAAAAmAIAAGRy&#10;cy9kb3ducmV2LnhtbFBLBQYAAAAABAAEAPUAAACMAwAAAAA=&#10;" path="m19,l,7,7,29,26,22,19,xe" fillcolor="black" stroked="f">
                              <v:path arrowok="t" o:connecttype="custom" o:connectlocs="19,0;0,7;7,29;26,22;19,0" o:connectangles="0,0,0,0,0"/>
                            </v:shape>
                            <v:shape id="Freeform 15777" o:spid="_x0000_s5645" style="position:absolute;left:7887;top:5601;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eAsQA&#10;AADeAAAADwAAAGRycy9kb3ducmV2LnhtbERP3WrCMBS+F/YO4Qi701QnItUoMiYb2xT8eYBDc2yL&#10;yUltom19+uVi4OXH979YtdaIO9W+dKxgNExAEGdOl5wrOB03gxkIH5A1GsekoCMPq+VLb4Gpdg3v&#10;6X4IuYgh7FNUUIRQpVL6rCCLfugq4sidXW0xRFjnUtfYxHBr5DhJptJiybGhwIreC8ouh5tVIK/7&#10;j/BtNlszvTU/j92105+/nVKv/XY9BxGoDU/xv/tLKxhPZm9xb7wTr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ongLEAAAA3gAAAA8AAAAAAAAAAAAAAAAAmAIAAGRycy9k&#10;b3ducmV2LnhtbFBLBQYAAAAABAAEAPUAAACJAwAAAAA=&#10;" path="m19,l,4,7,28,27,24,19,xe" fillcolor="black" stroked="f">
                              <v:path arrowok="t" o:connecttype="custom" o:connectlocs="19,0;0,4;7,28;27,24;19,0" o:connectangles="0,0,0,0,0"/>
                            </v:shape>
                            <v:shape id="Freeform 15778" o:spid="_x0000_s5646" style="position:absolute;left:7894;top:5625;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G+KMkA&#10;AADeAAAADwAAAGRycy9kb3ducmV2LnhtbESPQWvCQBSE70L/w/IKvemmVsRGVwmCUhAKakvb2yP7&#10;TGKzb+PuNqb+erdQ8DjMzDfMbNGZWrTkfGVZweMgAUGcW11xoeBtv+pPQPiArLG2TAp+ycNifteb&#10;YartmbfU7kIhIoR9igrKEJpUSp+XZNAPbEMcvYN1BkOUrpDa4TnCTS2HSTKWBiuOCyU2tCwp/979&#10;GAXvr6fPr8Nx035sTLXWbpS5yz5T6uG+y6YgAnXhFv5vv2gFw9Hk6Rn+7sQrIO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XG+KMkAAADeAAAADwAAAAAAAAAAAAAAAACYAgAA&#10;ZHJzL2Rvd25yZXYueG1sUEsFBgAAAAAEAAQA9QAAAI4DAAAAAA==&#10;" path="m20,l,4,5,26,24,21,20,xe" fillcolor="black" stroked="f">
                              <v:path arrowok="t" o:connecttype="custom" o:connectlocs="20,0;0,4;5,26;24,21;20,0" o:connectangles="0,0,0,0,0"/>
                            </v:shape>
                            <v:shape id="Freeform 15779" o:spid="_x0000_s5647" style="position:absolute;left:7899;top:5646;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kdnMMA&#10;AADeAAAADwAAAGRycy9kb3ducmV2LnhtbESPy2rCQBSG9wXfYTiCm6ITxWpIHUWFQrZV0e0hc3Kh&#10;mTNhZkzi23cWhS5//hvf7jCaVvTkfGNZwXKRgCAurG64UnC7fs1TED4ga2wtk4IXeTjsJ287zLQd&#10;+Jv6S6hEHGGfoYI6hC6T0hc1GfQL2xFHr7TOYIjSVVI7HOK4aeUqSTbSYMPxocaOzjUVP5enUXDv&#10;rE0fYcjz7bl07yfXO/dRKjWbjsdPEIHG8B/+a+dawWqdriNAxIko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kdnMMAAADeAAAADwAAAAAAAAAAAAAAAACYAgAAZHJzL2Rv&#10;d25yZXYueG1sUEsFBgAAAAAEAAQA9QAAAIgDAAAAAA==&#10;" path="m19,l,5,5,27,24,22,19,xe" fillcolor="black" stroked="f">
                              <v:path arrowok="t" o:connecttype="custom" o:connectlocs="19,0;0,5;5,27;24,22;19,0" o:connectangles="0,0,0,0,0"/>
                            </v:shape>
                            <v:shape id="Freeform 15780" o:spid="_x0000_s5648" style="position:absolute;left:7904;top:5668;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VE+scA&#10;AADeAAAADwAAAGRycy9kb3ducmV2LnhtbESPQUsDMRSE7wX/Q3iCtza7dSnL2rSIRaoHD23F82Pz&#10;uoluXsImtqu/3giFHoeZ+YZZrkfXixMN0XpWUM4KEMSt15Y7Be+H52kNIiZkjb1nUvBDEdarm8kS&#10;G+3PvKPTPnUiQzg2qMCkFBopY2vIYZz5QJy9ox8cpiyHTuoBzxnuejkvioV0aDkvGAz0ZKj92n87&#10;BR+v5X0bfo1fbLfGfh7tpgpvG6XubsfHBxCJxnQNX9ovWsG8qqsS/u/kK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1RPrHAAAA3gAAAA8AAAAAAAAAAAAAAAAAmAIAAGRy&#10;cy9kb3ducmV2LnhtbFBLBQYAAAAABAAEAPUAAACMAwAAAAA=&#10;" path="m19,l,7,7,29,26,21,19,xe" fillcolor="black" stroked="f">
                              <v:path arrowok="t" o:connecttype="custom" o:connectlocs="19,0;0,7;7,29;26,21;19,0" o:connectangles="0,0,0,0,0"/>
                            </v:shape>
                            <v:shape id="Freeform 15781" o:spid="_x0000_s5649" style="position:absolute;left:7911;top:5689;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cmcMUA&#10;AADeAAAADwAAAGRycy9kb3ducmV2LnhtbESPT2vCQBTE74LfYXmCF6kbg7UhdRUVCrnWFnt9ZF/+&#10;YPZt2F2T9Nt3C4Ueh5n5DbM/TqYTAznfWlawWScgiEurW64VfH68PWUgfEDW2FkmBd/k4XiYz/aY&#10;azvyOw3XUIsIYZ+jgiaEPpfSlw0Z9GvbE0evss5giNLVUjscI9x0Mk2SnTTYclxosKdLQ+X9+jAK&#10;br212VcYi+LlUrnV2Q3OPVdKLRfT6RVEoCn8h//ahVaQbrNtCr934hW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lyZwxQAAAN4AAAAPAAAAAAAAAAAAAAAAAJgCAABkcnMv&#10;ZG93bnJldi54bWxQSwUGAAAAAAQABAD1AAAAigMAAAAA&#10;" path="m19,l,5,5,27,24,22,19,xe" fillcolor="black" stroked="f">
                              <v:path arrowok="t" o:connecttype="custom" o:connectlocs="19,0;0,5;5,27;24,22;19,0" o:connectangles="0,0,0,0,0"/>
                            </v:shape>
                            <v:shape id="Freeform 15782" o:spid="_x0000_s5650" style="position:absolute;left:7916;top:5711;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t/FsYA&#10;AADeAAAADwAAAGRycy9kb3ducmV2LnhtbESPQWsCMRSE7wX/Q3hCbzWrLiKrUUQptoceaovnx+a5&#10;iW5ewibVbX99Uyh4HGbmG2a57l0rrtRF61nBeFSAIK69ttwo+Px4fpqDiAlZY+uZFHxThPVq8LDE&#10;Svsbv9P1kBqRIRwrVGBSCpWUsTbkMI58IM7eyXcOU5ZdI3WHtwx3rZwUxUw6tJwXDAbaGqovhy+n&#10;4Pg6ntbhx/jZfm/s+WR3ZXjbKfU47DcLEIn6dA//t1+0gkk5L6fwdydf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t/FsYAAADeAAAADwAAAAAAAAAAAAAAAACYAgAAZHJz&#10;L2Rvd25yZXYueG1sUEsFBgAAAAAEAAQA9QAAAIsDAAAAAA==&#10;" path="m19,l,7,7,29,26,22,19,xe" fillcolor="black" stroked="f">
                              <v:path arrowok="t" o:connecttype="custom" o:connectlocs="19,0;0,7;7,29;26,22;19,0" o:connectangles="0,0,0,0,0"/>
                            </v:shape>
                            <v:shape id="Freeform 15783" o:spid="_x0000_s5651" style="position:absolute;left:7923;top:5733;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Ziy8gA&#10;AADeAAAADwAAAGRycy9kb3ducmV2LnhtbESP3WrCQBSE7wXfYTmCd7qpBJHUVUKhpSAI/tH27pA9&#10;JmmzZ9PdNcY+fbdQ8HKYmW+Y5bo3jejI+dqygodpAoK4sLrmUsHx8DxZgPABWWNjmRTcyMN6NRws&#10;MdP2yjvq9qEUEcI+QwVVCG0mpS8qMuintiWO3tk6gyFKV0rt8BrhppGzJJlLgzXHhQpbeqqo+Npf&#10;jILT9vv94/y56d42pn7RLs3dzyFXajzq80cQgfpwD/+3X7WCWbpIU/i7E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dmLLyAAAAN4AAAAPAAAAAAAAAAAAAAAAAJgCAABk&#10;cnMvZG93bnJldi54bWxQSwUGAAAAAAQABAD1AAAAjQMAAAAA&#10;" path="m19,l,4,5,26,24,21,19,xe" fillcolor="black" stroked="f">
                              <v:path arrowok="t" o:connecttype="custom" o:connectlocs="19,0;0,4;5,26;24,21;19,0" o:connectangles="0,0,0,0,0"/>
                            </v:shape>
                            <v:shape id="Freeform 15784" o:spid="_x0000_s5652" style="position:absolute;left:7928;top:5754;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5C+ccA&#10;AADeAAAADwAAAGRycy9kb3ducmV2LnhtbESPQWsCMRSE70L/Q3iF3jSrriJboxRFbA891JaeH5vn&#10;Ju3mJWyibvvrm4LgcZiZb5jlunetOFMXrWcF41EBgrj22nKj4ON9N1yAiAlZY+uZFPxQhPXqbrDE&#10;SvsLv9H5kBqRIRwrVGBSCpWUsTbkMI58IM7e0XcOU5ZdI3WHlwx3rZwUxVw6tJwXDAbaGKq/Dyen&#10;4PNlPK3Dr/Hz/d7Yr6PdluF1q9TDff/0CCJRn27ha/tZK5iUi3IG/3fyFZ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OQvnHAAAA3gAAAA8AAAAAAAAAAAAAAAAAmAIAAGRy&#10;cy9kb3ducmV2LnhtbFBLBQYAAAAABAAEAPUAAACMAwAAAAA=&#10;" path="m19,l,7,7,29,26,22,19,xe" fillcolor="black" stroked="f">
                              <v:path arrowok="t" o:connecttype="custom" o:connectlocs="19,0;0,7;7,29;26,22;19,0" o:connectangles="0,0,0,0,0"/>
                            </v:shape>
                            <v:shape id="Freeform 15785" o:spid="_x0000_s5653" style="position:absolute;left:7935;top:577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8vsYA&#10;AADeAAAADwAAAGRycy9kb3ducmV2LnhtbESP3WrCQBSE7wt9h+UUvKsbxdqQukoptAiC0iQPcJo9&#10;JsHs2TS7zc/bdwXBy2FmvmE2u9E0oqfO1ZYVLOYRCOLC6ppLBXn2+RyDcB5ZY2OZFEzkYLd9fNhg&#10;ou3A39SnvhQBwi5BBZX3bSKlKyoy6Oa2JQ7e2XYGfZBdKXWHQ4CbRi6jaC0N1hwWKmzpo6Likv4Z&#10;Bf5AX/krvxx+jqdfyrDnbDGxUrOn8f0NhKfR38O39l4rWK7i1Rqud8IVkN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q8vsYAAADeAAAADwAAAAAAAAAAAAAAAACYAgAAZHJz&#10;L2Rvd25yZXYueG1sUEsFBgAAAAAEAAQA9QAAAIsDAAAAAA==&#10;" path="m19,l,5,5,24,24,19,19,xe" fillcolor="black" stroked="f">
                              <v:path arrowok="t" o:connecttype="custom" o:connectlocs="19,0;0,5;5,24;24,19;19,0" o:connectangles="0,0,0,0,0"/>
                            </v:shape>
                            <v:shape id="Freeform 15786" o:spid="_x0000_s5654" style="position:absolute;left:7940;top:5795;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T8vMkA&#10;AADeAAAADwAAAGRycy9kb3ducmV2LnhtbESP3WrCQBSE7wu+w3IK3tVNJbSSukoQWgpCwT/a3h2y&#10;xySaPZvurjH69G6h0MthZr5hpvPeNKIj52vLCh5HCQjiwuqaSwXbzevDBIQPyBoby6TgQh7ms8Hd&#10;FDNtz7yibh1KESHsM1RQhdBmUvqiIoN+ZFvi6O2tMxiidKXUDs8Rbho5TpInabDmuFBhS4uKiuP6&#10;ZBTsPn6+vveHZfe5NPWbdmnurptcqeF9n7+ACNSH//Bf+10rGKeT9Bl+78QrIG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6T8vMkAAADeAAAADwAAAAAAAAAAAAAAAACYAgAA&#10;ZHJzL2Rvd25yZXYueG1sUEsFBgAAAAAEAAQA9QAAAI4DAAAAAA==&#10;" path="m19,l,5,5,26,24,22,19,xe" fillcolor="black" stroked="f">
                              <v:path arrowok="t" o:connecttype="custom" o:connectlocs="19,0;0,5;5,26;24,22;19,0" o:connectangles="0,0,0,0,0"/>
                            </v:shape>
                            <v:shape id="Freeform 15787" o:spid="_x0000_s5655" style="position:absolute;left:7945;top:5817;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nHgcQA&#10;AADeAAAADwAAAGRycy9kb3ducmV2LnhtbERPz2vCMBS+D/wfwhO8zXTqhlSjlA3Bg2ys6v3ZvLXF&#10;5KUkUat//XIY7Pjx/V6ue2vElXxoHSt4GWcgiCunW64VHPab5zmIEJE1Gsek4E4B1qvB0xJz7W78&#10;Tdcy1iKFcMhRQRNjl0sZqoYshrHriBP347zFmKCvpfZ4S+HWyEmWvUmLLaeGBjt6b6g6lxerwJxK&#10;PH7sto+vvTfF67m4Tz/7UqnRsC8WICL18V/8595qBZPZfJb2pjvpCs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Zx4HEAAAA3gAAAA8AAAAAAAAAAAAAAAAAmAIAAGRycy9k&#10;b3ducmV2LnhtbFBLBQYAAAAABAAEAPUAAACJAwAAAAA=&#10;" path="m19,l,7,7,26,26,19,19,xe" fillcolor="black" stroked="f">
                              <v:path arrowok="t" o:connecttype="custom" o:connectlocs="19,0;0,7;7,26;26,19;19,0" o:connectangles="0,0,0,0,0"/>
                            </v:shape>
                            <v:shape id="Freeform 15788" o:spid="_x0000_s5656" style="position:absolute;left:7952;top:583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UozMQA&#10;AADeAAAADwAAAGRycy9kb3ducmV2LnhtbESP0YrCMBRE3xf8h3AF3zRVdNVqFFlQBGFF6wdcm2tb&#10;bG66Taz17zcLwj4OM3OGWa5bU4qGaldYVjAcRCCIU6sLzhRckm1/BsJ5ZI2lZVLwIgfrVedjibG2&#10;Tz5Rc/aZCBB2MSrIva9iKV2ak0E3sBVx8G62NuiDrDOpa3wGuCnlKIo+pcGCw0KOFX3llN7PD6PA&#10;H2h3mfLkcP0+/lCCDSfDFyvV67abBQhPrf8Pv9t7rWA0no3n8HcnX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lKMzEAAAA3gAAAA8AAAAAAAAAAAAAAAAAmAIAAGRycy9k&#10;b3ducmV2LnhtbFBLBQYAAAAABAAEAPUAAACJAwAAAAA=&#10;" path="m19,l,5,5,24,24,19,19,xe" fillcolor="black" stroked="f">
                              <v:path arrowok="t" o:connecttype="custom" o:connectlocs="19,0;0,5;5,24;24,19;19,0" o:connectangles="0,0,0,0,0"/>
                            </v:shape>
                            <v:shape id="Freeform 15789" o:spid="_x0000_s5657" style="position:absolute;left:7957;top:5855;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dWsUA&#10;AADeAAAADwAAAGRycy9kb3ducmV2LnhtbESPzWoCMRSF9wXfIVzBXc2oVWRqlEERXJQWx3Z/O7nO&#10;DCY3QxJ17NM3i0KXh/PHt9r01ogb+dA6VjAZZyCIK6dbrhV8nvbPSxAhIms0jknBgwJs1oOnFeba&#10;3flItzLWIo1wyFFBE2OXSxmqhiyGseuIk3d23mJM0tdSe7yncWvkNMsW0mLL6aHBjrYNVZfyahWY&#10;7xK/dm+Hn4+TN8X8Ujxm732p1GjYF68gIvXxP/zXPmgF05flPAEknIQ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Nl1axQAAAN4AAAAPAAAAAAAAAAAAAAAAAJgCAABkcnMv&#10;ZG93bnJldi54bWxQSwUGAAAAAAQABAD1AAAAigMAAAAA&#10;" path="m19,l,7,7,26,26,19,19,xe" fillcolor="black" stroked="f">
                              <v:path arrowok="t" o:connecttype="custom" o:connectlocs="19,0;0,7;7,26;26,19;19,0" o:connectangles="0,0,0,0,0"/>
                            </v:shape>
                            <v:shape id="Freeform 15790" o:spid="_x0000_s5658" style="position:absolute;left:7964;top:587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qyF8YA&#10;AADeAAAADwAAAGRycy9kb3ducmV2LnhtbESP0WrCQBRE3wv+w3KFvtVNpKkhZhUpWApCS40fcM1e&#10;k2D2bppdY/L33UKhj8PMnGHy7WhaMVDvGssK4kUEgri0uuFKwanYP6UgnEfW2FomBRM52G5mDzlm&#10;2t75i4ajr0SAsMtQQe19l0npypoMuoXtiIN3sb1BH2RfSd3jPcBNK5dR9CINNhwWauzotabyerwZ&#10;Bf5Ab6cVJ4fzx+c3FThwEU+s1ON83K1BeBr9f/iv/a4VLJ/TJIb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4qyF8YAAADeAAAADwAAAAAAAAAAAAAAAACYAgAAZHJz&#10;L2Rvd25yZXYueG1sUEsFBgAAAAAEAAQA9QAAAIsDAAAAAA==&#10;" path="m19,l,5,5,24,24,19,19,xe" fillcolor="black" stroked="f">
                              <v:path arrowok="t" o:connecttype="custom" o:connectlocs="19,0;0,5;5,24;24,19;19,0" o:connectangles="0,0,0,0,0"/>
                            </v:shape>
                            <v:shape id="Freeform 15791" o:spid="_x0000_s5659" style="position:absolute;left:7969;top:5893;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4x9sYA&#10;AADeAAAADwAAAGRycy9kb3ducmV2LnhtbESPQWvCQBSE7wX/w/KE3nRjsKLRVUohpSV6qFXPj+wz&#10;G8y+Ddmtpv++Kwg9DjPzDbPa9LYRV+p87VjBZJyAIC6drrlScPjOR3MQPiBrbByTgl/ysFkPnlaY&#10;aXfjL7ruQyUihH2GCkwIbSalLw1Z9GPXEkfv7DqLIcqukrrDW4TbRqZJMpMWa44LBlt6M1Re9j9W&#10;QfFuirw46c+j3rlka3KcLsJMqedh/7oEEagP/+FH+0MrSKfzlxTud+IV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4x9sYAAADeAAAADwAAAAAAAAAAAAAAAACYAgAAZHJz&#10;L2Rvd25yZXYueG1sUEsFBgAAAAAEAAQA9QAAAIsDAAAAAA==&#10;" path="m19,l,8,7,27,26,20,19,xe" fillcolor="black" stroked="f">
                              <v:path arrowok="t" o:connecttype="custom" o:connectlocs="19,0;0,8;7,27;26,20;19,0" o:connectangles="0,0,0,0,0"/>
                            </v:shape>
                            <v:shape id="Freeform 15792" o:spid="_x0000_s5660" style="position:absolute;left:7976;top:591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8oHscA&#10;AADeAAAADwAAAGRycy9kb3ducmV2LnhtbESPQWvCQBSE70L/w/IKvdWNMQZJXUWqpeJJUw89PrKv&#10;SWj2bcxuk/Tfd4WCx2FmvmFWm9E0oqfO1ZYVzKYRCOLC6ppLBZePt+clCOeRNTaWScEvOdisHyYr&#10;zLQd+Ex97ksRIOwyVFB532ZSuqIig25qW+LgfdnOoA+yK6XucAhw08g4ilJpsOawUGFLrxUV3/mP&#10;UWB3zTBuUzpdZvtPF8fJ1b7jUamnx3H7AsLT6O/h//ZBK4iT5WIOtzvhCs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PKB7HAAAA3gAAAA8AAAAAAAAAAAAAAAAAmAIAAGRy&#10;cy9kb3ducmV2LnhtbFBLBQYAAAAABAAEAPUAAACMAwAAAAA=&#10;" path="m19,l,4,5,21,24,16,19,xe" fillcolor="black" stroked="f">
                              <v:path arrowok="t" o:connecttype="custom" o:connectlocs="19,0;0,4;5,21;24,16;19,0" o:connectangles="0,0,0,0,0"/>
                            </v:shape>
                            <v:shape id="Freeform 15793" o:spid="_x0000_s5661" style="position:absolute;left:7981;top:5929;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HwC8QA&#10;AADeAAAADwAAAGRycy9kb3ducmV2LnhtbESP3YrCMBSE7xd8h3AEb0TT9bdUoyyCsHey6gMcmmNT&#10;bE5qE2t9e7MgeDnMzDfMetvZSrTU+NKxgu9xAoI4d7rkQsH5tB+lIHxA1lg5JgVP8rDd9L7WmGn3&#10;4D9qj6EQEcI+QwUmhDqT0ueGLPqxq4mjd3GNxRBlU0jd4CPCbSUnSbKQFkuOCwZr2hnKr8e7VcDz&#10;Zd7a8jDcp6a63peH6VDepkoN+t3PCkSgLnzC7/avVjCZpfMZ/N+JV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x8AvEAAAA3gAAAA8AAAAAAAAAAAAAAAAAmAIAAGRycy9k&#10;b3ducmV2LnhtbFBLBQYAAAAABAAEAPUAAACJAwAAAAA=&#10;" path="m19,l,8,7,24,26,17,19,xe" fillcolor="black" stroked="f">
                              <v:path arrowok="t" o:connecttype="custom" o:connectlocs="19,0;0,8;7,24;26,17;19,0" o:connectangles="0,0,0,0,0"/>
                            </v:shape>
                            <v:shape id="Freeform 15794" o:spid="_x0000_s5662" style="position:absolute;left:7988;top:594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G0FMQA&#10;AADeAAAADwAAAGRycy9kb3ducmV2LnhtbESP0YrCMBRE34X9h3AXfNNU2bpSjbIILoKgaP2Au821&#10;Ldvc1CbW+vdGEHwcZuYMM192phItNa60rGA0jEAQZ1aXnCs4pevBFITzyBory6TgTg6Wi4/eHBNt&#10;b3yg9uhzESDsElRQeF8nUrqsIINuaGvi4J1tY9AH2eRSN3gLcFPJcRRNpMGSw0KBNa0Kyv6PV6PA&#10;b+n39M3x9m+3v1CKLaejOyvV/+x+ZiA8df4dfrU3WsH4axrH8LwTr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xtBTEAAAA3gAAAA8AAAAAAAAAAAAAAAAAmAIAAGRycy9k&#10;b3ducmV2LnhtbFBLBQYAAAAABAAEAPUAAACJAwAAAAA=&#10;" path="m19,l,5,5,24,24,19,19,xe" fillcolor="black" stroked="f">
                              <v:path arrowok="t" o:connecttype="custom" o:connectlocs="19,0;0,5;5,24;24,19;19,0" o:connectangles="0,0,0,0,0"/>
                            </v:shape>
                            <v:shape id="Freeform 15795" o:spid="_x0000_s5663" style="position:absolute;left:7993;top:596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0WmMYA&#10;AADeAAAADwAAAGRycy9kb3ducmV2LnhtbESPQWvCQBSE7wX/w/IKvRTdGGwq0VVEWrTHarw/ss8k&#10;Nvs27G5N/PduoeBxmJlvmOV6MK24kvONZQXTSQKCuLS64UpBcfwcz0H4gKyxtUwKbuRhvRo9LTHX&#10;tudvuh5CJSKEfY4K6hC6XEpf1mTQT2xHHL2zdQZDlK6S2mEf4aaVaZJk0mDDcaHGjrY1lT+HX6PA&#10;X16zYlea92nab28f7uvYnYqLUi/Pw2YBItAQHuH/9l4rSGfztwz+7sQr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60WmMYAAADeAAAADwAAAAAAAAAAAAAAAACYAgAAZHJz&#10;L2Rvd25yZXYueG1sUEsFBgAAAAAEAAQA9QAAAIsDAAAAAA==&#10;" path="m19,l,5,5,22,24,17,19,xe" fillcolor="black" stroked="f">
                              <v:path arrowok="t" o:connecttype="custom" o:connectlocs="19,0;0,5;5,22;24,17;19,0" o:connectangles="0,0,0,0,0"/>
                            </v:shape>
                            <v:shape id="Freeform 15796" o:spid="_x0000_s5664" style="position:absolute;left:7998;top:598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zA8cA&#10;AADeAAAADwAAAGRycy9kb3ducmV2LnhtbESPzWrDMBCE74G8g9hAL6GWY5ofXCshhJY2xybufbG2&#10;thNrZSQ1dt6+KhR6HGbmG6bYjaYTN3K+taxgkaQgiCurW64VlOfXxw0IH5A1dpZJwZ087LbTSYG5&#10;tgN/0O0UahEh7HNU0ITQ51L6qiGDPrE9cfS+rDMYonS11A6HCDedzNJ0JQ22HBca7OnQUHU9fRsF&#10;/jJflW+VWS+y4XB/ccdz/1lelHqYjftnEIHG8B/+a79rBdnTZrmG3zvxCs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hswPHAAAA3gAAAA8AAAAAAAAAAAAAAAAAmAIAAGRy&#10;cy9kb3ducmV2LnhtbFBLBQYAAAAABAAEAPUAAACMAwAAAAA=&#10;" path="m19,l,5,4,22,24,17,19,xe" fillcolor="black" stroked="f">
                              <v:path arrowok="t" o:connecttype="custom" o:connectlocs="19,0;0,5;4,22;24,17;19,0" o:connectangles="0,0,0,0,0"/>
                            </v:shape>
                            <v:shape id="Freeform 15797" o:spid="_x0000_s5665" style="position:absolute;left:8002;top:5999;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l8IcIA&#10;AADeAAAADwAAAGRycy9kb3ducmV2LnhtbERPzYrCMBC+C75DGMGbplZdSjWKLAgieNi6DzA2Y1ts&#10;JrXJ2urTm4Owx4/vf73tTS0e1LrKsoLZNAJBnFtdcaHg97yfJCCcR9ZYWyYFT3Kw3QwHa0y17fiH&#10;HpkvRAhhl6KC0vsmldLlJRl0U9sQB+5qW4M+wLaQusUuhJtaxlH0JQ1WHBpKbOi7pPyW/RkFXXG+&#10;X+/6ksyWh3kW0+t0PM21UuNRv1uB8NT7f/HHfdAK4kWyDHvDnXAF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XwhwgAAAN4AAAAPAAAAAAAAAAAAAAAAAJgCAABkcnMvZG93&#10;bnJldi54bWxQSwUGAAAAAAQABAD1AAAAhwMAAAAA&#10;" path="m20,l,7,8,24,27,17,20,xe" fillcolor="black" stroked="f">
                              <v:path arrowok="t" o:connecttype="custom" o:connectlocs="20,0;0,7;8,24;27,17;20,0" o:connectangles="0,0,0,0,0"/>
                            </v:shape>
                            <v:shape id="Freeform 15798" o:spid="_x0000_s5666" style="position:absolute;left:8010;top:601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cf9MUA&#10;AADeAAAADwAAAGRycy9kb3ducmV2LnhtbESPT4vCMBTE74LfITzB25paXNFqFPEPLp521YPHR/Ns&#10;i81LbaLtfvuNsOBxmJnfMPNla0rxpNoVlhUMBxEI4tTqgjMF59PuYwLCeWSNpWVS8EsOlotuZ46J&#10;tg3/0PPoMxEg7BJUkHtfJVK6NCeDbmAr4uBdbW3QB1lnUtfYBLgpZRxFY2mw4LCQY0XrnNLb8WEU&#10;2E3ZtKsxfZ+H24uL49Hd7vGgVL/XrmYgPLX+Hf5vf2kF8WjyOYXXnXAF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px/0xQAAAN4AAAAPAAAAAAAAAAAAAAAAAJgCAABkcnMv&#10;ZG93bnJldi54bWxQSwUGAAAAAAQABAD1AAAAigMAAAAA&#10;" path="m19,l,7,4,21,24,14,19,xe" fillcolor="black" stroked="f">
                              <v:path arrowok="t" o:connecttype="custom" o:connectlocs="19,0;0,7;4,21;24,14;19,0" o:connectangles="0,0,0,0,0"/>
                            </v:shape>
                            <v:shape id="Freeform 15799" o:spid="_x0000_s5667" style="position:absolute;left:8014;top:6030;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O6msUA&#10;AADeAAAADwAAAGRycy9kb3ducmV2LnhtbESPy4rCMBSG94LvEI4wO02tF0rHKMOAIIIL23mAM82x&#10;LdOc1Cbajk9vFoLLn//Gt9kNphF36lxtWcF8FoEgLqyuuVTwk++nCQjnkTU2lknBPznYbcejDaba&#10;9nyme+ZLEUbYpaig8r5NpXRFRQbdzLbEwbvYzqAPsiul7rAP46aRcRStpcGaw0OFLX1XVPxlN6Og&#10;L/Pr5ap/k/nqsMhiepyOp4VW6mMyfH2C8DT4d/jVPmgF8TJZB4CAE1BAb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o7qaxQAAAN4AAAAPAAAAAAAAAAAAAAAAAJgCAABkcnMv&#10;ZG93bnJldi54bWxQSwUGAAAAAAQABAD1AAAAigMAAAAA&#10;" path="m20,l,7,8,24,27,17,20,xe" fillcolor="black" stroked="f">
                              <v:path arrowok="t" o:connecttype="custom" o:connectlocs="20,0;0,7;8,24;27,17;20,0" o:connectangles="0,0,0,0,0"/>
                            </v:shape>
                            <v:shape id="Freeform 15800" o:spid="_x0000_s5668" style="position:absolute;left:8024;top:604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Z4qsQA&#10;AADeAAAADwAAAGRycy9kb3ducmV2LnhtbESP0YrCMBRE34X9h3AXfNO0srpSjbIILoKgaP2Au821&#10;Ldvc1CbW+vdGEHwcZuYMM192phItNa60rCAeRiCIM6tLzhWc0vVgCsJ5ZI2VZVJwJwfLxUdvjom2&#10;Nz5Qe/S5CBB2CSoovK8TKV1WkEE3tDVx8M62MeiDbHKpG7wFuKnkKIom0mDJYaHAmlYFZf/Hq1Hg&#10;t/R7+ubx9m+3v1CKLafxnZXqf3Y/MxCeOv8Ov9obrWD0NZ3E8LwTr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meKrEAAAA3gAAAA8AAAAAAAAAAAAAAAAAmAIAAGRycy9k&#10;b3ducmV2LnhtbFBLBQYAAAAABAAEAPUAAACJAwAAAAA=&#10;" path="m17,l,9,7,24,24,14,17,xe" fillcolor="black" stroked="f">
                              <v:path arrowok="t" o:connecttype="custom" o:connectlocs="17,0;0,9;7,24;24,14;17,0" o:connectangles="0,0,0,0,0"/>
                            </v:shape>
                            <v:shape id="Freeform 15801" o:spid="_x0000_s5669" style="position:absolute;left:8029;top:606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raJsUA&#10;AADeAAAADwAAAGRycy9kb3ducmV2LnhtbESPQWvCQBSE7wX/w/KEXkrdGCRK6ioiluqxGu+P7GsS&#10;m30bdrcm/ntXEHocZuYbZrkeTCuu5HxjWcF0koAgLq1uuFJQnD7fFyB8QNbYWiYFN/KwXo1elphr&#10;2/M3XY+hEhHCPkcFdQhdLqUvazLoJ7Yjjt6PdQZDlK6S2mEf4aaVaZJk0mDDcaHGjrY1lb/HP6PA&#10;X96y4qs082nab287dzh15+Ki1Ot42HyACDSE//CzvdcK0tkiS+FxJ1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tomxQAAAN4AAAAPAAAAAAAAAAAAAAAAAJgCAABkcnMv&#10;ZG93bnJldi54bWxQSwUGAAAAAAQABAD1AAAAigMAAAAA&#10;" path="m19,l,8,5,22,24,15,19,xe" fillcolor="black" stroked="f">
                              <v:path arrowok="t" o:connecttype="custom" o:connectlocs="19,0;0,8;5,22;24,15;19,0" o:connectangles="0,0,0,0,0"/>
                            </v:shape>
                            <v:shape id="Freeform 15802" o:spid="_x0000_s5670" style="position:absolute;left:8034;top:6076;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Az+cYA&#10;AADeAAAADwAAAGRycy9kb3ducmV2LnhtbESPQWvCQBSE7wX/w/IEb3XTKCGkrlJEoVBKa7T3R/aZ&#10;BLNvw+7WJP++Wyj0OMzMN8xmN5pO3Mn51rKCp2UCgriyuuVaweV8fMxB+ICssbNMCibysNvOHjZY&#10;aDvwie5lqEWEsC9QQRNCX0jpq4YM+qXtiaN3tc5giNLVUjscItx0Mk2STBpsOS402NO+oepWfhsF&#10;/ZtLp5t+H9cf5npMXfb1eUg6pRbz8eUZRKAx/If/2q9aQbrOsxX83o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Az+cYAAADeAAAADwAAAAAAAAAAAAAAAACYAgAAZHJz&#10;L2Rvd25yZXYueG1sUEsFBgAAAAAEAAQA9QAAAIsDAAAAAA==&#10;" path="m19,l,7,4,19,24,12,19,xe" fillcolor="black" stroked="f">
                              <v:path arrowok="t" o:connecttype="custom" o:connectlocs="19,0;0,7;4,19;24,12;19,0" o:connectangles="0,0,0,0,0"/>
                            </v:shape>
                            <v:shape id="Freeform 15803" o:spid="_x0000_s5671" style="position:absolute;left:8038;top:6088;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i8mcYA&#10;AADeAAAADwAAAGRycy9kb3ducmV2LnhtbESP3YrCMBSE7xd8h3AE79bU+kPpGmVZEETwwuoDHJtj&#10;W7Y5qU201affLAheDjPzDbNc96YWd2pdZVnBZByBIM6trrhQcDpuPhMQziNrrC2Tggc5WK8GH0tM&#10;te34QPfMFyJA2KWooPS+SaV0eUkG3dg2xMG72NagD7ItpG6xC3BTyziKFtJgxWGhxIZ+Ssp/s5tR&#10;0BXH6+Wqz8lkvp1mMT33u/1UKzUa9t9fIDz1/h1+tbdaQTxLFjP4vxOu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5i8mcYAAADeAAAADwAAAAAAAAAAAAAAAACYAgAAZHJz&#10;L2Rvd25yZXYueG1sUEsFBgAAAAAEAAQA9QAAAIsDAAAAAA==&#10;" path="m20,l,7,8,24,27,17,20,xe" fillcolor="black" stroked="f">
                              <v:path arrowok="t" o:connecttype="custom" o:connectlocs="20,0;0,7;8,24;27,17;20,0" o:connectangles="0,0,0,0,0"/>
                            </v:shape>
                            <v:shape id="Freeform 15804" o:spid="_x0000_s5672" style="position:absolute;left:8046;top:6105;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UOFsQA&#10;AADeAAAADwAAAGRycy9kb3ducmV2LnhtbESP3YrCMBSE7wXfIRzBO023uEW6RllEYUHE370/NMe2&#10;2JyUJKv17c2C4OUwM98ws0VnGnEj52vLCj7GCQjiwuqaSwXn03o0BeEDssbGMil4kIfFvN+bYa7t&#10;nQ90O4ZSRAj7HBVUIbS5lL6oyKAf25Y4ehfrDIYoXSm1w3uEm0amSZJJgzXHhQpbWlZUXI9/RkG7&#10;cenjqrfdZGcu69Rlv/tV0ig1HHTfXyACdeEdfrV/tIJ0Ms0+4f9Ov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1DhbEAAAA3gAAAA8AAAAAAAAAAAAAAAAAmAIAAGRycy9k&#10;b3ducmV2LnhtbFBLBQYAAAAABAAEAPUAAACJAwAAAAA=&#10;" path="m19,l,7,4,19,24,12,19,xe" fillcolor="black" stroked="f">
                              <v:path arrowok="t" o:connecttype="custom" o:connectlocs="19,0;0,7;4,19;24,12;19,0" o:connectangles="0,0,0,0,0"/>
                            </v:shape>
                            <v:shape id="Freeform 15805" o:spid="_x0000_s5673" style="position:absolute;left:8050;top:611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RBO8QA&#10;AADeAAAADwAAAGRycy9kb3ducmV2LnhtbESPQYvCMBSE7wv+h/AEb2tqkSLVKKK7KJ7croc9Pppn&#10;W2xeahNt/fdGEPY4zMw3zGLVm1rcqXWVZQWTcQSCOLe64kLB6ff7cwbCeWSNtWVS8CAHq+XgY4Gp&#10;th3/0D3zhQgQdikqKL1vUildXpJBN7YNcfDOtjXog2wLqVvsAtzUMo6iRBqsOCyU2NCmpPyS3YwC&#10;u627fp3Q8TT5+nNxPL3aHR6UGg379RyEp97/h9/tvVYQT2dJAq874Qr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UQTvEAAAA3gAAAA8AAAAAAAAAAAAAAAAAmAIAAGRycy9k&#10;b3ducmV2LnhtbFBLBQYAAAAABAAEAPUAAACJAwAAAAA=&#10;" path="m20,l,7,5,21,24,14,20,xe" fillcolor="black" stroked="f">
                              <v:path arrowok="t" o:connecttype="custom" o:connectlocs="20,0;0,7;5,21;24,14;20,0" o:connectangles="0,0,0,0,0"/>
                            </v:shape>
                            <v:shape id="Freeform 15806" o:spid="_x0000_s5674" style="position:absolute;left:8058;top:612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jkoMYA&#10;AADeAAAADwAAAGRycy9kb3ducmV2LnhtbESPT2vCQBTE70K/w/IKvenGEKKkriL9Q4snm+bQ4yP7&#10;TILZt2l2m6Tf3hUEj8PM/IbZ7CbTioF611hWsFxEIIhLqxuuFBTf7/M1COeRNbaWScE/OdhtH2Yb&#10;zLQd+YuG3FciQNhlqKD2vsukdGVNBt3CdsTBO9neoA+yr6TucQxw08o4ilJpsOGwUGNHLzWV5/zP&#10;KLCv7TjtUzoWy7cfF8fJr/3Ag1JPj9P+GYSnyd/Dt/anVhAn63QF1zvhCsjt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jkoMYAAADeAAAADwAAAAAAAAAAAAAAAACYAgAAZHJz&#10;L2Rvd25yZXYueG1sUEsFBgAAAAAEAAQA9QAAAIsDAAAAAA==&#10;" path="m16,l,9,7,21,24,12,16,xe" fillcolor="black" stroked="f">
                              <v:path arrowok="t" o:connecttype="custom" o:connectlocs="16,0;0,9;7,21;24,12;16,0" o:connectangles="0,0,0,0,0"/>
                            </v:shape>
                            <v:shape id="Freeform 15807" o:spid="_x0000_s5675" style="position:absolute;left:8062;top:6143;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hiMEA&#10;AADeAAAADwAAAGRycy9kb3ducmV2LnhtbERPy4rCMBTdC/MP4Q6409QiRappERlhYJDxub8017bY&#10;3JQko/XvJwvB5eG8V+VgOnEn51vLCmbTBARxZXXLtYLzaTtZgPABWWNnmRQ8yUNZfIxWmGv74APd&#10;j6EWMYR9jgqaEPpcSl81ZNBPbU8cuat1BkOErpba4SOGm06mSZJJgy3HhgZ72jRU3Y5/RkH/49Ln&#10;Te+G+a+5blOXXfZfSafU+HNYL0EEGsJb/HJ/awXpfJHFvfFOvAK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0oYjBAAAA3gAAAA8AAAAAAAAAAAAAAAAAmAIAAGRycy9kb3du&#10;cmV2LnhtbFBLBQYAAAAABAAEAPUAAACGAwAAAAA=&#10;" path="m20,l,7,5,19,24,12,20,xe" fillcolor="black" stroked="f">
                              <v:path arrowok="t" o:connecttype="custom" o:connectlocs="20,0;0,7;5,19;24,12;20,0" o:connectangles="0,0,0,0,0"/>
                            </v:shape>
                            <v:shape id="Freeform 15808" o:spid="_x0000_s5676" style="position:absolute;left:8070;top:615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vVScYA&#10;AADeAAAADwAAAGRycy9kb3ducmV2LnhtbESPT2vCQBTE70K/w/IKvenGEIJNXUX6hxZPmubQ4yP7&#10;TILZt2l2m6Tf3hUEj8PM/IZZbyfTioF611hWsFxEIIhLqxuuFBTfH/MVCOeRNbaWScE/OdhuHmZr&#10;zLQd+UhD7isRIOwyVFB732VSurImg25hO+LgnWxv0AfZV1L3OAa4aWUcRak02HBYqLGj15rKc/5n&#10;FNi3dpx2KR2K5fuPi+Pk137iXqmnx2n3AsLT5O/hW/tLK4iTVfoM1zvhCsj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vVScYAAADeAAAADwAAAAAAAAAAAAAAAACYAgAAZHJz&#10;L2Rvd25yZXYueG1sUEsFBgAAAAAEAAQA9QAAAIsDAAAAAA==&#10;" path="m16,l,9,7,21,24,12,16,xe" fillcolor="black" stroked="f">
                              <v:path arrowok="t" o:connecttype="custom" o:connectlocs="16,0;0,9;7,21;24,12;16,0" o:connectangles="0,0,0,0,0"/>
                            </v:shape>
                            <v:shape id="Freeform 15809" o:spid="_x0000_s5677" style="position:absolute;left:8077;top:6165;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f178cA&#10;AADeAAAADwAAAGRycy9kb3ducmV2LnhtbESPzWrCQBSF90LfYbgFd3Wi1CrRUYK0qC0FtVl0eclc&#10;M6GZOyEzavTpnUXB5eH88c2Xna3FmVpfOVYwHCQgiAunKy4V5D8fL1MQPiBrrB2Tgit5WC6eenNM&#10;tbvwns6HUIo4wj5FBSaEJpXSF4Ys+oFriKN3dK3FEGVbSt3iJY7bWo6S5E1arDg+GGxoZaj4O5ys&#10;gt/slq1v39vP4V7m5Xj39V6YVa5U/7nLZiACdeER/m9vtILR63QSASJORA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X9e/HAAAA3gAAAA8AAAAAAAAAAAAAAAAAmAIAAGRy&#10;cy9kb3ducmV2LnhtbFBLBQYAAAAABAAEAPUAAACMAwAAAAA=&#10;" path="m17,l,9,5,19,21,9,17,xe" fillcolor="black" stroked="f">
                              <v:path arrowok="t" o:connecttype="custom" o:connectlocs="17,0;0,9;5,19;21,9;17,0" o:connectangles="0,0,0,0,0"/>
                            </v:shape>
                            <v:shape id="Freeform 15810" o:spid="_x0000_s5678" style="position:absolute;left:8082;top:6174;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SjMUA&#10;AADeAAAADwAAAGRycy9kb3ducmV2LnhtbESPQWvCQBSE7wX/w/KEXkrdJIhK6ipFKrXHarw/ss8k&#10;mn0bdlcT/70rFHocZuYbZrkeTCtu5HxjWUE6SUAQl1Y3XCkoDtv3BQgfkDW2lknBnTysV6OXJeba&#10;9vxLt32oRISwz1FBHUKXS+nLmgz6ie2Io3eyzmCI0lVSO+wj3LQyS5KZNNhwXKixo01N5WV/NQr8&#10;+W1WfJdmnmb95v7lfg7dsTgr9ToePj9ABBrCf/ivvdMKsulinsLzTr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8dKMxQAAAN4AAAAPAAAAAAAAAAAAAAAAAJgCAABkcnMv&#10;ZG93bnJldi54bWxQSwUGAAAAAAQABAD1AAAAigMAAAAA&#10;" path="m16,l,10,7,22,24,12,16,xe" fillcolor="black" stroked="f">
                              <v:path arrowok="t" o:connecttype="custom" o:connectlocs="16,0;0,10;7,22;24,12;16,0" o:connectangles="0,0,0,0,0"/>
                            </v:shape>
                            <v:shape id="Freeform 15811" o:spid="_x0000_s5679" style="position:absolute;left:8089;top:6186;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OA8kA&#10;AADeAAAADwAAAGRycy9kb3ducmV2LnhtbESPQWvCQBSE7wX/w/IKvdWNoa0SXSWI0loRqs3B4yP7&#10;mg1m34bsVqO/vlso9DjMzDfMbNHbRpyp87VjBaNhAoK4dLrmSkHxuX6cgPABWWPjmBRcycNiPrib&#10;Yabdhfd0PoRKRAj7DBWYENpMSl8asuiHriWO3pfrLIYou0rqDi8RbhuZJsmLtFhzXDDY0tJQeTp8&#10;WwXH/Ja/3nab99FeFtXzx3ZVmmWh1MN9n09BBOrDf/iv/aYVpE+TcQq/d+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nOA8kAAADeAAAADwAAAAAAAAAAAAAAAACYAgAA&#10;ZHJzL2Rvd25yZXYueG1sUEsFBgAAAAAEAAQA9QAAAI4DAAAAAA==&#10;" path="m17,l,10r5,9l21,10,17,xe" fillcolor="black" stroked="f">
                              <v:path arrowok="t" o:connecttype="custom" o:connectlocs="17,0;0,10;5,19;21,10;17,0" o:connectangles="0,0,0,0,0"/>
                            </v:shape>
                            <v:shape id="Freeform 15812" o:spid="_x0000_s5680" style="position:absolute;left:8094;top:6196;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VrmMkA&#10;AADeAAAADwAAAGRycy9kb3ducmV2LnhtbESPW2vCQBSE3wv+h+UIfasb7UVJXSWI0tpS8JIHHw/Z&#10;02wwezZkV43++m6h0MdhZr5hpvPO1uJMra8cKxgOEhDEhdMVlwry/ephAsIHZI21Y1JwJQ/zWe9u&#10;iql2F97SeRdKESHsU1RgQmhSKX1hyKIfuIY4et+utRiibEupW7xEuK3lKElepMWK44LBhhaGiuPu&#10;ZBUcslv2dvtafwy3Mi+fN5/Lwixype77XfYKIlAX/sN/7XetYPQ0GT/C7514BeTs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cVrmMkAAADeAAAADwAAAAAAAAAAAAAAAACYAgAA&#10;ZHJzL2Rvd25yZXYueG1sUEsFBgAAAAAEAAQA9QAAAI4DAAAAAA==&#10;" path="m16,l,9,4,19,21,9,16,xe" fillcolor="black" stroked="f">
                              <v:path arrowok="t" o:connecttype="custom" o:connectlocs="16,0;0,9;4,19;21,9;16,0" o:connectangles="0,0,0,0,0"/>
                            </v:shape>
                            <v:shape id="Freeform 15813" o:spid="_x0000_s5681" style="position:absolute;left:8098;top:620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ZxFMUA&#10;AADeAAAADwAAAGRycy9kb3ducmV2LnhtbESPQWvCQBSE7wX/w/IEL0U3BlGJriKitD1W4/2RfSbR&#10;7Nuwu5r477uFQo/DzHzDrLe9acSTnK8tK5hOEhDEhdU1lwry83G8BOEDssbGMil4kYftZvC2xkzb&#10;jr/peQqliBD2GSqoQmgzKX1RkUE/sS1x9K7WGQxRulJqh12Em0amSTKXBmuOCxW2tK+ouJ8eRoG/&#10;vc/zj8Ispmm3fx3c17m95DelRsN+twIRqA//4b/2p1aQzpaLGfzeiV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hnEUxQAAAN4AAAAPAAAAAAAAAAAAAAAAAJgCAABkcnMv&#10;ZG93bnJldi54bWxQSwUGAAAAAAQABAD1AAAAigMAAAAA&#10;" path="m17,l,12,8,22,24,10,17,xe" fillcolor="black" stroked="f">
                              <v:path arrowok="t" o:connecttype="custom" o:connectlocs="17,0;0,12;8,22;24,10;17,0" o:connectangles="0,0,0,0,0"/>
                            </v:shape>
                            <v:shape id="Freeform 15814" o:spid="_x0000_s5682" style="position:absolute;left:8106;top:6215;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BWd8gA&#10;AADeAAAADwAAAGRycy9kb3ducmV2LnhtbESPQWvCQBSE74X+h+UVvNWNUluJrhLEorYUqubg8ZF9&#10;ZoPZtyG7avTXdwuFHoeZ+YaZzjtbiwu1vnKsYNBPQBAXTldcKsj3789jED4ga6wdk4IbeZjPHh+m&#10;mGp35S1ddqEUEcI+RQUmhCaV0heGLPq+a4ijd3StxRBlW0rd4jXCbS2HSfIqLVYcFww2tDBUnHZn&#10;q+CQ3bPV/WvzMdjKvBx9fy4Ls8iV6j112QREoC78h//aa61g+DJ+G8HvnXgF5O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YFZ3yAAAAN4AAAAPAAAAAAAAAAAAAAAAAJgCAABk&#10;cnMvZG93bnJldi54bWxQSwUGAAAAAAQABAD1AAAAjQMAAAAA&#10;" path="m16,l,10r4,9l21,10,16,xe" fillcolor="black" stroked="f">
                              <v:path arrowok="t" o:connecttype="custom" o:connectlocs="16,0;0,10;4,19;21,10;16,0" o:connectangles="0,0,0,0,0"/>
                            </v:shape>
                            <v:shape id="Freeform 15815" o:spid="_x0000_s5683" style="position:absolute;left:8110;top:6222;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vTacgA&#10;AADeAAAADwAAAGRycy9kb3ducmV2LnhtbESP3WrCQBSE7wt9h+UIvWs2pv6kaVYRW0Eopf49wCF7&#10;TEKzZ0N21ejTdwtCL4eZ+YbJ571pxJk6V1tWMIxiEMSF1TWXCg771XMKwnlkjY1lUnAlB/PZ40OO&#10;mbYX3tJ550sRIOwyVFB532ZSuqIigy6yLXHwjrYz6IPsSqk7vAS4aWQSxxNpsOawUGFLy4qKn93J&#10;KPh637zctuxqP+w/xx9FIsen12+lngb94g2Ep97/h+/ttVaQjNLpBP7uh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i9NpyAAAAN4AAAAPAAAAAAAAAAAAAAAAAJgCAABk&#10;cnMvZG93bnJldi54bWxQSwUGAAAAAAQABAD1AAAAjQMAAAAA&#10;" path="m15,l,15r8,7l22,7,15,xe" fillcolor="black" stroked="f">
                              <v:path arrowok="t" o:connecttype="custom" o:connectlocs="15,0;0,15;8,22;22,7;15,0" o:connectangles="0,0,0,0,0"/>
                            </v:shape>
                            <v:shape id="Freeform 15816" o:spid="_x0000_s5684" style="position:absolute;left:8118;top:6232;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5tm8gA&#10;AADeAAAADwAAAGRycy9kb3ducmV2LnhtbESPQWvCQBSE74X+h+UVvNWNUqtEVwli0bYUqubg8ZF9&#10;ZoPZtyG7avTXdwuFHoeZ+YaZLTpbiwu1vnKsYNBPQBAXTldcKsj3b88TED4ga6wdk4IbeVjMHx9m&#10;mGp35S1ddqEUEcI+RQUmhCaV0heGLPq+a4ijd3StxRBlW0rd4jXCbS2HSfIqLVYcFww2tDRUnHZn&#10;q+CQ3bP1/ev9Y7CVeTn6/lwVZpkr1XvqsimIQF34D/+1N1rB8GUyHsPvnXgF5P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m2byAAAAN4AAAAPAAAAAAAAAAAAAAAAAJgCAABk&#10;cnMvZG93bnJldi54bWxQSwUGAAAAAAQABAD1AAAAjQMAAAAA&#10;" path="m16,l,9,4,19,21,9,16,xe" fillcolor="black" stroked="f">
                              <v:path arrowok="t" o:connecttype="custom" o:connectlocs="16,0;0,9;4,19;21,9;16,0" o:connectangles="0,0,0,0,0"/>
                            </v:shape>
                            <v:shape id="Freeform 15817" o:spid="_x0000_s5685" style="position:absolute;left:8122;top:6239;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igMMA&#10;AADeAAAADwAAAGRycy9kb3ducmV2LnhtbERPy4rCMBTdC/5DuII7Ta3jqxpFnBEGhsHnB1yaa1ts&#10;bkoTtePXTxaCy8N5L1aNKcWdaldYVjDoRyCIU6sLzhScT9veFITzyBpLy6Tgjxyslu3WAhNtH3yg&#10;+9FnIoSwS1BB7n2VSOnSnAy6vq2IA3extUEfYJ1JXeMjhJtSxlE0lgYLDg05VrTJKb0eb0bB7+d+&#10;+DywK/yg+Rl9pbEc3WY7pbqdZj0H4anxb/HL/a0VxB/TSdgb7oQr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jigMMAAADeAAAADwAAAAAAAAAAAAAAAACYAgAAZHJzL2Rv&#10;d25yZXYueG1sUEsFBgAAAAAEAAQA9QAAAIgDAAAAAA==&#10;" path="m15,l,14r8,8l22,7,15,xe" fillcolor="black" stroked="f">
                              <v:path arrowok="t" o:connecttype="custom" o:connectlocs="15,0;0,14;8,22;22,7;15,0" o:connectangles="0,0,0,0,0"/>
                            </v:shape>
                            <v:shape id="Freeform 15818" o:spid="_x0000_s5686" style="position:absolute;left:8130;top:6249;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1ccskA&#10;AADeAAAADwAAAGRycy9kb3ducmV2LnhtbESPW2vCQBSE3wX/w3KEvulGaaumrhKkpTcEL3no4yF7&#10;zAazZ0N2q6m/vlso+DjMzDfMYtXZWpyp9ZVjBeNRAoK4cLriUkF+eBnOQPiArLF2TAp+yMNq2e8t&#10;MNXuwjs670MpIoR9igpMCE0qpS8MWfQj1xBH7+haiyHKtpS6xUuE21pOkuRRWqw4LhhsaG2oOO2/&#10;rYKv7Jq9XjfvH+OdzMuH7edzYda5UneDLnsCEagLt/B/+00rmNzPpnP4uxOv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C1ccskAAADeAAAADwAAAAAAAAAAAAAAAACYAgAA&#10;ZHJzL2Rvd25yZXYueG1sUEsFBgAAAAAEAAQA9QAAAI4DAAAAAA==&#10;" path="m16,l,9,4,19,21,9,16,xe" fillcolor="black" stroked="f">
                              <v:path arrowok="t" o:connecttype="custom" o:connectlocs="16,0;0,9;4,19;21,9;16,0" o:connectangles="0,0,0,0,0"/>
                            </v:shape>
                            <v:shape id="Freeform 15819" o:spid="_x0000_s5687" style="position:absolute;left:8134;top:6256;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icR8UA&#10;AADeAAAADwAAAGRycy9kb3ducmV2LnhtbESPXWvCMBSG7wf+h3CE3c1U8aNUo+hgMAYTrOL1sTm2&#10;1eakJpnWf79cDHb58n7xLFadacSdnK8tKxgOEhDEhdU1lwoO+4+3FIQPyBoby6TgSR5Wy97LAjNt&#10;H7yjex5KEUfYZ6igCqHNpPRFRQb9wLbE0TtbZzBE6UqpHT7iuGnkKEmm0mDN8aHClt4rKq75j1Fw&#10;Oe69mYzP335r3OZWF6evNp8p9drv1nMQgbrwH/5rf2oFo3GaRoCIE1F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WJxHxQAAAN4AAAAPAAAAAAAAAAAAAAAAAJgCAABkcnMv&#10;ZG93bnJldi54bWxQSwUGAAAAAAQABAD1AAAAigMAAAAA&#10;" path="m15,l,14r8,7l22,7,15,xe" fillcolor="black" stroked="f">
                              <v:path arrowok="t" o:connecttype="custom" o:connectlocs="15,0;0,14;8,21;22,7;15,0" o:connectangles="0,0,0,0,0"/>
                            </v:shape>
                            <v:shape id="Freeform 15820" o:spid="_x0000_s5688" style="position:absolute;left:8142;top:6263;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PvrscA&#10;AADeAAAADwAAAGRycy9kb3ducmV2LnhtbESP0WrCQBRE3wX/YbmCL1I3xraE1FVaRZBCKWo/4JK9&#10;JqG7d0N21ejXu4Lg4zAzZ5jZorNGnKj1tWMFk3ECgrhwuuZSwd9+/ZKB8AFZo3FMCi7kYTHv92aY&#10;a3fmLZ12oRQRwj5HBVUITS6lLyqy6MeuIY7ewbUWQ5RtKXWL5wi3RqZJ8i4t1hwXKmxoWVHxvzta&#10;BRue2tHbNV3+hO1eHo5f5vd7ZZQaDrrPDxCBuvAMP9obrSB9zbIJ3O/EK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z767HAAAA3gAAAA8AAAAAAAAAAAAAAAAAmAIAAGRy&#10;cy9kb3ducmV2LnhtbFBLBQYAAAAABAAEAPUAAACMAwAAAAA=&#10;" path="m14,l,14r4,5l19,5,14,xe" fillcolor="black" stroked="f">
                              <v:path arrowok="t" o:connecttype="custom" o:connectlocs="14,0;0,14;4,19;19,5;14,0" o:connectangles="0,0,0,0,0"/>
                            </v:shape>
                            <v:shape id="Freeform 15821" o:spid="_x0000_s5689" style="position:absolute;left:8146;top:6270;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aTKsYA&#10;AADeAAAADwAAAGRycy9kb3ducmV2LnhtbESPQWvCQBSE70L/w/IKvekmodSQupFSWhFvVcEeX7Ov&#10;Scju25BdNfrruwXB4zAz3zCL5WiNONHgW8cK0lkCgrhyuuVawX73Oc1B+ICs0TgmBRfysCwfJgss&#10;tDvzF522oRYRwr5ABU0IfSGlrxqy6GeuJ47erxsshiiHWuoBzxFujcyS5EVabDkuNNjTe0NVtz1a&#10;BQbNQa++N/Ncpj+7kO47K68fSj09jm+vIAKN4R6+tddaQfac5xn834lXQJ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aTKsYAAADeAAAADwAAAAAAAAAAAAAAAACYAgAAZHJz&#10;L2Rvd25yZXYueG1sUEsFBgAAAAAEAAQA9QAAAIsDAAAAAA==&#10;" path="m17,l,12r5,7l22,7,17,xe" fillcolor="black" stroked="f">
                              <v:path arrowok="t" o:connecttype="custom" o:connectlocs="17,0;0,12;5,19;22,7;17,0" o:connectangles="0,0,0,0,0"/>
                            </v:shape>
                            <v:shape id="Freeform 15822" o:spid="_x0000_s5690" style="position:absolute;left:8154;top:6275;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ktr8YA&#10;AADeAAAADwAAAGRycy9kb3ducmV2LnhtbESPQWsCMRSE7wX/Q3iFXkrNdi3tsjWKSAsWelHr/bl5&#10;bhY3LyFJdfvvG0HwOMzMN8x0PthenCjEzrGC53EBgrhxuuNWwc/286kCEROyxt4xKfijCPPZ6G6K&#10;tXZnXtNpk1qRIRxrVGBS8rWUsTFkMY6dJ87ewQWLKcvQSh3wnOG2l2VRvEqLHecFg56Whprj5tcq&#10;mFT7sF761dd2Z/zh270dS378UOrhfli8g0g0pFv42l5pBeVLVU3gcidf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ktr8YAAADeAAAADwAAAAAAAAAAAAAAAACYAgAAZHJz&#10;L2Rvd25yZXYueG1sUEsFBgAAAAAEAAQA9QAAAIsDAAAAAA==&#10;" path="m12,l,17r7,5l19,5,12,xe" fillcolor="black" stroked="f">
                              <v:path arrowok="t" o:connecttype="custom" o:connectlocs="12,0;0,17;7,22;19,5;12,0" o:connectangles="0,0,0,0,0"/>
                            </v:shape>
                            <v:shape id="Freeform 15823" o:spid="_x0000_s5691" style="position:absolute;left:8163;top:6277;width:15;height:22;visibility:visible;mso-wrap-style:square;v-text-anchor:top" coordsize="1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acQscA&#10;AADeAAAADwAAAGRycy9kb3ducmV2LnhtbESPQWvCQBSE74X+h+UJvdWNYkuIboIKhUrxUBvR4zP7&#10;TILZt2F3q+m/dwuFHoeZ+YZZFIPpxJWcby0rmIwTEMSV1S3XCsqvt+cUhA/IGjvLpOCHPBT548MC&#10;M21v/EnXXahFhLDPUEETQp9J6auGDPqx7Ymjd7bOYIjS1VI7vEW46eQ0SV6lwZbjQoM9rRuqLrtv&#10;o+Bo6FC+1Ku17/anzeZj2JZupZV6Gg3LOYhAQ/gP/7XftYLpLE1n8HsnXgGZ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GnELHAAAA3gAAAA8AAAAAAAAAAAAAAAAAmAIAAGRy&#10;cy9kb3ducmV2LnhtbFBLBQYAAAAABAAEAPUAAACMAwAAAAA=&#10;" path="m7,l,20r7,2l15,3,7,xe" fillcolor="black" stroked="f">
                              <v:path arrowok="t" o:connecttype="custom" o:connectlocs="7,0;0,20;7,22;15,3;7,0" o:connectangles="0,0,0,0,0"/>
                            </v:shape>
                            <v:shape id="Freeform 15824" o:spid="_x0000_s5692" style="position:absolute;left:8166;top:6282;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jprccA&#10;AADeAAAADwAAAGRycy9kb3ducmV2LnhtbESP3WrCQBSE7wu+w3IEb4puGquE6CpWEaRQij8PcMge&#10;k+Du2ZBdNfr03UKhl8PMfMPMl5014katrx0reBslIIgLp2suFZyO22EGwgdkjcYxKXiQh+Wi9zLH&#10;XLs77+l2CKWIEPY5KqhCaHIpfVGRRT9yDXH0zq61GKJsS6lbvEe4NTJNkqm0WHNcqLChdUXF5XC1&#10;CnY8tq+TZ7r+CvujPF8/zPfnxig16HerGYhAXfgP/7V3WkH6nmUT+L0Tr4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0I6a3HAAAA3gAAAA8AAAAAAAAAAAAAAAAAmAIAAGRy&#10;cy9kb3ducmV2LnhtbFBLBQYAAAAABAAEAPUAAACMAwAAAAA=&#10;" path="m14,l,15r4,4l19,5,14,xe" fillcolor="black" stroked="f">
                              <v:path arrowok="t" o:connecttype="custom" o:connectlocs="14,0;0,15;4,19;19,5;14,0" o:connectangles="0,0,0,0,0"/>
                            </v:shape>
                            <v:shape id="Freeform 15825" o:spid="_x0000_s5693" style="position:absolute;left:8173;top:628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ON8cA&#10;AADeAAAADwAAAGRycy9kb3ducmV2LnhtbESPT0sDMRTE74LfITzBi9hsV2mXbdNSikIFL/3j/XXz&#10;ulm6eQlJbNdvbwShx2FmfsPMl4PtxYVC7BwrGI8KEMSN0x23Cg779+cKREzIGnvHpOCHIiwX93dz&#10;rLW78pYuu9SKDOFYowKTkq+ljI0hi3HkPHH2Ti5YTFmGVuqA1wy3vSyLYiItdpwXDHpaG2rOu2+r&#10;4KU6hu3abz72X8afPt30XPLTm1KPD8NqBiLRkG7h//ZGKyhfq2oCf3fyF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ujjfHAAAA3gAAAA8AAAAAAAAAAAAAAAAAmAIAAGRy&#10;cy9kb3ducmV2LnhtbFBLBQYAAAAABAAEAPUAAACMAwAAAAA=&#10;" path="m12,l,17r7,5l19,5,12,xe" fillcolor="black" stroked="f">
                              <v:path arrowok="t" o:connecttype="custom" o:connectlocs="12,0;0,17;7,22;19,5;12,0" o:connectangles="0,0,0,0,0"/>
                            </v:shape>
                            <v:shape id="Freeform 15826" o:spid="_x0000_s5694" style="position:absolute;left:8180;top:6292;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A5O8YA&#10;AADeAAAADwAAAGRycy9kb3ducmV2LnhtbESPQWsCMRSE74X+h/AKvdVspbTLahQRlfYkVRG8PTfP&#10;zdLNy7KJZvvvjSB4HGbmG2Y87W0jLtT52rGC90EGgrh0uuZKwW67fMtB+ICssXFMCv7Jw3Ty/DTG&#10;QrvIv3TZhEokCPsCFZgQ2kJKXxqy6AeuJU7eyXUWQ5JdJXWHMcFtI4dZ9ikt1pwWDLY0N1T+bc5W&#10;Aa/ypdkfFwcK2Sr+xHWMi91MqdeXfjYCEagPj/C9/a0VDD/y/Atud9IVk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A5O8YAAADeAAAADwAAAAAAAAAAAAAAAACYAgAAZHJz&#10;L2Rvd25yZXYueG1sUEsFBgAAAAAEAAQA9QAAAIsDAAAAAA==&#10;" path="m10,l,17r5,2l14,2,10,xe" fillcolor="black" stroked="f">
                              <v:path arrowok="t" o:connecttype="custom" o:connectlocs="10,0;0,17;5,19;14,2;10,0" o:connectangles="0,0,0,0,0"/>
                            </v:shape>
                            <v:shape id="Freeform 15827" o:spid="_x0000_s5695" style="position:absolute;left:8182;top:6294;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nq8EA&#10;AADeAAAADwAAAGRycy9kb3ducmV2LnhtbERPu2rDMBTdC/kHcQPdYjmmBONaCaEQKKUZ8hgyXqxb&#10;ydS6MpZiu38fDYGOh/Oud7PrxEhDaD0rWGc5COLG65aNguvlsCpBhIissfNMCv4owG67eKmx0n7i&#10;E43naEQK4VChAhtjX0kZGksOQ+Z74sT9+MFhTHAwUg84pXDXySLPN9Jhy6nBYk8flprf890pwCP3&#10;lm7G4IT58bvd68NXqZV6Xc77dxCR5vgvfro/tYLirSzT3nQnXQG5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6qZ6vBAAAA3gAAAA8AAAAAAAAAAAAAAAAAmAIAAGRycy9kb3du&#10;cmV2LnhtbFBLBQYAAAAABAAEAPUAAACGAwAAAAA=&#10;" path="m15,l,15r5,4l20,5,15,xe" fillcolor="black" stroked="f">
                              <v:path arrowok="t" o:connecttype="custom" o:connectlocs="15,0;0,15;5,19;20,5;15,0" o:connectangles="0,0,0,0,0"/>
                            </v:shape>
                            <v:shape id="Freeform 15828" o:spid="_x0000_s5696" style="position:absolute;left:8190;top:6299;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MI0sYA&#10;AADeAAAADwAAAGRycy9kb3ducmV2LnhtbESPQWsCMRSE7wX/Q3iF3mq2UmRdjSKi0p6kKoK35+Z1&#10;s3TzsmxSs/33Rih4HGbmG2a26G0jrtT52rGCt2EGgrh0uuZKwfGwec1B+ICssXFMCv7Iw2I+eJph&#10;oV3kL7ruQyUShH2BCkwIbSGlLw1Z9EPXEifv23UWQ5JdJXWHMcFtI0dZNpYWa04LBltaGSp/9r9W&#10;AW/zjTld1mcK2TZ+xl2M6+NSqZfnfjkFEagPj/B/+0MrGL3n+QTud9IV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MI0sYAAADeAAAADwAAAAAAAAAAAAAAAACYAgAAZHJz&#10;L2Rvd25yZXYueG1sUEsFBgAAAAAEAAQA9QAAAIsDAAAAAA==&#10;" path="m9,l,17r4,2l14,2,9,xe" fillcolor="black" stroked="f">
                              <v:path arrowok="t" o:connecttype="custom" o:connectlocs="9,0;0,17;4,19;14,2;9,0" o:connectangles="0,0,0,0,0"/>
                            </v:shape>
                            <v:shape id="Freeform 15829" o:spid="_x0000_s5697" style="position:absolute;left:8197;top:6299;width:14;height:22;visibility:visible;mso-wrap-style:square;v-text-anchor:top" coordsize="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wy+8QA&#10;AADeAAAADwAAAGRycy9kb3ducmV2LnhtbESPzYrCMBSF9wPzDuEOuBtTiwy1GmWoCCJ0YSu4vTTX&#10;tkxzU5pY69ubxYDLw/nj2+wm04mRBtdaVrCYRyCIK6tbrhVcysN3AsJ5ZI2dZVLwJAe77efHBlNt&#10;H3ymsfC1CCPsUlTQeN+nUrqqIYNubnvi4N3sYNAHOdRSD/gI46aTcRT9SIMth4cGe8oaqv6Ku1EQ&#10;ZXqxXxVJfsrK7pYs47y8jrlSs6/pdw3C0+Tf4f/2USuIl8kqAAScgAJy+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8MvvEAAAA3gAAAA8AAAAAAAAAAAAAAAAAmAIAAGRycy9k&#10;b3ducmV2LnhtbFBLBQYAAAAABAAEAPUAAACJAwAAAAA=&#10;" path="m7,l,19r7,3l14,2,7,xe" fillcolor="black" stroked="f">
                              <v:path arrowok="t" o:connecttype="custom" o:connectlocs="7,0;0,19;7,22;14,2;7,0" o:connectangles="0,0,0,0,0"/>
                            </v:shape>
                            <v:shape id="Freeform 15830" o:spid="_x0000_s5698" style="position:absolute;left:8202;top:6304;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ySCcYA&#10;AADeAAAADwAAAGRycy9kb3ducmV2LnhtbESPQWsCMRSE7wX/Q3iCt5pVpKxbo4io2JPUitDb6+Z1&#10;s7h5WTbRbP99IxR6HGbmG2ax6m0j7tT52rGCyTgDQVw6XXOl4Pyxe85B+ICssXFMCn7Iw2o5eFpg&#10;oV3kd7qfQiUShH2BCkwIbSGlLw1Z9GPXEifv23UWQ5JdJXWHMcFtI6dZ9iIt1pwWDLa0MVReTzer&#10;gPf5zly+tp8Usn18i8cYt+e1UqNhv34FEagP/+G/9kErmM7y+QQed9IV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ySCcYAAADeAAAADwAAAAAAAAAAAAAAAACYAgAAZHJz&#10;L2Rvd25yZXYueG1sUEsFBgAAAAAEAAQA9QAAAIsDAAAAAA==&#10;" path="m9,l,17r4,2l14,2,9,xe" fillcolor="black" stroked="f">
                              <v:path arrowok="t" o:connecttype="custom" o:connectlocs="9,0;0,17;4,19;14,2;9,0" o:connectangles="0,0,0,0,0"/>
                            </v:shape>
                            <v:rect id="Rectangle 15831" o:spid="_x0000_s5699" style="position:absolute;left:8211;top:6304;width:7;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VOOcgA&#10;AADeAAAADwAAAGRycy9kb3ducmV2LnhtbESPT2vCQBTE70K/w/IKvemmwZYYXaUWCr0U/HfQ2zP7&#10;TILZt+nuVqOfvisIHoeZ+Q0zmXWmESdyvras4HWQgCAurK65VLBZf/UzED4ga2wsk4ILeZhNn3oT&#10;zLU985JOq1CKCGGfo4IqhDaX0hcVGfQD2xJH72CdwRClK6V2eI5w08g0Sd6lwZrjQoUtfVZUHFd/&#10;RsF8lM1/F0P+uS73O9pt98e31CVKvTx3H2MQgbrwCN/b31pBOsx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tU45yAAAAN4AAAAPAAAAAAAAAAAAAAAAAJgCAABk&#10;cnMvZG93bnJldi54bWxQSwUGAAAAAAQABAD1AAAAjQMAAAAA&#10;" fillcolor="black" stroked="f"/>
                            <v:rect id="Rectangle 15832" o:spid="_x0000_s5700" style="position:absolute;left:8223;top:6304;width:7;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nro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Tibj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euiyAAAAN4AAAAPAAAAAAAAAAAAAAAAAJgCAABk&#10;cnMvZG93bnJldi54bWxQSwUGAAAAAAQABAD1AAAAjQMAAAAA&#10;" fillcolor="black" stroked="f"/>
                            <v:rect id="Rectangle 15833" o:spid="_x0000_s5701" style="position:absolute;left:8242;top:6304;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z1sgA&#10;AADeAAAADwAAAGRycy9kb3ducmV2LnhtbESPQWvCQBSE74X+h+UJvdWNIZYYXaUWCr0Iaj3o7Zl9&#10;JsHs23R3q2l/fVcQehxm5htmtuhNKy7kfGNZwWiYgCAurW64UrD7fH/OQfiArLG1TAp+yMNi/vgw&#10;w0LbK2/osg2ViBD2BSqoQ+gKKX1Zk0E/tB1x9E7WGQxRukpqh9cIN61Mk+RFGmw4LtTY0VtN5Xn7&#10;bRQsJ/nya53x6ndzPNBhfzyPU5co9TToX6cgAvXhP3xvf2gFaZZ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HPWyAAAAN4AAAAPAAAAAAAAAAAAAAAAAJgCAABk&#10;cnMvZG93bnJldi54bWxQSwUGAAAAAAQABAD1AAAAjQMAAAAA&#10;" fillcolor="black" stroked="f"/>
                            <v:shape id="Freeform 15834" o:spid="_x0000_s5702" style="position:absolute;left:8240;top:6301;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ChKccA&#10;AADeAAAADwAAAGRycy9kb3ducmV2LnhtbESP0WrCQBRE3wv+w3IF35pNg6ZpdBUpKPYpmPYDbrPX&#10;JDV7N2S3Gv36bqHQx2FmzjCrzWg6caHBtZYVPEUxCOLK6pZrBR/vu8cMhPPIGjvLpOBGDjbrycMK&#10;c22vfKRL6WsRIOxyVNB43+dSuqohgy6yPXHwTnYw6IMcaqkHvAa46WQSx6k02HJYaLCn14aqc/lt&#10;FFSj/tp/mnMSb5/r471I37Ii6ZWaTcftEoSn0f+H/9oHrSCZZy8L+L0Tro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goSnHAAAA3gAAAA8AAAAAAAAAAAAAAAAAmAIAAGRy&#10;cy9kb3ducmV2LnhtbFBLBQYAAAAABAAEAPUAAACMAwAAAAA=&#10;" path="m,5l14,20r5,-5l5,,,5xe" fillcolor="black" stroked="f">
                              <v:path arrowok="t" o:connecttype="custom" o:connectlocs="0,5;14,20;19,15;5,0;0,5" o:connectangles="0,0,0,0,0"/>
                            </v:shape>
                            <v:rect id="Rectangle 15835" o:spid="_x0000_s5703" style="position:absolute;left:8252;top:6299;width:7;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5IOsgA&#10;AADeAAAADwAAAGRycy9kb3ducmV2LnhtbESPQWvCQBSE70L/w/IKvenGoBJTV9FCoZeC2h7q7Zl9&#10;JsHs27i71eivd4VCj8PMfMPMFp1pxJmcry0rGA4SEMSF1TWXCr6/3vsZCB+QNTaWScGVPCzmT70Z&#10;5tpeeEPnbShFhLDPUUEVQptL6YuKDPqBbYmjd7DOYIjSlVI7vES4aWSaJBNpsOa4UGFLbxUVx+2v&#10;UbCaZqvTesSft81+R7uf/XGcukSpl+du+QoiUBf+w3/tD60gHWXT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jkg6yAAAAN4AAAAPAAAAAAAAAAAAAAAAAJgCAABk&#10;cnMvZG93bnJldi54bWxQSwUGAAAAAAQABAD1AAAAjQMAAAAA&#10;" fillcolor="black" stroked="f"/>
                            <v:shape id="Freeform 15836" o:spid="_x0000_s5704" style="position:absolute;left:8254;top:6299;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fLJccA&#10;AADeAAAADwAAAGRycy9kb3ducmV2LnhtbESPQWsCMRSE7wX/Q3hCbzWr1GpXoyxCi5ZC0fbQ42Pz&#10;3CxuXpYkq+u/N0Khx2FmvmGW69424kw+1I4VjEcZCOLS6ZorBT/fb09zECEia2wck4IrBVivBg9L&#10;zLW78J7Oh1iJBOGQowITY5tLGUpDFsPItcTJOzpvMSbpK6k9XhLcNnKSZS/SYs1pwWBLG0Pl6dBZ&#10;BX5b/358dYXpvZl2hf3cXcfvrVKPw75YgIjUx//wX3urFUye568zuN9JV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XyyXHAAAA3gAAAA8AAAAAAAAAAAAAAAAAmAIAAGRy&#10;cy9kb3ducmV2LnhtbFBLBQYAAAAABAAEAPUAAACMAwAAAAA=&#10;" path="m,2l10,19r5,-2l5,,,2xe" fillcolor="black" stroked="f">
                              <v:path arrowok="t" o:connecttype="custom" o:connectlocs="0,2;10,19;15,17;5,0;0,2" o:connectangles="0,0,0,0,0"/>
                            </v:shape>
                            <v:shape id="Freeform 15837" o:spid="_x0000_s5705" style="position:absolute;left:8257;top:6294;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DQ7sQA&#10;AADeAAAADwAAAGRycy9kb3ducmV2LnhtbERPW2vCMBR+F/Yfwhn4IpqubuI6o3hBEGGIlx9waI5t&#10;WXJSmqjVX788CD5+fPfJrLVGXKnxlWMFH4MEBHHudMWFgtNx3R+D8AFZo3FMCu7kYTZ960ww0+7G&#10;e7oeQiFiCPsMFZQh1JmUPi/Joh+4mjhyZ9dYDBE2hdQN3mK4NTJNkpG0WHFsKLGmZUn53+FiFWx4&#10;aHtfj3T5G/ZHeb4szG67Mkp139v5D4hAbXiJn+6NVpB+jr/j3ngnXg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Q0O7EAAAA3gAAAA8AAAAAAAAAAAAAAAAAmAIAAGRycy9k&#10;b3ducmV2LnhtbFBLBQYAAAAABAAEAPUAAACJAwAAAAA=&#10;" path="m,5l14,19r5,-4l5,,,5xe" fillcolor="black" stroked="f">
                              <v:path arrowok="t" o:connecttype="custom" o:connectlocs="0,5;14,19;19,15;5,0;0,5" o:connectangles="0,0,0,0,0"/>
                            </v:shape>
                            <v:shape id="Freeform 15838" o:spid="_x0000_s5706" style="position:absolute;left:8266;top:6289;width:12;height:22;visibility:visible;mso-wrap-style:square;v-text-anchor:top" coordsize="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PfnMgA&#10;AADeAAAADwAAAGRycy9kb3ducmV2LnhtbESPQWvCQBSE74L/YXlCb7pRYtXoKlIstPRQGi3F2yP7&#10;TKLZt2l2a9J/7xYKHoeZ+YZZbTpTiSs1rrSsYDyKQBBnVpecKzjsn4dzEM4ja6wsk4JfcrBZ93sr&#10;TLRt+YOuqc9FgLBLUEHhfZ1I6bKCDLqRrYmDd7KNQR9kk0vdYBvgppKTKHqUBksOCwXW9FRQdkl/&#10;jIKv77fpK54/34/xYc+zOD/udlQr9TDotksQnjp/D/+3X7SCSTxfLODvTrgCcn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A9+cyAAAAN4AAAAPAAAAAAAAAAAAAAAAAJgCAABk&#10;cnMvZG93bnJldi54bWxQSwUGAAAAAAQABAD1AAAAjQMAAAAA&#10;" path="m,3l5,22r7,-2l8,,,3xe" fillcolor="black" stroked="f">
                              <v:path arrowok="t" o:connecttype="custom" o:connectlocs="0,3;5,22;12,20;8,0;0,3" o:connectangles="0,0,0,0,0"/>
                            </v:shape>
                            <v:shape id="Freeform 15839" o:spid="_x0000_s5707" style="position:absolute;left:8271;top:6285;width:12;height:21;visibility:visible;mso-wrap-style:square;v-text-anchor:top" coordsize="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OzCcYA&#10;AADeAAAADwAAAGRycy9kb3ducmV2LnhtbESPzYrCMBSF9wO+Q7iCm0FTSxm0GkUEZRazcNSF7i7N&#10;tS02NzWJtvP2k8XALA/nj2+57k0jXuR8bVnBdJKAIC6srrlUcD7txjMQPiBrbCyTgh/ysF4N3paY&#10;a9vxN72OoRRxhH2OCqoQ2lxKX1Rk0E9sSxy9m3UGQ5SulNphF8dNI9Mk+ZAGa44PFba0rai4H59G&#10;QWYP6eN6mG+ml/e9md3pq8tcodRo2G8WIAL14T/81/7UCtJsnkSAiBNR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OzCcYAAADeAAAADwAAAAAAAAAAAAAAAACYAgAAZHJz&#10;L2Rvd25yZXYueG1sUEsFBgAAAAAEAAQA9QAAAIsDAAAAAA==&#10;" path="m,2l5,21r7,-2l7,,,2xe" fillcolor="black" stroked="f">
                              <v:path arrowok="t" o:connecttype="custom" o:connectlocs="0,2;5,21;12,19;7,0;0,2" o:connectangles="0,0,0,0,0"/>
                            </v:shape>
                            <v:shape id="Freeform 15840" o:spid="_x0000_s5708" style="position:absolute;left:8274;top:6282;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HjaccA&#10;AADeAAAADwAAAGRycy9kb3ducmV2LnhtbESP3WoCMRSE7wt9h3AEb0o361ZLXY1SLQUpFFH7AIfN&#10;2R9MTpZN1NWnb4RCL4eZ+YaZL3trxJk63zhWMEpSEMSF0w1XCn4On89vIHxA1mgck4IreVguHh/m&#10;mGt34R2d96ESEcI+RwV1CG0upS9qsugT1xJHr3SdxRBlV0nd4SXCrZFZmr5Kiw3HhRpbWtdUHPcn&#10;q2DDL/ZpcsvW32F3kOVpZbZfH0ap4aB/n4EI1If/8F97oxVk42k6gvude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B42nHAAAA3gAAAA8AAAAAAAAAAAAAAAAAmAIAAGRy&#10;cy9kb3ducmV2LnhtbFBLBQYAAAAABAAEAPUAAACMAwAAAAA=&#10;" path="m,5l14,19r5,-4l4,,,5xe" fillcolor="black" stroked="f">
                              <v:path arrowok="t" o:connecttype="custom" o:connectlocs="0,5;14,19;19,15;4,0;0,5" o:connectangles="0,0,0,0,0"/>
                            </v:shape>
                            <v:shape id="Freeform 15841" o:spid="_x0000_s5709" style="position:absolute;left:8281;top:627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E88YA&#10;AADeAAAADwAAAGRycy9kb3ducmV2LnhtbESPQWsCMRSE74X+h/AKXkrNdi2t3RqliIIFL2p7f908&#10;N4ubl5BEXf+9EQo9DjPzDTOZ9bYTJwqxdazgeViAIK6dbrlR8L1bPo1BxISssXNMCi4UYTa9v5tg&#10;pd2ZN3TapkZkCMcKFZiUfCVlrA1ZjEPnibO3d8FiyjI0Ugc8Z7jtZFkUr9Jiy3nBoKe5ofqwPVoF&#10;o/Fv2Mz96mv3Y/x+7d4OJT8ulBo89J8fIBL16T/8115pBeXLe1HC7U6+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E88YAAADeAAAADwAAAAAAAAAAAAAAAACYAgAAZHJz&#10;L2Rvd25yZXYueG1sUEsFBgAAAAAEAAQA9QAAAIsDAAAAAA==&#10;" path="m,5l12,22r7,-5l7,,,5xe" fillcolor="black" stroked="f">
                              <v:path arrowok="t" o:connecttype="custom" o:connectlocs="0,5;12,22;19,17;7,0;0,5" o:connectangles="0,0,0,0,0"/>
                            </v:shape>
                            <v:shape id="Freeform 15842" o:spid="_x0000_s5710" style="position:absolute;left:8286;top:627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IXeMkA&#10;AADeAAAADwAAAGRycy9kb3ducmV2LnhtbESPQWvCQBSE7wX/w/IEb3WjttKmrhJEaVUK1ebQ4yP7&#10;mg1m34bsqtFf3y0Uehxm5htmtuhsLc7U+sqxgtEwAUFcOF1xqSD/XN8/gfABWWPtmBRcycNi3rub&#10;Yardhfd0PoRSRAj7FBWYEJpUSl8YsuiHriGO3rdrLYYo21LqFi8Rbms5TpKptFhxXDDY0NJQcTyc&#10;rIKv7Ja93t4329Fe5uXjx25VmGWu1KDfZS8gAnXhP/zXftMKxg/PyQR+78QrIO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yIXeMkAAADeAAAADwAAAAAAAAAAAAAAAACYAgAA&#10;ZHJzL2Rvd25yZXYueG1sUEsFBgAAAAAEAAQA9QAAAI4DAAAAAA==&#10;" path="m,7l16,19r5,-7l4,,,7xe" fillcolor="black" stroked="f">
                              <v:path arrowok="t" o:connecttype="custom" o:connectlocs="0,7;16,19;21,12;4,0;0,7" o:connectangles="0,0,0,0,0"/>
                            </v:shape>
                            <v:shape id="Freeform 15843" o:spid="_x0000_s5711" style="position:absolute;left:8293;top:6265;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K5HMYA&#10;AADeAAAADwAAAGRycy9kb3ducmV2LnhtbESPQWsCMRSE74X+h/CEXqRmu0prV6MUqWChF7W9v26e&#10;m8XNS0hSXf+9KQg9DjPzDTNf9rYTJwqxdazgaVSAIK6dbrlR8LVfP05BxISssXNMCi4UYbm4v5tj&#10;pd2Zt3TapUZkCMcKFZiUfCVlrA1ZjCPnibN3cMFiyjI0Ugc8Z7jtZFkUz9Jiy3nBoKeVofq4+7UK&#10;xtOfsF35zcf+2/jDp3s5ljx8V+ph0L/NQCTq03/41t5oBeXktZjA3518Be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K5HMYAAADeAAAADwAAAAAAAAAAAAAAAACYAgAAZHJz&#10;L2Rvd25yZXYueG1sUEsFBgAAAAAEAAQA9QAAAIsDAAAAAA==&#10;" path="m,5l12,22r7,-5l7,,,5xe" fillcolor="black" stroked="f">
                              <v:path arrowok="t" o:connecttype="custom" o:connectlocs="0,5;12,22;19,17;7,0;0,5" o:connectangles="0,0,0,0,0"/>
                            </v:shape>
                            <v:shape id="Freeform 15844" o:spid="_x0000_s5712" style="position:absolute;left:8298;top:6261;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cql8kA&#10;AADeAAAADwAAAGRycy9kb3ducmV2LnhtbESPT2vCQBTE74V+h+UVvNWNUoumrhKkpVUR/JODx0f2&#10;NRuafRuyq0Y/vVso9DjMzG+Y6byztThT6yvHCgb9BARx4XTFpYL88PE8BuEDssbaMSm4kof57PFh&#10;iql2F97ReR9KESHsU1RgQmhSKX1hyKLvu4Y4et+utRiibEupW7xEuK3lMElepcWK44LBhhaGip/9&#10;ySo4Zrfs87ZZrgY7mZej7fq9MItcqd5Tl72BCNSF//Bf+0srGL5MkhH83olXQM7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4cql8kAAADeAAAADwAAAAAAAAAAAAAAAACYAgAA&#10;ZHJzL2Rvd25yZXYueG1sUEsFBgAAAAAEAAQA9QAAAI4DAAAAAA==&#10;" path="m,7l16,19r5,-7l4,,,7xe" fillcolor="black" stroked="f">
                              <v:path arrowok="t" o:connecttype="custom" o:connectlocs="0,7;16,19;21,12;4,0;0,7" o:connectangles="0,0,0,0,0"/>
                            </v:shape>
                            <v:shape id="Freeform 15845" o:spid="_x0000_s5713" style="position:absolute;left:8302;top:6251;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yvicgA&#10;AADeAAAADwAAAGRycy9kb3ducmV2LnhtbESP3WrCQBSE7wt9h+UIvaubpFVq6iYUf0AQabV9gEP2&#10;NAlmz4bsGlOf3hWEXg4z8w0zzwfTiJ46V1tWEI8jEMSF1TWXCn6+189vIJxH1thYJgV/5CDPHh/m&#10;mGp75j31B1+KAGGXooLK+zaV0hUVGXRj2xIH79d2Bn2QXSl1h+cAN41MomgqDdYcFipsaVFRcTyc&#10;jILd8uvlsmdX+3jYTlZFIien2adST6Ph4x2Ep8H/h+/tjVaQvM6iKdzuhCsg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bK+JyAAAAN4AAAAPAAAAAAAAAAAAAAAAAJgCAABk&#10;cnMvZG93bnJldi54bWxQSwUGAAAAAAQABAD1AAAAjQMAAAAA&#10;" path="m,7l15,22r7,-8l8,,,7xe" fillcolor="black" stroked="f">
                              <v:path arrowok="t" o:connecttype="custom" o:connectlocs="0,7;15,22;22,14;8,0;0,7" o:connectangles="0,0,0,0,0"/>
                            </v:shape>
                            <v:shape id="Freeform 15846" o:spid="_x0000_s5714" style="position:absolute;left:8310;top:6246;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kRe8kA&#10;AADeAAAADwAAAGRycy9kb3ducmV2LnhtbESPQWvCQBSE7wX/w/IEb3Wj2NqmrhJEaVUK1ebQ4yP7&#10;mg1m34bsqtFf3y0Uehxm5htmtuhsLc7U+sqxgtEwAUFcOF1xqSD/XN8/gfABWWPtmBRcycNi3rub&#10;Yardhfd0PoRSRAj7FBWYEJpUSl8YsuiHriGO3rdrLYYo21LqFi8Rbms5TpJHabHiuGCwoaWh4ng4&#10;WQVf2S17vb1vtqO9zMuHj92qMMtcqUG/y15ABOrCf/iv/aYVjCfPyRR+78QrIO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BkRe8kAAADeAAAADwAAAAAAAAAAAAAAAACYAgAA&#10;ZHJzL2Rvd25yZXYueG1sUEsFBgAAAAAEAAQA9QAAAI4DAAAAAA==&#10;" path="m,7l16,19r5,-7l4,,,7xe" fillcolor="black" stroked="f">
                              <v:path arrowok="t" o:connecttype="custom" o:connectlocs="0,7;16,19;21,12;4,0;0,7" o:connectangles="0,0,0,0,0"/>
                            </v:shape>
                            <v:shape id="Freeform 15847" o:spid="_x0000_s5715" style="position:absolute;left:8314;top:6237;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chsMA&#10;AADeAAAADwAAAGRycy9kb3ducmV2LnhtbERPXWvCMBR9F/wP4Qq+zVTR6apRNkEQYYPVsee75tpW&#10;m5uaRK3/3jwMfDyc78WqNbW4kvOVZQXDQQKCOLe64kLBz37zMgPhA7LG2jIpuJOH1bLbWWCq7Y2/&#10;6ZqFQsQQ9ikqKENoUil9XpJBP7ANceQO1hkMEbpCaoe3GG5qOUqSV2mw4thQYkPrkvJTdjEKjr97&#10;bybjw6f/Mu7jXOV/uyabKtXvte9zEIHa8BT/u7dawWj8lsS98U6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ychsMAAADeAAAADwAAAAAAAAAAAAAAAACYAgAAZHJzL2Rv&#10;d25yZXYueG1sUEsFBgAAAAAEAAQA9QAAAIgDAAAAAA==&#10;" path="m,7l15,21r7,-7l8,,,7xe" fillcolor="black" stroked="f">
                              <v:path arrowok="t" o:connecttype="custom" o:connectlocs="0,7;15,21;22,14;8,0;0,7" o:connectangles="0,0,0,0,0"/>
                            </v:shape>
                            <v:shape id="Freeform 15848" o:spid="_x0000_s5716" style="position:absolute;left:8322;top:6229;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5RTMQA&#10;AADeAAAADwAAAGRycy9kb3ducmV2LnhtbESPQYvCMBSE7wv+h/AEb2uqiLtWo1hR8CSs68Hjo3mm&#10;xealNLHWf28EweMwM98wi1VnK9FS40vHCkbDBARx7nTJRsHpf/f9C8IHZI2VY1LwIA+rZe9rgal2&#10;d/6j9hiMiBD2KSooQqhTKX1ekEU/dDVx9C6usRiibIzUDd4j3FZynCRTabHkuFBgTZuC8uvxZhWY&#10;bWZ2Ovtp80yb88muN9lBP5Qa9Lv1HESgLnzC7/ZeKxhPZskMXnfiF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uUUzEAAAA3gAAAA8AAAAAAAAAAAAAAAAAmAIAAGRycy9k&#10;b3ducmV2LnhtbFBLBQYAAAAABAAEAPUAAACJAwAAAAA=&#10;" path="m,10l16,20,21,10,4,,,10xe" fillcolor="black" stroked="f">
                              <v:path arrowok="t" o:connecttype="custom" o:connectlocs="0,10;16,20;21,10;4,0;0,10" o:connectangles="0,0,0,0,0"/>
                            </v:shape>
                            <v:shape id="Freeform 15849" o:spid="_x0000_s5717" style="position:absolute;left:8326;top:6220;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MGXcUA&#10;AADeAAAADwAAAGRycy9kb3ducmV2LnhtbESPXWvCMBSG7wX/QziCdzNV3NRqlG0gjMEEq3h9bI5t&#10;tTnpkkzrvzcXAy9f3i+exao1tbiS85VlBcNBAoI4t7riQsF+t36ZgvABWWNtmRTcycNq2e0sMNX2&#10;xlu6ZqEQcYR9igrKEJpUSp+XZNAPbEMcvZN1BkOUrpDa4S2Om1qOkuRNGqw4PpTY0GdJ+SX7MwrO&#10;h503r+PTj98Y9/Fb5cfvJpso1e+173MQgdrwDP+3v7SC0Xg2jAARJ6K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swZdxQAAAN4AAAAPAAAAAAAAAAAAAAAAAJgCAABkcnMv&#10;ZG93bnJldi54bWxQSwUGAAAAAAQABAD1AAAAigMAAAAA&#10;" path="m,7l15,21r7,-7l8,,,7xe" fillcolor="black" stroked="f">
                              <v:path arrowok="t" o:connecttype="custom" o:connectlocs="0,7;15,21;22,14;8,0;0,7" o:connectangles="0,0,0,0,0"/>
                            </v:shape>
                            <v:shape id="Freeform 15850" o:spid="_x0000_s5718" style="position:absolute;left:8334;top:621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W6SckA&#10;AADeAAAADwAAAGRycy9kb3ducmV2LnhtbESPQUvDQBSE70L/w/IEb2aTYkVjtyWUFmtLwdYcPD6y&#10;z2xo9m3Irm3sr+8KgsdhZr5hpvPBtuJEvW8cK8iSFARx5XTDtYLyY3X/BMIHZI2tY1LwQx7ms9HN&#10;FHPtzryn0yHUIkLY56jAhNDlUvrKkEWfuI44el+utxii7GupezxHuG3lOE0fpcWG44LBjhaGquPh&#10;2yr4LC7F62X3tsn2sqwn79tlZRalUne3Q/ECItAQ/sN/7bVWMH54zjL4vROvgJx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WW6SckAAADeAAAADwAAAAAAAAAAAAAAAACYAgAA&#10;ZHJzL2Rvd25yZXYueG1sUEsFBgAAAAAEAAQA9QAAAI4DAAAAAA==&#10;" path="m,9l16,19,21,9,4,,,9xe" fillcolor="black" stroked="f">
                              <v:path arrowok="t" o:connecttype="custom" o:connectlocs="0,9;16,19;21,9;4,0;0,9" o:connectangles="0,0,0,0,0"/>
                            </v:shape>
                            <v:shape id="Freeform 15851" o:spid="_x0000_s5719" style="position:absolute;left:8338;top:620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2mxsYA&#10;AADeAAAADwAAAGRycy9kb3ducmV2LnhtbESPQWvCQBSE7wX/w/IEL0U3CcVqdBWRSttjNd4f2WcS&#10;zb4Nu1sT/323UOhxmJlvmPV2MK24k/ONZQXpLAFBXFrdcKWgOB2mCxA+IGtsLZOCB3nYbkZPa8y1&#10;7fmL7sdQiQhhn6OCOoQul9KXNRn0M9sRR+9incEQpaukdthHuGllliRzabDhuFBjR/uaytvx2yjw&#10;1+d58V6a1zTr948393nqzsVVqcl42K1ABBrCf/iv/aEVZC/LNIP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B2mxsYAAADeAAAADwAAAAAAAAAAAAAAAACYAgAAZHJz&#10;L2Rvd25yZXYueG1sUEsFBgAAAAAEAAQA9QAAAIsDAAAAAA==&#10;" path="m,10l17,22,24,12,8,,,10xe" fillcolor="black" stroked="f">
                              <v:path arrowok="t" o:connecttype="custom" o:connectlocs="0,10;17,22;24,12;8,0;0,10" o:connectangles="0,0,0,0,0"/>
                            </v:shape>
                            <v:shape id="Freeform 15852" o:spid="_x0000_s5720" style="position:absolute;left:8346;top:6193;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e8QA&#10;AADeAAAADwAAAGRycy9kb3ducmV2LnhtbESPQYvCMBSE78L+h/AWvGmqK65Wo1hR2JOg68Hjo3mm&#10;xealNNla/71ZEDwOM/MNs1x3thItNb50rGA0TEAQ506XbBScf/eDGQgfkDVWjknBgzysVx+9Jaba&#10;3flI7SkYESHsU1RQhFCnUvq8IIt+6Gri6F1dYzFE2RipG7xHuK3kOEmm0mLJcaHAmrYF5bfTn1Vg&#10;dpnZ6+y7zTNtLme72WYH/VCq/9ltFiACdeEdfrV/tILxZD76gv878Qr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f8HvEAAAA3gAAAA8AAAAAAAAAAAAAAAAAmAIAAGRycy9k&#10;b3ducmV2LnhtbFBLBQYAAAAABAAEAPUAAACJAwAAAAA=&#10;" path="m,10l16,20,21,10,4,,,10xe" fillcolor="black" stroked="f">
                              <v:path arrowok="t" o:connecttype="custom" o:connectlocs="0,10;16,20;21,10;4,0;0,10" o:connectangles="0,0,0,0,0"/>
                            </v:shape>
                            <v:shape id="Freeform 15853" o:spid="_x0000_s5721" style="position:absolute;left:8348;top:618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7XbcYA&#10;AADeAAAADwAAAGRycy9kb3ducmV2LnhtbESPQWvCQBSE7wX/w/KE3urGEKSmbqSIgUKRVm3vj+wz&#10;Ccm+DbvbGP+9Wyj0OMzMN8xmO5lejOR8a1nBcpGAIK6sbrlW8HUun55B+ICssbdMCm7kYVvMHjaY&#10;a3vlI42nUIsIYZ+jgiaEIZfSVw0Z9As7EEfvYp3BEKWrpXZ4jXDTyzRJVtJgy3GhwYF2DVXd6cco&#10;GN5deuv0Yco+zKVM3er7c5/0Sj3Op9cXEIGm8B/+a79pBWm2XmbweydeAVn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7XbcYAAADeAAAADwAAAAAAAAAAAAAAAACYAgAAZHJz&#10;L2Rvd25yZXYueG1sUEsFBgAAAAAEAAQA9QAAAIsDAAAAAA==&#10;" path="m,12r19,7l24,7,5,,,12xe" fillcolor="black" stroked="f">
                              <v:path arrowok="t" o:connecttype="custom" o:connectlocs="0,12;19,19;24,7;5,0;0,12" o:connectangles="0,0,0,0,0"/>
                            </v:shape>
                            <v:shape id="Freeform 15854" o:spid="_x0000_s5722" style="position:absolute;left:8355;top:6172;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RRMcA&#10;AADeAAAADwAAAGRycy9kb3ducmV2LnhtbESPT2vCQBTE74V+h+UJvdVNpP5Ls0oRK8VbVdDja/aZ&#10;hOy+Ddmtpv30XUHocZiZ3zD5srdGXKjztWMF6TABQVw4XXOp4LB/f56B8AFZo3FMCn7Iw3Lx+JBj&#10;pt2VP+myC6WIEPYZKqhCaDMpfVGRRT90LXH0zq6zGKLsSqk7vEa4NXKUJBNpsea4UGFLq4qKZvdt&#10;FRg0R705baczmX7tQ3porPxdK/U06N9eQQTqw3/43v7QCkYv83QMtzvx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EkUTHAAAA3gAAAA8AAAAAAAAAAAAAAAAAmAIAAGRy&#10;cy9kb3ducmV2LnhtbFBLBQYAAAAABAAEAPUAAACMAwAAAAA=&#10;" path="m,9l17,19,22,9,5,,,9xe" fillcolor="black" stroked="f">
                              <v:path arrowok="t" o:connecttype="custom" o:connectlocs="0,9;17,19;22,9;5,0;0,9" o:connectangles="0,0,0,0,0"/>
                            </v:shape>
                            <v:shape id="Freeform 15855" o:spid="_x0000_s5723" style="position:absolute;left:8360;top:616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M928UA&#10;AADeAAAADwAAAGRycy9kb3ducmV2LnhtbESPQWvCQBSE70L/w/IKvekmQYJGV5HWonhS66HHR/aZ&#10;hGbfptnVxH/vCoLHYWa+YebL3tTiSq2rLCuIRxEI4tzqigsFp5/v4QSE88gaa8uk4EYOlou3wRwz&#10;bTs+0PXoCxEg7DJUUHrfZFK6vCSDbmQb4uCdbWvQB9kWUrfYBbipZRJFqTRYcVgosaHPkvK/48Uo&#10;sF91169S2p/i9a9LkvG/3eBOqY/3fjUD4an3r/CzvdUKkvE0TuFxJ1w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sz3bxQAAAN4AAAAPAAAAAAAAAAAAAAAAAJgCAABkcnMv&#10;ZG93bnJldi54bWxQSwUGAAAAAAQABAD1AAAAigMAAAAA&#10;" path="m,12r17,9l24,9,7,,,12xe" fillcolor="black" stroked="f">
                              <v:path arrowok="t" o:connecttype="custom" o:connectlocs="0,12;17,21;24,9;7,0;0,12" o:connectangles="0,0,0,0,0"/>
                            </v:shape>
                            <v:shape id="Freeform 15856" o:spid="_x0000_s5724" style="position:absolute;left:8365;top:6150;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xJGsYA&#10;AADeAAAADwAAAGRycy9kb3ducmV2LnhtbESPQWvCQBSE7wX/w/IEb3VjCLaNriLSgCClra33R/aZ&#10;BLNvw+42if/eLRR6HGbmG2a9HU0renK+saxgMU9AEJdWN1wp+P4qHp9B+ICssbVMCm7kYbuZPKwx&#10;13bgT+pPoRIRwj5HBXUIXS6lL2sy6Oe2I47exTqDIUpXSe1wiHDTyjRJltJgw3Ghxo72NZXX049R&#10;0B1dervqtzF7N5cidcvzx2vSKjWbjrsViEBj+A//tQ9aQZq9LJ7g9068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xJGsYAAADeAAAADwAAAAAAAAAAAAAAAACYAgAAZHJz&#10;L2Rvd25yZXYueG1sUEsFBgAAAAAEAAQA9QAAAIsDAAAAAA==&#10;" path="m,12r19,7l24,7,5,,,12xe" fillcolor="black" stroked="f">
                              <v:path arrowok="t" o:connecttype="custom" o:connectlocs="0,12;19,19;24,7;5,0;0,12" o:connectangles="0,0,0,0,0"/>
                            </v:shape>
                            <v:shape id="Freeform 15857" o:spid="_x0000_s5725" style="position:absolute;left:8372;top:613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AMMsMA&#10;AADeAAAADwAAAGRycy9kb3ducmV2LnhtbERPTW+CQBC9N/E/bMakt7pAiLHoSohtU9OTWg8eJ+wI&#10;RHYW2S3gv+8emvT48r43+WRaMVDvGssK4kUEgri0uuFKwfn742UFwnlkja1lUvAgB/l29rTBTNuR&#10;jzScfCVCCLsMFdTed5mUrqzJoFvYjjhwV9sb9AH2ldQ9jiHctDKJoqU02HBoqLGjXU3l7fRjFNi3&#10;dpyKJR3O8fvFJUl6t5/4pdTzfCrWIDxN/l/8595rBUn6Goe94U64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AMMsMAAADeAAAADwAAAAAAAAAAAAAAAACYAgAAZHJzL2Rv&#10;d25yZXYueG1sUEsFBgAAAAAEAAQA9QAAAIgDAAAAAA==&#10;" path="m,12r17,9l24,9,7,,,12xe" fillcolor="black" stroked="f">
                              <v:path arrowok="t" o:connecttype="custom" o:connectlocs="0,12;17,21;24,9;7,0;0,12" o:connectangles="0,0,0,0,0"/>
                            </v:shape>
                            <v:shape id="Freeform 15858" o:spid="_x0000_s5726" style="position:absolute;left:8379;top:6124;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ypqcUA&#10;AADeAAAADwAAAGRycy9kb3ducmV2LnhtbESPT4vCMBTE7wt+h/AEb2vaIrJWo4i7ouxp/XPw+Gie&#10;bbF5qU209dtvBMHjMDO/YWaLzlTiTo0rLSuIhxEI4szqknMFx8P68wuE88gaK8uk4EEOFvPexwxT&#10;bVve0X3vcxEg7FJUUHhfp1K6rCCDbmhr4uCdbWPQB9nkUjfYBripZBJFY2mw5LBQYE2rgrLL/mYU&#10;2O+q7ZZj+jvGPyeXJKOr3eCvUoN+t5yC8NT5d/jV3moFyWgST+B5J1w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KmpxQAAAN4AAAAPAAAAAAAAAAAAAAAAAJgCAABkcnMv&#10;ZG93bnJldi54bWxQSwUGAAAAAAQABAD1AAAAigMAAAAA&#10;" path="m,12r17,9l24,9,7,,,12xe" fillcolor="black" stroked="f">
                              <v:path arrowok="t" o:connecttype="custom" o:connectlocs="0,12;17,21;24,9;7,0;0,12" o:connectangles="0,0,0,0,0"/>
                            </v:shape>
                            <v:shape id="Freeform 15859" o:spid="_x0000_s5727" style="position:absolute;left:8384;top:6112;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rKicUA&#10;AADeAAAADwAAAGRycy9kb3ducmV2LnhtbESPzWrCQBSF94W+w3AL7uokQ5A2dZRQFUtX1bro8pK5&#10;JsHMnTQzJunbdxaCy8P541uuJ9uKgXrfONaQzhMQxKUzDVcaTt+75xcQPiAbbB2Thj/ysF49Piwx&#10;N27kAw3HUIk4wj5HDXUIXS6lL2uy6OeuI47e2fUWQ5R9JU2PYxy3rVRJspAWG44PNXb0XlN5OV6t&#10;Brdpx6lY0Ncp3f54pbJft8dPrWdPU/EGItAU7uFb+8NoUNmrigARJ6K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esqJxQAAAN4AAAAPAAAAAAAAAAAAAAAAAJgCAABkcnMv&#10;ZG93bnJldi54bWxQSwUGAAAAAAQABAD1AAAAigMAAAAA&#10;" path="m,14r19,7l24,7,5,,,14xe" fillcolor="black" stroked="f">
                              <v:path arrowok="t" o:connecttype="custom" o:connectlocs="0,14;19,21;24,7;5,0;0,14" o:connectangles="0,0,0,0,0"/>
                            </v:shape>
                            <v:shape id="Freeform 15860" o:spid="_x0000_s5728" style="position:absolute;left:8389;top:6100;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W+SMYA&#10;AADeAAAADwAAAGRycy9kb3ducmV2LnhtbESP3WoCMRSE74W+QziF3mnWIFJXsyKiUCildW3vD5uz&#10;P7g5WZJU17dvCoVeDjPzDbPZjrYXV/Khc6xhPstAEFfOdNxo+Dwfp88gQkQ22DsmDXcKsC0eJhvM&#10;jbvxia5lbESCcMhRQxvjkEsZqpYshpkbiJNXO28xJukbaTzeEtz2UmXZUlrsOC20ONC+pepSflsN&#10;w6tX94t5Gxfvtj4qv/z6OGS91k+P424NItIY/8N/7RejQS1Wag6/d9IV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W+SMYAAADeAAAADwAAAAAAAAAAAAAAAACYAgAAZHJz&#10;L2Rvd25yZXYueG1sUEsFBgAAAAAEAAQA9QAAAIsDAAAAAA==&#10;" path="m,12r19,7l24,7,5,,,12xe" fillcolor="black" stroked="f">
                              <v:path arrowok="t" o:connecttype="custom" o:connectlocs="0,12;19,19;24,7;5,0;0,12" o:connectangles="0,0,0,0,0"/>
                            </v:shape>
                            <v:shape id="Freeform 15861" o:spid="_x0000_s5729" style="position:absolute;left:8396;top:6083;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QgMUA&#10;AADeAAAADwAAAGRycy9kb3ducmV2LnhtbESP0WrCQBRE3wv+w3KFvtWNodU2ZiMiKAVB0fgB1+xt&#10;Epq9G7NrjH/fLRT6OMzMGSZdDqYRPXWutqxgOolAEBdW11wqOOebl3cQziNrbCyTggc5WGajpxQT&#10;be98pP7kSxEg7BJUUHnfJlK6oiKDbmJb4uB92c6gD7Irpe7wHuCmkXEUzaTBmsNChS2tKyq+Tzej&#10;wO9oe57z2+6yP1wpx57z6YOVeh4PqwUIT4P/D/+1P7WC+PUjjuH3Trg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v1CAxQAAAN4AAAAPAAAAAAAAAAAAAAAAAJgCAABkcnMv&#10;ZG93bnJldi54bWxQSwUGAAAAAAQABAD1AAAAigMAAAAA&#10;" path="m,14l17,24,24,10,7,,,14xe" fillcolor="black" stroked="f">
                              <v:path arrowok="t" o:connecttype="custom" o:connectlocs="0,14;17,24;24,10;7,0;0,14" o:connectangles="0,0,0,0,0"/>
                            </v:shape>
                            <v:shape id="Freeform 15862" o:spid="_x0000_s5730" style="position:absolute;left:8401;top:607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3J4MYA&#10;AADeAAAADwAAAGRycy9kb3ducmV2LnhtbESPT2vCQBTE7wW/w/KEXkQ3psU/qauItLQe1Xh/ZF+T&#10;aPZt2N2a+O27BaHHYWZ+w6w2vWnEjZyvLSuYThIQxIXVNZcK8tPHeAHCB2SNjWVScCcPm/XgaYWZ&#10;th0f6HYMpYgQ9hkqqEJoMyl9UZFBP7EtcfS+rTMYonSl1A67CDeNTJNkJg3WHBcqbGlXUXE9/hgF&#10;/jKa5Z+FmU/Tbnd/d/tTe84vSj0P++0biEB9+A8/2l9aQfq6TF/g706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3J4MYAAADeAAAADwAAAAAAAAAAAAAAAACYAgAAZHJz&#10;L2Rvd25yZXYueG1sUEsFBgAAAAAEAAQA9QAAAIsDAAAAAA==&#10;" path="m,14r19,8l24,7,5,,,14xe" fillcolor="black" stroked="f">
                              <v:path arrowok="t" o:connecttype="custom" o:connectlocs="0,14;19,22;24,7;5,0;0,14" o:connectangles="0,0,0,0,0"/>
                            </v:shape>
                            <v:shape id="Freeform 15863" o:spid="_x0000_s5731" style="position:absolute;left:8406;top:605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HMisYA&#10;AADeAAAADwAAAGRycy9kb3ducmV2LnhtbESPQWvCQBSE70L/w/IK3nTjEkRTN0FapaUntR56fGRf&#10;k9Ds2zS7mvTfdwuCx2FmvmE2xWhbcaXeN441LOYJCOLSmYYrDeeP/WwFwgdkg61j0vBLHor8YbLB&#10;zLiBj3Q9hUpECPsMNdQhdJmUvqzJop+7jjh6X663GKLsK2l6HCLctlIlyVJabDgu1NjRc03l9+li&#10;NbiXdhi3SzqcF7tPr1T6417xXevp47h9AhFoDPfwrf1mNKh0rVL4vxOv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HMisYAAADeAAAADwAAAAAAAAAAAAAAAACYAgAAZHJz&#10;L2Rvd25yZXYueG1sUEsFBgAAAAAEAAQA9QAAAIsDAAAAAA==&#10;" path="m,14r19,7l24,7,4,,,14xe" fillcolor="black" stroked="f">
                              <v:path arrowok="t" o:connecttype="custom" o:connectlocs="0,14;19,21;24,7;4,0;0,14" o:connectangles="0,0,0,0,0"/>
                            </v:shape>
                            <v:shape id="Freeform 15864" o:spid="_x0000_s5732" style="position:absolute;left:8410;top:6040;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vX8cA&#10;AADeAAAADwAAAGRycy9kb3ducmV2LnhtbESP0WrCQBRE3wv+w3IF3+rGWItN3QQpCKHgQ6MfcM1e&#10;k2D2bsxuk7Rf3y0U+jjMzBlml02mFQP1rrGsYLWMQBCXVjdcKTifDo9bEM4ja2wtk4IvcpCls4cd&#10;JtqO/EFD4SsRIOwSVFB73yVSurImg25pO+LgXW1v0AfZV1L3OAa4aWUcRc/SYMNhocaO3moqb8Wn&#10;UTBWp/v1ri/b1SZfFzF9H9+Pa63UYj7tX0F4mvx/+K+dawXx00u8gd874QrI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fr1/HAAAA3gAAAA8AAAAAAAAAAAAAAAAAmAIAAGRy&#10;cy9kb3ducmV2LnhtbFBLBQYAAAAABAAEAPUAAACMAwAAAAA=&#10;" path="m,17r20,7l27,7,8,,,17xe" fillcolor="black" stroked="f">
                              <v:path arrowok="t" o:connecttype="custom" o:connectlocs="0,17;20,24;27,7;8,0;0,17" o:connectangles="0,0,0,0,0"/>
                            </v:shape>
                            <v:shape id="Freeform 15865" o:spid="_x0000_s5733" style="position:absolute;left:8418;top:602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pqeMYA&#10;AADeAAAADwAAAGRycy9kb3ducmV2LnhtbESPQWvCQBSE7wX/w/IEL0U3hpLa1FVElNpjNb0/sq9J&#10;NPs27K4m/nu3UOhxmJlvmOV6MK24kfONZQXzWQKCuLS64UpBcdpPFyB8QNbYWiYFd/KwXo2elphr&#10;2/MX3Y6hEhHCPkcFdQhdLqUvazLoZ7Yjjt6PdQZDlK6S2mEf4aaVaZJk0mDDcaHGjrY1lZfj1Sjw&#10;5+es+CjN6zztt/ed+zx138VZqcl42LyDCDSE//Bf+6AVpC9vaQa/d+IV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pqeMYAAADeAAAADwAAAAAAAAAAAAAAAACYAgAAZHJz&#10;L2Rvd25yZXYueG1sUEsFBgAAAAAEAAQA9QAAAIsDAAAAAA==&#10;" path="m,15r19,7l24,8,4,,,15xe" fillcolor="black" stroked="f">
                              <v:path arrowok="t" o:connecttype="custom" o:connectlocs="0,15;19,22;24,8;4,0;0,15" o:connectangles="0,0,0,0,0"/>
                            </v:shape>
                            <v:shape id="Freeform 15866" o:spid="_x0000_s5734" style="position:absolute;left:8425;top:6009;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jzGMUA&#10;AADeAAAADwAAAGRycy9kb3ducmV2LnhtbESP0WrCQBRE3wv+w3KFvtWNoVaNWUUKLYJQ0eQDrtlr&#10;EszejdltjH/fLRT6OMzMGSbdDKYRPXWutqxgOolAEBdW11wqyLOPlwUI55E1NpZJwYMcbNajpxQT&#10;be98pP7kSxEg7BJUUHnfJlK6oiKDbmJb4uBdbGfQB9mVUnd4D3DTyDiK3qTBmsNChS29V1RcT99G&#10;gd/TZz7n2f78dbhRhj1n0wcr9TwetisQngb/H/5r77SC+HUZz+H3Trg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yPMYxQAAAN4AAAAPAAAAAAAAAAAAAAAAAJgCAABkcnMv&#10;ZG93bnJldi54bWxQSwUGAAAAAAQABAD1AAAAigMAAAAA&#10;" path="m,14l17,24,24,9,7,,,14xe" fillcolor="black" stroked="f">
                              <v:path arrowok="t" o:connecttype="custom" o:connectlocs="0,14;17,24;24,9;7,0;0,14" o:connectangles="0,0,0,0,0"/>
                            </v:shape>
                            <v:shape id="Freeform 15867" o:spid="_x0000_s5735" style="position:absolute;left:8430;top:5992;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nasEA&#10;AADeAAAADwAAAGRycy9kb3ducmV2LnhtbERPzYrCMBC+C/sOYQRva2rR3bUaZREUQXBZ6wOMzdgW&#10;m0ltYq1vbw6Cx4/vf77sTCVaalxpWcFoGIEgzqwuOVdwTNefPyCcR9ZYWSYFD3KwXHz05phoe+d/&#10;ag8+FyGEXYIKCu/rREqXFWTQDW1NHLizbQz6AJtc6gbvIdxUMo6iL2mw5NBQYE2rgrLL4WYU+B1t&#10;jt882Z32f1dKseV09GClBv3udwbCU+ff4pd7qxXE42kc9oY74Qr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XZ2rBAAAA3gAAAA8AAAAAAAAAAAAAAAAAmAIAAGRycy9kb3du&#10;cmV2LnhtbFBLBQYAAAAABAAEAPUAAACGAwAAAAA=&#10;" path="m,19r19,5l24,5,4,,,19xe" fillcolor="black" stroked="f">
                              <v:path arrowok="t" o:connecttype="custom" o:connectlocs="0,19;19,24;24,5;4,0;0,19" o:connectangles="0,0,0,0,0"/>
                            </v:shape>
                            <v:shape id="Freeform 15868" o:spid="_x0000_s5736" style="position:absolute;left:8434;top:5975;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KlWsYA&#10;AADeAAAADwAAAGRycy9kb3ducmV2LnhtbESP0YrCMBRE3xf8h3AF39bU6i5ajSKCIIIPW/2Aa3Nt&#10;i81NbaKtfr1ZWNjHYWbOMItVZyrxoMaVlhWMhhEI4szqknMFp+P2cwrCeWSNlWVS8CQHq2XvY4GJ&#10;ti3/0CP1uQgQdgkqKLyvEyldVpBBN7Q1cfAutjHog2xyqRtsA9xUMo6ib2mw5LBQYE2bgrJrejcK&#10;2vx4u9z0eTr62o3TmF6H/WGslRr0u/UchKfO/4f/2jutIJ7M4hn83glXQC7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KlWsYAAADeAAAADwAAAAAAAAAAAAAAAACYAgAAZHJz&#10;L2Rvd25yZXYueG1sUEsFBgAAAAAEAAQA9QAAAIsDAAAAAA==&#10;" path="m,17r20,7l27,7,8,,,17xe" fillcolor="black" stroked="f">
                              <v:path arrowok="t" o:connecttype="custom" o:connectlocs="0,17;20,24;27,7;8,0;0,17" o:connectangles="0,0,0,0,0"/>
                            </v:shape>
                            <v:shape id="Freeform 15869" o:spid="_x0000_s5737" style="position:absolute;left:8442;top:5961;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NcVMQA&#10;AADeAAAADwAAAGRycy9kb3ducmV2LnhtbESPy4rCMBSG94LvEI7gbkytIlqNIl5QZjWjLlwemmNb&#10;bE5qE23n7ScLweXPf+NbrFpTihfVrrCsYDiIQBCnVhecKbic919TEM4jaywtk4I/crBadjsLTLRt&#10;+JdeJ5+JMMIuQQW591UipUtzMugGtiIO3s3WBn2QdSZ1jU0YN6WMo2giDRYcHnKsaJNTej89jQK7&#10;LZt2PaGfy3B3dXE8ftgDfivV77XrOQhPrf+E3+2jVhCPZ6MAEHACCs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XFTEAAAA3gAAAA8AAAAAAAAAAAAAAAAAmAIAAGRycy9k&#10;b3ducmV2LnhtbFBLBQYAAAAABAAEAPUAAACJAwAAAAA=&#10;" path="m,14r19,7l24,7,4,,,14xe" fillcolor="black" stroked="f">
                              <v:path arrowok="t" o:connecttype="custom" o:connectlocs="0,14;19,21;24,7;4,0;0,14" o:connectangles="0,0,0,0,0"/>
                            </v:shape>
                            <v:shape id="Freeform 15870" o:spid="_x0000_s5738" style="position:absolute;left:8446;top:594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RYKsUA&#10;AADeAAAADwAAAGRycy9kb3ducmV2LnhtbESP0WrCQBRE3wv9h+UKfdNNrLY1dRURFEFQavyAa/Y2&#10;CWbvptk1xr93BaGPw8ycYabzzlSipcaVlhXEgwgEcWZ1ybmCY7rqf4FwHlljZZkU3MjBfPb6MsVE&#10;2yv/UHvwuQgQdgkqKLyvEyldVpBBN7A1cfB+bWPQB9nkUjd4DXBTyWEUfUiDJYeFAmtaFpSdDxej&#10;wG9pffzk8fa02/9Rii2n8Y2Veut1i28Qnjr/H362N1rBcDR5j+FxJ1wB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FgqxQAAAN4AAAAPAAAAAAAAAAAAAAAAAJgCAABkcnMv&#10;ZG93bnJldi54bWxQSwUGAAAAAAQABAD1AAAAigMAAAAA&#10;" path="m,20r20,4l24,5,5,,,20xe" fillcolor="black" stroked="f">
                              <v:path arrowok="t" o:connecttype="custom" o:connectlocs="0,20;20,24;24,5;5,0;0,20" o:connectangles="0,0,0,0,0"/>
                            </v:shape>
                            <v:shape id="Freeform 15871" o:spid="_x0000_s5739" style="position:absolute;left:8451;top:5925;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h9scA&#10;AADeAAAADwAAAGRycy9kb3ducmV2LnhtbESP3WrCQBSE7wu+w3KE3tWNiS02ZhURBCl40dgHOM2e&#10;/GD2bMyuJu3Tu4WCl8PMfMNkm9G04ka9aywrmM8iEMSF1Q1XCr5O+5clCOeRNbaWScEPOdisJ08Z&#10;ptoO/Em33FciQNilqKD2vkuldEVNBt3MdsTBK21v0AfZV1L3OAS4aWUcRW/SYMNhocaOdjUV5/xq&#10;FAzV6VJe9Pdy/npI8ph+jx/HRCv1PB23KxCeRv8I/7cPWkG8eE9i+LsTroB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vofbHAAAA3gAAAA8AAAAAAAAAAAAAAAAAmAIAAGRy&#10;cy9kb3ducmV2LnhtbFBLBQYAAAAABAAEAPUAAACMAwAAAAA=&#10;" path="m,16r19,8l27,7,7,,,16xe" fillcolor="black" stroked="f">
                              <v:path arrowok="t" o:connecttype="custom" o:connectlocs="0,16;19,24;27,7;7,0;0,16" o:connectangles="0,0,0,0,0"/>
                            </v:shape>
                            <v:shape id="Freeform 15872" o:spid="_x0000_s5740" style="position:absolute;left:8458;top:590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pjxsUA&#10;AADeAAAADwAAAGRycy9kb3ducmV2LnhtbESP3WrCQBSE7wXfYTlC78zGv9ZGV5FCpSBYanyAY/Y0&#10;CWbPxuw2xrfvCoKXw8x8wyzXnalES40rLSsYRTEI4szqknMFx/RzOAfhPLLGyjIpuJGD9arfW2Ki&#10;7ZV/qD34XAQIuwQVFN7XiZQuK8igi2xNHLxf2xj0QTa51A1eA9xUchzHr9JgyWGhwJo+CsrOhz+j&#10;wO9oe3zj2e60/75Qii2noxsr9TLoNgsQnjr/DD/aX1rBePo+mcD9Trg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KmPGxQAAAN4AAAAPAAAAAAAAAAAAAAAAAJgCAABkcnMv&#10;ZG93bnJldi54bWxQSwUGAAAAAAQABAD1AAAAigMAAAAA&#10;" path="m,20r20,4l24,5,5,,,20xe" fillcolor="black" stroked="f">
                              <v:path arrowok="t" o:connecttype="custom" o:connectlocs="0,20;20,24;24,5;5,0;0,20" o:connectangles="0,0,0,0,0"/>
                            </v:shape>
                            <v:shape id="Freeform 15873" o:spid="_x0000_s5741" style="position:absolute;left:8463;top:588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haV8YA&#10;AADeAAAADwAAAGRycy9kb3ducmV2LnhtbESPT2vCQBTE7wW/w/IEb3VjDKLRVUQtlZ78d/D4yD6T&#10;YPZtzG5N+u3dQqHHYWZ+wyxWnanEkxpXWlYwGkYgiDOrS84VXM4f71MQziNrrCyTgh9ysFr23haY&#10;atvykZ4nn4sAYZeigsL7OpXSZQUZdENbEwfvZhuDPsgml7rBNsBNJeMomkiDJYeFAmvaFJTdT99G&#10;gd1Wbbee0OEy2l1dHCcP+4lfSg363XoOwlPn/8N/7b1WECezcQK/d8IVkM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5haV8YAAADeAAAADwAAAAAAAAAAAAAAAACYAgAAZHJz&#10;L2Rvd25yZXYueG1sUEsFBgAAAAAEAAQA9QAAAIsDAAAAAA==&#10;" path="m,16r19,5l24,4,5,,,16xe" fillcolor="black" stroked="f">
                              <v:path arrowok="t" o:connecttype="custom" o:connectlocs="0,16;19,21;24,4;5,0;0,16" o:connectangles="0,0,0,0,0"/>
                            </v:shape>
                            <v:shape id="Freeform 15874" o:spid="_x0000_s5742" style="position:absolute;left:8468;top:5869;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lDv8cA&#10;AADeAAAADwAAAGRycy9kb3ducmV2LnhtbESPT2vCQBTE7wW/w/KE3ppNrYqmriKFlErqwX89P7Kv&#10;2WD2bchuNX77bkHocZiZ3zCLVW8bcaHO144VPCcpCOLS6ZorBcdD/jQD4QOyxsYxKbiRh9Vy8LDA&#10;TLsr7+iyD5WIEPYZKjAhtJmUvjRk0SeuJY7et+sshii7SuoOrxFuGzlK06m0WHNcMNjSm6HyvP+x&#10;Cop3U+TFl96c9NalnybH8TxMlXoc9utXEIH68B++tz+0gtF4/jKBvzvx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5Q7/HAAAA3gAAAA8AAAAAAAAAAAAAAAAAmAIAAGRy&#10;cy9kb3ducmV2LnhtbFBLBQYAAAAABAAEAPUAAACMAwAAAAA=&#10;" path="m,20r19,7l26,8,7,,,20xe" fillcolor="black" stroked="f">
                              <v:path arrowok="t" o:connecttype="custom" o:connectlocs="0,20;19,27;26,8;7,0;0,20" o:connectangles="0,0,0,0,0"/>
                            </v:shape>
                            <v:shape id="Freeform 15875" o:spid="_x0000_s5743" style="position:absolute;left:8475;top:5848;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8lx8kA&#10;AADeAAAADwAAAGRycy9kb3ducmV2LnhtbESPQWvCQBSE70L/w/IK3uqmKtJGVwmFiiAI1Za2t0f2&#10;mcRm38bdNcb+erdQ8DjMzDfMbNGZWrTkfGVZweMgAUGcW11xoeB99/rwBMIHZI21ZVJwIQ+L+V1v&#10;hqm2Z36jdhsKESHsU1RQhtCkUvq8JIN+YBvi6O2tMxiidIXUDs8Rbmo5TJKJNFhxXCixoZeS8p/t&#10;ySj42By/vveHdfu5NtVSu3HmfneZUv37LpuCCNSFW/i/vdIKhuPn0QT+7sQrIO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g8lx8kAAADeAAAADwAAAAAAAAAAAAAAAACYAgAA&#10;ZHJzL2Rvd25yZXYueG1sUEsFBgAAAAAEAAQA9QAAAI4DAAAAAA==&#10;" path="m,21r19,5l24,5,5,,,21xe" fillcolor="black" stroked="f">
                              <v:path arrowok="t" o:connecttype="custom" o:connectlocs="0,21;19,26;24,5;5,0;0,21" o:connectangles="0,0,0,0,0"/>
                            </v:shape>
                            <v:shape id="Freeform 15876" o:spid="_x0000_s5744" style="position:absolute;left:8480;top:5831;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2EQcUA&#10;AADeAAAADwAAAGRycy9kb3ducmV2LnhtbESP0WrCQBRE3wv+w3IFX0Q3Na3R6CpFEPomVT/gkr1m&#10;g9m7MbvG9O+7BcHHYWbOMOttb2vRUesrxwrepwkI4sLpiksF59N+sgDhA7LG2jEp+CUP283gbY25&#10;dg/+oe4YShEh7HNUYEJocil9Yciin7qGOHoX11oMUbal1C0+ItzWcpYkc2mx4rhgsKGdoeJ6vFsF&#10;/JkVna0O4/3C1Nd7dkjH8pYqNRr2XysQgfrwCj/b31rB7GOZZvB/J14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YRBxQAAAN4AAAAPAAAAAAAAAAAAAAAAAJgCAABkcnMv&#10;ZG93bnJldi54bWxQSwUGAAAAAAQABAD1AAAAigMAAAAA&#10;" path="m,17r19,7l26,7,7,,,17xe" fillcolor="black" stroked="f">
                              <v:path arrowok="t" o:connecttype="custom" o:connectlocs="0,17;19,24;26,7;7,0;0,17" o:connectangles="0,0,0,0,0"/>
                            </v:shape>
                            <v:shape id="Freeform 15877" o:spid="_x0000_s5745" style="position:absolute;left:8487;top:5809;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ApNMUA&#10;AADeAAAADwAAAGRycy9kb3ducmV2LnhtbERPTWvCQBC9F/wPywi91Y1Wao3ZSCkUCl40mupxyI5J&#10;NDubZrea9te7h4LHx/tOlr1pxIU6V1tWMB5FIIgLq2suFey2H0+vIJxH1thYJgW/5GCZDh4SjLW9&#10;8oYumS9FCGEXo4LK+zaW0hUVGXQj2xIH7mg7gz7ArpS6w2sIN42cRNGLNFhzaKiwpfeKinP2YxRk&#10;/JVvj5Sf9qvV2c7+vtf5YVMq9Tjs3xYgPPX+Lv53f2oFk+n8OewNd8IVk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QCk0xQAAAN4AAAAPAAAAAAAAAAAAAAAAAJgCAABkcnMv&#10;ZG93bnJldi54bWxQSwUGAAAAAAQABAD1AAAAigMAAAAA&#10;" path="m,22r19,7l27,8,7,,,22xe" fillcolor="black" stroked="f">
                              <v:path arrowok="t" o:connecttype="custom" o:connectlocs="0,22;19,29;27,8;7,0;0,22" o:connectangles="0,0,0,0,0"/>
                            </v:shape>
                            <v:shape id="Freeform 15878" o:spid="_x0000_s5746" style="position:absolute;left:8494;top:5788;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CxtckA&#10;AADeAAAADwAAAGRycy9kb3ducmV2LnhtbESPQWvCQBSE70L/w/IKvemmVkqNrhIEpSAI1Za2t0f2&#10;mcRm38bdbYz+elco9DjMzDfMdN6ZWrTkfGVZweMgAUGcW11xoeB9t+y/gPABWWNtmRScycN8dteb&#10;Yqrtid+o3YZCRAj7FBWUITSplD4vyaAf2IY4envrDIYoXSG1w1OEm1oOk+RZGqw4LpTY0KKk/Gf7&#10;axR8bI5f3/vDuv1cm2ql3Shzl12m1MN9l01ABOrCf/iv/aoVDEfjp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5CxtckAAADeAAAADwAAAAAAAAAAAAAAAACYAgAA&#10;ZHJzL2Rvd25yZXYueG1sUEsFBgAAAAAEAAQA9QAAAI4DAAAAAA==&#10;" path="m,21r20,5l24,5,5,,,21xe" fillcolor="black" stroked="f">
                              <v:path arrowok="t" o:connecttype="custom" o:connectlocs="0,21;20,26;24,5;5,0;0,21" o:connectangles="0,0,0,0,0"/>
                            </v:shape>
                            <v:shape id="Freeform 15879" o:spid="_x0000_s5747" style="position:absolute;left:8499;top:5769;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OzMUA&#10;AADeAAAADwAAAGRycy9kb3ducmV2LnhtbESP22rCQBCG74W+wzKF3jUbxVaNriKFloJQMckDjNlp&#10;EpqdjdltDm/fvSh4+fOf+HaH0TSip87VlhXMoxgEcWF1zaWCPHt/XoNwHlljY5kUTOTgsH+Y7TDR&#10;duAL9akvRRhhl6CCyvs2kdIVFRl0kW2Jg/dtO4M+yK6UusMhjJtGLuL4VRqsOTxU2NJbRcVP+msU&#10;+BN95Ct+OV2/zjfKsOdsPrFST4/jcQvC0+jv4f/2p1awWG6WASDgBBS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7MxQAAAN4AAAAPAAAAAAAAAAAAAAAAAJgCAABkcnMv&#10;ZG93bnJldi54bWxQSwUGAAAAAAQABAD1AAAAigMAAAAA&#10;" path="m,19r19,5l24,4,5,,,19xe" fillcolor="black" stroked="f">
                              <v:path arrowok="t" o:connecttype="custom" o:connectlocs="0,19;19,24;24,4;5,0;0,19" o:connectangles="0,0,0,0,0"/>
                            </v:shape>
                            <v:shape id="Freeform 15880" o:spid="_x0000_s5748" style="position:absolute;left:8504;top:5749;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Q2wcUA&#10;AADeAAAADwAAAGRycy9kb3ducmV2LnhtbESPQWvCQBSE7wX/w/KE3upGCVKjq4gQaUl7qFXPj+wz&#10;G8y+DdlV03/fFQSPw8x8wyxWvW3ElTpfO1YwHiUgiEuna64U7H/zt3cQPiBrbByTgj/ysFoOXhaY&#10;aXfjH7ruQiUihH2GCkwIbSalLw1Z9CPXEkfv5DqLIcqukrrDW4TbRk6SZCot1hwXDLa0MVSedxer&#10;oNiaIi+O+vOgv13yZXJMZ2Gq1OuwX89BBOrDM/xof2gFk3SWjuF+J1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hDbBxQAAAN4AAAAPAAAAAAAAAAAAAAAAAJgCAABkcnMv&#10;ZG93bnJldi54bWxQSwUGAAAAAAQABAD1AAAAigMAAAAA&#10;" path="m,20r19,7l26,8,7,,,20xe" fillcolor="black" stroked="f">
                              <v:path arrowok="t" o:connecttype="custom" o:connectlocs="0,20;19,27;26,8;7,0;0,20" o:connectangles="0,0,0,0,0"/>
                            </v:shape>
                            <v:shape id="Freeform 15881" o:spid="_x0000_s5749" style="position:absolute;left:8511;top:5728;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QuckA&#10;AADeAAAADwAAAGRycy9kb3ducmV2LnhtbESPQUvDQBSE7wX/w/IEb3ZjCKXGbksQLEJBsFVsb4/s&#10;axLNvk131zT113cLQo/DzHzDzBaDaUVPzjeWFTyMExDEpdUNVwo+Ni/3UxA+IGtsLZOCE3lYzG9G&#10;M8y1PfI79etQiQhhn6OCOoQul9KXNRn0Y9sRR29vncEQpaukdniMcNPKNEkm0mDDcaHGjp5rKn/W&#10;v0bB59thu9t/r/qvlWmW2mWF+9sUSt3dDsUTiEBDuIb/269aQZo9Zilc7sQrIOd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TJQuckAAADeAAAADwAAAAAAAAAAAAAAAACYAgAA&#10;ZHJzL2Rvd25yZXYueG1sUEsFBgAAAAAEAAQA9QAAAI4DAAAAAA==&#10;" path="m,21r19,5l24,5,5,,,21xe" fillcolor="black" stroked="f">
                              <v:path arrowok="t" o:connecttype="custom" o:connectlocs="0,21;19,26;24,5;5,0;0,21" o:connectangles="0,0,0,0,0"/>
                            </v:shape>
                            <v:shape id="Freeform 15882" o:spid="_x0000_s5750" style="position:absolute;left:8516;top:5704;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pwi8cA&#10;AADeAAAADwAAAGRycy9kb3ducmV2LnhtbESPQWsCMRSE7wX/Q3iCt5pVF2m3RikVsR560JaeH5vn&#10;Ju3mJWyirv31plDocZiZb5jFqnetOFMXrWcFk3EBgrj22nKj4ON9c/8AIiZkja1nUnClCKvl4G6B&#10;lfYX3tP5kBqRIRwrVGBSCpWUsTbkMI59IM7e0XcOU5ZdI3WHlwx3rZwWxVw6tJwXDAZ6MVR/H05O&#10;weduMqvDj/Hz7dbYr6Ndl+FtrdRo2D8/gUjUp//wX/tVK5iWj+UMfu/kK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KcIvHAAAA3gAAAA8AAAAAAAAAAAAAAAAAmAIAAGRy&#10;cy9kb3ducmV2LnhtbFBLBQYAAAAABAAEAPUAAACMAwAAAAA=&#10;" path="m,24r19,5l26,5,7,,,24xe" fillcolor="black" stroked="f">
                              <v:path arrowok="t" o:connecttype="custom" o:connectlocs="0,24;19,29;26,5;7,0;0,24" o:connectangles="0,0,0,0,0"/>
                            </v:shape>
                            <v:shape id="Freeform 15883" o:spid="_x0000_s5751" style="position:absolute;left:8523;top:568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WIz8UA&#10;AADeAAAADwAAAGRycy9kb3ducmV2LnhtbESP0WrCQBRE3wv+w3KFvtWNklaNriJCpSC0NPEDrtlr&#10;Eszejdk1xr93hUIfh5k5wyzXvalFR62rLCsYjyIQxLnVFRcKDtnn2wyE88gaa8uk4E4O1qvByxIT&#10;bW/8S13qCxEg7BJUUHrfJFK6vCSDbmQb4uCdbGvQB9kWUrd4C3BTy0kUfUiDFYeFEhvalpSf06tR&#10;4Pe0O0z5fX/8/rlQhh1n4zsr9TrsNwsQnnr/H/5rf2kFk3gex/C8E6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xYjPxQAAAN4AAAAPAAAAAAAAAAAAAAAAAJgCAABkcnMv&#10;ZG93bnJldi54bWxQSwUGAAAAAAQABAD1AAAAigMAAAAA&#10;" path="m,19r19,5l24,4,5,,,19xe" fillcolor="black" stroked="f">
                              <v:path arrowok="t" o:connecttype="custom" o:connectlocs="0,19;19,24;24,4;5,0;0,19" o:connectangles="0,0,0,0,0"/>
                            </v:shape>
                            <v:shape id="Freeform 15884" o:spid="_x0000_s5752" style="position:absolute;left:8528;top:5663;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NZMcA&#10;AADeAAAADwAAAGRycy9kb3ducmV2LnhtbESPQU8CMRSE7yT+h+aZeIMuuBBdKcRIDHjgABrPL9vH&#10;trp9bbYVVn89NSHhOJmZbzLzZe9acaQuWs8KxqMCBHHtteVGwcf76/ABREzIGlvPpOCXIiwXN4M5&#10;VtqfeEfHfWpEhnCsUIFJKVRSxtqQwzjygTh7B985TFl2jdQdnjLctXJSFDPp0HJeMBjoxVD9vf9x&#10;Cj7fxvd1+DN+tl4b+3WwqzJsV0rd3fbPTyAS9ekavrQ3WsGkfCyn8H8nXwG5O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vTWTHAAAA3gAAAA8AAAAAAAAAAAAAAAAAmAIAAGRy&#10;cy9kb3ducmV2LnhtbFBLBQYAAAAABAAEAPUAAACMAwAAAAA=&#10;" path="m,22r19,7l26,7,7,,,22xe" fillcolor="black" stroked="f">
                              <v:path arrowok="t" o:connecttype="custom" o:connectlocs="0,22;19,29;26,7;7,0;0,22" o:connectangles="0,0,0,0,0"/>
                            </v:shape>
                            <v:shape id="Freeform 15885" o:spid="_x0000_s5753" style="position:absolute;left:8535;top:563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xOR8gA&#10;AADeAAAADwAAAGRycy9kb3ducmV2LnhtbESPQWvCQBSE70L/w/IKvelGCWlNXUUKAaFS0Iri7ZF9&#10;TUKzb9Ps1qz/3i0UPA4z8w2zWAXTigv1rrGsYDpJQBCXVjdcKTh8FuMXEM4ja2wtk4IrOVgtH0YL&#10;zLUdeEeXva9EhLDLUUHtfZdL6cqaDLqJ7Yij92V7gz7KvpK6xyHCTStnSZJJgw3HhRo7equp/N7/&#10;GgVh/Tz92Orj5qB/2uu7OQd/KnZKPT2G9SsIT8Hfw//tjVYwS+dpBn934hWQy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DE5HyAAAAN4AAAAPAAAAAAAAAAAAAAAAAJgCAABk&#10;cnMvZG93bnJldi54bWxQSwUGAAAAAAQABAD1AAAAjQMAAAAA&#10;" path="m,24r19,5l24,5,5,,,24xe" fillcolor="black" stroked="f">
                              <v:path arrowok="t" o:connecttype="custom" o:connectlocs="0,24;19,29;24,5;5,0;0,24" o:connectangles="0,0,0,0,0"/>
                            </v:shape>
                            <v:shape id="Freeform 15886" o:spid="_x0000_s5754" style="position:absolute;left:8540;top:5617;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GKdcUA&#10;AADeAAAADwAAAGRycy9kb3ducmV2LnhtbESPW2sCMRSE3wv+h3CEvhTNKt66NUorCPuqlvp62Jy9&#10;4OZkSdLd7b9vBMHHYWa+Ybb7wTSiI+drywpm0wQEcW51zaWC78txsgHhA7LGxjIp+CMP+93oZYup&#10;tj2fqDuHUkQI+xQVVCG0qZQ+r8ign9qWOHqFdQZDlK6U2mEf4aaR8yRZSYM1x4UKWzpUlN/Ov0bB&#10;T2vt5hr6LFsfCvf25TrnloVSr+Ph8wNEoCE8w492phXMF++LNdzvxCsg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AYp1xQAAAN4AAAAPAAAAAAAAAAAAAAAAAJgCAABkcnMv&#10;ZG93bnJldi54bWxQSwUGAAAAAAQABAD1AAAAigMAAAAA&#10;" path="m,22r19,5l24,5,5,,,22xe" fillcolor="black" stroked="f">
                              <v:path arrowok="t" o:connecttype="custom" o:connectlocs="0,22;19,27;24,5;5,0;0,22" o:connectangles="0,0,0,0,0"/>
                            </v:shape>
                            <v:shape id="Freeform 15887" o:spid="_x0000_s5755" style="position:absolute;left:8545;top:5593;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7i+sQA&#10;AADeAAAADwAAAGRycy9kb3ducmV2LnhtbERPTWsCMRC9F/wPYQRvNasu0q5GEaVoDz1oi+dhM27S&#10;biZhk+raX98cCj0+3vdy3btWXKmL1rOCybgAQVx7bblR8PH+8vgEIiZkja1nUnCnCOvV4GGJlfY3&#10;PtL1lBqRQzhWqMCkFCopY23IYRz7QJy5i+8cpgy7RuoObznctXJaFHPp0HJuMBhoa6j+On07BefX&#10;yawOP8bP93tjPy92V4a3nVKjYb9ZgEjUp3/xn/ugFUzL5zLvzXfyF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u4vrEAAAA3gAAAA8AAAAAAAAAAAAAAAAAmAIAAGRycy9k&#10;b3ducmV2LnhtbFBLBQYAAAAABAAEAPUAAACJAwAAAAA=&#10;" path="m,24r19,5l26,5,7,,,24xe" fillcolor="black" stroked="f">
                              <v:path arrowok="t" o:connecttype="custom" o:connectlocs="0,24;19,29;26,5;7,0;0,24" o:connectangles="0,0,0,0,0"/>
                            </v:shape>
                            <v:shape id="Freeform 15888" o:spid="_x0000_s5756" style="position:absolute;left:8552;top:5572;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bCyMkA&#10;AADeAAAADwAAAGRycy9kb3ducmV2LnhtbESP3WrCQBSE7wu+w3IK3tVNJZSaukoQWgpCwT/a3h2y&#10;xySaPZvurjH69G6h0MthZr5hpvPeNKIj52vLCh5HCQjiwuqaSwXbzevDMwgfkDU2lknBhTzMZ4O7&#10;KWbannlF3TqUIkLYZ6igCqHNpPRFRQb9yLbE0dtbZzBE6UqpHZ4j3DRynCRP0mDNcaHClhYVFcf1&#10;ySjYffx8fe8Py+5zaeo37dLcXTe5UsP7Pn8BEagP/+G/9rtWME4n6QR+78QrIG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5bCyMkAAADeAAAADwAAAAAAAAAAAAAAAACYAgAA&#10;ZHJzL2Rvd25yZXYueG1sUEsFBgAAAAAEAAQA9QAAAI4DAAAAAA==&#10;" path="m,21r19,5l24,5,5,,,21xe" fillcolor="black" stroked="f">
                              <v:path arrowok="t" o:connecttype="custom" o:connectlocs="0,21;19,26;24,5;5,0;0,21" o:connectangles="0,0,0,0,0"/>
                            </v:shape>
                            <v:shape id="Freeform 15889" o:spid="_x0000_s5757" style="position:absolute;left:8557;top:5548;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F4IcYA&#10;AADeAAAADwAAAGRycy9kb3ducmV2LnhtbESPy2oCMRSG9wXfIRzBXc14qbRTo5SKaBcutKXrw+Q4&#10;STs5CZOoo09vFoUuf/4b33zZuUacqY3Ws4LRsABBXHltuVbw9bl+fAYRE7LGxjMpuFKE5aL3MMdS&#10;+wvv6XxItcgjHEtUYFIKpZSxMuQwDn0gzt7Rtw5Tlm0tdYuXPO4aOS6KmXRoOT8YDPRuqPo9nJyC&#10;74/RpAo342ebjbE/R7uaht1KqUG/e3sFkahL/+G/9lYrGE9fnjJAxsko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F4IcYAAADeAAAADwAAAAAAAAAAAAAAAACYAgAAZHJz&#10;L2Rvd25yZXYueG1sUEsFBgAAAAAEAAQA9QAAAIsDAAAAAA==&#10;" path="m,24r19,5l26,5,7,,,24xe" fillcolor="black" stroked="f">
                              <v:path arrowok="t" o:connecttype="custom" o:connectlocs="0,24;19,29;26,5;7,0;0,24" o:connectangles="0,0,0,0,0"/>
                            </v:shape>
                            <v:shape id="Freeform 15890" o:spid="_x0000_s5758" style="position:absolute;left:8564;top:552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xA7scA&#10;AADeAAAADwAAAGRycy9kb3ducmV2LnhtbESPQWsCMRSE7wX/Q3hCbzW7Uq1ujSKCICiCVpTeHpvX&#10;3aWbl3UTNf77piB4HGbmG2YyC6YWV2pdZVlB2ktAEOdWV1woOHwt30YgnEfWWFsmBXdyMJt2XiaY&#10;aXvjHV33vhARwi5DBaX3TSaly0sy6Hq2IY7ej20N+ijbQuoWbxFuatlPkqE0WHFcKLGhRUn57/5i&#10;FIT5R7rd6OPqoM/1fW2+gz8td0q9dsP8E4Sn4J/hR3ulFfTfx4MU/u/EK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8QO7HAAAA3gAAAA8AAAAAAAAAAAAAAAAAmAIAAGRy&#10;cy9kb3ducmV2LnhtbFBLBQYAAAAABAAEAPUAAACMAwAAAAA=&#10;" path="m,24r19,5l24,5,5,,,24xe" fillcolor="black" stroked="f">
                              <v:path arrowok="t" o:connecttype="custom" o:connectlocs="0,24;19,29;24,5;5,0;0,24" o:connectangles="0,0,0,0,0"/>
                            </v:shape>
                            <v:shape id="Freeform 15891" o:spid="_x0000_s5759" style="position:absolute;left:8569;top:5500;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9DzccA&#10;AADeAAAADwAAAGRycy9kb3ducmV2LnhtbESPQU8CMRSE7yT+h+aZeIMuKxBZKMRIDHrgIBrPL9vH&#10;trB9bbYVVn+9NSHxOJmZbzLLde9acaYuWs8KxqMCBHHtteVGwcf78/ABREzIGlvPpOCbIqxXN4Ml&#10;Vtpf+I3O+9SIDOFYoQKTUqikjLUhh3HkA3H2Dr5zmLLsGqk7vGS4a2VZFDPp0HJeMBjoyVB92n85&#10;BZ+v4/s6/Bg/226NPR7sZhJ2G6XubvvHBYhEffoPX9svWkE5mU9L+LuTr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fQ83HAAAA3gAAAA8AAAAAAAAAAAAAAAAAmAIAAGRy&#10;cy9kb3ducmV2LnhtbFBLBQYAAAAABAAEAPUAAACMAwAAAAA=&#10;" path="m,24r19,5l26,5,7,,,24xe" fillcolor="black" stroked="f">
                              <v:path arrowok="t" o:connecttype="custom" o:connectlocs="0,24;19,29;26,5;7,0;0,24" o:connectangles="0,0,0,0,0"/>
                            </v:shape>
                            <v:shape id="Freeform 15892" o:spid="_x0000_s5760" style="position:absolute;left:8576;top:547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J7AscA&#10;AADeAAAADwAAAGRycy9kb3ducmV2LnhtbESP3WoCMRSE74W+QzgF7zTrb9utUUQQBEXQSkvvDpvT&#10;3aWbk3UTNb69EQQvh5n5hpnMgqnEmRpXWlbQ6yYgiDOrS84VHL6WnXcQziNrrCyTgis5mE1fWhNM&#10;tb3wjs57n4sIYZeigsL7OpXSZQUZdF1bE0fvzzYGfZRNLnWDlwg3lewnyVgaLDkuFFjToqDsf38y&#10;CsL8rbfd6O/VQR+r69r8Bv+z3CnVfg3zTxCegn+GH+2VVtAffowGcL8Tr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iewLHAAAA3gAAAA8AAAAAAAAAAAAAAAAAmAIAAGRy&#10;cy9kb3ducmV2LnhtbFBLBQYAAAAABAAEAPUAAACMAwAAAAA=&#10;" path="m,24r19,5l24,5,5,,,24xe" fillcolor="black" stroked="f">
                              <v:path arrowok="t" o:connecttype="custom" o:connectlocs="0,24;19,29;24,5;5,0;0,24" o:connectangles="0,0,0,0,0"/>
                            </v:shape>
                            <v:shape id="Freeform 15893" o:spid="_x0000_s5761" style="position:absolute;left:8581;top:5452;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p+IscA&#10;AADeAAAADwAAAGRycy9kb3ducmV2LnhtbESPQU8CMRSE7yT+h+aZeIMuuBBdKcRIDHjgABrPL9vH&#10;trp9bbYVVn89NSHhOJmZbzLzZe9acaQuWs8KxqMCBHHtteVGwcf76/ABREzIGlvPpOCXIiwXN4M5&#10;VtqfeEfHfWpEhnCsUIFJKVRSxtqQwzjygTh7B985TFl2jdQdnjLctXJSFDPp0HJeMBjoxVD9vf9x&#10;Cj7fxvd1+DN+tl4b+3WwqzJsV0rd3fbPTyAS9ekavrQ3WsGkfJyW8H8nXwG5O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6fiLHAAAA3gAAAA8AAAAAAAAAAAAAAAAAmAIAAGRy&#10;cy9kb3ducmV2LnhtbFBLBQYAAAAABAAEAPUAAACMAwAAAAA=&#10;" path="m,24r19,5l26,5,7,,,24xe" fillcolor="black" stroked="f">
                              <v:path arrowok="t" o:connecttype="custom" o:connectlocs="0,24;19,29;26,5;7,0;0,24" o:connectangles="0,0,0,0,0"/>
                            </v:shape>
                            <v:shape id="Freeform 15894" o:spid="_x0000_s5762" style="position:absolute;left:8588;top:542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G7ccA&#10;AADeAAAADwAAAGRycy9kb3ducmV2LnhtbESP3WoCMRSE7wt9h3CE3nWzila7NYoIgqAU/EHp3WFz&#10;uru4OdluUo1vbwTBy2FmvmHG02BqcabWVZYVdJMUBHFudcWFgv1u8T4C4TyyxtoyKbiSg+nk9WWM&#10;mbYX3tB56wsRIewyVFB632RSurwkgy6xDXH0fm1r0EfZFlK3eIlwU8temn5IgxXHhRIbmpeUn7b/&#10;RkGYDbvfa31Y7vVffV2Zn+CPi41Sb50w+wLhKfhn+NFeagW9/udgAPc78Qr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HRu3HAAAA3gAAAA8AAAAAAAAAAAAAAAAAmAIAAGRy&#10;cy9kb3ducmV2LnhtbFBLBQYAAAAABAAEAPUAAACMAwAAAAA=&#10;" path="m,24r19,5l24,5,5,,,24xe" fillcolor="black" stroked="f">
                              <v:path arrowok="t" o:connecttype="custom" o:connectlocs="0,24;19,29;24,5;5,0;0,24" o:connectangles="0,0,0,0,0"/>
                            </v:shape>
                            <v:shape id="Freeform 15895" o:spid="_x0000_s5763" style="position:absolute;left:8593;top:540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XYmscA&#10;AADeAAAADwAAAGRycy9kb3ducmV2LnhtbESP3WoCMRSE7wXfIZxC79ys0lpdjSIFQWgR/EHx7rA5&#10;7i7dnKybVOPbm4LQy2FmvmGm82BqcaXWVZYV9JMUBHFudcWFgv1u2RuBcB5ZY22ZFNzJwXzW7Uwx&#10;0/bGG7pufSEihF2GCkrvm0xKl5dk0CW2IY7e2bYGfZRtIXWLtwg3tRyk6VAarDgulNjQZ0n5z/bX&#10;KAiLj/76Wx9We32p71/mFPxxuVHq9SUsJiA8Bf8ffrZXWsHgbfw+hL878QrI2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V2JrHAAAA3gAAAA8AAAAAAAAAAAAAAAAAmAIAAGRy&#10;cy9kb3ducmV2LnhtbFBLBQYAAAAABAAEAPUAAACMAwAAAAA=&#10;" path="m,24r19,5l24,5,5,,,24xe" fillcolor="black" stroked="f">
                              <v:path arrowok="t" o:connecttype="custom" o:connectlocs="0,24;19,29;24,5;5,0;0,24" o:connectangles="0,0,0,0,0"/>
                            </v:shape>
                            <v:shape id="Freeform 15896" o:spid="_x0000_s5764" style="position:absolute;left:8598;top:5377;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uzecUA&#10;AADeAAAADwAAAGRycy9kb3ducmV2LnhtbESPQWvCQBSE7wX/w/KE3upGsWqjq6hQ8CI0Ue+P7Guy&#10;mH0bsquJ/94tCD0OM/MNs9r0thZ3ar1xrGA8SkAQF04bLhWcT98fCxA+IGusHZOCB3nYrAdvK0y1&#10;6zijex5KESHsU1RQhdCkUvqiIot+5Bri6P261mKIsi2lbrGLcFvLSZLMpEXDcaHChvYVFdf8ZhXM&#10;ukd/8iEz5598dzWX2+64LzOl3of9dgkiUB/+w6/2QSuYTL8+5/B3J14BuX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G7N5xQAAAN4AAAAPAAAAAAAAAAAAAAAAAJgCAABkcnMv&#10;ZG93bnJldi54bWxQSwUGAAAAAAQABAD1AAAAigMAAAAA&#10;" path="m,27r19,5l26,5,7,,,27xe" fillcolor="black" stroked="f">
                              <v:path arrowok="t" o:connecttype="custom" o:connectlocs="0,27;19,32;26,5;7,0;0,27" o:connectangles="0,0,0,0,0"/>
                            </v:shape>
                            <v:shape id="Freeform 15897" o:spid="_x0000_s5765" style="position:absolute;left:8605;top:535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bpc8UA&#10;AADeAAAADwAAAGRycy9kb3ducmV2LnhtbERPW2vCMBR+F/YfwhnsTVPLLlqNIoNCYWOgE8W3Q3Ns&#10;i81J12Q1/vvlYeDjx3dfroNpxUC9aywrmE4SEMSl1Q1XCvbf+XgGwnlkja1lUnAjB+vVw2iJmbZX&#10;3tKw85WIIewyVFB732VSurImg25iO+LInW1v0EfYV1L3eI3hppVpkrxKgw3Hhho7eq+pvOx+jYKw&#10;eZt+fepDsdc/7e3DnII/5lulnh7DZgHCU/B38b+70ArS5/lL3BvvxCs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BulzxQAAAN4AAAAPAAAAAAAAAAAAAAAAAJgCAABkcnMv&#10;ZG93bnJldi54bWxQSwUGAAAAAAQABAD1AAAAigMAAAAA&#10;" path="m,24r19,5l24,5,5,,,24xe" fillcolor="black" stroked="f">
                              <v:path arrowok="t" o:connecttype="custom" o:connectlocs="0,24;19,29;24,5;5,0;0,24" o:connectangles="0,0,0,0,0"/>
                            </v:shape>
                            <v:shape id="Freeform 15898" o:spid="_x0000_s5766" style="position:absolute;left:8610;top:532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9zcYA&#10;AADeAAAADwAAAGRycy9kb3ducmV2LnhtbESP3WoCMRSE74W+QziCN0WzSiu6GqX4U/RG8OcBjpvj&#10;ZnVzsmyibt++KRS8HGbmG2Y6b2wpHlT7wrGCfi8BQZw5XXCu4HRcd0cgfEDWWDomBT/kYT57a00x&#10;1e7Je3ocQi4ihH2KCkwIVSqlzwxZ9D1XEUfv4mqLIco6l7rGZ4TbUg6SZCgtFhwXDFa0MJTdDner&#10;gK0xp/Nyk33TrVnJ3fW+PfO7Up128zUBEagJr/B/e6MVDD7Gn2P4uxOv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u9zcYAAADeAAAADwAAAAAAAAAAAAAAAACYAgAAZHJz&#10;L2Rvd25yZXYueG1sUEsFBgAAAAAEAAQA9QAAAIsDAAAAAA==&#10;" path="m,26r19,5l24,5,4,,,26xe" fillcolor="black" stroked="f">
                              <v:path arrowok="t" o:connecttype="custom" o:connectlocs="0,26;19,31;24,5;4,0;0,26" o:connectangles="0,0,0,0,0"/>
                            </v:shape>
                            <v:shape id="Freeform 15899" o:spid="_x0000_s5767" style="position:absolute;left:8614;top:5303;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KL8cA&#10;AADeAAAADwAAAGRycy9kb3ducmV2LnhtbESPzWrCQBSF9wXfYbiCuzpRxLbRUUQQBDc1Nq3LS+aa&#10;xGTuxMwY0z59Z1Ho8nD++Jbr3tSio9aVlhVMxhEI4szqknMFH6fd8ysI55E11pZJwTc5WK8GT0uM&#10;tX3wkbrE5yKMsItRQeF9E0vpsoIMurFtiIN3sa1BH2SbS93iI4ybWk6jaC4NlhweCmxoW1BWJXej&#10;IOHP9HSh9Pp1OFT25ef2np6PuVKjYb9ZgPDU+//wX3uvFUxnb/MAEHACCs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FCi/HAAAA3gAAAA8AAAAAAAAAAAAAAAAAmAIAAGRy&#10;cy9kb3ducmV2LnhtbFBLBQYAAAAABAAEAPUAAACMAwAAAAA=&#10;" path="m,24r20,5l27,5,8,,,24xe" fillcolor="black" stroked="f">
                              <v:path arrowok="t" o:connecttype="custom" o:connectlocs="0,24;20,29;27,5;8,0;0,24" o:connectangles="0,0,0,0,0"/>
                            </v:shape>
                            <v:shape id="Freeform 15900" o:spid="_x0000_s5768" style="position:absolute;left:8622;top:5277;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KtBsUA&#10;AADeAAAADwAAAGRycy9kb3ducmV2LnhtbESPT4vCMBTE7wv7HcJb8LamimjtGkUEUfDkn4PHZ/O2&#10;6W7zUpqo1U9vBMHjMPObYSaz1lbiQo0vHSvodRMQxLnTJRcKDvvldwrCB2SNlWNScCMPs+nnxwQz&#10;7a68pcsuFCKWsM9QgQmhzqT0uSGLvutq4uj9usZiiLIppG7wGsttJftJMpQWS44LBmtaGMr/d2er&#10;oJ9u2m1B5T49ruhQ82Jk7n8npTpf7fwHRKA2vMMveq0jNxgPe/C8E6+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Iq0GxQAAAN4AAAAPAAAAAAAAAAAAAAAAAJgCAABkcnMv&#10;ZG93bnJldi54bWxQSwUGAAAAAAQABAD1AAAAigMAAAAA&#10;" path="m,26r19,5l26,4,7,,,26xe" fillcolor="black" stroked="f">
                              <v:path arrowok="t" o:connecttype="custom" o:connectlocs="0,26;19,31;26,4;7,0;0,26" o:connectangles="0,0,0,0,0"/>
                            </v:shape>
                            <v:shape id="Freeform 15901" o:spid="_x0000_s5769" style="position:absolute;left:8629;top:5250;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PlAccA&#10;AADeAAAADwAAAGRycy9kb3ducmV2LnhtbESP3WrCQBSE7wt9h+UI3hSzMRSpMasUf4q9KTT1AY7Z&#10;YzaaPRuyq6Zv3y0UejnMzDdMsRpsK27U+8axgmmSgiCunG64VnD42k1eQPiArLF1TAq+ycNq+fhQ&#10;YK7dnT/pVoZaRAj7HBWYELpcSl8ZsugT1xFH7+R6iyHKvpa6x3uE21ZmaTqTFhuOCwY7WhuqLuXV&#10;KmBrzOG42VdvdBm28uN8fT/yk1Lj0fC6ABFoCP/hv/ZeK8ie57MMfu/EK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D5QHHAAAA3gAAAA8AAAAAAAAAAAAAAAAAmAIAAGRy&#10;cy9kb3ducmV2LnhtbFBLBQYAAAAABAAEAPUAAACMAwAAAAA=&#10;" path="m,27r19,4l24,5,5,,,27xe" fillcolor="black" stroked="f">
                              <v:path arrowok="t" o:connecttype="custom" o:connectlocs="0,27;19,31;24,5;5,0;0,27" o:connectangles="0,0,0,0,0"/>
                            </v:shape>
                            <v:shape id="Freeform 15902" o:spid="_x0000_s5770" style="position:absolute;left:8634;top:522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9AmscA&#10;AADeAAAADwAAAGRycy9kb3ducmV2LnhtbESP0WrCQBRE3wv+w3KFvhTdVIu0aVYpWou+CI1+wE32&#10;NpuavRuyq6Z/7woFH4eZOcNki9424kydrx0reB4nIIhLp2uuFBz269ErCB+QNTaOScEfeVjMBw8Z&#10;ptpd+JvOeahEhLBPUYEJoU2l9KUhi37sWuLo/bjOYoiyq6Tu8BLhtpGTJJlJizXHBYMtLQ2Vx/xk&#10;FbA15lCsNuUXHftPufs9bQt+Uupx2H+8gwjUh3v4v73RCiYvb7Mp3O7EK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PQJrHAAAA3gAAAA8AAAAAAAAAAAAAAAAAmAIAAGRy&#10;cy9kb3ducmV2LnhtbFBLBQYAAAAABAAEAPUAAACMAwAAAAA=&#10;" path="m,26r19,5l24,5,4,,,26xe" fillcolor="black" stroked="f">
                              <v:path arrowok="t" o:connecttype="custom" o:connectlocs="0,26;19,31;24,5;4,0;0,26" o:connectangles="0,0,0,0,0"/>
                            </v:shape>
                            <v:shape id="Freeform 15903" o:spid="_x0000_s5771" style="position:absolute;left:8638;top:5200;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4MLMgA&#10;AADeAAAADwAAAGRycy9kb3ducmV2LnhtbESPT2vCQBTE70K/w/IKvdWNIv6JriJCoeClxkY9PrLP&#10;JJp9m2a3Gv30bqHgcZiZ3zCzRWsqcaHGlZYV9LoRCOLM6pJzBd/bj/cxCOeRNVaWScGNHCzmL50Z&#10;xtpeeUOXxOciQNjFqKDwvo6ldFlBBl3X1sTBO9rGoA+yyaVu8BrgppL9KBpKgyWHhQJrWhWUnZNf&#10;oyDhXbo9Unrar9dnO7r/fKWHTa7U22u7nILw1Ppn+L/9qRX0B5PhAP7uh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vgwsyAAAAN4AAAAPAAAAAAAAAAAAAAAAAJgCAABk&#10;cnMvZG93bnJldi54bWxQSwUGAAAAAAQABAD1AAAAjQMAAAAA&#10;" path="m,24r20,5l27,5,8,,,24xe" fillcolor="black" stroked="f">
                              <v:path arrowok="t" o:connecttype="custom" o:connectlocs="0,24;20,29;27,5;8,0;0,24" o:connectangles="0,0,0,0,0"/>
                            </v:shape>
                            <v:shape id="Freeform 15904" o:spid="_x0000_s5772" style="position:absolute;left:8646;top:5173;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2t8gA&#10;AADeAAAADwAAAGRycy9kb3ducmV2LnhtbESP0WrCQBRE3wv9h+UKvhTdKI1o6iolUmofrBr9gNvs&#10;NQnN3k2zq8a/7wqFPg4zc4aZLztTiwu1rrKsYDSMQBDnVldcKDge3gZTEM4ja6wtk4IbOVguHh/m&#10;mGh75T1dMl+IAGGXoILS+yaR0uUlGXRD2xAH72Rbgz7ItpC6xWuAm1qOo2giDVYcFkpsKC0p/87O&#10;RkH6/olPTZanX7RdxaPNOf7ZrT+U6ve61xcQnjr/H/5rr7WC8fNsEsP9Trg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Xba3yAAAAN4AAAAPAAAAAAAAAAAAAAAAAJgCAABk&#10;cnMvZG93bnJldi54bWxQSwUGAAAAAAQABAD1AAAAjQMAAAAA&#10;" path="m,29r19,3l24,3,4,,,29xe" fillcolor="black" stroked="f">
                              <v:path arrowok="t" o:connecttype="custom" o:connectlocs="0,29;19,32;24,3;4,0;0,29" o:connectangles="0,0,0,0,0"/>
                            </v:shape>
                            <v:shape id="Freeform 15905" o:spid="_x0000_s5773" style="position:absolute;left:8650;top:514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kSJ8YA&#10;AADeAAAADwAAAGRycy9kb3ducmV2LnhtbESPQWsCMRSE74L/ITyhN80qZbVbo4ggCBVBK5beHpvn&#10;7uLmZd2kGv+9EYQeh5n5hpnOg6nFlVpXWVYwHCQgiHOrKy4UHL5X/QkI55E11pZJwZ0czGfdzhQz&#10;bW+8o+veFyJC2GWooPS+yaR0eUkG3cA2xNE72dagj7ItpG7xFuGmlqMkSaXBiuNCiQ0tS8rP+z+j&#10;ICzGw+1GH9cHfanvX+Y3+J/VTqm3Xlh8gvAU/H/41V5rBaP3jzSF5514Be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kSJ8YAAADeAAAADwAAAAAAAAAAAAAAAACYAgAAZHJz&#10;L2Rvd25yZXYueG1sUEsFBgAAAAAEAAQA9QAAAIsDAAAAAA==&#10;" path="m,24r20,5l24,5,5,,,24xe" fillcolor="black" stroked="f">
                              <v:path arrowok="t" o:connecttype="custom" o:connectlocs="0,24;20,29;24,5;5,0;0,24" o:connectangles="0,0,0,0,0"/>
                            </v:shape>
                            <v:shape id="Freeform 15906" o:spid="_x0000_s5774" style="position:absolute;left:8655;top:5118;width:27;height:34;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ITmsUA&#10;AADeAAAADwAAAGRycy9kb3ducmV2LnhtbESPQWvCQBSE74L/YXlCb7rR1lRTVylK0aONRTw+ss8k&#10;Nfs2ZLea/HtXEHocZuYbZrFqTSWu1LjSsoLxKAJBnFldcq7g5/A1nIFwHlljZZkUdORgtez3Fpho&#10;e+NvuqY+FwHCLkEFhfd1IqXLCjLoRrYmDt7ZNgZ9kE0udYO3ADeVnERRLA2WHBYKrGldUHZJ/4yC&#10;dfe7mW7JH+KT2XTudW5stz8q9TJoPz9AeGr9f/jZ3mkFk7d5/A6PO+EK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hOaxQAAAN4AAAAPAAAAAAAAAAAAAAAAAJgCAABkcnMv&#10;ZG93bnJldi54bWxQSwUGAAAAAAQABAD1AAAAigMAAAAA&#10;" path="m,29r19,5l27,5,7,,,29xe" fillcolor="black" stroked="f">
                              <v:path arrowok="t" o:connecttype="custom" o:connectlocs="0,29;19,34;27,5;7,0;0,29" o:connectangles="0,0,0,0,0"/>
                            </v:shape>
                            <v:shape id="Freeform 15907" o:spid="_x0000_s5775" style="position:absolute;left:8662;top:509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vS68MA&#10;AADeAAAADwAAAGRycy9kb3ducmV2LnhtbERP3WrCMBS+H+wdwhnsZmg6GaLVKGN/dDeCtQ9w2hyb&#10;anNSmmi7tzcXwi4/vv/1drStuFLvG8cKXqcJCOLK6YZrBcXhe7IA4QOyxtYxKfgjD9vN48MaU+0G&#10;3tM1D7WIIexTVGBC6FIpfWXIop+6jjhyR9dbDBH2tdQ9DjHctnKWJHNpseHYYLCjD0PVOb9YBWyN&#10;KcrPrPqh8/gld6fLb8kvSj0/je8rEIHG8C++uzOtYPa2nMe98U68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vS68MAAADeAAAADwAAAAAAAAAAAAAAAACYAgAAZHJzL2Rv&#10;d25yZXYueG1sUEsFBgAAAAAEAAQA9QAAAIgDAAAAAA==&#10;" path="m,26r20,5l24,5,5,,,26xe" fillcolor="black" stroked="f">
                              <v:path arrowok="t" o:connecttype="custom" o:connectlocs="0,26;20,31;24,5;5,0;0,26" o:connectangles="0,0,0,0,0"/>
                            </v:shape>
                            <v:shape id="Freeform 15908" o:spid="_x0000_s5776" style="position:absolute;left:8667;top:5065;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BPKskA&#10;AADeAAAADwAAAGRycy9kb3ducmV2LnhtbESPQWvCQBSE7wX/w/KEXkrdaIuNqauUUqEIPSTm0tsz&#10;+8yGZt+G7DbGf+8WCh6HmfmGWW9H24qBet84VjCfJSCIK6cbrhWUh91jCsIHZI2tY1JwIQ/bzeRu&#10;jZl2Z85pKEItIoR9hgpMCF0mpa8MWfQz1xFH7+R6iyHKvpa6x3OE21YukmQpLTYcFwx29G6o+il+&#10;rYLj9/6hnKcvxW7Iy6/D0z6X6YdR6n46vr2CCDSGW/i//akVLJ5XyxX83YlXQG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BBPKskAAADeAAAADwAAAAAAAAAAAAAAAACYAgAA&#10;ZHJzL2Rvd25yZXYueG1sUEsFBgAAAAAEAAQA9QAAAI4DAAAAAA==&#10;" path="m,27r19,5l27,5,7,,,27xe" fillcolor="black" stroked="f">
                              <v:path arrowok="t" o:connecttype="custom" o:connectlocs="0,27;19,32;27,5;7,0;0,27" o:connectangles="0,0,0,0,0"/>
                            </v:shape>
                            <v:shape id="Freeform 15909" o:spid="_x0000_s5777" style="position:absolute;left:8674;top:5039;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RIMMUA&#10;AADeAAAADwAAAGRycy9kb3ducmV2LnhtbESPy2rCQBSG94LvMByhG9FJQ6k1OkrpDd0I1TzASeY0&#10;k5o5EzITTd++sxBc/vw3vvV2sI24UOdrxwoe5wkI4tLpmisF+elz9gLCB2SNjWNS8EcetpvxaI2Z&#10;dlf+pssxVCKOsM9QgQmhzaT0pSGLfu5a4uj9uM5iiLKrpO7wGsdtI9MkeZYWa44PBlt6M1Sej71V&#10;wNaYvHjflV90Hj7k4bffFzxV6mEyvK5ABBrCPXxr77SC9Gm5iAARJ6KA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REgwxQAAAN4AAAAPAAAAAAAAAAAAAAAAAJgCAABkcnMv&#10;ZG93bnJldi54bWxQSwUGAAAAAAQABAD1AAAAigMAAAAA&#10;" path="m,26r20,5l24,5,5,,,26xe" fillcolor="black" stroked="f">
                              <v:path arrowok="t" o:connecttype="custom" o:connectlocs="0,26;20,31;24,5;5,0;0,26" o:connectangles="0,0,0,0,0"/>
                            </v:shape>
                            <v:shape id="Freeform 15910" o:spid="_x0000_s5778" style="position:absolute;left:8679;top:5013;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EwY8cA&#10;AADeAAAADwAAAGRycy9kb3ducmV2LnhtbESPS2/CMBCE70j9D9ZW6g0coopCwCCE1Nep4nXgttjb&#10;JCVeR7FLwr/HSEgcRzPzjWa26GwlztT40rGC4SABQaydKTlXsNu+98cgfEA2WDkmBRfysJg/9WaY&#10;Gdfyms6bkIsIYZ+hgiKEOpPS64Is+oGriaP36xqLIcoml6bBNsJtJdMkGUmLJceFAmtaFaRPm3+r&#10;YFTpz1JPvtPDcX3Z25+6/dB/S6VenrvlFESgLjzC9/aXUZC+Tt6GcLsTr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hMGPHAAAA3gAAAA8AAAAAAAAAAAAAAAAAmAIAAGRy&#10;cy9kb3ducmV2LnhtbFBLBQYAAAAABAAEAPUAAACMAwAAAAA=&#10;" path="m,26r19,5l27,4,7,,,26xe" fillcolor="black" stroked="f">
                              <v:path arrowok="t" o:connecttype="custom" o:connectlocs="0,26;19,31;27,4;7,0;0,26" o:connectangles="0,0,0,0,0"/>
                            </v:shape>
                            <v:shape id="Freeform 15911" o:spid="_x0000_s5779" style="position:absolute;left:8686;top:4986;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pz3McA&#10;AADeAAAADwAAAGRycy9kb3ducmV2LnhtbESP0WrCQBRE34X+w3ILvkjdGMTWNBsp2hb7Uqj6Adfs&#10;bTY1ezdkV41/3xUEH4eZOcPki9424kSdrx0rmIwTEMSl0zVXCnbbj6cXED4ga2wck4ILeVgUD4Mc&#10;M+3O/EOnTahEhLDPUIEJoc2k9KUhi37sWuLo/brOYoiyq6Tu8BzhtpFpksykxZrjgsGWlobKw+Zo&#10;FbA1ZrdfrctPOvTv8vvv+LXnkVLDx/7tFUSgPtzDt/ZaK0in8+cUrnfiFZD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ac9zHAAAA3gAAAA8AAAAAAAAAAAAAAAAAmAIAAGRy&#10;cy9kb3ducmV2LnhtbFBLBQYAAAAABAAEAPUAAACMAwAAAAA=&#10;" path="m,29r20,2l24,3,5,,,29xe" fillcolor="black" stroked="f">
                              <v:path arrowok="t" o:connecttype="custom" o:connectlocs="0,29;20,31;24,3;5,0;0,29" o:connectangles="0,0,0,0,0"/>
                            </v:shape>
                            <v:shape id="Freeform 15912" o:spid="_x0000_s5780" style="position:absolute;left:8691;top:4957;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uHckA&#10;AADeAAAADwAAAGRycy9kb3ducmV2LnhtbESPQWvCQBSE7wX/w/KEXkrdqKXG1FVEKhTBQ2Iuvb1m&#10;n9nQ7NuQ3cb033cLhR6HmfmG2exG24qBet84VjCfJSCIK6cbrhWUl+NjCsIHZI2tY1LwTR5228nd&#10;BjPtbpzTUIRaRAj7DBWYELpMSl8ZsuhnriOO3tX1FkOUfS11j7cIt61cJMmztNhwXDDY0cFQ9Vl8&#10;WQUf76eHcp6uiuOQl+fL8pTL9NUodT8d9y8gAo3hP/zXftMKFk/r1RJ+78QrIL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CHuHckAAADeAAAADwAAAAAAAAAAAAAAAACYAgAA&#10;ZHJzL2Rvd25yZXYueG1sUEsFBgAAAAAEAAQA9QAAAI4DAAAAAA==&#10;" path="m,27r19,5l27,5,7,,,27xe" fillcolor="black" stroked="f">
                              <v:path arrowok="t" o:connecttype="custom" o:connectlocs="0,27;19,32;27,5;7,0;0,27" o:connectangles="0,0,0,0,0"/>
                            </v:shape>
                            <v:shape id="Freeform 15913" o:spid="_x0000_s5781" style="position:absolute;left:8698;top:4931;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9OM8YA&#10;AADeAAAADwAAAGRycy9kb3ducmV2LnhtbESP3WoCMRSE7wt9h3AK3ohmFWl1NYqoFb0p+PMAx81x&#10;s7o5WTZRt29vCkIvh5n5hpnMGluKO9W+cKyg101AEGdOF5wrOB6+O0MQPiBrLB2Tgl/yMJu+v00w&#10;1e7BO7rvQy4ihH2KCkwIVSqlzwxZ9F1XEUfv7GqLIco6l7rGR4TbUvaT5FNaLDguGKxoYSi77m9W&#10;AVtjjqflJlvTtVnJn8tte+K2Uq2PZj4GEagJ/+FXe6MV9AejrwH83YlXQE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9OM8YAAADeAAAADwAAAAAAAAAAAAAAAACYAgAAZHJz&#10;L2Rvd25yZXYueG1sUEsFBgAAAAAEAAQA9QAAAIsDAAAAAA==&#10;" path="m,26r20,5l24,5,5,,,26xe" fillcolor="black" stroked="f">
                              <v:path arrowok="t" o:connecttype="custom" o:connectlocs="0,26;20,31;24,5;5,0;0,26" o:connectangles="0,0,0,0,0"/>
                            </v:shape>
                            <v:shape id="Freeform 15914" o:spid="_x0000_s5782" style="position:absolute;left:8703;top:490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PrqMYA&#10;AADeAAAADwAAAGRycy9kb3ducmV2LnhtbESPW2sCMRSE3wX/QziCL0WzldbLapRiL+iL4OUHHDfH&#10;zermZNlE3f77Rij4OMzMN8xs0dhS3Kj2hWMFr/0EBHHmdMG5gsP+uzcG4QOyxtIxKfglD4t5uzXD&#10;VLs7b+m2C7mIEPYpKjAhVKmUPjNk0fddRRy9k6sthijrXOoa7xFuSzlIkqG0WHBcMFjR0lB22V2t&#10;ArbGHI6fq+yHLs2X3Jyv6yO/KNXtNB9TEIGa8Az/t1daweBtMnqHx514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PrqMYAAADeAAAADwAAAAAAAAAAAAAAAACYAgAAZHJz&#10;L2Rvd25yZXYueG1sUEsFBgAAAAAEAAQA9QAAAIsDAAAAAA==&#10;" path="m,26r19,5l24,4,5,,,26xe" fillcolor="black" stroked="f">
                              <v:path arrowok="t" o:connecttype="custom" o:connectlocs="0,26;19,31;24,4;5,0;0,26" o:connectangles="0,0,0,0,0"/>
                            </v:shape>
                            <v:shape id="Freeform 15915" o:spid="_x0000_s5783" style="position:absolute;left:8708;top:4876;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qxC8UA&#10;AADeAAAADwAAAGRycy9kb3ducmV2LnhtbESPS2vCQBSF90L/w3CF7nTiA1tTR7Gi0J2Yuqi7a+Y2&#10;CcncCZlpEv99RxBcHs7j46w2valES40rLCuYjCMQxKnVBWcKzt+H0TsI55E1VpZJwY0cbNYvgxXG&#10;2nZ8ojbxmQgj7GJUkHtfx1K6NCeDbmxr4uD92sagD7LJpG6wC+OmktMoWkiDBQdCjjXtckrL5M8o&#10;aJdF95m5Lf0E3PV8icpZedwr9Trstx8gPPX+GX60v7SC6Xz5toD7nXAF5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rELxQAAAN4AAAAPAAAAAAAAAAAAAAAAAJgCAABkcnMv&#10;ZG93bnJldi54bWxQSwUGAAAAAAQABAD1AAAAigMAAAAA&#10;" path="m,29r19,4l26,5,7,,,29xe" fillcolor="black" stroked="f">
                              <v:path arrowok="t" o:connecttype="custom" o:connectlocs="0,29;19,33;26,5;7,0;0,29" o:connectangles="0,0,0,0,0"/>
                            </v:shape>
                            <v:shape id="Freeform 15916" o:spid="_x0000_s5784" style="position:absolute;left:8715;top:4849;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obhskA&#10;AADeAAAADwAAAGRycy9kb3ducmV2LnhtbESP3WrCQBSE7wu+w3IEb0rdKP60qatIRKoX2jbtA5xm&#10;j0kwezZmV41v7xYKvRxm5htmtmhNJS7UuNKygkE/AkGcWV1yruD7a/30DMJ5ZI2VZVJwIweLeedh&#10;hrG2V/6kS+pzESDsYlRQeF/HUrqsIIOub2vi4B1sY9AH2eRSN3gNcFPJYRRNpMGSw0KBNSUFZcf0&#10;bBQkb3t8rNMs+aH31XiwO49PH5utUr1uu3wF4an1/+G/9kYrGI5eplP4vROugJz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BobhskAAADeAAAADwAAAAAAAAAAAAAAAACYAgAA&#10;ZHJzL2Rvd25yZXYueG1sUEsFBgAAAAAEAAQA9QAAAI4DAAAAAA==&#10;" path="m,27r19,5l24,5,5,,,27xe" fillcolor="black" stroked="f">
                              <v:path arrowok="t" o:connecttype="custom" o:connectlocs="0,27;19,32;24,5;5,0;0,27" o:connectangles="0,0,0,0,0"/>
                            </v:shape>
                            <v:shape id="Freeform 15917" o:spid="_x0000_s5785" style="position:absolute;left:8720;top:4823;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GSRsMA&#10;AADeAAAADwAAAGRycy9kb3ducmV2LnhtbERPS2vCQBC+F/oflil4q5uK1DS6ighSoScfhx7H7JiN&#10;zc6G7FZjf33nIHj8+N6zRe8bdaEu1oENvA0zUMRlsDVXBg779WsOKiZki01gMnCjCIv589MMCxuu&#10;vKXLLlVKQjgWaMCl1BZax9KRxzgMLbFwp9B5TAK7StsOrxLuGz3KsnftsWZpcNjSylH5s/v1Bkb5&#10;V7+tqN7n3590aHk1cX/nozGDl345BZWoTw/x3b2x4ht/TGSv3JEro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GSRsMAAADeAAAADwAAAAAAAAAAAAAAAACYAgAAZHJzL2Rv&#10;d25yZXYueG1sUEsFBgAAAAAEAAQA9QAAAIgDAAAAAA==&#10;" path="m,26r19,5l26,5,7,,,26xe" fillcolor="black" stroked="f">
                              <v:path arrowok="t" o:connecttype="custom" o:connectlocs="0,26;19,31;26,5;7,0;0,26" o:connectangles="0,0,0,0,0"/>
                            </v:shape>
                            <v:shape id="Freeform 15918" o:spid="_x0000_s5786" style="position:absolute;left:8727;top:4796;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kqb8kA&#10;AADeAAAADwAAAGRycy9kb3ducmV2LnhtbESP0WrCQBRE3wv+w3KFvohulFo1dZUSKbUPrZr2A26z&#10;1ySYvRuzq8a/dwtCH4eZOcPMl62pxJkaV1pWMBxEIIgzq0vOFfx8v/WnIJxH1lhZJgVXcrBcdB7m&#10;GGt74R2dU5+LAGEXo4LC+zqW0mUFGXQDWxMHb28bgz7IJpe6wUuAm0qOouhZGiw5LBRYU1JQdkhP&#10;RkHy/oW9Os2SX9qsxsPP0/i4XX8o9dhtX19AeGr9f/jeXmsFo6fZZAZ/d8IVkI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skqb8kAAADeAAAADwAAAAAAAAAAAAAAAACYAgAA&#10;ZHJzL2Rvd25yZXYueG1sUEsFBgAAAAAEAAQA9QAAAI4DAAAAAA==&#10;" path="m,27r19,5l24,5,5,,,27xe" fillcolor="black" stroked="f">
                              <v:path arrowok="t" o:connecttype="custom" o:connectlocs="0,27;19,32;24,5;5,0;0,27" o:connectangles="0,0,0,0,0"/>
                            </v:shape>
                            <v:shape id="Freeform 15919" o:spid="_x0000_s5787" style="position:absolute;left:8732;top:4768;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r8w8UA&#10;AADeAAAADwAAAGRycy9kb3ducmV2LnhtbESPTWvCQBCG7wX/wzJCb3WjlaLRVVRa8FYaPbS3MTsm&#10;IdnZkN0m6b/vHAo9vrxfPNv96BrVUxcqzwbmswQUce5txYWB6+XtaQUqRGSLjWcy8EMB9rvJwxZT&#10;6wf+oD6LhZIRDikaKGNsU61DXpLDMPMtsXh33zmMIrtC2w4HGXeNXiTJi3ZYsTyU2NKppLzOvp2B&#10;fl0NxyIc6FPubtevpH6u31+NeZyOhw2oSGP8D/+1z9bAYrleCYDgCAro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avzDxQAAAN4AAAAPAAAAAAAAAAAAAAAAAJgCAABkcnMv&#10;ZG93bnJldi54bWxQSwUGAAAAAAQABAD1AAAAigMAAAAA&#10;" path="m,28r19,5l26,4,7,,,28xe" fillcolor="black" stroked="f">
                              <v:path arrowok="t" o:connecttype="custom" o:connectlocs="0,28;19,33;26,4;7,0;0,28" o:connectangles="0,0,0,0,0"/>
                            </v:shape>
                            <v:shape id="Freeform 15920" o:spid="_x0000_s5788" style="position:absolute;left:8739;top:4741;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2djMUA&#10;AADeAAAADwAAAGRycy9kb3ducmV2LnhtbESP0YrCMBRE34X9h3AFX0RTRUSrUZZdFX0R1vUDrs21&#10;qTY3pYla/36zIPg4zMwZZr5sbCnuVPvCsYJBPwFBnDldcK7g+LvuTUD4gKyxdEwKnuRhufhozTHV&#10;7sE/dD+EXEQI+xQVmBCqVEqfGbLo+64ijt7Z1RZDlHUudY2PCLelHCbJWFosOC4YrOjLUHY93KwC&#10;tsYcT9/bbEPXZiX3l9vuxF2lOu3mcwYiUBPe4Vd7qxUMR9PJAP7vxCs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3Z2MxQAAAN4AAAAPAAAAAAAAAAAAAAAAAJgCAABkcnMv&#10;ZG93bnJldi54bWxQSwUGAAAAAAQABAD1AAAAigMAAAAA&#10;" path="m,29r19,2l24,3,5,,,29xe" fillcolor="black" stroked="f">
                              <v:path arrowok="t" o:connecttype="custom" o:connectlocs="0,29;19,31;24,3;5,0;0,29" o:connectangles="0,0,0,0,0"/>
                            </v:shape>
                            <v:rect id="Rectangle 15922" o:spid="_x0000_s5789" style="position:absolute;left:2083;top:2439;width:439;height: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kH3scA&#10;AADeAAAADwAAAGRycy9kb3ducmV2LnhtbESPQWvCQBSE74X+h+UVeil1YyhiU1cRQQxFEKP1/Mi+&#10;JqHZtzG7TeK/dwXB4zAz3zCzxWBq0VHrKssKxqMIBHFudcWFguNh/T4F4TyyxtoyKbiQg8X8+WmG&#10;ibY976nLfCEChF2CCkrvm0RKl5dk0I1sQxy8X9sa9EG2hdQt9gFuahlH0UQarDgslNjQqqT8L/s3&#10;Cvp8150O243cvZ1Sy+f0vMp+vpV6fRmWXyA8Df4RvrdTrSD++JzGcLsTr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pB97HAAAA3gAAAA8AAAAAAAAAAAAAAAAAmAIAAGRy&#10;cy9kb3ducmV2LnhtbFBLBQYAAAAABAAEAPUAAACMAwAAAAA=&#10;" filled="f" stroked="f"/>
                            <v:rect id="Rectangle 15923" o:spid="_x0000_s5790" style="position:absolute;left:2245;top:4739;width:276;height: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bHDccA&#10;AADeAAAADwAAAGRycy9kb3ducmV2LnhtbESPQWvCQBSE74L/YXmCN92oRZLUVcRW9NiqoL09sq9J&#10;aPZtyK4m9de7BaHHYWa+YRarzlTiRo0rLSuYjCMQxJnVJecKTsftKAbhPLLGyjIp+CUHq2W/t8BU&#10;25Y/6XbwuQgQdikqKLyvUyldVpBBN7Y1cfC+bWPQB9nkUjfYBrip5DSK5tJgyWGhwJo2BWU/h6tR&#10;sIvr9WVv721evX/tzh/n5O2YeKWGg279CsJT5//Dz/ZeK5i+JPEM/u6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Gxw3HAAAA3gAAAA8AAAAAAAAAAAAAAAAAmAIAAGRy&#10;cy9kb3ducmV2LnhtbFBLBQYAAAAABAAEAPUAAACMAwAAAAA=&#10;" filled="f" stroked="f">
                              <v:textbox inset="0,0,0,0">
                                <w:txbxContent>
                                  <w:p w:rsidR="00050CD6" w:rsidRPr="00422312" w:rsidRDefault="00050CD6" w:rsidP="00F80D30">
                                    <w:pPr>
                                      <w:spacing w:before="0" w:after="0"/>
                                      <w:rPr>
                                        <w:b/>
                                      </w:rPr>
                                    </w:pPr>
                                    <w:r w:rsidRPr="00422312">
                                      <w:rPr>
                                        <w:b/>
                                      </w:rPr>
                                      <w:t>0</w:t>
                                    </w:r>
                                  </w:p>
                                </w:txbxContent>
                              </v:textbox>
                            </v:rect>
                            <v:rect id="Rectangle 15924" o:spid="_x0000_s5791" style="position:absolute;left:2091;top:2495;width:1017;height:1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feccA&#10;AADeAAAADwAAAGRycy9kb3ducmV2LnhtbESPQWvCQBSE7wX/w/IEb3WjSEnSbERsix6rKdjeHtnX&#10;JDT7NmS3JvbXdwXB4zAz3zDZejStOFPvGssKFvMIBHFpdcOVgo/i7TEG4TyyxtYyKbiQg3U+ecgw&#10;1XbgA52PvhIBwi5FBbX3XSqlK2sy6Oa2Iw7et+0N+iD7SuoehwA3rVxG0ZM02HBYqLGjbU3lz/HX&#10;KNjF3eZzb/+Gqn392p3eT8lLkXilZtNx8wzC0+jv4Vt7rxUsV0m8guudcAV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vX3nHAAAA3gAAAA8AAAAAAAAAAAAAAAAAmAIAAGRy&#10;cy9kb3ducmV2LnhtbFBLBQYAAAAABAAEAPUAAACMAwAAAAA=&#10;" filled="f" stroked="f">
                              <v:textbox inset="0,0,0,0">
                                <w:txbxContent>
                                  <w:p w:rsidR="00050CD6" w:rsidRPr="00001380" w:rsidRDefault="00050CD6" w:rsidP="0034051E">
                                    <w:pPr>
                                      <w:spacing w:after="0"/>
                                      <w:rPr>
                                        <w:b/>
                                      </w:rPr>
                                    </w:pPr>
                                    <w:r w:rsidRPr="00001380">
                                      <w:rPr>
                                        <w:b/>
                                      </w:rPr>
                                      <w:t>V</w:t>
                                    </w:r>
                                  </w:p>
                                </w:txbxContent>
                              </v:textbox>
                            </v:rect>
                            <v:rect id="Rectangle 15927" o:spid="_x0000_s5792" style="position:absolute;left:8905;top:3589;width:785;height: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IB3ccA&#10;AADeAAAADwAAAGRycy9kb3ducmV2LnhtbESPQWvCQBSE7wX/w/KEXopulCI2dRURpEEEaayeH9nX&#10;JJh9G7Nrkv57VxB6HGbmG2ax6k0lWmpcaVnBZByBIM6sLjlX8HPcjuYgnEfWWFkmBX/kYLUcvCww&#10;1rbjb2pTn4sAYRejgsL7OpbSZQUZdGNbEwfv1zYGfZBNLnWDXYCbSk6jaCYNlhwWCqxpU1B2SW9G&#10;QZcd2vNx/yUPb+fE8jW5btLTTqnXYb/+BOGp9//hZzvRCqbvH/MZPO6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SAd3HAAAA3gAAAA8AAAAAAAAAAAAAAAAAmAIAAGRy&#10;cy9kb3ducmV2LnhtbFBLBQYAAAAABAAEAPUAAACMAwAAAAA=&#10;" filled="f" stroked="f"/>
                            <v:rect id="Rectangle 15928" o:spid="_x0000_s5793" style="position:absolute;left:2448;top:3755;width:6325;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S10sgA&#10;AADeAAAADwAAAGRycy9kb3ducmV2LnhtbESPT2vCQBTE7wW/w/IEb3WjWBtTV7FKQQ/in4rnR/Y1&#10;CWbfptnVxG/fLQgeh5n5DTOdt6YUN6pdYVnBoB+BIE6tLjhTcPr+eo1BOI+ssbRMCu7kYD7rvEwx&#10;0bbhA92OPhMBwi5BBbn3VSKlS3My6Pq2Ig7ej60N+iDrTOoamwA3pRxG0VgaLDgs5FjRMqf0crwa&#10;BatB9Du6b5r17rQ/V9v9Lv58Ozilet128QHCU+uf4Ud7rRUMR5P4Hf7vh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RLXSyAAAAN4AAAAPAAAAAAAAAAAAAAAAAJgCAABk&#10;cnMvZG93bnJldi54bWxQSwUGAAAAAAQABAD1AAAAjQMAAAAA&#10;" fillcolor="black" strokecolor="red"/>
                            <v:rect id="Rectangle 15930" o:spid="_x0000_s5794" style="position:absolute;left:8432;top:4477;width:161;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wNMUA&#10;AADeAAAADwAAAGRycy9kb3ducmV2LnhtbERPTWvCQBC9F/oflin0UnSjFLExGymCNJSCmFTPQ3ZM&#10;QrOzMbtN0n/fPQgeH+872U6mFQP1rrGsYDGPQBCXVjdcKfgu9rM1COeRNbaWScEfOdimjw8JxtqO&#10;fKQh95UIIexiVFB738VSurImg25uO+LAXWxv0AfYV1L3OIZw08plFK2kwYZDQ40d7Woqf/Jfo2As&#10;D8O5+PqQh5dzZvmaXXf56VOp56fpfQPC0+Tv4ps70wqWr2/rsDfcCVdAp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wTA0xQAAAN4AAAAPAAAAAAAAAAAAAAAAAJgCAABkcnMv&#10;ZG93bnJldi54bWxQSwUGAAAAAAQABAD1AAAAigMAAAAA&#10;" filled="f" stroked="f"/>
                          </v:group>
                        </v:group>
                        <v:shapetype id="_x0000_t32" coordsize="21600,21600" o:spt="32" o:oned="t" path="m,l21600,21600e" filled="f">
                          <v:path arrowok="t" fillok="f" o:connecttype="none"/>
                          <o:lock v:ext="edit" shapetype="t"/>
                        </v:shapetype>
                        <v:shape id="Straight Arrow Connector 24989" o:spid="_x0000_s5795" type="#_x0000_t32" style="position:absolute;left:80;top:14833;width:469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A0ncQAAADeAAAADwAAAGRycy9kb3ducmV2LnhtbESPQWvCQBSE7wX/w/IEb3VjIq1GV5Fa&#10;ofRWFc+P7DMJyb4Nu9uY/nu3IHgcZuYbZr0dTCt6cr62rGA2TUAQF1bXXCo4nw6vCxA+IGtsLZOC&#10;P/Kw3Yxe1phre+Mf6o+hFBHCPkcFVQhdLqUvKjLop7Yjjt7VOoMhSldK7fAW4aaVaZK8SYM1x4UK&#10;O/qoqGiOv0ZBzVngdJ8d6Puzce/lpeltdlZqMh52KxCBhvAMP9pfWkE6Xy6W8H8nXg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cDSdxAAAAN4AAAAPAAAAAAAAAAAA&#10;AAAAAKECAABkcnMvZG93bnJldi54bWxQSwUGAAAAAAQABAD5AAAAkgMAAAAA&#10;" strokecolor="black [3213]">
                          <v:stroke endarrow="open"/>
                        </v:shape>
                      </v:group>
                      <v:rect id="_x0000_s5796" style="position:absolute;left:32416;top:7385;width:2258;height:2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FqPMcA&#10;AADeAAAADwAAAGRycy9kb3ducmV2LnhtbESPQWvCQBSE7wX/w/KE3upGKcVE1xC0RY+tEaK3R/aZ&#10;BLNvQ3Zr0v76bqHQ4zAz3zDrdDStuFPvGssK5rMIBHFpdcOVglP+9rQE4TyyxtYyKfgiB+lm8rDG&#10;RNuBP+h+9JUIEHYJKqi97xIpXVmTQTezHXHwrrY36IPsK6l7HALctHIRRS/SYMNhocaOtjWVt+On&#10;UbBfdtn5YL+Hqn297Iv3It7lsVfqcTpmKxCeRv8f/msftILFcxzP4fdOuAJy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BajzHAAAA3gAAAA8AAAAAAAAAAAAAAAAAmAIAAGRy&#10;cy9kb3ducmV2LnhtbFBLBQYAAAAABAAEAPUAAACMAwAAAAA=&#10;" filled="f" stroked="f">
                        <v:textbox inset="0,0,0,0">
                          <w:txbxContent>
                            <w:p w:rsidR="00050CD6" w:rsidRDefault="00050CD6" w:rsidP="00E41D33">
                              <w:pPr>
                                <w:spacing w:before="0" w:after="0"/>
                              </w:pPr>
                              <w:proofErr w:type="gramStart"/>
                              <w:r>
                                <w:rPr>
                                  <w:rFonts w:ascii="Arial" w:hAnsi="Arial" w:cs="Arial"/>
                                  <w:color w:val="000000"/>
                                  <w:lang w:val="en-US"/>
                                </w:rPr>
                                <w:t>t</w:t>
                              </w:r>
                              <w:proofErr w:type="gramEnd"/>
                            </w:p>
                          </w:txbxContent>
                        </v:textbox>
                      </v:rect>
                    </v:group>
                  </w:pict>
                </mc:Fallback>
              </mc:AlternateContent>
            </w:r>
          </w:p>
          <w:p w:rsidR="00950C30" w:rsidRDefault="00950C30" w:rsidP="0034051E">
            <w:pPr>
              <w:spacing w:after="0" w:line="240" w:lineRule="auto"/>
            </w:pPr>
          </w:p>
          <w:p w:rsidR="00950C30" w:rsidRDefault="00950C30" w:rsidP="0034051E">
            <w:pPr>
              <w:spacing w:after="0" w:line="240" w:lineRule="auto"/>
            </w:pPr>
          </w:p>
          <w:p w:rsidR="00950C30" w:rsidRDefault="00950C30" w:rsidP="0034051E">
            <w:pPr>
              <w:spacing w:after="0" w:line="240" w:lineRule="auto"/>
            </w:pPr>
          </w:p>
          <w:p w:rsidR="0034051E" w:rsidRDefault="0034051E" w:rsidP="0034051E">
            <w:pPr>
              <w:spacing w:after="0" w:line="240" w:lineRule="auto"/>
            </w:pPr>
          </w:p>
        </w:tc>
        <w:tc>
          <w:tcPr>
            <w:tcW w:w="3934" w:type="dxa"/>
            <w:tcBorders>
              <w:bottom w:val="nil"/>
            </w:tcBorders>
          </w:tcPr>
          <w:p w:rsidR="001C2B4B" w:rsidRPr="00727FCE" w:rsidRDefault="001C2B4B" w:rsidP="001C2B4B">
            <w:r w:rsidRPr="00727FCE">
              <w:t xml:space="preserve">The pattern of the graph now changes and it is possible to work out an average for the </w:t>
            </w:r>
            <w:r>
              <w:t>n</w:t>
            </w:r>
            <w:r w:rsidRPr="00727FCE">
              <w:t xml:space="preserve">ew graph. </w:t>
            </w:r>
          </w:p>
          <w:p w:rsidR="0034051E" w:rsidRDefault="001C2B4B" w:rsidP="001C2B4B">
            <w:r w:rsidRPr="00727FCE">
              <w:t xml:space="preserve">It turns out that the average </w:t>
            </w:r>
            <w:proofErr w:type="gramStart"/>
            <w:r w:rsidRPr="00727FCE">
              <w:t xml:space="preserve">is  </w:t>
            </w:r>
            <w:proofErr w:type="gramEnd"/>
            <w:r w:rsidRPr="00727FCE">
              <w:rPr>
                <w:position w:val="-24"/>
                <w:lang w:val="en-US"/>
              </w:rPr>
              <w:object w:dxaOrig="440" w:dyaOrig="700">
                <v:shape id="_x0000_i1037" type="#_x0000_t75" style="width:21.75pt;height:36.75pt" o:ole="">
                  <v:imagedata r:id="rId69" o:title=""/>
                </v:shape>
                <o:OLEObject Type="Embed" ProgID="Equation.3" ShapeID="_x0000_i1037" DrawAspect="Content" ObjectID="_1594471695" r:id="rId70"/>
              </w:object>
            </w:r>
            <w:r w:rsidRPr="00727FCE">
              <w:t xml:space="preserve">. </w:t>
            </w:r>
          </w:p>
        </w:tc>
      </w:tr>
      <w:tr w:rsidR="007B5BDF" w:rsidTr="007F1682">
        <w:trPr>
          <w:cantSplit/>
        </w:trPr>
        <w:tc>
          <w:tcPr>
            <w:tcW w:w="9145" w:type="dxa"/>
            <w:gridSpan w:val="2"/>
            <w:tcBorders>
              <w:top w:val="nil"/>
              <w:bottom w:val="nil"/>
            </w:tcBorders>
          </w:tcPr>
          <w:p w:rsidR="007B5BDF" w:rsidRDefault="007B5BDF" w:rsidP="007B5BDF">
            <w:r w:rsidRPr="00727FCE">
              <w:t xml:space="preserve">To get back to the original we now need to take the square root of this value which will be </w:t>
            </w:r>
            <w:r w:rsidRPr="00727FCE">
              <w:rPr>
                <w:position w:val="-28"/>
                <w:lang w:val="en-US"/>
              </w:rPr>
              <w:object w:dxaOrig="420" w:dyaOrig="700">
                <v:shape id="_x0000_i1038" type="#_x0000_t75" style="width:21.75pt;height:36.75pt" o:ole="">
                  <v:imagedata r:id="rId71" o:title=""/>
                </v:shape>
                <o:OLEObject Type="Embed" ProgID="Equation.3" ShapeID="_x0000_i1038" DrawAspect="Content" ObjectID="_1594471696" r:id="rId72"/>
              </w:object>
            </w:r>
            <w:r w:rsidRPr="00727FCE">
              <w:t xml:space="preserve">This is called the </w:t>
            </w:r>
            <w:proofErr w:type="spellStart"/>
            <w:r w:rsidRPr="00727FCE">
              <w:t>r.m.s</w:t>
            </w:r>
            <w:proofErr w:type="spellEnd"/>
            <w:r w:rsidRPr="00727FCE">
              <w:t xml:space="preserve">. value = </w:t>
            </w:r>
            <w:r w:rsidRPr="00727FCE">
              <w:rPr>
                <w:position w:val="-28"/>
                <w:lang w:val="en-US"/>
              </w:rPr>
              <w:object w:dxaOrig="720" w:dyaOrig="700">
                <v:shape id="_x0000_i1039" type="#_x0000_t75" style="width:36.75pt;height:36.75pt" o:ole="">
                  <v:imagedata r:id="rId73" o:title=""/>
                </v:shape>
                <o:OLEObject Type="Embed" ProgID="Equation.3" ShapeID="_x0000_i1039" DrawAspect="Content" ObjectID="_1594471697" r:id="rId74"/>
              </w:object>
            </w:r>
          </w:p>
        </w:tc>
      </w:tr>
    </w:tbl>
    <w:p w:rsidR="00977DC5" w:rsidRPr="00F67248" w:rsidRDefault="007F1682" w:rsidP="00D023A9">
      <w:pPr>
        <w:pStyle w:val="Heading3"/>
        <w:rPr>
          <w:color w:val="0000FF"/>
          <w:szCs w:val="24"/>
        </w:rPr>
      </w:pPr>
      <w:bookmarkStart w:id="47" w:name="_Toc514070705"/>
      <w:bookmarkStart w:id="48" w:name="_Toc520727947"/>
      <w:bookmarkEnd w:id="46"/>
      <w:r>
        <w:rPr>
          <w:noProof/>
        </w:rPr>
        <w:drawing>
          <wp:anchor distT="0" distB="0" distL="114300" distR="114300" simplePos="0" relativeHeight="252191232" behindDoc="0" locked="0" layoutInCell="1" allowOverlap="1" wp14:anchorId="2F92691C" wp14:editId="1ED72A45">
            <wp:simplePos x="0" y="0"/>
            <wp:positionH relativeFrom="column">
              <wp:posOffset>-267335</wp:posOffset>
            </wp:positionH>
            <wp:positionV relativeFrom="paragraph">
              <wp:posOffset>207645</wp:posOffset>
            </wp:positionV>
            <wp:extent cx="3358515" cy="1853565"/>
            <wp:effectExtent l="0" t="0" r="0" b="0"/>
            <wp:wrapSquare wrapText="bothSides"/>
            <wp:docPr id="22296" name="Picture 2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8"/>
                    <pic:cNvPicPr>
                      <a:picLocks noChangeAspect="1" noChangeArrowheads="1"/>
                    </pic:cNvPicPr>
                  </pic:nvPicPr>
                  <pic:blipFill>
                    <a:blip r:embed="rId75" cstate="print">
                      <a:extLst>
                        <a:ext uri="{28A0092B-C50C-407E-A947-70E740481C1C}">
                          <a14:useLocalDpi xmlns:a14="http://schemas.microsoft.com/office/drawing/2010/main" val="0"/>
                        </a:ext>
                      </a:extLst>
                    </a:blip>
                    <a:srcRect t="14723" r="8244"/>
                    <a:stretch>
                      <a:fillRect/>
                    </a:stretch>
                  </pic:blipFill>
                  <pic:spPr bwMode="auto">
                    <a:xfrm>
                      <a:off x="0" y="0"/>
                      <a:ext cx="3358515" cy="1853565"/>
                    </a:xfrm>
                    <a:prstGeom prst="rect">
                      <a:avLst/>
                    </a:prstGeom>
                    <a:noFill/>
                  </pic:spPr>
                </pic:pic>
              </a:graphicData>
            </a:graphic>
            <wp14:sizeRelH relativeFrom="page">
              <wp14:pctWidth>0</wp14:pctWidth>
            </wp14:sizeRelH>
            <wp14:sizeRelV relativeFrom="page">
              <wp14:pctHeight>0</wp14:pctHeight>
            </wp14:sizeRelV>
          </wp:anchor>
        </w:drawing>
      </w:r>
      <w:r w:rsidR="00977DC5" w:rsidRPr="0061735C">
        <w:t>Peak and R.M.S</w:t>
      </w:r>
      <w:r w:rsidR="00977DC5" w:rsidRPr="00F67248">
        <w:rPr>
          <w:color w:val="0000FF"/>
          <w:szCs w:val="24"/>
        </w:rPr>
        <w:t>.</w:t>
      </w:r>
      <w:bookmarkEnd w:id="47"/>
      <w:r w:rsidR="00695559" w:rsidRPr="00695559">
        <w:t xml:space="preserve"> </w:t>
      </w:r>
      <w:r w:rsidR="00695559">
        <w:t>Current</w:t>
      </w:r>
      <w:bookmarkEnd w:id="48"/>
    </w:p>
    <w:p w:rsidR="00171036" w:rsidRPr="00727FCE" w:rsidRDefault="00171036" w:rsidP="00171036">
      <w:pPr>
        <w:rPr>
          <w:color w:val="0000FF"/>
          <w:szCs w:val="24"/>
        </w:rPr>
      </w:pPr>
      <w:r w:rsidRPr="00727FCE">
        <w:rPr>
          <w:color w:val="0000FF"/>
          <w:szCs w:val="24"/>
        </w:rPr>
        <w:t>The same applies for current</w:t>
      </w:r>
      <w:r>
        <w:rPr>
          <w:color w:val="0000FF"/>
          <w:szCs w:val="24"/>
        </w:rPr>
        <w:t xml:space="preserve">. </w:t>
      </w:r>
      <w:proofErr w:type="spellStart"/>
      <w:proofErr w:type="gramStart"/>
      <w:r w:rsidRPr="00727FCE">
        <w:rPr>
          <w:color w:val="0000FF"/>
          <w:szCs w:val="24"/>
        </w:rPr>
        <w:t>a.c</w:t>
      </w:r>
      <w:proofErr w:type="spellEnd"/>
      <w:proofErr w:type="gramEnd"/>
      <w:r w:rsidRPr="00727FCE">
        <w:rPr>
          <w:color w:val="0000FF"/>
          <w:szCs w:val="24"/>
        </w:rPr>
        <w:t>. is one in which electrons flow first in one direction then in the other.</w:t>
      </w:r>
    </w:p>
    <w:p w:rsidR="005044E6" w:rsidRPr="00727FCE" w:rsidRDefault="008431BE" w:rsidP="00370DC7">
      <w:r w:rsidRPr="00727FCE">
        <w:rPr>
          <w:noProof/>
          <w:color w:val="0000FF"/>
        </w:rPr>
        <mc:AlternateContent>
          <mc:Choice Requires="wpg">
            <w:drawing>
              <wp:anchor distT="0" distB="0" distL="114300" distR="114300" simplePos="0" relativeHeight="251748864" behindDoc="0" locked="0" layoutInCell="1" allowOverlap="1" wp14:anchorId="785865A4" wp14:editId="72404501">
                <wp:simplePos x="0" y="0"/>
                <wp:positionH relativeFrom="column">
                  <wp:posOffset>-157480</wp:posOffset>
                </wp:positionH>
                <wp:positionV relativeFrom="paragraph">
                  <wp:posOffset>87630</wp:posOffset>
                </wp:positionV>
                <wp:extent cx="3711016" cy="1551641"/>
                <wp:effectExtent l="0" t="0" r="3810" b="0"/>
                <wp:wrapNone/>
                <wp:docPr id="12" name="Group 12"/>
                <wp:cNvGraphicFramePr/>
                <a:graphic xmlns:a="http://schemas.openxmlformats.org/drawingml/2006/main">
                  <a:graphicData uri="http://schemas.microsoft.com/office/word/2010/wordprocessingGroup">
                    <wpg:wgp>
                      <wpg:cNvGrpSpPr/>
                      <wpg:grpSpPr>
                        <a:xfrm>
                          <a:off x="0" y="0"/>
                          <a:ext cx="3711016" cy="1551641"/>
                          <a:chOff x="-76835" y="-60960"/>
                          <a:chExt cx="4973955" cy="3044825"/>
                        </a:xfrm>
                      </wpg:grpSpPr>
                      <wpg:grpSp>
                        <wpg:cNvPr id="15922" name="Group 14854"/>
                        <wpg:cNvGrpSpPr>
                          <a:grpSpLocks/>
                        </wpg:cNvGrpSpPr>
                        <wpg:grpSpPr bwMode="auto">
                          <a:xfrm>
                            <a:off x="-76835" y="-60960"/>
                            <a:ext cx="4973955" cy="3044825"/>
                            <a:chOff x="1919" y="2303"/>
                            <a:chExt cx="7833" cy="4795"/>
                          </a:xfrm>
                        </wpg:grpSpPr>
                        <wps:wsp>
                          <wps:cNvPr id="15923" name="Rectangle 14855"/>
                          <wps:cNvSpPr>
                            <a:spLocks noChangeArrowheads="1"/>
                          </wps:cNvSpPr>
                          <wps:spPr bwMode="auto">
                            <a:xfrm>
                              <a:off x="2443" y="2399"/>
                              <a:ext cx="22" cy="46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28" name="Rectangle 14860"/>
                          <wps:cNvSpPr>
                            <a:spLocks noChangeArrowheads="1"/>
                          </wps:cNvSpPr>
                          <wps:spPr bwMode="auto">
                            <a:xfrm>
                              <a:off x="8845" y="3550"/>
                              <a:ext cx="907"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txbxContent>
                          </wps:txbx>
                          <wps:bodyPr rot="0" vert="horz" wrap="square" lIns="0" tIns="0" rIns="0" bIns="0" anchor="t" anchorCtr="0" upright="1">
                            <a:noAutofit/>
                          </wps:bodyPr>
                        </wps:wsp>
                        <wpg:grpSp>
                          <wpg:cNvPr id="15930" name="Group 14862"/>
                          <wpg:cNvGrpSpPr>
                            <a:grpSpLocks/>
                          </wpg:cNvGrpSpPr>
                          <wpg:grpSpPr bwMode="auto">
                            <a:xfrm>
                              <a:off x="1919" y="2303"/>
                              <a:ext cx="7819" cy="4022"/>
                              <a:chOff x="1919" y="2303"/>
                              <a:chExt cx="7819" cy="4022"/>
                            </a:xfrm>
                          </wpg:grpSpPr>
                          <wps:wsp>
                            <wps:cNvPr id="15931" name="Freeform 14863"/>
                            <wps:cNvSpPr>
                              <a:spLocks/>
                            </wps:cNvSpPr>
                            <wps:spPr bwMode="auto">
                              <a:xfrm>
                                <a:off x="2453" y="4736"/>
                                <a:ext cx="6301" cy="24"/>
                              </a:xfrm>
                              <a:custGeom>
                                <a:avLst/>
                                <a:gdLst>
                                  <a:gd name="T0" fmla="*/ 0 w 6301"/>
                                  <a:gd name="T1" fmla="*/ 0 h 24"/>
                                  <a:gd name="T2" fmla="*/ 0 w 6301"/>
                                  <a:gd name="T3" fmla="*/ 22 h 24"/>
                                  <a:gd name="T4" fmla="*/ 6301 w 6301"/>
                                  <a:gd name="T5" fmla="*/ 24 h 24"/>
                                  <a:gd name="T6" fmla="*/ 6301 w 6301"/>
                                  <a:gd name="T7" fmla="*/ 3 h 24"/>
                                  <a:gd name="T8" fmla="*/ 0 w 6301"/>
                                  <a:gd name="T9" fmla="*/ 0 h 24"/>
                                </a:gdLst>
                                <a:ahLst/>
                                <a:cxnLst>
                                  <a:cxn ang="0">
                                    <a:pos x="T0" y="T1"/>
                                  </a:cxn>
                                  <a:cxn ang="0">
                                    <a:pos x="T2" y="T3"/>
                                  </a:cxn>
                                  <a:cxn ang="0">
                                    <a:pos x="T4" y="T5"/>
                                  </a:cxn>
                                  <a:cxn ang="0">
                                    <a:pos x="T6" y="T7"/>
                                  </a:cxn>
                                  <a:cxn ang="0">
                                    <a:pos x="T8" y="T9"/>
                                  </a:cxn>
                                </a:cxnLst>
                                <a:rect l="0" t="0" r="r" b="b"/>
                                <a:pathLst>
                                  <a:path w="6301" h="24">
                                    <a:moveTo>
                                      <a:pt x="0" y="0"/>
                                    </a:moveTo>
                                    <a:lnTo>
                                      <a:pt x="0" y="22"/>
                                    </a:lnTo>
                                    <a:lnTo>
                                      <a:pt x="6301" y="24"/>
                                    </a:lnTo>
                                    <a:lnTo>
                                      <a:pt x="630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32" name="Freeform 14864"/>
                            <wps:cNvSpPr>
                              <a:spLocks/>
                            </wps:cNvSpPr>
                            <wps:spPr bwMode="auto">
                              <a:xfrm>
                                <a:off x="2443" y="4717"/>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34" name="Freeform 14865"/>
                            <wps:cNvSpPr>
                              <a:spLocks/>
                            </wps:cNvSpPr>
                            <wps:spPr bwMode="auto">
                              <a:xfrm>
                                <a:off x="2448" y="4691"/>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35" name="Freeform 14866"/>
                            <wps:cNvSpPr>
                              <a:spLocks/>
                            </wps:cNvSpPr>
                            <wps:spPr bwMode="auto">
                              <a:xfrm>
                                <a:off x="2455" y="4664"/>
                                <a:ext cx="24" cy="32"/>
                              </a:xfrm>
                              <a:custGeom>
                                <a:avLst/>
                                <a:gdLst>
                                  <a:gd name="T0" fmla="*/ 0 w 24"/>
                                  <a:gd name="T1" fmla="*/ 29 h 32"/>
                                  <a:gd name="T2" fmla="*/ 19 w 24"/>
                                  <a:gd name="T3" fmla="*/ 32 h 32"/>
                                  <a:gd name="T4" fmla="*/ 24 w 24"/>
                                  <a:gd name="T5" fmla="*/ 3 h 32"/>
                                  <a:gd name="T6" fmla="*/ 5 w 24"/>
                                  <a:gd name="T7" fmla="*/ 0 h 32"/>
                                  <a:gd name="T8" fmla="*/ 0 w 24"/>
                                  <a:gd name="T9" fmla="*/ 29 h 32"/>
                                </a:gdLst>
                                <a:ahLst/>
                                <a:cxnLst>
                                  <a:cxn ang="0">
                                    <a:pos x="T0" y="T1"/>
                                  </a:cxn>
                                  <a:cxn ang="0">
                                    <a:pos x="T2" y="T3"/>
                                  </a:cxn>
                                  <a:cxn ang="0">
                                    <a:pos x="T4" y="T5"/>
                                  </a:cxn>
                                  <a:cxn ang="0">
                                    <a:pos x="T6" y="T7"/>
                                  </a:cxn>
                                  <a:cxn ang="0">
                                    <a:pos x="T8" y="T9"/>
                                  </a:cxn>
                                </a:cxnLst>
                                <a:rect l="0" t="0" r="r" b="b"/>
                                <a:pathLst>
                                  <a:path w="24" h="32">
                                    <a:moveTo>
                                      <a:pt x="0" y="29"/>
                                    </a:moveTo>
                                    <a:lnTo>
                                      <a:pt x="19" y="32"/>
                                    </a:lnTo>
                                    <a:lnTo>
                                      <a:pt x="24" y="3"/>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0" name="Freeform 14867"/>
                            <wps:cNvSpPr>
                              <a:spLocks/>
                            </wps:cNvSpPr>
                            <wps:spPr bwMode="auto">
                              <a:xfrm>
                                <a:off x="2460" y="4636"/>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1" name="Freeform 14868"/>
                            <wps:cNvSpPr>
                              <a:spLocks/>
                            </wps:cNvSpPr>
                            <wps:spPr bwMode="auto">
                              <a:xfrm>
                                <a:off x="2465" y="4609"/>
                                <a:ext cx="26" cy="31"/>
                              </a:xfrm>
                              <a:custGeom>
                                <a:avLst/>
                                <a:gdLst>
                                  <a:gd name="T0" fmla="*/ 0 w 26"/>
                                  <a:gd name="T1" fmla="*/ 27 h 31"/>
                                  <a:gd name="T2" fmla="*/ 19 w 26"/>
                                  <a:gd name="T3" fmla="*/ 31 h 31"/>
                                  <a:gd name="T4" fmla="*/ 26 w 26"/>
                                  <a:gd name="T5" fmla="*/ 5 h 31"/>
                                  <a:gd name="T6" fmla="*/ 7 w 26"/>
                                  <a:gd name="T7" fmla="*/ 0 h 31"/>
                                  <a:gd name="T8" fmla="*/ 0 w 26"/>
                                  <a:gd name="T9" fmla="*/ 27 h 31"/>
                                </a:gdLst>
                                <a:ahLst/>
                                <a:cxnLst>
                                  <a:cxn ang="0">
                                    <a:pos x="T0" y="T1"/>
                                  </a:cxn>
                                  <a:cxn ang="0">
                                    <a:pos x="T2" y="T3"/>
                                  </a:cxn>
                                  <a:cxn ang="0">
                                    <a:pos x="T4" y="T5"/>
                                  </a:cxn>
                                  <a:cxn ang="0">
                                    <a:pos x="T6" y="T7"/>
                                  </a:cxn>
                                  <a:cxn ang="0">
                                    <a:pos x="T8" y="T9"/>
                                  </a:cxn>
                                </a:cxnLst>
                                <a:rect l="0" t="0" r="r" b="b"/>
                                <a:pathLst>
                                  <a:path w="26" h="31">
                                    <a:moveTo>
                                      <a:pt x="0" y="27"/>
                                    </a:moveTo>
                                    <a:lnTo>
                                      <a:pt x="19" y="31"/>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2" name="Freeform 14869"/>
                            <wps:cNvSpPr>
                              <a:spLocks/>
                            </wps:cNvSpPr>
                            <wps:spPr bwMode="auto">
                              <a:xfrm>
                                <a:off x="2472" y="4583"/>
                                <a:ext cx="24" cy="31"/>
                              </a:xfrm>
                              <a:custGeom>
                                <a:avLst/>
                                <a:gdLst>
                                  <a:gd name="T0" fmla="*/ 0 w 24"/>
                                  <a:gd name="T1" fmla="*/ 29 h 31"/>
                                  <a:gd name="T2" fmla="*/ 19 w 24"/>
                                  <a:gd name="T3" fmla="*/ 31 h 31"/>
                                  <a:gd name="T4" fmla="*/ 24 w 24"/>
                                  <a:gd name="T5" fmla="*/ 2 h 31"/>
                                  <a:gd name="T6" fmla="*/ 5 w 24"/>
                                  <a:gd name="T7" fmla="*/ 0 h 31"/>
                                  <a:gd name="T8" fmla="*/ 0 w 24"/>
                                  <a:gd name="T9" fmla="*/ 29 h 31"/>
                                </a:gdLst>
                                <a:ahLst/>
                                <a:cxnLst>
                                  <a:cxn ang="0">
                                    <a:pos x="T0" y="T1"/>
                                  </a:cxn>
                                  <a:cxn ang="0">
                                    <a:pos x="T2" y="T3"/>
                                  </a:cxn>
                                  <a:cxn ang="0">
                                    <a:pos x="T4" y="T5"/>
                                  </a:cxn>
                                  <a:cxn ang="0">
                                    <a:pos x="T6" y="T7"/>
                                  </a:cxn>
                                  <a:cxn ang="0">
                                    <a:pos x="T8" y="T9"/>
                                  </a:cxn>
                                </a:cxnLst>
                                <a:rect l="0" t="0" r="r" b="b"/>
                                <a:pathLst>
                                  <a:path w="24" h="31">
                                    <a:moveTo>
                                      <a:pt x="0" y="29"/>
                                    </a:moveTo>
                                    <a:lnTo>
                                      <a:pt x="19" y="31"/>
                                    </a:lnTo>
                                    <a:lnTo>
                                      <a:pt x="24" y="2"/>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3" name="Freeform 14870"/>
                            <wps:cNvSpPr>
                              <a:spLocks/>
                            </wps:cNvSpPr>
                            <wps:spPr bwMode="auto">
                              <a:xfrm>
                                <a:off x="2477" y="4554"/>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4" name="Freeform 14871"/>
                            <wps:cNvSpPr>
                              <a:spLocks/>
                            </wps:cNvSpPr>
                            <wps:spPr bwMode="auto">
                              <a:xfrm>
                                <a:off x="2482" y="4528"/>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5" name="Freeform 14872"/>
                            <wps:cNvSpPr>
                              <a:spLocks/>
                            </wps:cNvSpPr>
                            <wps:spPr bwMode="auto">
                              <a:xfrm>
                                <a:off x="2489" y="4499"/>
                                <a:ext cx="26" cy="33"/>
                              </a:xfrm>
                              <a:custGeom>
                                <a:avLst/>
                                <a:gdLst>
                                  <a:gd name="T0" fmla="*/ 0 w 26"/>
                                  <a:gd name="T1" fmla="*/ 29 h 33"/>
                                  <a:gd name="T2" fmla="*/ 19 w 26"/>
                                  <a:gd name="T3" fmla="*/ 33 h 33"/>
                                  <a:gd name="T4" fmla="*/ 26 w 26"/>
                                  <a:gd name="T5" fmla="*/ 5 h 33"/>
                                  <a:gd name="T6" fmla="*/ 7 w 26"/>
                                  <a:gd name="T7" fmla="*/ 0 h 33"/>
                                  <a:gd name="T8" fmla="*/ 0 w 26"/>
                                  <a:gd name="T9" fmla="*/ 29 h 33"/>
                                </a:gdLst>
                                <a:ahLst/>
                                <a:cxnLst>
                                  <a:cxn ang="0">
                                    <a:pos x="T0" y="T1"/>
                                  </a:cxn>
                                  <a:cxn ang="0">
                                    <a:pos x="T2" y="T3"/>
                                  </a:cxn>
                                  <a:cxn ang="0">
                                    <a:pos x="T4" y="T5"/>
                                  </a:cxn>
                                  <a:cxn ang="0">
                                    <a:pos x="T6" y="T7"/>
                                  </a:cxn>
                                  <a:cxn ang="0">
                                    <a:pos x="T8" y="T9"/>
                                  </a:cxn>
                                </a:cxnLst>
                                <a:rect l="0" t="0" r="r" b="b"/>
                                <a:pathLst>
                                  <a:path w="26" h="33">
                                    <a:moveTo>
                                      <a:pt x="0" y="29"/>
                                    </a:moveTo>
                                    <a:lnTo>
                                      <a:pt x="19" y="33"/>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6" name="Freeform 14873"/>
                            <wps:cNvSpPr>
                              <a:spLocks/>
                            </wps:cNvSpPr>
                            <wps:spPr bwMode="auto">
                              <a:xfrm>
                                <a:off x="2496" y="4472"/>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7" name="Freeform 14874"/>
                            <wps:cNvSpPr>
                              <a:spLocks/>
                            </wps:cNvSpPr>
                            <wps:spPr bwMode="auto">
                              <a:xfrm>
                                <a:off x="2501" y="4446"/>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8" name="Freeform 14875"/>
                            <wps:cNvSpPr>
                              <a:spLocks/>
                            </wps:cNvSpPr>
                            <wps:spPr bwMode="auto">
                              <a:xfrm>
                                <a:off x="2506" y="4420"/>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9" name="Freeform 14876"/>
                            <wps:cNvSpPr>
                              <a:spLocks/>
                            </wps:cNvSpPr>
                            <wps:spPr bwMode="auto">
                              <a:xfrm>
                                <a:off x="2513" y="4393"/>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0" name="Freeform 14877"/>
                            <wps:cNvSpPr>
                              <a:spLocks/>
                            </wps:cNvSpPr>
                            <wps:spPr bwMode="auto">
                              <a:xfrm>
                                <a:off x="2518" y="4367"/>
                                <a:ext cx="24" cy="31"/>
                              </a:xfrm>
                              <a:custGeom>
                                <a:avLst/>
                                <a:gdLst>
                                  <a:gd name="T0" fmla="*/ 0 w 24"/>
                                  <a:gd name="T1" fmla="*/ 26 h 31"/>
                                  <a:gd name="T2" fmla="*/ 19 w 24"/>
                                  <a:gd name="T3" fmla="*/ 31 h 31"/>
                                  <a:gd name="T4" fmla="*/ 24 w 24"/>
                                  <a:gd name="T5" fmla="*/ 5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1" name="Freeform 14878"/>
                            <wps:cNvSpPr>
                              <a:spLocks/>
                            </wps:cNvSpPr>
                            <wps:spPr bwMode="auto">
                              <a:xfrm>
                                <a:off x="2522" y="4338"/>
                                <a:ext cx="27" cy="34"/>
                              </a:xfrm>
                              <a:custGeom>
                                <a:avLst/>
                                <a:gdLst>
                                  <a:gd name="T0" fmla="*/ 0 w 27"/>
                                  <a:gd name="T1" fmla="*/ 29 h 34"/>
                                  <a:gd name="T2" fmla="*/ 20 w 27"/>
                                  <a:gd name="T3" fmla="*/ 34 h 34"/>
                                  <a:gd name="T4" fmla="*/ 27 w 27"/>
                                  <a:gd name="T5" fmla="*/ 5 h 34"/>
                                  <a:gd name="T6" fmla="*/ 8 w 27"/>
                                  <a:gd name="T7" fmla="*/ 0 h 34"/>
                                  <a:gd name="T8" fmla="*/ 0 w 27"/>
                                  <a:gd name="T9" fmla="*/ 29 h 34"/>
                                </a:gdLst>
                                <a:ahLst/>
                                <a:cxnLst>
                                  <a:cxn ang="0">
                                    <a:pos x="T0" y="T1"/>
                                  </a:cxn>
                                  <a:cxn ang="0">
                                    <a:pos x="T2" y="T3"/>
                                  </a:cxn>
                                  <a:cxn ang="0">
                                    <a:pos x="T4" y="T5"/>
                                  </a:cxn>
                                  <a:cxn ang="0">
                                    <a:pos x="T6" y="T7"/>
                                  </a:cxn>
                                  <a:cxn ang="0">
                                    <a:pos x="T8" y="T9"/>
                                  </a:cxn>
                                </a:cxnLst>
                                <a:rect l="0" t="0" r="r" b="b"/>
                                <a:pathLst>
                                  <a:path w="27" h="34">
                                    <a:moveTo>
                                      <a:pt x="0" y="29"/>
                                    </a:moveTo>
                                    <a:lnTo>
                                      <a:pt x="20" y="34"/>
                                    </a:lnTo>
                                    <a:lnTo>
                                      <a:pt x="27" y="5"/>
                                    </a:lnTo>
                                    <a:lnTo>
                                      <a:pt x="8"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2" name="Freeform 14879"/>
                            <wps:cNvSpPr>
                              <a:spLocks/>
                            </wps:cNvSpPr>
                            <wps:spPr bwMode="auto">
                              <a:xfrm>
                                <a:off x="2530" y="4312"/>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3" name="Freeform 14880"/>
                            <wps:cNvSpPr>
                              <a:spLocks/>
                            </wps:cNvSpPr>
                            <wps:spPr bwMode="auto">
                              <a:xfrm>
                                <a:off x="2535" y="4288"/>
                                <a:ext cx="26" cy="28"/>
                              </a:xfrm>
                              <a:custGeom>
                                <a:avLst/>
                                <a:gdLst>
                                  <a:gd name="T0" fmla="*/ 0 w 26"/>
                                  <a:gd name="T1" fmla="*/ 24 h 28"/>
                                  <a:gd name="T2" fmla="*/ 19 w 26"/>
                                  <a:gd name="T3" fmla="*/ 28 h 28"/>
                                  <a:gd name="T4" fmla="*/ 26 w 26"/>
                                  <a:gd name="T5" fmla="*/ 4 h 28"/>
                                  <a:gd name="T6" fmla="*/ 7 w 26"/>
                                  <a:gd name="T7" fmla="*/ 0 h 28"/>
                                  <a:gd name="T8" fmla="*/ 0 w 26"/>
                                  <a:gd name="T9" fmla="*/ 24 h 28"/>
                                </a:gdLst>
                                <a:ahLst/>
                                <a:cxnLst>
                                  <a:cxn ang="0">
                                    <a:pos x="T0" y="T1"/>
                                  </a:cxn>
                                  <a:cxn ang="0">
                                    <a:pos x="T2" y="T3"/>
                                  </a:cxn>
                                  <a:cxn ang="0">
                                    <a:pos x="T4" y="T5"/>
                                  </a:cxn>
                                  <a:cxn ang="0">
                                    <a:pos x="T6" y="T7"/>
                                  </a:cxn>
                                  <a:cxn ang="0">
                                    <a:pos x="T8" y="T9"/>
                                  </a:cxn>
                                </a:cxnLst>
                                <a:rect l="0" t="0" r="r" b="b"/>
                                <a:pathLst>
                                  <a:path w="26" h="28">
                                    <a:moveTo>
                                      <a:pt x="0" y="24"/>
                                    </a:moveTo>
                                    <a:lnTo>
                                      <a:pt x="19" y="28"/>
                                    </a:lnTo>
                                    <a:lnTo>
                                      <a:pt x="26" y="4"/>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4" name="Freeform 14881"/>
                            <wps:cNvSpPr>
                              <a:spLocks/>
                            </wps:cNvSpPr>
                            <wps:spPr bwMode="auto">
                              <a:xfrm>
                                <a:off x="2542" y="4261"/>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5" name="Freeform 14882"/>
                            <wps:cNvSpPr>
                              <a:spLocks/>
                            </wps:cNvSpPr>
                            <wps:spPr bwMode="auto">
                              <a:xfrm>
                                <a:off x="2547" y="4235"/>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6" name="Freeform 14883"/>
                            <wps:cNvSpPr>
                              <a:spLocks/>
                            </wps:cNvSpPr>
                            <wps:spPr bwMode="auto">
                              <a:xfrm>
                                <a:off x="2554" y="4208"/>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7" name="Freeform 14884"/>
                            <wps:cNvSpPr>
                              <a:spLocks/>
                            </wps:cNvSpPr>
                            <wps:spPr bwMode="auto">
                              <a:xfrm>
                                <a:off x="2559" y="4184"/>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8" name="Freeform 14885"/>
                            <wps:cNvSpPr>
                              <a:spLocks/>
                            </wps:cNvSpPr>
                            <wps:spPr bwMode="auto">
                              <a:xfrm>
                                <a:off x="2566" y="4158"/>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9" name="Freeform 14886"/>
                            <wps:cNvSpPr>
                              <a:spLocks/>
                            </wps:cNvSpPr>
                            <wps:spPr bwMode="auto">
                              <a:xfrm>
                                <a:off x="2571" y="4132"/>
                                <a:ext cx="24" cy="31"/>
                              </a:xfrm>
                              <a:custGeom>
                                <a:avLst/>
                                <a:gdLst>
                                  <a:gd name="T0" fmla="*/ 0 w 24"/>
                                  <a:gd name="T1" fmla="*/ 26 h 31"/>
                                  <a:gd name="T2" fmla="*/ 19 w 24"/>
                                  <a:gd name="T3" fmla="*/ 31 h 31"/>
                                  <a:gd name="T4" fmla="*/ 24 w 24"/>
                                  <a:gd name="T5" fmla="*/ 4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0" name="Freeform 14887"/>
                            <wps:cNvSpPr>
                              <a:spLocks/>
                            </wps:cNvSpPr>
                            <wps:spPr bwMode="auto">
                              <a:xfrm>
                                <a:off x="2575" y="4108"/>
                                <a:ext cx="27" cy="28"/>
                              </a:xfrm>
                              <a:custGeom>
                                <a:avLst/>
                                <a:gdLst>
                                  <a:gd name="T0" fmla="*/ 0 w 27"/>
                                  <a:gd name="T1" fmla="*/ 24 h 28"/>
                                  <a:gd name="T2" fmla="*/ 20 w 27"/>
                                  <a:gd name="T3" fmla="*/ 28 h 28"/>
                                  <a:gd name="T4" fmla="*/ 27 w 27"/>
                                  <a:gd name="T5" fmla="*/ 4 h 28"/>
                                  <a:gd name="T6" fmla="*/ 8 w 27"/>
                                  <a:gd name="T7" fmla="*/ 0 h 28"/>
                                  <a:gd name="T8" fmla="*/ 0 w 27"/>
                                  <a:gd name="T9" fmla="*/ 24 h 28"/>
                                </a:gdLst>
                                <a:ahLst/>
                                <a:cxnLst>
                                  <a:cxn ang="0">
                                    <a:pos x="T0" y="T1"/>
                                  </a:cxn>
                                  <a:cxn ang="0">
                                    <a:pos x="T2" y="T3"/>
                                  </a:cxn>
                                  <a:cxn ang="0">
                                    <a:pos x="T4" y="T5"/>
                                  </a:cxn>
                                  <a:cxn ang="0">
                                    <a:pos x="T6" y="T7"/>
                                  </a:cxn>
                                  <a:cxn ang="0">
                                    <a:pos x="T8" y="T9"/>
                                  </a:cxn>
                                </a:cxnLst>
                                <a:rect l="0" t="0" r="r" b="b"/>
                                <a:pathLst>
                                  <a:path w="27" h="28">
                                    <a:moveTo>
                                      <a:pt x="0" y="24"/>
                                    </a:moveTo>
                                    <a:lnTo>
                                      <a:pt x="20" y="28"/>
                                    </a:lnTo>
                                    <a:lnTo>
                                      <a:pt x="27"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1" name="Freeform 14888"/>
                            <wps:cNvSpPr>
                              <a:spLocks/>
                            </wps:cNvSpPr>
                            <wps:spPr bwMode="auto">
                              <a:xfrm>
                                <a:off x="2583" y="4084"/>
                                <a:ext cx="24" cy="28"/>
                              </a:xfrm>
                              <a:custGeom>
                                <a:avLst/>
                                <a:gdLst>
                                  <a:gd name="T0" fmla="*/ 0 w 24"/>
                                  <a:gd name="T1" fmla="*/ 24 h 28"/>
                                  <a:gd name="T2" fmla="*/ 19 w 24"/>
                                  <a:gd name="T3" fmla="*/ 28 h 28"/>
                                  <a:gd name="T4" fmla="*/ 24 w 24"/>
                                  <a:gd name="T5" fmla="*/ 4 h 28"/>
                                  <a:gd name="T6" fmla="*/ 4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2" name="Freeform 14889"/>
                            <wps:cNvSpPr>
                              <a:spLocks/>
                            </wps:cNvSpPr>
                            <wps:spPr bwMode="auto">
                              <a:xfrm>
                                <a:off x="2587" y="4060"/>
                                <a:ext cx="27" cy="28"/>
                              </a:xfrm>
                              <a:custGeom>
                                <a:avLst/>
                                <a:gdLst>
                                  <a:gd name="T0" fmla="*/ 0 w 27"/>
                                  <a:gd name="T1" fmla="*/ 24 h 28"/>
                                  <a:gd name="T2" fmla="*/ 20 w 27"/>
                                  <a:gd name="T3" fmla="*/ 28 h 28"/>
                                  <a:gd name="T4" fmla="*/ 27 w 27"/>
                                  <a:gd name="T5" fmla="*/ 4 h 28"/>
                                  <a:gd name="T6" fmla="*/ 8 w 27"/>
                                  <a:gd name="T7" fmla="*/ 0 h 28"/>
                                  <a:gd name="T8" fmla="*/ 0 w 27"/>
                                  <a:gd name="T9" fmla="*/ 24 h 28"/>
                                </a:gdLst>
                                <a:ahLst/>
                                <a:cxnLst>
                                  <a:cxn ang="0">
                                    <a:pos x="T0" y="T1"/>
                                  </a:cxn>
                                  <a:cxn ang="0">
                                    <a:pos x="T2" y="T3"/>
                                  </a:cxn>
                                  <a:cxn ang="0">
                                    <a:pos x="T4" y="T5"/>
                                  </a:cxn>
                                  <a:cxn ang="0">
                                    <a:pos x="T6" y="T7"/>
                                  </a:cxn>
                                  <a:cxn ang="0">
                                    <a:pos x="T8" y="T9"/>
                                  </a:cxn>
                                </a:cxnLst>
                                <a:rect l="0" t="0" r="r" b="b"/>
                                <a:pathLst>
                                  <a:path w="27" h="28">
                                    <a:moveTo>
                                      <a:pt x="0" y="24"/>
                                    </a:moveTo>
                                    <a:lnTo>
                                      <a:pt x="20" y="28"/>
                                    </a:lnTo>
                                    <a:lnTo>
                                      <a:pt x="27"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3" name="Freeform 14890"/>
                            <wps:cNvSpPr>
                              <a:spLocks/>
                            </wps:cNvSpPr>
                            <wps:spPr bwMode="auto">
                              <a:xfrm>
                                <a:off x="2595" y="4036"/>
                                <a:ext cx="24" cy="28"/>
                              </a:xfrm>
                              <a:custGeom>
                                <a:avLst/>
                                <a:gdLst>
                                  <a:gd name="T0" fmla="*/ 0 w 24"/>
                                  <a:gd name="T1" fmla="*/ 24 h 28"/>
                                  <a:gd name="T2" fmla="*/ 19 w 24"/>
                                  <a:gd name="T3" fmla="*/ 28 h 28"/>
                                  <a:gd name="T4" fmla="*/ 24 w 24"/>
                                  <a:gd name="T5" fmla="*/ 4 h 28"/>
                                  <a:gd name="T6" fmla="*/ 4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4" name="Freeform 14891"/>
                            <wps:cNvSpPr>
                              <a:spLocks/>
                            </wps:cNvSpPr>
                            <wps:spPr bwMode="auto">
                              <a:xfrm>
                                <a:off x="2599" y="4009"/>
                                <a:ext cx="27" cy="31"/>
                              </a:xfrm>
                              <a:custGeom>
                                <a:avLst/>
                                <a:gdLst>
                                  <a:gd name="T0" fmla="*/ 0 w 27"/>
                                  <a:gd name="T1" fmla="*/ 27 h 31"/>
                                  <a:gd name="T2" fmla="*/ 20 w 27"/>
                                  <a:gd name="T3" fmla="*/ 31 h 31"/>
                                  <a:gd name="T4" fmla="*/ 27 w 27"/>
                                  <a:gd name="T5" fmla="*/ 5 h 31"/>
                                  <a:gd name="T6" fmla="*/ 8 w 27"/>
                                  <a:gd name="T7" fmla="*/ 0 h 31"/>
                                  <a:gd name="T8" fmla="*/ 0 w 27"/>
                                  <a:gd name="T9" fmla="*/ 27 h 31"/>
                                </a:gdLst>
                                <a:ahLst/>
                                <a:cxnLst>
                                  <a:cxn ang="0">
                                    <a:pos x="T0" y="T1"/>
                                  </a:cxn>
                                  <a:cxn ang="0">
                                    <a:pos x="T2" y="T3"/>
                                  </a:cxn>
                                  <a:cxn ang="0">
                                    <a:pos x="T4" y="T5"/>
                                  </a:cxn>
                                  <a:cxn ang="0">
                                    <a:pos x="T6" y="T7"/>
                                  </a:cxn>
                                  <a:cxn ang="0">
                                    <a:pos x="T8" y="T9"/>
                                  </a:cxn>
                                </a:cxnLst>
                                <a:rect l="0" t="0" r="r" b="b"/>
                                <a:pathLst>
                                  <a:path w="27" h="31">
                                    <a:moveTo>
                                      <a:pt x="0" y="27"/>
                                    </a:moveTo>
                                    <a:lnTo>
                                      <a:pt x="20" y="31"/>
                                    </a:lnTo>
                                    <a:lnTo>
                                      <a:pt x="27" y="5"/>
                                    </a:lnTo>
                                    <a:lnTo>
                                      <a:pt x="8"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5" name="Freeform 14892"/>
                            <wps:cNvSpPr>
                              <a:spLocks/>
                            </wps:cNvSpPr>
                            <wps:spPr bwMode="auto">
                              <a:xfrm>
                                <a:off x="2607" y="3985"/>
                                <a:ext cx="24" cy="29"/>
                              </a:xfrm>
                              <a:custGeom>
                                <a:avLst/>
                                <a:gdLst>
                                  <a:gd name="T0" fmla="*/ 0 w 24"/>
                                  <a:gd name="T1" fmla="*/ 24 h 29"/>
                                  <a:gd name="T2" fmla="*/ 19 w 24"/>
                                  <a:gd name="T3" fmla="*/ 29 h 29"/>
                                  <a:gd name="T4" fmla="*/ 24 w 24"/>
                                  <a:gd name="T5" fmla="*/ 5 h 29"/>
                                  <a:gd name="T6" fmla="*/ 4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6" name="Freeform 14893"/>
                            <wps:cNvSpPr>
                              <a:spLocks/>
                            </wps:cNvSpPr>
                            <wps:spPr bwMode="auto">
                              <a:xfrm>
                                <a:off x="2611" y="3961"/>
                                <a:ext cx="24" cy="29"/>
                              </a:xfrm>
                              <a:custGeom>
                                <a:avLst/>
                                <a:gdLst>
                                  <a:gd name="T0" fmla="*/ 0 w 24"/>
                                  <a:gd name="T1" fmla="*/ 24 h 29"/>
                                  <a:gd name="T2" fmla="*/ 20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20"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7" name="Freeform 14894"/>
                            <wps:cNvSpPr>
                              <a:spLocks/>
                            </wps:cNvSpPr>
                            <wps:spPr bwMode="auto">
                              <a:xfrm>
                                <a:off x="2616" y="3940"/>
                                <a:ext cx="27" cy="28"/>
                              </a:xfrm>
                              <a:custGeom>
                                <a:avLst/>
                                <a:gdLst>
                                  <a:gd name="T0" fmla="*/ 0 w 27"/>
                                  <a:gd name="T1" fmla="*/ 21 h 28"/>
                                  <a:gd name="T2" fmla="*/ 19 w 27"/>
                                  <a:gd name="T3" fmla="*/ 28 h 28"/>
                                  <a:gd name="T4" fmla="*/ 27 w 27"/>
                                  <a:gd name="T5" fmla="*/ 7 h 28"/>
                                  <a:gd name="T6" fmla="*/ 7 w 27"/>
                                  <a:gd name="T7" fmla="*/ 0 h 28"/>
                                  <a:gd name="T8" fmla="*/ 0 w 27"/>
                                  <a:gd name="T9" fmla="*/ 21 h 28"/>
                                </a:gdLst>
                                <a:ahLst/>
                                <a:cxnLst>
                                  <a:cxn ang="0">
                                    <a:pos x="T0" y="T1"/>
                                  </a:cxn>
                                  <a:cxn ang="0">
                                    <a:pos x="T2" y="T3"/>
                                  </a:cxn>
                                  <a:cxn ang="0">
                                    <a:pos x="T4" y="T5"/>
                                  </a:cxn>
                                  <a:cxn ang="0">
                                    <a:pos x="T6" y="T7"/>
                                  </a:cxn>
                                  <a:cxn ang="0">
                                    <a:pos x="T8" y="T9"/>
                                  </a:cxn>
                                </a:cxnLst>
                                <a:rect l="0" t="0" r="r" b="b"/>
                                <a:pathLst>
                                  <a:path w="27" h="28">
                                    <a:moveTo>
                                      <a:pt x="0" y="21"/>
                                    </a:moveTo>
                                    <a:lnTo>
                                      <a:pt x="19" y="28"/>
                                    </a:lnTo>
                                    <a:lnTo>
                                      <a:pt x="27"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8" name="Freeform 14895"/>
                            <wps:cNvSpPr>
                              <a:spLocks/>
                            </wps:cNvSpPr>
                            <wps:spPr bwMode="auto">
                              <a:xfrm>
                                <a:off x="2623" y="3916"/>
                                <a:ext cx="27" cy="28"/>
                              </a:xfrm>
                              <a:custGeom>
                                <a:avLst/>
                                <a:gdLst>
                                  <a:gd name="T0" fmla="*/ 0 w 27"/>
                                  <a:gd name="T1" fmla="*/ 24 h 28"/>
                                  <a:gd name="T2" fmla="*/ 20 w 27"/>
                                  <a:gd name="T3" fmla="*/ 28 h 28"/>
                                  <a:gd name="T4" fmla="*/ 27 w 27"/>
                                  <a:gd name="T5" fmla="*/ 4 h 28"/>
                                  <a:gd name="T6" fmla="*/ 8 w 27"/>
                                  <a:gd name="T7" fmla="*/ 0 h 28"/>
                                  <a:gd name="T8" fmla="*/ 0 w 27"/>
                                  <a:gd name="T9" fmla="*/ 24 h 28"/>
                                </a:gdLst>
                                <a:ahLst/>
                                <a:cxnLst>
                                  <a:cxn ang="0">
                                    <a:pos x="T0" y="T1"/>
                                  </a:cxn>
                                  <a:cxn ang="0">
                                    <a:pos x="T2" y="T3"/>
                                  </a:cxn>
                                  <a:cxn ang="0">
                                    <a:pos x="T4" y="T5"/>
                                  </a:cxn>
                                  <a:cxn ang="0">
                                    <a:pos x="T6" y="T7"/>
                                  </a:cxn>
                                  <a:cxn ang="0">
                                    <a:pos x="T8" y="T9"/>
                                  </a:cxn>
                                </a:cxnLst>
                                <a:rect l="0" t="0" r="r" b="b"/>
                                <a:pathLst>
                                  <a:path w="27" h="28">
                                    <a:moveTo>
                                      <a:pt x="0" y="24"/>
                                    </a:moveTo>
                                    <a:lnTo>
                                      <a:pt x="20" y="28"/>
                                    </a:lnTo>
                                    <a:lnTo>
                                      <a:pt x="27"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9" name="Freeform 14896"/>
                            <wps:cNvSpPr>
                              <a:spLocks/>
                            </wps:cNvSpPr>
                            <wps:spPr bwMode="auto">
                              <a:xfrm>
                                <a:off x="2631" y="3892"/>
                                <a:ext cx="24" cy="28"/>
                              </a:xfrm>
                              <a:custGeom>
                                <a:avLst/>
                                <a:gdLst>
                                  <a:gd name="T0" fmla="*/ 0 w 24"/>
                                  <a:gd name="T1" fmla="*/ 24 h 28"/>
                                  <a:gd name="T2" fmla="*/ 19 w 24"/>
                                  <a:gd name="T3" fmla="*/ 28 h 28"/>
                                  <a:gd name="T4" fmla="*/ 24 w 24"/>
                                  <a:gd name="T5" fmla="*/ 4 h 28"/>
                                  <a:gd name="T6" fmla="*/ 4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0" name="Freeform 14897"/>
                            <wps:cNvSpPr>
                              <a:spLocks/>
                            </wps:cNvSpPr>
                            <wps:spPr bwMode="auto">
                              <a:xfrm>
                                <a:off x="2635" y="3870"/>
                                <a:ext cx="27" cy="29"/>
                              </a:xfrm>
                              <a:custGeom>
                                <a:avLst/>
                                <a:gdLst>
                                  <a:gd name="T0" fmla="*/ 0 w 27"/>
                                  <a:gd name="T1" fmla="*/ 22 h 29"/>
                                  <a:gd name="T2" fmla="*/ 20 w 27"/>
                                  <a:gd name="T3" fmla="*/ 29 h 29"/>
                                  <a:gd name="T4" fmla="*/ 27 w 27"/>
                                  <a:gd name="T5" fmla="*/ 7 h 29"/>
                                  <a:gd name="T6" fmla="*/ 8 w 27"/>
                                  <a:gd name="T7" fmla="*/ 0 h 29"/>
                                  <a:gd name="T8" fmla="*/ 0 w 27"/>
                                  <a:gd name="T9" fmla="*/ 22 h 29"/>
                                </a:gdLst>
                                <a:ahLst/>
                                <a:cxnLst>
                                  <a:cxn ang="0">
                                    <a:pos x="T0" y="T1"/>
                                  </a:cxn>
                                  <a:cxn ang="0">
                                    <a:pos x="T2" y="T3"/>
                                  </a:cxn>
                                  <a:cxn ang="0">
                                    <a:pos x="T4" y="T5"/>
                                  </a:cxn>
                                  <a:cxn ang="0">
                                    <a:pos x="T6" y="T7"/>
                                  </a:cxn>
                                  <a:cxn ang="0">
                                    <a:pos x="T8" y="T9"/>
                                  </a:cxn>
                                </a:cxnLst>
                                <a:rect l="0" t="0" r="r" b="b"/>
                                <a:pathLst>
                                  <a:path w="27" h="29">
                                    <a:moveTo>
                                      <a:pt x="0" y="22"/>
                                    </a:moveTo>
                                    <a:lnTo>
                                      <a:pt x="20" y="29"/>
                                    </a:lnTo>
                                    <a:lnTo>
                                      <a:pt x="27" y="7"/>
                                    </a:lnTo>
                                    <a:lnTo>
                                      <a:pt x="8"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1" name="Freeform 14898"/>
                            <wps:cNvSpPr>
                              <a:spLocks/>
                            </wps:cNvSpPr>
                            <wps:spPr bwMode="auto">
                              <a:xfrm>
                                <a:off x="2643" y="3846"/>
                                <a:ext cx="24" cy="29"/>
                              </a:xfrm>
                              <a:custGeom>
                                <a:avLst/>
                                <a:gdLst>
                                  <a:gd name="T0" fmla="*/ 0 w 24"/>
                                  <a:gd name="T1" fmla="*/ 24 h 29"/>
                                  <a:gd name="T2" fmla="*/ 19 w 24"/>
                                  <a:gd name="T3" fmla="*/ 29 h 29"/>
                                  <a:gd name="T4" fmla="*/ 24 w 24"/>
                                  <a:gd name="T5" fmla="*/ 5 h 29"/>
                                  <a:gd name="T6" fmla="*/ 4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2" name="Freeform 14899"/>
                            <wps:cNvSpPr>
                              <a:spLocks/>
                            </wps:cNvSpPr>
                            <wps:spPr bwMode="auto">
                              <a:xfrm>
                                <a:off x="2647" y="3824"/>
                                <a:ext cx="24" cy="27"/>
                              </a:xfrm>
                              <a:custGeom>
                                <a:avLst/>
                                <a:gdLst>
                                  <a:gd name="T0" fmla="*/ 0 w 24"/>
                                  <a:gd name="T1" fmla="*/ 22 h 27"/>
                                  <a:gd name="T2" fmla="*/ 20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20"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3" name="Freeform 14900"/>
                            <wps:cNvSpPr>
                              <a:spLocks/>
                            </wps:cNvSpPr>
                            <wps:spPr bwMode="auto">
                              <a:xfrm>
                                <a:off x="2652" y="3803"/>
                                <a:ext cx="27" cy="29"/>
                              </a:xfrm>
                              <a:custGeom>
                                <a:avLst/>
                                <a:gdLst>
                                  <a:gd name="T0" fmla="*/ 0 w 27"/>
                                  <a:gd name="T1" fmla="*/ 21 h 29"/>
                                  <a:gd name="T2" fmla="*/ 19 w 27"/>
                                  <a:gd name="T3" fmla="*/ 29 h 29"/>
                                  <a:gd name="T4" fmla="*/ 27 w 27"/>
                                  <a:gd name="T5" fmla="*/ 7 h 29"/>
                                  <a:gd name="T6" fmla="*/ 7 w 27"/>
                                  <a:gd name="T7" fmla="*/ 0 h 29"/>
                                  <a:gd name="T8" fmla="*/ 0 w 27"/>
                                  <a:gd name="T9" fmla="*/ 21 h 29"/>
                                </a:gdLst>
                                <a:ahLst/>
                                <a:cxnLst>
                                  <a:cxn ang="0">
                                    <a:pos x="T0" y="T1"/>
                                  </a:cxn>
                                  <a:cxn ang="0">
                                    <a:pos x="T2" y="T3"/>
                                  </a:cxn>
                                  <a:cxn ang="0">
                                    <a:pos x="T4" y="T5"/>
                                  </a:cxn>
                                  <a:cxn ang="0">
                                    <a:pos x="T6" y="T7"/>
                                  </a:cxn>
                                  <a:cxn ang="0">
                                    <a:pos x="T8" y="T9"/>
                                  </a:cxn>
                                </a:cxnLst>
                                <a:rect l="0" t="0" r="r" b="b"/>
                                <a:pathLst>
                                  <a:path w="27" h="29">
                                    <a:moveTo>
                                      <a:pt x="0" y="21"/>
                                    </a:moveTo>
                                    <a:lnTo>
                                      <a:pt x="19" y="29"/>
                                    </a:lnTo>
                                    <a:lnTo>
                                      <a:pt x="27"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4" name="Freeform 14901"/>
                            <wps:cNvSpPr>
                              <a:spLocks/>
                            </wps:cNvSpPr>
                            <wps:spPr bwMode="auto">
                              <a:xfrm>
                                <a:off x="2659" y="3779"/>
                                <a:ext cx="24" cy="29"/>
                              </a:xfrm>
                              <a:custGeom>
                                <a:avLst/>
                                <a:gdLst>
                                  <a:gd name="T0" fmla="*/ 0 w 24"/>
                                  <a:gd name="T1" fmla="*/ 24 h 29"/>
                                  <a:gd name="T2" fmla="*/ 20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20"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5" name="Freeform 14902"/>
                            <wps:cNvSpPr>
                              <a:spLocks/>
                            </wps:cNvSpPr>
                            <wps:spPr bwMode="auto">
                              <a:xfrm>
                                <a:off x="2664" y="3760"/>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6" name="Freeform 14903"/>
                            <wps:cNvSpPr>
                              <a:spLocks/>
                            </wps:cNvSpPr>
                            <wps:spPr bwMode="auto">
                              <a:xfrm>
                                <a:off x="2669" y="3738"/>
                                <a:ext cx="26" cy="29"/>
                              </a:xfrm>
                              <a:custGeom>
                                <a:avLst/>
                                <a:gdLst>
                                  <a:gd name="T0" fmla="*/ 0 w 26"/>
                                  <a:gd name="T1" fmla="*/ 22 h 29"/>
                                  <a:gd name="T2" fmla="*/ 19 w 26"/>
                                  <a:gd name="T3" fmla="*/ 29 h 29"/>
                                  <a:gd name="T4" fmla="*/ 26 w 26"/>
                                  <a:gd name="T5" fmla="*/ 7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7"/>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7" name="Freeform 14904"/>
                            <wps:cNvSpPr>
                              <a:spLocks/>
                            </wps:cNvSpPr>
                            <wps:spPr bwMode="auto">
                              <a:xfrm>
                                <a:off x="2676" y="3719"/>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8" name="Freeform 14905"/>
                            <wps:cNvSpPr>
                              <a:spLocks/>
                            </wps:cNvSpPr>
                            <wps:spPr bwMode="auto">
                              <a:xfrm>
                                <a:off x="2681" y="3697"/>
                                <a:ext cx="26" cy="29"/>
                              </a:xfrm>
                              <a:custGeom>
                                <a:avLst/>
                                <a:gdLst>
                                  <a:gd name="T0" fmla="*/ 0 w 26"/>
                                  <a:gd name="T1" fmla="*/ 22 h 29"/>
                                  <a:gd name="T2" fmla="*/ 19 w 26"/>
                                  <a:gd name="T3" fmla="*/ 29 h 29"/>
                                  <a:gd name="T4" fmla="*/ 26 w 26"/>
                                  <a:gd name="T5" fmla="*/ 7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7"/>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9" name="Freeform 14906"/>
                            <wps:cNvSpPr>
                              <a:spLocks/>
                            </wps:cNvSpPr>
                            <wps:spPr bwMode="auto">
                              <a:xfrm>
                                <a:off x="2688" y="3676"/>
                                <a:ext cx="24" cy="26"/>
                              </a:xfrm>
                              <a:custGeom>
                                <a:avLst/>
                                <a:gdLst>
                                  <a:gd name="T0" fmla="*/ 0 w 24"/>
                                  <a:gd name="T1" fmla="*/ 21 h 26"/>
                                  <a:gd name="T2" fmla="*/ 19 w 24"/>
                                  <a:gd name="T3" fmla="*/ 26 h 26"/>
                                  <a:gd name="T4" fmla="*/ 24 w 24"/>
                                  <a:gd name="T5" fmla="*/ 4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4"/>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0" name="Freeform 14907"/>
                            <wps:cNvSpPr>
                              <a:spLocks/>
                            </wps:cNvSpPr>
                            <wps:spPr bwMode="auto">
                              <a:xfrm>
                                <a:off x="2693" y="3656"/>
                                <a:ext cx="26" cy="27"/>
                              </a:xfrm>
                              <a:custGeom>
                                <a:avLst/>
                                <a:gdLst>
                                  <a:gd name="T0" fmla="*/ 0 w 26"/>
                                  <a:gd name="T1" fmla="*/ 20 h 27"/>
                                  <a:gd name="T2" fmla="*/ 19 w 26"/>
                                  <a:gd name="T3" fmla="*/ 27 h 27"/>
                                  <a:gd name="T4" fmla="*/ 26 w 26"/>
                                  <a:gd name="T5" fmla="*/ 8 h 27"/>
                                  <a:gd name="T6" fmla="*/ 7 w 26"/>
                                  <a:gd name="T7" fmla="*/ 0 h 27"/>
                                  <a:gd name="T8" fmla="*/ 0 w 26"/>
                                  <a:gd name="T9" fmla="*/ 20 h 27"/>
                                </a:gdLst>
                                <a:ahLst/>
                                <a:cxnLst>
                                  <a:cxn ang="0">
                                    <a:pos x="T0" y="T1"/>
                                  </a:cxn>
                                  <a:cxn ang="0">
                                    <a:pos x="T2" y="T3"/>
                                  </a:cxn>
                                  <a:cxn ang="0">
                                    <a:pos x="T4" y="T5"/>
                                  </a:cxn>
                                  <a:cxn ang="0">
                                    <a:pos x="T6" y="T7"/>
                                  </a:cxn>
                                  <a:cxn ang="0">
                                    <a:pos x="T8" y="T9"/>
                                  </a:cxn>
                                </a:cxnLst>
                                <a:rect l="0" t="0" r="r" b="b"/>
                                <a:pathLst>
                                  <a:path w="26" h="27">
                                    <a:moveTo>
                                      <a:pt x="0" y="20"/>
                                    </a:moveTo>
                                    <a:lnTo>
                                      <a:pt x="19" y="27"/>
                                    </a:lnTo>
                                    <a:lnTo>
                                      <a:pt x="26" y="8"/>
                                    </a:lnTo>
                                    <a:lnTo>
                                      <a:pt x="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1" name="Freeform 14908"/>
                            <wps:cNvSpPr>
                              <a:spLocks/>
                            </wps:cNvSpPr>
                            <wps:spPr bwMode="auto">
                              <a:xfrm>
                                <a:off x="2700" y="3637"/>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2" name="Freeform 14909"/>
                            <wps:cNvSpPr>
                              <a:spLocks/>
                            </wps:cNvSpPr>
                            <wps:spPr bwMode="auto">
                              <a:xfrm>
                                <a:off x="2705" y="3618"/>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3" name="Freeform 14910"/>
                            <wps:cNvSpPr>
                              <a:spLocks/>
                            </wps:cNvSpPr>
                            <wps:spPr bwMode="auto">
                              <a:xfrm>
                                <a:off x="2710" y="3599"/>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4" name="Freeform 14911"/>
                            <wps:cNvSpPr>
                              <a:spLocks/>
                            </wps:cNvSpPr>
                            <wps:spPr bwMode="auto">
                              <a:xfrm>
                                <a:off x="2717" y="3580"/>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5" name="Freeform 14912"/>
                            <wps:cNvSpPr>
                              <a:spLocks/>
                            </wps:cNvSpPr>
                            <wps:spPr bwMode="auto">
                              <a:xfrm>
                                <a:off x="2722" y="3563"/>
                                <a:ext cx="24" cy="21"/>
                              </a:xfrm>
                              <a:custGeom>
                                <a:avLst/>
                                <a:gdLst>
                                  <a:gd name="T0" fmla="*/ 0 w 24"/>
                                  <a:gd name="T1" fmla="*/ 17 h 21"/>
                                  <a:gd name="T2" fmla="*/ 19 w 24"/>
                                  <a:gd name="T3" fmla="*/ 21 h 21"/>
                                  <a:gd name="T4" fmla="*/ 24 w 24"/>
                                  <a:gd name="T5" fmla="*/ 5 h 21"/>
                                  <a:gd name="T6" fmla="*/ 5 w 24"/>
                                  <a:gd name="T7" fmla="*/ 0 h 21"/>
                                  <a:gd name="T8" fmla="*/ 0 w 24"/>
                                  <a:gd name="T9" fmla="*/ 17 h 21"/>
                                </a:gdLst>
                                <a:ahLst/>
                                <a:cxnLst>
                                  <a:cxn ang="0">
                                    <a:pos x="T0" y="T1"/>
                                  </a:cxn>
                                  <a:cxn ang="0">
                                    <a:pos x="T2" y="T3"/>
                                  </a:cxn>
                                  <a:cxn ang="0">
                                    <a:pos x="T4" y="T5"/>
                                  </a:cxn>
                                  <a:cxn ang="0">
                                    <a:pos x="T6" y="T7"/>
                                  </a:cxn>
                                  <a:cxn ang="0">
                                    <a:pos x="T8" y="T9"/>
                                  </a:cxn>
                                </a:cxnLst>
                                <a:rect l="0" t="0" r="r" b="b"/>
                                <a:pathLst>
                                  <a:path w="24" h="21">
                                    <a:moveTo>
                                      <a:pt x="0" y="17"/>
                                    </a:moveTo>
                                    <a:lnTo>
                                      <a:pt x="19" y="21"/>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6" name="Freeform 14913"/>
                            <wps:cNvSpPr>
                              <a:spLocks/>
                            </wps:cNvSpPr>
                            <wps:spPr bwMode="auto">
                              <a:xfrm>
                                <a:off x="2727" y="3544"/>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7" name="Freeform 14914"/>
                            <wps:cNvSpPr>
                              <a:spLocks/>
                            </wps:cNvSpPr>
                            <wps:spPr bwMode="auto">
                              <a:xfrm>
                                <a:off x="2734" y="3527"/>
                                <a:ext cx="26" cy="24"/>
                              </a:xfrm>
                              <a:custGeom>
                                <a:avLst/>
                                <a:gdLst>
                                  <a:gd name="T0" fmla="*/ 0 w 26"/>
                                  <a:gd name="T1" fmla="*/ 17 h 24"/>
                                  <a:gd name="T2" fmla="*/ 19 w 26"/>
                                  <a:gd name="T3" fmla="*/ 24 h 24"/>
                                  <a:gd name="T4" fmla="*/ 26 w 26"/>
                                  <a:gd name="T5" fmla="*/ 7 h 24"/>
                                  <a:gd name="T6" fmla="*/ 7 w 26"/>
                                  <a:gd name="T7" fmla="*/ 0 h 24"/>
                                  <a:gd name="T8" fmla="*/ 0 w 26"/>
                                  <a:gd name="T9" fmla="*/ 17 h 24"/>
                                </a:gdLst>
                                <a:ahLst/>
                                <a:cxnLst>
                                  <a:cxn ang="0">
                                    <a:pos x="T0" y="T1"/>
                                  </a:cxn>
                                  <a:cxn ang="0">
                                    <a:pos x="T2" y="T3"/>
                                  </a:cxn>
                                  <a:cxn ang="0">
                                    <a:pos x="T4" y="T5"/>
                                  </a:cxn>
                                  <a:cxn ang="0">
                                    <a:pos x="T6" y="T7"/>
                                  </a:cxn>
                                  <a:cxn ang="0">
                                    <a:pos x="T8" y="T9"/>
                                  </a:cxn>
                                </a:cxnLst>
                                <a:rect l="0" t="0" r="r" b="b"/>
                                <a:pathLst>
                                  <a:path w="26" h="24">
                                    <a:moveTo>
                                      <a:pt x="0" y="17"/>
                                    </a:moveTo>
                                    <a:lnTo>
                                      <a:pt x="19" y="24"/>
                                    </a:lnTo>
                                    <a:lnTo>
                                      <a:pt x="26"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8" name="Freeform 14915"/>
                            <wps:cNvSpPr>
                              <a:spLocks/>
                            </wps:cNvSpPr>
                            <wps:spPr bwMode="auto">
                              <a:xfrm>
                                <a:off x="2741" y="3510"/>
                                <a:ext cx="24" cy="22"/>
                              </a:xfrm>
                              <a:custGeom>
                                <a:avLst/>
                                <a:gdLst>
                                  <a:gd name="T0" fmla="*/ 0 w 24"/>
                                  <a:gd name="T1" fmla="*/ 17 h 22"/>
                                  <a:gd name="T2" fmla="*/ 19 w 24"/>
                                  <a:gd name="T3" fmla="*/ 22 h 22"/>
                                  <a:gd name="T4" fmla="*/ 24 w 24"/>
                                  <a:gd name="T5" fmla="*/ 5 h 22"/>
                                  <a:gd name="T6" fmla="*/ 5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19" y="22"/>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9" name="Freeform 14916"/>
                            <wps:cNvSpPr>
                              <a:spLocks/>
                            </wps:cNvSpPr>
                            <wps:spPr bwMode="auto">
                              <a:xfrm>
                                <a:off x="2746" y="3496"/>
                                <a:ext cx="24" cy="21"/>
                              </a:xfrm>
                              <a:custGeom>
                                <a:avLst/>
                                <a:gdLst>
                                  <a:gd name="T0" fmla="*/ 0 w 24"/>
                                  <a:gd name="T1" fmla="*/ 14 h 21"/>
                                  <a:gd name="T2" fmla="*/ 19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0" name="Freeform 14917"/>
                            <wps:cNvSpPr>
                              <a:spLocks/>
                            </wps:cNvSpPr>
                            <wps:spPr bwMode="auto">
                              <a:xfrm>
                                <a:off x="2751" y="3479"/>
                                <a:ext cx="26" cy="24"/>
                              </a:xfrm>
                              <a:custGeom>
                                <a:avLst/>
                                <a:gdLst>
                                  <a:gd name="T0" fmla="*/ 0 w 26"/>
                                  <a:gd name="T1" fmla="*/ 17 h 24"/>
                                  <a:gd name="T2" fmla="*/ 19 w 26"/>
                                  <a:gd name="T3" fmla="*/ 24 h 24"/>
                                  <a:gd name="T4" fmla="*/ 26 w 26"/>
                                  <a:gd name="T5" fmla="*/ 7 h 24"/>
                                  <a:gd name="T6" fmla="*/ 7 w 26"/>
                                  <a:gd name="T7" fmla="*/ 0 h 24"/>
                                  <a:gd name="T8" fmla="*/ 0 w 26"/>
                                  <a:gd name="T9" fmla="*/ 17 h 24"/>
                                </a:gdLst>
                                <a:ahLst/>
                                <a:cxnLst>
                                  <a:cxn ang="0">
                                    <a:pos x="T0" y="T1"/>
                                  </a:cxn>
                                  <a:cxn ang="0">
                                    <a:pos x="T2" y="T3"/>
                                  </a:cxn>
                                  <a:cxn ang="0">
                                    <a:pos x="T4" y="T5"/>
                                  </a:cxn>
                                  <a:cxn ang="0">
                                    <a:pos x="T6" y="T7"/>
                                  </a:cxn>
                                  <a:cxn ang="0">
                                    <a:pos x="T8" y="T9"/>
                                  </a:cxn>
                                </a:cxnLst>
                                <a:rect l="0" t="0" r="r" b="b"/>
                                <a:pathLst>
                                  <a:path w="26" h="24">
                                    <a:moveTo>
                                      <a:pt x="0" y="17"/>
                                    </a:moveTo>
                                    <a:lnTo>
                                      <a:pt x="19" y="24"/>
                                    </a:lnTo>
                                    <a:lnTo>
                                      <a:pt x="26"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1" name="Freeform 14918"/>
                            <wps:cNvSpPr>
                              <a:spLocks/>
                            </wps:cNvSpPr>
                            <wps:spPr bwMode="auto">
                              <a:xfrm>
                                <a:off x="2758" y="3462"/>
                                <a:ext cx="24" cy="22"/>
                              </a:xfrm>
                              <a:custGeom>
                                <a:avLst/>
                                <a:gdLst>
                                  <a:gd name="T0" fmla="*/ 0 w 24"/>
                                  <a:gd name="T1" fmla="*/ 17 h 22"/>
                                  <a:gd name="T2" fmla="*/ 19 w 24"/>
                                  <a:gd name="T3" fmla="*/ 22 h 22"/>
                                  <a:gd name="T4" fmla="*/ 24 w 24"/>
                                  <a:gd name="T5" fmla="*/ 5 h 22"/>
                                  <a:gd name="T6" fmla="*/ 5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19" y="22"/>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2" name="Freeform 14919"/>
                            <wps:cNvSpPr>
                              <a:spLocks/>
                            </wps:cNvSpPr>
                            <wps:spPr bwMode="auto">
                              <a:xfrm>
                                <a:off x="2763" y="3445"/>
                                <a:ext cx="24" cy="22"/>
                              </a:xfrm>
                              <a:custGeom>
                                <a:avLst/>
                                <a:gdLst>
                                  <a:gd name="T0" fmla="*/ 0 w 24"/>
                                  <a:gd name="T1" fmla="*/ 17 h 22"/>
                                  <a:gd name="T2" fmla="*/ 19 w 24"/>
                                  <a:gd name="T3" fmla="*/ 22 h 22"/>
                                  <a:gd name="T4" fmla="*/ 24 w 24"/>
                                  <a:gd name="T5" fmla="*/ 5 h 22"/>
                                  <a:gd name="T6" fmla="*/ 4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19" y="22"/>
                                    </a:lnTo>
                                    <a:lnTo>
                                      <a:pt x="24" y="5"/>
                                    </a:lnTo>
                                    <a:lnTo>
                                      <a:pt x="4"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3" name="Freeform 14920"/>
                            <wps:cNvSpPr>
                              <a:spLocks/>
                            </wps:cNvSpPr>
                            <wps:spPr bwMode="auto">
                              <a:xfrm>
                                <a:off x="2770" y="3428"/>
                                <a:ext cx="24" cy="24"/>
                              </a:xfrm>
                              <a:custGeom>
                                <a:avLst/>
                                <a:gdLst>
                                  <a:gd name="T0" fmla="*/ 0 w 24"/>
                                  <a:gd name="T1" fmla="*/ 15 h 24"/>
                                  <a:gd name="T2" fmla="*/ 17 w 24"/>
                                  <a:gd name="T3" fmla="*/ 24 h 24"/>
                                  <a:gd name="T4" fmla="*/ 24 w 24"/>
                                  <a:gd name="T5" fmla="*/ 10 h 24"/>
                                  <a:gd name="T6" fmla="*/ 7 w 24"/>
                                  <a:gd name="T7" fmla="*/ 0 h 24"/>
                                  <a:gd name="T8" fmla="*/ 0 w 24"/>
                                  <a:gd name="T9" fmla="*/ 15 h 24"/>
                                </a:gdLst>
                                <a:ahLst/>
                                <a:cxnLst>
                                  <a:cxn ang="0">
                                    <a:pos x="T0" y="T1"/>
                                  </a:cxn>
                                  <a:cxn ang="0">
                                    <a:pos x="T2" y="T3"/>
                                  </a:cxn>
                                  <a:cxn ang="0">
                                    <a:pos x="T4" y="T5"/>
                                  </a:cxn>
                                  <a:cxn ang="0">
                                    <a:pos x="T6" y="T7"/>
                                  </a:cxn>
                                  <a:cxn ang="0">
                                    <a:pos x="T8" y="T9"/>
                                  </a:cxn>
                                </a:cxnLst>
                                <a:rect l="0" t="0" r="r" b="b"/>
                                <a:pathLst>
                                  <a:path w="24" h="24">
                                    <a:moveTo>
                                      <a:pt x="0" y="15"/>
                                    </a:moveTo>
                                    <a:lnTo>
                                      <a:pt x="17" y="24"/>
                                    </a:lnTo>
                                    <a:lnTo>
                                      <a:pt x="24" y="10"/>
                                    </a:lnTo>
                                    <a:lnTo>
                                      <a:pt x="7"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4" name="Freeform 14921"/>
                            <wps:cNvSpPr>
                              <a:spLocks/>
                            </wps:cNvSpPr>
                            <wps:spPr bwMode="auto">
                              <a:xfrm>
                                <a:off x="2775" y="3416"/>
                                <a:ext cx="24" cy="22"/>
                              </a:xfrm>
                              <a:custGeom>
                                <a:avLst/>
                                <a:gdLst>
                                  <a:gd name="T0" fmla="*/ 0 w 24"/>
                                  <a:gd name="T1" fmla="*/ 15 h 22"/>
                                  <a:gd name="T2" fmla="*/ 19 w 24"/>
                                  <a:gd name="T3" fmla="*/ 22 h 22"/>
                                  <a:gd name="T4" fmla="*/ 24 w 24"/>
                                  <a:gd name="T5" fmla="*/ 8 h 22"/>
                                  <a:gd name="T6" fmla="*/ 4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8"/>
                                    </a:lnTo>
                                    <a:lnTo>
                                      <a:pt x="4"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5" name="Freeform 14922"/>
                            <wps:cNvSpPr>
                              <a:spLocks/>
                            </wps:cNvSpPr>
                            <wps:spPr bwMode="auto">
                              <a:xfrm>
                                <a:off x="2782" y="3400"/>
                                <a:ext cx="24" cy="24"/>
                              </a:xfrm>
                              <a:custGeom>
                                <a:avLst/>
                                <a:gdLst>
                                  <a:gd name="T0" fmla="*/ 0 w 24"/>
                                  <a:gd name="T1" fmla="*/ 14 h 24"/>
                                  <a:gd name="T2" fmla="*/ 17 w 24"/>
                                  <a:gd name="T3" fmla="*/ 24 h 24"/>
                                  <a:gd name="T4" fmla="*/ 24 w 24"/>
                                  <a:gd name="T5" fmla="*/ 9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9"/>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6" name="Freeform 14923"/>
                            <wps:cNvSpPr>
                              <a:spLocks/>
                            </wps:cNvSpPr>
                            <wps:spPr bwMode="auto">
                              <a:xfrm>
                                <a:off x="2787" y="3388"/>
                                <a:ext cx="24" cy="21"/>
                              </a:xfrm>
                              <a:custGeom>
                                <a:avLst/>
                                <a:gdLst>
                                  <a:gd name="T0" fmla="*/ 0 w 24"/>
                                  <a:gd name="T1" fmla="*/ 14 h 21"/>
                                  <a:gd name="T2" fmla="*/ 19 w 24"/>
                                  <a:gd name="T3" fmla="*/ 21 h 21"/>
                                  <a:gd name="T4" fmla="*/ 24 w 24"/>
                                  <a:gd name="T5" fmla="*/ 7 h 21"/>
                                  <a:gd name="T6" fmla="*/ 4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4"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7" name="Freeform 14924"/>
                            <wps:cNvSpPr>
                              <a:spLocks/>
                            </wps:cNvSpPr>
                            <wps:spPr bwMode="auto">
                              <a:xfrm>
                                <a:off x="2794" y="3373"/>
                                <a:ext cx="24" cy="22"/>
                              </a:xfrm>
                              <a:custGeom>
                                <a:avLst/>
                                <a:gdLst>
                                  <a:gd name="T0" fmla="*/ 0 w 24"/>
                                  <a:gd name="T1" fmla="*/ 12 h 22"/>
                                  <a:gd name="T2" fmla="*/ 17 w 24"/>
                                  <a:gd name="T3" fmla="*/ 22 h 22"/>
                                  <a:gd name="T4" fmla="*/ 24 w 24"/>
                                  <a:gd name="T5" fmla="*/ 10 h 22"/>
                                  <a:gd name="T6" fmla="*/ 7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8" name="Freeform 14925"/>
                            <wps:cNvSpPr>
                              <a:spLocks/>
                            </wps:cNvSpPr>
                            <wps:spPr bwMode="auto">
                              <a:xfrm>
                                <a:off x="2799" y="3361"/>
                                <a:ext cx="24" cy="22"/>
                              </a:xfrm>
                              <a:custGeom>
                                <a:avLst/>
                                <a:gdLst>
                                  <a:gd name="T0" fmla="*/ 0 w 24"/>
                                  <a:gd name="T1" fmla="*/ 15 h 22"/>
                                  <a:gd name="T2" fmla="*/ 19 w 24"/>
                                  <a:gd name="T3" fmla="*/ 22 h 22"/>
                                  <a:gd name="T4" fmla="*/ 24 w 24"/>
                                  <a:gd name="T5" fmla="*/ 7 h 22"/>
                                  <a:gd name="T6" fmla="*/ 4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7"/>
                                    </a:lnTo>
                                    <a:lnTo>
                                      <a:pt x="4"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9" name="Freeform 14926"/>
                            <wps:cNvSpPr>
                              <a:spLocks/>
                            </wps:cNvSpPr>
                            <wps:spPr bwMode="auto">
                              <a:xfrm>
                                <a:off x="2806" y="3347"/>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0" name="Freeform 14927"/>
                            <wps:cNvSpPr>
                              <a:spLocks/>
                            </wps:cNvSpPr>
                            <wps:spPr bwMode="auto">
                              <a:xfrm>
                                <a:off x="2811" y="3337"/>
                                <a:ext cx="24" cy="19"/>
                              </a:xfrm>
                              <a:custGeom>
                                <a:avLst/>
                                <a:gdLst>
                                  <a:gd name="T0" fmla="*/ 0 w 24"/>
                                  <a:gd name="T1" fmla="*/ 12 h 19"/>
                                  <a:gd name="T2" fmla="*/ 19 w 24"/>
                                  <a:gd name="T3" fmla="*/ 19 h 19"/>
                                  <a:gd name="T4" fmla="*/ 24 w 24"/>
                                  <a:gd name="T5" fmla="*/ 7 h 19"/>
                                  <a:gd name="T6" fmla="*/ 4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4"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1" name="Freeform 14928"/>
                            <wps:cNvSpPr>
                              <a:spLocks/>
                            </wps:cNvSpPr>
                            <wps:spPr bwMode="auto">
                              <a:xfrm>
                                <a:off x="2818" y="3323"/>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2" name="Freeform 14929"/>
                            <wps:cNvSpPr>
                              <a:spLocks/>
                            </wps:cNvSpPr>
                            <wps:spPr bwMode="auto">
                              <a:xfrm>
                                <a:off x="2825" y="3313"/>
                                <a:ext cx="22" cy="19"/>
                              </a:xfrm>
                              <a:custGeom>
                                <a:avLst/>
                                <a:gdLst>
                                  <a:gd name="T0" fmla="*/ 0 w 22"/>
                                  <a:gd name="T1" fmla="*/ 10 h 19"/>
                                  <a:gd name="T2" fmla="*/ 17 w 22"/>
                                  <a:gd name="T3" fmla="*/ 19 h 19"/>
                                  <a:gd name="T4" fmla="*/ 22 w 22"/>
                                  <a:gd name="T5" fmla="*/ 10 h 19"/>
                                  <a:gd name="T6" fmla="*/ 5 w 22"/>
                                  <a:gd name="T7" fmla="*/ 0 h 19"/>
                                  <a:gd name="T8" fmla="*/ 0 w 22"/>
                                  <a:gd name="T9" fmla="*/ 10 h 19"/>
                                </a:gdLst>
                                <a:ahLst/>
                                <a:cxnLst>
                                  <a:cxn ang="0">
                                    <a:pos x="T0" y="T1"/>
                                  </a:cxn>
                                  <a:cxn ang="0">
                                    <a:pos x="T2" y="T3"/>
                                  </a:cxn>
                                  <a:cxn ang="0">
                                    <a:pos x="T4" y="T5"/>
                                  </a:cxn>
                                  <a:cxn ang="0">
                                    <a:pos x="T6" y="T7"/>
                                  </a:cxn>
                                  <a:cxn ang="0">
                                    <a:pos x="T8" y="T9"/>
                                  </a:cxn>
                                </a:cxnLst>
                                <a:rect l="0" t="0" r="r" b="b"/>
                                <a:pathLst>
                                  <a:path w="22" h="19">
                                    <a:moveTo>
                                      <a:pt x="0" y="10"/>
                                    </a:moveTo>
                                    <a:lnTo>
                                      <a:pt x="17" y="19"/>
                                    </a:lnTo>
                                    <a:lnTo>
                                      <a:pt x="22" y="10"/>
                                    </a:lnTo>
                                    <a:lnTo>
                                      <a:pt x="5"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3" name="Freeform 14930"/>
                            <wps:cNvSpPr>
                              <a:spLocks/>
                            </wps:cNvSpPr>
                            <wps:spPr bwMode="auto">
                              <a:xfrm>
                                <a:off x="2830" y="3301"/>
                                <a:ext cx="24" cy="22"/>
                              </a:xfrm>
                              <a:custGeom>
                                <a:avLst/>
                                <a:gdLst>
                                  <a:gd name="T0" fmla="*/ 0 w 24"/>
                                  <a:gd name="T1" fmla="*/ 12 h 22"/>
                                  <a:gd name="T2" fmla="*/ 17 w 24"/>
                                  <a:gd name="T3" fmla="*/ 22 h 22"/>
                                  <a:gd name="T4" fmla="*/ 24 w 24"/>
                                  <a:gd name="T5" fmla="*/ 10 h 22"/>
                                  <a:gd name="T6" fmla="*/ 7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4" name="Freeform 14931"/>
                            <wps:cNvSpPr>
                              <a:spLocks/>
                            </wps:cNvSpPr>
                            <wps:spPr bwMode="auto">
                              <a:xfrm>
                                <a:off x="2835" y="3292"/>
                                <a:ext cx="24" cy="19"/>
                              </a:xfrm>
                              <a:custGeom>
                                <a:avLst/>
                                <a:gdLst>
                                  <a:gd name="T0" fmla="*/ 0 w 24"/>
                                  <a:gd name="T1" fmla="*/ 12 h 19"/>
                                  <a:gd name="T2" fmla="*/ 19 w 24"/>
                                  <a:gd name="T3" fmla="*/ 19 h 19"/>
                                  <a:gd name="T4" fmla="*/ 24 w 24"/>
                                  <a:gd name="T5" fmla="*/ 7 h 19"/>
                                  <a:gd name="T6" fmla="*/ 4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4"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5" name="Freeform 14932"/>
                            <wps:cNvSpPr>
                              <a:spLocks/>
                            </wps:cNvSpPr>
                            <wps:spPr bwMode="auto">
                              <a:xfrm>
                                <a:off x="2842" y="3280"/>
                                <a:ext cx="21" cy="19"/>
                              </a:xfrm>
                              <a:custGeom>
                                <a:avLst/>
                                <a:gdLst>
                                  <a:gd name="T0" fmla="*/ 0 w 21"/>
                                  <a:gd name="T1" fmla="*/ 9 h 19"/>
                                  <a:gd name="T2" fmla="*/ 17 w 21"/>
                                  <a:gd name="T3" fmla="*/ 19 h 19"/>
                                  <a:gd name="T4" fmla="*/ 21 w 21"/>
                                  <a:gd name="T5" fmla="*/ 9 h 19"/>
                                  <a:gd name="T6" fmla="*/ 5 w 21"/>
                                  <a:gd name="T7" fmla="*/ 0 h 19"/>
                                  <a:gd name="T8" fmla="*/ 0 w 21"/>
                                  <a:gd name="T9" fmla="*/ 9 h 19"/>
                                </a:gdLst>
                                <a:ahLst/>
                                <a:cxnLst>
                                  <a:cxn ang="0">
                                    <a:pos x="T0" y="T1"/>
                                  </a:cxn>
                                  <a:cxn ang="0">
                                    <a:pos x="T2" y="T3"/>
                                  </a:cxn>
                                  <a:cxn ang="0">
                                    <a:pos x="T4" y="T5"/>
                                  </a:cxn>
                                  <a:cxn ang="0">
                                    <a:pos x="T6" y="T7"/>
                                  </a:cxn>
                                  <a:cxn ang="0">
                                    <a:pos x="T8" y="T9"/>
                                  </a:cxn>
                                </a:cxnLst>
                                <a:rect l="0" t="0" r="r" b="b"/>
                                <a:pathLst>
                                  <a:path w="21" h="19">
                                    <a:moveTo>
                                      <a:pt x="0" y="9"/>
                                    </a:moveTo>
                                    <a:lnTo>
                                      <a:pt x="17" y="19"/>
                                    </a:lnTo>
                                    <a:lnTo>
                                      <a:pt x="21" y="9"/>
                                    </a:lnTo>
                                    <a:lnTo>
                                      <a:pt x="5"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6" name="Freeform 14933"/>
                            <wps:cNvSpPr>
                              <a:spLocks/>
                            </wps:cNvSpPr>
                            <wps:spPr bwMode="auto">
                              <a:xfrm>
                                <a:off x="2847" y="3270"/>
                                <a:ext cx="24" cy="22"/>
                              </a:xfrm>
                              <a:custGeom>
                                <a:avLst/>
                                <a:gdLst>
                                  <a:gd name="T0" fmla="*/ 0 w 24"/>
                                  <a:gd name="T1" fmla="*/ 10 h 22"/>
                                  <a:gd name="T2" fmla="*/ 16 w 24"/>
                                  <a:gd name="T3" fmla="*/ 22 h 22"/>
                                  <a:gd name="T4" fmla="*/ 24 w 24"/>
                                  <a:gd name="T5" fmla="*/ 12 h 22"/>
                                  <a:gd name="T6" fmla="*/ 7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6" y="22"/>
                                    </a:lnTo>
                                    <a:lnTo>
                                      <a:pt x="24" y="12"/>
                                    </a:lnTo>
                                    <a:lnTo>
                                      <a:pt x="7"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7" name="Freeform 14934"/>
                            <wps:cNvSpPr>
                              <a:spLocks/>
                            </wps:cNvSpPr>
                            <wps:spPr bwMode="auto">
                              <a:xfrm>
                                <a:off x="2854" y="3263"/>
                                <a:ext cx="21" cy="19"/>
                              </a:xfrm>
                              <a:custGeom>
                                <a:avLst/>
                                <a:gdLst>
                                  <a:gd name="T0" fmla="*/ 0 w 21"/>
                                  <a:gd name="T1" fmla="*/ 7 h 19"/>
                                  <a:gd name="T2" fmla="*/ 17 w 21"/>
                                  <a:gd name="T3" fmla="*/ 19 h 19"/>
                                  <a:gd name="T4" fmla="*/ 21 w 21"/>
                                  <a:gd name="T5" fmla="*/ 12 h 19"/>
                                  <a:gd name="T6" fmla="*/ 5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7" y="19"/>
                                    </a:lnTo>
                                    <a:lnTo>
                                      <a:pt x="21"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8" name="Freeform 14935"/>
                            <wps:cNvSpPr>
                              <a:spLocks/>
                            </wps:cNvSpPr>
                            <wps:spPr bwMode="auto">
                              <a:xfrm>
                                <a:off x="2859" y="3253"/>
                                <a:ext cx="21" cy="19"/>
                              </a:xfrm>
                              <a:custGeom>
                                <a:avLst/>
                                <a:gdLst>
                                  <a:gd name="T0" fmla="*/ 0 w 21"/>
                                  <a:gd name="T1" fmla="*/ 10 h 19"/>
                                  <a:gd name="T2" fmla="*/ 16 w 21"/>
                                  <a:gd name="T3" fmla="*/ 19 h 19"/>
                                  <a:gd name="T4" fmla="*/ 21 w 21"/>
                                  <a:gd name="T5" fmla="*/ 10 h 19"/>
                                  <a:gd name="T6" fmla="*/ 4 w 21"/>
                                  <a:gd name="T7" fmla="*/ 0 h 19"/>
                                  <a:gd name="T8" fmla="*/ 0 w 21"/>
                                  <a:gd name="T9" fmla="*/ 10 h 19"/>
                                </a:gdLst>
                                <a:ahLst/>
                                <a:cxnLst>
                                  <a:cxn ang="0">
                                    <a:pos x="T0" y="T1"/>
                                  </a:cxn>
                                  <a:cxn ang="0">
                                    <a:pos x="T2" y="T3"/>
                                  </a:cxn>
                                  <a:cxn ang="0">
                                    <a:pos x="T4" y="T5"/>
                                  </a:cxn>
                                  <a:cxn ang="0">
                                    <a:pos x="T6" y="T7"/>
                                  </a:cxn>
                                  <a:cxn ang="0">
                                    <a:pos x="T8" y="T9"/>
                                  </a:cxn>
                                </a:cxnLst>
                                <a:rect l="0" t="0" r="r" b="b"/>
                                <a:pathLst>
                                  <a:path w="21" h="19">
                                    <a:moveTo>
                                      <a:pt x="0" y="10"/>
                                    </a:moveTo>
                                    <a:lnTo>
                                      <a:pt x="16" y="19"/>
                                    </a:lnTo>
                                    <a:lnTo>
                                      <a:pt x="21" y="10"/>
                                    </a:lnTo>
                                    <a:lnTo>
                                      <a:pt x="4"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9" name="Freeform 14936"/>
                            <wps:cNvSpPr>
                              <a:spLocks/>
                            </wps:cNvSpPr>
                            <wps:spPr bwMode="auto">
                              <a:xfrm>
                                <a:off x="2863" y="3244"/>
                                <a:ext cx="24" cy="21"/>
                              </a:xfrm>
                              <a:custGeom>
                                <a:avLst/>
                                <a:gdLst>
                                  <a:gd name="T0" fmla="*/ 0 w 24"/>
                                  <a:gd name="T1" fmla="*/ 9 h 21"/>
                                  <a:gd name="T2" fmla="*/ 17 w 24"/>
                                  <a:gd name="T3" fmla="*/ 21 h 21"/>
                                  <a:gd name="T4" fmla="*/ 24 w 24"/>
                                  <a:gd name="T5" fmla="*/ 12 h 21"/>
                                  <a:gd name="T6" fmla="*/ 8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7" y="21"/>
                                    </a:lnTo>
                                    <a:lnTo>
                                      <a:pt x="24" y="12"/>
                                    </a:lnTo>
                                    <a:lnTo>
                                      <a:pt x="8"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0" name="Freeform 14937"/>
                            <wps:cNvSpPr>
                              <a:spLocks/>
                            </wps:cNvSpPr>
                            <wps:spPr bwMode="auto">
                              <a:xfrm>
                                <a:off x="2871" y="3234"/>
                                <a:ext cx="21" cy="22"/>
                              </a:xfrm>
                              <a:custGeom>
                                <a:avLst/>
                                <a:gdLst>
                                  <a:gd name="T0" fmla="*/ 0 w 21"/>
                                  <a:gd name="T1" fmla="*/ 7 h 22"/>
                                  <a:gd name="T2" fmla="*/ 14 w 21"/>
                                  <a:gd name="T3" fmla="*/ 22 h 22"/>
                                  <a:gd name="T4" fmla="*/ 21 w 21"/>
                                  <a:gd name="T5" fmla="*/ 14 h 22"/>
                                  <a:gd name="T6" fmla="*/ 7 w 21"/>
                                  <a:gd name="T7" fmla="*/ 0 h 22"/>
                                  <a:gd name="T8" fmla="*/ 0 w 21"/>
                                  <a:gd name="T9" fmla="*/ 7 h 22"/>
                                </a:gdLst>
                                <a:ahLst/>
                                <a:cxnLst>
                                  <a:cxn ang="0">
                                    <a:pos x="T0" y="T1"/>
                                  </a:cxn>
                                  <a:cxn ang="0">
                                    <a:pos x="T2" y="T3"/>
                                  </a:cxn>
                                  <a:cxn ang="0">
                                    <a:pos x="T4" y="T5"/>
                                  </a:cxn>
                                  <a:cxn ang="0">
                                    <a:pos x="T6" y="T7"/>
                                  </a:cxn>
                                  <a:cxn ang="0">
                                    <a:pos x="T8" y="T9"/>
                                  </a:cxn>
                                </a:cxnLst>
                                <a:rect l="0" t="0" r="r" b="b"/>
                                <a:pathLst>
                                  <a:path w="21" h="22">
                                    <a:moveTo>
                                      <a:pt x="0" y="7"/>
                                    </a:moveTo>
                                    <a:lnTo>
                                      <a:pt x="14" y="22"/>
                                    </a:lnTo>
                                    <a:lnTo>
                                      <a:pt x="21" y="14"/>
                                    </a:lnTo>
                                    <a:lnTo>
                                      <a:pt x="7"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1" name="Freeform 14938"/>
                            <wps:cNvSpPr>
                              <a:spLocks/>
                            </wps:cNvSpPr>
                            <wps:spPr bwMode="auto">
                              <a:xfrm>
                                <a:off x="2878" y="3229"/>
                                <a:ext cx="21" cy="19"/>
                              </a:xfrm>
                              <a:custGeom>
                                <a:avLst/>
                                <a:gdLst>
                                  <a:gd name="T0" fmla="*/ 0 w 21"/>
                                  <a:gd name="T1" fmla="*/ 7 h 19"/>
                                  <a:gd name="T2" fmla="*/ 17 w 21"/>
                                  <a:gd name="T3" fmla="*/ 19 h 19"/>
                                  <a:gd name="T4" fmla="*/ 21 w 21"/>
                                  <a:gd name="T5" fmla="*/ 12 h 19"/>
                                  <a:gd name="T6" fmla="*/ 5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7" y="19"/>
                                    </a:lnTo>
                                    <a:lnTo>
                                      <a:pt x="21"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2" name="Freeform 14939"/>
                            <wps:cNvSpPr>
                              <a:spLocks/>
                            </wps:cNvSpPr>
                            <wps:spPr bwMode="auto">
                              <a:xfrm>
                                <a:off x="2883" y="3220"/>
                                <a:ext cx="21" cy="21"/>
                              </a:xfrm>
                              <a:custGeom>
                                <a:avLst/>
                                <a:gdLst>
                                  <a:gd name="T0" fmla="*/ 0 w 21"/>
                                  <a:gd name="T1" fmla="*/ 7 h 21"/>
                                  <a:gd name="T2" fmla="*/ 14 w 21"/>
                                  <a:gd name="T3" fmla="*/ 21 h 21"/>
                                  <a:gd name="T4" fmla="*/ 21 w 21"/>
                                  <a:gd name="T5" fmla="*/ 14 h 21"/>
                                  <a:gd name="T6" fmla="*/ 7 w 21"/>
                                  <a:gd name="T7" fmla="*/ 0 h 21"/>
                                  <a:gd name="T8" fmla="*/ 0 w 21"/>
                                  <a:gd name="T9" fmla="*/ 7 h 21"/>
                                </a:gdLst>
                                <a:ahLst/>
                                <a:cxnLst>
                                  <a:cxn ang="0">
                                    <a:pos x="T0" y="T1"/>
                                  </a:cxn>
                                  <a:cxn ang="0">
                                    <a:pos x="T2" y="T3"/>
                                  </a:cxn>
                                  <a:cxn ang="0">
                                    <a:pos x="T4" y="T5"/>
                                  </a:cxn>
                                  <a:cxn ang="0">
                                    <a:pos x="T6" y="T7"/>
                                  </a:cxn>
                                  <a:cxn ang="0">
                                    <a:pos x="T8" y="T9"/>
                                  </a:cxn>
                                </a:cxnLst>
                                <a:rect l="0" t="0" r="r" b="b"/>
                                <a:pathLst>
                                  <a:path w="21" h="21">
                                    <a:moveTo>
                                      <a:pt x="0" y="7"/>
                                    </a:moveTo>
                                    <a:lnTo>
                                      <a:pt x="14" y="21"/>
                                    </a:lnTo>
                                    <a:lnTo>
                                      <a:pt x="21" y="14"/>
                                    </a:lnTo>
                                    <a:lnTo>
                                      <a:pt x="7"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3" name="Freeform 14940"/>
                            <wps:cNvSpPr>
                              <a:spLocks/>
                            </wps:cNvSpPr>
                            <wps:spPr bwMode="auto">
                              <a:xfrm>
                                <a:off x="2890" y="3215"/>
                                <a:ext cx="21" cy="19"/>
                              </a:xfrm>
                              <a:custGeom>
                                <a:avLst/>
                                <a:gdLst>
                                  <a:gd name="T0" fmla="*/ 0 w 21"/>
                                  <a:gd name="T1" fmla="*/ 7 h 19"/>
                                  <a:gd name="T2" fmla="*/ 17 w 21"/>
                                  <a:gd name="T3" fmla="*/ 19 h 19"/>
                                  <a:gd name="T4" fmla="*/ 21 w 21"/>
                                  <a:gd name="T5" fmla="*/ 12 h 19"/>
                                  <a:gd name="T6" fmla="*/ 5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7" y="19"/>
                                    </a:lnTo>
                                    <a:lnTo>
                                      <a:pt x="21"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4" name="Freeform 14941"/>
                            <wps:cNvSpPr>
                              <a:spLocks/>
                            </wps:cNvSpPr>
                            <wps:spPr bwMode="auto">
                              <a:xfrm>
                                <a:off x="2895" y="3208"/>
                                <a:ext cx="19" cy="19"/>
                              </a:xfrm>
                              <a:custGeom>
                                <a:avLst/>
                                <a:gdLst>
                                  <a:gd name="T0" fmla="*/ 0 w 19"/>
                                  <a:gd name="T1" fmla="*/ 4 h 19"/>
                                  <a:gd name="T2" fmla="*/ 14 w 19"/>
                                  <a:gd name="T3" fmla="*/ 19 h 19"/>
                                  <a:gd name="T4" fmla="*/ 19 w 19"/>
                                  <a:gd name="T5" fmla="*/ 14 h 19"/>
                                  <a:gd name="T6" fmla="*/ 4 w 19"/>
                                  <a:gd name="T7" fmla="*/ 0 h 19"/>
                                  <a:gd name="T8" fmla="*/ 0 w 19"/>
                                  <a:gd name="T9" fmla="*/ 4 h 19"/>
                                </a:gdLst>
                                <a:ahLst/>
                                <a:cxnLst>
                                  <a:cxn ang="0">
                                    <a:pos x="T0" y="T1"/>
                                  </a:cxn>
                                  <a:cxn ang="0">
                                    <a:pos x="T2" y="T3"/>
                                  </a:cxn>
                                  <a:cxn ang="0">
                                    <a:pos x="T4" y="T5"/>
                                  </a:cxn>
                                  <a:cxn ang="0">
                                    <a:pos x="T6" y="T7"/>
                                  </a:cxn>
                                  <a:cxn ang="0">
                                    <a:pos x="T8" y="T9"/>
                                  </a:cxn>
                                </a:cxnLst>
                                <a:rect l="0" t="0" r="r" b="b"/>
                                <a:pathLst>
                                  <a:path w="19" h="19">
                                    <a:moveTo>
                                      <a:pt x="0" y="4"/>
                                    </a:moveTo>
                                    <a:lnTo>
                                      <a:pt x="14" y="19"/>
                                    </a:lnTo>
                                    <a:lnTo>
                                      <a:pt x="19" y="14"/>
                                    </a:lnTo>
                                    <a:lnTo>
                                      <a:pt x="4"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5" name="Freeform 14942"/>
                            <wps:cNvSpPr>
                              <a:spLocks/>
                            </wps:cNvSpPr>
                            <wps:spPr bwMode="auto">
                              <a:xfrm>
                                <a:off x="2902" y="3203"/>
                                <a:ext cx="19" cy="21"/>
                              </a:xfrm>
                              <a:custGeom>
                                <a:avLst/>
                                <a:gdLst>
                                  <a:gd name="T0" fmla="*/ 0 w 19"/>
                                  <a:gd name="T1" fmla="*/ 5 h 21"/>
                                  <a:gd name="T2" fmla="*/ 12 w 19"/>
                                  <a:gd name="T3" fmla="*/ 21 h 21"/>
                                  <a:gd name="T4" fmla="*/ 19 w 19"/>
                                  <a:gd name="T5" fmla="*/ 17 h 21"/>
                                  <a:gd name="T6" fmla="*/ 7 w 19"/>
                                  <a:gd name="T7" fmla="*/ 0 h 21"/>
                                  <a:gd name="T8" fmla="*/ 0 w 19"/>
                                  <a:gd name="T9" fmla="*/ 5 h 21"/>
                                </a:gdLst>
                                <a:ahLst/>
                                <a:cxnLst>
                                  <a:cxn ang="0">
                                    <a:pos x="T0" y="T1"/>
                                  </a:cxn>
                                  <a:cxn ang="0">
                                    <a:pos x="T2" y="T3"/>
                                  </a:cxn>
                                  <a:cxn ang="0">
                                    <a:pos x="T4" y="T5"/>
                                  </a:cxn>
                                  <a:cxn ang="0">
                                    <a:pos x="T6" y="T7"/>
                                  </a:cxn>
                                  <a:cxn ang="0">
                                    <a:pos x="T8" y="T9"/>
                                  </a:cxn>
                                </a:cxnLst>
                                <a:rect l="0" t="0" r="r" b="b"/>
                                <a:pathLst>
                                  <a:path w="19" h="21">
                                    <a:moveTo>
                                      <a:pt x="0" y="5"/>
                                    </a:moveTo>
                                    <a:lnTo>
                                      <a:pt x="12" y="21"/>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6" name="Freeform 14943"/>
                            <wps:cNvSpPr>
                              <a:spLocks/>
                            </wps:cNvSpPr>
                            <wps:spPr bwMode="auto">
                              <a:xfrm>
                                <a:off x="2907" y="3198"/>
                                <a:ext cx="19" cy="19"/>
                              </a:xfrm>
                              <a:custGeom>
                                <a:avLst/>
                                <a:gdLst>
                                  <a:gd name="T0" fmla="*/ 0 w 19"/>
                                  <a:gd name="T1" fmla="*/ 5 h 19"/>
                                  <a:gd name="T2" fmla="*/ 14 w 19"/>
                                  <a:gd name="T3" fmla="*/ 19 h 19"/>
                                  <a:gd name="T4" fmla="*/ 19 w 19"/>
                                  <a:gd name="T5" fmla="*/ 14 h 19"/>
                                  <a:gd name="T6" fmla="*/ 4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4"/>
                                    </a:lnTo>
                                    <a:lnTo>
                                      <a:pt x="4"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7" name="Freeform 14944"/>
                            <wps:cNvSpPr>
                              <a:spLocks/>
                            </wps:cNvSpPr>
                            <wps:spPr bwMode="auto">
                              <a:xfrm>
                                <a:off x="2911" y="3193"/>
                                <a:ext cx="20" cy="19"/>
                              </a:xfrm>
                              <a:custGeom>
                                <a:avLst/>
                                <a:gdLst>
                                  <a:gd name="T0" fmla="*/ 0 w 20"/>
                                  <a:gd name="T1" fmla="*/ 5 h 19"/>
                                  <a:gd name="T2" fmla="*/ 15 w 20"/>
                                  <a:gd name="T3" fmla="*/ 19 h 19"/>
                                  <a:gd name="T4" fmla="*/ 20 w 20"/>
                                  <a:gd name="T5" fmla="*/ 15 h 19"/>
                                  <a:gd name="T6" fmla="*/ 5 w 20"/>
                                  <a:gd name="T7" fmla="*/ 0 h 19"/>
                                  <a:gd name="T8" fmla="*/ 0 w 20"/>
                                  <a:gd name="T9" fmla="*/ 5 h 19"/>
                                </a:gdLst>
                                <a:ahLst/>
                                <a:cxnLst>
                                  <a:cxn ang="0">
                                    <a:pos x="T0" y="T1"/>
                                  </a:cxn>
                                  <a:cxn ang="0">
                                    <a:pos x="T2" y="T3"/>
                                  </a:cxn>
                                  <a:cxn ang="0">
                                    <a:pos x="T4" y="T5"/>
                                  </a:cxn>
                                  <a:cxn ang="0">
                                    <a:pos x="T6" y="T7"/>
                                  </a:cxn>
                                  <a:cxn ang="0">
                                    <a:pos x="T8" y="T9"/>
                                  </a:cxn>
                                </a:cxnLst>
                                <a:rect l="0" t="0" r="r" b="b"/>
                                <a:pathLst>
                                  <a:path w="20" h="19">
                                    <a:moveTo>
                                      <a:pt x="0" y="5"/>
                                    </a:moveTo>
                                    <a:lnTo>
                                      <a:pt x="15" y="19"/>
                                    </a:lnTo>
                                    <a:lnTo>
                                      <a:pt x="20"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8" name="Freeform 14945"/>
                            <wps:cNvSpPr>
                              <a:spLocks/>
                            </wps:cNvSpPr>
                            <wps:spPr bwMode="auto">
                              <a:xfrm>
                                <a:off x="2919" y="3188"/>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9" name="Freeform 14946"/>
                            <wps:cNvSpPr>
                              <a:spLocks/>
                            </wps:cNvSpPr>
                            <wps:spPr bwMode="auto">
                              <a:xfrm>
                                <a:off x="2926" y="3186"/>
                                <a:ext cx="14" cy="19"/>
                              </a:xfrm>
                              <a:custGeom>
                                <a:avLst/>
                                <a:gdLst>
                                  <a:gd name="T0" fmla="*/ 0 w 14"/>
                                  <a:gd name="T1" fmla="*/ 2 h 19"/>
                                  <a:gd name="T2" fmla="*/ 9 w 14"/>
                                  <a:gd name="T3" fmla="*/ 19 h 19"/>
                                  <a:gd name="T4" fmla="*/ 14 w 14"/>
                                  <a:gd name="T5" fmla="*/ 17 h 19"/>
                                  <a:gd name="T6" fmla="*/ 5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9" y="19"/>
                                    </a:lnTo>
                                    <a:lnTo>
                                      <a:pt x="14"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0" name="Freeform 14947"/>
                            <wps:cNvSpPr>
                              <a:spLocks/>
                            </wps:cNvSpPr>
                            <wps:spPr bwMode="auto">
                              <a:xfrm>
                                <a:off x="2931" y="3181"/>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1" name="Freeform 14948"/>
                            <wps:cNvSpPr>
                              <a:spLocks/>
                            </wps:cNvSpPr>
                            <wps:spPr bwMode="auto">
                              <a:xfrm>
                                <a:off x="2938" y="3179"/>
                                <a:ext cx="14" cy="19"/>
                              </a:xfrm>
                              <a:custGeom>
                                <a:avLst/>
                                <a:gdLst>
                                  <a:gd name="T0" fmla="*/ 0 w 14"/>
                                  <a:gd name="T1" fmla="*/ 2 h 19"/>
                                  <a:gd name="T2" fmla="*/ 9 w 14"/>
                                  <a:gd name="T3" fmla="*/ 19 h 19"/>
                                  <a:gd name="T4" fmla="*/ 14 w 14"/>
                                  <a:gd name="T5" fmla="*/ 17 h 19"/>
                                  <a:gd name="T6" fmla="*/ 5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9" y="19"/>
                                    </a:lnTo>
                                    <a:lnTo>
                                      <a:pt x="14"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2" name="Freeform 14949"/>
                            <wps:cNvSpPr>
                              <a:spLocks/>
                            </wps:cNvSpPr>
                            <wps:spPr bwMode="auto">
                              <a:xfrm>
                                <a:off x="2945" y="3174"/>
                                <a:ext cx="12" cy="22"/>
                              </a:xfrm>
                              <a:custGeom>
                                <a:avLst/>
                                <a:gdLst>
                                  <a:gd name="T0" fmla="*/ 0 w 12"/>
                                  <a:gd name="T1" fmla="*/ 2 h 22"/>
                                  <a:gd name="T2" fmla="*/ 5 w 12"/>
                                  <a:gd name="T3" fmla="*/ 22 h 22"/>
                                  <a:gd name="T4" fmla="*/ 12 w 12"/>
                                  <a:gd name="T5" fmla="*/ 19 h 22"/>
                                  <a:gd name="T6" fmla="*/ 7 w 12"/>
                                  <a:gd name="T7" fmla="*/ 0 h 22"/>
                                  <a:gd name="T8" fmla="*/ 0 w 12"/>
                                  <a:gd name="T9" fmla="*/ 2 h 22"/>
                                </a:gdLst>
                                <a:ahLst/>
                                <a:cxnLst>
                                  <a:cxn ang="0">
                                    <a:pos x="T0" y="T1"/>
                                  </a:cxn>
                                  <a:cxn ang="0">
                                    <a:pos x="T2" y="T3"/>
                                  </a:cxn>
                                  <a:cxn ang="0">
                                    <a:pos x="T4" y="T5"/>
                                  </a:cxn>
                                  <a:cxn ang="0">
                                    <a:pos x="T6" y="T7"/>
                                  </a:cxn>
                                  <a:cxn ang="0">
                                    <a:pos x="T8" y="T9"/>
                                  </a:cxn>
                                </a:cxnLst>
                                <a:rect l="0" t="0" r="r" b="b"/>
                                <a:pathLst>
                                  <a:path w="12" h="22">
                                    <a:moveTo>
                                      <a:pt x="0" y="2"/>
                                    </a:moveTo>
                                    <a:lnTo>
                                      <a:pt x="5" y="22"/>
                                    </a:lnTo>
                                    <a:lnTo>
                                      <a:pt x="12" y="19"/>
                                    </a:lnTo>
                                    <a:lnTo>
                                      <a:pt x="7"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3" name="Freeform 14950"/>
                            <wps:cNvSpPr>
                              <a:spLocks/>
                            </wps:cNvSpPr>
                            <wps:spPr bwMode="auto">
                              <a:xfrm>
                                <a:off x="2955" y="3174"/>
                                <a:ext cx="14" cy="19"/>
                              </a:xfrm>
                              <a:custGeom>
                                <a:avLst/>
                                <a:gdLst>
                                  <a:gd name="T0" fmla="*/ 0 w 14"/>
                                  <a:gd name="T1" fmla="*/ 2 h 19"/>
                                  <a:gd name="T2" fmla="*/ 9 w 14"/>
                                  <a:gd name="T3" fmla="*/ 19 h 19"/>
                                  <a:gd name="T4" fmla="*/ 14 w 14"/>
                                  <a:gd name="T5" fmla="*/ 17 h 19"/>
                                  <a:gd name="T6" fmla="*/ 4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9" y="19"/>
                                    </a:lnTo>
                                    <a:lnTo>
                                      <a:pt x="14" y="17"/>
                                    </a:lnTo>
                                    <a:lnTo>
                                      <a:pt x="4"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4" name="Rectangle 14951"/>
                            <wps:cNvSpPr>
                              <a:spLocks noChangeArrowheads="1"/>
                            </wps:cNvSpPr>
                            <wps:spPr bwMode="auto">
                              <a:xfrm>
                                <a:off x="2976" y="3172"/>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125" name="Freeform 14952"/>
                            <wps:cNvSpPr>
                              <a:spLocks/>
                            </wps:cNvSpPr>
                            <wps:spPr bwMode="auto">
                              <a:xfrm>
                                <a:off x="2983" y="3174"/>
                                <a:ext cx="15" cy="19"/>
                              </a:xfrm>
                              <a:custGeom>
                                <a:avLst/>
                                <a:gdLst>
                                  <a:gd name="T0" fmla="*/ 10 w 15"/>
                                  <a:gd name="T1" fmla="*/ 0 h 19"/>
                                  <a:gd name="T2" fmla="*/ 0 w 15"/>
                                  <a:gd name="T3" fmla="*/ 17 h 19"/>
                                  <a:gd name="T4" fmla="*/ 5 w 15"/>
                                  <a:gd name="T5" fmla="*/ 19 h 19"/>
                                  <a:gd name="T6" fmla="*/ 15 w 15"/>
                                  <a:gd name="T7" fmla="*/ 2 h 19"/>
                                  <a:gd name="T8" fmla="*/ 10 w 15"/>
                                  <a:gd name="T9" fmla="*/ 0 h 19"/>
                                </a:gdLst>
                                <a:ahLst/>
                                <a:cxnLst>
                                  <a:cxn ang="0">
                                    <a:pos x="T0" y="T1"/>
                                  </a:cxn>
                                  <a:cxn ang="0">
                                    <a:pos x="T2" y="T3"/>
                                  </a:cxn>
                                  <a:cxn ang="0">
                                    <a:pos x="T4" y="T5"/>
                                  </a:cxn>
                                  <a:cxn ang="0">
                                    <a:pos x="T6" y="T7"/>
                                  </a:cxn>
                                  <a:cxn ang="0">
                                    <a:pos x="T8" y="T9"/>
                                  </a:cxn>
                                </a:cxnLst>
                                <a:rect l="0" t="0" r="r" b="b"/>
                                <a:pathLst>
                                  <a:path w="15" h="19">
                                    <a:moveTo>
                                      <a:pt x="10" y="0"/>
                                    </a:moveTo>
                                    <a:lnTo>
                                      <a:pt x="0" y="17"/>
                                    </a:lnTo>
                                    <a:lnTo>
                                      <a:pt x="5" y="19"/>
                                    </a:lnTo>
                                    <a:lnTo>
                                      <a:pt x="15"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6" name="Freeform 14953"/>
                            <wps:cNvSpPr>
                              <a:spLocks/>
                            </wps:cNvSpPr>
                            <wps:spPr bwMode="auto">
                              <a:xfrm>
                                <a:off x="2991" y="3174"/>
                                <a:ext cx="14" cy="22"/>
                              </a:xfrm>
                              <a:custGeom>
                                <a:avLst/>
                                <a:gdLst>
                                  <a:gd name="T0" fmla="*/ 7 w 14"/>
                                  <a:gd name="T1" fmla="*/ 0 h 22"/>
                                  <a:gd name="T2" fmla="*/ 0 w 14"/>
                                  <a:gd name="T3" fmla="*/ 19 h 22"/>
                                  <a:gd name="T4" fmla="*/ 7 w 14"/>
                                  <a:gd name="T5" fmla="*/ 22 h 22"/>
                                  <a:gd name="T6" fmla="*/ 14 w 14"/>
                                  <a:gd name="T7" fmla="*/ 2 h 22"/>
                                  <a:gd name="T8" fmla="*/ 7 w 14"/>
                                  <a:gd name="T9" fmla="*/ 0 h 22"/>
                                </a:gdLst>
                                <a:ahLst/>
                                <a:cxnLst>
                                  <a:cxn ang="0">
                                    <a:pos x="T0" y="T1"/>
                                  </a:cxn>
                                  <a:cxn ang="0">
                                    <a:pos x="T2" y="T3"/>
                                  </a:cxn>
                                  <a:cxn ang="0">
                                    <a:pos x="T4" y="T5"/>
                                  </a:cxn>
                                  <a:cxn ang="0">
                                    <a:pos x="T6" y="T7"/>
                                  </a:cxn>
                                  <a:cxn ang="0">
                                    <a:pos x="T8" y="T9"/>
                                  </a:cxn>
                                </a:cxnLst>
                                <a:rect l="0" t="0" r="r" b="b"/>
                                <a:pathLst>
                                  <a:path w="14" h="22">
                                    <a:moveTo>
                                      <a:pt x="7" y="0"/>
                                    </a:moveTo>
                                    <a:lnTo>
                                      <a:pt x="0" y="19"/>
                                    </a:lnTo>
                                    <a:lnTo>
                                      <a:pt x="7" y="22"/>
                                    </a:lnTo>
                                    <a:lnTo>
                                      <a:pt x="14"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7" name="Freeform 14954"/>
                            <wps:cNvSpPr>
                              <a:spLocks/>
                            </wps:cNvSpPr>
                            <wps:spPr bwMode="auto">
                              <a:xfrm>
                                <a:off x="3003" y="3179"/>
                                <a:ext cx="14" cy="19"/>
                              </a:xfrm>
                              <a:custGeom>
                                <a:avLst/>
                                <a:gdLst>
                                  <a:gd name="T0" fmla="*/ 9 w 14"/>
                                  <a:gd name="T1" fmla="*/ 0 h 19"/>
                                  <a:gd name="T2" fmla="*/ 0 w 14"/>
                                  <a:gd name="T3" fmla="*/ 17 h 19"/>
                                  <a:gd name="T4" fmla="*/ 4 w 14"/>
                                  <a:gd name="T5" fmla="*/ 19 h 19"/>
                                  <a:gd name="T6" fmla="*/ 14 w 14"/>
                                  <a:gd name="T7" fmla="*/ 2 h 19"/>
                                  <a:gd name="T8" fmla="*/ 9 w 14"/>
                                  <a:gd name="T9" fmla="*/ 0 h 19"/>
                                </a:gdLst>
                                <a:ahLst/>
                                <a:cxnLst>
                                  <a:cxn ang="0">
                                    <a:pos x="T0" y="T1"/>
                                  </a:cxn>
                                  <a:cxn ang="0">
                                    <a:pos x="T2" y="T3"/>
                                  </a:cxn>
                                  <a:cxn ang="0">
                                    <a:pos x="T4" y="T5"/>
                                  </a:cxn>
                                  <a:cxn ang="0">
                                    <a:pos x="T6" y="T7"/>
                                  </a:cxn>
                                  <a:cxn ang="0">
                                    <a:pos x="T8" y="T9"/>
                                  </a:cxn>
                                </a:cxnLst>
                                <a:rect l="0" t="0" r="r" b="b"/>
                                <a:pathLst>
                                  <a:path w="14" h="19">
                                    <a:moveTo>
                                      <a:pt x="9" y="0"/>
                                    </a:moveTo>
                                    <a:lnTo>
                                      <a:pt x="0" y="17"/>
                                    </a:lnTo>
                                    <a:lnTo>
                                      <a:pt x="4" y="19"/>
                                    </a:lnTo>
                                    <a:lnTo>
                                      <a:pt x="14"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8" name="Freeform 14955"/>
                            <wps:cNvSpPr>
                              <a:spLocks/>
                            </wps:cNvSpPr>
                            <wps:spPr bwMode="auto">
                              <a:xfrm>
                                <a:off x="3005" y="3181"/>
                                <a:ext cx="19" cy="19"/>
                              </a:xfrm>
                              <a:custGeom>
                                <a:avLst/>
                                <a:gdLst>
                                  <a:gd name="T0" fmla="*/ 14 w 19"/>
                                  <a:gd name="T1" fmla="*/ 0 h 19"/>
                                  <a:gd name="T2" fmla="*/ 0 w 19"/>
                                  <a:gd name="T3" fmla="*/ 15 h 19"/>
                                  <a:gd name="T4" fmla="*/ 5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5"/>
                                    </a:lnTo>
                                    <a:lnTo>
                                      <a:pt x="5"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9" name="Freeform 14956"/>
                            <wps:cNvSpPr>
                              <a:spLocks/>
                            </wps:cNvSpPr>
                            <wps:spPr bwMode="auto">
                              <a:xfrm>
                                <a:off x="3015" y="3184"/>
                                <a:ext cx="14" cy="21"/>
                              </a:xfrm>
                              <a:custGeom>
                                <a:avLst/>
                                <a:gdLst>
                                  <a:gd name="T0" fmla="*/ 7 w 14"/>
                                  <a:gd name="T1" fmla="*/ 0 h 21"/>
                                  <a:gd name="T2" fmla="*/ 0 w 14"/>
                                  <a:gd name="T3" fmla="*/ 19 h 21"/>
                                  <a:gd name="T4" fmla="*/ 7 w 14"/>
                                  <a:gd name="T5" fmla="*/ 21 h 21"/>
                                  <a:gd name="T6" fmla="*/ 14 w 14"/>
                                  <a:gd name="T7" fmla="*/ 2 h 21"/>
                                  <a:gd name="T8" fmla="*/ 7 w 14"/>
                                  <a:gd name="T9" fmla="*/ 0 h 21"/>
                                </a:gdLst>
                                <a:ahLst/>
                                <a:cxnLst>
                                  <a:cxn ang="0">
                                    <a:pos x="T0" y="T1"/>
                                  </a:cxn>
                                  <a:cxn ang="0">
                                    <a:pos x="T2" y="T3"/>
                                  </a:cxn>
                                  <a:cxn ang="0">
                                    <a:pos x="T4" y="T5"/>
                                  </a:cxn>
                                  <a:cxn ang="0">
                                    <a:pos x="T6" y="T7"/>
                                  </a:cxn>
                                  <a:cxn ang="0">
                                    <a:pos x="T8" y="T9"/>
                                  </a:cxn>
                                </a:cxnLst>
                                <a:rect l="0" t="0" r="r" b="b"/>
                                <a:pathLst>
                                  <a:path w="14" h="21">
                                    <a:moveTo>
                                      <a:pt x="7" y="0"/>
                                    </a:moveTo>
                                    <a:lnTo>
                                      <a:pt x="0" y="19"/>
                                    </a:lnTo>
                                    <a:lnTo>
                                      <a:pt x="7" y="21"/>
                                    </a:lnTo>
                                    <a:lnTo>
                                      <a:pt x="14"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0" name="Freeform 14957"/>
                            <wps:cNvSpPr>
                              <a:spLocks/>
                            </wps:cNvSpPr>
                            <wps:spPr bwMode="auto">
                              <a:xfrm>
                                <a:off x="3017" y="3188"/>
                                <a:ext cx="19" cy="20"/>
                              </a:xfrm>
                              <a:custGeom>
                                <a:avLst/>
                                <a:gdLst>
                                  <a:gd name="T0" fmla="*/ 14 w 19"/>
                                  <a:gd name="T1" fmla="*/ 0 h 20"/>
                                  <a:gd name="T2" fmla="*/ 0 w 19"/>
                                  <a:gd name="T3" fmla="*/ 15 h 20"/>
                                  <a:gd name="T4" fmla="*/ 5 w 19"/>
                                  <a:gd name="T5" fmla="*/ 20 h 20"/>
                                  <a:gd name="T6" fmla="*/ 19 w 19"/>
                                  <a:gd name="T7" fmla="*/ 5 h 20"/>
                                  <a:gd name="T8" fmla="*/ 14 w 19"/>
                                  <a:gd name="T9" fmla="*/ 0 h 20"/>
                                </a:gdLst>
                                <a:ahLst/>
                                <a:cxnLst>
                                  <a:cxn ang="0">
                                    <a:pos x="T0" y="T1"/>
                                  </a:cxn>
                                  <a:cxn ang="0">
                                    <a:pos x="T2" y="T3"/>
                                  </a:cxn>
                                  <a:cxn ang="0">
                                    <a:pos x="T4" y="T5"/>
                                  </a:cxn>
                                  <a:cxn ang="0">
                                    <a:pos x="T6" y="T7"/>
                                  </a:cxn>
                                  <a:cxn ang="0">
                                    <a:pos x="T8" y="T9"/>
                                  </a:cxn>
                                </a:cxnLst>
                                <a:rect l="0" t="0" r="r" b="b"/>
                                <a:pathLst>
                                  <a:path w="19" h="20">
                                    <a:moveTo>
                                      <a:pt x="14" y="0"/>
                                    </a:moveTo>
                                    <a:lnTo>
                                      <a:pt x="0" y="15"/>
                                    </a:lnTo>
                                    <a:lnTo>
                                      <a:pt x="5" y="20"/>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1" name="Freeform 14958"/>
                            <wps:cNvSpPr>
                              <a:spLocks/>
                            </wps:cNvSpPr>
                            <wps:spPr bwMode="auto">
                              <a:xfrm>
                                <a:off x="3024" y="3193"/>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2" name="Freeform 14959"/>
                            <wps:cNvSpPr>
                              <a:spLocks/>
                            </wps:cNvSpPr>
                            <wps:spPr bwMode="auto">
                              <a:xfrm>
                                <a:off x="3029" y="3198"/>
                                <a:ext cx="19" cy="19"/>
                              </a:xfrm>
                              <a:custGeom>
                                <a:avLst/>
                                <a:gdLst>
                                  <a:gd name="T0" fmla="*/ 14 w 19"/>
                                  <a:gd name="T1" fmla="*/ 0 h 19"/>
                                  <a:gd name="T2" fmla="*/ 0 w 19"/>
                                  <a:gd name="T3" fmla="*/ 14 h 19"/>
                                  <a:gd name="T4" fmla="*/ 5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4"/>
                                    </a:lnTo>
                                    <a:lnTo>
                                      <a:pt x="5"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3" name="Freeform 14960"/>
                            <wps:cNvSpPr>
                              <a:spLocks/>
                            </wps:cNvSpPr>
                            <wps:spPr bwMode="auto">
                              <a:xfrm>
                                <a:off x="3036" y="3203"/>
                                <a:ext cx="19" cy="21"/>
                              </a:xfrm>
                              <a:custGeom>
                                <a:avLst/>
                                <a:gdLst>
                                  <a:gd name="T0" fmla="*/ 12 w 19"/>
                                  <a:gd name="T1" fmla="*/ 0 h 21"/>
                                  <a:gd name="T2" fmla="*/ 0 w 19"/>
                                  <a:gd name="T3" fmla="*/ 17 h 21"/>
                                  <a:gd name="T4" fmla="*/ 7 w 19"/>
                                  <a:gd name="T5" fmla="*/ 21 h 21"/>
                                  <a:gd name="T6" fmla="*/ 19 w 19"/>
                                  <a:gd name="T7" fmla="*/ 5 h 21"/>
                                  <a:gd name="T8" fmla="*/ 12 w 19"/>
                                  <a:gd name="T9" fmla="*/ 0 h 21"/>
                                </a:gdLst>
                                <a:ahLst/>
                                <a:cxnLst>
                                  <a:cxn ang="0">
                                    <a:pos x="T0" y="T1"/>
                                  </a:cxn>
                                  <a:cxn ang="0">
                                    <a:pos x="T2" y="T3"/>
                                  </a:cxn>
                                  <a:cxn ang="0">
                                    <a:pos x="T4" y="T5"/>
                                  </a:cxn>
                                  <a:cxn ang="0">
                                    <a:pos x="T6" y="T7"/>
                                  </a:cxn>
                                  <a:cxn ang="0">
                                    <a:pos x="T8" y="T9"/>
                                  </a:cxn>
                                </a:cxnLst>
                                <a:rect l="0" t="0" r="r" b="b"/>
                                <a:pathLst>
                                  <a:path w="19" h="21">
                                    <a:moveTo>
                                      <a:pt x="12" y="0"/>
                                    </a:moveTo>
                                    <a:lnTo>
                                      <a:pt x="0" y="17"/>
                                    </a:lnTo>
                                    <a:lnTo>
                                      <a:pt x="7" y="21"/>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4" name="Freeform 14961"/>
                            <wps:cNvSpPr>
                              <a:spLocks/>
                            </wps:cNvSpPr>
                            <wps:spPr bwMode="auto">
                              <a:xfrm>
                                <a:off x="3041" y="3208"/>
                                <a:ext cx="19" cy="19"/>
                              </a:xfrm>
                              <a:custGeom>
                                <a:avLst/>
                                <a:gdLst>
                                  <a:gd name="T0" fmla="*/ 14 w 19"/>
                                  <a:gd name="T1" fmla="*/ 0 h 19"/>
                                  <a:gd name="T2" fmla="*/ 0 w 19"/>
                                  <a:gd name="T3" fmla="*/ 14 h 19"/>
                                  <a:gd name="T4" fmla="*/ 5 w 19"/>
                                  <a:gd name="T5" fmla="*/ 19 h 19"/>
                                  <a:gd name="T6" fmla="*/ 19 w 19"/>
                                  <a:gd name="T7" fmla="*/ 4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4"/>
                                    </a:lnTo>
                                    <a:lnTo>
                                      <a:pt x="5" y="19"/>
                                    </a:lnTo>
                                    <a:lnTo>
                                      <a:pt x="19" y="4"/>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5" name="Freeform 14962"/>
                            <wps:cNvSpPr>
                              <a:spLocks/>
                            </wps:cNvSpPr>
                            <wps:spPr bwMode="auto">
                              <a:xfrm>
                                <a:off x="3046" y="3215"/>
                                <a:ext cx="21" cy="19"/>
                              </a:xfrm>
                              <a:custGeom>
                                <a:avLst/>
                                <a:gdLst>
                                  <a:gd name="T0" fmla="*/ 17 w 21"/>
                                  <a:gd name="T1" fmla="*/ 0 h 19"/>
                                  <a:gd name="T2" fmla="*/ 0 w 21"/>
                                  <a:gd name="T3" fmla="*/ 12 h 19"/>
                                  <a:gd name="T4" fmla="*/ 5 w 21"/>
                                  <a:gd name="T5" fmla="*/ 19 h 19"/>
                                  <a:gd name="T6" fmla="*/ 21 w 21"/>
                                  <a:gd name="T7" fmla="*/ 7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12"/>
                                    </a:lnTo>
                                    <a:lnTo>
                                      <a:pt x="5" y="19"/>
                                    </a:lnTo>
                                    <a:lnTo>
                                      <a:pt x="21"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6" name="Freeform 14963"/>
                            <wps:cNvSpPr>
                              <a:spLocks/>
                            </wps:cNvSpPr>
                            <wps:spPr bwMode="auto">
                              <a:xfrm>
                                <a:off x="3051" y="3220"/>
                                <a:ext cx="21" cy="21"/>
                              </a:xfrm>
                              <a:custGeom>
                                <a:avLst/>
                                <a:gdLst>
                                  <a:gd name="T0" fmla="*/ 14 w 21"/>
                                  <a:gd name="T1" fmla="*/ 0 h 21"/>
                                  <a:gd name="T2" fmla="*/ 0 w 21"/>
                                  <a:gd name="T3" fmla="*/ 14 h 21"/>
                                  <a:gd name="T4" fmla="*/ 7 w 21"/>
                                  <a:gd name="T5" fmla="*/ 21 h 21"/>
                                  <a:gd name="T6" fmla="*/ 21 w 21"/>
                                  <a:gd name="T7" fmla="*/ 7 h 21"/>
                                  <a:gd name="T8" fmla="*/ 14 w 21"/>
                                  <a:gd name="T9" fmla="*/ 0 h 21"/>
                                </a:gdLst>
                                <a:ahLst/>
                                <a:cxnLst>
                                  <a:cxn ang="0">
                                    <a:pos x="T0" y="T1"/>
                                  </a:cxn>
                                  <a:cxn ang="0">
                                    <a:pos x="T2" y="T3"/>
                                  </a:cxn>
                                  <a:cxn ang="0">
                                    <a:pos x="T4" y="T5"/>
                                  </a:cxn>
                                  <a:cxn ang="0">
                                    <a:pos x="T6" y="T7"/>
                                  </a:cxn>
                                  <a:cxn ang="0">
                                    <a:pos x="T8" y="T9"/>
                                  </a:cxn>
                                </a:cxnLst>
                                <a:rect l="0" t="0" r="r" b="b"/>
                                <a:pathLst>
                                  <a:path w="21" h="21">
                                    <a:moveTo>
                                      <a:pt x="14" y="0"/>
                                    </a:moveTo>
                                    <a:lnTo>
                                      <a:pt x="0" y="14"/>
                                    </a:lnTo>
                                    <a:lnTo>
                                      <a:pt x="7" y="21"/>
                                    </a:lnTo>
                                    <a:lnTo>
                                      <a:pt x="21" y="7"/>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7" name="Freeform 14964"/>
                            <wps:cNvSpPr>
                              <a:spLocks/>
                            </wps:cNvSpPr>
                            <wps:spPr bwMode="auto">
                              <a:xfrm>
                                <a:off x="3058" y="3229"/>
                                <a:ext cx="21" cy="19"/>
                              </a:xfrm>
                              <a:custGeom>
                                <a:avLst/>
                                <a:gdLst>
                                  <a:gd name="T0" fmla="*/ 17 w 21"/>
                                  <a:gd name="T1" fmla="*/ 0 h 19"/>
                                  <a:gd name="T2" fmla="*/ 0 w 21"/>
                                  <a:gd name="T3" fmla="*/ 12 h 19"/>
                                  <a:gd name="T4" fmla="*/ 5 w 21"/>
                                  <a:gd name="T5" fmla="*/ 19 h 19"/>
                                  <a:gd name="T6" fmla="*/ 21 w 21"/>
                                  <a:gd name="T7" fmla="*/ 7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12"/>
                                    </a:lnTo>
                                    <a:lnTo>
                                      <a:pt x="5" y="19"/>
                                    </a:lnTo>
                                    <a:lnTo>
                                      <a:pt x="21"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8" name="Freeform 14965"/>
                            <wps:cNvSpPr>
                              <a:spLocks/>
                            </wps:cNvSpPr>
                            <wps:spPr bwMode="auto">
                              <a:xfrm>
                                <a:off x="3063" y="3234"/>
                                <a:ext cx="21" cy="22"/>
                              </a:xfrm>
                              <a:custGeom>
                                <a:avLst/>
                                <a:gdLst>
                                  <a:gd name="T0" fmla="*/ 14 w 21"/>
                                  <a:gd name="T1" fmla="*/ 0 h 22"/>
                                  <a:gd name="T2" fmla="*/ 0 w 21"/>
                                  <a:gd name="T3" fmla="*/ 14 h 22"/>
                                  <a:gd name="T4" fmla="*/ 7 w 21"/>
                                  <a:gd name="T5" fmla="*/ 22 h 22"/>
                                  <a:gd name="T6" fmla="*/ 21 w 21"/>
                                  <a:gd name="T7" fmla="*/ 7 h 22"/>
                                  <a:gd name="T8" fmla="*/ 14 w 21"/>
                                  <a:gd name="T9" fmla="*/ 0 h 22"/>
                                </a:gdLst>
                                <a:ahLst/>
                                <a:cxnLst>
                                  <a:cxn ang="0">
                                    <a:pos x="T0" y="T1"/>
                                  </a:cxn>
                                  <a:cxn ang="0">
                                    <a:pos x="T2" y="T3"/>
                                  </a:cxn>
                                  <a:cxn ang="0">
                                    <a:pos x="T4" y="T5"/>
                                  </a:cxn>
                                  <a:cxn ang="0">
                                    <a:pos x="T6" y="T7"/>
                                  </a:cxn>
                                  <a:cxn ang="0">
                                    <a:pos x="T8" y="T9"/>
                                  </a:cxn>
                                </a:cxnLst>
                                <a:rect l="0" t="0" r="r" b="b"/>
                                <a:pathLst>
                                  <a:path w="21" h="22">
                                    <a:moveTo>
                                      <a:pt x="14" y="0"/>
                                    </a:moveTo>
                                    <a:lnTo>
                                      <a:pt x="0" y="14"/>
                                    </a:lnTo>
                                    <a:lnTo>
                                      <a:pt x="7" y="22"/>
                                    </a:lnTo>
                                    <a:lnTo>
                                      <a:pt x="21" y="7"/>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9" name="Freeform 14966"/>
                            <wps:cNvSpPr>
                              <a:spLocks/>
                            </wps:cNvSpPr>
                            <wps:spPr bwMode="auto">
                              <a:xfrm>
                                <a:off x="3070" y="3244"/>
                                <a:ext cx="21" cy="19"/>
                              </a:xfrm>
                              <a:custGeom>
                                <a:avLst/>
                                <a:gdLst>
                                  <a:gd name="T0" fmla="*/ 17 w 21"/>
                                  <a:gd name="T1" fmla="*/ 0 h 19"/>
                                  <a:gd name="T2" fmla="*/ 0 w 21"/>
                                  <a:gd name="T3" fmla="*/ 9 h 19"/>
                                  <a:gd name="T4" fmla="*/ 5 w 21"/>
                                  <a:gd name="T5" fmla="*/ 19 h 19"/>
                                  <a:gd name="T6" fmla="*/ 21 w 21"/>
                                  <a:gd name="T7" fmla="*/ 9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9"/>
                                    </a:lnTo>
                                    <a:lnTo>
                                      <a:pt x="5" y="19"/>
                                    </a:lnTo>
                                    <a:lnTo>
                                      <a:pt x="21"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0" name="Freeform 14967"/>
                            <wps:cNvSpPr>
                              <a:spLocks/>
                            </wps:cNvSpPr>
                            <wps:spPr bwMode="auto">
                              <a:xfrm>
                                <a:off x="3075" y="3253"/>
                                <a:ext cx="24" cy="22"/>
                              </a:xfrm>
                              <a:custGeom>
                                <a:avLst/>
                                <a:gdLst>
                                  <a:gd name="T0" fmla="*/ 16 w 24"/>
                                  <a:gd name="T1" fmla="*/ 0 h 22"/>
                                  <a:gd name="T2" fmla="*/ 0 w 24"/>
                                  <a:gd name="T3" fmla="*/ 12 h 22"/>
                                  <a:gd name="T4" fmla="*/ 7 w 24"/>
                                  <a:gd name="T5" fmla="*/ 22 h 22"/>
                                  <a:gd name="T6" fmla="*/ 24 w 24"/>
                                  <a:gd name="T7" fmla="*/ 10 h 22"/>
                                  <a:gd name="T8" fmla="*/ 16 w 24"/>
                                  <a:gd name="T9" fmla="*/ 0 h 22"/>
                                </a:gdLst>
                                <a:ahLst/>
                                <a:cxnLst>
                                  <a:cxn ang="0">
                                    <a:pos x="T0" y="T1"/>
                                  </a:cxn>
                                  <a:cxn ang="0">
                                    <a:pos x="T2" y="T3"/>
                                  </a:cxn>
                                  <a:cxn ang="0">
                                    <a:pos x="T4" y="T5"/>
                                  </a:cxn>
                                  <a:cxn ang="0">
                                    <a:pos x="T6" y="T7"/>
                                  </a:cxn>
                                  <a:cxn ang="0">
                                    <a:pos x="T8" y="T9"/>
                                  </a:cxn>
                                </a:cxnLst>
                                <a:rect l="0" t="0" r="r" b="b"/>
                                <a:pathLst>
                                  <a:path w="24" h="22">
                                    <a:moveTo>
                                      <a:pt x="16" y="0"/>
                                    </a:moveTo>
                                    <a:lnTo>
                                      <a:pt x="0" y="12"/>
                                    </a:lnTo>
                                    <a:lnTo>
                                      <a:pt x="7" y="22"/>
                                    </a:lnTo>
                                    <a:lnTo>
                                      <a:pt x="24" y="10"/>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1" name="Freeform 14968"/>
                            <wps:cNvSpPr>
                              <a:spLocks/>
                            </wps:cNvSpPr>
                            <wps:spPr bwMode="auto">
                              <a:xfrm>
                                <a:off x="3082" y="3263"/>
                                <a:ext cx="21" cy="19"/>
                              </a:xfrm>
                              <a:custGeom>
                                <a:avLst/>
                                <a:gdLst>
                                  <a:gd name="T0" fmla="*/ 17 w 21"/>
                                  <a:gd name="T1" fmla="*/ 0 h 19"/>
                                  <a:gd name="T2" fmla="*/ 0 w 21"/>
                                  <a:gd name="T3" fmla="*/ 9 h 19"/>
                                  <a:gd name="T4" fmla="*/ 5 w 21"/>
                                  <a:gd name="T5" fmla="*/ 19 h 19"/>
                                  <a:gd name="T6" fmla="*/ 21 w 21"/>
                                  <a:gd name="T7" fmla="*/ 9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9"/>
                                    </a:lnTo>
                                    <a:lnTo>
                                      <a:pt x="5" y="19"/>
                                    </a:lnTo>
                                    <a:lnTo>
                                      <a:pt x="21"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2" name="Freeform 14969"/>
                            <wps:cNvSpPr>
                              <a:spLocks/>
                            </wps:cNvSpPr>
                            <wps:spPr bwMode="auto">
                              <a:xfrm>
                                <a:off x="3087" y="3270"/>
                                <a:ext cx="21" cy="22"/>
                              </a:xfrm>
                              <a:custGeom>
                                <a:avLst/>
                                <a:gdLst>
                                  <a:gd name="T0" fmla="*/ 14 w 21"/>
                                  <a:gd name="T1" fmla="*/ 0 h 22"/>
                                  <a:gd name="T2" fmla="*/ 0 w 21"/>
                                  <a:gd name="T3" fmla="*/ 14 h 22"/>
                                  <a:gd name="T4" fmla="*/ 7 w 21"/>
                                  <a:gd name="T5" fmla="*/ 22 h 22"/>
                                  <a:gd name="T6" fmla="*/ 21 w 21"/>
                                  <a:gd name="T7" fmla="*/ 7 h 22"/>
                                  <a:gd name="T8" fmla="*/ 14 w 21"/>
                                  <a:gd name="T9" fmla="*/ 0 h 22"/>
                                </a:gdLst>
                                <a:ahLst/>
                                <a:cxnLst>
                                  <a:cxn ang="0">
                                    <a:pos x="T0" y="T1"/>
                                  </a:cxn>
                                  <a:cxn ang="0">
                                    <a:pos x="T2" y="T3"/>
                                  </a:cxn>
                                  <a:cxn ang="0">
                                    <a:pos x="T4" y="T5"/>
                                  </a:cxn>
                                  <a:cxn ang="0">
                                    <a:pos x="T6" y="T7"/>
                                  </a:cxn>
                                  <a:cxn ang="0">
                                    <a:pos x="T8" y="T9"/>
                                  </a:cxn>
                                </a:cxnLst>
                                <a:rect l="0" t="0" r="r" b="b"/>
                                <a:pathLst>
                                  <a:path w="21" h="22">
                                    <a:moveTo>
                                      <a:pt x="14" y="0"/>
                                    </a:moveTo>
                                    <a:lnTo>
                                      <a:pt x="0" y="14"/>
                                    </a:lnTo>
                                    <a:lnTo>
                                      <a:pt x="7" y="22"/>
                                    </a:lnTo>
                                    <a:lnTo>
                                      <a:pt x="21" y="7"/>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3" name="Freeform 14970"/>
                            <wps:cNvSpPr>
                              <a:spLocks/>
                            </wps:cNvSpPr>
                            <wps:spPr bwMode="auto">
                              <a:xfrm>
                                <a:off x="3094" y="3280"/>
                                <a:ext cx="21" cy="19"/>
                              </a:xfrm>
                              <a:custGeom>
                                <a:avLst/>
                                <a:gdLst>
                                  <a:gd name="T0" fmla="*/ 17 w 21"/>
                                  <a:gd name="T1" fmla="*/ 0 h 19"/>
                                  <a:gd name="T2" fmla="*/ 0 w 21"/>
                                  <a:gd name="T3" fmla="*/ 9 h 19"/>
                                  <a:gd name="T4" fmla="*/ 5 w 21"/>
                                  <a:gd name="T5" fmla="*/ 19 h 19"/>
                                  <a:gd name="T6" fmla="*/ 21 w 21"/>
                                  <a:gd name="T7" fmla="*/ 9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9"/>
                                    </a:lnTo>
                                    <a:lnTo>
                                      <a:pt x="5" y="19"/>
                                    </a:lnTo>
                                    <a:lnTo>
                                      <a:pt x="21"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4" name="Freeform 14971"/>
                            <wps:cNvSpPr>
                              <a:spLocks/>
                            </wps:cNvSpPr>
                            <wps:spPr bwMode="auto">
                              <a:xfrm>
                                <a:off x="3096" y="3292"/>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5" name="Freeform 14972"/>
                            <wps:cNvSpPr>
                              <a:spLocks/>
                            </wps:cNvSpPr>
                            <wps:spPr bwMode="auto">
                              <a:xfrm>
                                <a:off x="3101" y="3304"/>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6" name="Freeform 14973"/>
                            <wps:cNvSpPr>
                              <a:spLocks/>
                            </wps:cNvSpPr>
                            <wps:spPr bwMode="auto">
                              <a:xfrm>
                                <a:off x="3108" y="3313"/>
                                <a:ext cx="24" cy="22"/>
                              </a:xfrm>
                              <a:custGeom>
                                <a:avLst/>
                                <a:gdLst>
                                  <a:gd name="T0" fmla="*/ 17 w 24"/>
                                  <a:gd name="T1" fmla="*/ 0 h 22"/>
                                  <a:gd name="T2" fmla="*/ 0 w 24"/>
                                  <a:gd name="T3" fmla="*/ 12 h 22"/>
                                  <a:gd name="T4" fmla="*/ 7 w 24"/>
                                  <a:gd name="T5" fmla="*/ 22 h 22"/>
                                  <a:gd name="T6" fmla="*/ 24 w 24"/>
                                  <a:gd name="T7" fmla="*/ 10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2"/>
                                    </a:lnTo>
                                    <a:lnTo>
                                      <a:pt x="7" y="22"/>
                                    </a:lnTo>
                                    <a:lnTo>
                                      <a:pt x="24"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7" name="Freeform 14974"/>
                            <wps:cNvSpPr>
                              <a:spLocks/>
                            </wps:cNvSpPr>
                            <wps:spPr bwMode="auto">
                              <a:xfrm>
                                <a:off x="3115" y="3323"/>
                                <a:ext cx="24" cy="21"/>
                              </a:xfrm>
                              <a:custGeom>
                                <a:avLst/>
                                <a:gdLst>
                                  <a:gd name="T0" fmla="*/ 17 w 24"/>
                                  <a:gd name="T1" fmla="*/ 0 h 21"/>
                                  <a:gd name="T2" fmla="*/ 0 w 24"/>
                                  <a:gd name="T3" fmla="*/ 9 h 21"/>
                                  <a:gd name="T4" fmla="*/ 8 w 24"/>
                                  <a:gd name="T5" fmla="*/ 21 h 21"/>
                                  <a:gd name="T6" fmla="*/ 24 w 24"/>
                                  <a:gd name="T7" fmla="*/ 12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9"/>
                                    </a:lnTo>
                                    <a:lnTo>
                                      <a:pt x="8" y="21"/>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8" name="Freeform 14975"/>
                            <wps:cNvSpPr>
                              <a:spLocks/>
                            </wps:cNvSpPr>
                            <wps:spPr bwMode="auto">
                              <a:xfrm>
                                <a:off x="3120" y="3337"/>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9" name="Freeform 14976"/>
                            <wps:cNvSpPr>
                              <a:spLocks/>
                            </wps:cNvSpPr>
                            <wps:spPr bwMode="auto">
                              <a:xfrm>
                                <a:off x="3127" y="3347"/>
                                <a:ext cx="24" cy="21"/>
                              </a:xfrm>
                              <a:custGeom>
                                <a:avLst/>
                                <a:gdLst>
                                  <a:gd name="T0" fmla="*/ 17 w 24"/>
                                  <a:gd name="T1" fmla="*/ 0 h 21"/>
                                  <a:gd name="T2" fmla="*/ 0 w 24"/>
                                  <a:gd name="T3" fmla="*/ 9 h 21"/>
                                  <a:gd name="T4" fmla="*/ 8 w 24"/>
                                  <a:gd name="T5" fmla="*/ 21 h 21"/>
                                  <a:gd name="T6" fmla="*/ 24 w 24"/>
                                  <a:gd name="T7" fmla="*/ 12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9"/>
                                    </a:lnTo>
                                    <a:lnTo>
                                      <a:pt x="8" y="21"/>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0" name="Freeform 14977"/>
                            <wps:cNvSpPr>
                              <a:spLocks/>
                            </wps:cNvSpPr>
                            <wps:spPr bwMode="auto">
                              <a:xfrm>
                                <a:off x="3132" y="3361"/>
                                <a:ext cx="24" cy="22"/>
                              </a:xfrm>
                              <a:custGeom>
                                <a:avLst/>
                                <a:gdLst>
                                  <a:gd name="T0" fmla="*/ 19 w 24"/>
                                  <a:gd name="T1" fmla="*/ 0 h 22"/>
                                  <a:gd name="T2" fmla="*/ 0 w 24"/>
                                  <a:gd name="T3" fmla="*/ 7 h 22"/>
                                  <a:gd name="T4" fmla="*/ 5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7"/>
                                    </a:lnTo>
                                    <a:lnTo>
                                      <a:pt x="5"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1" name="Freeform 14978"/>
                            <wps:cNvSpPr>
                              <a:spLocks/>
                            </wps:cNvSpPr>
                            <wps:spPr bwMode="auto">
                              <a:xfrm>
                                <a:off x="3137" y="3376"/>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2" name="Freeform 14979"/>
                            <wps:cNvSpPr>
                              <a:spLocks/>
                            </wps:cNvSpPr>
                            <wps:spPr bwMode="auto">
                              <a:xfrm>
                                <a:off x="3144" y="3385"/>
                                <a:ext cx="24" cy="24"/>
                              </a:xfrm>
                              <a:custGeom>
                                <a:avLst/>
                                <a:gdLst>
                                  <a:gd name="T0" fmla="*/ 17 w 24"/>
                                  <a:gd name="T1" fmla="*/ 0 h 24"/>
                                  <a:gd name="T2" fmla="*/ 0 w 24"/>
                                  <a:gd name="T3" fmla="*/ 10 h 24"/>
                                  <a:gd name="T4" fmla="*/ 7 w 24"/>
                                  <a:gd name="T5" fmla="*/ 24 h 24"/>
                                  <a:gd name="T6" fmla="*/ 24 w 24"/>
                                  <a:gd name="T7" fmla="*/ 15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3" name="Freeform 14980"/>
                            <wps:cNvSpPr>
                              <a:spLocks/>
                            </wps:cNvSpPr>
                            <wps:spPr bwMode="auto">
                              <a:xfrm>
                                <a:off x="3149" y="3402"/>
                                <a:ext cx="24" cy="22"/>
                              </a:xfrm>
                              <a:custGeom>
                                <a:avLst/>
                                <a:gdLst>
                                  <a:gd name="T0" fmla="*/ 19 w 24"/>
                                  <a:gd name="T1" fmla="*/ 0 h 22"/>
                                  <a:gd name="T2" fmla="*/ 0 w 24"/>
                                  <a:gd name="T3" fmla="*/ 7 h 22"/>
                                  <a:gd name="T4" fmla="*/ 5 w 24"/>
                                  <a:gd name="T5" fmla="*/ 22 h 22"/>
                                  <a:gd name="T6" fmla="*/ 24 w 24"/>
                                  <a:gd name="T7" fmla="*/ 14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7"/>
                                    </a:lnTo>
                                    <a:lnTo>
                                      <a:pt x="5" y="22"/>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4" name="Freeform 14981"/>
                            <wps:cNvSpPr>
                              <a:spLocks/>
                            </wps:cNvSpPr>
                            <wps:spPr bwMode="auto">
                              <a:xfrm>
                                <a:off x="3154" y="3416"/>
                                <a:ext cx="24" cy="22"/>
                              </a:xfrm>
                              <a:custGeom>
                                <a:avLst/>
                                <a:gdLst>
                                  <a:gd name="T0" fmla="*/ 19 w 24"/>
                                  <a:gd name="T1" fmla="*/ 0 h 22"/>
                                  <a:gd name="T2" fmla="*/ 0 w 24"/>
                                  <a:gd name="T3" fmla="*/ 8 h 22"/>
                                  <a:gd name="T4" fmla="*/ 5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8"/>
                                    </a:lnTo>
                                    <a:lnTo>
                                      <a:pt x="5"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5" name="Freeform 14982"/>
                            <wps:cNvSpPr>
                              <a:spLocks/>
                            </wps:cNvSpPr>
                            <wps:spPr bwMode="auto">
                              <a:xfrm>
                                <a:off x="3159" y="3431"/>
                                <a:ext cx="26" cy="24"/>
                              </a:xfrm>
                              <a:custGeom>
                                <a:avLst/>
                                <a:gdLst>
                                  <a:gd name="T0" fmla="*/ 19 w 26"/>
                                  <a:gd name="T1" fmla="*/ 0 h 24"/>
                                  <a:gd name="T2" fmla="*/ 0 w 26"/>
                                  <a:gd name="T3" fmla="*/ 7 h 24"/>
                                  <a:gd name="T4" fmla="*/ 7 w 26"/>
                                  <a:gd name="T5" fmla="*/ 24 h 24"/>
                                  <a:gd name="T6" fmla="*/ 26 w 26"/>
                                  <a:gd name="T7" fmla="*/ 17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6" name="Freeform 14983"/>
                            <wps:cNvSpPr>
                              <a:spLocks/>
                            </wps:cNvSpPr>
                            <wps:spPr bwMode="auto">
                              <a:xfrm>
                                <a:off x="3166" y="3448"/>
                                <a:ext cx="24" cy="21"/>
                              </a:xfrm>
                              <a:custGeom>
                                <a:avLst/>
                                <a:gdLst>
                                  <a:gd name="T0" fmla="*/ 19 w 24"/>
                                  <a:gd name="T1" fmla="*/ 0 h 21"/>
                                  <a:gd name="T2" fmla="*/ 0 w 24"/>
                                  <a:gd name="T3" fmla="*/ 7 h 21"/>
                                  <a:gd name="T4" fmla="*/ 5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5"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7" name="Freeform 14984"/>
                            <wps:cNvSpPr>
                              <a:spLocks/>
                            </wps:cNvSpPr>
                            <wps:spPr bwMode="auto">
                              <a:xfrm>
                                <a:off x="3171" y="3462"/>
                                <a:ext cx="26" cy="24"/>
                              </a:xfrm>
                              <a:custGeom>
                                <a:avLst/>
                                <a:gdLst>
                                  <a:gd name="T0" fmla="*/ 19 w 26"/>
                                  <a:gd name="T1" fmla="*/ 0 h 24"/>
                                  <a:gd name="T2" fmla="*/ 0 w 26"/>
                                  <a:gd name="T3" fmla="*/ 7 h 24"/>
                                  <a:gd name="T4" fmla="*/ 7 w 26"/>
                                  <a:gd name="T5" fmla="*/ 24 h 24"/>
                                  <a:gd name="T6" fmla="*/ 26 w 26"/>
                                  <a:gd name="T7" fmla="*/ 17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8" name="Freeform 14985"/>
                            <wps:cNvSpPr>
                              <a:spLocks/>
                            </wps:cNvSpPr>
                            <wps:spPr bwMode="auto">
                              <a:xfrm>
                                <a:off x="3178" y="3479"/>
                                <a:ext cx="24" cy="21"/>
                              </a:xfrm>
                              <a:custGeom>
                                <a:avLst/>
                                <a:gdLst>
                                  <a:gd name="T0" fmla="*/ 19 w 24"/>
                                  <a:gd name="T1" fmla="*/ 0 h 21"/>
                                  <a:gd name="T2" fmla="*/ 0 w 24"/>
                                  <a:gd name="T3" fmla="*/ 5 h 21"/>
                                  <a:gd name="T4" fmla="*/ 5 w 24"/>
                                  <a:gd name="T5" fmla="*/ 21 h 21"/>
                                  <a:gd name="T6" fmla="*/ 24 w 24"/>
                                  <a:gd name="T7" fmla="*/ 17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5"/>
                                    </a:lnTo>
                                    <a:lnTo>
                                      <a:pt x="5" y="21"/>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9" name="Freeform 14986"/>
                            <wps:cNvSpPr>
                              <a:spLocks/>
                            </wps:cNvSpPr>
                            <wps:spPr bwMode="auto">
                              <a:xfrm>
                                <a:off x="3185" y="3493"/>
                                <a:ext cx="24" cy="24"/>
                              </a:xfrm>
                              <a:custGeom>
                                <a:avLst/>
                                <a:gdLst>
                                  <a:gd name="T0" fmla="*/ 17 w 24"/>
                                  <a:gd name="T1" fmla="*/ 0 h 24"/>
                                  <a:gd name="T2" fmla="*/ 0 w 24"/>
                                  <a:gd name="T3" fmla="*/ 10 h 24"/>
                                  <a:gd name="T4" fmla="*/ 7 w 24"/>
                                  <a:gd name="T5" fmla="*/ 24 h 24"/>
                                  <a:gd name="T6" fmla="*/ 24 w 24"/>
                                  <a:gd name="T7" fmla="*/ 15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0" name="Freeform 14987"/>
                            <wps:cNvSpPr>
                              <a:spLocks/>
                            </wps:cNvSpPr>
                            <wps:spPr bwMode="auto">
                              <a:xfrm>
                                <a:off x="3190" y="3510"/>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1" name="Freeform 14988"/>
                            <wps:cNvSpPr>
                              <a:spLocks/>
                            </wps:cNvSpPr>
                            <wps:spPr bwMode="auto">
                              <a:xfrm>
                                <a:off x="3195" y="3527"/>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2" name="Freeform 14989"/>
                            <wps:cNvSpPr>
                              <a:spLocks/>
                            </wps:cNvSpPr>
                            <wps:spPr bwMode="auto">
                              <a:xfrm>
                                <a:off x="3199" y="3546"/>
                                <a:ext cx="27" cy="24"/>
                              </a:xfrm>
                              <a:custGeom>
                                <a:avLst/>
                                <a:gdLst>
                                  <a:gd name="T0" fmla="*/ 20 w 27"/>
                                  <a:gd name="T1" fmla="*/ 0 h 24"/>
                                  <a:gd name="T2" fmla="*/ 0 w 27"/>
                                  <a:gd name="T3" fmla="*/ 7 h 24"/>
                                  <a:gd name="T4" fmla="*/ 8 w 27"/>
                                  <a:gd name="T5" fmla="*/ 24 h 24"/>
                                  <a:gd name="T6" fmla="*/ 27 w 27"/>
                                  <a:gd name="T7" fmla="*/ 17 h 24"/>
                                  <a:gd name="T8" fmla="*/ 20 w 27"/>
                                  <a:gd name="T9" fmla="*/ 0 h 24"/>
                                </a:gdLst>
                                <a:ahLst/>
                                <a:cxnLst>
                                  <a:cxn ang="0">
                                    <a:pos x="T0" y="T1"/>
                                  </a:cxn>
                                  <a:cxn ang="0">
                                    <a:pos x="T2" y="T3"/>
                                  </a:cxn>
                                  <a:cxn ang="0">
                                    <a:pos x="T4" y="T5"/>
                                  </a:cxn>
                                  <a:cxn ang="0">
                                    <a:pos x="T6" y="T7"/>
                                  </a:cxn>
                                  <a:cxn ang="0">
                                    <a:pos x="T8" y="T9"/>
                                  </a:cxn>
                                </a:cxnLst>
                                <a:rect l="0" t="0" r="r" b="b"/>
                                <a:pathLst>
                                  <a:path w="27" h="24">
                                    <a:moveTo>
                                      <a:pt x="20" y="0"/>
                                    </a:moveTo>
                                    <a:lnTo>
                                      <a:pt x="0" y="7"/>
                                    </a:lnTo>
                                    <a:lnTo>
                                      <a:pt x="8" y="24"/>
                                    </a:lnTo>
                                    <a:lnTo>
                                      <a:pt x="27"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3" name="Freeform 14990"/>
                            <wps:cNvSpPr>
                              <a:spLocks/>
                            </wps:cNvSpPr>
                            <wps:spPr bwMode="auto">
                              <a:xfrm>
                                <a:off x="3207" y="3563"/>
                                <a:ext cx="24" cy="21"/>
                              </a:xfrm>
                              <a:custGeom>
                                <a:avLst/>
                                <a:gdLst>
                                  <a:gd name="T0" fmla="*/ 19 w 24"/>
                                  <a:gd name="T1" fmla="*/ 0 h 21"/>
                                  <a:gd name="T2" fmla="*/ 0 w 24"/>
                                  <a:gd name="T3" fmla="*/ 5 h 21"/>
                                  <a:gd name="T4" fmla="*/ 4 w 24"/>
                                  <a:gd name="T5" fmla="*/ 21 h 21"/>
                                  <a:gd name="T6" fmla="*/ 24 w 24"/>
                                  <a:gd name="T7" fmla="*/ 17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5"/>
                                    </a:lnTo>
                                    <a:lnTo>
                                      <a:pt x="4" y="21"/>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4" name="Freeform 14991"/>
                            <wps:cNvSpPr>
                              <a:spLocks/>
                            </wps:cNvSpPr>
                            <wps:spPr bwMode="auto">
                              <a:xfrm>
                                <a:off x="3211" y="3580"/>
                                <a:ext cx="27" cy="26"/>
                              </a:xfrm>
                              <a:custGeom>
                                <a:avLst/>
                                <a:gdLst>
                                  <a:gd name="T0" fmla="*/ 20 w 27"/>
                                  <a:gd name="T1" fmla="*/ 0 h 26"/>
                                  <a:gd name="T2" fmla="*/ 0 w 27"/>
                                  <a:gd name="T3" fmla="*/ 7 h 26"/>
                                  <a:gd name="T4" fmla="*/ 8 w 27"/>
                                  <a:gd name="T5" fmla="*/ 26 h 26"/>
                                  <a:gd name="T6" fmla="*/ 27 w 27"/>
                                  <a:gd name="T7" fmla="*/ 19 h 26"/>
                                  <a:gd name="T8" fmla="*/ 20 w 27"/>
                                  <a:gd name="T9" fmla="*/ 0 h 26"/>
                                </a:gdLst>
                                <a:ahLst/>
                                <a:cxnLst>
                                  <a:cxn ang="0">
                                    <a:pos x="T0" y="T1"/>
                                  </a:cxn>
                                  <a:cxn ang="0">
                                    <a:pos x="T2" y="T3"/>
                                  </a:cxn>
                                  <a:cxn ang="0">
                                    <a:pos x="T4" y="T5"/>
                                  </a:cxn>
                                  <a:cxn ang="0">
                                    <a:pos x="T6" y="T7"/>
                                  </a:cxn>
                                  <a:cxn ang="0">
                                    <a:pos x="T8" y="T9"/>
                                  </a:cxn>
                                </a:cxnLst>
                                <a:rect l="0" t="0" r="r" b="b"/>
                                <a:pathLst>
                                  <a:path w="27" h="26">
                                    <a:moveTo>
                                      <a:pt x="20" y="0"/>
                                    </a:moveTo>
                                    <a:lnTo>
                                      <a:pt x="0" y="7"/>
                                    </a:lnTo>
                                    <a:lnTo>
                                      <a:pt x="8" y="26"/>
                                    </a:lnTo>
                                    <a:lnTo>
                                      <a:pt x="27" y="19"/>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5" name="Freeform 14992"/>
                            <wps:cNvSpPr>
                              <a:spLocks/>
                            </wps:cNvSpPr>
                            <wps:spPr bwMode="auto">
                              <a:xfrm>
                                <a:off x="3219" y="3599"/>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6" name="Freeform 14993"/>
                            <wps:cNvSpPr>
                              <a:spLocks/>
                            </wps:cNvSpPr>
                            <wps:spPr bwMode="auto">
                              <a:xfrm>
                                <a:off x="3223" y="3618"/>
                                <a:ext cx="27" cy="26"/>
                              </a:xfrm>
                              <a:custGeom>
                                <a:avLst/>
                                <a:gdLst>
                                  <a:gd name="T0" fmla="*/ 20 w 27"/>
                                  <a:gd name="T1" fmla="*/ 0 h 26"/>
                                  <a:gd name="T2" fmla="*/ 0 w 27"/>
                                  <a:gd name="T3" fmla="*/ 7 h 26"/>
                                  <a:gd name="T4" fmla="*/ 8 w 27"/>
                                  <a:gd name="T5" fmla="*/ 26 h 26"/>
                                  <a:gd name="T6" fmla="*/ 27 w 27"/>
                                  <a:gd name="T7" fmla="*/ 19 h 26"/>
                                  <a:gd name="T8" fmla="*/ 20 w 27"/>
                                  <a:gd name="T9" fmla="*/ 0 h 26"/>
                                </a:gdLst>
                                <a:ahLst/>
                                <a:cxnLst>
                                  <a:cxn ang="0">
                                    <a:pos x="T0" y="T1"/>
                                  </a:cxn>
                                  <a:cxn ang="0">
                                    <a:pos x="T2" y="T3"/>
                                  </a:cxn>
                                  <a:cxn ang="0">
                                    <a:pos x="T4" y="T5"/>
                                  </a:cxn>
                                  <a:cxn ang="0">
                                    <a:pos x="T6" y="T7"/>
                                  </a:cxn>
                                  <a:cxn ang="0">
                                    <a:pos x="T8" y="T9"/>
                                  </a:cxn>
                                </a:cxnLst>
                                <a:rect l="0" t="0" r="r" b="b"/>
                                <a:pathLst>
                                  <a:path w="27" h="26">
                                    <a:moveTo>
                                      <a:pt x="20" y="0"/>
                                    </a:moveTo>
                                    <a:lnTo>
                                      <a:pt x="0" y="7"/>
                                    </a:lnTo>
                                    <a:lnTo>
                                      <a:pt x="8" y="26"/>
                                    </a:lnTo>
                                    <a:lnTo>
                                      <a:pt x="27" y="19"/>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7" name="Freeform 14994"/>
                            <wps:cNvSpPr>
                              <a:spLocks/>
                            </wps:cNvSpPr>
                            <wps:spPr bwMode="auto">
                              <a:xfrm>
                                <a:off x="3231" y="3637"/>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8" name="Freeform 14995"/>
                            <wps:cNvSpPr>
                              <a:spLocks/>
                            </wps:cNvSpPr>
                            <wps:spPr bwMode="auto">
                              <a:xfrm>
                                <a:off x="3235" y="3656"/>
                                <a:ext cx="27" cy="27"/>
                              </a:xfrm>
                              <a:custGeom>
                                <a:avLst/>
                                <a:gdLst>
                                  <a:gd name="T0" fmla="*/ 20 w 27"/>
                                  <a:gd name="T1" fmla="*/ 0 h 27"/>
                                  <a:gd name="T2" fmla="*/ 0 w 27"/>
                                  <a:gd name="T3" fmla="*/ 8 h 27"/>
                                  <a:gd name="T4" fmla="*/ 8 w 27"/>
                                  <a:gd name="T5" fmla="*/ 27 h 27"/>
                                  <a:gd name="T6" fmla="*/ 27 w 27"/>
                                  <a:gd name="T7" fmla="*/ 20 h 27"/>
                                  <a:gd name="T8" fmla="*/ 20 w 27"/>
                                  <a:gd name="T9" fmla="*/ 0 h 27"/>
                                </a:gdLst>
                                <a:ahLst/>
                                <a:cxnLst>
                                  <a:cxn ang="0">
                                    <a:pos x="T0" y="T1"/>
                                  </a:cxn>
                                  <a:cxn ang="0">
                                    <a:pos x="T2" y="T3"/>
                                  </a:cxn>
                                  <a:cxn ang="0">
                                    <a:pos x="T4" y="T5"/>
                                  </a:cxn>
                                  <a:cxn ang="0">
                                    <a:pos x="T6" y="T7"/>
                                  </a:cxn>
                                  <a:cxn ang="0">
                                    <a:pos x="T8" y="T9"/>
                                  </a:cxn>
                                </a:cxnLst>
                                <a:rect l="0" t="0" r="r" b="b"/>
                                <a:pathLst>
                                  <a:path w="27" h="27">
                                    <a:moveTo>
                                      <a:pt x="20" y="0"/>
                                    </a:moveTo>
                                    <a:lnTo>
                                      <a:pt x="0" y="8"/>
                                    </a:lnTo>
                                    <a:lnTo>
                                      <a:pt x="8" y="27"/>
                                    </a:lnTo>
                                    <a:lnTo>
                                      <a:pt x="27" y="2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9" name="Freeform 14996"/>
                            <wps:cNvSpPr>
                              <a:spLocks/>
                            </wps:cNvSpPr>
                            <wps:spPr bwMode="auto">
                              <a:xfrm>
                                <a:off x="3243" y="3676"/>
                                <a:ext cx="24" cy="26"/>
                              </a:xfrm>
                              <a:custGeom>
                                <a:avLst/>
                                <a:gdLst>
                                  <a:gd name="T0" fmla="*/ 19 w 24"/>
                                  <a:gd name="T1" fmla="*/ 0 h 26"/>
                                  <a:gd name="T2" fmla="*/ 0 w 24"/>
                                  <a:gd name="T3" fmla="*/ 4 h 26"/>
                                  <a:gd name="T4" fmla="*/ 4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4"/>
                                    </a:lnTo>
                                    <a:lnTo>
                                      <a:pt x="4"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0" name="Freeform 14997"/>
                            <wps:cNvSpPr>
                              <a:spLocks/>
                            </wps:cNvSpPr>
                            <wps:spPr bwMode="auto">
                              <a:xfrm>
                                <a:off x="3247" y="3697"/>
                                <a:ext cx="27" cy="29"/>
                              </a:xfrm>
                              <a:custGeom>
                                <a:avLst/>
                                <a:gdLst>
                                  <a:gd name="T0" fmla="*/ 20 w 27"/>
                                  <a:gd name="T1" fmla="*/ 0 h 29"/>
                                  <a:gd name="T2" fmla="*/ 0 w 27"/>
                                  <a:gd name="T3" fmla="*/ 7 h 29"/>
                                  <a:gd name="T4" fmla="*/ 8 w 27"/>
                                  <a:gd name="T5" fmla="*/ 29 h 29"/>
                                  <a:gd name="T6" fmla="*/ 27 w 27"/>
                                  <a:gd name="T7" fmla="*/ 22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7"/>
                                    </a:lnTo>
                                    <a:lnTo>
                                      <a:pt x="8" y="29"/>
                                    </a:lnTo>
                                    <a:lnTo>
                                      <a:pt x="27"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1" name="Freeform 14998"/>
                            <wps:cNvSpPr>
                              <a:spLocks/>
                            </wps:cNvSpPr>
                            <wps:spPr bwMode="auto">
                              <a:xfrm>
                                <a:off x="3255" y="3719"/>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2" name="Freeform 14999"/>
                            <wps:cNvSpPr>
                              <a:spLocks/>
                            </wps:cNvSpPr>
                            <wps:spPr bwMode="auto">
                              <a:xfrm>
                                <a:off x="3259" y="3738"/>
                                <a:ext cx="27" cy="29"/>
                              </a:xfrm>
                              <a:custGeom>
                                <a:avLst/>
                                <a:gdLst>
                                  <a:gd name="T0" fmla="*/ 20 w 27"/>
                                  <a:gd name="T1" fmla="*/ 0 h 29"/>
                                  <a:gd name="T2" fmla="*/ 0 w 27"/>
                                  <a:gd name="T3" fmla="*/ 7 h 29"/>
                                  <a:gd name="T4" fmla="*/ 8 w 27"/>
                                  <a:gd name="T5" fmla="*/ 29 h 29"/>
                                  <a:gd name="T6" fmla="*/ 27 w 27"/>
                                  <a:gd name="T7" fmla="*/ 22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7"/>
                                    </a:lnTo>
                                    <a:lnTo>
                                      <a:pt x="8" y="29"/>
                                    </a:lnTo>
                                    <a:lnTo>
                                      <a:pt x="27"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3" name="Freeform 15000"/>
                            <wps:cNvSpPr>
                              <a:spLocks/>
                            </wps:cNvSpPr>
                            <wps:spPr bwMode="auto">
                              <a:xfrm>
                                <a:off x="3267" y="3760"/>
                                <a:ext cx="24" cy="26"/>
                              </a:xfrm>
                              <a:custGeom>
                                <a:avLst/>
                                <a:gdLst>
                                  <a:gd name="T0" fmla="*/ 19 w 24"/>
                                  <a:gd name="T1" fmla="*/ 0 h 26"/>
                                  <a:gd name="T2" fmla="*/ 0 w 24"/>
                                  <a:gd name="T3" fmla="*/ 4 h 26"/>
                                  <a:gd name="T4" fmla="*/ 4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4"/>
                                    </a:lnTo>
                                    <a:lnTo>
                                      <a:pt x="4"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4" name="Freeform 15001"/>
                            <wps:cNvSpPr>
                              <a:spLocks/>
                            </wps:cNvSpPr>
                            <wps:spPr bwMode="auto">
                              <a:xfrm>
                                <a:off x="3271" y="3781"/>
                                <a:ext cx="24" cy="27"/>
                              </a:xfrm>
                              <a:custGeom>
                                <a:avLst/>
                                <a:gdLst>
                                  <a:gd name="T0" fmla="*/ 20 w 24"/>
                                  <a:gd name="T1" fmla="*/ 0 h 27"/>
                                  <a:gd name="T2" fmla="*/ 0 w 24"/>
                                  <a:gd name="T3" fmla="*/ 5 h 27"/>
                                  <a:gd name="T4" fmla="*/ 5 w 24"/>
                                  <a:gd name="T5" fmla="*/ 27 h 27"/>
                                  <a:gd name="T6" fmla="*/ 24 w 24"/>
                                  <a:gd name="T7" fmla="*/ 22 h 27"/>
                                  <a:gd name="T8" fmla="*/ 20 w 24"/>
                                  <a:gd name="T9" fmla="*/ 0 h 27"/>
                                </a:gdLst>
                                <a:ahLst/>
                                <a:cxnLst>
                                  <a:cxn ang="0">
                                    <a:pos x="T0" y="T1"/>
                                  </a:cxn>
                                  <a:cxn ang="0">
                                    <a:pos x="T2" y="T3"/>
                                  </a:cxn>
                                  <a:cxn ang="0">
                                    <a:pos x="T4" y="T5"/>
                                  </a:cxn>
                                  <a:cxn ang="0">
                                    <a:pos x="T6" y="T7"/>
                                  </a:cxn>
                                  <a:cxn ang="0">
                                    <a:pos x="T8" y="T9"/>
                                  </a:cxn>
                                </a:cxnLst>
                                <a:rect l="0" t="0" r="r" b="b"/>
                                <a:pathLst>
                                  <a:path w="24" h="27">
                                    <a:moveTo>
                                      <a:pt x="20" y="0"/>
                                    </a:moveTo>
                                    <a:lnTo>
                                      <a:pt x="0" y="5"/>
                                    </a:lnTo>
                                    <a:lnTo>
                                      <a:pt x="5" y="27"/>
                                    </a:lnTo>
                                    <a:lnTo>
                                      <a:pt x="24"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5" name="Freeform 15002"/>
                            <wps:cNvSpPr>
                              <a:spLocks/>
                            </wps:cNvSpPr>
                            <wps:spPr bwMode="auto">
                              <a:xfrm>
                                <a:off x="3276" y="3803"/>
                                <a:ext cx="27" cy="29"/>
                              </a:xfrm>
                              <a:custGeom>
                                <a:avLst/>
                                <a:gdLst>
                                  <a:gd name="T0" fmla="*/ 19 w 27"/>
                                  <a:gd name="T1" fmla="*/ 0 h 29"/>
                                  <a:gd name="T2" fmla="*/ 0 w 27"/>
                                  <a:gd name="T3" fmla="*/ 7 h 29"/>
                                  <a:gd name="T4" fmla="*/ 7 w 27"/>
                                  <a:gd name="T5" fmla="*/ 29 h 29"/>
                                  <a:gd name="T6" fmla="*/ 27 w 27"/>
                                  <a:gd name="T7" fmla="*/ 21 h 29"/>
                                  <a:gd name="T8" fmla="*/ 19 w 27"/>
                                  <a:gd name="T9" fmla="*/ 0 h 29"/>
                                </a:gdLst>
                                <a:ahLst/>
                                <a:cxnLst>
                                  <a:cxn ang="0">
                                    <a:pos x="T0" y="T1"/>
                                  </a:cxn>
                                  <a:cxn ang="0">
                                    <a:pos x="T2" y="T3"/>
                                  </a:cxn>
                                  <a:cxn ang="0">
                                    <a:pos x="T4" y="T5"/>
                                  </a:cxn>
                                  <a:cxn ang="0">
                                    <a:pos x="T6" y="T7"/>
                                  </a:cxn>
                                  <a:cxn ang="0">
                                    <a:pos x="T8" y="T9"/>
                                  </a:cxn>
                                </a:cxnLst>
                                <a:rect l="0" t="0" r="r" b="b"/>
                                <a:pathLst>
                                  <a:path w="27" h="29">
                                    <a:moveTo>
                                      <a:pt x="19" y="0"/>
                                    </a:moveTo>
                                    <a:lnTo>
                                      <a:pt x="0" y="7"/>
                                    </a:lnTo>
                                    <a:lnTo>
                                      <a:pt x="7" y="29"/>
                                    </a:lnTo>
                                    <a:lnTo>
                                      <a:pt x="27"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6" name="Freeform 15003"/>
                            <wps:cNvSpPr>
                              <a:spLocks/>
                            </wps:cNvSpPr>
                            <wps:spPr bwMode="auto">
                              <a:xfrm>
                                <a:off x="3283" y="3824"/>
                                <a:ext cx="24" cy="27"/>
                              </a:xfrm>
                              <a:custGeom>
                                <a:avLst/>
                                <a:gdLst>
                                  <a:gd name="T0" fmla="*/ 20 w 24"/>
                                  <a:gd name="T1" fmla="*/ 0 h 27"/>
                                  <a:gd name="T2" fmla="*/ 0 w 24"/>
                                  <a:gd name="T3" fmla="*/ 5 h 27"/>
                                  <a:gd name="T4" fmla="*/ 5 w 24"/>
                                  <a:gd name="T5" fmla="*/ 27 h 27"/>
                                  <a:gd name="T6" fmla="*/ 24 w 24"/>
                                  <a:gd name="T7" fmla="*/ 22 h 27"/>
                                  <a:gd name="T8" fmla="*/ 20 w 24"/>
                                  <a:gd name="T9" fmla="*/ 0 h 27"/>
                                </a:gdLst>
                                <a:ahLst/>
                                <a:cxnLst>
                                  <a:cxn ang="0">
                                    <a:pos x="T0" y="T1"/>
                                  </a:cxn>
                                  <a:cxn ang="0">
                                    <a:pos x="T2" y="T3"/>
                                  </a:cxn>
                                  <a:cxn ang="0">
                                    <a:pos x="T4" y="T5"/>
                                  </a:cxn>
                                  <a:cxn ang="0">
                                    <a:pos x="T6" y="T7"/>
                                  </a:cxn>
                                  <a:cxn ang="0">
                                    <a:pos x="T8" y="T9"/>
                                  </a:cxn>
                                </a:cxnLst>
                                <a:rect l="0" t="0" r="r" b="b"/>
                                <a:pathLst>
                                  <a:path w="24" h="27">
                                    <a:moveTo>
                                      <a:pt x="20" y="0"/>
                                    </a:moveTo>
                                    <a:lnTo>
                                      <a:pt x="0" y="5"/>
                                    </a:lnTo>
                                    <a:lnTo>
                                      <a:pt x="5" y="27"/>
                                    </a:lnTo>
                                    <a:lnTo>
                                      <a:pt x="24"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7" name="Freeform 15004"/>
                            <wps:cNvSpPr>
                              <a:spLocks/>
                            </wps:cNvSpPr>
                            <wps:spPr bwMode="auto">
                              <a:xfrm>
                                <a:off x="3288" y="3846"/>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8" name="Freeform 15005"/>
                            <wps:cNvSpPr>
                              <a:spLocks/>
                            </wps:cNvSpPr>
                            <wps:spPr bwMode="auto">
                              <a:xfrm>
                                <a:off x="3293" y="3870"/>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9" name="Freeform 15006"/>
                            <wps:cNvSpPr>
                              <a:spLocks/>
                            </wps:cNvSpPr>
                            <wps:spPr bwMode="auto">
                              <a:xfrm>
                                <a:off x="3300" y="3892"/>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0" name="Freeform 15007"/>
                            <wps:cNvSpPr>
                              <a:spLocks/>
                            </wps:cNvSpPr>
                            <wps:spPr bwMode="auto">
                              <a:xfrm>
                                <a:off x="3305" y="3916"/>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1" name="Freeform 15008"/>
                            <wps:cNvSpPr>
                              <a:spLocks/>
                            </wps:cNvSpPr>
                            <wps:spPr bwMode="auto">
                              <a:xfrm>
                                <a:off x="3312" y="3940"/>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2" name="Freeform 15009"/>
                            <wps:cNvSpPr>
                              <a:spLocks/>
                            </wps:cNvSpPr>
                            <wps:spPr bwMode="auto">
                              <a:xfrm>
                                <a:off x="3317" y="3964"/>
                                <a:ext cx="26" cy="28"/>
                              </a:xfrm>
                              <a:custGeom>
                                <a:avLst/>
                                <a:gdLst>
                                  <a:gd name="T0" fmla="*/ 19 w 26"/>
                                  <a:gd name="T1" fmla="*/ 0 h 28"/>
                                  <a:gd name="T2" fmla="*/ 0 w 26"/>
                                  <a:gd name="T3" fmla="*/ 7 h 28"/>
                                  <a:gd name="T4" fmla="*/ 7 w 26"/>
                                  <a:gd name="T5" fmla="*/ 28 h 28"/>
                                  <a:gd name="T6" fmla="*/ 26 w 26"/>
                                  <a:gd name="T7" fmla="*/ 21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7"/>
                                    </a:lnTo>
                                    <a:lnTo>
                                      <a:pt x="7" y="28"/>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3" name="Freeform 15010"/>
                            <wps:cNvSpPr>
                              <a:spLocks/>
                            </wps:cNvSpPr>
                            <wps:spPr bwMode="auto">
                              <a:xfrm>
                                <a:off x="3324" y="3985"/>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4" name="Freeform 15011"/>
                            <wps:cNvSpPr>
                              <a:spLocks/>
                            </wps:cNvSpPr>
                            <wps:spPr bwMode="auto">
                              <a:xfrm>
                                <a:off x="3329" y="4009"/>
                                <a:ext cx="26" cy="31"/>
                              </a:xfrm>
                              <a:custGeom>
                                <a:avLst/>
                                <a:gdLst>
                                  <a:gd name="T0" fmla="*/ 19 w 26"/>
                                  <a:gd name="T1" fmla="*/ 0 h 31"/>
                                  <a:gd name="T2" fmla="*/ 0 w 26"/>
                                  <a:gd name="T3" fmla="*/ 5 h 31"/>
                                  <a:gd name="T4" fmla="*/ 7 w 26"/>
                                  <a:gd name="T5" fmla="*/ 31 h 31"/>
                                  <a:gd name="T6" fmla="*/ 26 w 26"/>
                                  <a:gd name="T7" fmla="*/ 27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5" name="Freeform 15012"/>
                            <wps:cNvSpPr>
                              <a:spLocks/>
                            </wps:cNvSpPr>
                            <wps:spPr bwMode="auto">
                              <a:xfrm>
                                <a:off x="3336" y="4036"/>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6" name="Freeform 15013"/>
                            <wps:cNvSpPr>
                              <a:spLocks/>
                            </wps:cNvSpPr>
                            <wps:spPr bwMode="auto">
                              <a:xfrm>
                                <a:off x="3341" y="4060"/>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7" name="Freeform 15014"/>
                            <wps:cNvSpPr>
                              <a:spLocks/>
                            </wps:cNvSpPr>
                            <wps:spPr bwMode="auto">
                              <a:xfrm>
                                <a:off x="3346" y="4084"/>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8" name="Freeform 15015"/>
                            <wps:cNvSpPr>
                              <a:spLocks/>
                            </wps:cNvSpPr>
                            <wps:spPr bwMode="auto">
                              <a:xfrm>
                                <a:off x="3353" y="4108"/>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9" name="Freeform 15016"/>
                            <wps:cNvSpPr>
                              <a:spLocks/>
                            </wps:cNvSpPr>
                            <wps:spPr bwMode="auto">
                              <a:xfrm>
                                <a:off x="3358" y="4134"/>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0" name="Freeform 15017"/>
                            <wps:cNvSpPr>
                              <a:spLocks/>
                            </wps:cNvSpPr>
                            <wps:spPr bwMode="auto">
                              <a:xfrm>
                                <a:off x="3363" y="4158"/>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1" name="Freeform 15018"/>
                            <wps:cNvSpPr>
                              <a:spLocks/>
                            </wps:cNvSpPr>
                            <wps:spPr bwMode="auto">
                              <a:xfrm>
                                <a:off x="3370" y="4184"/>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2" name="Freeform 15019"/>
                            <wps:cNvSpPr>
                              <a:spLocks/>
                            </wps:cNvSpPr>
                            <wps:spPr bwMode="auto">
                              <a:xfrm>
                                <a:off x="3377" y="4211"/>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3" name="Freeform 15020"/>
                            <wps:cNvSpPr>
                              <a:spLocks/>
                            </wps:cNvSpPr>
                            <wps:spPr bwMode="auto">
                              <a:xfrm>
                                <a:off x="3382" y="4237"/>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4" name="Freeform 15021"/>
                            <wps:cNvSpPr>
                              <a:spLocks/>
                            </wps:cNvSpPr>
                            <wps:spPr bwMode="auto">
                              <a:xfrm>
                                <a:off x="3387" y="4261"/>
                                <a:ext cx="26" cy="31"/>
                              </a:xfrm>
                              <a:custGeom>
                                <a:avLst/>
                                <a:gdLst>
                                  <a:gd name="T0" fmla="*/ 19 w 26"/>
                                  <a:gd name="T1" fmla="*/ 0 h 31"/>
                                  <a:gd name="T2" fmla="*/ 0 w 26"/>
                                  <a:gd name="T3" fmla="*/ 5 h 31"/>
                                  <a:gd name="T4" fmla="*/ 7 w 26"/>
                                  <a:gd name="T5" fmla="*/ 31 h 31"/>
                                  <a:gd name="T6" fmla="*/ 26 w 26"/>
                                  <a:gd name="T7" fmla="*/ 27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5" name="Freeform 15022"/>
                            <wps:cNvSpPr>
                              <a:spLocks/>
                            </wps:cNvSpPr>
                            <wps:spPr bwMode="auto">
                              <a:xfrm>
                                <a:off x="3394" y="4288"/>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6" name="Freeform 15023"/>
                            <wps:cNvSpPr>
                              <a:spLocks/>
                            </wps:cNvSpPr>
                            <wps:spPr bwMode="auto">
                              <a:xfrm>
                                <a:off x="3399" y="4314"/>
                                <a:ext cx="24" cy="31"/>
                              </a:xfrm>
                              <a:custGeom>
                                <a:avLst/>
                                <a:gdLst>
                                  <a:gd name="T0" fmla="*/ 19 w 24"/>
                                  <a:gd name="T1" fmla="*/ 0 h 31"/>
                                  <a:gd name="T2" fmla="*/ 0 w 24"/>
                                  <a:gd name="T3" fmla="*/ 2 h 31"/>
                                  <a:gd name="T4" fmla="*/ 4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2"/>
                                    </a:lnTo>
                                    <a:lnTo>
                                      <a:pt x="4"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7" name="Freeform 15024"/>
                            <wps:cNvSpPr>
                              <a:spLocks/>
                            </wps:cNvSpPr>
                            <wps:spPr bwMode="auto">
                              <a:xfrm>
                                <a:off x="3403" y="4340"/>
                                <a:ext cx="27" cy="32"/>
                              </a:xfrm>
                              <a:custGeom>
                                <a:avLst/>
                                <a:gdLst>
                                  <a:gd name="T0" fmla="*/ 20 w 27"/>
                                  <a:gd name="T1" fmla="*/ 0 h 32"/>
                                  <a:gd name="T2" fmla="*/ 0 w 27"/>
                                  <a:gd name="T3" fmla="*/ 5 h 32"/>
                                  <a:gd name="T4" fmla="*/ 8 w 27"/>
                                  <a:gd name="T5" fmla="*/ 32 h 32"/>
                                  <a:gd name="T6" fmla="*/ 27 w 27"/>
                                  <a:gd name="T7" fmla="*/ 27 h 32"/>
                                  <a:gd name="T8" fmla="*/ 20 w 27"/>
                                  <a:gd name="T9" fmla="*/ 0 h 32"/>
                                </a:gdLst>
                                <a:ahLst/>
                                <a:cxnLst>
                                  <a:cxn ang="0">
                                    <a:pos x="T0" y="T1"/>
                                  </a:cxn>
                                  <a:cxn ang="0">
                                    <a:pos x="T2" y="T3"/>
                                  </a:cxn>
                                  <a:cxn ang="0">
                                    <a:pos x="T4" y="T5"/>
                                  </a:cxn>
                                  <a:cxn ang="0">
                                    <a:pos x="T6" y="T7"/>
                                  </a:cxn>
                                  <a:cxn ang="0">
                                    <a:pos x="T8" y="T9"/>
                                  </a:cxn>
                                </a:cxnLst>
                                <a:rect l="0" t="0" r="r" b="b"/>
                                <a:pathLst>
                                  <a:path w="27" h="32">
                                    <a:moveTo>
                                      <a:pt x="20" y="0"/>
                                    </a:moveTo>
                                    <a:lnTo>
                                      <a:pt x="0" y="5"/>
                                    </a:lnTo>
                                    <a:lnTo>
                                      <a:pt x="8" y="32"/>
                                    </a:lnTo>
                                    <a:lnTo>
                                      <a:pt x="27"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8" name="Freeform 15025"/>
                            <wps:cNvSpPr>
                              <a:spLocks/>
                            </wps:cNvSpPr>
                            <wps:spPr bwMode="auto">
                              <a:xfrm>
                                <a:off x="3411" y="4369"/>
                                <a:ext cx="24" cy="29"/>
                              </a:xfrm>
                              <a:custGeom>
                                <a:avLst/>
                                <a:gdLst>
                                  <a:gd name="T0" fmla="*/ 19 w 24"/>
                                  <a:gd name="T1" fmla="*/ 0 h 29"/>
                                  <a:gd name="T2" fmla="*/ 0 w 24"/>
                                  <a:gd name="T3" fmla="*/ 3 h 29"/>
                                  <a:gd name="T4" fmla="*/ 4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4"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9" name="Freeform 15026"/>
                            <wps:cNvSpPr>
                              <a:spLocks/>
                            </wps:cNvSpPr>
                            <wps:spPr bwMode="auto">
                              <a:xfrm>
                                <a:off x="3415" y="4393"/>
                                <a:ext cx="27" cy="31"/>
                              </a:xfrm>
                              <a:custGeom>
                                <a:avLst/>
                                <a:gdLst>
                                  <a:gd name="T0" fmla="*/ 20 w 27"/>
                                  <a:gd name="T1" fmla="*/ 0 h 31"/>
                                  <a:gd name="T2" fmla="*/ 0 w 27"/>
                                  <a:gd name="T3" fmla="*/ 5 h 31"/>
                                  <a:gd name="T4" fmla="*/ 8 w 27"/>
                                  <a:gd name="T5" fmla="*/ 31 h 31"/>
                                  <a:gd name="T6" fmla="*/ 27 w 27"/>
                                  <a:gd name="T7" fmla="*/ 27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0" name="Freeform 15027"/>
                            <wps:cNvSpPr>
                              <a:spLocks/>
                            </wps:cNvSpPr>
                            <wps:spPr bwMode="auto">
                              <a:xfrm>
                                <a:off x="3423" y="4422"/>
                                <a:ext cx="24" cy="29"/>
                              </a:xfrm>
                              <a:custGeom>
                                <a:avLst/>
                                <a:gdLst>
                                  <a:gd name="T0" fmla="*/ 19 w 24"/>
                                  <a:gd name="T1" fmla="*/ 0 h 29"/>
                                  <a:gd name="T2" fmla="*/ 0 w 24"/>
                                  <a:gd name="T3" fmla="*/ 2 h 29"/>
                                  <a:gd name="T4" fmla="*/ 4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4"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1" name="Freeform 15028"/>
                            <wps:cNvSpPr>
                              <a:spLocks/>
                            </wps:cNvSpPr>
                            <wps:spPr bwMode="auto">
                              <a:xfrm>
                                <a:off x="3427" y="4446"/>
                                <a:ext cx="27" cy="31"/>
                              </a:xfrm>
                              <a:custGeom>
                                <a:avLst/>
                                <a:gdLst>
                                  <a:gd name="T0" fmla="*/ 20 w 27"/>
                                  <a:gd name="T1" fmla="*/ 0 h 31"/>
                                  <a:gd name="T2" fmla="*/ 0 w 27"/>
                                  <a:gd name="T3" fmla="*/ 5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2" name="Freeform 15029"/>
                            <wps:cNvSpPr>
                              <a:spLocks/>
                            </wps:cNvSpPr>
                            <wps:spPr bwMode="auto">
                              <a:xfrm>
                                <a:off x="3435" y="4475"/>
                                <a:ext cx="24" cy="29"/>
                              </a:xfrm>
                              <a:custGeom>
                                <a:avLst/>
                                <a:gdLst>
                                  <a:gd name="T0" fmla="*/ 19 w 24"/>
                                  <a:gd name="T1" fmla="*/ 0 h 29"/>
                                  <a:gd name="T2" fmla="*/ 0 w 24"/>
                                  <a:gd name="T3" fmla="*/ 2 h 29"/>
                                  <a:gd name="T4" fmla="*/ 4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4"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3" name="Freeform 15030"/>
                            <wps:cNvSpPr>
                              <a:spLocks/>
                            </wps:cNvSpPr>
                            <wps:spPr bwMode="auto">
                              <a:xfrm>
                                <a:off x="3439" y="4499"/>
                                <a:ext cx="27" cy="33"/>
                              </a:xfrm>
                              <a:custGeom>
                                <a:avLst/>
                                <a:gdLst>
                                  <a:gd name="T0" fmla="*/ 20 w 27"/>
                                  <a:gd name="T1" fmla="*/ 0 h 33"/>
                                  <a:gd name="T2" fmla="*/ 0 w 27"/>
                                  <a:gd name="T3" fmla="*/ 5 h 33"/>
                                  <a:gd name="T4" fmla="*/ 8 w 27"/>
                                  <a:gd name="T5" fmla="*/ 33 h 33"/>
                                  <a:gd name="T6" fmla="*/ 27 w 27"/>
                                  <a:gd name="T7" fmla="*/ 29 h 33"/>
                                  <a:gd name="T8" fmla="*/ 20 w 27"/>
                                  <a:gd name="T9" fmla="*/ 0 h 33"/>
                                </a:gdLst>
                                <a:ahLst/>
                                <a:cxnLst>
                                  <a:cxn ang="0">
                                    <a:pos x="T0" y="T1"/>
                                  </a:cxn>
                                  <a:cxn ang="0">
                                    <a:pos x="T2" y="T3"/>
                                  </a:cxn>
                                  <a:cxn ang="0">
                                    <a:pos x="T4" y="T5"/>
                                  </a:cxn>
                                  <a:cxn ang="0">
                                    <a:pos x="T6" y="T7"/>
                                  </a:cxn>
                                  <a:cxn ang="0">
                                    <a:pos x="T8" y="T9"/>
                                  </a:cxn>
                                </a:cxnLst>
                                <a:rect l="0" t="0" r="r" b="b"/>
                                <a:pathLst>
                                  <a:path w="27" h="33">
                                    <a:moveTo>
                                      <a:pt x="20" y="0"/>
                                    </a:moveTo>
                                    <a:lnTo>
                                      <a:pt x="0" y="5"/>
                                    </a:lnTo>
                                    <a:lnTo>
                                      <a:pt x="8" y="33"/>
                                    </a:lnTo>
                                    <a:lnTo>
                                      <a:pt x="27" y="29"/>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4" name="Freeform 15031"/>
                            <wps:cNvSpPr>
                              <a:spLocks/>
                            </wps:cNvSpPr>
                            <wps:spPr bwMode="auto">
                              <a:xfrm>
                                <a:off x="3447" y="4530"/>
                                <a:ext cx="24" cy="29"/>
                              </a:xfrm>
                              <a:custGeom>
                                <a:avLst/>
                                <a:gdLst>
                                  <a:gd name="T0" fmla="*/ 19 w 24"/>
                                  <a:gd name="T1" fmla="*/ 0 h 29"/>
                                  <a:gd name="T2" fmla="*/ 0 w 24"/>
                                  <a:gd name="T3" fmla="*/ 2 h 29"/>
                                  <a:gd name="T4" fmla="*/ 4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4"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5" name="Freeform 15032"/>
                            <wps:cNvSpPr>
                              <a:spLocks/>
                            </wps:cNvSpPr>
                            <wps:spPr bwMode="auto">
                              <a:xfrm>
                                <a:off x="3451" y="4554"/>
                                <a:ext cx="27" cy="31"/>
                              </a:xfrm>
                              <a:custGeom>
                                <a:avLst/>
                                <a:gdLst>
                                  <a:gd name="T0" fmla="*/ 20 w 27"/>
                                  <a:gd name="T1" fmla="*/ 0 h 31"/>
                                  <a:gd name="T2" fmla="*/ 0 w 27"/>
                                  <a:gd name="T3" fmla="*/ 5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6" name="Freeform 15033"/>
                            <wps:cNvSpPr>
                              <a:spLocks/>
                            </wps:cNvSpPr>
                            <wps:spPr bwMode="auto">
                              <a:xfrm>
                                <a:off x="3459" y="4583"/>
                                <a:ext cx="24" cy="31"/>
                              </a:xfrm>
                              <a:custGeom>
                                <a:avLst/>
                                <a:gdLst>
                                  <a:gd name="T0" fmla="*/ 19 w 24"/>
                                  <a:gd name="T1" fmla="*/ 0 h 31"/>
                                  <a:gd name="T2" fmla="*/ 0 w 24"/>
                                  <a:gd name="T3" fmla="*/ 2 h 31"/>
                                  <a:gd name="T4" fmla="*/ 4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2"/>
                                    </a:lnTo>
                                    <a:lnTo>
                                      <a:pt x="4"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7" name="Freeform 15034"/>
                            <wps:cNvSpPr>
                              <a:spLocks/>
                            </wps:cNvSpPr>
                            <wps:spPr bwMode="auto">
                              <a:xfrm>
                                <a:off x="3463" y="4609"/>
                                <a:ext cx="27" cy="31"/>
                              </a:xfrm>
                              <a:custGeom>
                                <a:avLst/>
                                <a:gdLst>
                                  <a:gd name="T0" fmla="*/ 20 w 27"/>
                                  <a:gd name="T1" fmla="*/ 0 h 31"/>
                                  <a:gd name="T2" fmla="*/ 0 w 27"/>
                                  <a:gd name="T3" fmla="*/ 5 h 31"/>
                                  <a:gd name="T4" fmla="*/ 8 w 27"/>
                                  <a:gd name="T5" fmla="*/ 31 h 31"/>
                                  <a:gd name="T6" fmla="*/ 27 w 27"/>
                                  <a:gd name="T7" fmla="*/ 27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8" name="Freeform 15035"/>
                            <wps:cNvSpPr>
                              <a:spLocks/>
                            </wps:cNvSpPr>
                            <wps:spPr bwMode="auto">
                              <a:xfrm>
                                <a:off x="3471" y="4638"/>
                                <a:ext cx="24" cy="31"/>
                              </a:xfrm>
                              <a:custGeom>
                                <a:avLst/>
                                <a:gdLst>
                                  <a:gd name="T0" fmla="*/ 19 w 24"/>
                                  <a:gd name="T1" fmla="*/ 0 h 31"/>
                                  <a:gd name="T2" fmla="*/ 0 w 24"/>
                                  <a:gd name="T3" fmla="*/ 2 h 31"/>
                                  <a:gd name="T4" fmla="*/ 4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2"/>
                                    </a:lnTo>
                                    <a:lnTo>
                                      <a:pt x="4"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9" name="Freeform 15036"/>
                            <wps:cNvSpPr>
                              <a:spLocks/>
                            </wps:cNvSpPr>
                            <wps:spPr bwMode="auto">
                              <a:xfrm>
                                <a:off x="3475" y="4667"/>
                                <a:ext cx="24" cy="29"/>
                              </a:xfrm>
                              <a:custGeom>
                                <a:avLst/>
                                <a:gdLst>
                                  <a:gd name="T0" fmla="*/ 20 w 24"/>
                                  <a:gd name="T1" fmla="*/ 0 h 29"/>
                                  <a:gd name="T2" fmla="*/ 0 w 24"/>
                                  <a:gd name="T3" fmla="*/ 2 h 29"/>
                                  <a:gd name="T4" fmla="*/ 5 w 24"/>
                                  <a:gd name="T5" fmla="*/ 29 h 29"/>
                                  <a:gd name="T6" fmla="*/ 24 w 24"/>
                                  <a:gd name="T7" fmla="*/ 26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2"/>
                                    </a:lnTo>
                                    <a:lnTo>
                                      <a:pt x="5" y="29"/>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0" name="Freeform 15037"/>
                            <wps:cNvSpPr>
                              <a:spLocks/>
                            </wps:cNvSpPr>
                            <wps:spPr bwMode="auto">
                              <a:xfrm>
                                <a:off x="3480" y="4691"/>
                                <a:ext cx="27" cy="31"/>
                              </a:xfrm>
                              <a:custGeom>
                                <a:avLst/>
                                <a:gdLst>
                                  <a:gd name="T0" fmla="*/ 19 w 27"/>
                                  <a:gd name="T1" fmla="*/ 0 h 31"/>
                                  <a:gd name="T2" fmla="*/ 0 w 27"/>
                                  <a:gd name="T3" fmla="*/ 5 h 31"/>
                                  <a:gd name="T4" fmla="*/ 7 w 27"/>
                                  <a:gd name="T5" fmla="*/ 31 h 31"/>
                                  <a:gd name="T6" fmla="*/ 27 w 27"/>
                                  <a:gd name="T7" fmla="*/ 26 h 31"/>
                                  <a:gd name="T8" fmla="*/ 19 w 27"/>
                                  <a:gd name="T9" fmla="*/ 0 h 31"/>
                                </a:gdLst>
                                <a:ahLst/>
                                <a:cxnLst>
                                  <a:cxn ang="0">
                                    <a:pos x="T0" y="T1"/>
                                  </a:cxn>
                                  <a:cxn ang="0">
                                    <a:pos x="T2" y="T3"/>
                                  </a:cxn>
                                  <a:cxn ang="0">
                                    <a:pos x="T4" y="T5"/>
                                  </a:cxn>
                                  <a:cxn ang="0">
                                    <a:pos x="T6" y="T7"/>
                                  </a:cxn>
                                  <a:cxn ang="0">
                                    <a:pos x="T8" y="T9"/>
                                  </a:cxn>
                                </a:cxnLst>
                                <a:rect l="0" t="0" r="r" b="b"/>
                                <a:pathLst>
                                  <a:path w="27" h="31">
                                    <a:moveTo>
                                      <a:pt x="19" y="0"/>
                                    </a:moveTo>
                                    <a:lnTo>
                                      <a:pt x="0" y="5"/>
                                    </a:lnTo>
                                    <a:lnTo>
                                      <a:pt x="7" y="31"/>
                                    </a:lnTo>
                                    <a:lnTo>
                                      <a:pt x="27"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1" name="Freeform 15038"/>
                            <wps:cNvSpPr>
                              <a:spLocks/>
                            </wps:cNvSpPr>
                            <wps:spPr bwMode="auto">
                              <a:xfrm>
                                <a:off x="3487" y="4720"/>
                                <a:ext cx="24" cy="28"/>
                              </a:xfrm>
                              <a:custGeom>
                                <a:avLst/>
                                <a:gdLst>
                                  <a:gd name="T0" fmla="*/ 20 w 24"/>
                                  <a:gd name="T1" fmla="*/ 0 h 28"/>
                                  <a:gd name="T2" fmla="*/ 0 w 24"/>
                                  <a:gd name="T3" fmla="*/ 2 h 28"/>
                                  <a:gd name="T4" fmla="*/ 5 w 24"/>
                                  <a:gd name="T5" fmla="*/ 28 h 28"/>
                                  <a:gd name="T6" fmla="*/ 24 w 24"/>
                                  <a:gd name="T7" fmla="*/ 26 h 28"/>
                                  <a:gd name="T8" fmla="*/ 20 w 24"/>
                                  <a:gd name="T9" fmla="*/ 0 h 28"/>
                                </a:gdLst>
                                <a:ahLst/>
                                <a:cxnLst>
                                  <a:cxn ang="0">
                                    <a:pos x="T0" y="T1"/>
                                  </a:cxn>
                                  <a:cxn ang="0">
                                    <a:pos x="T2" y="T3"/>
                                  </a:cxn>
                                  <a:cxn ang="0">
                                    <a:pos x="T4" y="T5"/>
                                  </a:cxn>
                                  <a:cxn ang="0">
                                    <a:pos x="T6" y="T7"/>
                                  </a:cxn>
                                  <a:cxn ang="0">
                                    <a:pos x="T8" y="T9"/>
                                  </a:cxn>
                                </a:cxnLst>
                                <a:rect l="0" t="0" r="r" b="b"/>
                                <a:pathLst>
                                  <a:path w="24" h="28">
                                    <a:moveTo>
                                      <a:pt x="20" y="0"/>
                                    </a:moveTo>
                                    <a:lnTo>
                                      <a:pt x="0" y="2"/>
                                    </a:lnTo>
                                    <a:lnTo>
                                      <a:pt x="5" y="28"/>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2" name="Freeform 15039"/>
                            <wps:cNvSpPr>
                              <a:spLocks/>
                            </wps:cNvSpPr>
                            <wps:spPr bwMode="auto">
                              <a:xfrm>
                                <a:off x="3492" y="4746"/>
                                <a:ext cx="27" cy="34"/>
                              </a:xfrm>
                              <a:custGeom>
                                <a:avLst/>
                                <a:gdLst>
                                  <a:gd name="T0" fmla="*/ 22 w 27"/>
                                  <a:gd name="T1" fmla="*/ 0 h 34"/>
                                  <a:gd name="T2" fmla="*/ 0 w 27"/>
                                  <a:gd name="T3" fmla="*/ 2 h 34"/>
                                  <a:gd name="T4" fmla="*/ 5 w 27"/>
                                  <a:gd name="T5" fmla="*/ 34 h 34"/>
                                  <a:gd name="T6" fmla="*/ 27 w 27"/>
                                  <a:gd name="T7" fmla="*/ 31 h 34"/>
                                  <a:gd name="T8" fmla="*/ 22 w 27"/>
                                  <a:gd name="T9" fmla="*/ 0 h 34"/>
                                </a:gdLst>
                                <a:ahLst/>
                                <a:cxnLst>
                                  <a:cxn ang="0">
                                    <a:pos x="T0" y="T1"/>
                                  </a:cxn>
                                  <a:cxn ang="0">
                                    <a:pos x="T2" y="T3"/>
                                  </a:cxn>
                                  <a:cxn ang="0">
                                    <a:pos x="T4" y="T5"/>
                                  </a:cxn>
                                  <a:cxn ang="0">
                                    <a:pos x="T6" y="T7"/>
                                  </a:cxn>
                                  <a:cxn ang="0">
                                    <a:pos x="T8" y="T9"/>
                                  </a:cxn>
                                </a:cxnLst>
                                <a:rect l="0" t="0" r="r" b="b"/>
                                <a:pathLst>
                                  <a:path w="27" h="34">
                                    <a:moveTo>
                                      <a:pt x="22" y="0"/>
                                    </a:moveTo>
                                    <a:lnTo>
                                      <a:pt x="0" y="2"/>
                                    </a:lnTo>
                                    <a:lnTo>
                                      <a:pt x="5" y="34"/>
                                    </a:lnTo>
                                    <a:lnTo>
                                      <a:pt x="27" y="31"/>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3" name="Freeform 15040"/>
                            <wps:cNvSpPr>
                              <a:spLocks/>
                            </wps:cNvSpPr>
                            <wps:spPr bwMode="auto">
                              <a:xfrm>
                                <a:off x="3497" y="4775"/>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4" name="Freeform 15041"/>
                            <wps:cNvSpPr>
                              <a:spLocks/>
                            </wps:cNvSpPr>
                            <wps:spPr bwMode="auto">
                              <a:xfrm>
                                <a:off x="3504" y="4801"/>
                                <a:ext cx="27" cy="32"/>
                              </a:xfrm>
                              <a:custGeom>
                                <a:avLst/>
                                <a:gdLst>
                                  <a:gd name="T0" fmla="*/ 19 w 27"/>
                                  <a:gd name="T1" fmla="*/ 0 h 32"/>
                                  <a:gd name="T2" fmla="*/ 0 w 27"/>
                                  <a:gd name="T3" fmla="*/ 5 h 32"/>
                                  <a:gd name="T4" fmla="*/ 7 w 27"/>
                                  <a:gd name="T5" fmla="*/ 32 h 32"/>
                                  <a:gd name="T6" fmla="*/ 27 w 27"/>
                                  <a:gd name="T7" fmla="*/ 27 h 32"/>
                                  <a:gd name="T8" fmla="*/ 19 w 27"/>
                                  <a:gd name="T9" fmla="*/ 0 h 32"/>
                                </a:gdLst>
                                <a:ahLst/>
                                <a:cxnLst>
                                  <a:cxn ang="0">
                                    <a:pos x="T0" y="T1"/>
                                  </a:cxn>
                                  <a:cxn ang="0">
                                    <a:pos x="T2" y="T3"/>
                                  </a:cxn>
                                  <a:cxn ang="0">
                                    <a:pos x="T4" y="T5"/>
                                  </a:cxn>
                                  <a:cxn ang="0">
                                    <a:pos x="T6" y="T7"/>
                                  </a:cxn>
                                  <a:cxn ang="0">
                                    <a:pos x="T8" y="T9"/>
                                  </a:cxn>
                                </a:cxnLst>
                                <a:rect l="0" t="0" r="r" b="b"/>
                                <a:pathLst>
                                  <a:path w="27" h="32">
                                    <a:moveTo>
                                      <a:pt x="19" y="0"/>
                                    </a:moveTo>
                                    <a:lnTo>
                                      <a:pt x="0" y="5"/>
                                    </a:lnTo>
                                    <a:lnTo>
                                      <a:pt x="7" y="32"/>
                                    </a:lnTo>
                                    <a:lnTo>
                                      <a:pt x="27"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5" name="Freeform 15042"/>
                            <wps:cNvSpPr>
                              <a:spLocks/>
                            </wps:cNvSpPr>
                            <wps:spPr bwMode="auto">
                              <a:xfrm>
                                <a:off x="3511" y="4830"/>
                                <a:ext cx="24" cy="29"/>
                              </a:xfrm>
                              <a:custGeom>
                                <a:avLst/>
                                <a:gdLst>
                                  <a:gd name="T0" fmla="*/ 20 w 24"/>
                                  <a:gd name="T1" fmla="*/ 0 h 29"/>
                                  <a:gd name="T2" fmla="*/ 0 w 24"/>
                                  <a:gd name="T3" fmla="*/ 3 h 29"/>
                                  <a:gd name="T4" fmla="*/ 5 w 24"/>
                                  <a:gd name="T5" fmla="*/ 29 h 29"/>
                                  <a:gd name="T6" fmla="*/ 24 w 24"/>
                                  <a:gd name="T7" fmla="*/ 27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3"/>
                                    </a:lnTo>
                                    <a:lnTo>
                                      <a:pt x="5" y="29"/>
                                    </a:lnTo>
                                    <a:lnTo>
                                      <a:pt x="24"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6" name="Freeform 15043"/>
                            <wps:cNvSpPr>
                              <a:spLocks/>
                            </wps:cNvSpPr>
                            <wps:spPr bwMode="auto">
                              <a:xfrm>
                                <a:off x="3516" y="4854"/>
                                <a:ext cx="27" cy="34"/>
                              </a:xfrm>
                              <a:custGeom>
                                <a:avLst/>
                                <a:gdLst>
                                  <a:gd name="T0" fmla="*/ 19 w 27"/>
                                  <a:gd name="T1" fmla="*/ 0 h 34"/>
                                  <a:gd name="T2" fmla="*/ 0 w 27"/>
                                  <a:gd name="T3" fmla="*/ 5 h 34"/>
                                  <a:gd name="T4" fmla="*/ 7 w 27"/>
                                  <a:gd name="T5" fmla="*/ 34 h 34"/>
                                  <a:gd name="T6" fmla="*/ 27 w 27"/>
                                  <a:gd name="T7" fmla="*/ 29 h 34"/>
                                  <a:gd name="T8" fmla="*/ 19 w 27"/>
                                  <a:gd name="T9" fmla="*/ 0 h 34"/>
                                </a:gdLst>
                                <a:ahLst/>
                                <a:cxnLst>
                                  <a:cxn ang="0">
                                    <a:pos x="T0" y="T1"/>
                                  </a:cxn>
                                  <a:cxn ang="0">
                                    <a:pos x="T2" y="T3"/>
                                  </a:cxn>
                                  <a:cxn ang="0">
                                    <a:pos x="T4" y="T5"/>
                                  </a:cxn>
                                  <a:cxn ang="0">
                                    <a:pos x="T6" y="T7"/>
                                  </a:cxn>
                                  <a:cxn ang="0">
                                    <a:pos x="T8" y="T9"/>
                                  </a:cxn>
                                </a:cxnLst>
                                <a:rect l="0" t="0" r="r" b="b"/>
                                <a:pathLst>
                                  <a:path w="27" h="34">
                                    <a:moveTo>
                                      <a:pt x="19" y="0"/>
                                    </a:moveTo>
                                    <a:lnTo>
                                      <a:pt x="0" y="5"/>
                                    </a:lnTo>
                                    <a:lnTo>
                                      <a:pt x="7" y="34"/>
                                    </a:lnTo>
                                    <a:lnTo>
                                      <a:pt x="27"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7" name="Freeform 15044"/>
                            <wps:cNvSpPr>
                              <a:spLocks/>
                            </wps:cNvSpPr>
                            <wps:spPr bwMode="auto">
                              <a:xfrm>
                                <a:off x="3523" y="4885"/>
                                <a:ext cx="24" cy="29"/>
                              </a:xfrm>
                              <a:custGeom>
                                <a:avLst/>
                                <a:gdLst>
                                  <a:gd name="T0" fmla="*/ 20 w 24"/>
                                  <a:gd name="T1" fmla="*/ 0 h 29"/>
                                  <a:gd name="T2" fmla="*/ 0 w 24"/>
                                  <a:gd name="T3" fmla="*/ 3 h 29"/>
                                  <a:gd name="T4" fmla="*/ 5 w 24"/>
                                  <a:gd name="T5" fmla="*/ 29 h 29"/>
                                  <a:gd name="T6" fmla="*/ 24 w 24"/>
                                  <a:gd name="T7" fmla="*/ 27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3"/>
                                    </a:lnTo>
                                    <a:lnTo>
                                      <a:pt x="5" y="29"/>
                                    </a:lnTo>
                                    <a:lnTo>
                                      <a:pt x="24"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8" name="Freeform 15045"/>
                            <wps:cNvSpPr>
                              <a:spLocks/>
                            </wps:cNvSpPr>
                            <wps:spPr bwMode="auto">
                              <a:xfrm>
                                <a:off x="3528" y="4912"/>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9" name="Freeform 15046"/>
                            <wps:cNvSpPr>
                              <a:spLocks/>
                            </wps:cNvSpPr>
                            <wps:spPr bwMode="auto">
                              <a:xfrm>
                                <a:off x="3533" y="4938"/>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0" name="Freeform 15047"/>
                            <wps:cNvSpPr>
                              <a:spLocks/>
                            </wps:cNvSpPr>
                            <wps:spPr bwMode="auto">
                              <a:xfrm>
                                <a:off x="3538" y="4965"/>
                                <a:ext cx="26" cy="31"/>
                              </a:xfrm>
                              <a:custGeom>
                                <a:avLst/>
                                <a:gdLst>
                                  <a:gd name="T0" fmla="*/ 19 w 26"/>
                                  <a:gd name="T1" fmla="*/ 0 h 31"/>
                                  <a:gd name="T2" fmla="*/ 0 w 26"/>
                                  <a:gd name="T3" fmla="*/ 4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4"/>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1" name="Freeform 15048"/>
                            <wps:cNvSpPr>
                              <a:spLocks/>
                            </wps:cNvSpPr>
                            <wps:spPr bwMode="auto">
                              <a:xfrm>
                                <a:off x="3545" y="4993"/>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2" name="Freeform 15049"/>
                            <wps:cNvSpPr>
                              <a:spLocks/>
                            </wps:cNvSpPr>
                            <wps:spPr bwMode="auto">
                              <a:xfrm>
                                <a:off x="3550" y="5017"/>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3" name="Freeform 15050"/>
                            <wps:cNvSpPr>
                              <a:spLocks/>
                            </wps:cNvSpPr>
                            <wps:spPr bwMode="auto">
                              <a:xfrm>
                                <a:off x="3557" y="5046"/>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4" name="Freeform 15051"/>
                            <wps:cNvSpPr>
                              <a:spLocks/>
                            </wps:cNvSpPr>
                            <wps:spPr bwMode="auto">
                              <a:xfrm>
                                <a:off x="3562" y="5070"/>
                                <a:ext cx="26" cy="34"/>
                              </a:xfrm>
                              <a:custGeom>
                                <a:avLst/>
                                <a:gdLst>
                                  <a:gd name="T0" fmla="*/ 19 w 26"/>
                                  <a:gd name="T1" fmla="*/ 0 h 34"/>
                                  <a:gd name="T2" fmla="*/ 0 w 26"/>
                                  <a:gd name="T3" fmla="*/ 5 h 34"/>
                                  <a:gd name="T4" fmla="*/ 7 w 26"/>
                                  <a:gd name="T5" fmla="*/ 34 h 34"/>
                                  <a:gd name="T6" fmla="*/ 26 w 26"/>
                                  <a:gd name="T7" fmla="*/ 29 h 34"/>
                                  <a:gd name="T8" fmla="*/ 19 w 26"/>
                                  <a:gd name="T9" fmla="*/ 0 h 34"/>
                                </a:gdLst>
                                <a:ahLst/>
                                <a:cxnLst>
                                  <a:cxn ang="0">
                                    <a:pos x="T0" y="T1"/>
                                  </a:cxn>
                                  <a:cxn ang="0">
                                    <a:pos x="T2" y="T3"/>
                                  </a:cxn>
                                  <a:cxn ang="0">
                                    <a:pos x="T4" y="T5"/>
                                  </a:cxn>
                                  <a:cxn ang="0">
                                    <a:pos x="T6" y="T7"/>
                                  </a:cxn>
                                  <a:cxn ang="0">
                                    <a:pos x="T8" y="T9"/>
                                  </a:cxn>
                                </a:cxnLst>
                                <a:rect l="0" t="0" r="r" b="b"/>
                                <a:pathLst>
                                  <a:path w="26" h="34">
                                    <a:moveTo>
                                      <a:pt x="19" y="0"/>
                                    </a:moveTo>
                                    <a:lnTo>
                                      <a:pt x="0" y="5"/>
                                    </a:lnTo>
                                    <a:lnTo>
                                      <a:pt x="7" y="34"/>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5" name="Freeform 15052"/>
                            <wps:cNvSpPr>
                              <a:spLocks/>
                            </wps:cNvSpPr>
                            <wps:spPr bwMode="auto">
                              <a:xfrm>
                                <a:off x="3569" y="5099"/>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6" name="Freeform 15053"/>
                            <wps:cNvSpPr>
                              <a:spLocks/>
                            </wps:cNvSpPr>
                            <wps:spPr bwMode="auto">
                              <a:xfrm>
                                <a:off x="3574" y="5123"/>
                                <a:ext cx="26" cy="34"/>
                              </a:xfrm>
                              <a:custGeom>
                                <a:avLst/>
                                <a:gdLst>
                                  <a:gd name="T0" fmla="*/ 19 w 26"/>
                                  <a:gd name="T1" fmla="*/ 0 h 34"/>
                                  <a:gd name="T2" fmla="*/ 0 w 26"/>
                                  <a:gd name="T3" fmla="*/ 5 h 34"/>
                                  <a:gd name="T4" fmla="*/ 7 w 26"/>
                                  <a:gd name="T5" fmla="*/ 34 h 34"/>
                                  <a:gd name="T6" fmla="*/ 26 w 26"/>
                                  <a:gd name="T7" fmla="*/ 29 h 34"/>
                                  <a:gd name="T8" fmla="*/ 19 w 26"/>
                                  <a:gd name="T9" fmla="*/ 0 h 34"/>
                                </a:gdLst>
                                <a:ahLst/>
                                <a:cxnLst>
                                  <a:cxn ang="0">
                                    <a:pos x="T0" y="T1"/>
                                  </a:cxn>
                                  <a:cxn ang="0">
                                    <a:pos x="T2" y="T3"/>
                                  </a:cxn>
                                  <a:cxn ang="0">
                                    <a:pos x="T4" y="T5"/>
                                  </a:cxn>
                                  <a:cxn ang="0">
                                    <a:pos x="T6" y="T7"/>
                                  </a:cxn>
                                  <a:cxn ang="0">
                                    <a:pos x="T8" y="T9"/>
                                  </a:cxn>
                                </a:cxnLst>
                                <a:rect l="0" t="0" r="r" b="b"/>
                                <a:pathLst>
                                  <a:path w="26" h="34">
                                    <a:moveTo>
                                      <a:pt x="19" y="0"/>
                                    </a:moveTo>
                                    <a:lnTo>
                                      <a:pt x="0" y="5"/>
                                    </a:lnTo>
                                    <a:lnTo>
                                      <a:pt x="7" y="34"/>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7" name="Freeform 15054"/>
                            <wps:cNvSpPr>
                              <a:spLocks/>
                            </wps:cNvSpPr>
                            <wps:spPr bwMode="auto">
                              <a:xfrm>
                                <a:off x="3581" y="5152"/>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8" name="Freeform 15055"/>
                            <wps:cNvSpPr>
                              <a:spLocks/>
                            </wps:cNvSpPr>
                            <wps:spPr bwMode="auto">
                              <a:xfrm>
                                <a:off x="3586" y="5178"/>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9" name="Freeform 15056"/>
                            <wps:cNvSpPr>
                              <a:spLocks/>
                            </wps:cNvSpPr>
                            <wps:spPr bwMode="auto">
                              <a:xfrm>
                                <a:off x="3591" y="5205"/>
                                <a:ext cx="26" cy="31"/>
                              </a:xfrm>
                              <a:custGeom>
                                <a:avLst/>
                                <a:gdLst>
                                  <a:gd name="T0" fmla="*/ 19 w 26"/>
                                  <a:gd name="T1" fmla="*/ 0 h 31"/>
                                  <a:gd name="T2" fmla="*/ 0 w 26"/>
                                  <a:gd name="T3" fmla="*/ 4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4"/>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0" name="Freeform 15057"/>
                            <wps:cNvSpPr>
                              <a:spLocks/>
                            </wps:cNvSpPr>
                            <wps:spPr bwMode="auto">
                              <a:xfrm>
                                <a:off x="3598" y="5231"/>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1" name="Freeform 15058"/>
                            <wps:cNvSpPr>
                              <a:spLocks/>
                            </wps:cNvSpPr>
                            <wps:spPr bwMode="auto">
                              <a:xfrm>
                                <a:off x="3603" y="5257"/>
                                <a:ext cx="24" cy="29"/>
                              </a:xfrm>
                              <a:custGeom>
                                <a:avLst/>
                                <a:gdLst>
                                  <a:gd name="T0" fmla="*/ 19 w 24"/>
                                  <a:gd name="T1" fmla="*/ 0 h 29"/>
                                  <a:gd name="T2" fmla="*/ 0 w 24"/>
                                  <a:gd name="T3" fmla="*/ 3 h 29"/>
                                  <a:gd name="T4" fmla="*/ 4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4"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2" name="Freeform 15059"/>
                            <wps:cNvSpPr>
                              <a:spLocks/>
                            </wps:cNvSpPr>
                            <wps:spPr bwMode="auto">
                              <a:xfrm>
                                <a:off x="3607" y="5281"/>
                                <a:ext cx="27" cy="32"/>
                              </a:xfrm>
                              <a:custGeom>
                                <a:avLst/>
                                <a:gdLst>
                                  <a:gd name="T0" fmla="*/ 20 w 27"/>
                                  <a:gd name="T1" fmla="*/ 0 h 32"/>
                                  <a:gd name="T2" fmla="*/ 0 w 27"/>
                                  <a:gd name="T3" fmla="*/ 5 h 32"/>
                                  <a:gd name="T4" fmla="*/ 8 w 27"/>
                                  <a:gd name="T5" fmla="*/ 32 h 32"/>
                                  <a:gd name="T6" fmla="*/ 27 w 27"/>
                                  <a:gd name="T7" fmla="*/ 27 h 32"/>
                                  <a:gd name="T8" fmla="*/ 20 w 27"/>
                                  <a:gd name="T9" fmla="*/ 0 h 32"/>
                                </a:gdLst>
                                <a:ahLst/>
                                <a:cxnLst>
                                  <a:cxn ang="0">
                                    <a:pos x="T0" y="T1"/>
                                  </a:cxn>
                                  <a:cxn ang="0">
                                    <a:pos x="T2" y="T3"/>
                                  </a:cxn>
                                  <a:cxn ang="0">
                                    <a:pos x="T4" y="T5"/>
                                  </a:cxn>
                                  <a:cxn ang="0">
                                    <a:pos x="T6" y="T7"/>
                                  </a:cxn>
                                  <a:cxn ang="0">
                                    <a:pos x="T8" y="T9"/>
                                  </a:cxn>
                                </a:cxnLst>
                                <a:rect l="0" t="0" r="r" b="b"/>
                                <a:pathLst>
                                  <a:path w="27" h="32">
                                    <a:moveTo>
                                      <a:pt x="20" y="0"/>
                                    </a:moveTo>
                                    <a:lnTo>
                                      <a:pt x="0" y="5"/>
                                    </a:lnTo>
                                    <a:lnTo>
                                      <a:pt x="8" y="32"/>
                                    </a:lnTo>
                                    <a:lnTo>
                                      <a:pt x="27"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3" name="Freeform 15060"/>
                            <wps:cNvSpPr>
                              <a:spLocks/>
                            </wps:cNvSpPr>
                            <wps:spPr bwMode="auto">
                              <a:xfrm>
                                <a:off x="3615" y="5308"/>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4" name="Freeform 15061"/>
                            <wps:cNvSpPr>
                              <a:spLocks/>
                            </wps:cNvSpPr>
                            <wps:spPr bwMode="auto">
                              <a:xfrm>
                                <a:off x="3622" y="5334"/>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5" name="Freeform 15062"/>
                            <wps:cNvSpPr>
                              <a:spLocks/>
                            </wps:cNvSpPr>
                            <wps:spPr bwMode="auto">
                              <a:xfrm>
                                <a:off x="3627" y="5358"/>
                                <a:ext cx="24" cy="29"/>
                              </a:xfrm>
                              <a:custGeom>
                                <a:avLst/>
                                <a:gdLst>
                                  <a:gd name="T0" fmla="*/ 19 w 24"/>
                                  <a:gd name="T1" fmla="*/ 0 h 29"/>
                                  <a:gd name="T2" fmla="*/ 0 w 24"/>
                                  <a:gd name="T3" fmla="*/ 5 h 29"/>
                                  <a:gd name="T4" fmla="*/ 4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4"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6" name="Freeform 15063"/>
                            <wps:cNvSpPr>
                              <a:spLocks/>
                            </wps:cNvSpPr>
                            <wps:spPr bwMode="auto">
                              <a:xfrm>
                                <a:off x="3631" y="5382"/>
                                <a:ext cx="27" cy="31"/>
                              </a:xfrm>
                              <a:custGeom>
                                <a:avLst/>
                                <a:gdLst>
                                  <a:gd name="T0" fmla="*/ 20 w 27"/>
                                  <a:gd name="T1" fmla="*/ 0 h 31"/>
                                  <a:gd name="T2" fmla="*/ 0 w 27"/>
                                  <a:gd name="T3" fmla="*/ 5 h 31"/>
                                  <a:gd name="T4" fmla="*/ 8 w 27"/>
                                  <a:gd name="T5" fmla="*/ 31 h 31"/>
                                  <a:gd name="T6" fmla="*/ 27 w 27"/>
                                  <a:gd name="T7" fmla="*/ 27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7" name="Freeform 15064"/>
                            <wps:cNvSpPr>
                              <a:spLocks/>
                            </wps:cNvSpPr>
                            <wps:spPr bwMode="auto">
                              <a:xfrm>
                                <a:off x="3639" y="5409"/>
                                <a:ext cx="24" cy="28"/>
                              </a:xfrm>
                              <a:custGeom>
                                <a:avLst/>
                                <a:gdLst>
                                  <a:gd name="T0" fmla="*/ 19 w 24"/>
                                  <a:gd name="T1" fmla="*/ 0 h 28"/>
                                  <a:gd name="T2" fmla="*/ 0 w 24"/>
                                  <a:gd name="T3" fmla="*/ 4 h 28"/>
                                  <a:gd name="T4" fmla="*/ 4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4"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8" name="Freeform 15065"/>
                            <wps:cNvSpPr>
                              <a:spLocks/>
                            </wps:cNvSpPr>
                            <wps:spPr bwMode="auto">
                              <a:xfrm>
                                <a:off x="3643" y="5433"/>
                                <a:ext cx="27" cy="28"/>
                              </a:xfrm>
                              <a:custGeom>
                                <a:avLst/>
                                <a:gdLst>
                                  <a:gd name="T0" fmla="*/ 20 w 27"/>
                                  <a:gd name="T1" fmla="*/ 0 h 28"/>
                                  <a:gd name="T2" fmla="*/ 0 w 27"/>
                                  <a:gd name="T3" fmla="*/ 4 h 28"/>
                                  <a:gd name="T4" fmla="*/ 8 w 27"/>
                                  <a:gd name="T5" fmla="*/ 28 h 28"/>
                                  <a:gd name="T6" fmla="*/ 27 w 27"/>
                                  <a:gd name="T7" fmla="*/ 24 h 28"/>
                                  <a:gd name="T8" fmla="*/ 20 w 27"/>
                                  <a:gd name="T9" fmla="*/ 0 h 28"/>
                                </a:gdLst>
                                <a:ahLst/>
                                <a:cxnLst>
                                  <a:cxn ang="0">
                                    <a:pos x="T0" y="T1"/>
                                  </a:cxn>
                                  <a:cxn ang="0">
                                    <a:pos x="T2" y="T3"/>
                                  </a:cxn>
                                  <a:cxn ang="0">
                                    <a:pos x="T4" y="T5"/>
                                  </a:cxn>
                                  <a:cxn ang="0">
                                    <a:pos x="T6" y="T7"/>
                                  </a:cxn>
                                  <a:cxn ang="0">
                                    <a:pos x="T8" y="T9"/>
                                  </a:cxn>
                                </a:cxnLst>
                                <a:rect l="0" t="0" r="r" b="b"/>
                                <a:pathLst>
                                  <a:path w="27" h="28">
                                    <a:moveTo>
                                      <a:pt x="20" y="0"/>
                                    </a:moveTo>
                                    <a:lnTo>
                                      <a:pt x="0" y="4"/>
                                    </a:lnTo>
                                    <a:lnTo>
                                      <a:pt x="8" y="28"/>
                                    </a:lnTo>
                                    <a:lnTo>
                                      <a:pt x="27"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9" name="Freeform 15066"/>
                            <wps:cNvSpPr>
                              <a:spLocks/>
                            </wps:cNvSpPr>
                            <wps:spPr bwMode="auto">
                              <a:xfrm>
                                <a:off x="3651" y="5459"/>
                                <a:ext cx="24" cy="29"/>
                              </a:xfrm>
                              <a:custGeom>
                                <a:avLst/>
                                <a:gdLst>
                                  <a:gd name="T0" fmla="*/ 19 w 24"/>
                                  <a:gd name="T1" fmla="*/ 0 h 29"/>
                                  <a:gd name="T2" fmla="*/ 0 w 24"/>
                                  <a:gd name="T3" fmla="*/ 2 h 29"/>
                                  <a:gd name="T4" fmla="*/ 4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4"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0" name="Freeform 15067"/>
                            <wps:cNvSpPr>
                              <a:spLocks/>
                            </wps:cNvSpPr>
                            <wps:spPr bwMode="auto">
                              <a:xfrm>
                                <a:off x="3655" y="5483"/>
                                <a:ext cx="27" cy="29"/>
                              </a:xfrm>
                              <a:custGeom>
                                <a:avLst/>
                                <a:gdLst>
                                  <a:gd name="T0" fmla="*/ 20 w 27"/>
                                  <a:gd name="T1" fmla="*/ 0 h 29"/>
                                  <a:gd name="T2" fmla="*/ 0 w 27"/>
                                  <a:gd name="T3" fmla="*/ 5 h 29"/>
                                  <a:gd name="T4" fmla="*/ 8 w 27"/>
                                  <a:gd name="T5" fmla="*/ 29 h 29"/>
                                  <a:gd name="T6" fmla="*/ 27 w 27"/>
                                  <a:gd name="T7" fmla="*/ 24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5"/>
                                    </a:lnTo>
                                    <a:lnTo>
                                      <a:pt x="8" y="29"/>
                                    </a:lnTo>
                                    <a:lnTo>
                                      <a:pt x="27"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1" name="Freeform 15068"/>
                            <wps:cNvSpPr>
                              <a:spLocks/>
                            </wps:cNvSpPr>
                            <wps:spPr bwMode="auto">
                              <a:xfrm>
                                <a:off x="3663" y="5507"/>
                                <a:ext cx="24" cy="26"/>
                              </a:xfrm>
                              <a:custGeom>
                                <a:avLst/>
                                <a:gdLst>
                                  <a:gd name="T0" fmla="*/ 19 w 24"/>
                                  <a:gd name="T1" fmla="*/ 0 h 26"/>
                                  <a:gd name="T2" fmla="*/ 0 w 24"/>
                                  <a:gd name="T3" fmla="*/ 5 h 26"/>
                                  <a:gd name="T4" fmla="*/ 4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4"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2" name="Freeform 15069"/>
                            <wps:cNvSpPr>
                              <a:spLocks/>
                            </wps:cNvSpPr>
                            <wps:spPr bwMode="auto">
                              <a:xfrm>
                                <a:off x="3667" y="5529"/>
                                <a:ext cx="27" cy="28"/>
                              </a:xfrm>
                              <a:custGeom>
                                <a:avLst/>
                                <a:gdLst>
                                  <a:gd name="T0" fmla="*/ 20 w 27"/>
                                  <a:gd name="T1" fmla="*/ 0 h 28"/>
                                  <a:gd name="T2" fmla="*/ 0 w 27"/>
                                  <a:gd name="T3" fmla="*/ 4 h 28"/>
                                  <a:gd name="T4" fmla="*/ 8 w 27"/>
                                  <a:gd name="T5" fmla="*/ 28 h 28"/>
                                  <a:gd name="T6" fmla="*/ 27 w 27"/>
                                  <a:gd name="T7" fmla="*/ 24 h 28"/>
                                  <a:gd name="T8" fmla="*/ 20 w 27"/>
                                  <a:gd name="T9" fmla="*/ 0 h 28"/>
                                </a:gdLst>
                                <a:ahLst/>
                                <a:cxnLst>
                                  <a:cxn ang="0">
                                    <a:pos x="T0" y="T1"/>
                                  </a:cxn>
                                  <a:cxn ang="0">
                                    <a:pos x="T2" y="T3"/>
                                  </a:cxn>
                                  <a:cxn ang="0">
                                    <a:pos x="T4" y="T5"/>
                                  </a:cxn>
                                  <a:cxn ang="0">
                                    <a:pos x="T6" y="T7"/>
                                  </a:cxn>
                                  <a:cxn ang="0">
                                    <a:pos x="T8" y="T9"/>
                                  </a:cxn>
                                </a:cxnLst>
                                <a:rect l="0" t="0" r="r" b="b"/>
                                <a:pathLst>
                                  <a:path w="27" h="28">
                                    <a:moveTo>
                                      <a:pt x="20" y="0"/>
                                    </a:moveTo>
                                    <a:lnTo>
                                      <a:pt x="0" y="4"/>
                                    </a:lnTo>
                                    <a:lnTo>
                                      <a:pt x="8" y="28"/>
                                    </a:lnTo>
                                    <a:lnTo>
                                      <a:pt x="27"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3" name="Freeform 15070"/>
                            <wps:cNvSpPr>
                              <a:spLocks/>
                            </wps:cNvSpPr>
                            <wps:spPr bwMode="auto">
                              <a:xfrm>
                                <a:off x="3675" y="5553"/>
                                <a:ext cx="24" cy="28"/>
                              </a:xfrm>
                              <a:custGeom>
                                <a:avLst/>
                                <a:gdLst>
                                  <a:gd name="T0" fmla="*/ 19 w 24"/>
                                  <a:gd name="T1" fmla="*/ 0 h 28"/>
                                  <a:gd name="T2" fmla="*/ 0 w 24"/>
                                  <a:gd name="T3" fmla="*/ 4 h 28"/>
                                  <a:gd name="T4" fmla="*/ 4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4"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4" name="Freeform 15071"/>
                            <wps:cNvSpPr>
                              <a:spLocks/>
                            </wps:cNvSpPr>
                            <wps:spPr bwMode="auto">
                              <a:xfrm>
                                <a:off x="3679" y="5577"/>
                                <a:ext cx="24" cy="26"/>
                              </a:xfrm>
                              <a:custGeom>
                                <a:avLst/>
                                <a:gdLst>
                                  <a:gd name="T0" fmla="*/ 20 w 24"/>
                                  <a:gd name="T1" fmla="*/ 0 h 26"/>
                                  <a:gd name="T2" fmla="*/ 0 w 24"/>
                                  <a:gd name="T3" fmla="*/ 4 h 26"/>
                                  <a:gd name="T4" fmla="*/ 5 w 24"/>
                                  <a:gd name="T5" fmla="*/ 26 h 26"/>
                                  <a:gd name="T6" fmla="*/ 24 w 24"/>
                                  <a:gd name="T7" fmla="*/ 21 h 26"/>
                                  <a:gd name="T8" fmla="*/ 20 w 24"/>
                                  <a:gd name="T9" fmla="*/ 0 h 26"/>
                                </a:gdLst>
                                <a:ahLst/>
                                <a:cxnLst>
                                  <a:cxn ang="0">
                                    <a:pos x="T0" y="T1"/>
                                  </a:cxn>
                                  <a:cxn ang="0">
                                    <a:pos x="T2" y="T3"/>
                                  </a:cxn>
                                  <a:cxn ang="0">
                                    <a:pos x="T4" y="T5"/>
                                  </a:cxn>
                                  <a:cxn ang="0">
                                    <a:pos x="T6" y="T7"/>
                                  </a:cxn>
                                  <a:cxn ang="0">
                                    <a:pos x="T8" y="T9"/>
                                  </a:cxn>
                                </a:cxnLst>
                                <a:rect l="0" t="0" r="r" b="b"/>
                                <a:pathLst>
                                  <a:path w="24" h="26">
                                    <a:moveTo>
                                      <a:pt x="20" y="0"/>
                                    </a:moveTo>
                                    <a:lnTo>
                                      <a:pt x="0" y="4"/>
                                    </a:lnTo>
                                    <a:lnTo>
                                      <a:pt x="5" y="26"/>
                                    </a:lnTo>
                                    <a:lnTo>
                                      <a:pt x="24" y="21"/>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5" name="Freeform 15072"/>
                            <wps:cNvSpPr>
                              <a:spLocks/>
                            </wps:cNvSpPr>
                            <wps:spPr bwMode="auto">
                              <a:xfrm>
                                <a:off x="3684" y="5598"/>
                                <a:ext cx="27" cy="29"/>
                              </a:xfrm>
                              <a:custGeom>
                                <a:avLst/>
                                <a:gdLst>
                                  <a:gd name="T0" fmla="*/ 19 w 27"/>
                                  <a:gd name="T1" fmla="*/ 0 h 29"/>
                                  <a:gd name="T2" fmla="*/ 0 w 27"/>
                                  <a:gd name="T3" fmla="*/ 5 h 29"/>
                                  <a:gd name="T4" fmla="*/ 7 w 27"/>
                                  <a:gd name="T5" fmla="*/ 29 h 29"/>
                                  <a:gd name="T6" fmla="*/ 27 w 27"/>
                                  <a:gd name="T7" fmla="*/ 24 h 29"/>
                                  <a:gd name="T8" fmla="*/ 19 w 27"/>
                                  <a:gd name="T9" fmla="*/ 0 h 29"/>
                                </a:gdLst>
                                <a:ahLst/>
                                <a:cxnLst>
                                  <a:cxn ang="0">
                                    <a:pos x="T0" y="T1"/>
                                  </a:cxn>
                                  <a:cxn ang="0">
                                    <a:pos x="T2" y="T3"/>
                                  </a:cxn>
                                  <a:cxn ang="0">
                                    <a:pos x="T4" y="T5"/>
                                  </a:cxn>
                                  <a:cxn ang="0">
                                    <a:pos x="T6" y="T7"/>
                                  </a:cxn>
                                  <a:cxn ang="0">
                                    <a:pos x="T8" y="T9"/>
                                  </a:cxn>
                                </a:cxnLst>
                                <a:rect l="0" t="0" r="r" b="b"/>
                                <a:pathLst>
                                  <a:path w="27" h="29">
                                    <a:moveTo>
                                      <a:pt x="19" y="0"/>
                                    </a:moveTo>
                                    <a:lnTo>
                                      <a:pt x="0" y="5"/>
                                    </a:lnTo>
                                    <a:lnTo>
                                      <a:pt x="7" y="29"/>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6" name="Freeform 15073"/>
                            <wps:cNvSpPr>
                              <a:spLocks/>
                            </wps:cNvSpPr>
                            <wps:spPr bwMode="auto">
                              <a:xfrm>
                                <a:off x="3691" y="5622"/>
                                <a:ext cx="24" cy="27"/>
                              </a:xfrm>
                              <a:custGeom>
                                <a:avLst/>
                                <a:gdLst>
                                  <a:gd name="T0" fmla="*/ 20 w 24"/>
                                  <a:gd name="T1" fmla="*/ 0 h 27"/>
                                  <a:gd name="T2" fmla="*/ 0 w 24"/>
                                  <a:gd name="T3" fmla="*/ 5 h 27"/>
                                  <a:gd name="T4" fmla="*/ 5 w 24"/>
                                  <a:gd name="T5" fmla="*/ 27 h 27"/>
                                  <a:gd name="T6" fmla="*/ 24 w 24"/>
                                  <a:gd name="T7" fmla="*/ 22 h 27"/>
                                  <a:gd name="T8" fmla="*/ 20 w 24"/>
                                  <a:gd name="T9" fmla="*/ 0 h 27"/>
                                </a:gdLst>
                                <a:ahLst/>
                                <a:cxnLst>
                                  <a:cxn ang="0">
                                    <a:pos x="T0" y="T1"/>
                                  </a:cxn>
                                  <a:cxn ang="0">
                                    <a:pos x="T2" y="T3"/>
                                  </a:cxn>
                                  <a:cxn ang="0">
                                    <a:pos x="T4" y="T5"/>
                                  </a:cxn>
                                  <a:cxn ang="0">
                                    <a:pos x="T6" y="T7"/>
                                  </a:cxn>
                                  <a:cxn ang="0">
                                    <a:pos x="T8" y="T9"/>
                                  </a:cxn>
                                </a:cxnLst>
                                <a:rect l="0" t="0" r="r" b="b"/>
                                <a:pathLst>
                                  <a:path w="24" h="27">
                                    <a:moveTo>
                                      <a:pt x="20" y="0"/>
                                    </a:moveTo>
                                    <a:lnTo>
                                      <a:pt x="0" y="5"/>
                                    </a:lnTo>
                                    <a:lnTo>
                                      <a:pt x="5" y="27"/>
                                    </a:lnTo>
                                    <a:lnTo>
                                      <a:pt x="24"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7" name="Freeform 15074"/>
                            <wps:cNvSpPr>
                              <a:spLocks/>
                            </wps:cNvSpPr>
                            <wps:spPr bwMode="auto">
                              <a:xfrm>
                                <a:off x="3696" y="5644"/>
                                <a:ext cx="27" cy="29"/>
                              </a:xfrm>
                              <a:custGeom>
                                <a:avLst/>
                                <a:gdLst>
                                  <a:gd name="T0" fmla="*/ 19 w 27"/>
                                  <a:gd name="T1" fmla="*/ 0 h 29"/>
                                  <a:gd name="T2" fmla="*/ 0 w 27"/>
                                  <a:gd name="T3" fmla="*/ 5 h 29"/>
                                  <a:gd name="T4" fmla="*/ 7 w 27"/>
                                  <a:gd name="T5" fmla="*/ 29 h 29"/>
                                  <a:gd name="T6" fmla="*/ 27 w 27"/>
                                  <a:gd name="T7" fmla="*/ 24 h 29"/>
                                  <a:gd name="T8" fmla="*/ 19 w 27"/>
                                  <a:gd name="T9" fmla="*/ 0 h 29"/>
                                </a:gdLst>
                                <a:ahLst/>
                                <a:cxnLst>
                                  <a:cxn ang="0">
                                    <a:pos x="T0" y="T1"/>
                                  </a:cxn>
                                  <a:cxn ang="0">
                                    <a:pos x="T2" y="T3"/>
                                  </a:cxn>
                                  <a:cxn ang="0">
                                    <a:pos x="T4" y="T5"/>
                                  </a:cxn>
                                  <a:cxn ang="0">
                                    <a:pos x="T6" y="T7"/>
                                  </a:cxn>
                                  <a:cxn ang="0">
                                    <a:pos x="T8" y="T9"/>
                                  </a:cxn>
                                </a:cxnLst>
                                <a:rect l="0" t="0" r="r" b="b"/>
                                <a:pathLst>
                                  <a:path w="27" h="29">
                                    <a:moveTo>
                                      <a:pt x="19" y="0"/>
                                    </a:moveTo>
                                    <a:lnTo>
                                      <a:pt x="0" y="5"/>
                                    </a:lnTo>
                                    <a:lnTo>
                                      <a:pt x="7" y="29"/>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8" name="Freeform 15075"/>
                            <wps:cNvSpPr>
                              <a:spLocks/>
                            </wps:cNvSpPr>
                            <wps:spPr bwMode="auto">
                              <a:xfrm>
                                <a:off x="3703" y="5668"/>
                                <a:ext cx="27" cy="29"/>
                              </a:xfrm>
                              <a:custGeom>
                                <a:avLst/>
                                <a:gdLst>
                                  <a:gd name="T0" fmla="*/ 20 w 27"/>
                                  <a:gd name="T1" fmla="*/ 0 h 29"/>
                                  <a:gd name="T2" fmla="*/ 0 w 27"/>
                                  <a:gd name="T3" fmla="*/ 7 h 29"/>
                                  <a:gd name="T4" fmla="*/ 8 w 27"/>
                                  <a:gd name="T5" fmla="*/ 29 h 29"/>
                                  <a:gd name="T6" fmla="*/ 27 w 27"/>
                                  <a:gd name="T7" fmla="*/ 21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7"/>
                                    </a:lnTo>
                                    <a:lnTo>
                                      <a:pt x="8" y="29"/>
                                    </a:lnTo>
                                    <a:lnTo>
                                      <a:pt x="27" y="21"/>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9" name="Freeform 15076"/>
                            <wps:cNvSpPr>
                              <a:spLocks/>
                            </wps:cNvSpPr>
                            <wps:spPr bwMode="auto">
                              <a:xfrm>
                                <a:off x="3711" y="5689"/>
                                <a:ext cx="24" cy="27"/>
                              </a:xfrm>
                              <a:custGeom>
                                <a:avLst/>
                                <a:gdLst>
                                  <a:gd name="T0" fmla="*/ 19 w 24"/>
                                  <a:gd name="T1" fmla="*/ 0 h 27"/>
                                  <a:gd name="T2" fmla="*/ 0 w 24"/>
                                  <a:gd name="T3" fmla="*/ 5 h 27"/>
                                  <a:gd name="T4" fmla="*/ 4 w 24"/>
                                  <a:gd name="T5" fmla="*/ 27 h 27"/>
                                  <a:gd name="T6" fmla="*/ 24 w 24"/>
                                  <a:gd name="T7" fmla="*/ 22 h 27"/>
                                  <a:gd name="T8" fmla="*/ 19 w 24"/>
                                  <a:gd name="T9" fmla="*/ 0 h 27"/>
                                </a:gdLst>
                                <a:ahLst/>
                                <a:cxnLst>
                                  <a:cxn ang="0">
                                    <a:pos x="T0" y="T1"/>
                                  </a:cxn>
                                  <a:cxn ang="0">
                                    <a:pos x="T2" y="T3"/>
                                  </a:cxn>
                                  <a:cxn ang="0">
                                    <a:pos x="T4" y="T5"/>
                                  </a:cxn>
                                  <a:cxn ang="0">
                                    <a:pos x="T6" y="T7"/>
                                  </a:cxn>
                                  <a:cxn ang="0">
                                    <a:pos x="T8" y="T9"/>
                                  </a:cxn>
                                </a:cxnLst>
                                <a:rect l="0" t="0" r="r" b="b"/>
                                <a:pathLst>
                                  <a:path w="24" h="27">
                                    <a:moveTo>
                                      <a:pt x="19" y="0"/>
                                    </a:moveTo>
                                    <a:lnTo>
                                      <a:pt x="0" y="5"/>
                                    </a:lnTo>
                                    <a:lnTo>
                                      <a:pt x="4" y="27"/>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0" name="Freeform 15077"/>
                            <wps:cNvSpPr>
                              <a:spLocks/>
                            </wps:cNvSpPr>
                            <wps:spPr bwMode="auto">
                              <a:xfrm>
                                <a:off x="3715" y="5711"/>
                                <a:ext cx="24" cy="26"/>
                              </a:xfrm>
                              <a:custGeom>
                                <a:avLst/>
                                <a:gdLst>
                                  <a:gd name="T0" fmla="*/ 20 w 24"/>
                                  <a:gd name="T1" fmla="*/ 0 h 26"/>
                                  <a:gd name="T2" fmla="*/ 0 w 24"/>
                                  <a:gd name="T3" fmla="*/ 5 h 26"/>
                                  <a:gd name="T4" fmla="*/ 5 w 24"/>
                                  <a:gd name="T5" fmla="*/ 26 h 26"/>
                                  <a:gd name="T6" fmla="*/ 24 w 24"/>
                                  <a:gd name="T7" fmla="*/ 22 h 26"/>
                                  <a:gd name="T8" fmla="*/ 20 w 24"/>
                                  <a:gd name="T9" fmla="*/ 0 h 26"/>
                                </a:gdLst>
                                <a:ahLst/>
                                <a:cxnLst>
                                  <a:cxn ang="0">
                                    <a:pos x="T0" y="T1"/>
                                  </a:cxn>
                                  <a:cxn ang="0">
                                    <a:pos x="T2" y="T3"/>
                                  </a:cxn>
                                  <a:cxn ang="0">
                                    <a:pos x="T4" y="T5"/>
                                  </a:cxn>
                                  <a:cxn ang="0">
                                    <a:pos x="T6" y="T7"/>
                                  </a:cxn>
                                  <a:cxn ang="0">
                                    <a:pos x="T8" y="T9"/>
                                  </a:cxn>
                                </a:cxnLst>
                                <a:rect l="0" t="0" r="r" b="b"/>
                                <a:pathLst>
                                  <a:path w="24" h="26">
                                    <a:moveTo>
                                      <a:pt x="20" y="0"/>
                                    </a:moveTo>
                                    <a:lnTo>
                                      <a:pt x="0" y="5"/>
                                    </a:lnTo>
                                    <a:lnTo>
                                      <a:pt x="5" y="26"/>
                                    </a:lnTo>
                                    <a:lnTo>
                                      <a:pt x="24"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1" name="Freeform 15078"/>
                            <wps:cNvSpPr>
                              <a:spLocks/>
                            </wps:cNvSpPr>
                            <wps:spPr bwMode="auto">
                              <a:xfrm>
                                <a:off x="3720" y="5733"/>
                                <a:ext cx="24" cy="24"/>
                              </a:xfrm>
                              <a:custGeom>
                                <a:avLst/>
                                <a:gdLst>
                                  <a:gd name="T0" fmla="*/ 19 w 24"/>
                                  <a:gd name="T1" fmla="*/ 0 h 24"/>
                                  <a:gd name="T2" fmla="*/ 0 w 24"/>
                                  <a:gd name="T3" fmla="*/ 4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4"/>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2" name="Freeform 15079"/>
                            <wps:cNvSpPr>
                              <a:spLocks/>
                            </wps:cNvSpPr>
                            <wps:spPr bwMode="auto">
                              <a:xfrm>
                                <a:off x="3725" y="5752"/>
                                <a:ext cx="26" cy="29"/>
                              </a:xfrm>
                              <a:custGeom>
                                <a:avLst/>
                                <a:gdLst>
                                  <a:gd name="T0" fmla="*/ 19 w 26"/>
                                  <a:gd name="T1" fmla="*/ 0 h 29"/>
                                  <a:gd name="T2" fmla="*/ 0 w 26"/>
                                  <a:gd name="T3" fmla="*/ 7 h 29"/>
                                  <a:gd name="T4" fmla="*/ 7 w 26"/>
                                  <a:gd name="T5" fmla="*/ 29 h 29"/>
                                  <a:gd name="T6" fmla="*/ 26 w 26"/>
                                  <a:gd name="T7" fmla="*/ 21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3" name="Freeform 15080"/>
                            <wps:cNvSpPr>
                              <a:spLocks/>
                            </wps:cNvSpPr>
                            <wps:spPr bwMode="auto">
                              <a:xfrm>
                                <a:off x="3732" y="5773"/>
                                <a:ext cx="24" cy="27"/>
                              </a:xfrm>
                              <a:custGeom>
                                <a:avLst/>
                                <a:gdLst>
                                  <a:gd name="T0" fmla="*/ 19 w 24"/>
                                  <a:gd name="T1" fmla="*/ 0 h 27"/>
                                  <a:gd name="T2" fmla="*/ 0 w 24"/>
                                  <a:gd name="T3" fmla="*/ 5 h 27"/>
                                  <a:gd name="T4" fmla="*/ 5 w 24"/>
                                  <a:gd name="T5" fmla="*/ 27 h 27"/>
                                  <a:gd name="T6" fmla="*/ 24 w 24"/>
                                  <a:gd name="T7" fmla="*/ 22 h 27"/>
                                  <a:gd name="T8" fmla="*/ 19 w 24"/>
                                  <a:gd name="T9" fmla="*/ 0 h 27"/>
                                </a:gdLst>
                                <a:ahLst/>
                                <a:cxnLst>
                                  <a:cxn ang="0">
                                    <a:pos x="T0" y="T1"/>
                                  </a:cxn>
                                  <a:cxn ang="0">
                                    <a:pos x="T2" y="T3"/>
                                  </a:cxn>
                                  <a:cxn ang="0">
                                    <a:pos x="T4" y="T5"/>
                                  </a:cxn>
                                  <a:cxn ang="0">
                                    <a:pos x="T6" y="T7"/>
                                  </a:cxn>
                                  <a:cxn ang="0">
                                    <a:pos x="T8" y="T9"/>
                                  </a:cxn>
                                </a:cxnLst>
                                <a:rect l="0" t="0" r="r" b="b"/>
                                <a:pathLst>
                                  <a:path w="24" h="27">
                                    <a:moveTo>
                                      <a:pt x="19" y="0"/>
                                    </a:moveTo>
                                    <a:lnTo>
                                      <a:pt x="0" y="5"/>
                                    </a:lnTo>
                                    <a:lnTo>
                                      <a:pt x="5" y="27"/>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4" name="Freeform 15081"/>
                            <wps:cNvSpPr>
                              <a:spLocks/>
                            </wps:cNvSpPr>
                            <wps:spPr bwMode="auto">
                              <a:xfrm>
                                <a:off x="3737" y="5795"/>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5" name="Freeform 15082"/>
                            <wps:cNvSpPr>
                              <a:spLocks/>
                            </wps:cNvSpPr>
                            <wps:spPr bwMode="auto">
                              <a:xfrm>
                                <a:off x="3742" y="5814"/>
                                <a:ext cx="26" cy="27"/>
                              </a:xfrm>
                              <a:custGeom>
                                <a:avLst/>
                                <a:gdLst>
                                  <a:gd name="T0" fmla="*/ 19 w 26"/>
                                  <a:gd name="T1" fmla="*/ 0 h 27"/>
                                  <a:gd name="T2" fmla="*/ 0 w 26"/>
                                  <a:gd name="T3" fmla="*/ 7 h 27"/>
                                  <a:gd name="T4" fmla="*/ 7 w 26"/>
                                  <a:gd name="T5" fmla="*/ 27 h 27"/>
                                  <a:gd name="T6" fmla="*/ 26 w 26"/>
                                  <a:gd name="T7" fmla="*/ 19 h 27"/>
                                  <a:gd name="T8" fmla="*/ 19 w 26"/>
                                  <a:gd name="T9" fmla="*/ 0 h 27"/>
                                </a:gdLst>
                                <a:ahLst/>
                                <a:cxnLst>
                                  <a:cxn ang="0">
                                    <a:pos x="T0" y="T1"/>
                                  </a:cxn>
                                  <a:cxn ang="0">
                                    <a:pos x="T2" y="T3"/>
                                  </a:cxn>
                                  <a:cxn ang="0">
                                    <a:pos x="T4" y="T5"/>
                                  </a:cxn>
                                  <a:cxn ang="0">
                                    <a:pos x="T6" y="T7"/>
                                  </a:cxn>
                                  <a:cxn ang="0">
                                    <a:pos x="T8" y="T9"/>
                                  </a:cxn>
                                </a:cxnLst>
                                <a:rect l="0" t="0" r="r" b="b"/>
                                <a:pathLst>
                                  <a:path w="26" h="27">
                                    <a:moveTo>
                                      <a:pt x="19" y="0"/>
                                    </a:moveTo>
                                    <a:lnTo>
                                      <a:pt x="0" y="7"/>
                                    </a:lnTo>
                                    <a:lnTo>
                                      <a:pt x="7" y="27"/>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6" name="Freeform 15083"/>
                            <wps:cNvSpPr>
                              <a:spLocks/>
                            </wps:cNvSpPr>
                            <wps:spPr bwMode="auto">
                              <a:xfrm>
                                <a:off x="3749" y="5833"/>
                                <a:ext cx="26" cy="29"/>
                              </a:xfrm>
                              <a:custGeom>
                                <a:avLst/>
                                <a:gdLst>
                                  <a:gd name="T0" fmla="*/ 19 w 26"/>
                                  <a:gd name="T1" fmla="*/ 0 h 29"/>
                                  <a:gd name="T2" fmla="*/ 0 w 26"/>
                                  <a:gd name="T3" fmla="*/ 8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8"/>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7" name="Freeform 15084"/>
                            <wps:cNvSpPr>
                              <a:spLocks/>
                            </wps:cNvSpPr>
                            <wps:spPr bwMode="auto">
                              <a:xfrm>
                                <a:off x="3756" y="5855"/>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8" name="Freeform 15085"/>
                            <wps:cNvSpPr>
                              <a:spLocks/>
                            </wps:cNvSpPr>
                            <wps:spPr bwMode="auto">
                              <a:xfrm>
                                <a:off x="3761" y="5872"/>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9" name="Freeform 15086"/>
                            <wps:cNvSpPr>
                              <a:spLocks/>
                            </wps:cNvSpPr>
                            <wps:spPr bwMode="auto">
                              <a:xfrm>
                                <a:off x="3768" y="5891"/>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0" name="Freeform 15087"/>
                            <wps:cNvSpPr>
                              <a:spLocks/>
                            </wps:cNvSpPr>
                            <wps:spPr bwMode="auto">
                              <a:xfrm>
                                <a:off x="3773" y="5908"/>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1" name="Freeform 15088"/>
                            <wps:cNvSpPr>
                              <a:spLocks/>
                            </wps:cNvSpPr>
                            <wps:spPr bwMode="auto">
                              <a:xfrm>
                                <a:off x="3778" y="5927"/>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2" name="Freeform 15089"/>
                            <wps:cNvSpPr>
                              <a:spLocks/>
                            </wps:cNvSpPr>
                            <wps:spPr bwMode="auto">
                              <a:xfrm>
                                <a:off x="3785" y="5946"/>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3" name="Freeform 15090"/>
                            <wps:cNvSpPr>
                              <a:spLocks/>
                            </wps:cNvSpPr>
                            <wps:spPr bwMode="auto">
                              <a:xfrm>
                                <a:off x="3790" y="5963"/>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4" name="Freeform 15091"/>
                            <wps:cNvSpPr>
                              <a:spLocks/>
                            </wps:cNvSpPr>
                            <wps:spPr bwMode="auto">
                              <a:xfrm>
                                <a:off x="3795" y="5980"/>
                                <a:ext cx="26" cy="24"/>
                              </a:xfrm>
                              <a:custGeom>
                                <a:avLst/>
                                <a:gdLst>
                                  <a:gd name="T0" fmla="*/ 19 w 26"/>
                                  <a:gd name="T1" fmla="*/ 0 h 24"/>
                                  <a:gd name="T2" fmla="*/ 0 w 26"/>
                                  <a:gd name="T3" fmla="*/ 7 h 24"/>
                                  <a:gd name="T4" fmla="*/ 7 w 26"/>
                                  <a:gd name="T5" fmla="*/ 24 h 24"/>
                                  <a:gd name="T6" fmla="*/ 26 w 26"/>
                                  <a:gd name="T7" fmla="*/ 17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5" name="Freeform 15092"/>
                            <wps:cNvSpPr>
                              <a:spLocks/>
                            </wps:cNvSpPr>
                            <wps:spPr bwMode="auto">
                              <a:xfrm>
                                <a:off x="3802" y="5997"/>
                                <a:ext cx="24" cy="21"/>
                              </a:xfrm>
                              <a:custGeom>
                                <a:avLst/>
                                <a:gdLst>
                                  <a:gd name="T0" fmla="*/ 19 w 24"/>
                                  <a:gd name="T1" fmla="*/ 0 h 21"/>
                                  <a:gd name="T2" fmla="*/ 0 w 24"/>
                                  <a:gd name="T3" fmla="*/ 4 h 21"/>
                                  <a:gd name="T4" fmla="*/ 5 w 24"/>
                                  <a:gd name="T5" fmla="*/ 21 h 21"/>
                                  <a:gd name="T6" fmla="*/ 24 w 24"/>
                                  <a:gd name="T7" fmla="*/ 16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4"/>
                                    </a:lnTo>
                                    <a:lnTo>
                                      <a:pt x="5" y="21"/>
                                    </a:lnTo>
                                    <a:lnTo>
                                      <a:pt x="24" y="1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6" name="Freeform 15093"/>
                            <wps:cNvSpPr>
                              <a:spLocks/>
                            </wps:cNvSpPr>
                            <wps:spPr bwMode="auto">
                              <a:xfrm>
                                <a:off x="3809" y="6011"/>
                                <a:ext cx="24" cy="24"/>
                              </a:xfrm>
                              <a:custGeom>
                                <a:avLst/>
                                <a:gdLst>
                                  <a:gd name="T0" fmla="*/ 17 w 24"/>
                                  <a:gd name="T1" fmla="*/ 0 h 24"/>
                                  <a:gd name="T2" fmla="*/ 0 w 24"/>
                                  <a:gd name="T3" fmla="*/ 10 h 24"/>
                                  <a:gd name="T4" fmla="*/ 7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7" name="Freeform 15094"/>
                            <wps:cNvSpPr>
                              <a:spLocks/>
                            </wps:cNvSpPr>
                            <wps:spPr bwMode="auto">
                              <a:xfrm>
                                <a:off x="3814" y="6028"/>
                                <a:ext cx="24" cy="21"/>
                              </a:xfrm>
                              <a:custGeom>
                                <a:avLst/>
                                <a:gdLst>
                                  <a:gd name="T0" fmla="*/ 19 w 24"/>
                                  <a:gd name="T1" fmla="*/ 0 h 21"/>
                                  <a:gd name="T2" fmla="*/ 0 w 24"/>
                                  <a:gd name="T3" fmla="*/ 5 h 21"/>
                                  <a:gd name="T4" fmla="*/ 5 w 24"/>
                                  <a:gd name="T5" fmla="*/ 21 h 21"/>
                                  <a:gd name="T6" fmla="*/ 24 w 24"/>
                                  <a:gd name="T7" fmla="*/ 17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5"/>
                                    </a:lnTo>
                                    <a:lnTo>
                                      <a:pt x="5" y="21"/>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8" name="Freeform 15095"/>
                            <wps:cNvSpPr>
                              <a:spLocks/>
                            </wps:cNvSpPr>
                            <wps:spPr bwMode="auto">
                              <a:xfrm>
                                <a:off x="3821" y="6042"/>
                                <a:ext cx="24" cy="24"/>
                              </a:xfrm>
                              <a:custGeom>
                                <a:avLst/>
                                <a:gdLst>
                                  <a:gd name="T0" fmla="*/ 17 w 24"/>
                                  <a:gd name="T1" fmla="*/ 0 h 24"/>
                                  <a:gd name="T2" fmla="*/ 0 w 24"/>
                                  <a:gd name="T3" fmla="*/ 10 h 24"/>
                                  <a:gd name="T4" fmla="*/ 7 w 24"/>
                                  <a:gd name="T5" fmla="*/ 24 h 24"/>
                                  <a:gd name="T6" fmla="*/ 24 w 24"/>
                                  <a:gd name="T7" fmla="*/ 15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9" name="Freeform 15096"/>
                            <wps:cNvSpPr>
                              <a:spLocks/>
                            </wps:cNvSpPr>
                            <wps:spPr bwMode="auto">
                              <a:xfrm>
                                <a:off x="3826" y="6059"/>
                                <a:ext cx="24" cy="22"/>
                              </a:xfrm>
                              <a:custGeom>
                                <a:avLst/>
                                <a:gdLst>
                                  <a:gd name="T0" fmla="*/ 19 w 24"/>
                                  <a:gd name="T1" fmla="*/ 0 h 22"/>
                                  <a:gd name="T2" fmla="*/ 0 w 24"/>
                                  <a:gd name="T3" fmla="*/ 7 h 22"/>
                                  <a:gd name="T4" fmla="*/ 5 w 24"/>
                                  <a:gd name="T5" fmla="*/ 22 h 22"/>
                                  <a:gd name="T6" fmla="*/ 24 w 24"/>
                                  <a:gd name="T7" fmla="*/ 14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7"/>
                                    </a:lnTo>
                                    <a:lnTo>
                                      <a:pt x="5" y="22"/>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0" name="Freeform 15097"/>
                            <wps:cNvSpPr>
                              <a:spLocks/>
                            </wps:cNvSpPr>
                            <wps:spPr bwMode="auto">
                              <a:xfrm>
                                <a:off x="3831" y="6073"/>
                                <a:ext cx="24" cy="22"/>
                              </a:xfrm>
                              <a:custGeom>
                                <a:avLst/>
                                <a:gdLst>
                                  <a:gd name="T0" fmla="*/ 19 w 24"/>
                                  <a:gd name="T1" fmla="*/ 0 h 22"/>
                                  <a:gd name="T2" fmla="*/ 0 w 24"/>
                                  <a:gd name="T3" fmla="*/ 8 h 22"/>
                                  <a:gd name="T4" fmla="*/ 4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8"/>
                                    </a:lnTo>
                                    <a:lnTo>
                                      <a:pt x="4"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1" name="Freeform 15098"/>
                            <wps:cNvSpPr>
                              <a:spLocks/>
                            </wps:cNvSpPr>
                            <wps:spPr bwMode="auto">
                              <a:xfrm>
                                <a:off x="3838" y="6085"/>
                                <a:ext cx="24" cy="24"/>
                              </a:xfrm>
                              <a:custGeom>
                                <a:avLst/>
                                <a:gdLst>
                                  <a:gd name="T0" fmla="*/ 17 w 24"/>
                                  <a:gd name="T1" fmla="*/ 0 h 24"/>
                                  <a:gd name="T2" fmla="*/ 0 w 24"/>
                                  <a:gd name="T3" fmla="*/ 10 h 24"/>
                                  <a:gd name="T4" fmla="*/ 7 w 24"/>
                                  <a:gd name="T5" fmla="*/ 24 h 24"/>
                                  <a:gd name="T6" fmla="*/ 24 w 24"/>
                                  <a:gd name="T7" fmla="*/ 15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2" name="Freeform 15099"/>
                            <wps:cNvSpPr>
                              <a:spLocks/>
                            </wps:cNvSpPr>
                            <wps:spPr bwMode="auto">
                              <a:xfrm>
                                <a:off x="3843" y="6102"/>
                                <a:ext cx="24" cy="22"/>
                              </a:xfrm>
                              <a:custGeom>
                                <a:avLst/>
                                <a:gdLst>
                                  <a:gd name="T0" fmla="*/ 19 w 24"/>
                                  <a:gd name="T1" fmla="*/ 0 h 22"/>
                                  <a:gd name="T2" fmla="*/ 0 w 24"/>
                                  <a:gd name="T3" fmla="*/ 7 h 22"/>
                                  <a:gd name="T4" fmla="*/ 4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7"/>
                                    </a:lnTo>
                                    <a:lnTo>
                                      <a:pt x="4"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3" name="Freeform 15100"/>
                            <wps:cNvSpPr>
                              <a:spLocks/>
                            </wps:cNvSpPr>
                            <wps:spPr bwMode="auto">
                              <a:xfrm>
                                <a:off x="3850" y="6114"/>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4" name="Freeform 15101"/>
                            <wps:cNvSpPr>
                              <a:spLocks/>
                            </wps:cNvSpPr>
                            <wps:spPr bwMode="auto">
                              <a:xfrm>
                                <a:off x="3855" y="6129"/>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5" name="Freeform 15102"/>
                            <wps:cNvSpPr>
                              <a:spLocks/>
                            </wps:cNvSpPr>
                            <wps:spPr bwMode="auto">
                              <a:xfrm>
                                <a:off x="3862" y="6138"/>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6" name="Freeform 15103"/>
                            <wps:cNvSpPr>
                              <a:spLocks/>
                            </wps:cNvSpPr>
                            <wps:spPr bwMode="auto">
                              <a:xfrm>
                                <a:off x="3867" y="6153"/>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7" name="Freeform 15104"/>
                            <wps:cNvSpPr>
                              <a:spLocks/>
                            </wps:cNvSpPr>
                            <wps:spPr bwMode="auto">
                              <a:xfrm>
                                <a:off x="3874" y="6162"/>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8" name="Freeform 15105"/>
                            <wps:cNvSpPr>
                              <a:spLocks/>
                            </wps:cNvSpPr>
                            <wps:spPr bwMode="auto">
                              <a:xfrm>
                                <a:off x="3879" y="6177"/>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9" name="Freeform 15106"/>
                            <wps:cNvSpPr>
                              <a:spLocks/>
                            </wps:cNvSpPr>
                            <wps:spPr bwMode="auto">
                              <a:xfrm>
                                <a:off x="3886" y="6186"/>
                                <a:ext cx="24" cy="22"/>
                              </a:xfrm>
                              <a:custGeom>
                                <a:avLst/>
                                <a:gdLst>
                                  <a:gd name="T0" fmla="*/ 17 w 24"/>
                                  <a:gd name="T1" fmla="*/ 0 h 22"/>
                                  <a:gd name="T2" fmla="*/ 0 w 24"/>
                                  <a:gd name="T3" fmla="*/ 12 h 22"/>
                                  <a:gd name="T4" fmla="*/ 7 w 24"/>
                                  <a:gd name="T5" fmla="*/ 22 h 22"/>
                                  <a:gd name="T6" fmla="*/ 24 w 24"/>
                                  <a:gd name="T7" fmla="*/ 10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2"/>
                                    </a:lnTo>
                                    <a:lnTo>
                                      <a:pt x="7" y="22"/>
                                    </a:lnTo>
                                    <a:lnTo>
                                      <a:pt x="24"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0" name="Freeform 15107"/>
                            <wps:cNvSpPr>
                              <a:spLocks/>
                            </wps:cNvSpPr>
                            <wps:spPr bwMode="auto">
                              <a:xfrm>
                                <a:off x="3893" y="6196"/>
                                <a:ext cx="22" cy="19"/>
                              </a:xfrm>
                              <a:custGeom>
                                <a:avLst/>
                                <a:gdLst>
                                  <a:gd name="T0" fmla="*/ 17 w 22"/>
                                  <a:gd name="T1" fmla="*/ 0 h 19"/>
                                  <a:gd name="T2" fmla="*/ 0 w 22"/>
                                  <a:gd name="T3" fmla="*/ 9 h 19"/>
                                  <a:gd name="T4" fmla="*/ 5 w 22"/>
                                  <a:gd name="T5" fmla="*/ 19 h 19"/>
                                  <a:gd name="T6" fmla="*/ 22 w 22"/>
                                  <a:gd name="T7" fmla="*/ 9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9"/>
                                    </a:lnTo>
                                    <a:lnTo>
                                      <a:pt x="5" y="19"/>
                                    </a:lnTo>
                                    <a:lnTo>
                                      <a:pt x="22"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1" name="Freeform 15108"/>
                            <wps:cNvSpPr>
                              <a:spLocks/>
                            </wps:cNvSpPr>
                            <wps:spPr bwMode="auto">
                              <a:xfrm>
                                <a:off x="3898" y="6205"/>
                                <a:ext cx="24" cy="22"/>
                              </a:xfrm>
                              <a:custGeom>
                                <a:avLst/>
                                <a:gdLst>
                                  <a:gd name="T0" fmla="*/ 17 w 24"/>
                                  <a:gd name="T1" fmla="*/ 0 h 22"/>
                                  <a:gd name="T2" fmla="*/ 0 w 24"/>
                                  <a:gd name="T3" fmla="*/ 12 h 22"/>
                                  <a:gd name="T4" fmla="*/ 7 w 24"/>
                                  <a:gd name="T5" fmla="*/ 22 h 22"/>
                                  <a:gd name="T6" fmla="*/ 24 w 24"/>
                                  <a:gd name="T7" fmla="*/ 10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2"/>
                                    </a:lnTo>
                                    <a:lnTo>
                                      <a:pt x="7" y="22"/>
                                    </a:lnTo>
                                    <a:lnTo>
                                      <a:pt x="24"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2" name="Freeform 15109"/>
                            <wps:cNvSpPr>
                              <a:spLocks/>
                            </wps:cNvSpPr>
                            <wps:spPr bwMode="auto">
                              <a:xfrm>
                                <a:off x="3905" y="6215"/>
                                <a:ext cx="22" cy="19"/>
                              </a:xfrm>
                              <a:custGeom>
                                <a:avLst/>
                                <a:gdLst>
                                  <a:gd name="T0" fmla="*/ 17 w 22"/>
                                  <a:gd name="T1" fmla="*/ 0 h 19"/>
                                  <a:gd name="T2" fmla="*/ 0 w 22"/>
                                  <a:gd name="T3" fmla="*/ 10 h 19"/>
                                  <a:gd name="T4" fmla="*/ 5 w 22"/>
                                  <a:gd name="T5" fmla="*/ 19 h 19"/>
                                  <a:gd name="T6" fmla="*/ 22 w 22"/>
                                  <a:gd name="T7" fmla="*/ 10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0"/>
                                    </a:lnTo>
                                    <a:lnTo>
                                      <a:pt x="5" y="19"/>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3" name="Freeform 15110"/>
                            <wps:cNvSpPr>
                              <a:spLocks/>
                            </wps:cNvSpPr>
                            <wps:spPr bwMode="auto">
                              <a:xfrm>
                                <a:off x="3910" y="6225"/>
                                <a:ext cx="21" cy="19"/>
                              </a:xfrm>
                              <a:custGeom>
                                <a:avLst/>
                                <a:gdLst>
                                  <a:gd name="T0" fmla="*/ 17 w 21"/>
                                  <a:gd name="T1" fmla="*/ 0 h 19"/>
                                  <a:gd name="T2" fmla="*/ 0 w 21"/>
                                  <a:gd name="T3" fmla="*/ 12 h 19"/>
                                  <a:gd name="T4" fmla="*/ 5 w 21"/>
                                  <a:gd name="T5" fmla="*/ 19 h 19"/>
                                  <a:gd name="T6" fmla="*/ 21 w 21"/>
                                  <a:gd name="T7" fmla="*/ 7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12"/>
                                    </a:lnTo>
                                    <a:lnTo>
                                      <a:pt x="5" y="19"/>
                                    </a:lnTo>
                                    <a:lnTo>
                                      <a:pt x="21"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4" name="Freeform 15111"/>
                            <wps:cNvSpPr>
                              <a:spLocks/>
                            </wps:cNvSpPr>
                            <wps:spPr bwMode="auto">
                              <a:xfrm>
                                <a:off x="3915" y="6232"/>
                                <a:ext cx="24" cy="21"/>
                              </a:xfrm>
                              <a:custGeom>
                                <a:avLst/>
                                <a:gdLst>
                                  <a:gd name="T0" fmla="*/ 16 w 24"/>
                                  <a:gd name="T1" fmla="*/ 0 h 21"/>
                                  <a:gd name="T2" fmla="*/ 0 w 24"/>
                                  <a:gd name="T3" fmla="*/ 12 h 21"/>
                                  <a:gd name="T4" fmla="*/ 7 w 24"/>
                                  <a:gd name="T5" fmla="*/ 21 h 21"/>
                                  <a:gd name="T6" fmla="*/ 24 w 24"/>
                                  <a:gd name="T7" fmla="*/ 9 h 21"/>
                                  <a:gd name="T8" fmla="*/ 16 w 24"/>
                                  <a:gd name="T9" fmla="*/ 0 h 21"/>
                                </a:gdLst>
                                <a:ahLst/>
                                <a:cxnLst>
                                  <a:cxn ang="0">
                                    <a:pos x="T0" y="T1"/>
                                  </a:cxn>
                                  <a:cxn ang="0">
                                    <a:pos x="T2" y="T3"/>
                                  </a:cxn>
                                  <a:cxn ang="0">
                                    <a:pos x="T4" y="T5"/>
                                  </a:cxn>
                                  <a:cxn ang="0">
                                    <a:pos x="T6" y="T7"/>
                                  </a:cxn>
                                  <a:cxn ang="0">
                                    <a:pos x="T8" y="T9"/>
                                  </a:cxn>
                                </a:cxnLst>
                                <a:rect l="0" t="0" r="r" b="b"/>
                                <a:pathLst>
                                  <a:path w="24" h="21">
                                    <a:moveTo>
                                      <a:pt x="16" y="0"/>
                                    </a:moveTo>
                                    <a:lnTo>
                                      <a:pt x="0" y="12"/>
                                    </a:lnTo>
                                    <a:lnTo>
                                      <a:pt x="7" y="21"/>
                                    </a:lnTo>
                                    <a:lnTo>
                                      <a:pt x="24" y="9"/>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5" name="Freeform 15112"/>
                            <wps:cNvSpPr>
                              <a:spLocks/>
                            </wps:cNvSpPr>
                            <wps:spPr bwMode="auto">
                              <a:xfrm>
                                <a:off x="3922" y="6241"/>
                                <a:ext cx="21" cy="20"/>
                              </a:xfrm>
                              <a:custGeom>
                                <a:avLst/>
                                <a:gdLst>
                                  <a:gd name="T0" fmla="*/ 17 w 21"/>
                                  <a:gd name="T1" fmla="*/ 0 h 20"/>
                                  <a:gd name="T2" fmla="*/ 0 w 21"/>
                                  <a:gd name="T3" fmla="*/ 12 h 20"/>
                                  <a:gd name="T4" fmla="*/ 5 w 21"/>
                                  <a:gd name="T5" fmla="*/ 20 h 20"/>
                                  <a:gd name="T6" fmla="*/ 21 w 21"/>
                                  <a:gd name="T7" fmla="*/ 8 h 20"/>
                                  <a:gd name="T8" fmla="*/ 17 w 21"/>
                                  <a:gd name="T9" fmla="*/ 0 h 20"/>
                                </a:gdLst>
                                <a:ahLst/>
                                <a:cxnLst>
                                  <a:cxn ang="0">
                                    <a:pos x="T0" y="T1"/>
                                  </a:cxn>
                                  <a:cxn ang="0">
                                    <a:pos x="T2" y="T3"/>
                                  </a:cxn>
                                  <a:cxn ang="0">
                                    <a:pos x="T4" y="T5"/>
                                  </a:cxn>
                                  <a:cxn ang="0">
                                    <a:pos x="T6" y="T7"/>
                                  </a:cxn>
                                  <a:cxn ang="0">
                                    <a:pos x="T8" y="T9"/>
                                  </a:cxn>
                                </a:cxnLst>
                                <a:rect l="0" t="0" r="r" b="b"/>
                                <a:pathLst>
                                  <a:path w="21" h="20">
                                    <a:moveTo>
                                      <a:pt x="17" y="0"/>
                                    </a:moveTo>
                                    <a:lnTo>
                                      <a:pt x="0" y="12"/>
                                    </a:lnTo>
                                    <a:lnTo>
                                      <a:pt x="5" y="20"/>
                                    </a:lnTo>
                                    <a:lnTo>
                                      <a:pt x="21" y="8"/>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6" name="Freeform 15113"/>
                            <wps:cNvSpPr>
                              <a:spLocks/>
                            </wps:cNvSpPr>
                            <wps:spPr bwMode="auto">
                              <a:xfrm>
                                <a:off x="3927" y="6249"/>
                                <a:ext cx="21" cy="19"/>
                              </a:xfrm>
                              <a:custGeom>
                                <a:avLst/>
                                <a:gdLst>
                                  <a:gd name="T0" fmla="*/ 16 w 21"/>
                                  <a:gd name="T1" fmla="*/ 0 h 19"/>
                                  <a:gd name="T2" fmla="*/ 0 w 21"/>
                                  <a:gd name="T3" fmla="*/ 12 h 19"/>
                                  <a:gd name="T4" fmla="*/ 4 w 21"/>
                                  <a:gd name="T5" fmla="*/ 19 h 19"/>
                                  <a:gd name="T6" fmla="*/ 21 w 21"/>
                                  <a:gd name="T7" fmla="*/ 7 h 19"/>
                                  <a:gd name="T8" fmla="*/ 16 w 21"/>
                                  <a:gd name="T9" fmla="*/ 0 h 19"/>
                                </a:gdLst>
                                <a:ahLst/>
                                <a:cxnLst>
                                  <a:cxn ang="0">
                                    <a:pos x="T0" y="T1"/>
                                  </a:cxn>
                                  <a:cxn ang="0">
                                    <a:pos x="T2" y="T3"/>
                                  </a:cxn>
                                  <a:cxn ang="0">
                                    <a:pos x="T4" y="T5"/>
                                  </a:cxn>
                                  <a:cxn ang="0">
                                    <a:pos x="T6" y="T7"/>
                                  </a:cxn>
                                  <a:cxn ang="0">
                                    <a:pos x="T8" y="T9"/>
                                  </a:cxn>
                                </a:cxnLst>
                                <a:rect l="0" t="0" r="r" b="b"/>
                                <a:pathLst>
                                  <a:path w="21" h="19">
                                    <a:moveTo>
                                      <a:pt x="16" y="0"/>
                                    </a:moveTo>
                                    <a:lnTo>
                                      <a:pt x="0" y="12"/>
                                    </a:lnTo>
                                    <a:lnTo>
                                      <a:pt x="4" y="19"/>
                                    </a:lnTo>
                                    <a:lnTo>
                                      <a:pt x="21" y="7"/>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7" name="Freeform 15114"/>
                            <wps:cNvSpPr>
                              <a:spLocks/>
                            </wps:cNvSpPr>
                            <wps:spPr bwMode="auto">
                              <a:xfrm>
                                <a:off x="3931" y="6253"/>
                                <a:ext cx="22" cy="22"/>
                              </a:xfrm>
                              <a:custGeom>
                                <a:avLst/>
                                <a:gdLst>
                                  <a:gd name="T0" fmla="*/ 15 w 22"/>
                                  <a:gd name="T1" fmla="*/ 0 h 22"/>
                                  <a:gd name="T2" fmla="*/ 0 w 22"/>
                                  <a:gd name="T3" fmla="*/ 15 h 22"/>
                                  <a:gd name="T4" fmla="*/ 8 w 22"/>
                                  <a:gd name="T5" fmla="*/ 22 h 22"/>
                                  <a:gd name="T6" fmla="*/ 22 w 22"/>
                                  <a:gd name="T7" fmla="*/ 8 h 22"/>
                                  <a:gd name="T8" fmla="*/ 15 w 22"/>
                                  <a:gd name="T9" fmla="*/ 0 h 22"/>
                                </a:gdLst>
                                <a:ahLst/>
                                <a:cxnLst>
                                  <a:cxn ang="0">
                                    <a:pos x="T0" y="T1"/>
                                  </a:cxn>
                                  <a:cxn ang="0">
                                    <a:pos x="T2" y="T3"/>
                                  </a:cxn>
                                  <a:cxn ang="0">
                                    <a:pos x="T4" y="T5"/>
                                  </a:cxn>
                                  <a:cxn ang="0">
                                    <a:pos x="T6" y="T7"/>
                                  </a:cxn>
                                  <a:cxn ang="0">
                                    <a:pos x="T8" y="T9"/>
                                  </a:cxn>
                                </a:cxnLst>
                                <a:rect l="0" t="0" r="r" b="b"/>
                                <a:pathLst>
                                  <a:path w="22" h="22">
                                    <a:moveTo>
                                      <a:pt x="15" y="0"/>
                                    </a:moveTo>
                                    <a:lnTo>
                                      <a:pt x="0" y="15"/>
                                    </a:lnTo>
                                    <a:lnTo>
                                      <a:pt x="8" y="22"/>
                                    </a:lnTo>
                                    <a:lnTo>
                                      <a:pt x="22" y="8"/>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8" name="Freeform 15115"/>
                            <wps:cNvSpPr>
                              <a:spLocks/>
                            </wps:cNvSpPr>
                            <wps:spPr bwMode="auto">
                              <a:xfrm>
                                <a:off x="3939" y="6263"/>
                                <a:ext cx="21" cy="19"/>
                              </a:xfrm>
                              <a:custGeom>
                                <a:avLst/>
                                <a:gdLst>
                                  <a:gd name="T0" fmla="*/ 16 w 21"/>
                                  <a:gd name="T1" fmla="*/ 0 h 19"/>
                                  <a:gd name="T2" fmla="*/ 0 w 21"/>
                                  <a:gd name="T3" fmla="*/ 12 h 19"/>
                                  <a:gd name="T4" fmla="*/ 4 w 21"/>
                                  <a:gd name="T5" fmla="*/ 19 h 19"/>
                                  <a:gd name="T6" fmla="*/ 21 w 21"/>
                                  <a:gd name="T7" fmla="*/ 7 h 19"/>
                                  <a:gd name="T8" fmla="*/ 16 w 21"/>
                                  <a:gd name="T9" fmla="*/ 0 h 19"/>
                                </a:gdLst>
                                <a:ahLst/>
                                <a:cxnLst>
                                  <a:cxn ang="0">
                                    <a:pos x="T0" y="T1"/>
                                  </a:cxn>
                                  <a:cxn ang="0">
                                    <a:pos x="T2" y="T3"/>
                                  </a:cxn>
                                  <a:cxn ang="0">
                                    <a:pos x="T4" y="T5"/>
                                  </a:cxn>
                                  <a:cxn ang="0">
                                    <a:pos x="T6" y="T7"/>
                                  </a:cxn>
                                  <a:cxn ang="0">
                                    <a:pos x="T8" y="T9"/>
                                  </a:cxn>
                                </a:cxnLst>
                                <a:rect l="0" t="0" r="r" b="b"/>
                                <a:pathLst>
                                  <a:path w="21" h="19">
                                    <a:moveTo>
                                      <a:pt x="16" y="0"/>
                                    </a:moveTo>
                                    <a:lnTo>
                                      <a:pt x="0" y="12"/>
                                    </a:lnTo>
                                    <a:lnTo>
                                      <a:pt x="4" y="19"/>
                                    </a:lnTo>
                                    <a:lnTo>
                                      <a:pt x="21" y="7"/>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9" name="Freeform 15116"/>
                            <wps:cNvSpPr>
                              <a:spLocks/>
                            </wps:cNvSpPr>
                            <wps:spPr bwMode="auto">
                              <a:xfrm>
                                <a:off x="3946" y="6268"/>
                                <a:ext cx="19" cy="21"/>
                              </a:xfrm>
                              <a:custGeom>
                                <a:avLst/>
                                <a:gdLst>
                                  <a:gd name="T0" fmla="*/ 12 w 19"/>
                                  <a:gd name="T1" fmla="*/ 0 h 21"/>
                                  <a:gd name="T2" fmla="*/ 0 w 19"/>
                                  <a:gd name="T3" fmla="*/ 17 h 21"/>
                                  <a:gd name="T4" fmla="*/ 7 w 19"/>
                                  <a:gd name="T5" fmla="*/ 21 h 21"/>
                                  <a:gd name="T6" fmla="*/ 19 w 19"/>
                                  <a:gd name="T7" fmla="*/ 5 h 21"/>
                                  <a:gd name="T8" fmla="*/ 12 w 19"/>
                                  <a:gd name="T9" fmla="*/ 0 h 21"/>
                                </a:gdLst>
                                <a:ahLst/>
                                <a:cxnLst>
                                  <a:cxn ang="0">
                                    <a:pos x="T0" y="T1"/>
                                  </a:cxn>
                                  <a:cxn ang="0">
                                    <a:pos x="T2" y="T3"/>
                                  </a:cxn>
                                  <a:cxn ang="0">
                                    <a:pos x="T4" y="T5"/>
                                  </a:cxn>
                                  <a:cxn ang="0">
                                    <a:pos x="T6" y="T7"/>
                                  </a:cxn>
                                  <a:cxn ang="0">
                                    <a:pos x="T8" y="T9"/>
                                  </a:cxn>
                                </a:cxnLst>
                                <a:rect l="0" t="0" r="r" b="b"/>
                                <a:pathLst>
                                  <a:path w="19" h="21">
                                    <a:moveTo>
                                      <a:pt x="12" y="0"/>
                                    </a:moveTo>
                                    <a:lnTo>
                                      <a:pt x="0" y="17"/>
                                    </a:lnTo>
                                    <a:lnTo>
                                      <a:pt x="7" y="21"/>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0" name="Freeform 15117"/>
                            <wps:cNvSpPr>
                              <a:spLocks/>
                            </wps:cNvSpPr>
                            <wps:spPr bwMode="auto">
                              <a:xfrm>
                                <a:off x="3953" y="6273"/>
                                <a:ext cx="19" cy="21"/>
                              </a:xfrm>
                              <a:custGeom>
                                <a:avLst/>
                                <a:gdLst>
                                  <a:gd name="T0" fmla="*/ 12 w 19"/>
                                  <a:gd name="T1" fmla="*/ 0 h 21"/>
                                  <a:gd name="T2" fmla="*/ 0 w 19"/>
                                  <a:gd name="T3" fmla="*/ 16 h 21"/>
                                  <a:gd name="T4" fmla="*/ 7 w 19"/>
                                  <a:gd name="T5" fmla="*/ 21 h 21"/>
                                  <a:gd name="T6" fmla="*/ 19 w 19"/>
                                  <a:gd name="T7" fmla="*/ 4 h 21"/>
                                  <a:gd name="T8" fmla="*/ 12 w 19"/>
                                  <a:gd name="T9" fmla="*/ 0 h 21"/>
                                </a:gdLst>
                                <a:ahLst/>
                                <a:cxnLst>
                                  <a:cxn ang="0">
                                    <a:pos x="T0" y="T1"/>
                                  </a:cxn>
                                  <a:cxn ang="0">
                                    <a:pos x="T2" y="T3"/>
                                  </a:cxn>
                                  <a:cxn ang="0">
                                    <a:pos x="T4" y="T5"/>
                                  </a:cxn>
                                  <a:cxn ang="0">
                                    <a:pos x="T6" y="T7"/>
                                  </a:cxn>
                                  <a:cxn ang="0">
                                    <a:pos x="T8" y="T9"/>
                                  </a:cxn>
                                </a:cxnLst>
                                <a:rect l="0" t="0" r="r" b="b"/>
                                <a:pathLst>
                                  <a:path w="19" h="21">
                                    <a:moveTo>
                                      <a:pt x="12" y="0"/>
                                    </a:moveTo>
                                    <a:lnTo>
                                      <a:pt x="0" y="16"/>
                                    </a:lnTo>
                                    <a:lnTo>
                                      <a:pt x="7" y="21"/>
                                    </a:lnTo>
                                    <a:lnTo>
                                      <a:pt x="19" y="4"/>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1" name="Freeform 15118"/>
                            <wps:cNvSpPr>
                              <a:spLocks/>
                            </wps:cNvSpPr>
                            <wps:spPr bwMode="auto">
                              <a:xfrm>
                                <a:off x="3958" y="6277"/>
                                <a:ext cx="19" cy="20"/>
                              </a:xfrm>
                              <a:custGeom>
                                <a:avLst/>
                                <a:gdLst>
                                  <a:gd name="T0" fmla="*/ 14 w 19"/>
                                  <a:gd name="T1" fmla="*/ 0 h 20"/>
                                  <a:gd name="T2" fmla="*/ 0 w 19"/>
                                  <a:gd name="T3" fmla="*/ 15 h 20"/>
                                  <a:gd name="T4" fmla="*/ 5 w 19"/>
                                  <a:gd name="T5" fmla="*/ 20 h 20"/>
                                  <a:gd name="T6" fmla="*/ 19 w 19"/>
                                  <a:gd name="T7" fmla="*/ 5 h 20"/>
                                  <a:gd name="T8" fmla="*/ 14 w 19"/>
                                  <a:gd name="T9" fmla="*/ 0 h 20"/>
                                </a:gdLst>
                                <a:ahLst/>
                                <a:cxnLst>
                                  <a:cxn ang="0">
                                    <a:pos x="T0" y="T1"/>
                                  </a:cxn>
                                  <a:cxn ang="0">
                                    <a:pos x="T2" y="T3"/>
                                  </a:cxn>
                                  <a:cxn ang="0">
                                    <a:pos x="T4" y="T5"/>
                                  </a:cxn>
                                  <a:cxn ang="0">
                                    <a:pos x="T6" y="T7"/>
                                  </a:cxn>
                                  <a:cxn ang="0">
                                    <a:pos x="T8" y="T9"/>
                                  </a:cxn>
                                </a:cxnLst>
                                <a:rect l="0" t="0" r="r" b="b"/>
                                <a:pathLst>
                                  <a:path w="19" h="20">
                                    <a:moveTo>
                                      <a:pt x="14" y="0"/>
                                    </a:moveTo>
                                    <a:lnTo>
                                      <a:pt x="0" y="15"/>
                                    </a:lnTo>
                                    <a:lnTo>
                                      <a:pt x="5" y="20"/>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2" name="Freeform 15119"/>
                            <wps:cNvSpPr>
                              <a:spLocks/>
                            </wps:cNvSpPr>
                            <wps:spPr bwMode="auto">
                              <a:xfrm>
                                <a:off x="3963" y="6282"/>
                                <a:ext cx="19" cy="19"/>
                              </a:xfrm>
                              <a:custGeom>
                                <a:avLst/>
                                <a:gdLst>
                                  <a:gd name="T0" fmla="*/ 14 w 19"/>
                                  <a:gd name="T1" fmla="*/ 0 h 19"/>
                                  <a:gd name="T2" fmla="*/ 0 w 19"/>
                                  <a:gd name="T3" fmla="*/ 15 h 19"/>
                                  <a:gd name="T4" fmla="*/ 4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5"/>
                                    </a:lnTo>
                                    <a:lnTo>
                                      <a:pt x="4"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3" name="Freeform 15120"/>
                            <wps:cNvSpPr>
                              <a:spLocks/>
                            </wps:cNvSpPr>
                            <wps:spPr bwMode="auto">
                              <a:xfrm>
                                <a:off x="3970" y="6287"/>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4" name="Freeform 15121"/>
                            <wps:cNvSpPr>
                              <a:spLocks/>
                            </wps:cNvSpPr>
                            <wps:spPr bwMode="auto">
                              <a:xfrm>
                                <a:off x="3977" y="6292"/>
                                <a:ext cx="14" cy="19"/>
                              </a:xfrm>
                              <a:custGeom>
                                <a:avLst/>
                                <a:gdLst>
                                  <a:gd name="T0" fmla="*/ 10 w 14"/>
                                  <a:gd name="T1" fmla="*/ 0 h 19"/>
                                  <a:gd name="T2" fmla="*/ 0 w 14"/>
                                  <a:gd name="T3" fmla="*/ 17 h 19"/>
                                  <a:gd name="T4" fmla="*/ 5 w 14"/>
                                  <a:gd name="T5" fmla="*/ 19 h 19"/>
                                  <a:gd name="T6" fmla="*/ 14 w 14"/>
                                  <a:gd name="T7" fmla="*/ 2 h 19"/>
                                  <a:gd name="T8" fmla="*/ 10 w 14"/>
                                  <a:gd name="T9" fmla="*/ 0 h 19"/>
                                </a:gdLst>
                                <a:ahLst/>
                                <a:cxnLst>
                                  <a:cxn ang="0">
                                    <a:pos x="T0" y="T1"/>
                                  </a:cxn>
                                  <a:cxn ang="0">
                                    <a:pos x="T2" y="T3"/>
                                  </a:cxn>
                                  <a:cxn ang="0">
                                    <a:pos x="T4" y="T5"/>
                                  </a:cxn>
                                  <a:cxn ang="0">
                                    <a:pos x="T6" y="T7"/>
                                  </a:cxn>
                                  <a:cxn ang="0">
                                    <a:pos x="T8" y="T9"/>
                                  </a:cxn>
                                </a:cxnLst>
                                <a:rect l="0" t="0" r="r" b="b"/>
                                <a:pathLst>
                                  <a:path w="14" h="19">
                                    <a:moveTo>
                                      <a:pt x="10" y="0"/>
                                    </a:moveTo>
                                    <a:lnTo>
                                      <a:pt x="0" y="17"/>
                                    </a:lnTo>
                                    <a:lnTo>
                                      <a:pt x="5" y="19"/>
                                    </a:lnTo>
                                    <a:lnTo>
                                      <a:pt x="14"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5" name="Freeform 15122"/>
                            <wps:cNvSpPr>
                              <a:spLocks/>
                            </wps:cNvSpPr>
                            <wps:spPr bwMode="auto">
                              <a:xfrm>
                                <a:off x="3979" y="6294"/>
                                <a:ext cx="20" cy="19"/>
                              </a:xfrm>
                              <a:custGeom>
                                <a:avLst/>
                                <a:gdLst>
                                  <a:gd name="T0" fmla="*/ 15 w 20"/>
                                  <a:gd name="T1" fmla="*/ 0 h 19"/>
                                  <a:gd name="T2" fmla="*/ 0 w 20"/>
                                  <a:gd name="T3" fmla="*/ 15 h 19"/>
                                  <a:gd name="T4" fmla="*/ 5 w 20"/>
                                  <a:gd name="T5" fmla="*/ 19 h 19"/>
                                  <a:gd name="T6" fmla="*/ 20 w 20"/>
                                  <a:gd name="T7" fmla="*/ 5 h 19"/>
                                  <a:gd name="T8" fmla="*/ 15 w 20"/>
                                  <a:gd name="T9" fmla="*/ 0 h 19"/>
                                </a:gdLst>
                                <a:ahLst/>
                                <a:cxnLst>
                                  <a:cxn ang="0">
                                    <a:pos x="T0" y="T1"/>
                                  </a:cxn>
                                  <a:cxn ang="0">
                                    <a:pos x="T2" y="T3"/>
                                  </a:cxn>
                                  <a:cxn ang="0">
                                    <a:pos x="T4" y="T5"/>
                                  </a:cxn>
                                  <a:cxn ang="0">
                                    <a:pos x="T6" y="T7"/>
                                  </a:cxn>
                                  <a:cxn ang="0">
                                    <a:pos x="T8" y="T9"/>
                                  </a:cxn>
                                </a:cxnLst>
                                <a:rect l="0" t="0" r="r" b="b"/>
                                <a:pathLst>
                                  <a:path w="20" h="19">
                                    <a:moveTo>
                                      <a:pt x="15" y="0"/>
                                    </a:moveTo>
                                    <a:lnTo>
                                      <a:pt x="0" y="15"/>
                                    </a:lnTo>
                                    <a:lnTo>
                                      <a:pt x="5" y="19"/>
                                    </a:lnTo>
                                    <a:lnTo>
                                      <a:pt x="20"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6" name="Freeform 15123"/>
                            <wps:cNvSpPr>
                              <a:spLocks/>
                            </wps:cNvSpPr>
                            <wps:spPr bwMode="auto">
                              <a:xfrm>
                                <a:off x="3987" y="6299"/>
                                <a:ext cx="14" cy="19"/>
                              </a:xfrm>
                              <a:custGeom>
                                <a:avLst/>
                                <a:gdLst>
                                  <a:gd name="T0" fmla="*/ 9 w 14"/>
                                  <a:gd name="T1" fmla="*/ 0 h 19"/>
                                  <a:gd name="T2" fmla="*/ 0 w 14"/>
                                  <a:gd name="T3" fmla="*/ 17 h 19"/>
                                  <a:gd name="T4" fmla="*/ 4 w 14"/>
                                  <a:gd name="T5" fmla="*/ 19 h 19"/>
                                  <a:gd name="T6" fmla="*/ 14 w 14"/>
                                  <a:gd name="T7" fmla="*/ 2 h 19"/>
                                  <a:gd name="T8" fmla="*/ 9 w 14"/>
                                  <a:gd name="T9" fmla="*/ 0 h 19"/>
                                </a:gdLst>
                                <a:ahLst/>
                                <a:cxnLst>
                                  <a:cxn ang="0">
                                    <a:pos x="T0" y="T1"/>
                                  </a:cxn>
                                  <a:cxn ang="0">
                                    <a:pos x="T2" y="T3"/>
                                  </a:cxn>
                                  <a:cxn ang="0">
                                    <a:pos x="T4" y="T5"/>
                                  </a:cxn>
                                  <a:cxn ang="0">
                                    <a:pos x="T6" y="T7"/>
                                  </a:cxn>
                                  <a:cxn ang="0">
                                    <a:pos x="T8" y="T9"/>
                                  </a:cxn>
                                </a:cxnLst>
                                <a:rect l="0" t="0" r="r" b="b"/>
                                <a:pathLst>
                                  <a:path w="14" h="19">
                                    <a:moveTo>
                                      <a:pt x="9" y="0"/>
                                    </a:moveTo>
                                    <a:lnTo>
                                      <a:pt x="0" y="17"/>
                                    </a:lnTo>
                                    <a:lnTo>
                                      <a:pt x="4" y="19"/>
                                    </a:lnTo>
                                    <a:lnTo>
                                      <a:pt x="14"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7" name="Freeform 15124"/>
                            <wps:cNvSpPr>
                              <a:spLocks/>
                            </wps:cNvSpPr>
                            <wps:spPr bwMode="auto">
                              <a:xfrm>
                                <a:off x="3994" y="6299"/>
                                <a:ext cx="14" cy="22"/>
                              </a:xfrm>
                              <a:custGeom>
                                <a:avLst/>
                                <a:gdLst>
                                  <a:gd name="T0" fmla="*/ 7 w 14"/>
                                  <a:gd name="T1" fmla="*/ 0 h 22"/>
                                  <a:gd name="T2" fmla="*/ 0 w 14"/>
                                  <a:gd name="T3" fmla="*/ 19 h 22"/>
                                  <a:gd name="T4" fmla="*/ 7 w 14"/>
                                  <a:gd name="T5" fmla="*/ 22 h 22"/>
                                  <a:gd name="T6" fmla="*/ 14 w 14"/>
                                  <a:gd name="T7" fmla="*/ 2 h 22"/>
                                  <a:gd name="T8" fmla="*/ 7 w 14"/>
                                  <a:gd name="T9" fmla="*/ 0 h 22"/>
                                </a:gdLst>
                                <a:ahLst/>
                                <a:cxnLst>
                                  <a:cxn ang="0">
                                    <a:pos x="T0" y="T1"/>
                                  </a:cxn>
                                  <a:cxn ang="0">
                                    <a:pos x="T2" y="T3"/>
                                  </a:cxn>
                                  <a:cxn ang="0">
                                    <a:pos x="T4" y="T5"/>
                                  </a:cxn>
                                  <a:cxn ang="0">
                                    <a:pos x="T6" y="T7"/>
                                  </a:cxn>
                                  <a:cxn ang="0">
                                    <a:pos x="T8" y="T9"/>
                                  </a:cxn>
                                </a:cxnLst>
                                <a:rect l="0" t="0" r="r" b="b"/>
                                <a:pathLst>
                                  <a:path w="14" h="22">
                                    <a:moveTo>
                                      <a:pt x="7" y="0"/>
                                    </a:moveTo>
                                    <a:lnTo>
                                      <a:pt x="0" y="19"/>
                                    </a:lnTo>
                                    <a:lnTo>
                                      <a:pt x="7" y="22"/>
                                    </a:lnTo>
                                    <a:lnTo>
                                      <a:pt x="14"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8" name="Freeform 15125"/>
                            <wps:cNvSpPr>
                              <a:spLocks/>
                            </wps:cNvSpPr>
                            <wps:spPr bwMode="auto">
                              <a:xfrm>
                                <a:off x="4001" y="6301"/>
                                <a:ext cx="14" cy="22"/>
                              </a:xfrm>
                              <a:custGeom>
                                <a:avLst/>
                                <a:gdLst>
                                  <a:gd name="T0" fmla="*/ 7 w 14"/>
                                  <a:gd name="T1" fmla="*/ 0 h 22"/>
                                  <a:gd name="T2" fmla="*/ 0 w 14"/>
                                  <a:gd name="T3" fmla="*/ 20 h 22"/>
                                  <a:gd name="T4" fmla="*/ 7 w 14"/>
                                  <a:gd name="T5" fmla="*/ 22 h 22"/>
                                  <a:gd name="T6" fmla="*/ 14 w 14"/>
                                  <a:gd name="T7" fmla="*/ 3 h 22"/>
                                  <a:gd name="T8" fmla="*/ 7 w 14"/>
                                  <a:gd name="T9" fmla="*/ 0 h 22"/>
                                </a:gdLst>
                                <a:ahLst/>
                                <a:cxnLst>
                                  <a:cxn ang="0">
                                    <a:pos x="T0" y="T1"/>
                                  </a:cxn>
                                  <a:cxn ang="0">
                                    <a:pos x="T2" y="T3"/>
                                  </a:cxn>
                                  <a:cxn ang="0">
                                    <a:pos x="T4" y="T5"/>
                                  </a:cxn>
                                  <a:cxn ang="0">
                                    <a:pos x="T6" y="T7"/>
                                  </a:cxn>
                                  <a:cxn ang="0">
                                    <a:pos x="T8" y="T9"/>
                                  </a:cxn>
                                </a:cxnLst>
                                <a:rect l="0" t="0" r="r" b="b"/>
                                <a:pathLst>
                                  <a:path w="14" h="22">
                                    <a:moveTo>
                                      <a:pt x="7" y="0"/>
                                    </a:moveTo>
                                    <a:lnTo>
                                      <a:pt x="0" y="20"/>
                                    </a:lnTo>
                                    <a:lnTo>
                                      <a:pt x="7" y="22"/>
                                    </a:lnTo>
                                    <a:lnTo>
                                      <a:pt x="14"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9" name="Rectangle 15126"/>
                            <wps:cNvSpPr>
                              <a:spLocks noChangeArrowheads="1"/>
                            </wps:cNvSpPr>
                            <wps:spPr bwMode="auto">
                              <a:xfrm>
                                <a:off x="4011" y="6304"/>
                                <a:ext cx="4"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00" name="Rectangle 15127"/>
                            <wps:cNvSpPr>
                              <a:spLocks noChangeArrowheads="1"/>
                            </wps:cNvSpPr>
                            <wps:spPr bwMode="auto">
                              <a:xfrm>
                                <a:off x="4027" y="6304"/>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01" name="Rectangle 15128"/>
                            <wps:cNvSpPr>
                              <a:spLocks noChangeArrowheads="1"/>
                            </wps:cNvSpPr>
                            <wps:spPr bwMode="auto">
                              <a:xfrm>
                                <a:off x="4039" y="6304"/>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02" name="Freeform 15129"/>
                            <wps:cNvSpPr>
                              <a:spLocks/>
                            </wps:cNvSpPr>
                            <wps:spPr bwMode="auto">
                              <a:xfrm>
                                <a:off x="4037" y="6301"/>
                                <a:ext cx="19" cy="20"/>
                              </a:xfrm>
                              <a:custGeom>
                                <a:avLst/>
                                <a:gdLst>
                                  <a:gd name="T0" fmla="*/ 0 w 19"/>
                                  <a:gd name="T1" fmla="*/ 5 h 20"/>
                                  <a:gd name="T2" fmla="*/ 14 w 19"/>
                                  <a:gd name="T3" fmla="*/ 20 h 20"/>
                                  <a:gd name="T4" fmla="*/ 19 w 19"/>
                                  <a:gd name="T5" fmla="*/ 15 h 20"/>
                                  <a:gd name="T6" fmla="*/ 5 w 19"/>
                                  <a:gd name="T7" fmla="*/ 0 h 20"/>
                                  <a:gd name="T8" fmla="*/ 0 w 19"/>
                                  <a:gd name="T9" fmla="*/ 5 h 20"/>
                                </a:gdLst>
                                <a:ahLst/>
                                <a:cxnLst>
                                  <a:cxn ang="0">
                                    <a:pos x="T0" y="T1"/>
                                  </a:cxn>
                                  <a:cxn ang="0">
                                    <a:pos x="T2" y="T3"/>
                                  </a:cxn>
                                  <a:cxn ang="0">
                                    <a:pos x="T4" y="T5"/>
                                  </a:cxn>
                                  <a:cxn ang="0">
                                    <a:pos x="T6" y="T7"/>
                                  </a:cxn>
                                  <a:cxn ang="0">
                                    <a:pos x="T8" y="T9"/>
                                  </a:cxn>
                                </a:cxnLst>
                                <a:rect l="0" t="0" r="r" b="b"/>
                                <a:pathLst>
                                  <a:path w="19" h="20">
                                    <a:moveTo>
                                      <a:pt x="0" y="5"/>
                                    </a:moveTo>
                                    <a:lnTo>
                                      <a:pt x="14" y="20"/>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3" name="Freeform 15130"/>
                            <wps:cNvSpPr>
                              <a:spLocks/>
                            </wps:cNvSpPr>
                            <wps:spPr bwMode="auto">
                              <a:xfrm>
                                <a:off x="4051" y="6299"/>
                                <a:ext cx="15" cy="19"/>
                              </a:xfrm>
                              <a:custGeom>
                                <a:avLst/>
                                <a:gdLst>
                                  <a:gd name="T0" fmla="*/ 0 w 15"/>
                                  <a:gd name="T1" fmla="*/ 2 h 19"/>
                                  <a:gd name="T2" fmla="*/ 10 w 15"/>
                                  <a:gd name="T3" fmla="*/ 19 h 19"/>
                                  <a:gd name="T4" fmla="*/ 15 w 15"/>
                                  <a:gd name="T5" fmla="*/ 17 h 19"/>
                                  <a:gd name="T6" fmla="*/ 5 w 15"/>
                                  <a:gd name="T7" fmla="*/ 0 h 19"/>
                                  <a:gd name="T8" fmla="*/ 0 w 15"/>
                                  <a:gd name="T9" fmla="*/ 2 h 19"/>
                                </a:gdLst>
                                <a:ahLst/>
                                <a:cxnLst>
                                  <a:cxn ang="0">
                                    <a:pos x="T0" y="T1"/>
                                  </a:cxn>
                                  <a:cxn ang="0">
                                    <a:pos x="T2" y="T3"/>
                                  </a:cxn>
                                  <a:cxn ang="0">
                                    <a:pos x="T4" y="T5"/>
                                  </a:cxn>
                                  <a:cxn ang="0">
                                    <a:pos x="T6" y="T7"/>
                                  </a:cxn>
                                  <a:cxn ang="0">
                                    <a:pos x="T8" y="T9"/>
                                  </a:cxn>
                                </a:cxnLst>
                                <a:rect l="0" t="0" r="r" b="b"/>
                                <a:pathLst>
                                  <a:path w="15" h="19">
                                    <a:moveTo>
                                      <a:pt x="0" y="2"/>
                                    </a:moveTo>
                                    <a:lnTo>
                                      <a:pt x="10" y="19"/>
                                    </a:lnTo>
                                    <a:lnTo>
                                      <a:pt x="15"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4" name="Freeform 15131"/>
                            <wps:cNvSpPr>
                              <a:spLocks/>
                            </wps:cNvSpPr>
                            <wps:spPr bwMode="auto">
                              <a:xfrm>
                                <a:off x="4056" y="6294"/>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5" name="Freeform 15132"/>
                            <wps:cNvSpPr>
                              <a:spLocks/>
                            </wps:cNvSpPr>
                            <wps:spPr bwMode="auto">
                              <a:xfrm>
                                <a:off x="4063" y="6292"/>
                                <a:ext cx="15" cy="19"/>
                              </a:xfrm>
                              <a:custGeom>
                                <a:avLst/>
                                <a:gdLst>
                                  <a:gd name="T0" fmla="*/ 0 w 15"/>
                                  <a:gd name="T1" fmla="*/ 2 h 19"/>
                                  <a:gd name="T2" fmla="*/ 10 w 15"/>
                                  <a:gd name="T3" fmla="*/ 19 h 19"/>
                                  <a:gd name="T4" fmla="*/ 15 w 15"/>
                                  <a:gd name="T5" fmla="*/ 17 h 19"/>
                                  <a:gd name="T6" fmla="*/ 5 w 15"/>
                                  <a:gd name="T7" fmla="*/ 0 h 19"/>
                                  <a:gd name="T8" fmla="*/ 0 w 15"/>
                                  <a:gd name="T9" fmla="*/ 2 h 19"/>
                                </a:gdLst>
                                <a:ahLst/>
                                <a:cxnLst>
                                  <a:cxn ang="0">
                                    <a:pos x="T0" y="T1"/>
                                  </a:cxn>
                                  <a:cxn ang="0">
                                    <a:pos x="T2" y="T3"/>
                                  </a:cxn>
                                  <a:cxn ang="0">
                                    <a:pos x="T4" y="T5"/>
                                  </a:cxn>
                                  <a:cxn ang="0">
                                    <a:pos x="T6" y="T7"/>
                                  </a:cxn>
                                  <a:cxn ang="0">
                                    <a:pos x="T8" y="T9"/>
                                  </a:cxn>
                                </a:cxnLst>
                                <a:rect l="0" t="0" r="r" b="b"/>
                                <a:pathLst>
                                  <a:path w="15" h="19">
                                    <a:moveTo>
                                      <a:pt x="0" y="2"/>
                                    </a:moveTo>
                                    <a:lnTo>
                                      <a:pt x="10" y="19"/>
                                    </a:lnTo>
                                    <a:lnTo>
                                      <a:pt x="15"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6" name="Freeform 15133"/>
                            <wps:cNvSpPr>
                              <a:spLocks/>
                            </wps:cNvSpPr>
                            <wps:spPr bwMode="auto">
                              <a:xfrm>
                                <a:off x="4068" y="6287"/>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7" name="Freeform 15134"/>
                            <wps:cNvSpPr>
                              <a:spLocks/>
                            </wps:cNvSpPr>
                            <wps:spPr bwMode="auto">
                              <a:xfrm>
                                <a:off x="4073" y="6282"/>
                                <a:ext cx="19" cy="19"/>
                              </a:xfrm>
                              <a:custGeom>
                                <a:avLst/>
                                <a:gdLst>
                                  <a:gd name="T0" fmla="*/ 0 w 19"/>
                                  <a:gd name="T1" fmla="*/ 5 h 19"/>
                                  <a:gd name="T2" fmla="*/ 14 w 19"/>
                                  <a:gd name="T3" fmla="*/ 19 h 19"/>
                                  <a:gd name="T4" fmla="*/ 19 w 19"/>
                                  <a:gd name="T5" fmla="*/ 15 h 19"/>
                                  <a:gd name="T6" fmla="*/ 5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8" name="Freeform 15135"/>
                            <wps:cNvSpPr>
                              <a:spLocks/>
                            </wps:cNvSpPr>
                            <wps:spPr bwMode="auto">
                              <a:xfrm>
                                <a:off x="4080" y="6277"/>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9" name="Freeform 15136"/>
                            <wps:cNvSpPr>
                              <a:spLocks/>
                            </wps:cNvSpPr>
                            <wps:spPr bwMode="auto">
                              <a:xfrm>
                                <a:off x="4085" y="6273"/>
                                <a:ext cx="19" cy="19"/>
                              </a:xfrm>
                              <a:custGeom>
                                <a:avLst/>
                                <a:gdLst>
                                  <a:gd name="T0" fmla="*/ 0 w 19"/>
                                  <a:gd name="T1" fmla="*/ 4 h 19"/>
                                  <a:gd name="T2" fmla="*/ 14 w 19"/>
                                  <a:gd name="T3" fmla="*/ 19 h 19"/>
                                  <a:gd name="T4" fmla="*/ 19 w 19"/>
                                  <a:gd name="T5" fmla="*/ 14 h 19"/>
                                  <a:gd name="T6" fmla="*/ 5 w 19"/>
                                  <a:gd name="T7" fmla="*/ 0 h 19"/>
                                  <a:gd name="T8" fmla="*/ 0 w 19"/>
                                  <a:gd name="T9" fmla="*/ 4 h 19"/>
                                </a:gdLst>
                                <a:ahLst/>
                                <a:cxnLst>
                                  <a:cxn ang="0">
                                    <a:pos x="T0" y="T1"/>
                                  </a:cxn>
                                  <a:cxn ang="0">
                                    <a:pos x="T2" y="T3"/>
                                  </a:cxn>
                                  <a:cxn ang="0">
                                    <a:pos x="T4" y="T5"/>
                                  </a:cxn>
                                  <a:cxn ang="0">
                                    <a:pos x="T6" y="T7"/>
                                  </a:cxn>
                                  <a:cxn ang="0">
                                    <a:pos x="T8" y="T9"/>
                                  </a:cxn>
                                </a:cxnLst>
                                <a:rect l="0" t="0" r="r" b="b"/>
                                <a:pathLst>
                                  <a:path w="19" h="19">
                                    <a:moveTo>
                                      <a:pt x="0" y="4"/>
                                    </a:moveTo>
                                    <a:lnTo>
                                      <a:pt x="14" y="19"/>
                                    </a:lnTo>
                                    <a:lnTo>
                                      <a:pt x="19" y="14"/>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0" name="Freeform 15137"/>
                            <wps:cNvSpPr>
                              <a:spLocks/>
                            </wps:cNvSpPr>
                            <wps:spPr bwMode="auto">
                              <a:xfrm>
                                <a:off x="4092" y="6268"/>
                                <a:ext cx="19" cy="21"/>
                              </a:xfrm>
                              <a:custGeom>
                                <a:avLst/>
                                <a:gdLst>
                                  <a:gd name="T0" fmla="*/ 0 w 19"/>
                                  <a:gd name="T1" fmla="*/ 5 h 21"/>
                                  <a:gd name="T2" fmla="*/ 12 w 19"/>
                                  <a:gd name="T3" fmla="*/ 21 h 21"/>
                                  <a:gd name="T4" fmla="*/ 19 w 19"/>
                                  <a:gd name="T5" fmla="*/ 17 h 21"/>
                                  <a:gd name="T6" fmla="*/ 7 w 19"/>
                                  <a:gd name="T7" fmla="*/ 0 h 21"/>
                                  <a:gd name="T8" fmla="*/ 0 w 19"/>
                                  <a:gd name="T9" fmla="*/ 5 h 21"/>
                                </a:gdLst>
                                <a:ahLst/>
                                <a:cxnLst>
                                  <a:cxn ang="0">
                                    <a:pos x="T0" y="T1"/>
                                  </a:cxn>
                                  <a:cxn ang="0">
                                    <a:pos x="T2" y="T3"/>
                                  </a:cxn>
                                  <a:cxn ang="0">
                                    <a:pos x="T4" y="T5"/>
                                  </a:cxn>
                                  <a:cxn ang="0">
                                    <a:pos x="T6" y="T7"/>
                                  </a:cxn>
                                  <a:cxn ang="0">
                                    <a:pos x="T8" y="T9"/>
                                  </a:cxn>
                                </a:cxnLst>
                                <a:rect l="0" t="0" r="r" b="b"/>
                                <a:pathLst>
                                  <a:path w="19" h="21">
                                    <a:moveTo>
                                      <a:pt x="0" y="5"/>
                                    </a:moveTo>
                                    <a:lnTo>
                                      <a:pt x="12" y="21"/>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1" name="Freeform 15138"/>
                            <wps:cNvSpPr>
                              <a:spLocks/>
                            </wps:cNvSpPr>
                            <wps:spPr bwMode="auto">
                              <a:xfrm>
                                <a:off x="4097" y="6263"/>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2" name="Freeform 15139"/>
                            <wps:cNvSpPr>
                              <a:spLocks/>
                            </wps:cNvSpPr>
                            <wps:spPr bwMode="auto">
                              <a:xfrm>
                                <a:off x="4102" y="6253"/>
                                <a:ext cx="21" cy="22"/>
                              </a:xfrm>
                              <a:custGeom>
                                <a:avLst/>
                                <a:gdLst>
                                  <a:gd name="T0" fmla="*/ 0 w 21"/>
                                  <a:gd name="T1" fmla="*/ 8 h 22"/>
                                  <a:gd name="T2" fmla="*/ 14 w 21"/>
                                  <a:gd name="T3" fmla="*/ 22 h 22"/>
                                  <a:gd name="T4" fmla="*/ 21 w 21"/>
                                  <a:gd name="T5" fmla="*/ 15 h 22"/>
                                  <a:gd name="T6" fmla="*/ 7 w 21"/>
                                  <a:gd name="T7" fmla="*/ 0 h 22"/>
                                  <a:gd name="T8" fmla="*/ 0 w 21"/>
                                  <a:gd name="T9" fmla="*/ 8 h 22"/>
                                </a:gdLst>
                                <a:ahLst/>
                                <a:cxnLst>
                                  <a:cxn ang="0">
                                    <a:pos x="T0" y="T1"/>
                                  </a:cxn>
                                  <a:cxn ang="0">
                                    <a:pos x="T2" y="T3"/>
                                  </a:cxn>
                                  <a:cxn ang="0">
                                    <a:pos x="T4" y="T5"/>
                                  </a:cxn>
                                  <a:cxn ang="0">
                                    <a:pos x="T6" y="T7"/>
                                  </a:cxn>
                                  <a:cxn ang="0">
                                    <a:pos x="T8" y="T9"/>
                                  </a:cxn>
                                </a:cxnLst>
                                <a:rect l="0" t="0" r="r" b="b"/>
                                <a:pathLst>
                                  <a:path w="21" h="22">
                                    <a:moveTo>
                                      <a:pt x="0" y="8"/>
                                    </a:moveTo>
                                    <a:lnTo>
                                      <a:pt x="14" y="22"/>
                                    </a:lnTo>
                                    <a:lnTo>
                                      <a:pt x="21" y="15"/>
                                    </a:lnTo>
                                    <a:lnTo>
                                      <a:pt x="7"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3" name="Freeform 15140"/>
                            <wps:cNvSpPr>
                              <a:spLocks/>
                            </wps:cNvSpPr>
                            <wps:spPr bwMode="auto">
                              <a:xfrm>
                                <a:off x="4109" y="6249"/>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4" name="Freeform 15141"/>
                            <wps:cNvSpPr>
                              <a:spLocks/>
                            </wps:cNvSpPr>
                            <wps:spPr bwMode="auto">
                              <a:xfrm>
                                <a:off x="4114" y="6241"/>
                                <a:ext cx="21" cy="20"/>
                              </a:xfrm>
                              <a:custGeom>
                                <a:avLst/>
                                <a:gdLst>
                                  <a:gd name="T0" fmla="*/ 0 w 21"/>
                                  <a:gd name="T1" fmla="*/ 8 h 20"/>
                                  <a:gd name="T2" fmla="*/ 17 w 21"/>
                                  <a:gd name="T3" fmla="*/ 20 h 20"/>
                                  <a:gd name="T4" fmla="*/ 21 w 21"/>
                                  <a:gd name="T5" fmla="*/ 12 h 20"/>
                                  <a:gd name="T6" fmla="*/ 5 w 21"/>
                                  <a:gd name="T7" fmla="*/ 0 h 20"/>
                                  <a:gd name="T8" fmla="*/ 0 w 21"/>
                                  <a:gd name="T9" fmla="*/ 8 h 20"/>
                                </a:gdLst>
                                <a:ahLst/>
                                <a:cxnLst>
                                  <a:cxn ang="0">
                                    <a:pos x="T0" y="T1"/>
                                  </a:cxn>
                                  <a:cxn ang="0">
                                    <a:pos x="T2" y="T3"/>
                                  </a:cxn>
                                  <a:cxn ang="0">
                                    <a:pos x="T4" y="T5"/>
                                  </a:cxn>
                                  <a:cxn ang="0">
                                    <a:pos x="T6" y="T7"/>
                                  </a:cxn>
                                  <a:cxn ang="0">
                                    <a:pos x="T8" y="T9"/>
                                  </a:cxn>
                                </a:cxnLst>
                                <a:rect l="0" t="0" r="r" b="b"/>
                                <a:pathLst>
                                  <a:path w="21" h="20">
                                    <a:moveTo>
                                      <a:pt x="0" y="8"/>
                                    </a:moveTo>
                                    <a:lnTo>
                                      <a:pt x="17" y="20"/>
                                    </a:lnTo>
                                    <a:lnTo>
                                      <a:pt x="21" y="12"/>
                                    </a:lnTo>
                                    <a:lnTo>
                                      <a:pt x="5"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5" name="Freeform 15142"/>
                            <wps:cNvSpPr>
                              <a:spLocks/>
                            </wps:cNvSpPr>
                            <wps:spPr bwMode="auto">
                              <a:xfrm>
                                <a:off x="4119" y="6232"/>
                                <a:ext cx="24" cy="21"/>
                              </a:xfrm>
                              <a:custGeom>
                                <a:avLst/>
                                <a:gdLst>
                                  <a:gd name="T0" fmla="*/ 0 w 24"/>
                                  <a:gd name="T1" fmla="*/ 9 h 21"/>
                                  <a:gd name="T2" fmla="*/ 16 w 24"/>
                                  <a:gd name="T3" fmla="*/ 21 h 21"/>
                                  <a:gd name="T4" fmla="*/ 24 w 24"/>
                                  <a:gd name="T5" fmla="*/ 12 h 21"/>
                                  <a:gd name="T6" fmla="*/ 7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6" y="21"/>
                                    </a:lnTo>
                                    <a:lnTo>
                                      <a:pt x="24" y="12"/>
                                    </a:lnTo>
                                    <a:lnTo>
                                      <a:pt x="7"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6" name="Freeform 15143"/>
                            <wps:cNvSpPr>
                              <a:spLocks/>
                            </wps:cNvSpPr>
                            <wps:spPr bwMode="auto">
                              <a:xfrm>
                                <a:off x="4126" y="6225"/>
                                <a:ext cx="21" cy="19"/>
                              </a:xfrm>
                              <a:custGeom>
                                <a:avLst/>
                                <a:gdLst>
                                  <a:gd name="T0" fmla="*/ 0 w 21"/>
                                  <a:gd name="T1" fmla="*/ 7 h 19"/>
                                  <a:gd name="T2" fmla="*/ 17 w 21"/>
                                  <a:gd name="T3" fmla="*/ 19 h 19"/>
                                  <a:gd name="T4" fmla="*/ 21 w 21"/>
                                  <a:gd name="T5" fmla="*/ 12 h 19"/>
                                  <a:gd name="T6" fmla="*/ 5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7" y="19"/>
                                    </a:lnTo>
                                    <a:lnTo>
                                      <a:pt x="21"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7" name="Freeform 15144"/>
                            <wps:cNvSpPr>
                              <a:spLocks/>
                            </wps:cNvSpPr>
                            <wps:spPr bwMode="auto">
                              <a:xfrm>
                                <a:off x="4131" y="6213"/>
                                <a:ext cx="24" cy="21"/>
                              </a:xfrm>
                              <a:custGeom>
                                <a:avLst/>
                                <a:gdLst>
                                  <a:gd name="T0" fmla="*/ 0 w 24"/>
                                  <a:gd name="T1" fmla="*/ 12 h 21"/>
                                  <a:gd name="T2" fmla="*/ 16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6"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8" name="Freeform 15145"/>
                            <wps:cNvSpPr>
                              <a:spLocks/>
                            </wps:cNvSpPr>
                            <wps:spPr bwMode="auto">
                              <a:xfrm>
                                <a:off x="4138" y="6205"/>
                                <a:ext cx="21" cy="20"/>
                              </a:xfrm>
                              <a:custGeom>
                                <a:avLst/>
                                <a:gdLst>
                                  <a:gd name="T0" fmla="*/ 0 w 21"/>
                                  <a:gd name="T1" fmla="*/ 8 h 20"/>
                                  <a:gd name="T2" fmla="*/ 17 w 21"/>
                                  <a:gd name="T3" fmla="*/ 20 h 20"/>
                                  <a:gd name="T4" fmla="*/ 21 w 21"/>
                                  <a:gd name="T5" fmla="*/ 12 h 20"/>
                                  <a:gd name="T6" fmla="*/ 5 w 21"/>
                                  <a:gd name="T7" fmla="*/ 0 h 20"/>
                                  <a:gd name="T8" fmla="*/ 0 w 21"/>
                                  <a:gd name="T9" fmla="*/ 8 h 20"/>
                                </a:gdLst>
                                <a:ahLst/>
                                <a:cxnLst>
                                  <a:cxn ang="0">
                                    <a:pos x="T0" y="T1"/>
                                  </a:cxn>
                                  <a:cxn ang="0">
                                    <a:pos x="T2" y="T3"/>
                                  </a:cxn>
                                  <a:cxn ang="0">
                                    <a:pos x="T4" y="T5"/>
                                  </a:cxn>
                                  <a:cxn ang="0">
                                    <a:pos x="T6" y="T7"/>
                                  </a:cxn>
                                  <a:cxn ang="0">
                                    <a:pos x="T8" y="T9"/>
                                  </a:cxn>
                                </a:cxnLst>
                                <a:rect l="0" t="0" r="r" b="b"/>
                                <a:pathLst>
                                  <a:path w="21" h="20">
                                    <a:moveTo>
                                      <a:pt x="0" y="8"/>
                                    </a:moveTo>
                                    <a:lnTo>
                                      <a:pt x="17" y="20"/>
                                    </a:lnTo>
                                    <a:lnTo>
                                      <a:pt x="21" y="12"/>
                                    </a:lnTo>
                                    <a:lnTo>
                                      <a:pt x="5"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9" name="Freeform 15146"/>
                            <wps:cNvSpPr>
                              <a:spLocks/>
                            </wps:cNvSpPr>
                            <wps:spPr bwMode="auto">
                              <a:xfrm>
                                <a:off x="4143" y="6196"/>
                                <a:ext cx="24" cy="21"/>
                              </a:xfrm>
                              <a:custGeom>
                                <a:avLst/>
                                <a:gdLst>
                                  <a:gd name="T0" fmla="*/ 0 w 24"/>
                                  <a:gd name="T1" fmla="*/ 9 h 21"/>
                                  <a:gd name="T2" fmla="*/ 16 w 24"/>
                                  <a:gd name="T3" fmla="*/ 21 h 21"/>
                                  <a:gd name="T4" fmla="*/ 24 w 24"/>
                                  <a:gd name="T5" fmla="*/ 12 h 21"/>
                                  <a:gd name="T6" fmla="*/ 7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6" y="21"/>
                                    </a:lnTo>
                                    <a:lnTo>
                                      <a:pt x="24" y="12"/>
                                    </a:lnTo>
                                    <a:lnTo>
                                      <a:pt x="7"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0" name="Freeform 15147"/>
                            <wps:cNvSpPr>
                              <a:spLocks/>
                            </wps:cNvSpPr>
                            <wps:spPr bwMode="auto">
                              <a:xfrm>
                                <a:off x="4147" y="6186"/>
                                <a:ext cx="24" cy="19"/>
                              </a:xfrm>
                              <a:custGeom>
                                <a:avLst/>
                                <a:gdLst>
                                  <a:gd name="T0" fmla="*/ 0 w 24"/>
                                  <a:gd name="T1" fmla="*/ 12 h 19"/>
                                  <a:gd name="T2" fmla="*/ 20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20"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1" name="Freeform 15148"/>
                            <wps:cNvSpPr>
                              <a:spLocks/>
                            </wps:cNvSpPr>
                            <wps:spPr bwMode="auto">
                              <a:xfrm>
                                <a:off x="4155" y="6174"/>
                                <a:ext cx="21" cy="19"/>
                              </a:xfrm>
                              <a:custGeom>
                                <a:avLst/>
                                <a:gdLst>
                                  <a:gd name="T0" fmla="*/ 0 w 21"/>
                                  <a:gd name="T1" fmla="*/ 10 h 19"/>
                                  <a:gd name="T2" fmla="*/ 16 w 21"/>
                                  <a:gd name="T3" fmla="*/ 19 h 19"/>
                                  <a:gd name="T4" fmla="*/ 21 w 21"/>
                                  <a:gd name="T5" fmla="*/ 10 h 19"/>
                                  <a:gd name="T6" fmla="*/ 4 w 21"/>
                                  <a:gd name="T7" fmla="*/ 0 h 19"/>
                                  <a:gd name="T8" fmla="*/ 0 w 21"/>
                                  <a:gd name="T9" fmla="*/ 10 h 19"/>
                                </a:gdLst>
                                <a:ahLst/>
                                <a:cxnLst>
                                  <a:cxn ang="0">
                                    <a:pos x="T0" y="T1"/>
                                  </a:cxn>
                                  <a:cxn ang="0">
                                    <a:pos x="T2" y="T3"/>
                                  </a:cxn>
                                  <a:cxn ang="0">
                                    <a:pos x="T4" y="T5"/>
                                  </a:cxn>
                                  <a:cxn ang="0">
                                    <a:pos x="T6" y="T7"/>
                                  </a:cxn>
                                  <a:cxn ang="0">
                                    <a:pos x="T8" y="T9"/>
                                  </a:cxn>
                                </a:cxnLst>
                                <a:rect l="0" t="0" r="r" b="b"/>
                                <a:pathLst>
                                  <a:path w="21" h="19">
                                    <a:moveTo>
                                      <a:pt x="0" y="10"/>
                                    </a:moveTo>
                                    <a:lnTo>
                                      <a:pt x="16" y="19"/>
                                    </a:lnTo>
                                    <a:lnTo>
                                      <a:pt x="21" y="10"/>
                                    </a:lnTo>
                                    <a:lnTo>
                                      <a:pt x="4"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2" name="Freeform 15149"/>
                            <wps:cNvSpPr>
                              <a:spLocks/>
                            </wps:cNvSpPr>
                            <wps:spPr bwMode="auto">
                              <a:xfrm>
                                <a:off x="4159" y="6162"/>
                                <a:ext cx="24" cy="22"/>
                              </a:xfrm>
                              <a:custGeom>
                                <a:avLst/>
                                <a:gdLst>
                                  <a:gd name="T0" fmla="*/ 0 w 24"/>
                                  <a:gd name="T1" fmla="*/ 12 h 22"/>
                                  <a:gd name="T2" fmla="*/ 17 w 24"/>
                                  <a:gd name="T3" fmla="*/ 22 h 22"/>
                                  <a:gd name="T4" fmla="*/ 24 w 24"/>
                                  <a:gd name="T5" fmla="*/ 10 h 22"/>
                                  <a:gd name="T6" fmla="*/ 8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3" name="Freeform 15150"/>
                            <wps:cNvSpPr>
                              <a:spLocks/>
                            </wps:cNvSpPr>
                            <wps:spPr bwMode="auto">
                              <a:xfrm>
                                <a:off x="4164" y="6153"/>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4" name="Freeform 15151"/>
                            <wps:cNvSpPr>
                              <a:spLocks/>
                            </wps:cNvSpPr>
                            <wps:spPr bwMode="auto">
                              <a:xfrm>
                                <a:off x="4169" y="6141"/>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5" name="Freeform 15152"/>
                            <wps:cNvSpPr>
                              <a:spLocks/>
                            </wps:cNvSpPr>
                            <wps:spPr bwMode="auto">
                              <a:xfrm>
                                <a:off x="4176" y="6124"/>
                                <a:ext cx="24" cy="24"/>
                              </a:xfrm>
                              <a:custGeom>
                                <a:avLst/>
                                <a:gdLst>
                                  <a:gd name="T0" fmla="*/ 0 w 24"/>
                                  <a:gd name="T1" fmla="*/ 14 h 24"/>
                                  <a:gd name="T2" fmla="*/ 17 w 24"/>
                                  <a:gd name="T3" fmla="*/ 24 h 24"/>
                                  <a:gd name="T4" fmla="*/ 24 w 24"/>
                                  <a:gd name="T5" fmla="*/ 9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9"/>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6" name="Freeform 15153"/>
                            <wps:cNvSpPr>
                              <a:spLocks/>
                            </wps:cNvSpPr>
                            <wps:spPr bwMode="auto">
                              <a:xfrm>
                                <a:off x="4181" y="6114"/>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7" name="Freeform 15154"/>
                            <wps:cNvSpPr>
                              <a:spLocks/>
                            </wps:cNvSpPr>
                            <wps:spPr bwMode="auto">
                              <a:xfrm>
                                <a:off x="4188" y="6097"/>
                                <a:ext cx="24" cy="24"/>
                              </a:xfrm>
                              <a:custGeom>
                                <a:avLst/>
                                <a:gdLst>
                                  <a:gd name="T0" fmla="*/ 0 w 24"/>
                                  <a:gd name="T1" fmla="*/ 15 h 24"/>
                                  <a:gd name="T2" fmla="*/ 17 w 24"/>
                                  <a:gd name="T3" fmla="*/ 24 h 24"/>
                                  <a:gd name="T4" fmla="*/ 24 w 24"/>
                                  <a:gd name="T5" fmla="*/ 10 h 24"/>
                                  <a:gd name="T6" fmla="*/ 7 w 24"/>
                                  <a:gd name="T7" fmla="*/ 0 h 24"/>
                                  <a:gd name="T8" fmla="*/ 0 w 24"/>
                                  <a:gd name="T9" fmla="*/ 15 h 24"/>
                                </a:gdLst>
                                <a:ahLst/>
                                <a:cxnLst>
                                  <a:cxn ang="0">
                                    <a:pos x="T0" y="T1"/>
                                  </a:cxn>
                                  <a:cxn ang="0">
                                    <a:pos x="T2" y="T3"/>
                                  </a:cxn>
                                  <a:cxn ang="0">
                                    <a:pos x="T4" y="T5"/>
                                  </a:cxn>
                                  <a:cxn ang="0">
                                    <a:pos x="T6" y="T7"/>
                                  </a:cxn>
                                  <a:cxn ang="0">
                                    <a:pos x="T8" y="T9"/>
                                  </a:cxn>
                                </a:cxnLst>
                                <a:rect l="0" t="0" r="r" b="b"/>
                                <a:pathLst>
                                  <a:path w="24" h="24">
                                    <a:moveTo>
                                      <a:pt x="0" y="15"/>
                                    </a:moveTo>
                                    <a:lnTo>
                                      <a:pt x="17" y="24"/>
                                    </a:lnTo>
                                    <a:lnTo>
                                      <a:pt x="24" y="10"/>
                                    </a:lnTo>
                                    <a:lnTo>
                                      <a:pt x="7"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8" name="Freeform 15155"/>
                            <wps:cNvSpPr>
                              <a:spLocks/>
                            </wps:cNvSpPr>
                            <wps:spPr bwMode="auto">
                              <a:xfrm>
                                <a:off x="4195" y="6085"/>
                                <a:ext cx="24" cy="22"/>
                              </a:xfrm>
                              <a:custGeom>
                                <a:avLst/>
                                <a:gdLst>
                                  <a:gd name="T0" fmla="*/ 0 w 24"/>
                                  <a:gd name="T1" fmla="*/ 12 h 22"/>
                                  <a:gd name="T2" fmla="*/ 17 w 24"/>
                                  <a:gd name="T3" fmla="*/ 22 h 22"/>
                                  <a:gd name="T4" fmla="*/ 24 w 24"/>
                                  <a:gd name="T5" fmla="*/ 10 h 22"/>
                                  <a:gd name="T6" fmla="*/ 8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9" name="Freeform 15156"/>
                            <wps:cNvSpPr>
                              <a:spLocks/>
                            </wps:cNvSpPr>
                            <wps:spPr bwMode="auto">
                              <a:xfrm>
                                <a:off x="4200" y="6073"/>
                                <a:ext cx="24" cy="22"/>
                              </a:xfrm>
                              <a:custGeom>
                                <a:avLst/>
                                <a:gdLst>
                                  <a:gd name="T0" fmla="*/ 0 w 24"/>
                                  <a:gd name="T1" fmla="*/ 15 h 22"/>
                                  <a:gd name="T2" fmla="*/ 19 w 24"/>
                                  <a:gd name="T3" fmla="*/ 22 h 22"/>
                                  <a:gd name="T4" fmla="*/ 24 w 24"/>
                                  <a:gd name="T5" fmla="*/ 8 h 22"/>
                                  <a:gd name="T6" fmla="*/ 5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8"/>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0" name="Freeform 15157"/>
                            <wps:cNvSpPr>
                              <a:spLocks/>
                            </wps:cNvSpPr>
                            <wps:spPr bwMode="auto">
                              <a:xfrm>
                                <a:off x="4205" y="6059"/>
                                <a:ext cx="24" cy="22"/>
                              </a:xfrm>
                              <a:custGeom>
                                <a:avLst/>
                                <a:gdLst>
                                  <a:gd name="T0" fmla="*/ 0 w 24"/>
                                  <a:gd name="T1" fmla="*/ 14 h 22"/>
                                  <a:gd name="T2" fmla="*/ 19 w 24"/>
                                  <a:gd name="T3" fmla="*/ 22 h 22"/>
                                  <a:gd name="T4" fmla="*/ 24 w 24"/>
                                  <a:gd name="T5" fmla="*/ 7 h 22"/>
                                  <a:gd name="T6" fmla="*/ 5 w 24"/>
                                  <a:gd name="T7" fmla="*/ 0 h 22"/>
                                  <a:gd name="T8" fmla="*/ 0 w 24"/>
                                  <a:gd name="T9" fmla="*/ 14 h 22"/>
                                </a:gdLst>
                                <a:ahLst/>
                                <a:cxnLst>
                                  <a:cxn ang="0">
                                    <a:pos x="T0" y="T1"/>
                                  </a:cxn>
                                  <a:cxn ang="0">
                                    <a:pos x="T2" y="T3"/>
                                  </a:cxn>
                                  <a:cxn ang="0">
                                    <a:pos x="T4" y="T5"/>
                                  </a:cxn>
                                  <a:cxn ang="0">
                                    <a:pos x="T6" y="T7"/>
                                  </a:cxn>
                                  <a:cxn ang="0">
                                    <a:pos x="T8" y="T9"/>
                                  </a:cxn>
                                </a:cxnLst>
                                <a:rect l="0" t="0" r="r" b="b"/>
                                <a:pathLst>
                                  <a:path w="24" h="22">
                                    <a:moveTo>
                                      <a:pt x="0" y="14"/>
                                    </a:moveTo>
                                    <a:lnTo>
                                      <a:pt x="19" y="22"/>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1" name="Freeform 15158"/>
                            <wps:cNvSpPr>
                              <a:spLocks/>
                            </wps:cNvSpPr>
                            <wps:spPr bwMode="auto">
                              <a:xfrm>
                                <a:off x="4210" y="6042"/>
                                <a:ext cx="26" cy="24"/>
                              </a:xfrm>
                              <a:custGeom>
                                <a:avLst/>
                                <a:gdLst>
                                  <a:gd name="T0" fmla="*/ 0 w 26"/>
                                  <a:gd name="T1" fmla="*/ 17 h 24"/>
                                  <a:gd name="T2" fmla="*/ 19 w 26"/>
                                  <a:gd name="T3" fmla="*/ 24 h 24"/>
                                  <a:gd name="T4" fmla="*/ 26 w 26"/>
                                  <a:gd name="T5" fmla="*/ 7 h 24"/>
                                  <a:gd name="T6" fmla="*/ 7 w 26"/>
                                  <a:gd name="T7" fmla="*/ 0 h 24"/>
                                  <a:gd name="T8" fmla="*/ 0 w 26"/>
                                  <a:gd name="T9" fmla="*/ 17 h 24"/>
                                </a:gdLst>
                                <a:ahLst/>
                                <a:cxnLst>
                                  <a:cxn ang="0">
                                    <a:pos x="T0" y="T1"/>
                                  </a:cxn>
                                  <a:cxn ang="0">
                                    <a:pos x="T2" y="T3"/>
                                  </a:cxn>
                                  <a:cxn ang="0">
                                    <a:pos x="T4" y="T5"/>
                                  </a:cxn>
                                  <a:cxn ang="0">
                                    <a:pos x="T6" y="T7"/>
                                  </a:cxn>
                                  <a:cxn ang="0">
                                    <a:pos x="T8" y="T9"/>
                                  </a:cxn>
                                </a:cxnLst>
                                <a:rect l="0" t="0" r="r" b="b"/>
                                <a:pathLst>
                                  <a:path w="26" h="24">
                                    <a:moveTo>
                                      <a:pt x="0" y="17"/>
                                    </a:moveTo>
                                    <a:lnTo>
                                      <a:pt x="19" y="24"/>
                                    </a:lnTo>
                                    <a:lnTo>
                                      <a:pt x="26"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2" name="Freeform 15159"/>
                            <wps:cNvSpPr>
                              <a:spLocks/>
                            </wps:cNvSpPr>
                            <wps:spPr bwMode="auto">
                              <a:xfrm>
                                <a:off x="4217" y="6028"/>
                                <a:ext cx="24" cy="21"/>
                              </a:xfrm>
                              <a:custGeom>
                                <a:avLst/>
                                <a:gdLst>
                                  <a:gd name="T0" fmla="*/ 0 w 24"/>
                                  <a:gd name="T1" fmla="*/ 14 h 21"/>
                                  <a:gd name="T2" fmla="*/ 19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3" name="Freeform 15160"/>
                            <wps:cNvSpPr>
                              <a:spLocks/>
                            </wps:cNvSpPr>
                            <wps:spPr bwMode="auto">
                              <a:xfrm>
                                <a:off x="4222" y="6011"/>
                                <a:ext cx="24" cy="22"/>
                              </a:xfrm>
                              <a:custGeom>
                                <a:avLst/>
                                <a:gdLst>
                                  <a:gd name="T0" fmla="*/ 0 w 24"/>
                                  <a:gd name="T1" fmla="*/ 17 h 22"/>
                                  <a:gd name="T2" fmla="*/ 19 w 24"/>
                                  <a:gd name="T3" fmla="*/ 22 h 22"/>
                                  <a:gd name="T4" fmla="*/ 24 w 24"/>
                                  <a:gd name="T5" fmla="*/ 5 h 22"/>
                                  <a:gd name="T6" fmla="*/ 5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19" y="22"/>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4" name="Freeform 15161"/>
                            <wps:cNvSpPr>
                              <a:spLocks/>
                            </wps:cNvSpPr>
                            <wps:spPr bwMode="auto">
                              <a:xfrm>
                                <a:off x="4229" y="5994"/>
                                <a:ext cx="24" cy="24"/>
                              </a:xfrm>
                              <a:custGeom>
                                <a:avLst/>
                                <a:gdLst>
                                  <a:gd name="T0" fmla="*/ 0 w 24"/>
                                  <a:gd name="T1" fmla="*/ 15 h 24"/>
                                  <a:gd name="T2" fmla="*/ 17 w 24"/>
                                  <a:gd name="T3" fmla="*/ 24 h 24"/>
                                  <a:gd name="T4" fmla="*/ 24 w 24"/>
                                  <a:gd name="T5" fmla="*/ 10 h 24"/>
                                  <a:gd name="T6" fmla="*/ 7 w 24"/>
                                  <a:gd name="T7" fmla="*/ 0 h 24"/>
                                  <a:gd name="T8" fmla="*/ 0 w 24"/>
                                  <a:gd name="T9" fmla="*/ 15 h 24"/>
                                </a:gdLst>
                                <a:ahLst/>
                                <a:cxnLst>
                                  <a:cxn ang="0">
                                    <a:pos x="T0" y="T1"/>
                                  </a:cxn>
                                  <a:cxn ang="0">
                                    <a:pos x="T2" y="T3"/>
                                  </a:cxn>
                                  <a:cxn ang="0">
                                    <a:pos x="T4" y="T5"/>
                                  </a:cxn>
                                  <a:cxn ang="0">
                                    <a:pos x="T6" y="T7"/>
                                  </a:cxn>
                                  <a:cxn ang="0">
                                    <a:pos x="T8" y="T9"/>
                                  </a:cxn>
                                </a:cxnLst>
                                <a:rect l="0" t="0" r="r" b="b"/>
                                <a:pathLst>
                                  <a:path w="24" h="24">
                                    <a:moveTo>
                                      <a:pt x="0" y="15"/>
                                    </a:moveTo>
                                    <a:lnTo>
                                      <a:pt x="17" y="24"/>
                                    </a:lnTo>
                                    <a:lnTo>
                                      <a:pt x="24" y="10"/>
                                    </a:lnTo>
                                    <a:lnTo>
                                      <a:pt x="7"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5" name="Freeform 15162"/>
                            <wps:cNvSpPr>
                              <a:spLocks/>
                            </wps:cNvSpPr>
                            <wps:spPr bwMode="auto">
                              <a:xfrm>
                                <a:off x="4234" y="5977"/>
                                <a:ext cx="24" cy="24"/>
                              </a:xfrm>
                              <a:custGeom>
                                <a:avLst/>
                                <a:gdLst>
                                  <a:gd name="T0" fmla="*/ 0 w 24"/>
                                  <a:gd name="T1" fmla="*/ 20 h 24"/>
                                  <a:gd name="T2" fmla="*/ 19 w 24"/>
                                  <a:gd name="T3" fmla="*/ 24 h 24"/>
                                  <a:gd name="T4" fmla="*/ 24 w 24"/>
                                  <a:gd name="T5" fmla="*/ 5 h 24"/>
                                  <a:gd name="T6" fmla="*/ 5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19" y="24"/>
                                    </a:lnTo>
                                    <a:lnTo>
                                      <a:pt x="24" y="5"/>
                                    </a:lnTo>
                                    <a:lnTo>
                                      <a:pt x="5"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6" name="Freeform 15163"/>
                            <wps:cNvSpPr>
                              <a:spLocks/>
                            </wps:cNvSpPr>
                            <wps:spPr bwMode="auto">
                              <a:xfrm>
                                <a:off x="4241" y="5961"/>
                                <a:ext cx="24" cy="24"/>
                              </a:xfrm>
                              <a:custGeom>
                                <a:avLst/>
                                <a:gdLst>
                                  <a:gd name="T0" fmla="*/ 0 w 24"/>
                                  <a:gd name="T1" fmla="*/ 14 h 24"/>
                                  <a:gd name="T2" fmla="*/ 17 w 24"/>
                                  <a:gd name="T3" fmla="*/ 24 h 24"/>
                                  <a:gd name="T4" fmla="*/ 24 w 24"/>
                                  <a:gd name="T5" fmla="*/ 9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9"/>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7" name="Freeform 15164"/>
                            <wps:cNvSpPr>
                              <a:spLocks/>
                            </wps:cNvSpPr>
                            <wps:spPr bwMode="auto">
                              <a:xfrm>
                                <a:off x="4246" y="5944"/>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8" name="Freeform 15165"/>
                            <wps:cNvSpPr>
                              <a:spLocks/>
                            </wps:cNvSpPr>
                            <wps:spPr bwMode="auto">
                              <a:xfrm>
                                <a:off x="4251" y="5927"/>
                                <a:ext cx="26" cy="24"/>
                              </a:xfrm>
                              <a:custGeom>
                                <a:avLst/>
                                <a:gdLst>
                                  <a:gd name="T0" fmla="*/ 0 w 26"/>
                                  <a:gd name="T1" fmla="*/ 17 h 24"/>
                                  <a:gd name="T2" fmla="*/ 19 w 26"/>
                                  <a:gd name="T3" fmla="*/ 24 h 24"/>
                                  <a:gd name="T4" fmla="*/ 26 w 26"/>
                                  <a:gd name="T5" fmla="*/ 7 h 24"/>
                                  <a:gd name="T6" fmla="*/ 7 w 26"/>
                                  <a:gd name="T7" fmla="*/ 0 h 24"/>
                                  <a:gd name="T8" fmla="*/ 0 w 26"/>
                                  <a:gd name="T9" fmla="*/ 17 h 24"/>
                                </a:gdLst>
                                <a:ahLst/>
                                <a:cxnLst>
                                  <a:cxn ang="0">
                                    <a:pos x="T0" y="T1"/>
                                  </a:cxn>
                                  <a:cxn ang="0">
                                    <a:pos x="T2" y="T3"/>
                                  </a:cxn>
                                  <a:cxn ang="0">
                                    <a:pos x="T4" y="T5"/>
                                  </a:cxn>
                                  <a:cxn ang="0">
                                    <a:pos x="T6" y="T7"/>
                                  </a:cxn>
                                  <a:cxn ang="0">
                                    <a:pos x="T8" y="T9"/>
                                  </a:cxn>
                                </a:cxnLst>
                                <a:rect l="0" t="0" r="r" b="b"/>
                                <a:pathLst>
                                  <a:path w="26" h="24">
                                    <a:moveTo>
                                      <a:pt x="0" y="17"/>
                                    </a:moveTo>
                                    <a:lnTo>
                                      <a:pt x="19" y="24"/>
                                    </a:lnTo>
                                    <a:lnTo>
                                      <a:pt x="26"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9" name="Freeform 15166"/>
                            <wps:cNvSpPr>
                              <a:spLocks/>
                            </wps:cNvSpPr>
                            <wps:spPr bwMode="auto">
                              <a:xfrm>
                                <a:off x="4258" y="5908"/>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0" name="Freeform 15167"/>
                            <wps:cNvSpPr>
                              <a:spLocks/>
                            </wps:cNvSpPr>
                            <wps:spPr bwMode="auto">
                              <a:xfrm>
                                <a:off x="4263" y="5891"/>
                                <a:ext cx="24" cy="22"/>
                              </a:xfrm>
                              <a:custGeom>
                                <a:avLst/>
                                <a:gdLst>
                                  <a:gd name="T0" fmla="*/ 0 w 24"/>
                                  <a:gd name="T1" fmla="*/ 17 h 22"/>
                                  <a:gd name="T2" fmla="*/ 19 w 24"/>
                                  <a:gd name="T3" fmla="*/ 22 h 22"/>
                                  <a:gd name="T4" fmla="*/ 24 w 24"/>
                                  <a:gd name="T5" fmla="*/ 5 h 22"/>
                                  <a:gd name="T6" fmla="*/ 5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19" y="22"/>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1" name="Freeform 15168"/>
                            <wps:cNvSpPr>
                              <a:spLocks/>
                            </wps:cNvSpPr>
                            <wps:spPr bwMode="auto">
                              <a:xfrm>
                                <a:off x="4268" y="5872"/>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2" name="Freeform 15169"/>
                            <wps:cNvSpPr>
                              <a:spLocks/>
                            </wps:cNvSpPr>
                            <wps:spPr bwMode="auto">
                              <a:xfrm>
                                <a:off x="4275" y="5853"/>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3" name="Freeform 15170"/>
                            <wps:cNvSpPr>
                              <a:spLocks/>
                            </wps:cNvSpPr>
                            <wps:spPr bwMode="auto">
                              <a:xfrm>
                                <a:off x="4280" y="5831"/>
                                <a:ext cx="26" cy="29"/>
                              </a:xfrm>
                              <a:custGeom>
                                <a:avLst/>
                                <a:gdLst>
                                  <a:gd name="T0" fmla="*/ 0 w 26"/>
                                  <a:gd name="T1" fmla="*/ 22 h 29"/>
                                  <a:gd name="T2" fmla="*/ 19 w 26"/>
                                  <a:gd name="T3" fmla="*/ 29 h 29"/>
                                  <a:gd name="T4" fmla="*/ 26 w 26"/>
                                  <a:gd name="T5" fmla="*/ 7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7"/>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4" name="Freeform 15171"/>
                            <wps:cNvSpPr>
                              <a:spLocks/>
                            </wps:cNvSpPr>
                            <wps:spPr bwMode="auto">
                              <a:xfrm>
                                <a:off x="4287" y="5812"/>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5" name="Freeform 15172"/>
                            <wps:cNvSpPr>
                              <a:spLocks/>
                            </wps:cNvSpPr>
                            <wps:spPr bwMode="auto">
                              <a:xfrm>
                                <a:off x="4292" y="5793"/>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6" name="Freeform 15173"/>
                            <wps:cNvSpPr>
                              <a:spLocks/>
                            </wps:cNvSpPr>
                            <wps:spPr bwMode="auto">
                              <a:xfrm>
                                <a:off x="4299" y="5773"/>
                                <a:ext cx="24" cy="24"/>
                              </a:xfrm>
                              <a:custGeom>
                                <a:avLst/>
                                <a:gdLst>
                                  <a:gd name="T0" fmla="*/ 0 w 24"/>
                                  <a:gd name="T1" fmla="*/ 20 h 24"/>
                                  <a:gd name="T2" fmla="*/ 19 w 24"/>
                                  <a:gd name="T3" fmla="*/ 24 h 24"/>
                                  <a:gd name="T4" fmla="*/ 24 w 24"/>
                                  <a:gd name="T5" fmla="*/ 5 h 24"/>
                                  <a:gd name="T6" fmla="*/ 5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19" y="24"/>
                                    </a:lnTo>
                                    <a:lnTo>
                                      <a:pt x="24" y="5"/>
                                    </a:lnTo>
                                    <a:lnTo>
                                      <a:pt x="5"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7" name="Freeform 15174"/>
                            <wps:cNvSpPr>
                              <a:spLocks/>
                            </wps:cNvSpPr>
                            <wps:spPr bwMode="auto">
                              <a:xfrm>
                                <a:off x="4304" y="5752"/>
                                <a:ext cx="26" cy="29"/>
                              </a:xfrm>
                              <a:custGeom>
                                <a:avLst/>
                                <a:gdLst>
                                  <a:gd name="T0" fmla="*/ 0 w 26"/>
                                  <a:gd name="T1" fmla="*/ 21 h 29"/>
                                  <a:gd name="T2" fmla="*/ 19 w 26"/>
                                  <a:gd name="T3" fmla="*/ 29 h 29"/>
                                  <a:gd name="T4" fmla="*/ 26 w 26"/>
                                  <a:gd name="T5" fmla="*/ 7 h 29"/>
                                  <a:gd name="T6" fmla="*/ 7 w 26"/>
                                  <a:gd name="T7" fmla="*/ 0 h 29"/>
                                  <a:gd name="T8" fmla="*/ 0 w 26"/>
                                  <a:gd name="T9" fmla="*/ 21 h 29"/>
                                </a:gdLst>
                                <a:ahLst/>
                                <a:cxnLst>
                                  <a:cxn ang="0">
                                    <a:pos x="T0" y="T1"/>
                                  </a:cxn>
                                  <a:cxn ang="0">
                                    <a:pos x="T2" y="T3"/>
                                  </a:cxn>
                                  <a:cxn ang="0">
                                    <a:pos x="T4" y="T5"/>
                                  </a:cxn>
                                  <a:cxn ang="0">
                                    <a:pos x="T6" y="T7"/>
                                  </a:cxn>
                                  <a:cxn ang="0">
                                    <a:pos x="T8" y="T9"/>
                                  </a:cxn>
                                </a:cxnLst>
                                <a:rect l="0" t="0" r="r" b="b"/>
                                <a:pathLst>
                                  <a:path w="26" h="29">
                                    <a:moveTo>
                                      <a:pt x="0" y="21"/>
                                    </a:moveTo>
                                    <a:lnTo>
                                      <a:pt x="19" y="29"/>
                                    </a:lnTo>
                                    <a:lnTo>
                                      <a:pt x="26"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8" name="Freeform 15175"/>
                            <wps:cNvSpPr>
                              <a:spLocks/>
                            </wps:cNvSpPr>
                            <wps:spPr bwMode="auto">
                              <a:xfrm>
                                <a:off x="4311" y="5730"/>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9" name="Freeform 15176"/>
                            <wps:cNvSpPr>
                              <a:spLocks/>
                            </wps:cNvSpPr>
                            <wps:spPr bwMode="auto">
                              <a:xfrm>
                                <a:off x="4316" y="5709"/>
                                <a:ext cx="24" cy="26"/>
                              </a:xfrm>
                              <a:custGeom>
                                <a:avLst/>
                                <a:gdLst>
                                  <a:gd name="T0" fmla="*/ 0 w 24"/>
                                  <a:gd name="T1" fmla="*/ 21 h 26"/>
                                  <a:gd name="T2" fmla="*/ 19 w 24"/>
                                  <a:gd name="T3" fmla="*/ 26 h 26"/>
                                  <a:gd name="T4" fmla="*/ 24 w 24"/>
                                  <a:gd name="T5" fmla="*/ 4 h 26"/>
                                  <a:gd name="T6" fmla="*/ 4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4"/>
                                    </a:lnTo>
                                    <a:lnTo>
                                      <a:pt x="4"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0" name="Freeform 15177"/>
                            <wps:cNvSpPr>
                              <a:spLocks/>
                            </wps:cNvSpPr>
                            <wps:spPr bwMode="auto">
                              <a:xfrm>
                                <a:off x="4320" y="5687"/>
                                <a:ext cx="27" cy="29"/>
                              </a:xfrm>
                              <a:custGeom>
                                <a:avLst/>
                                <a:gdLst>
                                  <a:gd name="T0" fmla="*/ 0 w 27"/>
                                  <a:gd name="T1" fmla="*/ 22 h 29"/>
                                  <a:gd name="T2" fmla="*/ 20 w 27"/>
                                  <a:gd name="T3" fmla="*/ 29 h 29"/>
                                  <a:gd name="T4" fmla="*/ 27 w 27"/>
                                  <a:gd name="T5" fmla="*/ 7 h 29"/>
                                  <a:gd name="T6" fmla="*/ 8 w 27"/>
                                  <a:gd name="T7" fmla="*/ 0 h 29"/>
                                  <a:gd name="T8" fmla="*/ 0 w 27"/>
                                  <a:gd name="T9" fmla="*/ 22 h 29"/>
                                </a:gdLst>
                                <a:ahLst/>
                                <a:cxnLst>
                                  <a:cxn ang="0">
                                    <a:pos x="T0" y="T1"/>
                                  </a:cxn>
                                  <a:cxn ang="0">
                                    <a:pos x="T2" y="T3"/>
                                  </a:cxn>
                                  <a:cxn ang="0">
                                    <a:pos x="T4" y="T5"/>
                                  </a:cxn>
                                  <a:cxn ang="0">
                                    <a:pos x="T6" y="T7"/>
                                  </a:cxn>
                                  <a:cxn ang="0">
                                    <a:pos x="T8" y="T9"/>
                                  </a:cxn>
                                </a:cxnLst>
                                <a:rect l="0" t="0" r="r" b="b"/>
                                <a:pathLst>
                                  <a:path w="27" h="29">
                                    <a:moveTo>
                                      <a:pt x="0" y="22"/>
                                    </a:moveTo>
                                    <a:lnTo>
                                      <a:pt x="20" y="29"/>
                                    </a:lnTo>
                                    <a:lnTo>
                                      <a:pt x="27" y="7"/>
                                    </a:lnTo>
                                    <a:lnTo>
                                      <a:pt x="8"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1" name="Freeform 15178"/>
                            <wps:cNvSpPr>
                              <a:spLocks/>
                            </wps:cNvSpPr>
                            <wps:spPr bwMode="auto">
                              <a:xfrm>
                                <a:off x="4328" y="5665"/>
                                <a:ext cx="26" cy="29"/>
                              </a:xfrm>
                              <a:custGeom>
                                <a:avLst/>
                                <a:gdLst>
                                  <a:gd name="T0" fmla="*/ 0 w 26"/>
                                  <a:gd name="T1" fmla="*/ 22 h 29"/>
                                  <a:gd name="T2" fmla="*/ 19 w 26"/>
                                  <a:gd name="T3" fmla="*/ 29 h 29"/>
                                  <a:gd name="T4" fmla="*/ 26 w 26"/>
                                  <a:gd name="T5" fmla="*/ 8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8"/>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2" name="Freeform 15179"/>
                            <wps:cNvSpPr>
                              <a:spLocks/>
                            </wps:cNvSpPr>
                            <wps:spPr bwMode="auto">
                              <a:xfrm>
                                <a:off x="4335" y="5644"/>
                                <a:ext cx="24" cy="26"/>
                              </a:xfrm>
                              <a:custGeom>
                                <a:avLst/>
                                <a:gdLst>
                                  <a:gd name="T0" fmla="*/ 0 w 24"/>
                                  <a:gd name="T1" fmla="*/ 21 h 26"/>
                                  <a:gd name="T2" fmla="*/ 19 w 24"/>
                                  <a:gd name="T3" fmla="*/ 26 h 26"/>
                                  <a:gd name="T4" fmla="*/ 24 w 24"/>
                                  <a:gd name="T5" fmla="*/ 5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5"/>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3" name="Freeform 15180"/>
                            <wps:cNvSpPr>
                              <a:spLocks/>
                            </wps:cNvSpPr>
                            <wps:spPr bwMode="auto">
                              <a:xfrm>
                                <a:off x="4340" y="5620"/>
                                <a:ext cx="24" cy="29"/>
                              </a:xfrm>
                              <a:custGeom>
                                <a:avLst/>
                                <a:gdLst>
                                  <a:gd name="T0" fmla="*/ 0 w 24"/>
                                  <a:gd name="T1" fmla="*/ 24 h 29"/>
                                  <a:gd name="T2" fmla="*/ 19 w 24"/>
                                  <a:gd name="T3" fmla="*/ 29 h 29"/>
                                  <a:gd name="T4" fmla="*/ 24 w 24"/>
                                  <a:gd name="T5" fmla="*/ 5 h 29"/>
                                  <a:gd name="T6" fmla="*/ 4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4" name="Freeform 15181"/>
                            <wps:cNvSpPr>
                              <a:spLocks/>
                            </wps:cNvSpPr>
                            <wps:spPr bwMode="auto">
                              <a:xfrm>
                                <a:off x="4344" y="5598"/>
                                <a:ext cx="27" cy="29"/>
                              </a:xfrm>
                              <a:custGeom>
                                <a:avLst/>
                                <a:gdLst>
                                  <a:gd name="T0" fmla="*/ 0 w 27"/>
                                  <a:gd name="T1" fmla="*/ 22 h 29"/>
                                  <a:gd name="T2" fmla="*/ 20 w 27"/>
                                  <a:gd name="T3" fmla="*/ 29 h 29"/>
                                  <a:gd name="T4" fmla="*/ 27 w 27"/>
                                  <a:gd name="T5" fmla="*/ 7 h 29"/>
                                  <a:gd name="T6" fmla="*/ 8 w 27"/>
                                  <a:gd name="T7" fmla="*/ 0 h 29"/>
                                  <a:gd name="T8" fmla="*/ 0 w 27"/>
                                  <a:gd name="T9" fmla="*/ 22 h 29"/>
                                </a:gdLst>
                                <a:ahLst/>
                                <a:cxnLst>
                                  <a:cxn ang="0">
                                    <a:pos x="T0" y="T1"/>
                                  </a:cxn>
                                  <a:cxn ang="0">
                                    <a:pos x="T2" y="T3"/>
                                  </a:cxn>
                                  <a:cxn ang="0">
                                    <a:pos x="T4" y="T5"/>
                                  </a:cxn>
                                  <a:cxn ang="0">
                                    <a:pos x="T6" y="T7"/>
                                  </a:cxn>
                                  <a:cxn ang="0">
                                    <a:pos x="T8" y="T9"/>
                                  </a:cxn>
                                </a:cxnLst>
                                <a:rect l="0" t="0" r="r" b="b"/>
                                <a:pathLst>
                                  <a:path w="27" h="29">
                                    <a:moveTo>
                                      <a:pt x="0" y="22"/>
                                    </a:moveTo>
                                    <a:lnTo>
                                      <a:pt x="20" y="29"/>
                                    </a:lnTo>
                                    <a:lnTo>
                                      <a:pt x="27" y="7"/>
                                    </a:lnTo>
                                    <a:lnTo>
                                      <a:pt x="8"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5" name="Freeform 15182"/>
                            <wps:cNvSpPr>
                              <a:spLocks/>
                            </wps:cNvSpPr>
                            <wps:spPr bwMode="auto">
                              <a:xfrm>
                                <a:off x="4352" y="5574"/>
                                <a:ext cx="24" cy="29"/>
                              </a:xfrm>
                              <a:custGeom>
                                <a:avLst/>
                                <a:gdLst>
                                  <a:gd name="T0" fmla="*/ 0 w 24"/>
                                  <a:gd name="T1" fmla="*/ 24 h 29"/>
                                  <a:gd name="T2" fmla="*/ 19 w 24"/>
                                  <a:gd name="T3" fmla="*/ 29 h 29"/>
                                  <a:gd name="T4" fmla="*/ 24 w 24"/>
                                  <a:gd name="T5" fmla="*/ 5 h 29"/>
                                  <a:gd name="T6" fmla="*/ 4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6" name="Freeform 15183"/>
                            <wps:cNvSpPr>
                              <a:spLocks/>
                            </wps:cNvSpPr>
                            <wps:spPr bwMode="auto">
                              <a:xfrm>
                                <a:off x="4356" y="5550"/>
                                <a:ext cx="24" cy="29"/>
                              </a:xfrm>
                              <a:custGeom>
                                <a:avLst/>
                                <a:gdLst>
                                  <a:gd name="T0" fmla="*/ 0 w 24"/>
                                  <a:gd name="T1" fmla="*/ 24 h 29"/>
                                  <a:gd name="T2" fmla="*/ 20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20"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7" name="Freeform 15184"/>
                            <wps:cNvSpPr>
                              <a:spLocks/>
                            </wps:cNvSpPr>
                            <wps:spPr bwMode="auto">
                              <a:xfrm>
                                <a:off x="4361" y="5529"/>
                                <a:ext cx="27" cy="28"/>
                              </a:xfrm>
                              <a:custGeom>
                                <a:avLst/>
                                <a:gdLst>
                                  <a:gd name="T0" fmla="*/ 0 w 27"/>
                                  <a:gd name="T1" fmla="*/ 21 h 28"/>
                                  <a:gd name="T2" fmla="*/ 19 w 27"/>
                                  <a:gd name="T3" fmla="*/ 28 h 28"/>
                                  <a:gd name="T4" fmla="*/ 27 w 27"/>
                                  <a:gd name="T5" fmla="*/ 7 h 28"/>
                                  <a:gd name="T6" fmla="*/ 7 w 27"/>
                                  <a:gd name="T7" fmla="*/ 0 h 28"/>
                                  <a:gd name="T8" fmla="*/ 0 w 27"/>
                                  <a:gd name="T9" fmla="*/ 21 h 28"/>
                                </a:gdLst>
                                <a:ahLst/>
                                <a:cxnLst>
                                  <a:cxn ang="0">
                                    <a:pos x="T0" y="T1"/>
                                  </a:cxn>
                                  <a:cxn ang="0">
                                    <a:pos x="T2" y="T3"/>
                                  </a:cxn>
                                  <a:cxn ang="0">
                                    <a:pos x="T4" y="T5"/>
                                  </a:cxn>
                                  <a:cxn ang="0">
                                    <a:pos x="T6" y="T7"/>
                                  </a:cxn>
                                  <a:cxn ang="0">
                                    <a:pos x="T8" y="T9"/>
                                  </a:cxn>
                                </a:cxnLst>
                                <a:rect l="0" t="0" r="r" b="b"/>
                                <a:pathLst>
                                  <a:path w="27" h="28">
                                    <a:moveTo>
                                      <a:pt x="0" y="21"/>
                                    </a:moveTo>
                                    <a:lnTo>
                                      <a:pt x="19" y="28"/>
                                    </a:lnTo>
                                    <a:lnTo>
                                      <a:pt x="27"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8" name="Freeform 15185"/>
                            <wps:cNvSpPr>
                              <a:spLocks/>
                            </wps:cNvSpPr>
                            <wps:spPr bwMode="auto">
                              <a:xfrm>
                                <a:off x="4368" y="5502"/>
                                <a:ext cx="24" cy="31"/>
                              </a:xfrm>
                              <a:custGeom>
                                <a:avLst/>
                                <a:gdLst>
                                  <a:gd name="T0" fmla="*/ 0 w 24"/>
                                  <a:gd name="T1" fmla="*/ 27 h 31"/>
                                  <a:gd name="T2" fmla="*/ 20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20"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9" name="Freeform 15186"/>
                            <wps:cNvSpPr>
                              <a:spLocks/>
                            </wps:cNvSpPr>
                            <wps:spPr bwMode="auto">
                              <a:xfrm>
                                <a:off x="4373" y="5481"/>
                                <a:ext cx="27" cy="28"/>
                              </a:xfrm>
                              <a:custGeom>
                                <a:avLst/>
                                <a:gdLst>
                                  <a:gd name="T0" fmla="*/ 0 w 27"/>
                                  <a:gd name="T1" fmla="*/ 21 h 28"/>
                                  <a:gd name="T2" fmla="*/ 19 w 27"/>
                                  <a:gd name="T3" fmla="*/ 28 h 28"/>
                                  <a:gd name="T4" fmla="*/ 27 w 27"/>
                                  <a:gd name="T5" fmla="*/ 7 h 28"/>
                                  <a:gd name="T6" fmla="*/ 7 w 27"/>
                                  <a:gd name="T7" fmla="*/ 0 h 28"/>
                                  <a:gd name="T8" fmla="*/ 0 w 27"/>
                                  <a:gd name="T9" fmla="*/ 21 h 28"/>
                                </a:gdLst>
                                <a:ahLst/>
                                <a:cxnLst>
                                  <a:cxn ang="0">
                                    <a:pos x="T0" y="T1"/>
                                  </a:cxn>
                                  <a:cxn ang="0">
                                    <a:pos x="T2" y="T3"/>
                                  </a:cxn>
                                  <a:cxn ang="0">
                                    <a:pos x="T4" y="T5"/>
                                  </a:cxn>
                                  <a:cxn ang="0">
                                    <a:pos x="T6" y="T7"/>
                                  </a:cxn>
                                  <a:cxn ang="0">
                                    <a:pos x="T8" y="T9"/>
                                  </a:cxn>
                                </a:cxnLst>
                                <a:rect l="0" t="0" r="r" b="b"/>
                                <a:pathLst>
                                  <a:path w="27" h="28">
                                    <a:moveTo>
                                      <a:pt x="0" y="21"/>
                                    </a:moveTo>
                                    <a:lnTo>
                                      <a:pt x="19" y="28"/>
                                    </a:lnTo>
                                    <a:lnTo>
                                      <a:pt x="27"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0" name="Freeform 15187"/>
                            <wps:cNvSpPr>
                              <a:spLocks/>
                            </wps:cNvSpPr>
                            <wps:spPr bwMode="auto">
                              <a:xfrm>
                                <a:off x="4380" y="5457"/>
                                <a:ext cx="24" cy="28"/>
                              </a:xfrm>
                              <a:custGeom>
                                <a:avLst/>
                                <a:gdLst>
                                  <a:gd name="T0" fmla="*/ 0 w 24"/>
                                  <a:gd name="T1" fmla="*/ 24 h 28"/>
                                  <a:gd name="T2" fmla="*/ 20 w 24"/>
                                  <a:gd name="T3" fmla="*/ 28 h 28"/>
                                  <a:gd name="T4" fmla="*/ 24 w 24"/>
                                  <a:gd name="T5" fmla="*/ 4 h 28"/>
                                  <a:gd name="T6" fmla="*/ 5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20" y="28"/>
                                    </a:lnTo>
                                    <a:lnTo>
                                      <a:pt x="24" y="4"/>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1" name="Freeform 15188"/>
                            <wps:cNvSpPr>
                              <a:spLocks/>
                            </wps:cNvSpPr>
                            <wps:spPr bwMode="auto">
                              <a:xfrm>
                                <a:off x="4385" y="5430"/>
                                <a:ext cx="27" cy="31"/>
                              </a:xfrm>
                              <a:custGeom>
                                <a:avLst/>
                                <a:gdLst>
                                  <a:gd name="T0" fmla="*/ 0 w 27"/>
                                  <a:gd name="T1" fmla="*/ 27 h 31"/>
                                  <a:gd name="T2" fmla="*/ 19 w 27"/>
                                  <a:gd name="T3" fmla="*/ 31 h 31"/>
                                  <a:gd name="T4" fmla="*/ 27 w 27"/>
                                  <a:gd name="T5" fmla="*/ 5 h 31"/>
                                  <a:gd name="T6" fmla="*/ 7 w 27"/>
                                  <a:gd name="T7" fmla="*/ 0 h 31"/>
                                  <a:gd name="T8" fmla="*/ 0 w 27"/>
                                  <a:gd name="T9" fmla="*/ 27 h 31"/>
                                </a:gdLst>
                                <a:ahLst/>
                                <a:cxnLst>
                                  <a:cxn ang="0">
                                    <a:pos x="T0" y="T1"/>
                                  </a:cxn>
                                  <a:cxn ang="0">
                                    <a:pos x="T2" y="T3"/>
                                  </a:cxn>
                                  <a:cxn ang="0">
                                    <a:pos x="T4" y="T5"/>
                                  </a:cxn>
                                  <a:cxn ang="0">
                                    <a:pos x="T6" y="T7"/>
                                  </a:cxn>
                                  <a:cxn ang="0">
                                    <a:pos x="T8" y="T9"/>
                                  </a:cxn>
                                </a:cxnLst>
                                <a:rect l="0" t="0" r="r" b="b"/>
                                <a:pathLst>
                                  <a:path w="27" h="31">
                                    <a:moveTo>
                                      <a:pt x="0" y="27"/>
                                    </a:moveTo>
                                    <a:lnTo>
                                      <a:pt x="19" y="31"/>
                                    </a:lnTo>
                                    <a:lnTo>
                                      <a:pt x="27"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2" name="Freeform 15189"/>
                            <wps:cNvSpPr>
                              <a:spLocks/>
                            </wps:cNvSpPr>
                            <wps:spPr bwMode="auto">
                              <a:xfrm>
                                <a:off x="4392" y="5406"/>
                                <a:ext cx="24" cy="29"/>
                              </a:xfrm>
                              <a:custGeom>
                                <a:avLst/>
                                <a:gdLst>
                                  <a:gd name="T0" fmla="*/ 0 w 24"/>
                                  <a:gd name="T1" fmla="*/ 24 h 29"/>
                                  <a:gd name="T2" fmla="*/ 20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20"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3" name="Freeform 15190"/>
                            <wps:cNvSpPr>
                              <a:spLocks/>
                            </wps:cNvSpPr>
                            <wps:spPr bwMode="auto">
                              <a:xfrm>
                                <a:off x="4397" y="5380"/>
                                <a:ext cx="27" cy="31"/>
                              </a:xfrm>
                              <a:custGeom>
                                <a:avLst/>
                                <a:gdLst>
                                  <a:gd name="T0" fmla="*/ 0 w 27"/>
                                  <a:gd name="T1" fmla="*/ 26 h 31"/>
                                  <a:gd name="T2" fmla="*/ 19 w 27"/>
                                  <a:gd name="T3" fmla="*/ 31 h 31"/>
                                  <a:gd name="T4" fmla="*/ 27 w 27"/>
                                  <a:gd name="T5" fmla="*/ 5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4" name="Freeform 15191"/>
                            <wps:cNvSpPr>
                              <a:spLocks/>
                            </wps:cNvSpPr>
                            <wps:spPr bwMode="auto">
                              <a:xfrm>
                                <a:off x="4404" y="5356"/>
                                <a:ext cx="24" cy="29"/>
                              </a:xfrm>
                              <a:custGeom>
                                <a:avLst/>
                                <a:gdLst>
                                  <a:gd name="T0" fmla="*/ 0 w 24"/>
                                  <a:gd name="T1" fmla="*/ 24 h 29"/>
                                  <a:gd name="T2" fmla="*/ 20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20"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5" name="Freeform 15192"/>
                            <wps:cNvSpPr>
                              <a:spLocks/>
                            </wps:cNvSpPr>
                            <wps:spPr bwMode="auto">
                              <a:xfrm>
                                <a:off x="4409" y="5332"/>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6" name="Freeform 15193"/>
                            <wps:cNvSpPr>
                              <a:spLocks/>
                            </wps:cNvSpPr>
                            <wps:spPr bwMode="auto">
                              <a:xfrm>
                                <a:off x="4414" y="5305"/>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7" name="Freeform 15194"/>
                            <wps:cNvSpPr>
                              <a:spLocks/>
                            </wps:cNvSpPr>
                            <wps:spPr bwMode="auto">
                              <a:xfrm>
                                <a:off x="4419" y="5279"/>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8" name="Freeform 15195"/>
                            <wps:cNvSpPr>
                              <a:spLocks/>
                            </wps:cNvSpPr>
                            <wps:spPr bwMode="auto">
                              <a:xfrm>
                                <a:off x="4426" y="5255"/>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9" name="Freeform 15196"/>
                            <wps:cNvSpPr>
                              <a:spLocks/>
                            </wps:cNvSpPr>
                            <wps:spPr bwMode="auto">
                              <a:xfrm>
                                <a:off x="4431" y="5229"/>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0" name="Freeform 15197"/>
                            <wps:cNvSpPr>
                              <a:spLocks/>
                            </wps:cNvSpPr>
                            <wps:spPr bwMode="auto">
                              <a:xfrm>
                                <a:off x="4438" y="5202"/>
                                <a:ext cx="26" cy="31"/>
                              </a:xfrm>
                              <a:custGeom>
                                <a:avLst/>
                                <a:gdLst>
                                  <a:gd name="T0" fmla="*/ 0 w 26"/>
                                  <a:gd name="T1" fmla="*/ 27 h 31"/>
                                  <a:gd name="T2" fmla="*/ 19 w 26"/>
                                  <a:gd name="T3" fmla="*/ 31 h 31"/>
                                  <a:gd name="T4" fmla="*/ 26 w 26"/>
                                  <a:gd name="T5" fmla="*/ 5 h 31"/>
                                  <a:gd name="T6" fmla="*/ 7 w 26"/>
                                  <a:gd name="T7" fmla="*/ 0 h 31"/>
                                  <a:gd name="T8" fmla="*/ 0 w 26"/>
                                  <a:gd name="T9" fmla="*/ 27 h 31"/>
                                </a:gdLst>
                                <a:ahLst/>
                                <a:cxnLst>
                                  <a:cxn ang="0">
                                    <a:pos x="T0" y="T1"/>
                                  </a:cxn>
                                  <a:cxn ang="0">
                                    <a:pos x="T2" y="T3"/>
                                  </a:cxn>
                                  <a:cxn ang="0">
                                    <a:pos x="T4" y="T5"/>
                                  </a:cxn>
                                  <a:cxn ang="0">
                                    <a:pos x="T6" y="T7"/>
                                  </a:cxn>
                                  <a:cxn ang="0">
                                    <a:pos x="T8" y="T9"/>
                                  </a:cxn>
                                </a:cxnLst>
                                <a:rect l="0" t="0" r="r" b="b"/>
                                <a:pathLst>
                                  <a:path w="26" h="31">
                                    <a:moveTo>
                                      <a:pt x="0" y="27"/>
                                    </a:moveTo>
                                    <a:lnTo>
                                      <a:pt x="19" y="31"/>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1" name="Freeform 15198"/>
                            <wps:cNvSpPr>
                              <a:spLocks/>
                            </wps:cNvSpPr>
                            <wps:spPr bwMode="auto">
                              <a:xfrm>
                                <a:off x="4445" y="5176"/>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2" name="Freeform 15199"/>
                            <wps:cNvSpPr>
                              <a:spLocks/>
                            </wps:cNvSpPr>
                            <wps:spPr bwMode="auto">
                              <a:xfrm>
                                <a:off x="4450" y="5149"/>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3" name="Freeform 15200"/>
                            <wps:cNvSpPr>
                              <a:spLocks/>
                            </wps:cNvSpPr>
                            <wps:spPr bwMode="auto">
                              <a:xfrm>
                                <a:off x="4455" y="5123"/>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4" name="Freeform 15201"/>
                            <wps:cNvSpPr>
                              <a:spLocks/>
                            </wps:cNvSpPr>
                            <wps:spPr bwMode="auto">
                              <a:xfrm>
                                <a:off x="4462" y="5097"/>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5" name="Freeform 15202"/>
                            <wps:cNvSpPr>
                              <a:spLocks/>
                            </wps:cNvSpPr>
                            <wps:spPr bwMode="auto">
                              <a:xfrm>
                                <a:off x="4467" y="5070"/>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6" name="Freeform 15203"/>
                            <wps:cNvSpPr>
                              <a:spLocks/>
                            </wps:cNvSpPr>
                            <wps:spPr bwMode="auto">
                              <a:xfrm>
                                <a:off x="4472" y="5044"/>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7" name="Freeform 15204"/>
                            <wps:cNvSpPr>
                              <a:spLocks/>
                            </wps:cNvSpPr>
                            <wps:spPr bwMode="auto">
                              <a:xfrm>
                                <a:off x="4479" y="5017"/>
                                <a:ext cx="24" cy="32"/>
                              </a:xfrm>
                              <a:custGeom>
                                <a:avLst/>
                                <a:gdLst>
                                  <a:gd name="T0" fmla="*/ 0 w 24"/>
                                  <a:gd name="T1" fmla="*/ 29 h 32"/>
                                  <a:gd name="T2" fmla="*/ 19 w 24"/>
                                  <a:gd name="T3" fmla="*/ 32 h 32"/>
                                  <a:gd name="T4" fmla="*/ 24 w 24"/>
                                  <a:gd name="T5" fmla="*/ 3 h 32"/>
                                  <a:gd name="T6" fmla="*/ 5 w 24"/>
                                  <a:gd name="T7" fmla="*/ 0 h 32"/>
                                  <a:gd name="T8" fmla="*/ 0 w 24"/>
                                  <a:gd name="T9" fmla="*/ 29 h 32"/>
                                </a:gdLst>
                                <a:ahLst/>
                                <a:cxnLst>
                                  <a:cxn ang="0">
                                    <a:pos x="T0" y="T1"/>
                                  </a:cxn>
                                  <a:cxn ang="0">
                                    <a:pos x="T2" y="T3"/>
                                  </a:cxn>
                                  <a:cxn ang="0">
                                    <a:pos x="T4" y="T5"/>
                                  </a:cxn>
                                  <a:cxn ang="0">
                                    <a:pos x="T6" y="T7"/>
                                  </a:cxn>
                                  <a:cxn ang="0">
                                    <a:pos x="T8" y="T9"/>
                                  </a:cxn>
                                </a:cxnLst>
                                <a:rect l="0" t="0" r="r" b="b"/>
                                <a:pathLst>
                                  <a:path w="24" h="32">
                                    <a:moveTo>
                                      <a:pt x="0" y="29"/>
                                    </a:moveTo>
                                    <a:lnTo>
                                      <a:pt x="19" y="32"/>
                                    </a:lnTo>
                                    <a:lnTo>
                                      <a:pt x="24" y="3"/>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8" name="Freeform 15205"/>
                            <wps:cNvSpPr>
                              <a:spLocks/>
                            </wps:cNvSpPr>
                            <wps:spPr bwMode="auto">
                              <a:xfrm>
                                <a:off x="4484" y="4989"/>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9" name="Freeform 15206"/>
                            <wps:cNvSpPr>
                              <a:spLocks/>
                            </wps:cNvSpPr>
                            <wps:spPr bwMode="auto">
                              <a:xfrm>
                                <a:off x="4491" y="4962"/>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0" name="Freeform 15207"/>
                            <wps:cNvSpPr>
                              <a:spLocks/>
                            </wps:cNvSpPr>
                            <wps:spPr bwMode="auto">
                              <a:xfrm>
                                <a:off x="4496" y="4936"/>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1" name="Freeform 15208"/>
                            <wps:cNvSpPr>
                              <a:spLocks/>
                            </wps:cNvSpPr>
                            <wps:spPr bwMode="auto">
                              <a:xfrm>
                                <a:off x="4503" y="4909"/>
                                <a:ext cx="24" cy="32"/>
                              </a:xfrm>
                              <a:custGeom>
                                <a:avLst/>
                                <a:gdLst>
                                  <a:gd name="T0" fmla="*/ 0 w 24"/>
                                  <a:gd name="T1" fmla="*/ 29 h 32"/>
                                  <a:gd name="T2" fmla="*/ 19 w 24"/>
                                  <a:gd name="T3" fmla="*/ 32 h 32"/>
                                  <a:gd name="T4" fmla="*/ 24 w 24"/>
                                  <a:gd name="T5" fmla="*/ 3 h 32"/>
                                  <a:gd name="T6" fmla="*/ 5 w 24"/>
                                  <a:gd name="T7" fmla="*/ 0 h 32"/>
                                  <a:gd name="T8" fmla="*/ 0 w 24"/>
                                  <a:gd name="T9" fmla="*/ 29 h 32"/>
                                </a:gdLst>
                                <a:ahLst/>
                                <a:cxnLst>
                                  <a:cxn ang="0">
                                    <a:pos x="T0" y="T1"/>
                                  </a:cxn>
                                  <a:cxn ang="0">
                                    <a:pos x="T2" y="T3"/>
                                  </a:cxn>
                                  <a:cxn ang="0">
                                    <a:pos x="T4" y="T5"/>
                                  </a:cxn>
                                  <a:cxn ang="0">
                                    <a:pos x="T6" y="T7"/>
                                  </a:cxn>
                                  <a:cxn ang="0">
                                    <a:pos x="T8" y="T9"/>
                                  </a:cxn>
                                </a:cxnLst>
                                <a:rect l="0" t="0" r="r" b="b"/>
                                <a:pathLst>
                                  <a:path w="24" h="32">
                                    <a:moveTo>
                                      <a:pt x="0" y="29"/>
                                    </a:moveTo>
                                    <a:lnTo>
                                      <a:pt x="19" y="32"/>
                                    </a:lnTo>
                                    <a:lnTo>
                                      <a:pt x="24" y="3"/>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2" name="Freeform 15209"/>
                            <wps:cNvSpPr>
                              <a:spLocks/>
                            </wps:cNvSpPr>
                            <wps:spPr bwMode="auto">
                              <a:xfrm>
                                <a:off x="4508" y="4881"/>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3" name="Freeform 15210"/>
                            <wps:cNvSpPr>
                              <a:spLocks/>
                            </wps:cNvSpPr>
                            <wps:spPr bwMode="auto">
                              <a:xfrm>
                                <a:off x="4515" y="4854"/>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4" name="Freeform 15211"/>
                            <wps:cNvSpPr>
                              <a:spLocks/>
                            </wps:cNvSpPr>
                            <wps:spPr bwMode="auto">
                              <a:xfrm>
                                <a:off x="4520" y="4825"/>
                                <a:ext cx="26" cy="34"/>
                              </a:xfrm>
                              <a:custGeom>
                                <a:avLst/>
                                <a:gdLst>
                                  <a:gd name="T0" fmla="*/ 0 w 26"/>
                                  <a:gd name="T1" fmla="*/ 29 h 34"/>
                                  <a:gd name="T2" fmla="*/ 19 w 26"/>
                                  <a:gd name="T3" fmla="*/ 34 h 34"/>
                                  <a:gd name="T4" fmla="*/ 26 w 26"/>
                                  <a:gd name="T5" fmla="*/ 5 h 34"/>
                                  <a:gd name="T6" fmla="*/ 7 w 26"/>
                                  <a:gd name="T7" fmla="*/ 0 h 34"/>
                                  <a:gd name="T8" fmla="*/ 0 w 26"/>
                                  <a:gd name="T9" fmla="*/ 29 h 34"/>
                                </a:gdLst>
                                <a:ahLst/>
                                <a:cxnLst>
                                  <a:cxn ang="0">
                                    <a:pos x="T0" y="T1"/>
                                  </a:cxn>
                                  <a:cxn ang="0">
                                    <a:pos x="T2" y="T3"/>
                                  </a:cxn>
                                  <a:cxn ang="0">
                                    <a:pos x="T4" y="T5"/>
                                  </a:cxn>
                                  <a:cxn ang="0">
                                    <a:pos x="T6" y="T7"/>
                                  </a:cxn>
                                  <a:cxn ang="0">
                                    <a:pos x="T8" y="T9"/>
                                  </a:cxn>
                                </a:cxnLst>
                                <a:rect l="0" t="0" r="r" b="b"/>
                                <a:pathLst>
                                  <a:path w="26" h="34">
                                    <a:moveTo>
                                      <a:pt x="0" y="29"/>
                                    </a:moveTo>
                                    <a:lnTo>
                                      <a:pt x="19" y="34"/>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5" name="Freeform 15212"/>
                            <wps:cNvSpPr>
                              <a:spLocks/>
                            </wps:cNvSpPr>
                            <wps:spPr bwMode="auto">
                              <a:xfrm>
                                <a:off x="4527" y="4799"/>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6" name="Freeform 15213"/>
                            <wps:cNvSpPr>
                              <a:spLocks/>
                            </wps:cNvSpPr>
                            <wps:spPr bwMode="auto">
                              <a:xfrm>
                                <a:off x="4532" y="4770"/>
                                <a:ext cx="26" cy="34"/>
                              </a:xfrm>
                              <a:custGeom>
                                <a:avLst/>
                                <a:gdLst>
                                  <a:gd name="T0" fmla="*/ 0 w 26"/>
                                  <a:gd name="T1" fmla="*/ 29 h 34"/>
                                  <a:gd name="T2" fmla="*/ 19 w 26"/>
                                  <a:gd name="T3" fmla="*/ 34 h 34"/>
                                  <a:gd name="T4" fmla="*/ 26 w 26"/>
                                  <a:gd name="T5" fmla="*/ 5 h 34"/>
                                  <a:gd name="T6" fmla="*/ 7 w 26"/>
                                  <a:gd name="T7" fmla="*/ 0 h 34"/>
                                  <a:gd name="T8" fmla="*/ 0 w 26"/>
                                  <a:gd name="T9" fmla="*/ 29 h 34"/>
                                </a:gdLst>
                                <a:ahLst/>
                                <a:cxnLst>
                                  <a:cxn ang="0">
                                    <a:pos x="T0" y="T1"/>
                                  </a:cxn>
                                  <a:cxn ang="0">
                                    <a:pos x="T2" y="T3"/>
                                  </a:cxn>
                                  <a:cxn ang="0">
                                    <a:pos x="T4" y="T5"/>
                                  </a:cxn>
                                  <a:cxn ang="0">
                                    <a:pos x="T6" y="T7"/>
                                  </a:cxn>
                                  <a:cxn ang="0">
                                    <a:pos x="T8" y="T9"/>
                                  </a:cxn>
                                </a:cxnLst>
                                <a:rect l="0" t="0" r="r" b="b"/>
                                <a:pathLst>
                                  <a:path w="26" h="34">
                                    <a:moveTo>
                                      <a:pt x="0" y="29"/>
                                    </a:moveTo>
                                    <a:lnTo>
                                      <a:pt x="19" y="34"/>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7" name="Freeform 15214"/>
                            <wps:cNvSpPr>
                              <a:spLocks/>
                            </wps:cNvSpPr>
                            <wps:spPr bwMode="auto">
                              <a:xfrm>
                                <a:off x="4539" y="4744"/>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8" name="Freeform 15215"/>
                            <wps:cNvSpPr>
                              <a:spLocks/>
                            </wps:cNvSpPr>
                            <wps:spPr bwMode="auto">
                              <a:xfrm>
                                <a:off x="4544" y="4717"/>
                                <a:ext cx="24" cy="31"/>
                              </a:xfrm>
                              <a:custGeom>
                                <a:avLst/>
                                <a:gdLst>
                                  <a:gd name="T0" fmla="*/ 0 w 24"/>
                                  <a:gd name="T1" fmla="*/ 27 h 31"/>
                                  <a:gd name="T2" fmla="*/ 19 w 24"/>
                                  <a:gd name="T3" fmla="*/ 31 h 31"/>
                                  <a:gd name="T4" fmla="*/ 24 w 24"/>
                                  <a:gd name="T5" fmla="*/ 5 h 31"/>
                                  <a:gd name="T6" fmla="*/ 4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4"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9" name="Freeform 15216"/>
                            <wps:cNvSpPr>
                              <a:spLocks/>
                            </wps:cNvSpPr>
                            <wps:spPr bwMode="auto">
                              <a:xfrm>
                                <a:off x="4548" y="4691"/>
                                <a:ext cx="27" cy="31"/>
                              </a:xfrm>
                              <a:custGeom>
                                <a:avLst/>
                                <a:gdLst>
                                  <a:gd name="T0" fmla="*/ 0 w 27"/>
                                  <a:gd name="T1" fmla="*/ 26 h 31"/>
                                  <a:gd name="T2" fmla="*/ 20 w 27"/>
                                  <a:gd name="T3" fmla="*/ 31 h 31"/>
                                  <a:gd name="T4" fmla="*/ 27 w 27"/>
                                  <a:gd name="T5" fmla="*/ 5 h 31"/>
                                  <a:gd name="T6" fmla="*/ 8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20" y="31"/>
                                    </a:lnTo>
                                    <a:lnTo>
                                      <a:pt x="27" y="5"/>
                                    </a:lnTo>
                                    <a:lnTo>
                                      <a:pt x="8"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0" name="Freeform 15217"/>
                            <wps:cNvSpPr>
                              <a:spLocks/>
                            </wps:cNvSpPr>
                            <wps:spPr bwMode="auto">
                              <a:xfrm>
                                <a:off x="4556" y="4662"/>
                                <a:ext cx="26" cy="34"/>
                              </a:xfrm>
                              <a:custGeom>
                                <a:avLst/>
                                <a:gdLst>
                                  <a:gd name="T0" fmla="*/ 0 w 26"/>
                                  <a:gd name="T1" fmla="*/ 31 h 34"/>
                                  <a:gd name="T2" fmla="*/ 21 w 26"/>
                                  <a:gd name="T3" fmla="*/ 34 h 34"/>
                                  <a:gd name="T4" fmla="*/ 26 w 26"/>
                                  <a:gd name="T5" fmla="*/ 2 h 34"/>
                                  <a:gd name="T6" fmla="*/ 4 w 26"/>
                                  <a:gd name="T7" fmla="*/ 0 h 34"/>
                                  <a:gd name="T8" fmla="*/ 0 w 26"/>
                                  <a:gd name="T9" fmla="*/ 31 h 34"/>
                                </a:gdLst>
                                <a:ahLst/>
                                <a:cxnLst>
                                  <a:cxn ang="0">
                                    <a:pos x="T0" y="T1"/>
                                  </a:cxn>
                                  <a:cxn ang="0">
                                    <a:pos x="T2" y="T3"/>
                                  </a:cxn>
                                  <a:cxn ang="0">
                                    <a:pos x="T4" y="T5"/>
                                  </a:cxn>
                                  <a:cxn ang="0">
                                    <a:pos x="T6" y="T7"/>
                                  </a:cxn>
                                  <a:cxn ang="0">
                                    <a:pos x="T8" y="T9"/>
                                  </a:cxn>
                                </a:cxnLst>
                                <a:rect l="0" t="0" r="r" b="b"/>
                                <a:pathLst>
                                  <a:path w="26" h="34">
                                    <a:moveTo>
                                      <a:pt x="0" y="31"/>
                                    </a:moveTo>
                                    <a:lnTo>
                                      <a:pt x="21" y="34"/>
                                    </a:lnTo>
                                    <a:lnTo>
                                      <a:pt x="26" y="2"/>
                                    </a:lnTo>
                                    <a:lnTo>
                                      <a:pt x="4"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1" name="Freeform 15218"/>
                            <wps:cNvSpPr>
                              <a:spLocks/>
                            </wps:cNvSpPr>
                            <wps:spPr bwMode="auto">
                              <a:xfrm>
                                <a:off x="4560" y="4633"/>
                                <a:ext cx="24" cy="31"/>
                              </a:xfrm>
                              <a:custGeom>
                                <a:avLst/>
                                <a:gdLst>
                                  <a:gd name="T0" fmla="*/ 0 w 24"/>
                                  <a:gd name="T1" fmla="*/ 27 h 31"/>
                                  <a:gd name="T2" fmla="*/ 20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20"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2" name="Freeform 15219"/>
                            <wps:cNvSpPr>
                              <a:spLocks/>
                            </wps:cNvSpPr>
                            <wps:spPr bwMode="auto">
                              <a:xfrm>
                                <a:off x="4565" y="4607"/>
                                <a:ext cx="27" cy="31"/>
                              </a:xfrm>
                              <a:custGeom>
                                <a:avLst/>
                                <a:gdLst>
                                  <a:gd name="T0" fmla="*/ 0 w 27"/>
                                  <a:gd name="T1" fmla="*/ 26 h 31"/>
                                  <a:gd name="T2" fmla="*/ 19 w 27"/>
                                  <a:gd name="T3" fmla="*/ 31 h 31"/>
                                  <a:gd name="T4" fmla="*/ 27 w 27"/>
                                  <a:gd name="T5" fmla="*/ 5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3" name="Freeform 15220"/>
                            <wps:cNvSpPr>
                              <a:spLocks/>
                            </wps:cNvSpPr>
                            <wps:spPr bwMode="auto">
                              <a:xfrm>
                                <a:off x="4572" y="4580"/>
                                <a:ext cx="27" cy="32"/>
                              </a:xfrm>
                              <a:custGeom>
                                <a:avLst/>
                                <a:gdLst>
                                  <a:gd name="T0" fmla="*/ 0 w 27"/>
                                  <a:gd name="T1" fmla="*/ 27 h 32"/>
                                  <a:gd name="T2" fmla="*/ 20 w 27"/>
                                  <a:gd name="T3" fmla="*/ 32 h 32"/>
                                  <a:gd name="T4" fmla="*/ 27 w 27"/>
                                  <a:gd name="T5" fmla="*/ 5 h 32"/>
                                  <a:gd name="T6" fmla="*/ 8 w 27"/>
                                  <a:gd name="T7" fmla="*/ 0 h 32"/>
                                  <a:gd name="T8" fmla="*/ 0 w 27"/>
                                  <a:gd name="T9" fmla="*/ 27 h 32"/>
                                </a:gdLst>
                                <a:ahLst/>
                                <a:cxnLst>
                                  <a:cxn ang="0">
                                    <a:pos x="T0" y="T1"/>
                                  </a:cxn>
                                  <a:cxn ang="0">
                                    <a:pos x="T2" y="T3"/>
                                  </a:cxn>
                                  <a:cxn ang="0">
                                    <a:pos x="T4" y="T5"/>
                                  </a:cxn>
                                  <a:cxn ang="0">
                                    <a:pos x="T6" y="T7"/>
                                  </a:cxn>
                                  <a:cxn ang="0">
                                    <a:pos x="T8" y="T9"/>
                                  </a:cxn>
                                </a:cxnLst>
                                <a:rect l="0" t="0" r="r" b="b"/>
                                <a:pathLst>
                                  <a:path w="27" h="32">
                                    <a:moveTo>
                                      <a:pt x="0" y="27"/>
                                    </a:moveTo>
                                    <a:lnTo>
                                      <a:pt x="20" y="32"/>
                                    </a:lnTo>
                                    <a:lnTo>
                                      <a:pt x="27" y="5"/>
                                    </a:lnTo>
                                    <a:lnTo>
                                      <a:pt x="8"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4" name="Freeform 15221"/>
                            <wps:cNvSpPr>
                              <a:spLocks/>
                            </wps:cNvSpPr>
                            <wps:spPr bwMode="auto">
                              <a:xfrm>
                                <a:off x="4580" y="4554"/>
                                <a:ext cx="24" cy="31"/>
                              </a:xfrm>
                              <a:custGeom>
                                <a:avLst/>
                                <a:gdLst>
                                  <a:gd name="T0" fmla="*/ 0 w 24"/>
                                  <a:gd name="T1" fmla="*/ 29 h 31"/>
                                  <a:gd name="T2" fmla="*/ 19 w 24"/>
                                  <a:gd name="T3" fmla="*/ 31 h 31"/>
                                  <a:gd name="T4" fmla="*/ 24 w 24"/>
                                  <a:gd name="T5" fmla="*/ 2 h 31"/>
                                  <a:gd name="T6" fmla="*/ 4 w 24"/>
                                  <a:gd name="T7" fmla="*/ 0 h 31"/>
                                  <a:gd name="T8" fmla="*/ 0 w 24"/>
                                  <a:gd name="T9" fmla="*/ 29 h 31"/>
                                </a:gdLst>
                                <a:ahLst/>
                                <a:cxnLst>
                                  <a:cxn ang="0">
                                    <a:pos x="T0" y="T1"/>
                                  </a:cxn>
                                  <a:cxn ang="0">
                                    <a:pos x="T2" y="T3"/>
                                  </a:cxn>
                                  <a:cxn ang="0">
                                    <a:pos x="T4" y="T5"/>
                                  </a:cxn>
                                  <a:cxn ang="0">
                                    <a:pos x="T6" y="T7"/>
                                  </a:cxn>
                                  <a:cxn ang="0">
                                    <a:pos x="T8" y="T9"/>
                                  </a:cxn>
                                </a:cxnLst>
                                <a:rect l="0" t="0" r="r" b="b"/>
                                <a:pathLst>
                                  <a:path w="24" h="31">
                                    <a:moveTo>
                                      <a:pt x="0" y="29"/>
                                    </a:moveTo>
                                    <a:lnTo>
                                      <a:pt x="19" y="31"/>
                                    </a:lnTo>
                                    <a:lnTo>
                                      <a:pt x="24" y="2"/>
                                    </a:lnTo>
                                    <a:lnTo>
                                      <a:pt x="4"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5" name="Freeform 15222"/>
                            <wps:cNvSpPr>
                              <a:spLocks/>
                            </wps:cNvSpPr>
                            <wps:spPr bwMode="auto">
                              <a:xfrm>
                                <a:off x="4584" y="4525"/>
                                <a:ext cx="24" cy="31"/>
                              </a:xfrm>
                              <a:custGeom>
                                <a:avLst/>
                                <a:gdLst>
                                  <a:gd name="T0" fmla="*/ 0 w 24"/>
                                  <a:gd name="T1" fmla="*/ 27 h 31"/>
                                  <a:gd name="T2" fmla="*/ 20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20"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6" name="Freeform 15223"/>
                            <wps:cNvSpPr>
                              <a:spLocks/>
                            </wps:cNvSpPr>
                            <wps:spPr bwMode="auto">
                              <a:xfrm>
                                <a:off x="4589" y="4499"/>
                                <a:ext cx="27" cy="31"/>
                              </a:xfrm>
                              <a:custGeom>
                                <a:avLst/>
                                <a:gdLst>
                                  <a:gd name="T0" fmla="*/ 0 w 27"/>
                                  <a:gd name="T1" fmla="*/ 26 h 31"/>
                                  <a:gd name="T2" fmla="*/ 19 w 27"/>
                                  <a:gd name="T3" fmla="*/ 31 h 31"/>
                                  <a:gd name="T4" fmla="*/ 27 w 27"/>
                                  <a:gd name="T5" fmla="*/ 5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7" name="Freeform 15224"/>
                            <wps:cNvSpPr>
                              <a:spLocks/>
                            </wps:cNvSpPr>
                            <wps:spPr bwMode="auto">
                              <a:xfrm>
                                <a:off x="4596" y="4472"/>
                                <a:ext cx="24" cy="32"/>
                              </a:xfrm>
                              <a:custGeom>
                                <a:avLst/>
                                <a:gdLst>
                                  <a:gd name="T0" fmla="*/ 0 w 24"/>
                                  <a:gd name="T1" fmla="*/ 27 h 32"/>
                                  <a:gd name="T2" fmla="*/ 20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20"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8" name="Freeform 15225"/>
                            <wps:cNvSpPr>
                              <a:spLocks/>
                            </wps:cNvSpPr>
                            <wps:spPr bwMode="auto">
                              <a:xfrm>
                                <a:off x="4601" y="4446"/>
                                <a:ext cx="24" cy="31"/>
                              </a:xfrm>
                              <a:custGeom>
                                <a:avLst/>
                                <a:gdLst>
                                  <a:gd name="T0" fmla="*/ 0 w 24"/>
                                  <a:gd name="T1" fmla="*/ 29 h 31"/>
                                  <a:gd name="T2" fmla="*/ 19 w 24"/>
                                  <a:gd name="T3" fmla="*/ 31 h 31"/>
                                  <a:gd name="T4" fmla="*/ 24 w 24"/>
                                  <a:gd name="T5" fmla="*/ 2 h 31"/>
                                  <a:gd name="T6" fmla="*/ 5 w 24"/>
                                  <a:gd name="T7" fmla="*/ 0 h 31"/>
                                  <a:gd name="T8" fmla="*/ 0 w 24"/>
                                  <a:gd name="T9" fmla="*/ 29 h 31"/>
                                </a:gdLst>
                                <a:ahLst/>
                                <a:cxnLst>
                                  <a:cxn ang="0">
                                    <a:pos x="T0" y="T1"/>
                                  </a:cxn>
                                  <a:cxn ang="0">
                                    <a:pos x="T2" y="T3"/>
                                  </a:cxn>
                                  <a:cxn ang="0">
                                    <a:pos x="T4" y="T5"/>
                                  </a:cxn>
                                  <a:cxn ang="0">
                                    <a:pos x="T6" y="T7"/>
                                  </a:cxn>
                                  <a:cxn ang="0">
                                    <a:pos x="T8" y="T9"/>
                                  </a:cxn>
                                </a:cxnLst>
                                <a:rect l="0" t="0" r="r" b="b"/>
                                <a:pathLst>
                                  <a:path w="24" h="31">
                                    <a:moveTo>
                                      <a:pt x="0" y="29"/>
                                    </a:moveTo>
                                    <a:lnTo>
                                      <a:pt x="19" y="31"/>
                                    </a:lnTo>
                                    <a:lnTo>
                                      <a:pt x="24" y="2"/>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9" name="Freeform 15226"/>
                            <wps:cNvSpPr>
                              <a:spLocks/>
                            </wps:cNvSpPr>
                            <wps:spPr bwMode="auto">
                              <a:xfrm>
                                <a:off x="4606" y="4417"/>
                                <a:ext cx="26" cy="31"/>
                              </a:xfrm>
                              <a:custGeom>
                                <a:avLst/>
                                <a:gdLst>
                                  <a:gd name="T0" fmla="*/ 0 w 26"/>
                                  <a:gd name="T1" fmla="*/ 27 h 31"/>
                                  <a:gd name="T2" fmla="*/ 19 w 26"/>
                                  <a:gd name="T3" fmla="*/ 31 h 31"/>
                                  <a:gd name="T4" fmla="*/ 26 w 26"/>
                                  <a:gd name="T5" fmla="*/ 5 h 31"/>
                                  <a:gd name="T6" fmla="*/ 7 w 26"/>
                                  <a:gd name="T7" fmla="*/ 0 h 31"/>
                                  <a:gd name="T8" fmla="*/ 0 w 26"/>
                                  <a:gd name="T9" fmla="*/ 27 h 31"/>
                                </a:gdLst>
                                <a:ahLst/>
                                <a:cxnLst>
                                  <a:cxn ang="0">
                                    <a:pos x="T0" y="T1"/>
                                  </a:cxn>
                                  <a:cxn ang="0">
                                    <a:pos x="T2" y="T3"/>
                                  </a:cxn>
                                  <a:cxn ang="0">
                                    <a:pos x="T4" y="T5"/>
                                  </a:cxn>
                                  <a:cxn ang="0">
                                    <a:pos x="T6" y="T7"/>
                                  </a:cxn>
                                  <a:cxn ang="0">
                                    <a:pos x="T8" y="T9"/>
                                  </a:cxn>
                                </a:cxnLst>
                                <a:rect l="0" t="0" r="r" b="b"/>
                                <a:pathLst>
                                  <a:path w="26" h="31">
                                    <a:moveTo>
                                      <a:pt x="0" y="27"/>
                                    </a:moveTo>
                                    <a:lnTo>
                                      <a:pt x="19" y="31"/>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0" name="Freeform 15227"/>
                            <wps:cNvSpPr>
                              <a:spLocks/>
                            </wps:cNvSpPr>
                            <wps:spPr bwMode="auto">
                              <a:xfrm>
                                <a:off x="4613" y="4391"/>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1" name="Freeform 15228"/>
                            <wps:cNvSpPr>
                              <a:spLocks/>
                            </wps:cNvSpPr>
                            <wps:spPr bwMode="auto">
                              <a:xfrm>
                                <a:off x="4618" y="4364"/>
                                <a:ext cx="26" cy="32"/>
                              </a:xfrm>
                              <a:custGeom>
                                <a:avLst/>
                                <a:gdLst>
                                  <a:gd name="T0" fmla="*/ 0 w 26"/>
                                  <a:gd name="T1" fmla="*/ 27 h 32"/>
                                  <a:gd name="T2" fmla="*/ 19 w 26"/>
                                  <a:gd name="T3" fmla="*/ 32 h 32"/>
                                  <a:gd name="T4" fmla="*/ 26 w 26"/>
                                  <a:gd name="T5" fmla="*/ 5 h 32"/>
                                  <a:gd name="T6" fmla="*/ 7 w 26"/>
                                  <a:gd name="T7" fmla="*/ 0 h 32"/>
                                  <a:gd name="T8" fmla="*/ 0 w 26"/>
                                  <a:gd name="T9" fmla="*/ 27 h 32"/>
                                </a:gdLst>
                                <a:ahLst/>
                                <a:cxnLst>
                                  <a:cxn ang="0">
                                    <a:pos x="T0" y="T1"/>
                                  </a:cxn>
                                  <a:cxn ang="0">
                                    <a:pos x="T2" y="T3"/>
                                  </a:cxn>
                                  <a:cxn ang="0">
                                    <a:pos x="T4" y="T5"/>
                                  </a:cxn>
                                  <a:cxn ang="0">
                                    <a:pos x="T6" y="T7"/>
                                  </a:cxn>
                                  <a:cxn ang="0">
                                    <a:pos x="T8" y="T9"/>
                                  </a:cxn>
                                </a:cxnLst>
                                <a:rect l="0" t="0" r="r" b="b"/>
                                <a:pathLst>
                                  <a:path w="26" h="32">
                                    <a:moveTo>
                                      <a:pt x="0" y="27"/>
                                    </a:moveTo>
                                    <a:lnTo>
                                      <a:pt x="19" y="32"/>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2" name="Freeform 15229"/>
                            <wps:cNvSpPr>
                              <a:spLocks/>
                            </wps:cNvSpPr>
                            <wps:spPr bwMode="auto">
                              <a:xfrm>
                                <a:off x="4625" y="4338"/>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3" name="Freeform 15230"/>
                            <wps:cNvSpPr>
                              <a:spLocks/>
                            </wps:cNvSpPr>
                            <wps:spPr bwMode="auto">
                              <a:xfrm>
                                <a:off x="4630" y="4312"/>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4" name="Freeform 15231"/>
                            <wps:cNvSpPr>
                              <a:spLocks/>
                            </wps:cNvSpPr>
                            <wps:spPr bwMode="auto">
                              <a:xfrm>
                                <a:off x="4637" y="4285"/>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5" name="Freeform 15232"/>
                            <wps:cNvSpPr>
                              <a:spLocks/>
                            </wps:cNvSpPr>
                            <wps:spPr bwMode="auto">
                              <a:xfrm>
                                <a:off x="4642" y="4259"/>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6" name="Freeform 15233"/>
                            <wps:cNvSpPr>
                              <a:spLocks/>
                            </wps:cNvSpPr>
                            <wps:spPr bwMode="auto">
                              <a:xfrm>
                                <a:off x="4649" y="4235"/>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7" name="Freeform 15234"/>
                            <wps:cNvSpPr>
                              <a:spLocks/>
                            </wps:cNvSpPr>
                            <wps:spPr bwMode="auto">
                              <a:xfrm>
                                <a:off x="4654" y="4208"/>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8" name="Freeform 15235"/>
                            <wps:cNvSpPr>
                              <a:spLocks/>
                            </wps:cNvSpPr>
                            <wps:spPr bwMode="auto">
                              <a:xfrm>
                                <a:off x="4659" y="4182"/>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9" name="Freeform 15236"/>
                            <wps:cNvSpPr>
                              <a:spLocks/>
                            </wps:cNvSpPr>
                            <wps:spPr bwMode="auto">
                              <a:xfrm>
                                <a:off x="4666" y="4158"/>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0" name="Freeform 15237"/>
                            <wps:cNvSpPr>
                              <a:spLocks/>
                            </wps:cNvSpPr>
                            <wps:spPr bwMode="auto">
                              <a:xfrm>
                                <a:off x="4671" y="4132"/>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1" name="Freeform 15238"/>
                            <wps:cNvSpPr>
                              <a:spLocks/>
                            </wps:cNvSpPr>
                            <wps:spPr bwMode="auto">
                              <a:xfrm>
                                <a:off x="4676" y="4105"/>
                                <a:ext cx="26" cy="31"/>
                              </a:xfrm>
                              <a:custGeom>
                                <a:avLst/>
                                <a:gdLst>
                                  <a:gd name="T0" fmla="*/ 0 w 26"/>
                                  <a:gd name="T1" fmla="*/ 27 h 31"/>
                                  <a:gd name="T2" fmla="*/ 19 w 26"/>
                                  <a:gd name="T3" fmla="*/ 31 h 31"/>
                                  <a:gd name="T4" fmla="*/ 26 w 26"/>
                                  <a:gd name="T5" fmla="*/ 5 h 31"/>
                                  <a:gd name="T6" fmla="*/ 7 w 26"/>
                                  <a:gd name="T7" fmla="*/ 0 h 31"/>
                                  <a:gd name="T8" fmla="*/ 0 w 26"/>
                                  <a:gd name="T9" fmla="*/ 27 h 31"/>
                                </a:gdLst>
                                <a:ahLst/>
                                <a:cxnLst>
                                  <a:cxn ang="0">
                                    <a:pos x="T0" y="T1"/>
                                  </a:cxn>
                                  <a:cxn ang="0">
                                    <a:pos x="T2" y="T3"/>
                                  </a:cxn>
                                  <a:cxn ang="0">
                                    <a:pos x="T4" y="T5"/>
                                  </a:cxn>
                                  <a:cxn ang="0">
                                    <a:pos x="T6" y="T7"/>
                                  </a:cxn>
                                  <a:cxn ang="0">
                                    <a:pos x="T8" y="T9"/>
                                  </a:cxn>
                                </a:cxnLst>
                                <a:rect l="0" t="0" r="r" b="b"/>
                                <a:pathLst>
                                  <a:path w="26" h="31">
                                    <a:moveTo>
                                      <a:pt x="0" y="27"/>
                                    </a:moveTo>
                                    <a:lnTo>
                                      <a:pt x="19" y="31"/>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2" name="Freeform 15239"/>
                            <wps:cNvSpPr>
                              <a:spLocks/>
                            </wps:cNvSpPr>
                            <wps:spPr bwMode="auto">
                              <a:xfrm>
                                <a:off x="4683" y="4081"/>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3" name="Freeform 15240"/>
                            <wps:cNvSpPr>
                              <a:spLocks/>
                            </wps:cNvSpPr>
                            <wps:spPr bwMode="auto">
                              <a:xfrm>
                                <a:off x="4690" y="4057"/>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4" name="Freeform 15241"/>
                            <wps:cNvSpPr>
                              <a:spLocks/>
                            </wps:cNvSpPr>
                            <wps:spPr bwMode="auto">
                              <a:xfrm>
                                <a:off x="4695" y="4033"/>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5" name="Freeform 15242"/>
                            <wps:cNvSpPr>
                              <a:spLocks/>
                            </wps:cNvSpPr>
                            <wps:spPr bwMode="auto">
                              <a:xfrm>
                                <a:off x="4700" y="4009"/>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6" name="Freeform 15243"/>
                            <wps:cNvSpPr>
                              <a:spLocks/>
                            </wps:cNvSpPr>
                            <wps:spPr bwMode="auto">
                              <a:xfrm>
                                <a:off x="4707" y="3985"/>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7" name="Freeform 15244"/>
                            <wps:cNvSpPr>
                              <a:spLocks/>
                            </wps:cNvSpPr>
                            <wps:spPr bwMode="auto">
                              <a:xfrm>
                                <a:off x="4712" y="3959"/>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8" name="Freeform 15245"/>
                            <wps:cNvSpPr>
                              <a:spLocks/>
                            </wps:cNvSpPr>
                            <wps:spPr bwMode="auto">
                              <a:xfrm>
                                <a:off x="4719" y="3937"/>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9" name="Freeform 15246"/>
                            <wps:cNvSpPr>
                              <a:spLocks/>
                            </wps:cNvSpPr>
                            <wps:spPr bwMode="auto">
                              <a:xfrm>
                                <a:off x="4724" y="3913"/>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0" name="Freeform 15247"/>
                            <wps:cNvSpPr>
                              <a:spLocks/>
                            </wps:cNvSpPr>
                            <wps:spPr bwMode="auto">
                              <a:xfrm>
                                <a:off x="4731" y="3892"/>
                                <a:ext cx="24" cy="26"/>
                              </a:xfrm>
                              <a:custGeom>
                                <a:avLst/>
                                <a:gdLst>
                                  <a:gd name="T0" fmla="*/ 0 w 24"/>
                                  <a:gd name="T1" fmla="*/ 21 h 26"/>
                                  <a:gd name="T2" fmla="*/ 19 w 24"/>
                                  <a:gd name="T3" fmla="*/ 26 h 26"/>
                                  <a:gd name="T4" fmla="*/ 24 w 24"/>
                                  <a:gd name="T5" fmla="*/ 4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4"/>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1" name="Freeform 15248"/>
                            <wps:cNvSpPr>
                              <a:spLocks/>
                            </wps:cNvSpPr>
                            <wps:spPr bwMode="auto">
                              <a:xfrm>
                                <a:off x="4736" y="3868"/>
                                <a:ext cx="26" cy="28"/>
                              </a:xfrm>
                              <a:custGeom>
                                <a:avLst/>
                                <a:gdLst>
                                  <a:gd name="T0" fmla="*/ 0 w 26"/>
                                  <a:gd name="T1" fmla="*/ 24 h 28"/>
                                  <a:gd name="T2" fmla="*/ 19 w 26"/>
                                  <a:gd name="T3" fmla="*/ 28 h 28"/>
                                  <a:gd name="T4" fmla="*/ 26 w 26"/>
                                  <a:gd name="T5" fmla="*/ 4 h 28"/>
                                  <a:gd name="T6" fmla="*/ 7 w 26"/>
                                  <a:gd name="T7" fmla="*/ 0 h 28"/>
                                  <a:gd name="T8" fmla="*/ 0 w 26"/>
                                  <a:gd name="T9" fmla="*/ 24 h 28"/>
                                </a:gdLst>
                                <a:ahLst/>
                                <a:cxnLst>
                                  <a:cxn ang="0">
                                    <a:pos x="T0" y="T1"/>
                                  </a:cxn>
                                  <a:cxn ang="0">
                                    <a:pos x="T2" y="T3"/>
                                  </a:cxn>
                                  <a:cxn ang="0">
                                    <a:pos x="T4" y="T5"/>
                                  </a:cxn>
                                  <a:cxn ang="0">
                                    <a:pos x="T6" y="T7"/>
                                  </a:cxn>
                                  <a:cxn ang="0">
                                    <a:pos x="T8" y="T9"/>
                                  </a:cxn>
                                </a:cxnLst>
                                <a:rect l="0" t="0" r="r" b="b"/>
                                <a:pathLst>
                                  <a:path w="26" h="28">
                                    <a:moveTo>
                                      <a:pt x="0" y="24"/>
                                    </a:moveTo>
                                    <a:lnTo>
                                      <a:pt x="19" y="28"/>
                                    </a:lnTo>
                                    <a:lnTo>
                                      <a:pt x="26" y="4"/>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2" name="Freeform 15249"/>
                            <wps:cNvSpPr>
                              <a:spLocks/>
                            </wps:cNvSpPr>
                            <wps:spPr bwMode="auto">
                              <a:xfrm>
                                <a:off x="4743" y="3844"/>
                                <a:ext cx="24" cy="28"/>
                              </a:xfrm>
                              <a:custGeom>
                                <a:avLst/>
                                <a:gdLst>
                                  <a:gd name="T0" fmla="*/ 0 w 24"/>
                                  <a:gd name="T1" fmla="*/ 24 h 28"/>
                                  <a:gd name="T2" fmla="*/ 19 w 24"/>
                                  <a:gd name="T3" fmla="*/ 28 h 28"/>
                                  <a:gd name="T4" fmla="*/ 24 w 24"/>
                                  <a:gd name="T5" fmla="*/ 4 h 28"/>
                                  <a:gd name="T6" fmla="*/ 5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3" name="Freeform 15250"/>
                            <wps:cNvSpPr>
                              <a:spLocks/>
                            </wps:cNvSpPr>
                            <wps:spPr bwMode="auto">
                              <a:xfrm>
                                <a:off x="4748" y="3824"/>
                                <a:ext cx="24" cy="24"/>
                              </a:xfrm>
                              <a:custGeom>
                                <a:avLst/>
                                <a:gdLst>
                                  <a:gd name="T0" fmla="*/ 0 w 24"/>
                                  <a:gd name="T1" fmla="*/ 20 h 24"/>
                                  <a:gd name="T2" fmla="*/ 19 w 24"/>
                                  <a:gd name="T3" fmla="*/ 24 h 24"/>
                                  <a:gd name="T4" fmla="*/ 24 w 24"/>
                                  <a:gd name="T5" fmla="*/ 5 h 24"/>
                                  <a:gd name="T6" fmla="*/ 4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19" y="24"/>
                                    </a:lnTo>
                                    <a:lnTo>
                                      <a:pt x="24" y="5"/>
                                    </a:lnTo>
                                    <a:lnTo>
                                      <a:pt x="4"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4" name="Freeform 15251"/>
                            <wps:cNvSpPr>
                              <a:spLocks/>
                            </wps:cNvSpPr>
                            <wps:spPr bwMode="auto">
                              <a:xfrm>
                                <a:off x="4752" y="3803"/>
                                <a:ext cx="27" cy="29"/>
                              </a:xfrm>
                              <a:custGeom>
                                <a:avLst/>
                                <a:gdLst>
                                  <a:gd name="T0" fmla="*/ 0 w 27"/>
                                  <a:gd name="T1" fmla="*/ 21 h 29"/>
                                  <a:gd name="T2" fmla="*/ 20 w 27"/>
                                  <a:gd name="T3" fmla="*/ 29 h 29"/>
                                  <a:gd name="T4" fmla="*/ 27 w 27"/>
                                  <a:gd name="T5" fmla="*/ 7 h 29"/>
                                  <a:gd name="T6" fmla="*/ 8 w 27"/>
                                  <a:gd name="T7" fmla="*/ 0 h 29"/>
                                  <a:gd name="T8" fmla="*/ 0 w 27"/>
                                  <a:gd name="T9" fmla="*/ 21 h 29"/>
                                </a:gdLst>
                                <a:ahLst/>
                                <a:cxnLst>
                                  <a:cxn ang="0">
                                    <a:pos x="T0" y="T1"/>
                                  </a:cxn>
                                  <a:cxn ang="0">
                                    <a:pos x="T2" y="T3"/>
                                  </a:cxn>
                                  <a:cxn ang="0">
                                    <a:pos x="T4" y="T5"/>
                                  </a:cxn>
                                  <a:cxn ang="0">
                                    <a:pos x="T6" y="T7"/>
                                  </a:cxn>
                                  <a:cxn ang="0">
                                    <a:pos x="T8" y="T9"/>
                                  </a:cxn>
                                </a:cxnLst>
                                <a:rect l="0" t="0" r="r" b="b"/>
                                <a:pathLst>
                                  <a:path w="27" h="29">
                                    <a:moveTo>
                                      <a:pt x="0" y="21"/>
                                    </a:moveTo>
                                    <a:lnTo>
                                      <a:pt x="20" y="29"/>
                                    </a:lnTo>
                                    <a:lnTo>
                                      <a:pt x="27" y="7"/>
                                    </a:lnTo>
                                    <a:lnTo>
                                      <a:pt x="8"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5" name="Freeform 15252"/>
                            <wps:cNvSpPr>
                              <a:spLocks/>
                            </wps:cNvSpPr>
                            <wps:spPr bwMode="auto">
                              <a:xfrm>
                                <a:off x="4760" y="3779"/>
                                <a:ext cx="24" cy="29"/>
                              </a:xfrm>
                              <a:custGeom>
                                <a:avLst/>
                                <a:gdLst>
                                  <a:gd name="T0" fmla="*/ 0 w 24"/>
                                  <a:gd name="T1" fmla="*/ 24 h 29"/>
                                  <a:gd name="T2" fmla="*/ 19 w 24"/>
                                  <a:gd name="T3" fmla="*/ 29 h 29"/>
                                  <a:gd name="T4" fmla="*/ 24 w 24"/>
                                  <a:gd name="T5" fmla="*/ 5 h 29"/>
                                  <a:gd name="T6" fmla="*/ 4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6" name="Freeform 15253"/>
                            <wps:cNvSpPr>
                              <a:spLocks/>
                            </wps:cNvSpPr>
                            <wps:spPr bwMode="auto">
                              <a:xfrm>
                                <a:off x="4764" y="3760"/>
                                <a:ext cx="27" cy="26"/>
                              </a:xfrm>
                              <a:custGeom>
                                <a:avLst/>
                                <a:gdLst>
                                  <a:gd name="T0" fmla="*/ 0 w 27"/>
                                  <a:gd name="T1" fmla="*/ 19 h 26"/>
                                  <a:gd name="T2" fmla="*/ 20 w 27"/>
                                  <a:gd name="T3" fmla="*/ 26 h 26"/>
                                  <a:gd name="T4" fmla="*/ 27 w 27"/>
                                  <a:gd name="T5" fmla="*/ 7 h 26"/>
                                  <a:gd name="T6" fmla="*/ 8 w 27"/>
                                  <a:gd name="T7" fmla="*/ 0 h 26"/>
                                  <a:gd name="T8" fmla="*/ 0 w 27"/>
                                  <a:gd name="T9" fmla="*/ 19 h 26"/>
                                </a:gdLst>
                                <a:ahLst/>
                                <a:cxnLst>
                                  <a:cxn ang="0">
                                    <a:pos x="T0" y="T1"/>
                                  </a:cxn>
                                  <a:cxn ang="0">
                                    <a:pos x="T2" y="T3"/>
                                  </a:cxn>
                                  <a:cxn ang="0">
                                    <a:pos x="T4" y="T5"/>
                                  </a:cxn>
                                  <a:cxn ang="0">
                                    <a:pos x="T6" y="T7"/>
                                  </a:cxn>
                                  <a:cxn ang="0">
                                    <a:pos x="T8" y="T9"/>
                                  </a:cxn>
                                </a:cxnLst>
                                <a:rect l="0" t="0" r="r" b="b"/>
                                <a:pathLst>
                                  <a:path w="27" h="26">
                                    <a:moveTo>
                                      <a:pt x="0" y="19"/>
                                    </a:moveTo>
                                    <a:lnTo>
                                      <a:pt x="20" y="26"/>
                                    </a:lnTo>
                                    <a:lnTo>
                                      <a:pt x="27" y="7"/>
                                    </a:lnTo>
                                    <a:lnTo>
                                      <a:pt x="8"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7" name="Freeform 15254"/>
                            <wps:cNvSpPr>
                              <a:spLocks/>
                            </wps:cNvSpPr>
                            <wps:spPr bwMode="auto">
                              <a:xfrm>
                                <a:off x="4772" y="3736"/>
                                <a:ext cx="24" cy="28"/>
                              </a:xfrm>
                              <a:custGeom>
                                <a:avLst/>
                                <a:gdLst>
                                  <a:gd name="T0" fmla="*/ 0 w 24"/>
                                  <a:gd name="T1" fmla="*/ 24 h 28"/>
                                  <a:gd name="T2" fmla="*/ 19 w 24"/>
                                  <a:gd name="T3" fmla="*/ 28 h 28"/>
                                  <a:gd name="T4" fmla="*/ 24 w 24"/>
                                  <a:gd name="T5" fmla="*/ 4 h 28"/>
                                  <a:gd name="T6" fmla="*/ 4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8" name="Freeform 15255"/>
                            <wps:cNvSpPr>
                              <a:spLocks/>
                            </wps:cNvSpPr>
                            <wps:spPr bwMode="auto">
                              <a:xfrm>
                                <a:off x="4776" y="3716"/>
                                <a:ext cx="27" cy="27"/>
                              </a:xfrm>
                              <a:custGeom>
                                <a:avLst/>
                                <a:gdLst>
                                  <a:gd name="T0" fmla="*/ 0 w 27"/>
                                  <a:gd name="T1" fmla="*/ 20 h 27"/>
                                  <a:gd name="T2" fmla="*/ 20 w 27"/>
                                  <a:gd name="T3" fmla="*/ 27 h 27"/>
                                  <a:gd name="T4" fmla="*/ 27 w 27"/>
                                  <a:gd name="T5" fmla="*/ 8 h 27"/>
                                  <a:gd name="T6" fmla="*/ 8 w 27"/>
                                  <a:gd name="T7" fmla="*/ 0 h 27"/>
                                  <a:gd name="T8" fmla="*/ 0 w 27"/>
                                  <a:gd name="T9" fmla="*/ 20 h 27"/>
                                </a:gdLst>
                                <a:ahLst/>
                                <a:cxnLst>
                                  <a:cxn ang="0">
                                    <a:pos x="T0" y="T1"/>
                                  </a:cxn>
                                  <a:cxn ang="0">
                                    <a:pos x="T2" y="T3"/>
                                  </a:cxn>
                                  <a:cxn ang="0">
                                    <a:pos x="T4" y="T5"/>
                                  </a:cxn>
                                  <a:cxn ang="0">
                                    <a:pos x="T6" y="T7"/>
                                  </a:cxn>
                                  <a:cxn ang="0">
                                    <a:pos x="T8" y="T9"/>
                                  </a:cxn>
                                </a:cxnLst>
                                <a:rect l="0" t="0" r="r" b="b"/>
                                <a:pathLst>
                                  <a:path w="27" h="27">
                                    <a:moveTo>
                                      <a:pt x="0" y="20"/>
                                    </a:moveTo>
                                    <a:lnTo>
                                      <a:pt x="20" y="27"/>
                                    </a:lnTo>
                                    <a:lnTo>
                                      <a:pt x="27" y="8"/>
                                    </a:lnTo>
                                    <a:lnTo>
                                      <a:pt x="8"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9" name="Freeform 15256"/>
                            <wps:cNvSpPr>
                              <a:spLocks/>
                            </wps:cNvSpPr>
                            <wps:spPr bwMode="auto">
                              <a:xfrm>
                                <a:off x="4784" y="3695"/>
                                <a:ext cx="24" cy="26"/>
                              </a:xfrm>
                              <a:custGeom>
                                <a:avLst/>
                                <a:gdLst>
                                  <a:gd name="T0" fmla="*/ 0 w 24"/>
                                  <a:gd name="T1" fmla="*/ 21 h 26"/>
                                  <a:gd name="T2" fmla="*/ 19 w 24"/>
                                  <a:gd name="T3" fmla="*/ 26 h 26"/>
                                  <a:gd name="T4" fmla="*/ 24 w 24"/>
                                  <a:gd name="T5" fmla="*/ 5 h 26"/>
                                  <a:gd name="T6" fmla="*/ 4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5"/>
                                    </a:lnTo>
                                    <a:lnTo>
                                      <a:pt x="4"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0" name="Freeform 15257"/>
                            <wps:cNvSpPr>
                              <a:spLocks/>
                            </wps:cNvSpPr>
                            <wps:spPr bwMode="auto">
                              <a:xfrm>
                                <a:off x="4788" y="3676"/>
                                <a:ext cx="24" cy="24"/>
                              </a:xfrm>
                              <a:custGeom>
                                <a:avLst/>
                                <a:gdLst>
                                  <a:gd name="T0" fmla="*/ 0 w 24"/>
                                  <a:gd name="T1" fmla="*/ 19 h 24"/>
                                  <a:gd name="T2" fmla="*/ 20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20"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1" name="Freeform 15258"/>
                            <wps:cNvSpPr>
                              <a:spLocks/>
                            </wps:cNvSpPr>
                            <wps:spPr bwMode="auto">
                              <a:xfrm>
                                <a:off x="4793" y="3656"/>
                                <a:ext cx="27" cy="27"/>
                              </a:xfrm>
                              <a:custGeom>
                                <a:avLst/>
                                <a:gdLst>
                                  <a:gd name="T0" fmla="*/ 0 w 27"/>
                                  <a:gd name="T1" fmla="*/ 20 h 27"/>
                                  <a:gd name="T2" fmla="*/ 19 w 27"/>
                                  <a:gd name="T3" fmla="*/ 27 h 27"/>
                                  <a:gd name="T4" fmla="*/ 27 w 27"/>
                                  <a:gd name="T5" fmla="*/ 8 h 27"/>
                                  <a:gd name="T6" fmla="*/ 7 w 27"/>
                                  <a:gd name="T7" fmla="*/ 0 h 27"/>
                                  <a:gd name="T8" fmla="*/ 0 w 27"/>
                                  <a:gd name="T9" fmla="*/ 20 h 27"/>
                                </a:gdLst>
                                <a:ahLst/>
                                <a:cxnLst>
                                  <a:cxn ang="0">
                                    <a:pos x="T0" y="T1"/>
                                  </a:cxn>
                                  <a:cxn ang="0">
                                    <a:pos x="T2" y="T3"/>
                                  </a:cxn>
                                  <a:cxn ang="0">
                                    <a:pos x="T4" y="T5"/>
                                  </a:cxn>
                                  <a:cxn ang="0">
                                    <a:pos x="T6" y="T7"/>
                                  </a:cxn>
                                  <a:cxn ang="0">
                                    <a:pos x="T8" y="T9"/>
                                  </a:cxn>
                                </a:cxnLst>
                                <a:rect l="0" t="0" r="r" b="b"/>
                                <a:pathLst>
                                  <a:path w="27" h="27">
                                    <a:moveTo>
                                      <a:pt x="0" y="20"/>
                                    </a:moveTo>
                                    <a:lnTo>
                                      <a:pt x="19" y="27"/>
                                    </a:lnTo>
                                    <a:lnTo>
                                      <a:pt x="27" y="8"/>
                                    </a:lnTo>
                                    <a:lnTo>
                                      <a:pt x="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2" name="Freeform 15259"/>
                            <wps:cNvSpPr>
                              <a:spLocks/>
                            </wps:cNvSpPr>
                            <wps:spPr bwMode="auto">
                              <a:xfrm>
                                <a:off x="4800" y="3637"/>
                                <a:ext cx="24" cy="24"/>
                              </a:xfrm>
                              <a:custGeom>
                                <a:avLst/>
                                <a:gdLst>
                                  <a:gd name="T0" fmla="*/ 0 w 24"/>
                                  <a:gd name="T1" fmla="*/ 19 h 24"/>
                                  <a:gd name="T2" fmla="*/ 20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20"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3" name="Freeform 15260"/>
                            <wps:cNvSpPr>
                              <a:spLocks/>
                            </wps:cNvSpPr>
                            <wps:spPr bwMode="auto">
                              <a:xfrm>
                                <a:off x="4805" y="3618"/>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4" name="Freeform 15261"/>
                            <wps:cNvSpPr>
                              <a:spLocks/>
                            </wps:cNvSpPr>
                            <wps:spPr bwMode="auto">
                              <a:xfrm>
                                <a:off x="4810" y="3599"/>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5" name="Freeform 15262"/>
                            <wps:cNvSpPr>
                              <a:spLocks/>
                            </wps:cNvSpPr>
                            <wps:spPr bwMode="auto">
                              <a:xfrm>
                                <a:off x="4817" y="3580"/>
                                <a:ext cx="27" cy="26"/>
                              </a:xfrm>
                              <a:custGeom>
                                <a:avLst/>
                                <a:gdLst>
                                  <a:gd name="T0" fmla="*/ 0 w 27"/>
                                  <a:gd name="T1" fmla="*/ 19 h 26"/>
                                  <a:gd name="T2" fmla="*/ 19 w 27"/>
                                  <a:gd name="T3" fmla="*/ 26 h 26"/>
                                  <a:gd name="T4" fmla="*/ 27 w 27"/>
                                  <a:gd name="T5" fmla="*/ 7 h 26"/>
                                  <a:gd name="T6" fmla="*/ 7 w 27"/>
                                  <a:gd name="T7" fmla="*/ 0 h 26"/>
                                  <a:gd name="T8" fmla="*/ 0 w 27"/>
                                  <a:gd name="T9" fmla="*/ 19 h 26"/>
                                </a:gdLst>
                                <a:ahLst/>
                                <a:cxnLst>
                                  <a:cxn ang="0">
                                    <a:pos x="T0" y="T1"/>
                                  </a:cxn>
                                  <a:cxn ang="0">
                                    <a:pos x="T2" y="T3"/>
                                  </a:cxn>
                                  <a:cxn ang="0">
                                    <a:pos x="T4" y="T5"/>
                                  </a:cxn>
                                  <a:cxn ang="0">
                                    <a:pos x="T6" y="T7"/>
                                  </a:cxn>
                                  <a:cxn ang="0">
                                    <a:pos x="T8" y="T9"/>
                                  </a:cxn>
                                </a:cxnLst>
                                <a:rect l="0" t="0" r="r" b="b"/>
                                <a:pathLst>
                                  <a:path w="27" h="26">
                                    <a:moveTo>
                                      <a:pt x="0" y="19"/>
                                    </a:moveTo>
                                    <a:lnTo>
                                      <a:pt x="19" y="26"/>
                                    </a:lnTo>
                                    <a:lnTo>
                                      <a:pt x="27"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6" name="Freeform 15263"/>
                            <wps:cNvSpPr>
                              <a:spLocks/>
                            </wps:cNvSpPr>
                            <wps:spPr bwMode="auto">
                              <a:xfrm>
                                <a:off x="4824" y="3563"/>
                                <a:ext cx="24" cy="21"/>
                              </a:xfrm>
                              <a:custGeom>
                                <a:avLst/>
                                <a:gdLst>
                                  <a:gd name="T0" fmla="*/ 0 w 24"/>
                                  <a:gd name="T1" fmla="*/ 17 h 21"/>
                                  <a:gd name="T2" fmla="*/ 20 w 24"/>
                                  <a:gd name="T3" fmla="*/ 21 h 21"/>
                                  <a:gd name="T4" fmla="*/ 24 w 24"/>
                                  <a:gd name="T5" fmla="*/ 5 h 21"/>
                                  <a:gd name="T6" fmla="*/ 5 w 24"/>
                                  <a:gd name="T7" fmla="*/ 0 h 21"/>
                                  <a:gd name="T8" fmla="*/ 0 w 24"/>
                                  <a:gd name="T9" fmla="*/ 17 h 21"/>
                                </a:gdLst>
                                <a:ahLst/>
                                <a:cxnLst>
                                  <a:cxn ang="0">
                                    <a:pos x="T0" y="T1"/>
                                  </a:cxn>
                                  <a:cxn ang="0">
                                    <a:pos x="T2" y="T3"/>
                                  </a:cxn>
                                  <a:cxn ang="0">
                                    <a:pos x="T4" y="T5"/>
                                  </a:cxn>
                                  <a:cxn ang="0">
                                    <a:pos x="T6" y="T7"/>
                                  </a:cxn>
                                  <a:cxn ang="0">
                                    <a:pos x="T8" y="T9"/>
                                  </a:cxn>
                                </a:cxnLst>
                                <a:rect l="0" t="0" r="r" b="b"/>
                                <a:pathLst>
                                  <a:path w="24" h="21">
                                    <a:moveTo>
                                      <a:pt x="0" y="17"/>
                                    </a:moveTo>
                                    <a:lnTo>
                                      <a:pt x="20" y="21"/>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7" name="Freeform 15264"/>
                            <wps:cNvSpPr>
                              <a:spLocks/>
                            </wps:cNvSpPr>
                            <wps:spPr bwMode="auto">
                              <a:xfrm>
                                <a:off x="4829" y="3544"/>
                                <a:ext cx="27" cy="26"/>
                              </a:xfrm>
                              <a:custGeom>
                                <a:avLst/>
                                <a:gdLst>
                                  <a:gd name="T0" fmla="*/ 0 w 27"/>
                                  <a:gd name="T1" fmla="*/ 19 h 26"/>
                                  <a:gd name="T2" fmla="*/ 19 w 27"/>
                                  <a:gd name="T3" fmla="*/ 26 h 26"/>
                                  <a:gd name="T4" fmla="*/ 27 w 27"/>
                                  <a:gd name="T5" fmla="*/ 7 h 26"/>
                                  <a:gd name="T6" fmla="*/ 7 w 27"/>
                                  <a:gd name="T7" fmla="*/ 0 h 26"/>
                                  <a:gd name="T8" fmla="*/ 0 w 27"/>
                                  <a:gd name="T9" fmla="*/ 19 h 26"/>
                                </a:gdLst>
                                <a:ahLst/>
                                <a:cxnLst>
                                  <a:cxn ang="0">
                                    <a:pos x="T0" y="T1"/>
                                  </a:cxn>
                                  <a:cxn ang="0">
                                    <a:pos x="T2" y="T3"/>
                                  </a:cxn>
                                  <a:cxn ang="0">
                                    <a:pos x="T4" y="T5"/>
                                  </a:cxn>
                                  <a:cxn ang="0">
                                    <a:pos x="T6" y="T7"/>
                                  </a:cxn>
                                  <a:cxn ang="0">
                                    <a:pos x="T8" y="T9"/>
                                  </a:cxn>
                                </a:cxnLst>
                                <a:rect l="0" t="0" r="r" b="b"/>
                                <a:pathLst>
                                  <a:path w="27" h="26">
                                    <a:moveTo>
                                      <a:pt x="0" y="19"/>
                                    </a:moveTo>
                                    <a:lnTo>
                                      <a:pt x="19" y="26"/>
                                    </a:lnTo>
                                    <a:lnTo>
                                      <a:pt x="27"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8" name="Freeform 15265"/>
                            <wps:cNvSpPr>
                              <a:spLocks/>
                            </wps:cNvSpPr>
                            <wps:spPr bwMode="auto">
                              <a:xfrm>
                                <a:off x="4836" y="3527"/>
                                <a:ext cx="24" cy="21"/>
                              </a:xfrm>
                              <a:custGeom>
                                <a:avLst/>
                                <a:gdLst>
                                  <a:gd name="T0" fmla="*/ 0 w 24"/>
                                  <a:gd name="T1" fmla="*/ 17 h 21"/>
                                  <a:gd name="T2" fmla="*/ 20 w 24"/>
                                  <a:gd name="T3" fmla="*/ 21 h 21"/>
                                  <a:gd name="T4" fmla="*/ 24 w 24"/>
                                  <a:gd name="T5" fmla="*/ 5 h 21"/>
                                  <a:gd name="T6" fmla="*/ 5 w 24"/>
                                  <a:gd name="T7" fmla="*/ 0 h 21"/>
                                  <a:gd name="T8" fmla="*/ 0 w 24"/>
                                  <a:gd name="T9" fmla="*/ 17 h 21"/>
                                </a:gdLst>
                                <a:ahLst/>
                                <a:cxnLst>
                                  <a:cxn ang="0">
                                    <a:pos x="T0" y="T1"/>
                                  </a:cxn>
                                  <a:cxn ang="0">
                                    <a:pos x="T2" y="T3"/>
                                  </a:cxn>
                                  <a:cxn ang="0">
                                    <a:pos x="T4" y="T5"/>
                                  </a:cxn>
                                  <a:cxn ang="0">
                                    <a:pos x="T6" y="T7"/>
                                  </a:cxn>
                                  <a:cxn ang="0">
                                    <a:pos x="T8" y="T9"/>
                                  </a:cxn>
                                </a:cxnLst>
                                <a:rect l="0" t="0" r="r" b="b"/>
                                <a:pathLst>
                                  <a:path w="24" h="21">
                                    <a:moveTo>
                                      <a:pt x="0" y="17"/>
                                    </a:moveTo>
                                    <a:lnTo>
                                      <a:pt x="20" y="21"/>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9" name="Freeform 15266"/>
                            <wps:cNvSpPr>
                              <a:spLocks/>
                            </wps:cNvSpPr>
                            <wps:spPr bwMode="auto">
                              <a:xfrm>
                                <a:off x="4841" y="3508"/>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0" name="Freeform 15267"/>
                            <wps:cNvSpPr>
                              <a:spLocks/>
                            </wps:cNvSpPr>
                            <wps:spPr bwMode="auto">
                              <a:xfrm>
                                <a:off x="4846" y="3493"/>
                                <a:ext cx="24" cy="22"/>
                              </a:xfrm>
                              <a:custGeom>
                                <a:avLst/>
                                <a:gdLst>
                                  <a:gd name="T0" fmla="*/ 0 w 24"/>
                                  <a:gd name="T1" fmla="*/ 15 h 22"/>
                                  <a:gd name="T2" fmla="*/ 19 w 24"/>
                                  <a:gd name="T3" fmla="*/ 22 h 22"/>
                                  <a:gd name="T4" fmla="*/ 24 w 24"/>
                                  <a:gd name="T5" fmla="*/ 7 h 22"/>
                                  <a:gd name="T6" fmla="*/ 5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7"/>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1" name="Freeform 15268"/>
                            <wps:cNvSpPr>
                              <a:spLocks/>
                            </wps:cNvSpPr>
                            <wps:spPr bwMode="auto">
                              <a:xfrm>
                                <a:off x="4851" y="3476"/>
                                <a:ext cx="26" cy="24"/>
                              </a:xfrm>
                              <a:custGeom>
                                <a:avLst/>
                                <a:gdLst>
                                  <a:gd name="T0" fmla="*/ 0 w 26"/>
                                  <a:gd name="T1" fmla="*/ 17 h 24"/>
                                  <a:gd name="T2" fmla="*/ 19 w 26"/>
                                  <a:gd name="T3" fmla="*/ 24 h 24"/>
                                  <a:gd name="T4" fmla="*/ 26 w 26"/>
                                  <a:gd name="T5" fmla="*/ 8 h 24"/>
                                  <a:gd name="T6" fmla="*/ 7 w 26"/>
                                  <a:gd name="T7" fmla="*/ 0 h 24"/>
                                  <a:gd name="T8" fmla="*/ 0 w 26"/>
                                  <a:gd name="T9" fmla="*/ 17 h 24"/>
                                </a:gdLst>
                                <a:ahLst/>
                                <a:cxnLst>
                                  <a:cxn ang="0">
                                    <a:pos x="T0" y="T1"/>
                                  </a:cxn>
                                  <a:cxn ang="0">
                                    <a:pos x="T2" y="T3"/>
                                  </a:cxn>
                                  <a:cxn ang="0">
                                    <a:pos x="T4" y="T5"/>
                                  </a:cxn>
                                  <a:cxn ang="0">
                                    <a:pos x="T6" y="T7"/>
                                  </a:cxn>
                                  <a:cxn ang="0">
                                    <a:pos x="T8" y="T9"/>
                                  </a:cxn>
                                </a:cxnLst>
                                <a:rect l="0" t="0" r="r" b="b"/>
                                <a:pathLst>
                                  <a:path w="26" h="24">
                                    <a:moveTo>
                                      <a:pt x="0" y="17"/>
                                    </a:moveTo>
                                    <a:lnTo>
                                      <a:pt x="19" y="24"/>
                                    </a:lnTo>
                                    <a:lnTo>
                                      <a:pt x="26" y="8"/>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2" name="Freeform 15269"/>
                            <wps:cNvSpPr>
                              <a:spLocks/>
                            </wps:cNvSpPr>
                            <wps:spPr bwMode="auto">
                              <a:xfrm>
                                <a:off x="4858" y="3460"/>
                                <a:ext cx="24" cy="21"/>
                              </a:xfrm>
                              <a:custGeom>
                                <a:avLst/>
                                <a:gdLst>
                                  <a:gd name="T0" fmla="*/ 0 w 24"/>
                                  <a:gd name="T1" fmla="*/ 16 h 21"/>
                                  <a:gd name="T2" fmla="*/ 19 w 24"/>
                                  <a:gd name="T3" fmla="*/ 21 h 21"/>
                                  <a:gd name="T4" fmla="*/ 24 w 24"/>
                                  <a:gd name="T5" fmla="*/ 4 h 21"/>
                                  <a:gd name="T6" fmla="*/ 5 w 24"/>
                                  <a:gd name="T7" fmla="*/ 0 h 21"/>
                                  <a:gd name="T8" fmla="*/ 0 w 24"/>
                                  <a:gd name="T9" fmla="*/ 16 h 21"/>
                                </a:gdLst>
                                <a:ahLst/>
                                <a:cxnLst>
                                  <a:cxn ang="0">
                                    <a:pos x="T0" y="T1"/>
                                  </a:cxn>
                                  <a:cxn ang="0">
                                    <a:pos x="T2" y="T3"/>
                                  </a:cxn>
                                  <a:cxn ang="0">
                                    <a:pos x="T4" y="T5"/>
                                  </a:cxn>
                                  <a:cxn ang="0">
                                    <a:pos x="T6" y="T7"/>
                                  </a:cxn>
                                  <a:cxn ang="0">
                                    <a:pos x="T8" y="T9"/>
                                  </a:cxn>
                                </a:cxnLst>
                                <a:rect l="0" t="0" r="r" b="b"/>
                                <a:pathLst>
                                  <a:path w="24" h="21">
                                    <a:moveTo>
                                      <a:pt x="0" y="16"/>
                                    </a:moveTo>
                                    <a:lnTo>
                                      <a:pt x="19" y="21"/>
                                    </a:lnTo>
                                    <a:lnTo>
                                      <a:pt x="24" y="4"/>
                                    </a:lnTo>
                                    <a:lnTo>
                                      <a:pt x="5"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3" name="Freeform 15270"/>
                            <wps:cNvSpPr>
                              <a:spLocks/>
                            </wps:cNvSpPr>
                            <wps:spPr bwMode="auto">
                              <a:xfrm>
                                <a:off x="4865" y="3443"/>
                                <a:ext cx="24" cy="24"/>
                              </a:xfrm>
                              <a:custGeom>
                                <a:avLst/>
                                <a:gdLst>
                                  <a:gd name="T0" fmla="*/ 0 w 24"/>
                                  <a:gd name="T1" fmla="*/ 14 h 24"/>
                                  <a:gd name="T2" fmla="*/ 17 w 24"/>
                                  <a:gd name="T3" fmla="*/ 24 h 24"/>
                                  <a:gd name="T4" fmla="*/ 24 w 24"/>
                                  <a:gd name="T5" fmla="*/ 9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9"/>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4" name="Freeform 15271"/>
                            <wps:cNvSpPr>
                              <a:spLocks/>
                            </wps:cNvSpPr>
                            <wps:spPr bwMode="auto">
                              <a:xfrm>
                                <a:off x="4870" y="3431"/>
                                <a:ext cx="24" cy="21"/>
                              </a:xfrm>
                              <a:custGeom>
                                <a:avLst/>
                                <a:gdLst>
                                  <a:gd name="T0" fmla="*/ 0 w 24"/>
                                  <a:gd name="T1" fmla="*/ 14 h 21"/>
                                  <a:gd name="T2" fmla="*/ 19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5" name="Freeform 15272"/>
                            <wps:cNvSpPr>
                              <a:spLocks/>
                            </wps:cNvSpPr>
                            <wps:spPr bwMode="auto">
                              <a:xfrm>
                                <a:off x="4877" y="3414"/>
                                <a:ext cx="24" cy="24"/>
                              </a:xfrm>
                              <a:custGeom>
                                <a:avLst/>
                                <a:gdLst>
                                  <a:gd name="T0" fmla="*/ 0 w 24"/>
                                  <a:gd name="T1" fmla="*/ 14 h 24"/>
                                  <a:gd name="T2" fmla="*/ 17 w 24"/>
                                  <a:gd name="T3" fmla="*/ 24 h 24"/>
                                  <a:gd name="T4" fmla="*/ 24 w 24"/>
                                  <a:gd name="T5" fmla="*/ 10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10"/>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6" name="Freeform 15273"/>
                            <wps:cNvSpPr>
                              <a:spLocks/>
                            </wps:cNvSpPr>
                            <wps:spPr bwMode="auto">
                              <a:xfrm>
                                <a:off x="4882" y="3400"/>
                                <a:ext cx="24" cy="21"/>
                              </a:xfrm>
                              <a:custGeom>
                                <a:avLst/>
                                <a:gdLst>
                                  <a:gd name="T0" fmla="*/ 0 w 24"/>
                                  <a:gd name="T1" fmla="*/ 16 h 21"/>
                                  <a:gd name="T2" fmla="*/ 19 w 24"/>
                                  <a:gd name="T3" fmla="*/ 21 h 21"/>
                                  <a:gd name="T4" fmla="*/ 24 w 24"/>
                                  <a:gd name="T5" fmla="*/ 4 h 21"/>
                                  <a:gd name="T6" fmla="*/ 5 w 24"/>
                                  <a:gd name="T7" fmla="*/ 0 h 21"/>
                                  <a:gd name="T8" fmla="*/ 0 w 24"/>
                                  <a:gd name="T9" fmla="*/ 16 h 21"/>
                                </a:gdLst>
                                <a:ahLst/>
                                <a:cxnLst>
                                  <a:cxn ang="0">
                                    <a:pos x="T0" y="T1"/>
                                  </a:cxn>
                                  <a:cxn ang="0">
                                    <a:pos x="T2" y="T3"/>
                                  </a:cxn>
                                  <a:cxn ang="0">
                                    <a:pos x="T4" y="T5"/>
                                  </a:cxn>
                                  <a:cxn ang="0">
                                    <a:pos x="T6" y="T7"/>
                                  </a:cxn>
                                  <a:cxn ang="0">
                                    <a:pos x="T8" y="T9"/>
                                  </a:cxn>
                                </a:cxnLst>
                                <a:rect l="0" t="0" r="r" b="b"/>
                                <a:pathLst>
                                  <a:path w="24" h="21">
                                    <a:moveTo>
                                      <a:pt x="0" y="16"/>
                                    </a:moveTo>
                                    <a:lnTo>
                                      <a:pt x="19" y="21"/>
                                    </a:lnTo>
                                    <a:lnTo>
                                      <a:pt x="24" y="4"/>
                                    </a:lnTo>
                                    <a:lnTo>
                                      <a:pt x="5"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7" name="Freeform 15274"/>
                            <wps:cNvSpPr>
                              <a:spLocks/>
                            </wps:cNvSpPr>
                            <wps:spPr bwMode="auto">
                              <a:xfrm>
                                <a:off x="4889" y="3385"/>
                                <a:ext cx="24" cy="22"/>
                              </a:xfrm>
                              <a:custGeom>
                                <a:avLst/>
                                <a:gdLst>
                                  <a:gd name="T0" fmla="*/ 0 w 24"/>
                                  <a:gd name="T1" fmla="*/ 12 h 22"/>
                                  <a:gd name="T2" fmla="*/ 17 w 24"/>
                                  <a:gd name="T3" fmla="*/ 22 h 22"/>
                                  <a:gd name="T4" fmla="*/ 24 w 24"/>
                                  <a:gd name="T5" fmla="*/ 10 h 22"/>
                                  <a:gd name="T6" fmla="*/ 7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8" name="Freeform 15275"/>
                            <wps:cNvSpPr>
                              <a:spLocks/>
                            </wps:cNvSpPr>
                            <wps:spPr bwMode="auto">
                              <a:xfrm>
                                <a:off x="4894" y="3373"/>
                                <a:ext cx="24" cy="22"/>
                              </a:xfrm>
                              <a:custGeom>
                                <a:avLst/>
                                <a:gdLst>
                                  <a:gd name="T0" fmla="*/ 0 w 24"/>
                                  <a:gd name="T1" fmla="*/ 15 h 22"/>
                                  <a:gd name="T2" fmla="*/ 19 w 24"/>
                                  <a:gd name="T3" fmla="*/ 22 h 22"/>
                                  <a:gd name="T4" fmla="*/ 24 w 24"/>
                                  <a:gd name="T5" fmla="*/ 7 h 22"/>
                                  <a:gd name="T6" fmla="*/ 5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7"/>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9" name="Freeform 15276"/>
                            <wps:cNvSpPr>
                              <a:spLocks/>
                            </wps:cNvSpPr>
                            <wps:spPr bwMode="auto">
                              <a:xfrm>
                                <a:off x="4899" y="3361"/>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0" name="Freeform 15277"/>
                            <wps:cNvSpPr>
                              <a:spLocks/>
                            </wps:cNvSpPr>
                            <wps:spPr bwMode="auto">
                              <a:xfrm>
                                <a:off x="4906" y="3344"/>
                                <a:ext cx="24" cy="24"/>
                              </a:xfrm>
                              <a:custGeom>
                                <a:avLst/>
                                <a:gdLst>
                                  <a:gd name="T0" fmla="*/ 0 w 24"/>
                                  <a:gd name="T1" fmla="*/ 15 h 24"/>
                                  <a:gd name="T2" fmla="*/ 17 w 24"/>
                                  <a:gd name="T3" fmla="*/ 24 h 24"/>
                                  <a:gd name="T4" fmla="*/ 24 w 24"/>
                                  <a:gd name="T5" fmla="*/ 10 h 24"/>
                                  <a:gd name="T6" fmla="*/ 7 w 24"/>
                                  <a:gd name="T7" fmla="*/ 0 h 24"/>
                                  <a:gd name="T8" fmla="*/ 0 w 24"/>
                                  <a:gd name="T9" fmla="*/ 15 h 24"/>
                                </a:gdLst>
                                <a:ahLst/>
                                <a:cxnLst>
                                  <a:cxn ang="0">
                                    <a:pos x="T0" y="T1"/>
                                  </a:cxn>
                                  <a:cxn ang="0">
                                    <a:pos x="T2" y="T3"/>
                                  </a:cxn>
                                  <a:cxn ang="0">
                                    <a:pos x="T4" y="T5"/>
                                  </a:cxn>
                                  <a:cxn ang="0">
                                    <a:pos x="T6" y="T7"/>
                                  </a:cxn>
                                  <a:cxn ang="0">
                                    <a:pos x="T8" y="T9"/>
                                  </a:cxn>
                                </a:cxnLst>
                                <a:rect l="0" t="0" r="r" b="b"/>
                                <a:pathLst>
                                  <a:path w="24" h="24">
                                    <a:moveTo>
                                      <a:pt x="0" y="15"/>
                                    </a:moveTo>
                                    <a:lnTo>
                                      <a:pt x="17" y="24"/>
                                    </a:lnTo>
                                    <a:lnTo>
                                      <a:pt x="24" y="10"/>
                                    </a:lnTo>
                                    <a:lnTo>
                                      <a:pt x="7"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1" name="Freeform 15278"/>
                            <wps:cNvSpPr>
                              <a:spLocks/>
                            </wps:cNvSpPr>
                            <wps:spPr bwMode="auto">
                              <a:xfrm>
                                <a:off x="4911" y="3335"/>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2" name="Freeform 15279"/>
                            <wps:cNvSpPr>
                              <a:spLocks/>
                            </wps:cNvSpPr>
                            <wps:spPr bwMode="auto">
                              <a:xfrm>
                                <a:off x="4918" y="3323"/>
                                <a:ext cx="24" cy="21"/>
                              </a:xfrm>
                              <a:custGeom>
                                <a:avLst/>
                                <a:gdLst>
                                  <a:gd name="T0" fmla="*/ 0 w 24"/>
                                  <a:gd name="T1" fmla="*/ 9 h 21"/>
                                  <a:gd name="T2" fmla="*/ 17 w 24"/>
                                  <a:gd name="T3" fmla="*/ 21 h 21"/>
                                  <a:gd name="T4" fmla="*/ 24 w 24"/>
                                  <a:gd name="T5" fmla="*/ 12 h 21"/>
                                  <a:gd name="T6" fmla="*/ 7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7" y="21"/>
                                    </a:lnTo>
                                    <a:lnTo>
                                      <a:pt x="24" y="12"/>
                                    </a:lnTo>
                                    <a:lnTo>
                                      <a:pt x="7"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3" name="Freeform 15280"/>
                            <wps:cNvSpPr>
                              <a:spLocks/>
                            </wps:cNvSpPr>
                            <wps:spPr bwMode="auto">
                              <a:xfrm>
                                <a:off x="4923" y="3313"/>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4" name="Freeform 15281"/>
                            <wps:cNvSpPr>
                              <a:spLocks/>
                            </wps:cNvSpPr>
                            <wps:spPr bwMode="auto">
                              <a:xfrm>
                                <a:off x="4930" y="3299"/>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5" name="Freeform 15282"/>
                            <wps:cNvSpPr>
                              <a:spLocks/>
                            </wps:cNvSpPr>
                            <wps:spPr bwMode="auto">
                              <a:xfrm>
                                <a:off x="4937" y="3289"/>
                                <a:ext cx="22" cy="19"/>
                              </a:xfrm>
                              <a:custGeom>
                                <a:avLst/>
                                <a:gdLst>
                                  <a:gd name="T0" fmla="*/ 0 w 22"/>
                                  <a:gd name="T1" fmla="*/ 10 h 19"/>
                                  <a:gd name="T2" fmla="*/ 17 w 22"/>
                                  <a:gd name="T3" fmla="*/ 19 h 19"/>
                                  <a:gd name="T4" fmla="*/ 22 w 22"/>
                                  <a:gd name="T5" fmla="*/ 10 h 19"/>
                                  <a:gd name="T6" fmla="*/ 5 w 22"/>
                                  <a:gd name="T7" fmla="*/ 0 h 19"/>
                                  <a:gd name="T8" fmla="*/ 0 w 22"/>
                                  <a:gd name="T9" fmla="*/ 10 h 19"/>
                                </a:gdLst>
                                <a:ahLst/>
                                <a:cxnLst>
                                  <a:cxn ang="0">
                                    <a:pos x="T0" y="T1"/>
                                  </a:cxn>
                                  <a:cxn ang="0">
                                    <a:pos x="T2" y="T3"/>
                                  </a:cxn>
                                  <a:cxn ang="0">
                                    <a:pos x="T4" y="T5"/>
                                  </a:cxn>
                                  <a:cxn ang="0">
                                    <a:pos x="T6" y="T7"/>
                                  </a:cxn>
                                  <a:cxn ang="0">
                                    <a:pos x="T8" y="T9"/>
                                  </a:cxn>
                                </a:cxnLst>
                                <a:rect l="0" t="0" r="r" b="b"/>
                                <a:pathLst>
                                  <a:path w="22" h="19">
                                    <a:moveTo>
                                      <a:pt x="0" y="10"/>
                                    </a:moveTo>
                                    <a:lnTo>
                                      <a:pt x="17" y="19"/>
                                    </a:lnTo>
                                    <a:lnTo>
                                      <a:pt x="22" y="10"/>
                                    </a:lnTo>
                                    <a:lnTo>
                                      <a:pt x="5"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6" name="Freeform 15283"/>
                            <wps:cNvSpPr>
                              <a:spLocks/>
                            </wps:cNvSpPr>
                            <wps:spPr bwMode="auto">
                              <a:xfrm>
                                <a:off x="4942" y="3280"/>
                                <a:ext cx="22" cy="19"/>
                              </a:xfrm>
                              <a:custGeom>
                                <a:avLst/>
                                <a:gdLst>
                                  <a:gd name="T0" fmla="*/ 0 w 22"/>
                                  <a:gd name="T1" fmla="*/ 9 h 19"/>
                                  <a:gd name="T2" fmla="*/ 17 w 22"/>
                                  <a:gd name="T3" fmla="*/ 19 h 19"/>
                                  <a:gd name="T4" fmla="*/ 22 w 22"/>
                                  <a:gd name="T5" fmla="*/ 9 h 19"/>
                                  <a:gd name="T6" fmla="*/ 5 w 22"/>
                                  <a:gd name="T7" fmla="*/ 0 h 19"/>
                                  <a:gd name="T8" fmla="*/ 0 w 22"/>
                                  <a:gd name="T9" fmla="*/ 9 h 19"/>
                                </a:gdLst>
                                <a:ahLst/>
                                <a:cxnLst>
                                  <a:cxn ang="0">
                                    <a:pos x="T0" y="T1"/>
                                  </a:cxn>
                                  <a:cxn ang="0">
                                    <a:pos x="T2" y="T3"/>
                                  </a:cxn>
                                  <a:cxn ang="0">
                                    <a:pos x="T4" y="T5"/>
                                  </a:cxn>
                                  <a:cxn ang="0">
                                    <a:pos x="T6" y="T7"/>
                                  </a:cxn>
                                  <a:cxn ang="0">
                                    <a:pos x="T8" y="T9"/>
                                  </a:cxn>
                                </a:cxnLst>
                                <a:rect l="0" t="0" r="r" b="b"/>
                                <a:pathLst>
                                  <a:path w="22" h="19">
                                    <a:moveTo>
                                      <a:pt x="0" y="9"/>
                                    </a:moveTo>
                                    <a:lnTo>
                                      <a:pt x="17" y="19"/>
                                    </a:lnTo>
                                    <a:lnTo>
                                      <a:pt x="22" y="9"/>
                                    </a:lnTo>
                                    <a:lnTo>
                                      <a:pt x="5"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7" name="Freeform 15284"/>
                            <wps:cNvSpPr>
                              <a:spLocks/>
                            </wps:cNvSpPr>
                            <wps:spPr bwMode="auto">
                              <a:xfrm>
                                <a:off x="4947" y="3270"/>
                                <a:ext cx="24" cy="22"/>
                              </a:xfrm>
                              <a:custGeom>
                                <a:avLst/>
                                <a:gdLst>
                                  <a:gd name="T0" fmla="*/ 0 w 24"/>
                                  <a:gd name="T1" fmla="*/ 10 h 22"/>
                                  <a:gd name="T2" fmla="*/ 17 w 24"/>
                                  <a:gd name="T3" fmla="*/ 22 h 22"/>
                                  <a:gd name="T4" fmla="*/ 24 w 24"/>
                                  <a:gd name="T5" fmla="*/ 12 h 22"/>
                                  <a:gd name="T6" fmla="*/ 7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7" y="22"/>
                                    </a:lnTo>
                                    <a:lnTo>
                                      <a:pt x="24" y="12"/>
                                    </a:lnTo>
                                    <a:lnTo>
                                      <a:pt x="7"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8" name="Freeform 15285"/>
                            <wps:cNvSpPr>
                              <a:spLocks/>
                            </wps:cNvSpPr>
                            <wps:spPr bwMode="auto">
                              <a:xfrm>
                                <a:off x="4954" y="3260"/>
                                <a:ext cx="24" cy="22"/>
                              </a:xfrm>
                              <a:custGeom>
                                <a:avLst/>
                                <a:gdLst>
                                  <a:gd name="T0" fmla="*/ 0 w 24"/>
                                  <a:gd name="T1" fmla="*/ 10 h 22"/>
                                  <a:gd name="T2" fmla="*/ 17 w 24"/>
                                  <a:gd name="T3" fmla="*/ 22 h 22"/>
                                  <a:gd name="T4" fmla="*/ 24 w 24"/>
                                  <a:gd name="T5" fmla="*/ 12 h 22"/>
                                  <a:gd name="T6" fmla="*/ 7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7" y="22"/>
                                    </a:lnTo>
                                    <a:lnTo>
                                      <a:pt x="24" y="12"/>
                                    </a:lnTo>
                                    <a:lnTo>
                                      <a:pt x="7"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9" name="Freeform 15286"/>
                            <wps:cNvSpPr>
                              <a:spLocks/>
                            </wps:cNvSpPr>
                            <wps:spPr bwMode="auto">
                              <a:xfrm>
                                <a:off x="4961" y="3253"/>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0" name="Freeform 15287"/>
                            <wps:cNvSpPr>
                              <a:spLocks/>
                            </wps:cNvSpPr>
                            <wps:spPr bwMode="auto">
                              <a:xfrm>
                                <a:off x="4966" y="3244"/>
                                <a:ext cx="24" cy="21"/>
                              </a:xfrm>
                              <a:custGeom>
                                <a:avLst/>
                                <a:gdLst>
                                  <a:gd name="T0" fmla="*/ 0 w 24"/>
                                  <a:gd name="T1" fmla="*/ 9 h 21"/>
                                  <a:gd name="T2" fmla="*/ 17 w 24"/>
                                  <a:gd name="T3" fmla="*/ 21 h 21"/>
                                  <a:gd name="T4" fmla="*/ 24 w 24"/>
                                  <a:gd name="T5" fmla="*/ 12 h 21"/>
                                  <a:gd name="T6" fmla="*/ 7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7" y="21"/>
                                    </a:lnTo>
                                    <a:lnTo>
                                      <a:pt x="24" y="12"/>
                                    </a:lnTo>
                                    <a:lnTo>
                                      <a:pt x="7"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1" name="Freeform 15288"/>
                            <wps:cNvSpPr>
                              <a:spLocks/>
                            </wps:cNvSpPr>
                            <wps:spPr bwMode="auto">
                              <a:xfrm>
                                <a:off x="4973" y="3236"/>
                                <a:ext cx="22" cy="20"/>
                              </a:xfrm>
                              <a:custGeom>
                                <a:avLst/>
                                <a:gdLst>
                                  <a:gd name="T0" fmla="*/ 0 w 22"/>
                                  <a:gd name="T1" fmla="*/ 8 h 20"/>
                                  <a:gd name="T2" fmla="*/ 17 w 22"/>
                                  <a:gd name="T3" fmla="*/ 20 h 20"/>
                                  <a:gd name="T4" fmla="*/ 22 w 22"/>
                                  <a:gd name="T5" fmla="*/ 12 h 20"/>
                                  <a:gd name="T6" fmla="*/ 5 w 22"/>
                                  <a:gd name="T7" fmla="*/ 0 h 20"/>
                                  <a:gd name="T8" fmla="*/ 0 w 22"/>
                                  <a:gd name="T9" fmla="*/ 8 h 20"/>
                                </a:gdLst>
                                <a:ahLst/>
                                <a:cxnLst>
                                  <a:cxn ang="0">
                                    <a:pos x="T0" y="T1"/>
                                  </a:cxn>
                                  <a:cxn ang="0">
                                    <a:pos x="T2" y="T3"/>
                                  </a:cxn>
                                  <a:cxn ang="0">
                                    <a:pos x="T4" y="T5"/>
                                  </a:cxn>
                                  <a:cxn ang="0">
                                    <a:pos x="T6" y="T7"/>
                                  </a:cxn>
                                  <a:cxn ang="0">
                                    <a:pos x="T8" y="T9"/>
                                  </a:cxn>
                                </a:cxnLst>
                                <a:rect l="0" t="0" r="r" b="b"/>
                                <a:pathLst>
                                  <a:path w="22" h="20">
                                    <a:moveTo>
                                      <a:pt x="0" y="8"/>
                                    </a:moveTo>
                                    <a:lnTo>
                                      <a:pt x="17" y="20"/>
                                    </a:lnTo>
                                    <a:lnTo>
                                      <a:pt x="22" y="12"/>
                                    </a:lnTo>
                                    <a:lnTo>
                                      <a:pt x="5"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2" name="Freeform 15289"/>
                            <wps:cNvSpPr>
                              <a:spLocks/>
                            </wps:cNvSpPr>
                            <wps:spPr bwMode="auto">
                              <a:xfrm>
                                <a:off x="4978" y="3229"/>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3" name="Freeform 15290"/>
                            <wps:cNvSpPr>
                              <a:spLocks/>
                            </wps:cNvSpPr>
                            <wps:spPr bwMode="auto">
                              <a:xfrm>
                                <a:off x="4983" y="3220"/>
                                <a:ext cx="21" cy="21"/>
                              </a:xfrm>
                              <a:custGeom>
                                <a:avLst/>
                                <a:gdLst>
                                  <a:gd name="T0" fmla="*/ 0 w 21"/>
                                  <a:gd name="T1" fmla="*/ 7 h 21"/>
                                  <a:gd name="T2" fmla="*/ 14 w 21"/>
                                  <a:gd name="T3" fmla="*/ 21 h 21"/>
                                  <a:gd name="T4" fmla="*/ 21 w 21"/>
                                  <a:gd name="T5" fmla="*/ 14 h 21"/>
                                  <a:gd name="T6" fmla="*/ 7 w 21"/>
                                  <a:gd name="T7" fmla="*/ 0 h 21"/>
                                  <a:gd name="T8" fmla="*/ 0 w 21"/>
                                  <a:gd name="T9" fmla="*/ 7 h 21"/>
                                </a:gdLst>
                                <a:ahLst/>
                                <a:cxnLst>
                                  <a:cxn ang="0">
                                    <a:pos x="T0" y="T1"/>
                                  </a:cxn>
                                  <a:cxn ang="0">
                                    <a:pos x="T2" y="T3"/>
                                  </a:cxn>
                                  <a:cxn ang="0">
                                    <a:pos x="T4" y="T5"/>
                                  </a:cxn>
                                  <a:cxn ang="0">
                                    <a:pos x="T6" y="T7"/>
                                  </a:cxn>
                                  <a:cxn ang="0">
                                    <a:pos x="T8" y="T9"/>
                                  </a:cxn>
                                </a:cxnLst>
                                <a:rect l="0" t="0" r="r" b="b"/>
                                <a:pathLst>
                                  <a:path w="21" h="21">
                                    <a:moveTo>
                                      <a:pt x="0" y="7"/>
                                    </a:moveTo>
                                    <a:lnTo>
                                      <a:pt x="14" y="21"/>
                                    </a:lnTo>
                                    <a:lnTo>
                                      <a:pt x="21" y="14"/>
                                    </a:lnTo>
                                    <a:lnTo>
                                      <a:pt x="7"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4" name="Freeform 15291"/>
                            <wps:cNvSpPr>
                              <a:spLocks/>
                            </wps:cNvSpPr>
                            <wps:spPr bwMode="auto">
                              <a:xfrm>
                                <a:off x="4990" y="3215"/>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5" name="Freeform 15292"/>
                            <wps:cNvSpPr>
                              <a:spLocks/>
                            </wps:cNvSpPr>
                            <wps:spPr bwMode="auto">
                              <a:xfrm>
                                <a:off x="4995" y="3208"/>
                                <a:ext cx="19" cy="19"/>
                              </a:xfrm>
                              <a:custGeom>
                                <a:avLst/>
                                <a:gdLst>
                                  <a:gd name="T0" fmla="*/ 0 w 19"/>
                                  <a:gd name="T1" fmla="*/ 4 h 19"/>
                                  <a:gd name="T2" fmla="*/ 14 w 19"/>
                                  <a:gd name="T3" fmla="*/ 19 h 19"/>
                                  <a:gd name="T4" fmla="*/ 19 w 19"/>
                                  <a:gd name="T5" fmla="*/ 14 h 19"/>
                                  <a:gd name="T6" fmla="*/ 5 w 19"/>
                                  <a:gd name="T7" fmla="*/ 0 h 19"/>
                                  <a:gd name="T8" fmla="*/ 0 w 19"/>
                                  <a:gd name="T9" fmla="*/ 4 h 19"/>
                                </a:gdLst>
                                <a:ahLst/>
                                <a:cxnLst>
                                  <a:cxn ang="0">
                                    <a:pos x="T0" y="T1"/>
                                  </a:cxn>
                                  <a:cxn ang="0">
                                    <a:pos x="T2" y="T3"/>
                                  </a:cxn>
                                  <a:cxn ang="0">
                                    <a:pos x="T4" y="T5"/>
                                  </a:cxn>
                                  <a:cxn ang="0">
                                    <a:pos x="T6" y="T7"/>
                                  </a:cxn>
                                  <a:cxn ang="0">
                                    <a:pos x="T8" y="T9"/>
                                  </a:cxn>
                                </a:cxnLst>
                                <a:rect l="0" t="0" r="r" b="b"/>
                                <a:pathLst>
                                  <a:path w="19" h="19">
                                    <a:moveTo>
                                      <a:pt x="0" y="4"/>
                                    </a:moveTo>
                                    <a:lnTo>
                                      <a:pt x="14" y="19"/>
                                    </a:lnTo>
                                    <a:lnTo>
                                      <a:pt x="19" y="14"/>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6" name="Freeform 15293"/>
                            <wps:cNvSpPr>
                              <a:spLocks/>
                            </wps:cNvSpPr>
                            <wps:spPr bwMode="auto">
                              <a:xfrm>
                                <a:off x="5002" y="3203"/>
                                <a:ext cx="19" cy="21"/>
                              </a:xfrm>
                              <a:custGeom>
                                <a:avLst/>
                                <a:gdLst>
                                  <a:gd name="T0" fmla="*/ 0 w 19"/>
                                  <a:gd name="T1" fmla="*/ 5 h 21"/>
                                  <a:gd name="T2" fmla="*/ 12 w 19"/>
                                  <a:gd name="T3" fmla="*/ 21 h 21"/>
                                  <a:gd name="T4" fmla="*/ 19 w 19"/>
                                  <a:gd name="T5" fmla="*/ 17 h 21"/>
                                  <a:gd name="T6" fmla="*/ 7 w 19"/>
                                  <a:gd name="T7" fmla="*/ 0 h 21"/>
                                  <a:gd name="T8" fmla="*/ 0 w 19"/>
                                  <a:gd name="T9" fmla="*/ 5 h 21"/>
                                </a:gdLst>
                                <a:ahLst/>
                                <a:cxnLst>
                                  <a:cxn ang="0">
                                    <a:pos x="T0" y="T1"/>
                                  </a:cxn>
                                  <a:cxn ang="0">
                                    <a:pos x="T2" y="T3"/>
                                  </a:cxn>
                                  <a:cxn ang="0">
                                    <a:pos x="T4" y="T5"/>
                                  </a:cxn>
                                  <a:cxn ang="0">
                                    <a:pos x="T6" y="T7"/>
                                  </a:cxn>
                                  <a:cxn ang="0">
                                    <a:pos x="T8" y="T9"/>
                                  </a:cxn>
                                </a:cxnLst>
                                <a:rect l="0" t="0" r="r" b="b"/>
                                <a:pathLst>
                                  <a:path w="19" h="21">
                                    <a:moveTo>
                                      <a:pt x="0" y="5"/>
                                    </a:moveTo>
                                    <a:lnTo>
                                      <a:pt x="12" y="21"/>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7" name="Freeform 15294"/>
                            <wps:cNvSpPr>
                              <a:spLocks/>
                            </wps:cNvSpPr>
                            <wps:spPr bwMode="auto">
                              <a:xfrm>
                                <a:off x="5007" y="3198"/>
                                <a:ext cx="19" cy="19"/>
                              </a:xfrm>
                              <a:custGeom>
                                <a:avLst/>
                                <a:gdLst>
                                  <a:gd name="T0" fmla="*/ 0 w 19"/>
                                  <a:gd name="T1" fmla="*/ 5 h 19"/>
                                  <a:gd name="T2" fmla="*/ 14 w 19"/>
                                  <a:gd name="T3" fmla="*/ 19 h 19"/>
                                  <a:gd name="T4" fmla="*/ 19 w 19"/>
                                  <a:gd name="T5" fmla="*/ 14 h 19"/>
                                  <a:gd name="T6" fmla="*/ 5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4"/>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8" name="Freeform 15295"/>
                            <wps:cNvSpPr>
                              <a:spLocks/>
                            </wps:cNvSpPr>
                            <wps:spPr bwMode="auto">
                              <a:xfrm>
                                <a:off x="5014" y="3193"/>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9" name="Freeform 15296"/>
                            <wps:cNvSpPr>
                              <a:spLocks/>
                            </wps:cNvSpPr>
                            <wps:spPr bwMode="auto">
                              <a:xfrm>
                                <a:off x="5021" y="3188"/>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0" name="Freeform 15297"/>
                            <wps:cNvSpPr>
                              <a:spLocks/>
                            </wps:cNvSpPr>
                            <wps:spPr bwMode="auto">
                              <a:xfrm>
                                <a:off x="5028" y="3186"/>
                                <a:ext cx="15" cy="19"/>
                              </a:xfrm>
                              <a:custGeom>
                                <a:avLst/>
                                <a:gdLst>
                                  <a:gd name="T0" fmla="*/ 0 w 15"/>
                                  <a:gd name="T1" fmla="*/ 2 h 19"/>
                                  <a:gd name="T2" fmla="*/ 10 w 15"/>
                                  <a:gd name="T3" fmla="*/ 19 h 19"/>
                                  <a:gd name="T4" fmla="*/ 15 w 15"/>
                                  <a:gd name="T5" fmla="*/ 17 h 19"/>
                                  <a:gd name="T6" fmla="*/ 5 w 15"/>
                                  <a:gd name="T7" fmla="*/ 0 h 19"/>
                                  <a:gd name="T8" fmla="*/ 0 w 15"/>
                                  <a:gd name="T9" fmla="*/ 2 h 19"/>
                                </a:gdLst>
                                <a:ahLst/>
                                <a:cxnLst>
                                  <a:cxn ang="0">
                                    <a:pos x="T0" y="T1"/>
                                  </a:cxn>
                                  <a:cxn ang="0">
                                    <a:pos x="T2" y="T3"/>
                                  </a:cxn>
                                  <a:cxn ang="0">
                                    <a:pos x="T4" y="T5"/>
                                  </a:cxn>
                                  <a:cxn ang="0">
                                    <a:pos x="T6" y="T7"/>
                                  </a:cxn>
                                  <a:cxn ang="0">
                                    <a:pos x="T8" y="T9"/>
                                  </a:cxn>
                                </a:cxnLst>
                                <a:rect l="0" t="0" r="r" b="b"/>
                                <a:pathLst>
                                  <a:path w="15" h="19">
                                    <a:moveTo>
                                      <a:pt x="0" y="2"/>
                                    </a:moveTo>
                                    <a:lnTo>
                                      <a:pt x="10" y="19"/>
                                    </a:lnTo>
                                    <a:lnTo>
                                      <a:pt x="15"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1" name="Freeform 15298"/>
                            <wps:cNvSpPr>
                              <a:spLocks/>
                            </wps:cNvSpPr>
                            <wps:spPr bwMode="auto">
                              <a:xfrm>
                                <a:off x="5031" y="3181"/>
                                <a:ext cx="19" cy="19"/>
                              </a:xfrm>
                              <a:custGeom>
                                <a:avLst/>
                                <a:gdLst>
                                  <a:gd name="T0" fmla="*/ 0 w 19"/>
                                  <a:gd name="T1" fmla="*/ 5 h 19"/>
                                  <a:gd name="T2" fmla="*/ 14 w 19"/>
                                  <a:gd name="T3" fmla="*/ 19 h 19"/>
                                  <a:gd name="T4" fmla="*/ 19 w 19"/>
                                  <a:gd name="T5" fmla="*/ 15 h 19"/>
                                  <a:gd name="T6" fmla="*/ 5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2" name="Freeform 15299"/>
                            <wps:cNvSpPr>
                              <a:spLocks/>
                            </wps:cNvSpPr>
                            <wps:spPr bwMode="auto">
                              <a:xfrm>
                                <a:off x="5038" y="3179"/>
                                <a:ext cx="14" cy="19"/>
                              </a:xfrm>
                              <a:custGeom>
                                <a:avLst/>
                                <a:gdLst>
                                  <a:gd name="T0" fmla="*/ 0 w 14"/>
                                  <a:gd name="T1" fmla="*/ 2 h 19"/>
                                  <a:gd name="T2" fmla="*/ 10 w 14"/>
                                  <a:gd name="T3" fmla="*/ 19 h 19"/>
                                  <a:gd name="T4" fmla="*/ 14 w 14"/>
                                  <a:gd name="T5" fmla="*/ 17 h 19"/>
                                  <a:gd name="T6" fmla="*/ 5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10" y="19"/>
                                    </a:lnTo>
                                    <a:lnTo>
                                      <a:pt x="14"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3" name="Freeform 15300"/>
                            <wps:cNvSpPr>
                              <a:spLocks/>
                            </wps:cNvSpPr>
                            <wps:spPr bwMode="auto">
                              <a:xfrm>
                                <a:off x="5045" y="3174"/>
                                <a:ext cx="12" cy="22"/>
                              </a:xfrm>
                              <a:custGeom>
                                <a:avLst/>
                                <a:gdLst>
                                  <a:gd name="T0" fmla="*/ 0 w 12"/>
                                  <a:gd name="T1" fmla="*/ 2 h 22"/>
                                  <a:gd name="T2" fmla="*/ 5 w 12"/>
                                  <a:gd name="T3" fmla="*/ 22 h 22"/>
                                  <a:gd name="T4" fmla="*/ 12 w 12"/>
                                  <a:gd name="T5" fmla="*/ 19 h 22"/>
                                  <a:gd name="T6" fmla="*/ 7 w 12"/>
                                  <a:gd name="T7" fmla="*/ 0 h 22"/>
                                  <a:gd name="T8" fmla="*/ 0 w 12"/>
                                  <a:gd name="T9" fmla="*/ 2 h 22"/>
                                </a:gdLst>
                                <a:ahLst/>
                                <a:cxnLst>
                                  <a:cxn ang="0">
                                    <a:pos x="T0" y="T1"/>
                                  </a:cxn>
                                  <a:cxn ang="0">
                                    <a:pos x="T2" y="T3"/>
                                  </a:cxn>
                                  <a:cxn ang="0">
                                    <a:pos x="T4" y="T5"/>
                                  </a:cxn>
                                  <a:cxn ang="0">
                                    <a:pos x="T6" y="T7"/>
                                  </a:cxn>
                                  <a:cxn ang="0">
                                    <a:pos x="T8" y="T9"/>
                                  </a:cxn>
                                </a:cxnLst>
                                <a:rect l="0" t="0" r="r" b="b"/>
                                <a:pathLst>
                                  <a:path w="12" h="22">
                                    <a:moveTo>
                                      <a:pt x="0" y="2"/>
                                    </a:moveTo>
                                    <a:lnTo>
                                      <a:pt x="5" y="22"/>
                                    </a:lnTo>
                                    <a:lnTo>
                                      <a:pt x="12" y="19"/>
                                    </a:lnTo>
                                    <a:lnTo>
                                      <a:pt x="7"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4" name="Freeform 15301"/>
                            <wps:cNvSpPr>
                              <a:spLocks/>
                            </wps:cNvSpPr>
                            <wps:spPr bwMode="auto">
                              <a:xfrm>
                                <a:off x="5055" y="3174"/>
                                <a:ext cx="14" cy="19"/>
                              </a:xfrm>
                              <a:custGeom>
                                <a:avLst/>
                                <a:gdLst>
                                  <a:gd name="T0" fmla="*/ 0 w 14"/>
                                  <a:gd name="T1" fmla="*/ 2 h 19"/>
                                  <a:gd name="T2" fmla="*/ 9 w 14"/>
                                  <a:gd name="T3" fmla="*/ 19 h 19"/>
                                  <a:gd name="T4" fmla="*/ 14 w 14"/>
                                  <a:gd name="T5" fmla="*/ 17 h 19"/>
                                  <a:gd name="T6" fmla="*/ 5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9" y="19"/>
                                    </a:lnTo>
                                    <a:lnTo>
                                      <a:pt x="14"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5" name="Rectangle 15302"/>
                            <wps:cNvSpPr>
                              <a:spLocks noChangeArrowheads="1"/>
                            </wps:cNvSpPr>
                            <wps:spPr bwMode="auto">
                              <a:xfrm>
                                <a:off x="5072" y="3172"/>
                                <a:ext cx="7"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76" name="Freeform 15303"/>
                            <wps:cNvSpPr>
                              <a:spLocks/>
                            </wps:cNvSpPr>
                            <wps:spPr bwMode="auto">
                              <a:xfrm>
                                <a:off x="5086" y="3174"/>
                                <a:ext cx="14" cy="19"/>
                              </a:xfrm>
                              <a:custGeom>
                                <a:avLst/>
                                <a:gdLst>
                                  <a:gd name="T0" fmla="*/ 10 w 14"/>
                                  <a:gd name="T1" fmla="*/ 0 h 19"/>
                                  <a:gd name="T2" fmla="*/ 0 w 14"/>
                                  <a:gd name="T3" fmla="*/ 17 h 19"/>
                                  <a:gd name="T4" fmla="*/ 5 w 14"/>
                                  <a:gd name="T5" fmla="*/ 19 h 19"/>
                                  <a:gd name="T6" fmla="*/ 14 w 14"/>
                                  <a:gd name="T7" fmla="*/ 2 h 19"/>
                                  <a:gd name="T8" fmla="*/ 10 w 14"/>
                                  <a:gd name="T9" fmla="*/ 0 h 19"/>
                                </a:gdLst>
                                <a:ahLst/>
                                <a:cxnLst>
                                  <a:cxn ang="0">
                                    <a:pos x="T0" y="T1"/>
                                  </a:cxn>
                                  <a:cxn ang="0">
                                    <a:pos x="T2" y="T3"/>
                                  </a:cxn>
                                  <a:cxn ang="0">
                                    <a:pos x="T4" y="T5"/>
                                  </a:cxn>
                                  <a:cxn ang="0">
                                    <a:pos x="T6" y="T7"/>
                                  </a:cxn>
                                  <a:cxn ang="0">
                                    <a:pos x="T8" y="T9"/>
                                  </a:cxn>
                                </a:cxnLst>
                                <a:rect l="0" t="0" r="r" b="b"/>
                                <a:pathLst>
                                  <a:path w="14" h="19">
                                    <a:moveTo>
                                      <a:pt x="10" y="0"/>
                                    </a:moveTo>
                                    <a:lnTo>
                                      <a:pt x="0" y="17"/>
                                    </a:lnTo>
                                    <a:lnTo>
                                      <a:pt x="5" y="19"/>
                                    </a:lnTo>
                                    <a:lnTo>
                                      <a:pt x="14"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7" name="Freeform 15304"/>
                            <wps:cNvSpPr>
                              <a:spLocks/>
                            </wps:cNvSpPr>
                            <wps:spPr bwMode="auto">
                              <a:xfrm>
                                <a:off x="5091" y="3176"/>
                                <a:ext cx="14" cy="20"/>
                              </a:xfrm>
                              <a:custGeom>
                                <a:avLst/>
                                <a:gdLst>
                                  <a:gd name="T0" fmla="*/ 9 w 14"/>
                                  <a:gd name="T1" fmla="*/ 0 h 20"/>
                                  <a:gd name="T2" fmla="*/ 0 w 14"/>
                                  <a:gd name="T3" fmla="*/ 17 h 20"/>
                                  <a:gd name="T4" fmla="*/ 5 w 14"/>
                                  <a:gd name="T5" fmla="*/ 20 h 20"/>
                                  <a:gd name="T6" fmla="*/ 14 w 14"/>
                                  <a:gd name="T7" fmla="*/ 3 h 20"/>
                                  <a:gd name="T8" fmla="*/ 9 w 14"/>
                                  <a:gd name="T9" fmla="*/ 0 h 20"/>
                                </a:gdLst>
                                <a:ahLst/>
                                <a:cxnLst>
                                  <a:cxn ang="0">
                                    <a:pos x="T0" y="T1"/>
                                  </a:cxn>
                                  <a:cxn ang="0">
                                    <a:pos x="T2" y="T3"/>
                                  </a:cxn>
                                  <a:cxn ang="0">
                                    <a:pos x="T4" y="T5"/>
                                  </a:cxn>
                                  <a:cxn ang="0">
                                    <a:pos x="T6" y="T7"/>
                                  </a:cxn>
                                  <a:cxn ang="0">
                                    <a:pos x="T8" y="T9"/>
                                  </a:cxn>
                                </a:cxnLst>
                                <a:rect l="0" t="0" r="r" b="b"/>
                                <a:pathLst>
                                  <a:path w="14" h="20">
                                    <a:moveTo>
                                      <a:pt x="9" y="0"/>
                                    </a:moveTo>
                                    <a:lnTo>
                                      <a:pt x="0" y="17"/>
                                    </a:lnTo>
                                    <a:lnTo>
                                      <a:pt x="5" y="20"/>
                                    </a:lnTo>
                                    <a:lnTo>
                                      <a:pt x="14" y="3"/>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8" name="Rectangle 15305"/>
                            <wps:cNvSpPr>
                              <a:spLocks noChangeArrowheads="1"/>
                            </wps:cNvSpPr>
                            <wps:spPr bwMode="auto">
                              <a:xfrm>
                                <a:off x="5100" y="3176"/>
                                <a:ext cx="8" cy="2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79" name="Freeform 15306"/>
                            <wps:cNvSpPr>
                              <a:spLocks/>
                            </wps:cNvSpPr>
                            <wps:spPr bwMode="auto">
                              <a:xfrm>
                                <a:off x="5103" y="3179"/>
                                <a:ext cx="14" cy="19"/>
                              </a:xfrm>
                              <a:custGeom>
                                <a:avLst/>
                                <a:gdLst>
                                  <a:gd name="T0" fmla="*/ 9 w 14"/>
                                  <a:gd name="T1" fmla="*/ 0 h 19"/>
                                  <a:gd name="T2" fmla="*/ 0 w 14"/>
                                  <a:gd name="T3" fmla="*/ 17 h 19"/>
                                  <a:gd name="T4" fmla="*/ 5 w 14"/>
                                  <a:gd name="T5" fmla="*/ 19 h 19"/>
                                  <a:gd name="T6" fmla="*/ 14 w 14"/>
                                  <a:gd name="T7" fmla="*/ 2 h 19"/>
                                  <a:gd name="T8" fmla="*/ 9 w 14"/>
                                  <a:gd name="T9" fmla="*/ 0 h 19"/>
                                </a:gdLst>
                                <a:ahLst/>
                                <a:cxnLst>
                                  <a:cxn ang="0">
                                    <a:pos x="T0" y="T1"/>
                                  </a:cxn>
                                  <a:cxn ang="0">
                                    <a:pos x="T2" y="T3"/>
                                  </a:cxn>
                                  <a:cxn ang="0">
                                    <a:pos x="T4" y="T5"/>
                                  </a:cxn>
                                  <a:cxn ang="0">
                                    <a:pos x="T6" y="T7"/>
                                  </a:cxn>
                                  <a:cxn ang="0">
                                    <a:pos x="T8" y="T9"/>
                                  </a:cxn>
                                </a:cxnLst>
                                <a:rect l="0" t="0" r="r" b="b"/>
                                <a:pathLst>
                                  <a:path w="14" h="19">
                                    <a:moveTo>
                                      <a:pt x="9" y="0"/>
                                    </a:moveTo>
                                    <a:lnTo>
                                      <a:pt x="0" y="17"/>
                                    </a:lnTo>
                                    <a:lnTo>
                                      <a:pt x="5" y="19"/>
                                    </a:lnTo>
                                    <a:lnTo>
                                      <a:pt x="14"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0" name="Freeform 15307"/>
                            <wps:cNvSpPr>
                              <a:spLocks/>
                            </wps:cNvSpPr>
                            <wps:spPr bwMode="auto">
                              <a:xfrm>
                                <a:off x="5105" y="3181"/>
                                <a:ext cx="19" cy="19"/>
                              </a:xfrm>
                              <a:custGeom>
                                <a:avLst/>
                                <a:gdLst>
                                  <a:gd name="T0" fmla="*/ 15 w 19"/>
                                  <a:gd name="T1" fmla="*/ 0 h 19"/>
                                  <a:gd name="T2" fmla="*/ 0 w 19"/>
                                  <a:gd name="T3" fmla="*/ 15 h 19"/>
                                  <a:gd name="T4" fmla="*/ 5 w 19"/>
                                  <a:gd name="T5" fmla="*/ 19 h 19"/>
                                  <a:gd name="T6" fmla="*/ 19 w 19"/>
                                  <a:gd name="T7" fmla="*/ 5 h 19"/>
                                  <a:gd name="T8" fmla="*/ 15 w 19"/>
                                  <a:gd name="T9" fmla="*/ 0 h 19"/>
                                </a:gdLst>
                                <a:ahLst/>
                                <a:cxnLst>
                                  <a:cxn ang="0">
                                    <a:pos x="T0" y="T1"/>
                                  </a:cxn>
                                  <a:cxn ang="0">
                                    <a:pos x="T2" y="T3"/>
                                  </a:cxn>
                                  <a:cxn ang="0">
                                    <a:pos x="T4" y="T5"/>
                                  </a:cxn>
                                  <a:cxn ang="0">
                                    <a:pos x="T6" y="T7"/>
                                  </a:cxn>
                                  <a:cxn ang="0">
                                    <a:pos x="T8" y="T9"/>
                                  </a:cxn>
                                </a:cxnLst>
                                <a:rect l="0" t="0" r="r" b="b"/>
                                <a:pathLst>
                                  <a:path w="19" h="19">
                                    <a:moveTo>
                                      <a:pt x="15" y="0"/>
                                    </a:moveTo>
                                    <a:lnTo>
                                      <a:pt x="0" y="15"/>
                                    </a:lnTo>
                                    <a:lnTo>
                                      <a:pt x="5" y="19"/>
                                    </a:lnTo>
                                    <a:lnTo>
                                      <a:pt x="19"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1" name="Freeform 15308"/>
                            <wps:cNvSpPr>
                              <a:spLocks/>
                            </wps:cNvSpPr>
                            <wps:spPr bwMode="auto">
                              <a:xfrm>
                                <a:off x="5115" y="3184"/>
                                <a:ext cx="14" cy="21"/>
                              </a:xfrm>
                              <a:custGeom>
                                <a:avLst/>
                                <a:gdLst>
                                  <a:gd name="T0" fmla="*/ 7 w 14"/>
                                  <a:gd name="T1" fmla="*/ 0 h 21"/>
                                  <a:gd name="T2" fmla="*/ 0 w 14"/>
                                  <a:gd name="T3" fmla="*/ 19 h 21"/>
                                  <a:gd name="T4" fmla="*/ 7 w 14"/>
                                  <a:gd name="T5" fmla="*/ 21 h 21"/>
                                  <a:gd name="T6" fmla="*/ 14 w 14"/>
                                  <a:gd name="T7" fmla="*/ 2 h 21"/>
                                  <a:gd name="T8" fmla="*/ 7 w 14"/>
                                  <a:gd name="T9" fmla="*/ 0 h 21"/>
                                </a:gdLst>
                                <a:ahLst/>
                                <a:cxnLst>
                                  <a:cxn ang="0">
                                    <a:pos x="T0" y="T1"/>
                                  </a:cxn>
                                  <a:cxn ang="0">
                                    <a:pos x="T2" y="T3"/>
                                  </a:cxn>
                                  <a:cxn ang="0">
                                    <a:pos x="T4" y="T5"/>
                                  </a:cxn>
                                  <a:cxn ang="0">
                                    <a:pos x="T6" y="T7"/>
                                  </a:cxn>
                                  <a:cxn ang="0">
                                    <a:pos x="T8" y="T9"/>
                                  </a:cxn>
                                </a:cxnLst>
                                <a:rect l="0" t="0" r="r" b="b"/>
                                <a:pathLst>
                                  <a:path w="14" h="21">
                                    <a:moveTo>
                                      <a:pt x="7" y="0"/>
                                    </a:moveTo>
                                    <a:lnTo>
                                      <a:pt x="0" y="19"/>
                                    </a:lnTo>
                                    <a:lnTo>
                                      <a:pt x="7" y="21"/>
                                    </a:lnTo>
                                    <a:lnTo>
                                      <a:pt x="14"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2" name="Freeform 15309"/>
                            <wps:cNvSpPr>
                              <a:spLocks/>
                            </wps:cNvSpPr>
                            <wps:spPr bwMode="auto">
                              <a:xfrm>
                                <a:off x="5117" y="3188"/>
                                <a:ext cx="19" cy="20"/>
                              </a:xfrm>
                              <a:custGeom>
                                <a:avLst/>
                                <a:gdLst>
                                  <a:gd name="T0" fmla="*/ 15 w 19"/>
                                  <a:gd name="T1" fmla="*/ 0 h 20"/>
                                  <a:gd name="T2" fmla="*/ 0 w 19"/>
                                  <a:gd name="T3" fmla="*/ 15 h 20"/>
                                  <a:gd name="T4" fmla="*/ 5 w 19"/>
                                  <a:gd name="T5" fmla="*/ 20 h 20"/>
                                  <a:gd name="T6" fmla="*/ 19 w 19"/>
                                  <a:gd name="T7" fmla="*/ 5 h 20"/>
                                  <a:gd name="T8" fmla="*/ 15 w 19"/>
                                  <a:gd name="T9" fmla="*/ 0 h 20"/>
                                </a:gdLst>
                                <a:ahLst/>
                                <a:cxnLst>
                                  <a:cxn ang="0">
                                    <a:pos x="T0" y="T1"/>
                                  </a:cxn>
                                  <a:cxn ang="0">
                                    <a:pos x="T2" y="T3"/>
                                  </a:cxn>
                                  <a:cxn ang="0">
                                    <a:pos x="T4" y="T5"/>
                                  </a:cxn>
                                  <a:cxn ang="0">
                                    <a:pos x="T6" y="T7"/>
                                  </a:cxn>
                                  <a:cxn ang="0">
                                    <a:pos x="T8" y="T9"/>
                                  </a:cxn>
                                </a:cxnLst>
                                <a:rect l="0" t="0" r="r" b="b"/>
                                <a:pathLst>
                                  <a:path w="19" h="20">
                                    <a:moveTo>
                                      <a:pt x="15" y="0"/>
                                    </a:moveTo>
                                    <a:lnTo>
                                      <a:pt x="0" y="15"/>
                                    </a:lnTo>
                                    <a:lnTo>
                                      <a:pt x="5" y="20"/>
                                    </a:lnTo>
                                    <a:lnTo>
                                      <a:pt x="19"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3" name="Freeform 15310"/>
                            <wps:cNvSpPr>
                              <a:spLocks/>
                            </wps:cNvSpPr>
                            <wps:spPr bwMode="auto">
                              <a:xfrm>
                                <a:off x="5124" y="3193"/>
                                <a:ext cx="20" cy="22"/>
                              </a:xfrm>
                              <a:custGeom>
                                <a:avLst/>
                                <a:gdLst>
                                  <a:gd name="T0" fmla="*/ 12 w 20"/>
                                  <a:gd name="T1" fmla="*/ 0 h 22"/>
                                  <a:gd name="T2" fmla="*/ 0 w 20"/>
                                  <a:gd name="T3" fmla="*/ 17 h 22"/>
                                  <a:gd name="T4" fmla="*/ 8 w 20"/>
                                  <a:gd name="T5" fmla="*/ 22 h 22"/>
                                  <a:gd name="T6" fmla="*/ 20 w 20"/>
                                  <a:gd name="T7" fmla="*/ 5 h 22"/>
                                  <a:gd name="T8" fmla="*/ 12 w 20"/>
                                  <a:gd name="T9" fmla="*/ 0 h 22"/>
                                </a:gdLst>
                                <a:ahLst/>
                                <a:cxnLst>
                                  <a:cxn ang="0">
                                    <a:pos x="T0" y="T1"/>
                                  </a:cxn>
                                  <a:cxn ang="0">
                                    <a:pos x="T2" y="T3"/>
                                  </a:cxn>
                                  <a:cxn ang="0">
                                    <a:pos x="T4" y="T5"/>
                                  </a:cxn>
                                  <a:cxn ang="0">
                                    <a:pos x="T6" y="T7"/>
                                  </a:cxn>
                                  <a:cxn ang="0">
                                    <a:pos x="T8" y="T9"/>
                                  </a:cxn>
                                </a:cxnLst>
                                <a:rect l="0" t="0" r="r" b="b"/>
                                <a:pathLst>
                                  <a:path w="20" h="22">
                                    <a:moveTo>
                                      <a:pt x="12" y="0"/>
                                    </a:moveTo>
                                    <a:lnTo>
                                      <a:pt x="0" y="17"/>
                                    </a:lnTo>
                                    <a:lnTo>
                                      <a:pt x="8" y="22"/>
                                    </a:lnTo>
                                    <a:lnTo>
                                      <a:pt x="20"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4" name="Freeform 15311"/>
                            <wps:cNvSpPr>
                              <a:spLocks/>
                            </wps:cNvSpPr>
                            <wps:spPr bwMode="auto">
                              <a:xfrm>
                                <a:off x="5129" y="3198"/>
                                <a:ext cx="19" cy="19"/>
                              </a:xfrm>
                              <a:custGeom>
                                <a:avLst/>
                                <a:gdLst>
                                  <a:gd name="T0" fmla="*/ 15 w 19"/>
                                  <a:gd name="T1" fmla="*/ 0 h 19"/>
                                  <a:gd name="T2" fmla="*/ 0 w 19"/>
                                  <a:gd name="T3" fmla="*/ 14 h 19"/>
                                  <a:gd name="T4" fmla="*/ 5 w 19"/>
                                  <a:gd name="T5" fmla="*/ 19 h 19"/>
                                  <a:gd name="T6" fmla="*/ 19 w 19"/>
                                  <a:gd name="T7" fmla="*/ 5 h 19"/>
                                  <a:gd name="T8" fmla="*/ 15 w 19"/>
                                  <a:gd name="T9" fmla="*/ 0 h 19"/>
                                </a:gdLst>
                                <a:ahLst/>
                                <a:cxnLst>
                                  <a:cxn ang="0">
                                    <a:pos x="T0" y="T1"/>
                                  </a:cxn>
                                  <a:cxn ang="0">
                                    <a:pos x="T2" y="T3"/>
                                  </a:cxn>
                                  <a:cxn ang="0">
                                    <a:pos x="T4" y="T5"/>
                                  </a:cxn>
                                  <a:cxn ang="0">
                                    <a:pos x="T6" y="T7"/>
                                  </a:cxn>
                                  <a:cxn ang="0">
                                    <a:pos x="T8" y="T9"/>
                                  </a:cxn>
                                </a:cxnLst>
                                <a:rect l="0" t="0" r="r" b="b"/>
                                <a:pathLst>
                                  <a:path w="19" h="19">
                                    <a:moveTo>
                                      <a:pt x="15" y="0"/>
                                    </a:moveTo>
                                    <a:lnTo>
                                      <a:pt x="0" y="14"/>
                                    </a:lnTo>
                                    <a:lnTo>
                                      <a:pt x="5" y="19"/>
                                    </a:lnTo>
                                    <a:lnTo>
                                      <a:pt x="19"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5" name="Freeform 15312"/>
                            <wps:cNvSpPr>
                              <a:spLocks/>
                            </wps:cNvSpPr>
                            <wps:spPr bwMode="auto">
                              <a:xfrm>
                                <a:off x="5136" y="3203"/>
                                <a:ext cx="20" cy="21"/>
                              </a:xfrm>
                              <a:custGeom>
                                <a:avLst/>
                                <a:gdLst>
                                  <a:gd name="T0" fmla="*/ 12 w 20"/>
                                  <a:gd name="T1" fmla="*/ 0 h 21"/>
                                  <a:gd name="T2" fmla="*/ 0 w 20"/>
                                  <a:gd name="T3" fmla="*/ 17 h 21"/>
                                  <a:gd name="T4" fmla="*/ 8 w 20"/>
                                  <a:gd name="T5" fmla="*/ 21 h 21"/>
                                  <a:gd name="T6" fmla="*/ 20 w 20"/>
                                  <a:gd name="T7" fmla="*/ 5 h 21"/>
                                  <a:gd name="T8" fmla="*/ 12 w 20"/>
                                  <a:gd name="T9" fmla="*/ 0 h 21"/>
                                </a:gdLst>
                                <a:ahLst/>
                                <a:cxnLst>
                                  <a:cxn ang="0">
                                    <a:pos x="T0" y="T1"/>
                                  </a:cxn>
                                  <a:cxn ang="0">
                                    <a:pos x="T2" y="T3"/>
                                  </a:cxn>
                                  <a:cxn ang="0">
                                    <a:pos x="T4" y="T5"/>
                                  </a:cxn>
                                  <a:cxn ang="0">
                                    <a:pos x="T6" y="T7"/>
                                  </a:cxn>
                                  <a:cxn ang="0">
                                    <a:pos x="T8" y="T9"/>
                                  </a:cxn>
                                </a:cxnLst>
                                <a:rect l="0" t="0" r="r" b="b"/>
                                <a:pathLst>
                                  <a:path w="20" h="21">
                                    <a:moveTo>
                                      <a:pt x="12" y="0"/>
                                    </a:moveTo>
                                    <a:lnTo>
                                      <a:pt x="0" y="17"/>
                                    </a:lnTo>
                                    <a:lnTo>
                                      <a:pt x="8" y="21"/>
                                    </a:lnTo>
                                    <a:lnTo>
                                      <a:pt x="20"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6" name="Freeform 15313"/>
                            <wps:cNvSpPr>
                              <a:spLocks/>
                            </wps:cNvSpPr>
                            <wps:spPr bwMode="auto">
                              <a:xfrm>
                                <a:off x="5141" y="3210"/>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7" name="Freeform 15314"/>
                            <wps:cNvSpPr>
                              <a:spLocks/>
                            </wps:cNvSpPr>
                            <wps:spPr bwMode="auto">
                              <a:xfrm>
                                <a:off x="5148" y="3215"/>
                                <a:ext cx="20" cy="21"/>
                              </a:xfrm>
                              <a:custGeom>
                                <a:avLst/>
                                <a:gdLst>
                                  <a:gd name="T0" fmla="*/ 12 w 20"/>
                                  <a:gd name="T1" fmla="*/ 0 h 21"/>
                                  <a:gd name="T2" fmla="*/ 0 w 20"/>
                                  <a:gd name="T3" fmla="*/ 17 h 21"/>
                                  <a:gd name="T4" fmla="*/ 8 w 20"/>
                                  <a:gd name="T5" fmla="*/ 21 h 21"/>
                                  <a:gd name="T6" fmla="*/ 20 w 20"/>
                                  <a:gd name="T7" fmla="*/ 5 h 21"/>
                                  <a:gd name="T8" fmla="*/ 12 w 20"/>
                                  <a:gd name="T9" fmla="*/ 0 h 21"/>
                                </a:gdLst>
                                <a:ahLst/>
                                <a:cxnLst>
                                  <a:cxn ang="0">
                                    <a:pos x="T0" y="T1"/>
                                  </a:cxn>
                                  <a:cxn ang="0">
                                    <a:pos x="T2" y="T3"/>
                                  </a:cxn>
                                  <a:cxn ang="0">
                                    <a:pos x="T4" y="T5"/>
                                  </a:cxn>
                                  <a:cxn ang="0">
                                    <a:pos x="T6" y="T7"/>
                                  </a:cxn>
                                  <a:cxn ang="0">
                                    <a:pos x="T8" y="T9"/>
                                  </a:cxn>
                                </a:cxnLst>
                                <a:rect l="0" t="0" r="r" b="b"/>
                                <a:pathLst>
                                  <a:path w="20" h="21">
                                    <a:moveTo>
                                      <a:pt x="12" y="0"/>
                                    </a:moveTo>
                                    <a:lnTo>
                                      <a:pt x="0" y="17"/>
                                    </a:lnTo>
                                    <a:lnTo>
                                      <a:pt x="8" y="21"/>
                                    </a:lnTo>
                                    <a:lnTo>
                                      <a:pt x="20"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8" name="Freeform 15315"/>
                            <wps:cNvSpPr>
                              <a:spLocks/>
                            </wps:cNvSpPr>
                            <wps:spPr bwMode="auto">
                              <a:xfrm>
                                <a:off x="5153" y="3222"/>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9" name="Freeform 15316"/>
                            <wps:cNvSpPr>
                              <a:spLocks/>
                            </wps:cNvSpPr>
                            <wps:spPr bwMode="auto">
                              <a:xfrm>
                                <a:off x="5158" y="3227"/>
                                <a:ext cx="22" cy="21"/>
                              </a:xfrm>
                              <a:custGeom>
                                <a:avLst/>
                                <a:gdLst>
                                  <a:gd name="T0" fmla="*/ 14 w 22"/>
                                  <a:gd name="T1" fmla="*/ 0 h 21"/>
                                  <a:gd name="T2" fmla="*/ 0 w 22"/>
                                  <a:gd name="T3" fmla="*/ 14 h 21"/>
                                  <a:gd name="T4" fmla="*/ 7 w 22"/>
                                  <a:gd name="T5" fmla="*/ 21 h 21"/>
                                  <a:gd name="T6" fmla="*/ 22 w 22"/>
                                  <a:gd name="T7" fmla="*/ 7 h 21"/>
                                  <a:gd name="T8" fmla="*/ 14 w 22"/>
                                  <a:gd name="T9" fmla="*/ 0 h 21"/>
                                </a:gdLst>
                                <a:ahLst/>
                                <a:cxnLst>
                                  <a:cxn ang="0">
                                    <a:pos x="T0" y="T1"/>
                                  </a:cxn>
                                  <a:cxn ang="0">
                                    <a:pos x="T2" y="T3"/>
                                  </a:cxn>
                                  <a:cxn ang="0">
                                    <a:pos x="T4" y="T5"/>
                                  </a:cxn>
                                  <a:cxn ang="0">
                                    <a:pos x="T6" y="T7"/>
                                  </a:cxn>
                                  <a:cxn ang="0">
                                    <a:pos x="T8" y="T9"/>
                                  </a:cxn>
                                </a:cxnLst>
                                <a:rect l="0" t="0" r="r" b="b"/>
                                <a:pathLst>
                                  <a:path w="22" h="21">
                                    <a:moveTo>
                                      <a:pt x="14" y="0"/>
                                    </a:moveTo>
                                    <a:lnTo>
                                      <a:pt x="0" y="14"/>
                                    </a:lnTo>
                                    <a:lnTo>
                                      <a:pt x="7" y="21"/>
                                    </a:lnTo>
                                    <a:lnTo>
                                      <a:pt x="22" y="7"/>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0" name="Freeform 15317"/>
                            <wps:cNvSpPr>
                              <a:spLocks/>
                            </wps:cNvSpPr>
                            <wps:spPr bwMode="auto">
                              <a:xfrm>
                                <a:off x="5165" y="3236"/>
                                <a:ext cx="22" cy="20"/>
                              </a:xfrm>
                              <a:custGeom>
                                <a:avLst/>
                                <a:gdLst>
                                  <a:gd name="T0" fmla="*/ 17 w 22"/>
                                  <a:gd name="T1" fmla="*/ 0 h 20"/>
                                  <a:gd name="T2" fmla="*/ 0 w 22"/>
                                  <a:gd name="T3" fmla="*/ 10 h 20"/>
                                  <a:gd name="T4" fmla="*/ 5 w 22"/>
                                  <a:gd name="T5" fmla="*/ 20 h 20"/>
                                  <a:gd name="T6" fmla="*/ 22 w 22"/>
                                  <a:gd name="T7" fmla="*/ 10 h 20"/>
                                  <a:gd name="T8" fmla="*/ 17 w 22"/>
                                  <a:gd name="T9" fmla="*/ 0 h 20"/>
                                </a:gdLst>
                                <a:ahLst/>
                                <a:cxnLst>
                                  <a:cxn ang="0">
                                    <a:pos x="T0" y="T1"/>
                                  </a:cxn>
                                  <a:cxn ang="0">
                                    <a:pos x="T2" y="T3"/>
                                  </a:cxn>
                                  <a:cxn ang="0">
                                    <a:pos x="T4" y="T5"/>
                                  </a:cxn>
                                  <a:cxn ang="0">
                                    <a:pos x="T6" y="T7"/>
                                  </a:cxn>
                                  <a:cxn ang="0">
                                    <a:pos x="T8" y="T9"/>
                                  </a:cxn>
                                </a:cxnLst>
                                <a:rect l="0" t="0" r="r" b="b"/>
                                <a:pathLst>
                                  <a:path w="22" h="20">
                                    <a:moveTo>
                                      <a:pt x="17" y="0"/>
                                    </a:moveTo>
                                    <a:lnTo>
                                      <a:pt x="0" y="10"/>
                                    </a:lnTo>
                                    <a:lnTo>
                                      <a:pt x="5" y="20"/>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1" name="Freeform 15318"/>
                            <wps:cNvSpPr>
                              <a:spLocks/>
                            </wps:cNvSpPr>
                            <wps:spPr bwMode="auto">
                              <a:xfrm>
                                <a:off x="5170" y="3244"/>
                                <a:ext cx="22" cy="21"/>
                              </a:xfrm>
                              <a:custGeom>
                                <a:avLst/>
                                <a:gdLst>
                                  <a:gd name="T0" fmla="*/ 14 w 22"/>
                                  <a:gd name="T1" fmla="*/ 0 h 21"/>
                                  <a:gd name="T2" fmla="*/ 0 w 22"/>
                                  <a:gd name="T3" fmla="*/ 14 h 21"/>
                                  <a:gd name="T4" fmla="*/ 7 w 22"/>
                                  <a:gd name="T5" fmla="*/ 21 h 21"/>
                                  <a:gd name="T6" fmla="*/ 22 w 22"/>
                                  <a:gd name="T7" fmla="*/ 7 h 21"/>
                                  <a:gd name="T8" fmla="*/ 14 w 22"/>
                                  <a:gd name="T9" fmla="*/ 0 h 21"/>
                                </a:gdLst>
                                <a:ahLst/>
                                <a:cxnLst>
                                  <a:cxn ang="0">
                                    <a:pos x="T0" y="T1"/>
                                  </a:cxn>
                                  <a:cxn ang="0">
                                    <a:pos x="T2" y="T3"/>
                                  </a:cxn>
                                  <a:cxn ang="0">
                                    <a:pos x="T4" y="T5"/>
                                  </a:cxn>
                                  <a:cxn ang="0">
                                    <a:pos x="T6" y="T7"/>
                                  </a:cxn>
                                  <a:cxn ang="0">
                                    <a:pos x="T8" y="T9"/>
                                  </a:cxn>
                                </a:cxnLst>
                                <a:rect l="0" t="0" r="r" b="b"/>
                                <a:pathLst>
                                  <a:path w="22" h="21">
                                    <a:moveTo>
                                      <a:pt x="14" y="0"/>
                                    </a:moveTo>
                                    <a:lnTo>
                                      <a:pt x="0" y="14"/>
                                    </a:lnTo>
                                    <a:lnTo>
                                      <a:pt x="7" y="21"/>
                                    </a:lnTo>
                                    <a:lnTo>
                                      <a:pt x="22" y="7"/>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2" name="Freeform 15319"/>
                            <wps:cNvSpPr>
                              <a:spLocks/>
                            </wps:cNvSpPr>
                            <wps:spPr bwMode="auto">
                              <a:xfrm>
                                <a:off x="5177" y="3253"/>
                                <a:ext cx="22" cy="19"/>
                              </a:xfrm>
                              <a:custGeom>
                                <a:avLst/>
                                <a:gdLst>
                                  <a:gd name="T0" fmla="*/ 17 w 22"/>
                                  <a:gd name="T1" fmla="*/ 0 h 19"/>
                                  <a:gd name="T2" fmla="*/ 0 w 22"/>
                                  <a:gd name="T3" fmla="*/ 10 h 19"/>
                                  <a:gd name="T4" fmla="*/ 5 w 22"/>
                                  <a:gd name="T5" fmla="*/ 19 h 19"/>
                                  <a:gd name="T6" fmla="*/ 22 w 22"/>
                                  <a:gd name="T7" fmla="*/ 10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0"/>
                                    </a:lnTo>
                                    <a:lnTo>
                                      <a:pt x="5" y="19"/>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3" name="Freeform 15320"/>
                            <wps:cNvSpPr>
                              <a:spLocks/>
                            </wps:cNvSpPr>
                            <wps:spPr bwMode="auto">
                              <a:xfrm>
                                <a:off x="5182" y="3263"/>
                                <a:ext cx="22" cy="19"/>
                              </a:xfrm>
                              <a:custGeom>
                                <a:avLst/>
                                <a:gdLst>
                                  <a:gd name="T0" fmla="*/ 17 w 22"/>
                                  <a:gd name="T1" fmla="*/ 0 h 19"/>
                                  <a:gd name="T2" fmla="*/ 0 w 22"/>
                                  <a:gd name="T3" fmla="*/ 9 h 19"/>
                                  <a:gd name="T4" fmla="*/ 5 w 22"/>
                                  <a:gd name="T5" fmla="*/ 19 h 19"/>
                                  <a:gd name="T6" fmla="*/ 22 w 22"/>
                                  <a:gd name="T7" fmla="*/ 9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9"/>
                                    </a:lnTo>
                                    <a:lnTo>
                                      <a:pt x="5" y="19"/>
                                    </a:lnTo>
                                    <a:lnTo>
                                      <a:pt x="22"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4" name="Freeform 15321"/>
                            <wps:cNvSpPr>
                              <a:spLocks/>
                            </wps:cNvSpPr>
                            <wps:spPr bwMode="auto">
                              <a:xfrm>
                                <a:off x="5187" y="3270"/>
                                <a:ext cx="21" cy="22"/>
                              </a:xfrm>
                              <a:custGeom>
                                <a:avLst/>
                                <a:gdLst>
                                  <a:gd name="T0" fmla="*/ 14 w 21"/>
                                  <a:gd name="T1" fmla="*/ 0 h 22"/>
                                  <a:gd name="T2" fmla="*/ 0 w 21"/>
                                  <a:gd name="T3" fmla="*/ 14 h 22"/>
                                  <a:gd name="T4" fmla="*/ 7 w 21"/>
                                  <a:gd name="T5" fmla="*/ 22 h 22"/>
                                  <a:gd name="T6" fmla="*/ 21 w 21"/>
                                  <a:gd name="T7" fmla="*/ 7 h 22"/>
                                  <a:gd name="T8" fmla="*/ 14 w 21"/>
                                  <a:gd name="T9" fmla="*/ 0 h 22"/>
                                </a:gdLst>
                                <a:ahLst/>
                                <a:cxnLst>
                                  <a:cxn ang="0">
                                    <a:pos x="T0" y="T1"/>
                                  </a:cxn>
                                  <a:cxn ang="0">
                                    <a:pos x="T2" y="T3"/>
                                  </a:cxn>
                                  <a:cxn ang="0">
                                    <a:pos x="T4" y="T5"/>
                                  </a:cxn>
                                  <a:cxn ang="0">
                                    <a:pos x="T6" y="T7"/>
                                  </a:cxn>
                                  <a:cxn ang="0">
                                    <a:pos x="T8" y="T9"/>
                                  </a:cxn>
                                </a:cxnLst>
                                <a:rect l="0" t="0" r="r" b="b"/>
                                <a:pathLst>
                                  <a:path w="21" h="22">
                                    <a:moveTo>
                                      <a:pt x="14" y="0"/>
                                    </a:moveTo>
                                    <a:lnTo>
                                      <a:pt x="0" y="14"/>
                                    </a:lnTo>
                                    <a:lnTo>
                                      <a:pt x="7" y="22"/>
                                    </a:lnTo>
                                    <a:lnTo>
                                      <a:pt x="21" y="7"/>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5" name="Freeform 15322"/>
                            <wps:cNvSpPr>
                              <a:spLocks/>
                            </wps:cNvSpPr>
                            <wps:spPr bwMode="auto">
                              <a:xfrm>
                                <a:off x="5194" y="3280"/>
                                <a:ext cx="22" cy="19"/>
                              </a:xfrm>
                              <a:custGeom>
                                <a:avLst/>
                                <a:gdLst>
                                  <a:gd name="T0" fmla="*/ 17 w 22"/>
                                  <a:gd name="T1" fmla="*/ 0 h 19"/>
                                  <a:gd name="T2" fmla="*/ 0 w 22"/>
                                  <a:gd name="T3" fmla="*/ 9 h 19"/>
                                  <a:gd name="T4" fmla="*/ 5 w 22"/>
                                  <a:gd name="T5" fmla="*/ 19 h 19"/>
                                  <a:gd name="T6" fmla="*/ 22 w 22"/>
                                  <a:gd name="T7" fmla="*/ 9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9"/>
                                    </a:lnTo>
                                    <a:lnTo>
                                      <a:pt x="5" y="19"/>
                                    </a:lnTo>
                                    <a:lnTo>
                                      <a:pt x="22"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6" name="Freeform 15323"/>
                            <wps:cNvSpPr>
                              <a:spLocks/>
                            </wps:cNvSpPr>
                            <wps:spPr bwMode="auto">
                              <a:xfrm>
                                <a:off x="5199" y="3289"/>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7" name="Freeform 15324"/>
                            <wps:cNvSpPr>
                              <a:spLocks/>
                            </wps:cNvSpPr>
                            <wps:spPr bwMode="auto">
                              <a:xfrm>
                                <a:off x="5204" y="3304"/>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8" name="Freeform 15325"/>
                            <wps:cNvSpPr>
                              <a:spLocks/>
                            </wps:cNvSpPr>
                            <wps:spPr bwMode="auto">
                              <a:xfrm>
                                <a:off x="5211" y="3313"/>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9" name="Freeform 15326"/>
                            <wps:cNvSpPr>
                              <a:spLocks/>
                            </wps:cNvSpPr>
                            <wps:spPr bwMode="auto">
                              <a:xfrm>
                                <a:off x="5218" y="3325"/>
                                <a:ext cx="22" cy="19"/>
                              </a:xfrm>
                              <a:custGeom>
                                <a:avLst/>
                                <a:gdLst>
                                  <a:gd name="T0" fmla="*/ 17 w 22"/>
                                  <a:gd name="T1" fmla="*/ 0 h 19"/>
                                  <a:gd name="T2" fmla="*/ 0 w 22"/>
                                  <a:gd name="T3" fmla="*/ 10 h 19"/>
                                  <a:gd name="T4" fmla="*/ 5 w 22"/>
                                  <a:gd name="T5" fmla="*/ 19 h 19"/>
                                  <a:gd name="T6" fmla="*/ 22 w 22"/>
                                  <a:gd name="T7" fmla="*/ 10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0"/>
                                    </a:lnTo>
                                    <a:lnTo>
                                      <a:pt x="5" y="19"/>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0" name="Freeform 15327"/>
                            <wps:cNvSpPr>
                              <a:spLocks/>
                            </wps:cNvSpPr>
                            <wps:spPr bwMode="auto">
                              <a:xfrm>
                                <a:off x="5220" y="3337"/>
                                <a:ext cx="24" cy="19"/>
                              </a:xfrm>
                              <a:custGeom>
                                <a:avLst/>
                                <a:gdLst>
                                  <a:gd name="T0" fmla="*/ 20 w 24"/>
                                  <a:gd name="T1" fmla="*/ 0 h 19"/>
                                  <a:gd name="T2" fmla="*/ 0 w 24"/>
                                  <a:gd name="T3" fmla="*/ 7 h 19"/>
                                  <a:gd name="T4" fmla="*/ 5 w 24"/>
                                  <a:gd name="T5" fmla="*/ 19 h 19"/>
                                  <a:gd name="T6" fmla="*/ 24 w 24"/>
                                  <a:gd name="T7" fmla="*/ 12 h 19"/>
                                  <a:gd name="T8" fmla="*/ 20 w 24"/>
                                  <a:gd name="T9" fmla="*/ 0 h 19"/>
                                </a:gdLst>
                                <a:ahLst/>
                                <a:cxnLst>
                                  <a:cxn ang="0">
                                    <a:pos x="T0" y="T1"/>
                                  </a:cxn>
                                  <a:cxn ang="0">
                                    <a:pos x="T2" y="T3"/>
                                  </a:cxn>
                                  <a:cxn ang="0">
                                    <a:pos x="T4" y="T5"/>
                                  </a:cxn>
                                  <a:cxn ang="0">
                                    <a:pos x="T6" y="T7"/>
                                  </a:cxn>
                                  <a:cxn ang="0">
                                    <a:pos x="T8" y="T9"/>
                                  </a:cxn>
                                </a:cxnLst>
                                <a:rect l="0" t="0" r="r" b="b"/>
                                <a:pathLst>
                                  <a:path w="24" h="19">
                                    <a:moveTo>
                                      <a:pt x="20" y="0"/>
                                    </a:moveTo>
                                    <a:lnTo>
                                      <a:pt x="0" y="7"/>
                                    </a:lnTo>
                                    <a:lnTo>
                                      <a:pt x="5" y="19"/>
                                    </a:lnTo>
                                    <a:lnTo>
                                      <a:pt x="24" y="1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1" name="Freeform 15328"/>
                            <wps:cNvSpPr>
                              <a:spLocks/>
                            </wps:cNvSpPr>
                            <wps:spPr bwMode="auto">
                              <a:xfrm>
                                <a:off x="5228" y="3347"/>
                                <a:ext cx="24" cy="24"/>
                              </a:xfrm>
                              <a:custGeom>
                                <a:avLst/>
                                <a:gdLst>
                                  <a:gd name="T0" fmla="*/ 16 w 24"/>
                                  <a:gd name="T1" fmla="*/ 0 h 24"/>
                                  <a:gd name="T2" fmla="*/ 0 w 24"/>
                                  <a:gd name="T3" fmla="*/ 9 h 24"/>
                                  <a:gd name="T4" fmla="*/ 7 w 24"/>
                                  <a:gd name="T5" fmla="*/ 24 h 24"/>
                                  <a:gd name="T6" fmla="*/ 24 w 24"/>
                                  <a:gd name="T7" fmla="*/ 14 h 24"/>
                                  <a:gd name="T8" fmla="*/ 16 w 24"/>
                                  <a:gd name="T9" fmla="*/ 0 h 24"/>
                                </a:gdLst>
                                <a:ahLst/>
                                <a:cxnLst>
                                  <a:cxn ang="0">
                                    <a:pos x="T0" y="T1"/>
                                  </a:cxn>
                                  <a:cxn ang="0">
                                    <a:pos x="T2" y="T3"/>
                                  </a:cxn>
                                  <a:cxn ang="0">
                                    <a:pos x="T4" y="T5"/>
                                  </a:cxn>
                                  <a:cxn ang="0">
                                    <a:pos x="T6" y="T7"/>
                                  </a:cxn>
                                  <a:cxn ang="0">
                                    <a:pos x="T8" y="T9"/>
                                  </a:cxn>
                                </a:cxnLst>
                                <a:rect l="0" t="0" r="r" b="b"/>
                                <a:pathLst>
                                  <a:path w="24" h="24">
                                    <a:moveTo>
                                      <a:pt x="16" y="0"/>
                                    </a:moveTo>
                                    <a:lnTo>
                                      <a:pt x="0" y="9"/>
                                    </a:lnTo>
                                    <a:lnTo>
                                      <a:pt x="7" y="24"/>
                                    </a:lnTo>
                                    <a:lnTo>
                                      <a:pt x="24" y="14"/>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2" name="Freeform 15329"/>
                            <wps:cNvSpPr>
                              <a:spLocks/>
                            </wps:cNvSpPr>
                            <wps:spPr bwMode="auto">
                              <a:xfrm>
                                <a:off x="5232" y="3364"/>
                                <a:ext cx="24" cy="19"/>
                              </a:xfrm>
                              <a:custGeom>
                                <a:avLst/>
                                <a:gdLst>
                                  <a:gd name="T0" fmla="*/ 20 w 24"/>
                                  <a:gd name="T1" fmla="*/ 0 h 19"/>
                                  <a:gd name="T2" fmla="*/ 0 w 24"/>
                                  <a:gd name="T3" fmla="*/ 7 h 19"/>
                                  <a:gd name="T4" fmla="*/ 5 w 24"/>
                                  <a:gd name="T5" fmla="*/ 19 h 19"/>
                                  <a:gd name="T6" fmla="*/ 24 w 24"/>
                                  <a:gd name="T7" fmla="*/ 12 h 19"/>
                                  <a:gd name="T8" fmla="*/ 20 w 24"/>
                                  <a:gd name="T9" fmla="*/ 0 h 19"/>
                                </a:gdLst>
                                <a:ahLst/>
                                <a:cxnLst>
                                  <a:cxn ang="0">
                                    <a:pos x="T0" y="T1"/>
                                  </a:cxn>
                                  <a:cxn ang="0">
                                    <a:pos x="T2" y="T3"/>
                                  </a:cxn>
                                  <a:cxn ang="0">
                                    <a:pos x="T4" y="T5"/>
                                  </a:cxn>
                                  <a:cxn ang="0">
                                    <a:pos x="T6" y="T7"/>
                                  </a:cxn>
                                  <a:cxn ang="0">
                                    <a:pos x="T8" y="T9"/>
                                  </a:cxn>
                                </a:cxnLst>
                                <a:rect l="0" t="0" r="r" b="b"/>
                                <a:pathLst>
                                  <a:path w="24" h="19">
                                    <a:moveTo>
                                      <a:pt x="20" y="0"/>
                                    </a:moveTo>
                                    <a:lnTo>
                                      <a:pt x="0" y="7"/>
                                    </a:lnTo>
                                    <a:lnTo>
                                      <a:pt x="5" y="19"/>
                                    </a:lnTo>
                                    <a:lnTo>
                                      <a:pt x="24" y="1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3" name="Freeform 15330"/>
                            <wps:cNvSpPr>
                              <a:spLocks/>
                            </wps:cNvSpPr>
                            <wps:spPr bwMode="auto">
                              <a:xfrm>
                                <a:off x="5237" y="3376"/>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4" name="Freeform 15331"/>
                            <wps:cNvSpPr>
                              <a:spLocks/>
                            </wps:cNvSpPr>
                            <wps:spPr bwMode="auto">
                              <a:xfrm>
                                <a:off x="5242" y="3388"/>
                                <a:ext cx="26" cy="24"/>
                              </a:xfrm>
                              <a:custGeom>
                                <a:avLst/>
                                <a:gdLst>
                                  <a:gd name="T0" fmla="*/ 19 w 26"/>
                                  <a:gd name="T1" fmla="*/ 0 h 24"/>
                                  <a:gd name="T2" fmla="*/ 0 w 26"/>
                                  <a:gd name="T3" fmla="*/ 7 h 24"/>
                                  <a:gd name="T4" fmla="*/ 7 w 26"/>
                                  <a:gd name="T5" fmla="*/ 24 h 24"/>
                                  <a:gd name="T6" fmla="*/ 26 w 26"/>
                                  <a:gd name="T7" fmla="*/ 16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5" name="Freeform 15332"/>
                            <wps:cNvSpPr>
                              <a:spLocks/>
                            </wps:cNvSpPr>
                            <wps:spPr bwMode="auto">
                              <a:xfrm>
                                <a:off x="5249" y="3404"/>
                                <a:ext cx="24" cy="20"/>
                              </a:xfrm>
                              <a:custGeom>
                                <a:avLst/>
                                <a:gdLst>
                                  <a:gd name="T0" fmla="*/ 19 w 24"/>
                                  <a:gd name="T1" fmla="*/ 0 h 20"/>
                                  <a:gd name="T2" fmla="*/ 0 w 24"/>
                                  <a:gd name="T3" fmla="*/ 8 h 20"/>
                                  <a:gd name="T4" fmla="*/ 5 w 24"/>
                                  <a:gd name="T5" fmla="*/ 20 h 20"/>
                                  <a:gd name="T6" fmla="*/ 24 w 24"/>
                                  <a:gd name="T7" fmla="*/ 12 h 20"/>
                                  <a:gd name="T8" fmla="*/ 19 w 24"/>
                                  <a:gd name="T9" fmla="*/ 0 h 20"/>
                                </a:gdLst>
                                <a:ahLst/>
                                <a:cxnLst>
                                  <a:cxn ang="0">
                                    <a:pos x="T0" y="T1"/>
                                  </a:cxn>
                                  <a:cxn ang="0">
                                    <a:pos x="T2" y="T3"/>
                                  </a:cxn>
                                  <a:cxn ang="0">
                                    <a:pos x="T4" y="T5"/>
                                  </a:cxn>
                                  <a:cxn ang="0">
                                    <a:pos x="T6" y="T7"/>
                                  </a:cxn>
                                  <a:cxn ang="0">
                                    <a:pos x="T8" y="T9"/>
                                  </a:cxn>
                                </a:cxnLst>
                                <a:rect l="0" t="0" r="r" b="b"/>
                                <a:pathLst>
                                  <a:path w="24" h="20">
                                    <a:moveTo>
                                      <a:pt x="19" y="0"/>
                                    </a:moveTo>
                                    <a:lnTo>
                                      <a:pt x="0" y="8"/>
                                    </a:lnTo>
                                    <a:lnTo>
                                      <a:pt x="5" y="20"/>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6" name="Freeform 15333"/>
                            <wps:cNvSpPr>
                              <a:spLocks/>
                            </wps:cNvSpPr>
                            <wps:spPr bwMode="auto">
                              <a:xfrm>
                                <a:off x="5256" y="3414"/>
                                <a:ext cx="24" cy="24"/>
                              </a:xfrm>
                              <a:custGeom>
                                <a:avLst/>
                                <a:gdLst>
                                  <a:gd name="T0" fmla="*/ 17 w 24"/>
                                  <a:gd name="T1" fmla="*/ 0 h 24"/>
                                  <a:gd name="T2" fmla="*/ 0 w 24"/>
                                  <a:gd name="T3" fmla="*/ 10 h 24"/>
                                  <a:gd name="T4" fmla="*/ 8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8"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7" name="Freeform 15334"/>
                            <wps:cNvSpPr>
                              <a:spLocks/>
                            </wps:cNvSpPr>
                            <wps:spPr bwMode="auto">
                              <a:xfrm>
                                <a:off x="5261" y="3431"/>
                                <a:ext cx="27" cy="24"/>
                              </a:xfrm>
                              <a:custGeom>
                                <a:avLst/>
                                <a:gdLst>
                                  <a:gd name="T0" fmla="*/ 19 w 27"/>
                                  <a:gd name="T1" fmla="*/ 0 h 24"/>
                                  <a:gd name="T2" fmla="*/ 0 w 27"/>
                                  <a:gd name="T3" fmla="*/ 7 h 24"/>
                                  <a:gd name="T4" fmla="*/ 7 w 27"/>
                                  <a:gd name="T5" fmla="*/ 24 h 24"/>
                                  <a:gd name="T6" fmla="*/ 27 w 27"/>
                                  <a:gd name="T7" fmla="*/ 17 h 24"/>
                                  <a:gd name="T8" fmla="*/ 19 w 27"/>
                                  <a:gd name="T9" fmla="*/ 0 h 24"/>
                                </a:gdLst>
                                <a:ahLst/>
                                <a:cxnLst>
                                  <a:cxn ang="0">
                                    <a:pos x="T0" y="T1"/>
                                  </a:cxn>
                                  <a:cxn ang="0">
                                    <a:pos x="T2" y="T3"/>
                                  </a:cxn>
                                  <a:cxn ang="0">
                                    <a:pos x="T4" y="T5"/>
                                  </a:cxn>
                                  <a:cxn ang="0">
                                    <a:pos x="T6" y="T7"/>
                                  </a:cxn>
                                  <a:cxn ang="0">
                                    <a:pos x="T8" y="T9"/>
                                  </a:cxn>
                                </a:cxnLst>
                                <a:rect l="0" t="0" r="r" b="b"/>
                                <a:pathLst>
                                  <a:path w="27" h="24">
                                    <a:moveTo>
                                      <a:pt x="19" y="0"/>
                                    </a:moveTo>
                                    <a:lnTo>
                                      <a:pt x="0" y="7"/>
                                    </a:lnTo>
                                    <a:lnTo>
                                      <a:pt x="7" y="24"/>
                                    </a:lnTo>
                                    <a:lnTo>
                                      <a:pt x="27"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8" name="Freeform 15335"/>
                            <wps:cNvSpPr>
                              <a:spLocks/>
                            </wps:cNvSpPr>
                            <wps:spPr bwMode="auto">
                              <a:xfrm>
                                <a:off x="5268" y="3448"/>
                                <a:ext cx="24" cy="21"/>
                              </a:xfrm>
                              <a:custGeom>
                                <a:avLst/>
                                <a:gdLst>
                                  <a:gd name="T0" fmla="*/ 20 w 24"/>
                                  <a:gd name="T1" fmla="*/ 0 h 21"/>
                                  <a:gd name="T2" fmla="*/ 0 w 24"/>
                                  <a:gd name="T3" fmla="*/ 7 h 21"/>
                                  <a:gd name="T4" fmla="*/ 5 w 24"/>
                                  <a:gd name="T5" fmla="*/ 21 h 21"/>
                                  <a:gd name="T6" fmla="*/ 24 w 24"/>
                                  <a:gd name="T7" fmla="*/ 14 h 21"/>
                                  <a:gd name="T8" fmla="*/ 20 w 24"/>
                                  <a:gd name="T9" fmla="*/ 0 h 21"/>
                                </a:gdLst>
                                <a:ahLst/>
                                <a:cxnLst>
                                  <a:cxn ang="0">
                                    <a:pos x="T0" y="T1"/>
                                  </a:cxn>
                                  <a:cxn ang="0">
                                    <a:pos x="T2" y="T3"/>
                                  </a:cxn>
                                  <a:cxn ang="0">
                                    <a:pos x="T4" y="T5"/>
                                  </a:cxn>
                                  <a:cxn ang="0">
                                    <a:pos x="T6" y="T7"/>
                                  </a:cxn>
                                  <a:cxn ang="0">
                                    <a:pos x="T8" y="T9"/>
                                  </a:cxn>
                                </a:cxnLst>
                                <a:rect l="0" t="0" r="r" b="b"/>
                                <a:pathLst>
                                  <a:path w="24" h="21">
                                    <a:moveTo>
                                      <a:pt x="20" y="0"/>
                                    </a:moveTo>
                                    <a:lnTo>
                                      <a:pt x="0" y="7"/>
                                    </a:lnTo>
                                    <a:lnTo>
                                      <a:pt x="5" y="21"/>
                                    </a:lnTo>
                                    <a:lnTo>
                                      <a:pt x="24" y="1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9" name="Freeform 15336"/>
                            <wps:cNvSpPr>
                              <a:spLocks/>
                            </wps:cNvSpPr>
                            <wps:spPr bwMode="auto">
                              <a:xfrm>
                                <a:off x="5273" y="3462"/>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0" name="Freeform 15337"/>
                            <wps:cNvSpPr>
                              <a:spLocks/>
                            </wps:cNvSpPr>
                            <wps:spPr bwMode="auto">
                              <a:xfrm>
                                <a:off x="5278" y="3479"/>
                                <a:ext cx="26" cy="24"/>
                              </a:xfrm>
                              <a:custGeom>
                                <a:avLst/>
                                <a:gdLst>
                                  <a:gd name="T0" fmla="*/ 19 w 26"/>
                                  <a:gd name="T1" fmla="*/ 0 h 24"/>
                                  <a:gd name="T2" fmla="*/ 0 w 26"/>
                                  <a:gd name="T3" fmla="*/ 7 h 24"/>
                                  <a:gd name="T4" fmla="*/ 7 w 26"/>
                                  <a:gd name="T5" fmla="*/ 24 h 24"/>
                                  <a:gd name="T6" fmla="*/ 26 w 26"/>
                                  <a:gd name="T7" fmla="*/ 17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1" name="Freeform 15338"/>
                            <wps:cNvSpPr>
                              <a:spLocks/>
                            </wps:cNvSpPr>
                            <wps:spPr bwMode="auto">
                              <a:xfrm>
                                <a:off x="5285" y="3496"/>
                                <a:ext cx="24" cy="21"/>
                              </a:xfrm>
                              <a:custGeom>
                                <a:avLst/>
                                <a:gdLst>
                                  <a:gd name="T0" fmla="*/ 19 w 24"/>
                                  <a:gd name="T1" fmla="*/ 0 h 21"/>
                                  <a:gd name="T2" fmla="*/ 0 w 24"/>
                                  <a:gd name="T3" fmla="*/ 4 h 21"/>
                                  <a:gd name="T4" fmla="*/ 5 w 24"/>
                                  <a:gd name="T5" fmla="*/ 21 h 21"/>
                                  <a:gd name="T6" fmla="*/ 24 w 24"/>
                                  <a:gd name="T7" fmla="*/ 16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4"/>
                                    </a:lnTo>
                                    <a:lnTo>
                                      <a:pt x="5" y="21"/>
                                    </a:lnTo>
                                    <a:lnTo>
                                      <a:pt x="24" y="1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2" name="Freeform 15339"/>
                            <wps:cNvSpPr>
                              <a:spLocks/>
                            </wps:cNvSpPr>
                            <wps:spPr bwMode="auto">
                              <a:xfrm>
                                <a:off x="5290" y="3512"/>
                                <a:ext cx="24" cy="22"/>
                              </a:xfrm>
                              <a:custGeom>
                                <a:avLst/>
                                <a:gdLst>
                                  <a:gd name="T0" fmla="*/ 19 w 24"/>
                                  <a:gd name="T1" fmla="*/ 0 h 22"/>
                                  <a:gd name="T2" fmla="*/ 0 w 24"/>
                                  <a:gd name="T3" fmla="*/ 8 h 22"/>
                                  <a:gd name="T4" fmla="*/ 5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8"/>
                                    </a:lnTo>
                                    <a:lnTo>
                                      <a:pt x="5"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3" name="Freeform 15340"/>
                            <wps:cNvSpPr>
                              <a:spLocks/>
                            </wps:cNvSpPr>
                            <wps:spPr bwMode="auto">
                              <a:xfrm>
                                <a:off x="5295" y="3527"/>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4" name="Freeform 15341"/>
                            <wps:cNvSpPr>
                              <a:spLocks/>
                            </wps:cNvSpPr>
                            <wps:spPr bwMode="auto">
                              <a:xfrm>
                                <a:off x="5300" y="3546"/>
                                <a:ext cx="26" cy="24"/>
                              </a:xfrm>
                              <a:custGeom>
                                <a:avLst/>
                                <a:gdLst>
                                  <a:gd name="T0" fmla="*/ 19 w 26"/>
                                  <a:gd name="T1" fmla="*/ 0 h 24"/>
                                  <a:gd name="T2" fmla="*/ 0 w 26"/>
                                  <a:gd name="T3" fmla="*/ 7 h 24"/>
                                  <a:gd name="T4" fmla="*/ 7 w 26"/>
                                  <a:gd name="T5" fmla="*/ 24 h 24"/>
                                  <a:gd name="T6" fmla="*/ 26 w 26"/>
                                  <a:gd name="T7" fmla="*/ 17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5" name="Freeform 15342"/>
                            <wps:cNvSpPr>
                              <a:spLocks/>
                            </wps:cNvSpPr>
                            <wps:spPr bwMode="auto">
                              <a:xfrm>
                                <a:off x="5307" y="3563"/>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6" name="Freeform 15343"/>
                            <wps:cNvSpPr>
                              <a:spLocks/>
                            </wps:cNvSpPr>
                            <wps:spPr bwMode="auto">
                              <a:xfrm>
                                <a:off x="5314" y="3582"/>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7" name="Freeform 15344"/>
                            <wps:cNvSpPr>
                              <a:spLocks/>
                            </wps:cNvSpPr>
                            <wps:spPr bwMode="auto">
                              <a:xfrm>
                                <a:off x="5319" y="3599"/>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8" name="Freeform 15345"/>
                            <wps:cNvSpPr>
                              <a:spLocks/>
                            </wps:cNvSpPr>
                            <wps:spPr bwMode="auto">
                              <a:xfrm>
                                <a:off x="5326" y="3618"/>
                                <a:ext cx="24" cy="26"/>
                              </a:xfrm>
                              <a:custGeom>
                                <a:avLst/>
                                <a:gdLst>
                                  <a:gd name="T0" fmla="*/ 19 w 24"/>
                                  <a:gd name="T1" fmla="*/ 0 h 26"/>
                                  <a:gd name="T2" fmla="*/ 0 w 24"/>
                                  <a:gd name="T3" fmla="*/ 5 h 26"/>
                                  <a:gd name="T4" fmla="*/ 5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5"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9" name="Freeform 15346"/>
                            <wps:cNvSpPr>
                              <a:spLocks/>
                            </wps:cNvSpPr>
                            <wps:spPr bwMode="auto">
                              <a:xfrm>
                                <a:off x="5331" y="3640"/>
                                <a:ext cx="24" cy="24"/>
                              </a:xfrm>
                              <a:custGeom>
                                <a:avLst/>
                                <a:gdLst>
                                  <a:gd name="T0" fmla="*/ 19 w 24"/>
                                  <a:gd name="T1" fmla="*/ 0 h 24"/>
                                  <a:gd name="T2" fmla="*/ 0 w 24"/>
                                  <a:gd name="T3" fmla="*/ 4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4"/>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0" name="Freeform 15347"/>
                            <wps:cNvSpPr>
                              <a:spLocks/>
                            </wps:cNvSpPr>
                            <wps:spPr bwMode="auto">
                              <a:xfrm>
                                <a:off x="5336" y="3659"/>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1" name="Freeform 15348"/>
                            <wps:cNvSpPr>
                              <a:spLocks/>
                            </wps:cNvSpPr>
                            <wps:spPr bwMode="auto">
                              <a:xfrm>
                                <a:off x="5343" y="3678"/>
                                <a:ext cx="24" cy="26"/>
                              </a:xfrm>
                              <a:custGeom>
                                <a:avLst/>
                                <a:gdLst>
                                  <a:gd name="T0" fmla="*/ 19 w 24"/>
                                  <a:gd name="T1" fmla="*/ 0 h 26"/>
                                  <a:gd name="T2" fmla="*/ 0 w 24"/>
                                  <a:gd name="T3" fmla="*/ 5 h 26"/>
                                  <a:gd name="T4" fmla="*/ 5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5"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2" name="Freeform 15349"/>
                            <wps:cNvSpPr>
                              <a:spLocks/>
                            </wps:cNvSpPr>
                            <wps:spPr bwMode="auto">
                              <a:xfrm>
                                <a:off x="5348" y="3700"/>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3" name="Freeform 15350"/>
                            <wps:cNvSpPr>
                              <a:spLocks/>
                            </wps:cNvSpPr>
                            <wps:spPr bwMode="auto">
                              <a:xfrm>
                                <a:off x="5355" y="3719"/>
                                <a:ext cx="24" cy="26"/>
                              </a:xfrm>
                              <a:custGeom>
                                <a:avLst/>
                                <a:gdLst>
                                  <a:gd name="T0" fmla="*/ 19 w 24"/>
                                  <a:gd name="T1" fmla="*/ 0 h 26"/>
                                  <a:gd name="T2" fmla="*/ 0 w 24"/>
                                  <a:gd name="T3" fmla="*/ 5 h 26"/>
                                  <a:gd name="T4" fmla="*/ 5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5"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4" name="Freeform 15351"/>
                            <wps:cNvSpPr>
                              <a:spLocks/>
                            </wps:cNvSpPr>
                            <wps:spPr bwMode="auto">
                              <a:xfrm>
                                <a:off x="5360" y="3740"/>
                                <a:ext cx="26" cy="27"/>
                              </a:xfrm>
                              <a:custGeom>
                                <a:avLst/>
                                <a:gdLst>
                                  <a:gd name="T0" fmla="*/ 19 w 26"/>
                                  <a:gd name="T1" fmla="*/ 0 h 27"/>
                                  <a:gd name="T2" fmla="*/ 0 w 26"/>
                                  <a:gd name="T3" fmla="*/ 8 h 27"/>
                                  <a:gd name="T4" fmla="*/ 7 w 26"/>
                                  <a:gd name="T5" fmla="*/ 27 h 27"/>
                                  <a:gd name="T6" fmla="*/ 26 w 26"/>
                                  <a:gd name="T7" fmla="*/ 20 h 27"/>
                                  <a:gd name="T8" fmla="*/ 19 w 26"/>
                                  <a:gd name="T9" fmla="*/ 0 h 27"/>
                                </a:gdLst>
                                <a:ahLst/>
                                <a:cxnLst>
                                  <a:cxn ang="0">
                                    <a:pos x="T0" y="T1"/>
                                  </a:cxn>
                                  <a:cxn ang="0">
                                    <a:pos x="T2" y="T3"/>
                                  </a:cxn>
                                  <a:cxn ang="0">
                                    <a:pos x="T4" y="T5"/>
                                  </a:cxn>
                                  <a:cxn ang="0">
                                    <a:pos x="T6" y="T7"/>
                                  </a:cxn>
                                  <a:cxn ang="0">
                                    <a:pos x="T8" y="T9"/>
                                  </a:cxn>
                                </a:cxnLst>
                                <a:rect l="0" t="0" r="r" b="b"/>
                                <a:pathLst>
                                  <a:path w="26" h="27">
                                    <a:moveTo>
                                      <a:pt x="19" y="0"/>
                                    </a:moveTo>
                                    <a:lnTo>
                                      <a:pt x="0" y="8"/>
                                    </a:lnTo>
                                    <a:lnTo>
                                      <a:pt x="7" y="27"/>
                                    </a:lnTo>
                                    <a:lnTo>
                                      <a:pt x="26" y="2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5" name="Freeform 15352"/>
                            <wps:cNvSpPr>
                              <a:spLocks/>
                            </wps:cNvSpPr>
                            <wps:spPr bwMode="auto">
                              <a:xfrm>
                                <a:off x="5367" y="3760"/>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6" name="Freeform 15353"/>
                            <wps:cNvSpPr>
                              <a:spLocks/>
                            </wps:cNvSpPr>
                            <wps:spPr bwMode="auto">
                              <a:xfrm>
                                <a:off x="5372" y="3784"/>
                                <a:ext cx="24" cy="26"/>
                              </a:xfrm>
                              <a:custGeom>
                                <a:avLst/>
                                <a:gdLst>
                                  <a:gd name="T0" fmla="*/ 19 w 24"/>
                                  <a:gd name="T1" fmla="*/ 0 h 26"/>
                                  <a:gd name="T2" fmla="*/ 0 w 24"/>
                                  <a:gd name="T3" fmla="*/ 4 h 26"/>
                                  <a:gd name="T4" fmla="*/ 4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4"/>
                                    </a:lnTo>
                                    <a:lnTo>
                                      <a:pt x="4"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7" name="Freeform 15354"/>
                            <wps:cNvSpPr>
                              <a:spLocks/>
                            </wps:cNvSpPr>
                            <wps:spPr bwMode="auto">
                              <a:xfrm>
                                <a:off x="5376" y="3805"/>
                                <a:ext cx="27" cy="29"/>
                              </a:xfrm>
                              <a:custGeom>
                                <a:avLst/>
                                <a:gdLst>
                                  <a:gd name="T0" fmla="*/ 20 w 27"/>
                                  <a:gd name="T1" fmla="*/ 0 h 29"/>
                                  <a:gd name="T2" fmla="*/ 0 w 27"/>
                                  <a:gd name="T3" fmla="*/ 7 h 29"/>
                                  <a:gd name="T4" fmla="*/ 8 w 27"/>
                                  <a:gd name="T5" fmla="*/ 29 h 29"/>
                                  <a:gd name="T6" fmla="*/ 27 w 27"/>
                                  <a:gd name="T7" fmla="*/ 22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7"/>
                                    </a:lnTo>
                                    <a:lnTo>
                                      <a:pt x="8" y="29"/>
                                    </a:lnTo>
                                    <a:lnTo>
                                      <a:pt x="27"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8" name="Freeform 15355"/>
                            <wps:cNvSpPr>
                              <a:spLocks/>
                            </wps:cNvSpPr>
                            <wps:spPr bwMode="auto">
                              <a:xfrm>
                                <a:off x="5384" y="3827"/>
                                <a:ext cx="24" cy="26"/>
                              </a:xfrm>
                              <a:custGeom>
                                <a:avLst/>
                                <a:gdLst>
                                  <a:gd name="T0" fmla="*/ 19 w 24"/>
                                  <a:gd name="T1" fmla="*/ 0 h 26"/>
                                  <a:gd name="T2" fmla="*/ 0 w 24"/>
                                  <a:gd name="T3" fmla="*/ 5 h 26"/>
                                  <a:gd name="T4" fmla="*/ 4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4"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9" name="Freeform 15356"/>
                            <wps:cNvSpPr>
                              <a:spLocks/>
                            </wps:cNvSpPr>
                            <wps:spPr bwMode="auto">
                              <a:xfrm>
                                <a:off x="5388" y="3848"/>
                                <a:ext cx="27" cy="29"/>
                              </a:xfrm>
                              <a:custGeom>
                                <a:avLst/>
                                <a:gdLst>
                                  <a:gd name="T0" fmla="*/ 20 w 27"/>
                                  <a:gd name="T1" fmla="*/ 0 h 29"/>
                                  <a:gd name="T2" fmla="*/ 0 w 27"/>
                                  <a:gd name="T3" fmla="*/ 8 h 29"/>
                                  <a:gd name="T4" fmla="*/ 8 w 27"/>
                                  <a:gd name="T5" fmla="*/ 29 h 29"/>
                                  <a:gd name="T6" fmla="*/ 27 w 27"/>
                                  <a:gd name="T7" fmla="*/ 22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8"/>
                                    </a:lnTo>
                                    <a:lnTo>
                                      <a:pt x="8" y="29"/>
                                    </a:lnTo>
                                    <a:lnTo>
                                      <a:pt x="27"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0" name="Freeform 15357"/>
                            <wps:cNvSpPr>
                              <a:spLocks/>
                            </wps:cNvSpPr>
                            <wps:spPr bwMode="auto">
                              <a:xfrm>
                                <a:off x="5396" y="3870"/>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1" name="Freeform 15358"/>
                            <wps:cNvSpPr>
                              <a:spLocks/>
                            </wps:cNvSpPr>
                            <wps:spPr bwMode="auto">
                              <a:xfrm>
                                <a:off x="5403" y="3894"/>
                                <a:ext cx="24" cy="26"/>
                              </a:xfrm>
                              <a:custGeom>
                                <a:avLst/>
                                <a:gdLst>
                                  <a:gd name="T0" fmla="*/ 19 w 24"/>
                                  <a:gd name="T1" fmla="*/ 0 h 26"/>
                                  <a:gd name="T2" fmla="*/ 0 w 24"/>
                                  <a:gd name="T3" fmla="*/ 5 h 26"/>
                                  <a:gd name="T4" fmla="*/ 5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5"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2" name="Freeform 15359"/>
                            <wps:cNvSpPr>
                              <a:spLocks/>
                            </wps:cNvSpPr>
                            <wps:spPr bwMode="auto">
                              <a:xfrm>
                                <a:off x="5408" y="3916"/>
                                <a:ext cx="24" cy="28"/>
                              </a:xfrm>
                              <a:custGeom>
                                <a:avLst/>
                                <a:gdLst>
                                  <a:gd name="T0" fmla="*/ 19 w 24"/>
                                  <a:gd name="T1" fmla="*/ 0 h 28"/>
                                  <a:gd name="T2" fmla="*/ 0 w 24"/>
                                  <a:gd name="T3" fmla="*/ 4 h 28"/>
                                  <a:gd name="T4" fmla="*/ 4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4"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3" name="Freeform 15360"/>
                            <wps:cNvSpPr>
                              <a:spLocks/>
                            </wps:cNvSpPr>
                            <wps:spPr bwMode="auto">
                              <a:xfrm>
                                <a:off x="5412" y="3940"/>
                                <a:ext cx="27" cy="28"/>
                              </a:xfrm>
                              <a:custGeom>
                                <a:avLst/>
                                <a:gdLst>
                                  <a:gd name="T0" fmla="*/ 20 w 27"/>
                                  <a:gd name="T1" fmla="*/ 0 h 28"/>
                                  <a:gd name="T2" fmla="*/ 0 w 27"/>
                                  <a:gd name="T3" fmla="*/ 4 h 28"/>
                                  <a:gd name="T4" fmla="*/ 8 w 27"/>
                                  <a:gd name="T5" fmla="*/ 28 h 28"/>
                                  <a:gd name="T6" fmla="*/ 27 w 27"/>
                                  <a:gd name="T7" fmla="*/ 24 h 28"/>
                                  <a:gd name="T8" fmla="*/ 20 w 27"/>
                                  <a:gd name="T9" fmla="*/ 0 h 28"/>
                                </a:gdLst>
                                <a:ahLst/>
                                <a:cxnLst>
                                  <a:cxn ang="0">
                                    <a:pos x="T0" y="T1"/>
                                  </a:cxn>
                                  <a:cxn ang="0">
                                    <a:pos x="T2" y="T3"/>
                                  </a:cxn>
                                  <a:cxn ang="0">
                                    <a:pos x="T4" y="T5"/>
                                  </a:cxn>
                                  <a:cxn ang="0">
                                    <a:pos x="T6" y="T7"/>
                                  </a:cxn>
                                  <a:cxn ang="0">
                                    <a:pos x="T8" y="T9"/>
                                  </a:cxn>
                                </a:cxnLst>
                                <a:rect l="0" t="0" r="r" b="b"/>
                                <a:pathLst>
                                  <a:path w="27" h="28">
                                    <a:moveTo>
                                      <a:pt x="20" y="0"/>
                                    </a:moveTo>
                                    <a:lnTo>
                                      <a:pt x="0" y="4"/>
                                    </a:lnTo>
                                    <a:lnTo>
                                      <a:pt x="8" y="28"/>
                                    </a:lnTo>
                                    <a:lnTo>
                                      <a:pt x="27"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4" name="Freeform 15361"/>
                            <wps:cNvSpPr>
                              <a:spLocks/>
                            </wps:cNvSpPr>
                            <wps:spPr bwMode="auto">
                              <a:xfrm>
                                <a:off x="5420" y="3964"/>
                                <a:ext cx="24" cy="28"/>
                              </a:xfrm>
                              <a:custGeom>
                                <a:avLst/>
                                <a:gdLst>
                                  <a:gd name="T0" fmla="*/ 19 w 24"/>
                                  <a:gd name="T1" fmla="*/ 0 h 28"/>
                                  <a:gd name="T2" fmla="*/ 0 w 24"/>
                                  <a:gd name="T3" fmla="*/ 4 h 28"/>
                                  <a:gd name="T4" fmla="*/ 4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4"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5" name="Freeform 15362"/>
                            <wps:cNvSpPr>
                              <a:spLocks/>
                            </wps:cNvSpPr>
                            <wps:spPr bwMode="auto">
                              <a:xfrm>
                                <a:off x="5424" y="3988"/>
                                <a:ext cx="24" cy="28"/>
                              </a:xfrm>
                              <a:custGeom>
                                <a:avLst/>
                                <a:gdLst>
                                  <a:gd name="T0" fmla="*/ 20 w 24"/>
                                  <a:gd name="T1" fmla="*/ 0 h 28"/>
                                  <a:gd name="T2" fmla="*/ 0 w 24"/>
                                  <a:gd name="T3" fmla="*/ 4 h 28"/>
                                  <a:gd name="T4" fmla="*/ 5 w 24"/>
                                  <a:gd name="T5" fmla="*/ 28 h 28"/>
                                  <a:gd name="T6" fmla="*/ 24 w 24"/>
                                  <a:gd name="T7" fmla="*/ 24 h 28"/>
                                  <a:gd name="T8" fmla="*/ 20 w 24"/>
                                  <a:gd name="T9" fmla="*/ 0 h 28"/>
                                </a:gdLst>
                                <a:ahLst/>
                                <a:cxnLst>
                                  <a:cxn ang="0">
                                    <a:pos x="T0" y="T1"/>
                                  </a:cxn>
                                  <a:cxn ang="0">
                                    <a:pos x="T2" y="T3"/>
                                  </a:cxn>
                                  <a:cxn ang="0">
                                    <a:pos x="T4" y="T5"/>
                                  </a:cxn>
                                  <a:cxn ang="0">
                                    <a:pos x="T6" y="T7"/>
                                  </a:cxn>
                                  <a:cxn ang="0">
                                    <a:pos x="T8" y="T9"/>
                                  </a:cxn>
                                </a:cxnLst>
                                <a:rect l="0" t="0" r="r" b="b"/>
                                <a:pathLst>
                                  <a:path w="24" h="28">
                                    <a:moveTo>
                                      <a:pt x="20" y="0"/>
                                    </a:moveTo>
                                    <a:lnTo>
                                      <a:pt x="0" y="4"/>
                                    </a:lnTo>
                                    <a:lnTo>
                                      <a:pt x="5" y="28"/>
                                    </a:lnTo>
                                    <a:lnTo>
                                      <a:pt x="24"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6" name="Freeform 15363"/>
                            <wps:cNvSpPr>
                              <a:spLocks/>
                            </wps:cNvSpPr>
                            <wps:spPr bwMode="auto">
                              <a:xfrm>
                                <a:off x="5429" y="4012"/>
                                <a:ext cx="27" cy="28"/>
                              </a:xfrm>
                              <a:custGeom>
                                <a:avLst/>
                                <a:gdLst>
                                  <a:gd name="T0" fmla="*/ 19 w 27"/>
                                  <a:gd name="T1" fmla="*/ 0 h 28"/>
                                  <a:gd name="T2" fmla="*/ 0 w 27"/>
                                  <a:gd name="T3" fmla="*/ 4 h 28"/>
                                  <a:gd name="T4" fmla="*/ 7 w 27"/>
                                  <a:gd name="T5" fmla="*/ 28 h 28"/>
                                  <a:gd name="T6" fmla="*/ 27 w 27"/>
                                  <a:gd name="T7" fmla="*/ 24 h 28"/>
                                  <a:gd name="T8" fmla="*/ 19 w 27"/>
                                  <a:gd name="T9" fmla="*/ 0 h 28"/>
                                </a:gdLst>
                                <a:ahLst/>
                                <a:cxnLst>
                                  <a:cxn ang="0">
                                    <a:pos x="T0" y="T1"/>
                                  </a:cxn>
                                  <a:cxn ang="0">
                                    <a:pos x="T2" y="T3"/>
                                  </a:cxn>
                                  <a:cxn ang="0">
                                    <a:pos x="T4" y="T5"/>
                                  </a:cxn>
                                  <a:cxn ang="0">
                                    <a:pos x="T6" y="T7"/>
                                  </a:cxn>
                                  <a:cxn ang="0">
                                    <a:pos x="T8" y="T9"/>
                                  </a:cxn>
                                </a:cxnLst>
                                <a:rect l="0" t="0" r="r" b="b"/>
                                <a:pathLst>
                                  <a:path w="27" h="28">
                                    <a:moveTo>
                                      <a:pt x="19" y="0"/>
                                    </a:moveTo>
                                    <a:lnTo>
                                      <a:pt x="0" y="4"/>
                                    </a:lnTo>
                                    <a:lnTo>
                                      <a:pt x="7" y="28"/>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7" name="Freeform 15364"/>
                            <wps:cNvSpPr>
                              <a:spLocks/>
                            </wps:cNvSpPr>
                            <wps:spPr bwMode="auto">
                              <a:xfrm>
                                <a:off x="5436" y="4036"/>
                                <a:ext cx="24" cy="28"/>
                              </a:xfrm>
                              <a:custGeom>
                                <a:avLst/>
                                <a:gdLst>
                                  <a:gd name="T0" fmla="*/ 20 w 24"/>
                                  <a:gd name="T1" fmla="*/ 0 h 28"/>
                                  <a:gd name="T2" fmla="*/ 0 w 24"/>
                                  <a:gd name="T3" fmla="*/ 4 h 28"/>
                                  <a:gd name="T4" fmla="*/ 5 w 24"/>
                                  <a:gd name="T5" fmla="*/ 28 h 28"/>
                                  <a:gd name="T6" fmla="*/ 24 w 24"/>
                                  <a:gd name="T7" fmla="*/ 24 h 28"/>
                                  <a:gd name="T8" fmla="*/ 20 w 24"/>
                                  <a:gd name="T9" fmla="*/ 0 h 28"/>
                                </a:gdLst>
                                <a:ahLst/>
                                <a:cxnLst>
                                  <a:cxn ang="0">
                                    <a:pos x="T0" y="T1"/>
                                  </a:cxn>
                                  <a:cxn ang="0">
                                    <a:pos x="T2" y="T3"/>
                                  </a:cxn>
                                  <a:cxn ang="0">
                                    <a:pos x="T4" y="T5"/>
                                  </a:cxn>
                                  <a:cxn ang="0">
                                    <a:pos x="T6" y="T7"/>
                                  </a:cxn>
                                  <a:cxn ang="0">
                                    <a:pos x="T8" y="T9"/>
                                  </a:cxn>
                                </a:cxnLst>
                                <a:rect l="0" t="0" r="r" b="b"/>
                                <a:pathLst>
                                  <a:path w="24" h="28">
                                    <a:moveTo>
                                      <a:pt x="20" y="0"/>
                                    </a:moveTo>
                                    <a:lnTo>
                                      <a:pt x="0" y="4"/>
                                    </a:lnTo>
                                    <a:lnTo>
                                      <a:pt x="5" y="28"/>
                                    </a:lnTo>
                                    <a:lnTo>
                                      <a:pt x="24"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8" name="Freeform 15365"/>
                            <wps:cNvSpPr>
                              <a:spLocks/>
                            </wps:cNvSpPr>
                            <wps:spPr bwMode="auto">
                              <a:xfrm>
                                <a:off x="5441" y="4060"/>
                                <a:ext cx="27" cy="28"/>
                              </a:xfrm>
                              <a:custGeom>
                                <a:avLst/>
                                <a:gdLst>
                                  <a:gd name="T0" fmla="*/ 19 w 27"/>
                                  <a:gd name="T1" fmla="*/ 0 h 28"/>
                                  <a:gd name="T2" fmla="*/ 0 w 27"/>
                                  <a:gd name="T3" fmla="*/ 4 h 28"/>
                                  <a:gd name="T4" fmla="*/ 7 w 27"/>
                                  <a:gd name="T5" fmla="*/ 28 h 28"/>
                                  <a:gd name="T6" fmla="*/ 27 w 27"/>
                                  <a:gd name="T7" fmla="*/ 24 h 28"/>
                                  <a:gd name="T8" fmla="*/ 19 w 27"/>
                                  <a:gd name="T9" fmla="*/ 0 h 28"/>
                                </a:gdLst>
                                <a:ahLst/>
                                <a:cxnLst>
                                  <a:cxn ang="0">
                                    <a:pos x="T0" y="T1"/>
                                  </a:cxn>
                                  <a:cxn ang="0">
                                    <a:pos x="T2" y="T3"/>
                                  </a:cxn>
                                  <a:cxn ang="0">
                                    <a:pos x="T4" y="T5"/>
                                  </a:cxn>
                                  <a:cxn ang="0">
                                    <a:pos x="T6" y="T7"/>
                                  </a:cxn>
                                  <a:cxn ang="0">
                                    <a:pos x="T8" y="T9"/>
                                  </a:cxn>
                                </a:cxnLst>
                                <a:rect l="0" t="0" r="r" b="b"/>
                                <a:pathLst>
                                  <a:path w="27" h="28">
                                    <a:moveTo>
                                      <a:pt x="19" y="0"/>
                                    </a:moveTo>
                                    <a:lnTo>
                                      <a:pt x="0" y="4"/>
                                    </a:lnTo>
                                    <a:lnTo>
                                      <a:pt x="7" y="28"/>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9" name="Freeform 15366"/>
                            <wps:cNvSpPr>
                              <a:spLocks/>
                            </wps:cNvSpPr>
                            <wps:spPr bwMode="auto">
                              <a:xfrm>
                                <a:off x="5448" y="4086"/>
                                <a:ext cx="24" cy="29"/>
                              </a:xfrm>
                              <a:custGeom>
                                <a:avLst/>
                                <a:gdLst>
                                  <a:gd name="T0" fmla="*/ 20 w 24"/>
                                  <a:gd name="T1" fmla="*/ 0 h 29"/>
                                  <a:gd name="T2" fmla="*/ 0 w 24"/>
                                  <a:gd name="T3" fmla="*/ 2 h 29"/>
                                  <a:gd name="T4" fmla="*/ 5 w 24"/>
                                  <a:gd name="T5" fmla="*/ 29 h 29"/>
                                  <a:gd name="T6" fmla="*/ 24 w 24"/>
                                  <a:gd name="T7" fmla="*/ 26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2"/>
                                    </a:lnTo>
                                    <a:lnTo>
                                      <a:pt x="5" y="29"/>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0" name="Freeform 15367"/>
                            <wps:cNvSpPr>
                              <a:spLocks/>
                            </wps:cNvSpPr>
                            <wps:spPr bwMode="auto">
                              <a:xfrm>
                                <a:off x="5453" y="4110"/>
                                <a:ext cx="27" cy="29"/>
                              </a:xfrm>
                              <a:custGeom>
                                <a:avLst/>
                                <a:gdLst>
                                  <a:gd name="T0" fmla="*/ 19 w 27"/>
                                  <a:gd name="T1" fmla="*/ 0 h 29"/>
                                  <a:gd name="T2" fmla="*/ 0 w 27"/>
                                  <a:gd name="T3" fmla="*/ 5 h 29"/>
                                  <a:gd name="T4" fmla="*/ 7 w 27"/>
                                  <a:gd name="T5" fmla="*/ 29 h 29"/>
                                  <a:gd name="T6" fmla="*/ 27 w 27"/>
                                  <a:gd name="T7" fmla="*/ 24 h 29"/>
                                  <a:gd name="T8" fmla="*/ 19 w 27"/>
                                  <a:gd name="T9" fmla="*/ 0 h 29"/>
                                </a:gdLst>
                                <a:ahLst/>
                                <a:cxnLst>
                                  <a:cxn ang="0">
                                    <a:pos x="T0" y="T1"/>
                                  </a:cxn>
                                  <a:cxn ang="0">
                                    <a:pos x="T2" y="T3"/>
                                  </a:cxn>
                                  <a:cxn ang="0">
                                    <a:pos x="T4" y="T5"/>
                                  </a:cxn>
                                  <a:cxn ang="0">
                                    <a:pos x="T6" y="T7"/>
                                  </a:cxn>
                                  <a:cxn ang="0">
                                    <a:pos x="T8" y="T9"/>
                                  </a:cxn>
                                </a:cxnLst>
                                <a:rect l="0" t="0" r="r" b="b"/>
                                <a:pathLst>
                                  <a:path w="27" h="29">
                                    <a:moveTo>
                                      <a:pt x="19" y="0"/>
                                    </a:moveTo>
                                    <a:lnTo>
                                      <a:pt x="0" y="5"/>
                                    </a:lnTo>
                                    <a:lnTo>
                                      <a:pt x="7" y="29"/>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1" name="Freeform 15368"/>
                            <wps:cNvSpPr>
                              <a:spLocks/>
                            </wps:cNvSpPr>
                            <wps:spPr bwMode="auto">
                              <a:xfrm>
                                <a:off x="5460" y="4136"/>
                                <a:ext cx="24" cy="29"/>
                              </a:xfrm>
                              <a:custGeom>
                                <a:avLst/>
                                <a:gdLst>
                                  <a:gd name="T0" fmla="*/ 20 w 24"/>
                                  <a:gd name="T1" fmla="*/ 0 h 29"/>
                                  <a:gd name="T2" fmla="*/ 0 w 24"/>
                                  <a:gd name="T3" fmla="*/ 3 h 29"/>
                                  <a:gd name="T4" fmla="*/ 5 w 24"/>
                                  <a:gd name="T5" fmla="*/ 29 h 29"/>
                                  <a:gd name="T6" fmla="*/ 24 w 24"/>
                                  <a:gd name="T7" fmla="*/ 27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3"/>
                                    </a:lnTo>
                                    <a:lnTo>
                                      <a:pt x="5" y="29"/>
                                    </a:lnTo>
                                    <a:lnTo>
                                      <a:pt x="24"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2" name="Freeform 15369"/>
                            <wps:cNvSpPr>
                              <a:spLocks/>
                            </wps:cNvSpPr>
                            <wps:spPr bwMode="auto">
                              <a:xfrm>
                                <a:off x="5465" y="4163"/>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3" name="Freeform 15370"/>
                            <wps:cNvSpPr>
                              <a:spLocks/>
                            </wps:cNvSpPr>
                            <wps:spPr bwMode="auto">
                              <a:xfrm>
                                <a:off x="5470" y="4187"/>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4" name="Freeform 15371"/>
                            <wps:cNvSpPr>
                              <a:spLocks/>
                            </wps:cNvSpPr>
                            <wps:spPr bwMode="auto">
                              <a:xfrm>
                                <a:off x="5477" y="4211"/>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5" name="Freeform 15372"/>
                            <wps:cNvSpPr>
                              <a:spLocks/>
                            </wps:cNvSpPr>
                            <wps:spPr bwMode="auto">
                              <a:xfrm>
                                <a:off x="5482" y="4237"/>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6" name="Freeform 15373"/>
                            <wps:cNvSpPr>
                              <a:spLocks/>
                            </wps:cNvSpPr>
                            <wps:spPr bwMode="auto">
                              <a:xfrm>
                                <a:off x="5487" y="4264"/>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7" name="Freeform 15374"/>
                            <wps:cNvSpPr>
                              <a:spLocks/>
                            </wps:cNvSpPr>
                            <wps:spPr bwMode="auto">
                              <a:xfrm>
                                <a:off x="5494" y="4290"/>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8" name="Freeform 15375"/>
                            <wps:cNvSpPr>
                              <a:spLocks/>
                            </wps:cNvSpPr>
                            <wps:spPr bwMode="auto">
                              <a:xfrm>
                                <a:off x="5499" y="4314"/>
                                <a:ext cx="26" cy="34"/>
                              </a:xfrm>
                              <a:custGeom>
                                <a:avLst/>
                                <a:gdLst>
                                  <a:gd name="T0" fmla="*/ 19 w 26"/>
                                  <a:gd name="T1" fmla="*/ 0 h 34"/>
                                  <a:gd name="T2" fmla="*/ 0 w 26"/>
                                  <a:gd name="T3" fmla="*/ 5 h 34"/>
                                  <a:gd name="T4" fmla="*/ 7 w 26"/>
                                  <a:gd name="T5" fmla="*/ 34 h 34"/>
                                  <a:gd name="T6" fmla="*/ 26 w 26"/>
                                  <a:gd name="T7" fmla="*/ 29 h 34"/>
                                  <a:gd name="T8" fmla="*/ 19 w 26"/>
                                  <a:gd name="T9" fmla="*/ 0 h 34"/>
                                </a:gdLst>
                                <a:ahLst/>
                                <a:cxnLst>
                                  <a:cxn ang="0">
                                    <a:pos x="T0" y="T1"/>
                                  </a:cxn>
                                  <a:cxn ang="0">
                                    <a:pos x="T2" y="T3"/>
                                  </a:cxn>
                                  <a:cxn ang="0">
                                    <a:pos x="T4" y="T5"/>
                                  </a:cxn>
                                  <a:cxn ang="0">
                                    <a:pos x="T6" y="T7"/>
                                  </a:cxn>
                                  <a:cxn ang="0">
                                    <a:pos x="T8" y="T9"/>
                                  </a:cxn>
                                </a:cxnLst>
                                <a:rect l="0" t="0" r="r" b="b"/>
                                <a:pathLst>
                                  <a:path w="26" h="34">
                                    <a:moveTo>
                                      <a:pt x="19" y="0"/>
                                    </a:moveTo>
                                    <a:lnTo>
                                      <a:pt x="0" y="5"/>
                                    </a:lnTo>
                                    <a:lnTo>
                                      <a:pt x="7" y="34"/>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9" name="Freeform 15376"/>
                            <wps:cNvSpPr>
                              <a:spLocks/>
                            </wps:cNvSpPr>
                            <wps:spPr bwMode="auto">
                              <a:xfrm>
                                <a:off x="5506" y="4343"/>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0" name="Freeform 15377"/>
                            <wps:cNvSpPr>
                              <a:spLocks/>
                            </wps:cNvSpPr>
                            <wps:spPr bwMode="auto">
                              <a:xfrm>
                                <a:off x="5513" y="4369"/>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1" name="Freeform 15378"/>
                            <wps:cNvSpPr>
                              <a:spLocks/>
                            </wps:cNvSpPr>
                            <wps:spPr bwMode="auto">
                              <a:xfrm>
                                <a:off x="5518" y="4398"/>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2" name="Freeform 15379"/>
                            <wps:cNvSpPr>
                              <a:spLocks/>
                            </wps:cNvSpPr>
                            <wps:spPr bwMode="auto">
                              <a:xfrm>
                                <a:off x="5523" y="4422"/>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3" name="Freeform 15380"/>
                            <wps:cNvSpPr>
                              <a:spLocks/>
                            </wps:cNvSpPr>
                            <wps:spPr bwMode="auto">
                              <a:xfrm>
                                <a:off x="5530" y="4451"/>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4" name="Freeform 15381"/>
                            <wps:cNvSpPr>
                              <a:spLocks/>
                            </wps:cNvSpPr>
                            <wps:spPr bwMode="auto">
                              <a:xfrm>
                                <a:off x="5535" y="4477"/>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5" name="Freeform 15382"/>
                            <wps:cNvSpPr>
                              <a:spLocks/>
                            </wps:cNvSpPr>
                            <wps:spPr bwMode="auto">
                              <a:xfrm>
                                <a:off x="5540" y="4501"/>
                                <a:ext cx="26" cy="31"/>
                              </a:xfrm>
                              <a:custGeom>
                                <a:avLst/>
                                <a:gdLst>
                                  <a:gd name="T0" fmla="*/ 19 w 26"/>
                                  <a:gd name="T1" fmla="*/ 0 h 31"/>
                                  <a:gd name="T2" fmla="*/ 0 w 26"/>
                                  <a:gd name="T3" fmla="*/ 5 h 31"/>
                                  <a:gd name="T4" fmla="*/ 7 w 26"/>
                                  <a:gd name="T5" fmla="*/ 31 h 31"/>
                                  <a:gd name="T6" fmla="*/ 26 w 26"/>
                                  <a:gd name="T7" fmla="*/ 27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6" name="Freeform 15383"/>
                            <wps:cNvSpPr>
                              <a:spLocks/>
                            </wps:cNvSpPr>
                            <wps:spPr bwMode="auto">
                              <a:xfrm>
                                <a:off x="5547" y="4530"/>
                                <a:ext cx="24" cy="31"/>
                              </a:xfrm>
                              <a:custGeom>
                                <a:avLst/>
                                <a:gdLst>
                                  <a:gd name="T0" fmla="*/ 19 w 24"/>
                                  <a:gd name="T1" fmla="*/ 0 h 31"/>
                                  <a:gd name="T2" fmla="*/ 0 w 24"/>
                                  <a:gd name="T3" fmla="*/ 2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2"/>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7" name="Freeform 15384"/>
                            <wps:cNvSpPr>
                              <a:spLocks/>
                            </wps:cNvSpPr>
                            <wps:spPr bwMode="auto">
                              <a:xfrm>
                                <a:off x="5552" y="4556"/>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8" name="Freeform 15385"/>
                            <wps:cNvSpPr>
                              <a:spLocks/>
                            </wps:cNvSpPr>
                            <wps:spPr bwMode="auto">
                              <a:xfrm>
                                <a:off x="5559" y="4585"/>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9" name="Freeform 15386"/>
                            <wps:cNvSpPr>
                              <a:spLocks/>
                            </wps:cNvSpPr>
                            <wps:spPr bwMode="auto">
                              <a:xfrm>
                                <a:off x="5564" y="4612"/>
                                <a:ext cx="26" cy="31"/>
                              </a:xfrm>
                              <a:custGeom>
                                <a:avLst/>
                                <a:gdLst>
                                  <a:gd name="T0" fmla="*/ 19 w 26"/>
                                  <a:gd name="T1" fmla="*/ 0 h 31"/>
                                  <a:gd name="T2" fmla="*/ 0 w 26"/>
                                  <a:gd name="T3" fmla="*/ 4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4"/>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0" name="Freeform 15387"/>
                            <wps:cNvSpPr>
                              <a:spLocks/>
                            </wps:cNvSpPr>
                            <wps:spPr bwMode="auto">
                              <a:xfrm>
                                <a:off x="5571" y="4640"/>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1" name="Freeform 15388"/>
                            <wps:cNvSpPr>
                              <a:spLocks/>
                            </wps:cNvSpPr>
                            <wps:spPr bwMode="auto">
                              <a:xfrm>
                                <a:off x="5576" y="4664"/>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2" name="Freeform 15389"/>
                            <wps:cNvSpPr>
                              <a:spLocks/>
                            </wps:cNvSpPr>
                            <wps:spPr bwMode="auto">
                              <a:xfrm>
                                <a:off x="5583" y="4693"/>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3" name="Freeform 15390"/>
                            <wps:cNvSpPr>
                              <a:spLocks/>
                            </wps:cNvSpPr>
                            <wps:spPr bwMode="auto">
                              <a:xfrm>
                                <a:off x="5588" y="4720"/>
                                <a:ext cx="26" cy="31"/>
                              </a:xfrm>
                              <a:custGeom>
                                <a:avLst/>
                                <a:gdLst>
                                  <a:gd name="T0" fmla="*/ 19 w 26"/>
                                  <a:gd name="T1" fmla="*/ 0 h 31"/>
                                  <a:gd name="T2" fmla="*/ 0 w 26"/>
                                  <a:gd name="T3" fmla="*/ 4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4"/>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4" name="Freeform 15391"/>
                            <wps:cNvSpPr>
                              <a:spLocks/>
                            </wps:cNvSpPr>
                            <wps:spPr bwMode="auto">
                              <a:xfrm>
                                <a:off x="5595" y="4748"/>
                                <a:ext cx="24" cy="32"/>
                              </a:xfrm>
                              <a:custGeom>
                                <a:avLst/>
                                <a:gdLst>
                                  <a:gd name="T0" fmla="*/ 19 w 24"/>
                                  <a:gd name="T1" fmla="*/ 0 h 32"/>
                                  <a:gd name="T2" fmla="*/ 0 w 24"/>
                                  <a:gd name="T3" fmla="*/ 3 h 32"/>
                                  <a:gd name="T4" fmla="*/ 5 w 24"/>
                                  <a:gd name="T5" fmla="*/ 32 h 32"/>
                                  <a:gd name="T6" fmla="*/ 24 w 24"/>
                                  <a:gd name="T7" fmla="*/ 29 h 32"/>
                                  <a:gd name="T8" fmla="*/ 19 w 24"/>
                                  <a:gd name="T9" fmla="*/ 0 h 32"/>
                                </a:gdLst>
                                <a:ahLst/>
                                <a:cxnLst>
                                  <a:cxn ang="0">
                                    <a:pos x="T0" y="T1"/>
                                  </a:cxn>
                                  <a:cxn ang="0">
                                    <a:pos x="T2" y="T3"/>
                                  </a:cxn>
                                  <a:cxn ang="0">
                                    <a:pos x="T4" y="T5"/>
                                  </a:cxn>
                                  <a:cxn ang="0">
                                    <a:pos x="T6" y="T7"/>
                                  </a:cxn>
                                  <a:cxn ang="0">
                                    <a:pos x="T8" y="T9"/>
                                  </a:cxn>
                                </a:cxnLst>
                                <a:rect l="0" t="0" r="r" b="b"/>
                                <a:pathLst>
                                  <a:path w="24" h="32">
                                    <a:moveTo>
                                      <a:pt x="19" y="0"/>
                                    </a:moveTo>
                                    <a:lnTo>
                                      <a:pt x="0" y="3"/>
                                    </a:lnTo>
                                    <a:lnTo>
                                      <a:pt x="5" y="32"/>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5" name="Freeform 15392"/>
                            <wps:cNvSpPr>
                              <a:spLocks/>
                            </wps:cNvSpPr>
                            <wps:spPr bwMode="auto">
                              <a:xfrm>
                                <a:off x="5600" y="4775"/>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6" name="Freeform 15393"/>
                            <wps:cNvSpPr>
                              <a:spLocks/>
                            </wps:cNvSpPr>
                            <wps:spPr bwMode="auto">
                              <a:xfrm>
                                <a:off x="5607" y="4804"/>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7" name="Freeform 15394"/>
                            <wps:cNvSpPr>
                              <a:spLocks/>
                            </wps:cNvSpPr>
                            <wps:spPr bwMode="auto">
                              <a:xfrm>
                                <a:off x="5612" y="4830"/>
                                <a:ext cx="24" cy="31"/>
                              </a:xfrm>
                              <a:custGeom>
                                <a:avLst/>
                                <a:gdLst>
                                  <a:gd name="T0" fmla="*/ 19 w 24"/>
                                  <a:gd name="T1" fmla="*/ 0 h 31"/>
                                  <a:gd name="T2" fmla="*/ 0 w 24"/>
                                  <a:gd name="T3" fmla="*/ 3 h 31"/>
                                  <a:gd name="T4" fmla="*/ 4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4"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8" name="Freeform 15395"/>
                            <wps:cNvSpPr>
                              <a:spLocks/>
                            </wps:cNvSpPr>
                            <wps:spPr bwMode="auto">
                              <a:xfrm>
                                <a:off x="5616" y="4857"/>
                                <a:ext cx="27" cy="31"/>
                              </a:xfrm>
                              <a:custGeom>
                                <a:avLst/>
                                <a:gdLst>
                                  <a:gd name="T0" fmla="*/ 20 w 27"/>
                                  <a:gd name="T1" fmla="*/ 0 h 31"/>
                                  <a:gd name="T2" fmla="*/ 0 w 27"/>
                                  <a:gd name="T3" fmla="*/ 4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4"/>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9" name="Freeform 15396"/>
                            <wps:cNvSpPr>
                              <a:spLocks/>
                            </wps:cNvSpPr>
                            <wps:spPr bwMode="auto">
                              <a:xfrm>
                                <a:off x="5624" y="4885"/>
                                <a:ext cx="24" cy="29"/>
                              </a:xfrm>
                              <a:custGeom>
                                <a:avLst/>
                                <a:gdLst>
                                  <a:gd name="T0" fmla="*/ 19 w 24"/>
                                  <a:gd name="T1" fmla="*/ 0 h 29"/>
                                  <a:gd name="T2" fmla="*/ 0 w 24"/>
                                  <a:gd name="T3" fmla="*/ 3 h 29"/>
                                  <a:gd name="T4" fmla="*/ 4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4"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0" name="Freeform 15397"/>
                            <wps:cNvSpPr>
                              <a:spLocks/>
                            </wps:cNvSpPr>
                            <wps:spPr bwMode="auto">
                              <a:xfrm>
                                <a:off x="5628" y="4912"/>
                                <a:ext cx="24" cy="29"/>
                              </a:xfrm>
                              <a:custGeom>
                                <a:avLst/>
                                <a:gdLst>
                                  <a:gd name="T0" fmla="*/ 20 w 24"/>
                                  <a:gd name="T1" fmla="*/ 0 h 29"/>
                                  <a:gd name="T2" fmla="*/ 0 w 24"/>
                                  <a:gd name="T3" fmla="*/ 2 h 29"/>
                                  <a:gd name="T4" fmla="*/ 5 w 24"/>
                                  <a:gd name="T5" fmla="*/ 29 h 29"/>
                                  <a:gd name="T6" fmla="*/ 24 w 24"/>
                                  <a:gd name="T7" fmla="*/ 26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2"/>
                                    </a:lnTo>
                                    <a:lnTo>
                                      <a:pt x="5" y="29"/>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1" name="Freeform 15398"/>
                            <wps:cNvSpPr>
                              <a:spLocks/>
                            </wps:cNvSpPr>
                            <wps:spPr bwMode="auto">
                              <a:xfrm>
                                <a:off x="5633" y="4936"/>
                                <a:ext cx="27" cy="33"/>
                              </a:xfrm>
                              <a:custGeom>
                                <a:avLst/>
                                <a:gdLst>
                                  <a:gd name="T0" fmla="*/ 19 w 27"/>
                                  <a:gd name="T1" fmla="*/ 0 h 33"/>
                                  <a:gd name="T2" fmla="*/ 0 w 27"/>
                                  <a:gd name="T3" fmla="*/ 5 h 33"/>
                                  <a:gd name="T4" fmla="*/ 7 w 27"/>
                                  <a:gd name="T5" fmla="*/ 33 h 33"/>
                                  <a:gd name="T6" fmla="*/ 27 w 27"/>
                                  <a:gd name="T7" fmla="*/ 29 h 33"/>
                                  <a:gd name="T8" fmla="*/ 19 w 27"/>
                                  <a:gd name="T9" fmla="*/ 0 h 33"/>
                                </a:gdLst>
                                <a:ahLst/>
                                <a:cxnLst>
                                  <a:cxn ang="0">
                                    <a:pos x="T0" y="T1"/>
                                  </a:cxn>
                                  <a:cxn ang="0">
                                    <a:pos x="T2" y="T3"/>
                                  </a:cxn>
                                  <a:cxn ang="0">
                                    <a:pos x="T4" y="T5"/>
                                  </a:cxn>
                                  <a:cxn ang="0">
                                    <a:pos x="T6" y="T7"/>
                                  </a:cxn>
                                  <a:cxn ang="0">
                                    <a:pos x="T8" y="T9"/>
                                  </a:cxn>
                                </a:cxnLst>
                                <a:rect l="0" t="0" r="r" b="b"/>
                                <a:pathLst>
                                  <a:path w="27" h="33">
                                    <a:moveTo>
                                      <a:pt x="19" y="0"/>
                                    </a:moveTo>
                                    <a:lnTo>
                                      <a:pt x="0" y="5"/>
                                    </a:lnTo>
                                    <a:lnTo>
                                      <a:pt x="7" y="33"/>
                                    </a:lnTo>
                                    <a:lnTo>
                                      <a:pt x="27"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2" name="Freeform 15399"/>
                            <wps:cNvSpPr>
                              <a:spLocks/>
                            </wps:cNvSpPr>
                            <wps:spPr bwMode="auto">
                              <a:xfrm>
                                <a:off x="5640" y="4965"/>
                                <a:ext cx="27" cy="31"/>
                              </a:xfrm>
                              <a:custGeom>
                                <a:avLst/>
                                <a:gdLst>
                                  <a:gd name="T0" fmla="*/ 20 w 27"/>
                                  <a:gd name="T1" fmla="*/ 0 h 31"/>
                                  <a:gd name="T2" fmla="*/ 0 w 27"/>
                                  <a:gd name="T3" fmla="*/ 4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4"/>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3" name="Freeform 15400"/>
                            <wps:cNvSpPr>
                              <a:spLocks/>
                            </wps:cNvSpPr>
                            <wps:spPr bwMode="auto">
                              <a:xfrm>
                                <a:off x="5648" y="4993"/>
                                <a:ext cx="24" cy="32"/>
                              </a:xfrm>
                              <a:custGeom>
                                <a:avLst/>
                                <a:gdLst>
                                  <a:gd name="T0" fmla="*/ 19 w 24"/>
                                  <a:gd name="T1" fmla="*/ 0 h 32"/>
                                  <a:gd name="T2" fmla="*/ 0 w 24"/>
                                  <a:gd name="T3" fmla="*/ 3 h 32"/>
                                  <a:gd name="T4" fmla="*/ 4 w 24"/>
                                  <a:gd name="T5" fmla="*/ 32 h 32"/>
                                  <a:gd name="T6" fmla="*/ 24 w 24"/>
                                  <a:gd name="T7" fmla="*/ 29 h 32"/>
                                  <a:gd name="T8" fmla="*/ 19 w 24"/>
                                  <a:gd name="T9" fmla="*/ 0 h 32"/>
                                </a:gdLst>
                                <a:ahLst/>
                                <a:cxnLst>
                                  <a:cxn ang="0">
                                    <a:pos x="T0" y="T1"/>
                                  </a:cxn>
                                  <a:cxn ang="0">
                                    <a:pos x="T2" y="T3"/>
                                  </a:cxn>
                                  <a:cxn ang="0">
                                    <a:pos x="T4" y="T5"/>
                                  </a:cxn>
                                  <a:cxn ang="0">
                                    <a:pos x="T6" y="T7"/>
                                  </a:cxn>
                                  <a:cxn ang="0">
                                    <a:pos x="T8" y="T9"/>
                                  </a:cxn>
                                </a:cxnLst>
                                <a:rect l="0" t="0" r="r" b="b"/>
                                <a:pathLst>
                                  <a:path w="24" h="32">
                                    <a:moveTo>
                                      <a:pt x="19" y="0"/>
                                    </a:moveTo>
                                    <a:lnTo>
                                      <a:pt x="0" y="3"/>
                                    </a:lnTo>
                                    <a:lnTo>
                                      <a:pt x="4" y="32"/>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4" name="Freeform 15401"/>
                            <wps:cNvSpPr>
                              <a:spLocks/>
                            </wps:cNvSpPr>
                            <wps:spPr bwMode="auto">
                              <a:xfrm>
                                <a:off x="5652" y="5022"/>
                                <a:ext cx="24" cy="29"/>
                              </a:xfrm>
                              <a:custGeom>
                                <a:avLst/>
                                <a:gdLst>
                                  <a:gd name="T0" fmla="*/ 20 w 24"/>
                                  <a:gd name="T1" fmla="*/ 0 h 29"/>
                                  <a:gd name="T2" fmla="*/ 0 w 24"/>
                                  <a:gd name="T3" fmla="*/ 3 h 29"/>
                                  <a:gd name="T4" fmla="*/ 5 w 24"/>
                                  <a:gd name="T5" fmla="*/ 29 h 29"/>
                                  <a:gd name="T6" fmla="*/ 24 w 24"/>
                                  <a:gd name="T7" fmla="*/ 27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3"/>
                                    </a:lnTo>
                                    <a:lnTo>
                                      <a:pt x="5" y="29"/>
                                    </a:lnTo>
                                    <a:lnTo>
                                      <a:pt x="24"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5" name="Freeform 15402"/>
                            <wps:cNvSpPr>
                              <a:spLocks/>
                            </wps:cNvSpPr>
                            <wps:spPr bwMode="auto">
                              <a:xfrm>
                                <a:off x="5657" y="5046"/>
                                <a:ext cx="27" cy="31"/>
                              </a:xfrm>
                              <a:custGeom>
                                <a:avLst/>
                                <a:gdLst>
                                  <a:gd name="T0" fmla="*/ 19 w 27"/>
                                  <a:gd name="T1" fmla="*/ 0 h 31"/>
                                  <a:gd name="T2" fmla="*/ 0 w 27"/>
                                  <a:gd name="T3" fmla="*/ 5 h 31"/>
                                  <a:gd name="T4" fmla="*/ 7 w 27"/>
                                  <a:gd name="T5" fmla="*/ 31 h 31"/>
                                  <a:gd name="T6" fmla="*/ 27 w 27"/>
                                  <a:gd name="T7" fmla="*/ 27 h 31"/>
                                  <a:gd name="T8" fmla="*/ 19 w 27"/>
                                  <a:gd name="T9" fmla="*/ 0 h 31"/>
                                </a:gdLst>
                                <a:ahLst/>
                                <a:cxnLst>
                                  <a:cxn ang="0">
                                    <a:pos x="T0" y="T1"/>
                                  </a:cxn>
                                  <a:cxn ang="0">
                                    <a:pos x="T2" y="T3"/>
                                  </a:cxn>
                                  <a:cxn ang="0">
                                    <a:pos x="T4" y="T5"/>
                                  </a:cxn>
                                  <a:cxn ang="0">
                                    <a:pos x="T6" y="T7"/>
                                  </a:cxn>
                                  <a:cxn ang="0">
                                    <a:pos x="T8" y="T9"/>
                                  </a:cxn>
                                </a:cxnLst>
                                <a:rect l="0" t="0" r="r" b="b"/>
                                <a:pathLst>
                                  <a:path w="27" h="31">
                                    <a:moveTo>
                                      <a:pt x="19" y="0"/>
                                    </a:moveTo>
                                    <a:lnTo>
                                      <a:pt x="0" y="5"/>
                                    </a:lnTo>
                                    <a:lnTo>
                                      <a:pt x="7" y="31"/>
                                    </a:lnTo>
                                    <a:lnTo>
                                      <a:pt x="27"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6" name="Freeform 15403"/>
                            <wps:cNvSpPr>
                              <a:spLocks/>
                            </wps:cNvSpPr>
                            <wps:spPr bwMode="auto">
                              <a:xfrm>
                                <a:off x="5664" y="5075"/>
                                <a:ext cx="24" cy="29"/>
                              </a:xfrm>
                              <a:custGeom>
                                <a:avLst/>
                                <a:gdLst>
                                  <a:gd name="T0" fmla="*/ 20 w 24"/>
                                  <a:gd name="T1" fmla="*/ 0 h 29"/>
                                  <a:gd name="T2" fmla="*/ 0 w 24"/>
                                  <a:gd name="T3" fmla="*/ 2 h 29"/>
                                  <a:gd name="T4" fmla="*/ 5 w 24"/>
                                  <a:gd name="T5" fmla="*/ 29 h 29"/>
                                  <a:gd name="T6" fmla="*/ 24 w 24"/>
                                  <a:gd name="T7" fmla="*/ 26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2"/>
                                    </a:lnTo>
                                    <a:lnTo>
                                      <a:pt x="5" y="29"/>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7" name="Freeform 15404"/>
                            <wps:cNvSpPr>
                              <a:spLocks/>
                            </wps:cNvSpPr>
                            <wps:spPr bwMode="auto">
                              <a:xfrm>
                                <a:off x="5669" y="5101"/>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8" name="Freeform 15405"/>
                            <wps:cNvSpPr>
                              <a:spLocks/>
                            </wps:cNvSpPr>
                            <wps:spPr bwMode="auto">
                              <a:xfrm>
                                <a:off x="5674" y="5125"/>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9" name="Freeform 15406"/>
                            <wps:cNvSpPr>
                              <a:spLocks/>
                            </wps:cNvSpPr>
                            <wps:spPr bwMode="auto">
                              <a:xfrm>
                                <a:off x="5681" y="5154"/>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0" name="Freeform 15407"/>
                            <wps:cNvSpPr>
                              <a:spLocks/>
                            </wps:cNvSpPr>
                            <wps:spPr bwMode="auto">
                              <a:xfrm>
                                <a:off x="5686" y="5178"/>
                                <a:ext cx="26" cy="31"/>
                              </a:xfrm>
                              <a:custGeom>
                                <a:avLst/>
                                <a:gdLst>
                                  <a:gd name="T0" fmla="*/ 19 w 26"/>
                                  <a:gd name="T1" fmla="*/ 0 h 31"/>
                                  <a:gd name="T2" fmla="*/ 0 w 26"/>
                                  <a:gd name="T3" fmla="*/ 5 h 31"/>
                                  <a:gd name="T4" fmla="*/ 7 w 26"/>
                                  <a:gd name="T5" fmla="*/ 31 h 31"/>
                                  <a:gd name="T6" fmla="*/ 26 w 26"/>
                                  <a:gd name="T7" fmla="*/ 27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1" name="Freeform 15408"/>
                            <wps:cNvSpPr>
                              <a:spLocks/>
                            </wps:cNvSpPr>
                            <wps:spPr bwMode="auto">
                              <a:xfrm>
                                <a:off x="5693" y="5207"/>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2" name="Freeform 15409"/>
                            <wps:cNvSpPr>
                              <a:spLocks/>
                            </wps:cNvSpPr>
                            <wps:spPr bwMode="auto">
                              <a:xfrm>
                                <a:off x="5698" y="5231"/>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3" name="Freeform 15410"/>
                            <wps:cNvSpPr>
                              <a:spLocks/>
                            </wps:cNvSpPr>
                            <wps:spPr bwMode="auto">
                              <a:xfrm>
                                <a:off x="5705" y="5260"/>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4" name="Freeform 15411"/>
                            <wps:cNvSpPr>
                              <a:spLocks/>
                            </wps:cNvSpPr>
                            <wps:spPr bwMode="auto">
                              <a:xfrm>
                                <a:off x="5710" y="5284"/>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5" name="Freeform 15412"/>
                            <wps:cNvSpPr>
                              <a:spLocks/>
                            </wps:cNvSpPr>
                            <wps:spPr bwMode="auto">
                              <a:xfrm>
                                <a:off x="5717" y="5310"/>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6" name="Freeform 15413"/>
                            <wps:cNvSpPr>
                              <a:spLocks/>
                            </wps:cNvSpPr>
                            <wps:spPr bwMode="auto">
                              <a:xfrm>
                                <a:off x="5722" y="5337"/>
                                <a:ext cx="24" cy="28"/>
                              </a:xfrm>
                              <a:custGeom>
                                <a:avLst/>
                                <a:gdLst>
                                  <a:gd name="T0" fmla="*/ 19 w 24"/>
                                  <a:gd name="T1" fmla="*/ 0 h 28"/>
                                  <a:gd name="T2" fmla="*/ 0 w 24"/>
                                  <a:gd name="T3" fmla="*/ 2 h 28"/>
                                  <a:gd name="T4" fmla="*/ 5 w 24"/>
                                  <a:gd name="T5" fmla="*/ 28 h 28"/>
                                  <a:gd name="T6" fmla="*/ 24 w 24"/>
                                  <a:gd name="T7" fmla="*/ 26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2"/>
                                    </a:lnTo>
                                    <a:lnTo>
                                      <a:pt x="5" y="28"/>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7" name="Freeform 15414"/>
                            <wps:cNvSpPr>
                              <a:spLocks/>
                            </wps:cNvSpPr>
                            <wps:spPr bwMode="auto">
                              <a:xfrm>
                                <a:off x="5727" y="5361"/>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8" name="Freeform 15415"/>
                            <wps:cNvSpPr>
                              <a:spLocks/>
                            </wps:cNvSpPr>
                            <wps:spPr bwMode="auto">
                              <a:xfrm>
                                <a:off x="5732" y="5385"/>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9" name="Freeform 15416"/>
                            <wps:cNvSpPr>
                              <a:spLocks/>
                            </wps:cNvSpPr>
                            <wps:spPr bwMode="auto">
                              <a:xfrm>
                                <a:off x="5739" y="5411"/>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0" name="Freeform 15417"/>
                            <wps:cNvSpPr>
                              <a:spLocks/>
                            </wps:cNvSpPr>
                            <wps:spPr bwMode="auto">
                              <a:xfrm>
                                <a:off x="5744" y="5435"/>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1" name="Freeform 15418"/>
                            <wps:cNvSpPr>
                              <a:spLocks/>
                            </wps:cNvSpPr>
                            <wps:spPr bwMode="auto">
                              <a:xfrm>
                                <a:off x="5751" y="5459"/>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2" name="Freeform 15419"/>
                            <wps:cNvSpPr>
                              <a:spLocks/>
                            </wps:cNvSpPr>
                            <wps:spPr bwMode="auto">
                              <a:xfrm>
                                <a:off x="5758" y="5483"/>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3" name="Freeform 15420"/>
                            <wps:cNvSpPr>
                              <a:spLocks/>
                            </wps:cNvSpPr>
                            <wps:spPr bwMode="auto">
                              <a:xfrm>
                                <a:off x="5763" y="5507"/>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4" name="Freeform 15421"/>
                            <wps:cNvSpPr>
                              <a:spLocks/>
                            </wps:cNvSpPr>
                            <wps:spPr bwMode="auto">
                              <a:xfrm>
                                <a:off x="5768" y="5531"/>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5" name="Freeform 15422"/>
                            <wps:cNvSpPr>
                              <a:spLocks/>
                            </wps:cNvSpPr>
                            <wps:spPr bwMode="auto">
                              <a:xfrm>
                                <a:off x="5775" y="5555"/>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6" name="Freeform 15423"/>
                            <wps:cNvSpPr>
                              <a:spLocks/>
                            </wps:cNvSpPr>
                            <wps:spPr bwMode="auto">
                              <a:xfrm>
                                <a:off x="5780" y="5579"/>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7" name="Freeform 15424"/>
                            <wps:cNvSpPr>
                              <a:spLocks/>
                            </wps:cNvSpPr>
                            <wps:spPr bwMode="auto">
                              <a:xfrm>
                                <a:off x="5787" y="5601"/>
                                <a:ext cx="24" cy="26"/>
                              </a:xfrm>
                              <a:custGeom>
                                <a:avLst/>
                                <a:gdLst>
                                  <a:gd name="T0" fmla="*/ 19 w 24"/>
                                  <a:gd name="T1" fmla="*/ 0 h 26"/>
                                  <a:gd name="T2" fmla="*/ 0 w 24"/>
                                  <a:gd name="T3" fmla="*/ 4 h 26"/>
                                  <a:gd name="T4" fmla="*/ 5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4"/>
                                    </a:lnTo>
                                    <a:lnTo>
                                      <a:pt x="5"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8" name="Freeform 15425"/>
                            <wps:cNvSpPr>
                              <a:spLocks/>
                            </wps:cNvSpPr>
                            <wps:spPr bwMode="auto">
                              <a:xfrm>
                                <a:off x="5792" y="5622"/>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9" name="Freeform 15426"/>
                            <wps:cNvSpPr>
                              <a:spLocks/>
                            </wps:cNvSpPr>
                            <wps:spPr bwMode="auto">
                              <a:xfrm>
                                <a:off x="5799" y="5644"/>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0" name="Freeform 15427"/>
                            <wps:cNvSpPr>
                              <a:spLocks/>
                            </wps:cNvSpPr>
                            <wps:spPr bwMode="auto">
                              <a:xfrm>
                                <a:off x="5804" y="5668"/>
                                <a:ext cx="26" cy="29"/>
                              </a:xfrm>
                              <a:custGeom>
                                <a:avLst/>
                                <a:gdLst>
                                  <a:gd name="T0" fmla="*/ 19 w 26"/>
                                  <a:gd name="T1" fmla="*/ 0 h 29"/>
                                  <a:gd name="T2" fmla="*/ 0 w 26"/>
                                  <a:gd name="T3" fmla="*/ 7 h 29"/>
                                  <a:gd name="T4" fmla="*/ 7 w 26"/>
                                  <a:gd name="T5" fmla="*/ 29 h 29"/>
                                  <a:gd name="T6" fmla="*/ 26 w 26"/>
                                  <a:gd name="T7" fmla="*/ 21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1" name="Freeform 15428"/>
                            <wps:cNvSpPr>
                              <a:spLocks/>
                            </wps:cNvSpPr>
                            <wps:spPr bwMode="auto">
                              <a:xfrm>
                                <a:off x="5811" y="5689"/>
                                <a:ext cx="24" cy="27"/>
                              </a:xfrm>
                              <a:custGeom>
                                <a:avLst/>
                                <a:gdLst>
                                  <a:gd name="T0" fmla="*/ 19 w 24"/>
                                  <a:gd name="T1" fmla="*/ 0 h 27"/>
                                  <a:gd name="T2" fmla="*/ 0 w 24"/>
                                  <a:gd name="T3" fmla="*/ 5 h 27"/>
                                  <a:gd name="T4" fmla="*/ 5 w 24"/>
                                  <a:gd name="T5" fmla="*/ 27 h 27"/>
                                  <a:gd name="T6" fmla="*/ 24 w 24"/>
                                  <a:gd name="T7" fmla="*/ 22 h 27"/>
                                  <a:gd name="T8" fmla="*/ 19 w 24"/>
                                  <a:gd name="T9" fmla="*/ 0 h 27"/>
                                </a:gdLst>
                                <a:ahLst/>
                                <a:cxnLst>
                                  <a:cxn ang="0">
                                    <a:pos x="T0" y="T1"/>
                                  </a:cxn>
                                  <a:cxn ang="0">
                                    <a:pos x="T2" y="T3"/>
                                  </a:cxn>
                                  <a:cxn ang="0">
                                    <a:pos x="T4" y="T5"/>
                                  </a:cxn>
                                  <a:cxn ang="0">
                                    <a:pos x="T6" y="T7"/>
                                  </a:cxn>
                                  <a:cxn ang="0">
                                    <a:pos x="T8" y="T9"/>
                                  </a:cxn>
                                </a:cxnLst>
                                <a:rect l="0" t="0" r="r" b="b"/>
                                <a:pathLst>
                                  <a:path w="24" h="27">
                                    <a:moveTo>
                                      <a:pt x="19" y="0"/>
                                    </a:moveTo>
                                    <a:lnTo>
                                      <a:pt x="0" y="5"/>
                                    </a:lnTo>
                                    <a:lnTo>
                                      <a:pt x="5" y="27"/>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2" name="Freeform 15429"/>
                            <wps:cNvSpPr>
                              <a:spLocks/>
                            </wps:cNvSpPr>
                            <wps:spPr bwMode="auto">
                              <a:xfrm>
                                <a:off x="5816" y="5711"/>
                                <a:ext cx="24" cy="26"/>
                              </a:xfrm>
                              <a:custGeom>
                                <a:avLst/>
                                <a:gdLst>
                                  <a:gd name="T0" fmla="*/ 19 w 24"/>
                                  <a:gd name="T1" fmla="*/ 0 h 26"/>
                                  <a:gd name="T2" fmla="*/ 0 w 24"/>
                                  <a:gd name="T3" fmla="*/ 5 h 26"/>
                                  <a:gd name="T4" fmla="*/ 4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4"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3" name="Freeform 15430"/>
                            <wps:cNvSpPr>
                              <a:spLocks/>
                            </wps:cNvSpPr>
                            <wps:spPr bwMode="auto">
                              <a:xfrm>
                                <a:off x="5820" y="5733"/>
                                <a:ext cx="27" cy="28"/>
                              </a:xfrm>
                              <a:custGeom>
                                <a:avLst/>
                                <a:gdLst>
                                  <a:gd name="T0" fmla="*/ 20 w 27"/>
                                  <a:gd name="T1" fmla="*/ 0 h 28"/>
                                  <a:gd name="T2" fmla="*/ 0 w 27"/>
                                  <a:gd name="T3" fmla="*/ 7 h 28"/>
                                  <a:gd name="T4" fmla="*/ 8 w 27"/>
                                  <a:gd name="T5" fmla="*/ 28 h 28"/>
                                  <a:gd name="T6" fmla="*/ 27 w 27"/>
                                  <a:gd name="T7" fmla="*/ 21 h 28"/>
                                  <a:gd name="T8" fmla="*/ 20 w 27"/>
                                  <a:gd name="T9" fmla="*/ 0 h 28"/>
                                </a:gdLst>
                                <a:ahLst/>
                                <a:cxnLst>
                                  <a:cxn ang="0">
                                    <a:pos x="T0" y="T1"/>
                                  </a:cxn>
                                  <a:cxn ang="0">
                                    <a:pos x="T2" y="T3"/>
                                  </a:cxn>
                                  <a:cxn ang="0">
                                    <a:pos x="T4" y="T5"/>
                                  </a:cxn>
                                  <a:cxn ang="0">
                                    <a:pos x="T6" y="T7"/>
                                  </a:cxn>
                                  <a:cxn ang="0">
                                    <a:pos x="T8" y="T9"/>
                                  </a:cxn>
                                </a:cxnLst>
                                <a:rect l="0" t="0" r="r" b="b"/>
                                <a:pathLst>
                                  <a:path w="27" h="28">
                                    <a:moveTo>
                                      <a:pt x="20" y="0"/>
                                    </a:moveTo>
                                    <a:lnTo>
                                      <a:pt x="0" y="7"/>
                                    </a:lnTo>
                                    <a:lnTo>
                                      <a:pt x="8" y="28"/>
                                    </a:lnTo>
                                    <a:lnTo>
                                      <a:pt x="27" y="21"/>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4" name="Freeform 15431"/>
                            <wps:cNvSpPr>
                              <a:spLocks/>
                            </wps:cNvSpPr>
                            <wps:spPr bwMode="auto">
                              <a:xfrm>
                                <a:off x="5828" y="5754"/>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5" name="Freeform 15432"/>
                            <wps:cNvSpPr>
                              <a:spLocks/>
                            </wps:cNvSpPr>
                            <wps:spPr bwMode="auto">
                              <a:xfrm>
                                <a:off x="5832" y="5773"/>
                                <a:ext cx="27" cy="29"/>
                              </a:xfrm>
                              <a:custGeom>
                                <a:avLst/>
                                <a:gdLst>
                                  <a:gd name="T0" fmla="*/ 20 w 27"/>
                                  <a:gd name="T1" fmla="*/ 0 h 29"/>
                                  <a:gd name="T2" fmla="*/ 0 w 27"/>
                                  <a:gd name="T3" fmla="*/ 8 h 29"/>
                                  <a:gd name="T4" fmla="*/ 8 w 27"/>
                                  <a:gd name="T5" fmla="*/ 29 h 29"/>
                                  <a:gd name="T6" fmla="*/ 27 w 27"/>
                                  <a:gd name="T7" fmla="*/ 22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8"/>
                                    </a:lnTo>
                                    <a:lnTo>
                                      <a:pt x="8" y="29"/>
                                    </a:lnTo>
                                    <a:lnTo>
                                      <a:pt x="27"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6" name="Freeform 15433"/>
                            <wps:cNvSpPr>
                              <a:spLocks/>
                            </wps:cNvSpPr>
                            <wps:spPr bwMode="auto">
                              <a:xfrm>
                                <a:off x="5840" y="5795"/>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7" name="Freeform 15434"/>
                            <wps:cNvSpPr>
                              <a:spLocks/>
                            </wps:cNvSpPr>
                            <wps:spPr bwMode="auto">
                              <a:xfrm>
                                <a:off x="5844" y="5814"/>
                                <a:ext cx="27" cy="29"/>
                              </a:xfrm>
                              <a:custGeom>
                                <a:avLst/>
                                <a:gdLst>
                                  <a:gd name="T0" fmla="*/ 20 w 27"/>
                                  <a:gd name="T1" fmla="*/ 0 h 29"/>
                                  <a:gd name="T2" fmla="*/ 0 w 27"/>
                                  <a:gd name="T3" fmla="*/ 7 h 29"/>
                                  <a:gd name="T4" fmla="*/ 8 w 27"/>
                                  <a:gd name="T5" fmla="*/ 29 h 29"/>
                                  <a:gd name="T6" fmla="*/ 27 w 27"/>
                                  <a:gd name="T7" fmla="*/ 22 h 29"/>
                                  <a:gd name="T8" fmla="*/ 20 w 27"/>
                                  <a:gd name="T9" fmla="*/ 0 h 29"/>
                                </a:gdLst>
                                <a:ahLst/>
                                <a:cxnLst>
                                  <a:cxn ang="0">
                                    <a:pos x="T0" y="T1"/>
                                  </a:cxn>
                                  <a:cxn ang="0">
                                    <a:pos x="T2" y="T3"/>
                                  </a:cxn>
                                  <a:cxn ang="0">
                                    <a:pos x="T4" y="T5"/>
                                  </a:cxn>
                                  <a:cxn ang="0">
                                    <a:pos x="T6" y="T7"/>
                                  </a:cxn>
                                  <a:cxn ang="0">
                                    <a:pos x="T8" y="T9"/>
                                  </a:cxn>
                                </a:cxnLst>
                                <a:rect l="0" t="0" r="r" b="b"/>
                                <a:pathLst>
                                  <a:path w="27" h="29">
                                    <a:moveTo>
                                      <a:pt x="20" y="0"/>
                                    </a:moveTo>
                                    <a:lnTo>
                                      <a:pt x="0" y="7"/>
                                    </a:lnTo>
                                    <a:lnTo>
                                      <a:pt x="8" y="29"/>
                                    </a:lnTo>
                                    <a:lnTo>
                                      <a:pt x="27" y="2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8" name="Freeform 15435"/>
                            <wps:cNvSpPr>
                              <a:spLocks/>
                            </wps:cNvSpPr>
                            <wps:spPr bwMode="auto">
                              <a:xfrm>
                                <a:off x="5852" y="5836"/>
                                <a:ext cx="24" cy="24"/>
                              </a:xfrm>
                              <a:custGeom>
                                <a:avLst/>
                                <a:gdLst>
                                  <a:gd name="T0" fmla="*/ 19 w 24"/>
                                  <a:gd name="T1" fmla="*/ 0 h 24"/>
                                  <a:gd name="T2" fmla="*/ 0 w 24"/>
                                  <a:gd name="T3" fmla="*/ 5 h 24"/>
                                  <a:gd name="T4" fmla="*/ 4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4"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9" name="Freeform 15436"/>
                            <wps:cNvSpPr>
                              <a:spLocks/>
                            </wps:cNvSpPr>
                            <wps:spPr bwMode="auto">
                              <a:xfrm>
                                <a:off x="5856" y="5855"/>
                                <a:ext cx="24" cy="24"/>
                              </a:xfrm>
                              <a:custGeom>
                                <a:avLst/>
                                <a:gdLst>
                                  <a:gd name="T0" fmla="*/ 20 w 24"/>
                                  <a:gd name="T1" fmla="*/ 0 h 24"/>
                                  <a:gd name="T2" fmla="*/ 0 w 24"/>
                                  <a:gd name="T3" fmla="*/ 5 h 24"/>
                                  <a:gd name="T4" fmla="*/ 5 w 24"/>
                                  <a:gd name="T5" fmla="*/ 24 h 24"/>
                                  <a:gd name="T6" fmla="*/ 24 w 24"/>
                                  <a:gd name="T7" fmla="*/ 19 h 24"/>
                                  <a:gd name="T8" fmla="*/ 20 w 24"/>
                                  <a:gd name="T9" fmla="*/ 0 h 24"/>
                                </a:gdLst>
                                <a:ahLst/>
                                <a:cxnLst>
                                  <a:cxn ang="0">
                                    <a:pos x="T0" y="T1"/>
                                  </a:cxn>
                                  <a:cxn ang="0">
                                    <a:pos x="T2" y="T3"/>
                                  </a:cxn>
                                  <a:cxn ang="0">
                                    <a:pos x="T4" y="T5"/>
                                  </a:cxn>
                                  <a:cxn ang="0">
                                    <a:pos x="T6" y="T7"/>
                                  </a:cxn>
                                  <a:cxn ang="0">
                                    <a:pos x="T8" y="T9"/>
                                  </a:cxn>
                                </a:cxnLst>
                                <a:rect l="0" t="0" r="r" b="b"/>
                                <a:pathLst>
                                  <a:path w="24" h="24">
                                    <a:moveTo>
                                      <a:pt x="20" y="0"/>
                                    </a:moveTo>
                                    <a:lnTo>
                                      <a:pt x="0" y="5"/>
                                    </a:lnTo>
                                    <a:lnTo>
                                      <a:pt x="5" y="24"/>
                                    </a:lnTo>
                                    <a:lnTo>
                                      <a:pt x="24" y="19"/>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0" name="Freeform 15437"/>
                            <wps:cNvSpPr>
                              <a:spLocks/>
                            </wps:cNvSpPr>
                            <wps:spPr bwMode="auto">
                              <a:xfrm>
                                <a:off x="5861" y="5874"/>
                                <a:ext cx="27" cy="24"/>
                              </a:xfrm>
                              <a:custGeom>
                                <a:avLst/>
                                <a:gdLst>
                                  <a:gd name="T0" fmla="*/ 19 w 27"/>
                                  <a:gd name="T1" fmla="*/ 0 h 24"/>
                                  <a:gd name="T2" fmla="*/ 0 w 27"/>
                                  <a:gd name="T3" fmla="*/ 7 h 24"/>
                                  <a:gd name="T4" fmla="*/ 7 w 27"/>
                                  <a:gd name="T5" fmla="*/ 24 h 24"/>
                                  <a:gd name="T6" fmla="*/ 27 w 27"/>
                                  <a:gd name="T7" fmla="*/ 17 h 24"/>
                                  <a:gd name="T8" fmla="*/ 19 w 27"/>
                                  <a:gd name="T9" fmla="*/ 0 h 24"/>
                                </a:gdLst>
                                <a:ahLst/>
                                <a:cxnLst>
                                  <a:cxn ang="0">
                                    <a:pos x="T0" y="T1"/>
                                  </a:cxn>
                                  <a:cxn ang="0">
                                    <a:pos x="T2" y="T3"/>
                                  </a:cxn>
                                  <a:cxn ang="0">
                                    <a:pos x="T4" y="T5"/>
                                  </a:cxn>
                                  <a:cxn ang="0">
                                    <a:pos x="T6" y="T7"/>
                                  </a:cxn>
                                  <a:cxn ang="0">
                                    <a:pos x="T8" y="T9"/>
                                  </a:cxn>
                                </a:cxnLst>
                                <a:rect l="0" t="0" r="r" b="b"/>
                                <a:pathLst>
                                  <a:path w="27" h="24">
                                    <a:moveTo>
                                      <a:pt x="19" y="0"/>
                                    </a:moveTo>
                                    <a:lnTo>
                                      <a:pt x="0" y="7"/>
                                    </a:lnTo>
                                    <a:lnTo>
                                      <a:pt x="7" y="24"/>
                                    </a:lnTo>
                                    <a:lnTo>
                                      <a:pt x="27"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1" name="Freeform 15438"/>
                            <wps:cNvSpPr>
                              <a:spLocks/>
                            </wps:cNvSpPr>
                            <wps:spPr bwMode="auto">
                              <a:xfrm>
                                <a:off x="5868" y="5891"/>
                                <a:ext cx="24" cy="24"/>
                              </a:xfrm>
                              <a:custGeom>
                                <a:avLst/>
                                <a:gdLst>
                                  <a:gd name="T0" fmla="*/ 20 w 24"/>
                                  <a:gd name="T1" fmla="*/ 0 h 24"/>
                                  <a:gd name="T2" fmla="*/ 0 w 24"/>
                                  <a:gd name="T3" fmla="*/ 5 h 24"/>
                                  <a:gd name="T4" fmla="*/ 5 w 24"/>
                                  <a:gd name="T5" fmla="*/ 24 h 24"/>
                                  <a:gd name="T6" fmla="*/ 24 w 24"/>
                                  <a:gd name="T7" fmla="*/ 19 h 24"/>
                                  <a:gd name="T8" fmla="*/ 20 w 24"/>
                                  <a:gd name="T9" fmla="*/ 0 h 24"/>
                                </a:gdLst>
                                <a:ahLst/>
                                <a:cxnLst>
                                  <a:cxn ang="0">
                                    <a:pos x="T0" y="T1"/>
                                  </a:cxn>
                                  <a:cxn ang="0">
                                    <a:pos x="T2" y="T3"/>
                                  </a:cxn>
                                  <a:cxn ang="0">
                                    <a:pos x="T4" y="T5"/>
                                  </a:cxn>
                                  <a:cxn ang="0">
                                    <a:pos x="T6" y="T7"/>
                                  </a:cxn>
                                  <a:cxn ang="0">
                                    <a:pos x="T8" y="T9"/>
                                  </a:cxn>
                                </a:cxnLst>
                                <a:rect l="0" t="0" r="r" b="b"/>
                                <a:pathLst>
                                  <a:path w="24" h="24">
                                    <a:moveTo>
                                      <a:pt x="20" y="0"/>
                                    </a:moveTo>
                                    <a:lnTo>
                                      <a:pt x="0" y="5"/>
                                    </a:lnTo>
                                    <a:lnTo>
                                      <a:pt x="5" y="24"/>
                                    </a:lnTo>
                                    <a:lnTo>
                                      <a:pt x="24" y="19"/>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2" name="Freeform 15439"/>
                            <wps:cNvSpPr>
                              <a:spLocks/>
                            </wps:cNvSpPr>
                            <wps:spPr bwMode="auto">
                              <a:xfrm>
                                <a:off x="5873" y="5910"/>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3" name="Freeform 15440"/>
                            <wps:cNvSpPr>
                              <a:spLocks/>
                            </wps:cNvSpPr>
                            <wps:spPr bwMode="auto">
                              <a:xfrm>
                                <a:off x="5878" y="5927"/>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4" name="Freeform 15441"/>
                            <wps:cNvSpPr>
                              <a:spLocks/>
                            </wps:cNvSpPr>
                            <wps:spPr bwMode="auto">
                              <a:xfrm>
                                <a:off x="5885" y="5946"/>
                                <a:ext cx="27" cy="24"/>
                              </a:xfrm>
                              <a:custGeom>
                                <a:avLst/>
                                <a:gdLst>
                                  <a:gd name="T0" fmla="*/ 19 w 27"/>
                                  <a:gd name="T1" fmla="*/ 0 h 24"/>
                                  <a:gd name="T2" fmla="*/ 0 w 27"/>
                                  <a:gd name="T3" fmla="*/ 7 h 24"/>
                                  <a:gd name="T4" fmla="*/ 7 w 27"/>
                                  <a:gd name="T5" fmla="*/ 24 h 24"/>
                                  <a:gd name="T6" fmla="*/ 27 w 27"/>
                                  <a:gd name="T7" fmla="*/ 17 h 24"/>
                                  <a:gd name="T8" fmla="*/ 19 w 27"/>
                                  <a:gd name="T9" fmla="*/ 0 h 24"/>
                                </a:gdLst>
                                <a:ahLst/>
                                <a:cxnLst>
                                  <a:cxn ang="0">
                                    <a:pos x="T0" y="T1"/>
                                  </a:cxn>
                                  <a:cxn ang="0">
                                    <a:pos x="T2" y="T3"/>
                                  </a:cxn>
                                  <a:cxn ang="0">
                                    <a:pos x="T4" y="T5"/>
                                  </a:cxn>
                                  <a:cxn ang="0">
                                    <a:pos x="T6" y="T7"/>
                                  </a:cxn>
                                  <a:cxn ang="0">
                                    <a:pos x="T8" y="T9"/>
                                  </a:cxn>
                                </a:cxnLst>
                                <a:rect l="0" t="0" r="r" b="b"/>
                                <a:pathLst>
                                  <a:path w="27" h="24">
                                    <a:moveTo>
                                      <a:pt x="19" y="0"/>
                                    </a:moveTo>
                                    <a:lnTo>
                                      <a:pt x="0" y="7"/>
                                    </a:lnTo>
                                    <a:lnTo>
                                      <a:pt x="7" y="24"/>
                                    </a:lnTo>
                                    <a:lnTo>
                                      <a:pt x="27"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5" name="Freeform 15442"/>
                            <wps:cNvSpPr>
                              <a:spLocks/>
                            </wps:cNvSpPr>
                            <wps:spPr bwMode="auto">
                              <a:xfrm>
                                <a:off x="5892" y="5963"/>
                                <a:ext cx="24" cy="22"/>
                              </a:xfrm>
                              <a:custGeom>
                                <a:avLst/>
                                <a:gdLst>
                                  <a:gd name="T0" fmla="*/ 20 w 24"/>
                                  <a:gd name="T1" fmla="*/ 0 h 22"/>
                                  <a:gd name="T2" fmla="*/ 0 w 24"/>
                                  <a:gd name="T3" fmla="*/ 5 h 22"/>
                                  <a:gd name="T4" fmla="*/ 5 w 24"/>
                                  <a:gd name="T5" fmla="*/ 22 h 22"/>
                                  <a:gd name="T6" fmla="*/ 24 w 24"/>
                                  <a:gd name="T7" fmla="*/ 17 h 22"/>
                                  <a:gd name="T8" fmla="*/ 20 w 24"/>
                                  <a:gd name="T9" fmla="*/ 0 h 22"/>
                                </a:gdLst>
                                <a:ahLst/>
                                <a:cxnLst>
                                  <a:cxn ang="0">
                                    <a:pos x="T0" y="T1"/>
                                  </a:cxn>
                                  <a:cxn ang="0">
                                    <a:pos x="T2" y="T3"/>
                                  </a:cxn>
                                  <a:cxn ang="0">
                                    <a:pos x="T4" y="T5"/>
                                  </a:cxn>
                                  <a:cxn ang="0">
                                    <a:pos x="T6" y="T7"/>
                                  </a:cxn>
                                  <a:cxn ang="0">
                                    <a:pos x="T8" y="T9"/>
                                  </a:cxn>
                                </a:cxnLst>
                                <a:rect l="0" t="0" r="r" b="b"/>
                                <a:pathLst>
                                  <a:path w="24" h="22">
                                    <a:moveTo>
                                      <a:pt x="20" y="0"/>
                                    </a:moveTo>
                                    <a:lnTo>
                                      <a:pt x="0" y="5"/>
                                    </a:lnTo>
                                    <a:lnTo>
                                      <a:pt x="5" y="22"/>
                                    </a:lnTo>
                                    <a:lnTo>
                                      <a:pt x="24"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6" name="Freeform 15443"/>
                            <wps:cNvSpPr>
                              <a:spLocks/>
                            </wps:cNvSpPr>
                            <wps:spPr bwMode="auto">
                              <a:xfrm>
                                <a:off x="5897" y="5980"/>
                                <a:ext cx="24" cy="21"/>
                              </a:xfrm>
                              <a:custGeom>
                                <a:avLst/>
                                <a:gdLst>
                                  <a:gd name="T0" fmla="*/ 19 w 24"/>
                                  <a:gd name="T1" fmla="*/ 0 h 21"/>
                                  <a:gd name="T2" fmla="*/ 0 w 24"/>
                                  <a:gd name="T3" fmla="*/ 5 h 21"/>
                                  <a:gd name="T4" fmla="*/ 5 w 24"/>
                                  <a:gd name="T5" fmla="*/ 21 h 21"/>
                                  <a:gd name="T6" fmla="*/ 24 w 24"/>
                                  <a:gd name="T7" fmla="*/ 17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5"/>
                                    </a:lnTo>
                                    <a:lnTo>
                                      <a:pt x="5" y="21"/>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7" name="Freeform 15444"/>
                            <wps:cNvSpPr>
                              <a:spLocks/>
                            </wps:cNvSpPr>
                            <wps:spPr bwMode="auto">
                              <a:xfrm>
                                <a:off x="5902" y="5997"/>
                                <a:ext cx="26" cy="24"/>
                              </a:xfrm>
                              <a:custGeom>
                                <a:avLst/>
                                <a:gdLst>
                                  <a:gd name="T0" fmla="*/ 19 w 26"/>
                                  <a:gd name="T1" fmla="*/ 0 h 24"/>
                                  <a:gd name="T2" fmla="*/ 0 w 26"/>
                                  <a:gd name="T3" fmla="*/ 7 h 24"/>
                                  <a:gd name="T4" fmla="*/ 7 w 26"/>
                                  <a:gd name="T5" fmla="*/ 24 h 24"/>
                                  <a:gd name="T6" fmla="*/ 26 w 26"/>
                                  <a:gd name="T7" fmla="*/ 16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7"/>
                                    </a:lnTo>
                                    <a:lnTo>
                                      <a:pt x="7" y="24"/>
                                    </a:lnTo>
                                    <a:lnTo>
                                      <a:pt x="26" y="1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8" name="Freeform 15445"/>
                            <wps:cNvSpPr>
                              <a:spLocks/>
                            </wps:cNvSpPr>
                            <wps:spPr bwMode="auto">
                              <a:xfrm>
                                <a:off x="5909" y="6013"/>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9" name="Freeform 15446"/>
                            <wps:cNvSpPr>
                              <a:spLocks/>
                            </wps:cNvSpPr>
                            <wps:spPr bwMode="auto">
                              <a:xfrm>
                                <a:off x="5914" y="6030"/>
                                <a:ext cx="24" cy="22"/>
                              </a:xfrm>
                              <a:custGeom>
                                <a:avLst/>
                                <a:gdLst>
                                  <a:gd name="T0" fmla="*/ 19 w 24"/>
                                  <a:gd name="T1" fmla="*/ 0 h 22"/>
                                  <a:gd name="T2" fmla="*/ 0 w 24"/>
                                  <a:gd name="T3" fmla="*/ 7 h 22"/>
                                  <a:gd name="T4" fmla="*/ 5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7"/>
                                    </a:lnTo>
                                    <a:lnTo>
                                      <a:pt x="5"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0" name="Freeform 15447"/>
                            <wps:cNvSpPr>
                              <a:spLocks/>
                            </wps:cNvSpPr>
                            <wps:spPr bwMode="auto">
                              <a:xfrm>
                                <a:off x="5921" y="6042"/>
                                <a:ext cx="24" cy="24"/>
                              </a:xfrm>
                              <a:custGeom>
                                <a:avLst/>
                                <a:gdLst>
                                  <a:gd name="T0" fmla="*/ 17 w 24"/>
                                  <a:gd name="T1" fmla="*/ 0 h 24"/>
                                  <a:gd name="T2" fmla="*/ 0 w 24"/>
                                  <a:gd name="T3" fmla="*/ 10 h 24"/>
                                  <a:gd name="T4" fmla="*/ 7 w 24"/>
                                  <a:gd name="T5" fmla="*/ 24 h 24"/>
                                  <a:gd name="T6" fmla="*/ 24 w 24"/>
                                  <a:gd name="T7" fmla="*/ 15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1" name="Freeform 15448"/>
                            <wps:cNvSpPr>
                              <a:spLocks/>
                            </wps:cNvSpPr>
                            <wps:spPr bwMode="auto">
                              <a:xfrm>
                                <a:off x="5926" y="6059"/>
                                <a:ext cx="24" cy="22"/>
                              </a:xfrm>
                              <a:custGeom>
                                <a:avLst/>
                                <a:gdLst>
                                  <a:gd name="T0" fmla="*/ 19 w 24"/>
                                  <a:gd name="T1" fmla="*/ 0 h 22"/>
                                  <a:gd name="T2" fmla="*/ 0 w 24"/>
                                  <a:gd name="T3" fmla="*/ 7 h 22"/>
                                  <a:gd name="T4" fmla="*/ 5 w 24"/>
                                  <a:gd name="T5" fmla="*/ 22 h 22"/>
                                  <a:gd name="T6" fmla="*/ 24 w 24"/>
                                  <a:gd name="T7" fmla="*/ 14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7"/>
                                    </a:lnTo>
                                    <a:lnTo>
                                      <a:pt x="5" y="22"/>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2" name="Freeform 15449"/>
                            <wps:cNvSpPr>
                              <a:spLocks/>
                            </wps:cNvSpPr>
                            <wps:spPr bwMode="auto">
                              <a:xfrm>
                                <a:off x="5933" y="6071"/>
                                <a:ext cx="24" cy="24"/>
                              </a:xfrm>
                              <a:custGeom>
                                <a:avLst/>
                                <a:gdLst>
                                  <a:gd name="T0" fmla="*/ 17 w 24"/>
                                  <a:gd name="T1" fmla="*/ 0 h 24"/>
                                  <a:gd name="T2" fmla="*/ 0 w 24"/>
                                  <a:gd name="T3" fmla="*/ 10 h 24"/>
                                  <a:gd name="T4" fmla="*/ 7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10"/>
                                    </a:lnTo>
                                    <a:lnTo>
                                      <a:pt x="7"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3" name="Freeform 15450"/>
                            <wps:cNvSpPr>
                              <a:spLocks/>
                            </wps:cNvSpPr>
                            <wps:spPr bwMode="auto">
                              <a:xfrm>
                                <a:off x="5938" y="6088"/>
                                <a:ext cx="24" cy="21"/>
                              </a:xfrm>
                              <a:custGeom>
                                <a:avLst/>
                                <a:gdLst>
                                  <a:gd name="T0" fmla="*/ 19 w 24"/>
                                  <a:gd name="T1" fmla="*/ 0 h 21"/>
                                  <a:gd name="T2" fmla="*/ 0 w 24"/>
                                  <a:gd name="T3" fmla="*/ 7 h 21"/>
                                  <a:gd name="T4" fmla="*/ 5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5"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4" name="Freeform 15451"/>
                            <wps:cNvSpPr>
                              <a:spLocks/>
                            </wps:cNvSpPr>
                            <wps:spPr bwMode="auto">
                              <a:xfrm>
                                <a:off x="5945" y="6100"/>
                                <a:ext cx="24" cy="24"/>
                              </a:xfrm>
                              <a:custGeom>
                                <a:avLst/>
                                <a:gdLst>
                                  <a:gd name="T0" fmla="*/ 17 w 24"/>
                                  <a:gd name="T1" fmla="*/ 0 h 24"/>
                                  <a:gd name="T2" fmla="*/ 0 w 24"/>
                                  <a:gd name="T3" fmla="*/ 9 h 24"/>
                                  <a:gd name="T4" fmla="*/ 7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9"/>
                                    </a:lnTo>
                                    <a:lnTo>
                                      <a:pt x="7"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5" name="Freeform 15452"/>
                            <wps:cNvSpPr>
                              <a:spLocks/>
                            </wps:cNvSpPr>
                            <wps:spPr bwMode="auto">
                              <a:xfrm>
                                <a:off x="5950" y="6117"/>
                                <a:ext cx="24" cy="21"/>
                              </a:xfrm>
                              <a:custGeom>
                                <a:avLst/>
                                <a:gdLst>
                                  <a:gd name="T0" fmla="*/ 19 w 24"/>
                                  <a:gd name="T1" fmla="*/ 0 h 21"/>
                                  <a:gd name="T2" fmla="*/ 0 w 24"/>
                                  <a:gd name="T3" fmla="*/ 7 h 21"/>
                                  <a:gd name="T4" fmla="*/ 5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5"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6" name="Freeform 15453"/>
                            <wps:cNvSpPr>
                              <a:spLocks/>
                            </wps:cNvSpPr>
                            <wps:spPr bwMode="auto">
                              <a:xfrm>
                                <a:off x="5957" y="6129"/>
                                <a:ext cx="24" cy="21"/>
                              </a:xfrm>
                              <a:custGeom>
                                <a:avLst/>
                                <a:gdLst>
                                  <a:gd name="T0" fmla="*/ 17 w 24"/>
                                  <a:gd name="T1" fmla="*/ 0 h 21"/>
                                  <a:gd name="T2" fmla="*/ 0 w 24"/>
                                  <a:gd name="T3" fmla="*/ 9 h 21"/>
                                  <a:gd name="T4" fmla="*/ 7 w 24"/>
                                  <a:gd name="T5" fmla="*/ 21 h 21"/>
                                  <a:gd name="T6" fmla="*/ 24 w 24"/>
                                  <a:gd name="T7" fmla="*/ 12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9"/>
                                    </a:lnTo>
                                    <a:lnTo>
                                      <a:pt x="7" y="21"/>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7" name="Freeform 15454"/>
                            <wps:cNvSpPr>
                              <a:spLocks/>
                            </wps:cNvSpPr>
                            <wps:spPr bwMode="auto">
                              <a:xfrm>
                                <a:off x="5962" y="6143"/>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8" name="Freeform 15455"/>
                            <wps:cNvSpPr>
                              <a:spLocks/>
                            </wps:cNvSpPr>
                            <wps:spPr bwMode="auto">
                              <a:xfrm>
                                <a:off x="5967" y="6155"/>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9" name="Freeform 15456"/>
                            <wps:cNvSpPr>
                              <a:spLocks/>
                            </wps:cNvSpPr>
                            <wps:spPr bwMode="auto">
                              <a:xfrm>
                                <a:off x="5974" y="6165"/>
                                <a:ext cx="24" cy="21"/>
                              </a:xfrm>
                              <a:custGeom>
                                <a:avLst/>
                                <a:gdLst>
                                  <a:gd name="T0" fmla="*/ 17 w 24"/>
                                  <a:gd name="T1" fmla="*/ 0 h 21"/>
                                  <a:gd name="T2" fmla="*/ 0 w 24"/>
                                  <a:gd name="T3" fmla="*/ 12 h 21"/>
                                  <a:gd name="T4" fmla="*/ 7 w 24"/>
                                  <a:gd name="T5" fmla="*/ 21 h 21"/>
                                  <a:gd name="T6" fmla="*/ 24 w 24"/>
                                  <a:gd name="T7" fmla="*/ 9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12"/>
                                    </a:lnTo>
                                    <a:lnTo>
                                      <a:pt x="7" y="21"/>
                                    </a:lnTo>
                                    <a:lnTo>
                                      <a:pt x="24"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0" name="Freeform 15457"/>
                            <wps:cNvSpPr>
                              <a:spLocks/>
                            </wps:cNvSpPr>
                            <wps:spPr bwMode="auto">
                              <a:xfrm>
                                <a:off x="5979" y="6177"/>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1" name="Freeform 15458"/>
                            <wps:cNvSpPr>
                              <a:spLocks/>
                            </wps:cNvSpPr>
                            <wps:spPr bwMode="auto">
                              <a:xfrm>
                                <a:off x="5986" y="6186"/>
                                <a:ext cx="24" cy="22"/>
                              </a:xfrm>
                              <a:custGeom>
                                <a:avLst/>
                                <a:gdLst>
                                  <a:gd name="T0" fmla="*/ 17 w 24"/>
                                  <a:gd name="T1" fmla="*/ 0 h 22"/>
                                  <a:gd name="T2" fmla="*/ 0 w 24"/>
                                  <a:gd name="T3" fmla="*/ 12 h 22"/>
                                  <a:gd name="T4" fmla="*/ 7 w 24"/>
                                  <a:gd name="T5" fmla="*/ 22 h 22"/>
                                  <a:gd name="T6" fmla="*/ 24 w 24"/>
                                  <a:gd name="T7" fmla="*/ 10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2"/>
                                    </a:lnTo>
                                    <a:lnTo>
                                      <a:pt x="7" y="22"/>
                                    </a:lnTo>
                                    <a:lnTo>
                                      <a:pt x="24"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2" name="Freeform 15459"/>
                            <wps:cNvSpPr>
                              <a:spLocks/>
                            </wps:cNvSpPr>
                            <wps:spPr bwMode="auto">
                              <a:xfrm>
                                <a:off x="5993" y="6196"/>
                                <a:ext cx="22" cy="19"/>
                              </a:xfrm>
                              <a:custGeom>
                                <a:avLst/>
                                <a:gdLst>
                                  <a:gd name="T0" fmla="*/ 17 w 22"/>
                                  <a:gd name="T1" fmla="*/ 0 h 19"/>
                                  <a:gd name="T2" fmla="*/ 0 w 22"/>
                                  <a:gd name="T3" fmla="*/ 9 h 19"/>
                                  <a:gd name="T4" fmla="*/ 5 w 22"/>
                                  <a:gd name="T5" fmla="*/ 19 h 19"/>
                                  <a:gd name="T6" fmla="*/ 22 w 22"/>
                                  <a:gd name="T7" fmla="*/ 9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9"/>
                                    </a:lnTo>
                                    <a:lnTo>
                                      <a:pt x="5" y="19"/>
                                    </a:lnTo>
                                    <a:lnTo>
                                      <a:pt x="22"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3" name="Freeform 15460"/>
                            <wps:cNvSpPr>
                              <a:spLocks/>
                            </wps:cNvSpPr>
                            <wps:spPr bwMode="auto">
                              <a:xfrm>
                                <a:off x="5998" y="6205"/>
                                <a:ext cx="24" cy="22"/>
                              </a:xfrm>
                              <a:custGeom>
                                <a:avLst/>
                                <a:gdLst>
                                  <a:gd name="T0" fmla="*/ 17 w 24"/>
                                  <a:gd name="T1" fmla="*/ 0 h 22"/>
                                  <a:gd name="T2" fmla="*/ 0 w 24"/>
                                  <a:gd name="T3" fmla="*/ 12 h 22"/>
                                  <a:gd name="T4" fmla="*/ 7 w 24"/>
                                  <a:gd name="T5" fmla="*/ 22 h 22"/>
                                  <a:gd name="T6" fmla="*/ 24 w 24"/>
                                  <a:gd name="T7" fmla="*/ 10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2"/>
                                    </a:lnTo>
                                    <a:lnTo>
                                      <a:pt x="7" y="22"/>
                                    </a:lnTo>
                                    <a:lnTo>
                                      <a:pt x="24"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4" name="Freeform 15461"/>
                            <wps:cNvSpPr>
                              <a:spLocks/>
                            </wps:cNvSpPr>
                            <wps:spPr bwMode="auto">
                              <a:xfrm>
                                <a:off x="6005" y="6215"/>
                                <a:ext cx="22" cy="19"/>
                              </a:xfrm>
                              <a:custGeom>
                                <a:avLst/>
                                <a:gdLst>
                                  <a:gd name="T0" fmla="*/ 17 w 22"/>
                                  <a:gd name="T1" fmla="*/ 0 h 19"/>
                                  <a:gd name="T2" fmla="*/ 0 w 22"/>
                                  <a:gd name="T3" fmla="*/ 10 h 19"/>
                                  <a:gd name="T4" fmla="*/ 5 w 22"/>
                                  <a:gd name="T5" fmla="*/ 19 h 19"/>
                                  <a:gd name="T6" fmla="*/ 22 w 22"/>
                                  <a:gd name="T7" fmla="*/ 10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0"/>
                                    </a:lnTo>
                                    <a:lnTo>
                                      <a:pt x="5" y="19"/>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5" name="Freeform 15462"/>
                            <wps:cNvSpPr>
                              <a:spLocks/>
                            </wps:cNvSpPr>
                            <wps:spPr bwMode="auto">
                              <a:xfrm>
                                <a:off x="6010" y="6225"/>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6" name="Freeform 15463"/>
                            <wps:cNvSpPr>
                              <a:spLocks/>
                            </wps:cNvSpPr>
                            <wps:spPr bwMode="auto">
                              <a:xfrm>
                                <a:off x="6015" y="6232"/>
                                <a:ext cx="24" cy="21"/>
                              </a:xfrm>
                              <a:custGeom>
                                <a:avLst/>
                                <a:gdLst>
                                  <a:gd name="T0" fmla="*/ 17 w 24"/>
                                  <a:gd name="T1" fmla="*/ 0 h 21"/>
                                  <a:gd name="T2" fmla="*/ 0 w 24"/>
                                  <a:gd name="T3" fmla="*/ 12 h 21"/>
                                  <a:gd name="T4" fmla="*/ 7 w 24"/>
                                  <a:gd name="T5" fmla="*/ 21 h 21"/>
                                  <a:gd name="T6" fmla="*/ 24 w 24"/>
                                  <a:gd name="T7" fmla="*/ 9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12"/>
                                    </a:lnTo>
                                    <a:lnTo>
                                      <a:pt x="7" y="21"/>
                                    </a:lnTo>
                                    <a:lnTo>
                                      <a:pt x="24"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7" name="Freeform 15464"/>
                            <wps:cNvSpPr>
                              <a:spLocks/>
                            </wps:cNvSpPr>
                            <wps:spPr bwMode="auto">
                              <a:xfrm>
                                <a:off x="6022" y="6239"/>
                                <a:ext cx="22" cy="22"/>
                              </a:xfrm>
                              <a:custGeom>
                                <a:avLst/>
                                <a:gdLst>
                                  <a:gd name="T0" fmla="*/ 15 w 22"/>
                                  <a:gd name="T1" fmla="*/ 0 h 22"/>
                                  <a:gd name="T2" fmla="*/ 0 w 22"/>
                                  <a:gd name="T3" fmla="*/ 14 h 22"/>
                                  <a:gd name="T4" fmla="*/ 7 w 22"/>
                                  <a:gd name="T5" fmla="*/ 22 h 22"/>
                                  <a:gd name="T6" fmla="*/ 22 w 22"/>
                                  <a:gd name="T7" fmla="*/ 7 h 22"/>
                                  <a:gd name="T8" fmla="*/ 15 w 22"/>
                                  <a:gd name="T9" fmla="*/ 0 h 22"/>
                                </a:gdLst>
                                <a:ahLst/>
                                <a:cxnLst>
                                  <a:cxn ang="0">
                                    <a:pos x="T0" y="T1"/>
                                  </a:cxn>
                                  <a:cxn ang="0">
                                    <a:pos x="T2" y="T3"/>
                                  </a:cxn>
                                  <a:cxn ang="0">
                                    <a:pos x="T4" y="T5"/>
                                  </a:cxn>
                                  <a:cxn ang="0">
                                    <a:pos x="T6" y="T7"/>
                                  </a:cxn>
                                  <a:cxn ang="0">
                                    <a:pos x="T8" y="T9"/>
                                  </a:cxn>
                                </a:cxnLst>
                                <a:rect l="0" t="0" r="r" b="b"/>
                                <a:pathLst>
                                  <a:path w="22" h="22">
                                    <a:moveTo>
                                      <a:pt x="15" y="0"/>
                                    </a:moveTo>
                                    <a:lnTo>
                                      <a:pt x="0" y="14"/>
                                    </a:lnTo>
                                    <a:lnTo>
                                      <a:pt x="7" y="22"/>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8" name="Freeform 15465"/>
                            <wps:cNvSpPr>
                              <a:spLocks/>
                            </wps:cNvSpPr>
                            <wps:spPr bwMode="auto">
                              <a:xfrm>
                                <a:off x="6029" y="6249"/>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9" name="Freeform 15466"/>
                            <wps:cNvSpPr>
                              <a:spLocks/>
                            </wps:cNvSpPr>
                            <wps:spPr bwMode="auto">
                              <a:xfrm>
                                <a:off x="6034" y="6253"/>
                                <a:ext cx="22" cy="22"/>
                              </a:xfrm>
                              <a:custGeom>
                                <a:avLst/>
                                <a:gdLst>
                                  <a:gd name="T0" fmla="*/ 15 w 22"/>
                                  <a:gd name="T1" fmla="*/ 0 h 22"/>
                                  <a:gd name="T2" fmla="*/ 0 w 22"/>
                                  <a:gd name="T3" fmla="*/ 15 h 22"/>
                                  <a:gd name="T4" fmla="*/ 7 w 22"/>
                                  <a:gd name="T5" fmla="*/ 22 h 22"/>
                                  <a:gd name="T6" fmla="*/ 22 w 22"/>
                                  <a:gd name="T7" fmla="*/ 8 h 22"/>
                                  <a:gd name="T8" fmla="*/ 15 w 22"/>
                                  <a:gd name="T9" fmla="*/ 0 h 22"/>
                                </a:gdLst>
                                <a:ahLst/>
                                <a:cxnLst>
                                  <a:cxn ang="0">
                                    <a:pos x="T0" y="T1"/>
                                  </a:cxn>
                                  <a:cxn ang="0">
                                    <a:pos x="T2" y="T3"/>
                                  </a:cxn>
                                  <a:cxn ang="0">
                                    <a:pos x="T4" y="T5"/>
                                  </a:cxn>
                                  <a:cxn ang="0">
                                    <a:pos x="T6" y="T7"/>
                                  </a:cxn>
                                  <a:cxn ang="0">
                                    <a:pos x="T8" y="T9"/>
                                  </a:cxn>
                                </a:cxnLst>
                                <a:rect l="0" t="0" r="r" b="b"/>
                                <a:pathLst>
                                  <a:path w="22" h="22">
                                    <a:moveTo>
                                      <a:pt x="15" y="0"/>
                                    </a:moveTo>
                                    <a:lnTo>
                                      <a:pt x="0" y="15"/>
                                    </a:lnTo>
                                    <a:lnTo>
                                      <a:pt x="7" y="22"/>
                                    </a:lnTo>
                                    <a:lnTo>
                                      <a:pt x="22" y="8"/>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0" name="Freeform 15467"/>
                            <wps:cNvSpPr>
                              <a:spLocks/>
                            </wps:cNvSpPr>
                            <wps:spPr bwMode="auto">
                              <a:xfrm>
                                <a:off x="6041" y="6263"/>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1" name="Freeform 15468"/>
                            <wps:cNvSpPr>
                              <a:spLocks/>
                            </wps:cNvSpPr>
                            <wps:spPr bwMode="auto">
                              <a:xfrm>
                                <a:off x="6046" y="6268"/>
                                <a:ext cx="19" cy="19"/>
                              </a:xfrm>
                              <a:custGeom>
                                <a:avLst/>
                                <a:gdLst>
                                  <a:gd name="T0" fmla="*/ 15 w 19"/>
                                  <a:gd name="T1" fmla="*/ 0 h 19"/>
                                  <a:gd name="T2" fmla="*/ 0 w 19"/>
                                  <a:gd name="T3" fmla="*/ 14 h 19"/>
                                  <a:gd name="T4" fmla="*/ 5 w 19"/>
                                  <a:gd name="T5" fmla="*/ 19 h 19"/>
                                  <a:gd name="T6" fmla="*/ 19 w 19"/>
                                  <a:gd name="T7" fmla="*/ 5 h 19"/>
                                  <a:gd name="T8" fmla="*/ 15 w 19"/>
                                  <a:gd name="T9" fmla="*/ 0 h 19"/>
                                </a:gdLst>
                                <a:ahLst/>
                                <a:cxnLst>
                                  <a:cxn ang="0">
                                    <a:pos x="T0" y="T1"/>
                                  </a:cxn>
                                  <a:cxn ang="0">
                                    <a:pos x="T2" y="T3"/>
                                  </a:cxn>
                                  <a:cxn ang="0">
                                    <a:pos x="T4" y="T5"/>
                                  </a:cxn>
                                  <a:cxn ang="0">
                                    <a:pos x="T6" y="T7"/>
                                  </a:cxn>
                                  <a:cxn ang="0">
                                    <a:pos x="T8" y="T9"/>
                                  </a:cxn>
                                </a:cxnLst>
                                <a:rect l="0" t="0" r="r" b="b"/>
                                <a:pathLst>
                                  <a:path w="19" h="19">
                                    <a:moveTo>
                                      <a:pt x="15" y="0"/>
                                    </a:moveTo>
                                    <a:lnTo>
                                      <a:pt x="0" y="14"/>
                                    </a:lnTo>
                                    <a:lnTo>
                                      <a:pt x="5" y="19"/>
                                    </a:lnTo>
                                    <a:lnTo>
                                      <a:pt x="19"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2" name="Freeform 15469"/>
                            <wps:cNvSpPr>
                              <a:spLocks/>
                            </wps:cNvSpPr>
                            <wps:spPr bwMode="auto">
                              <a:xfrm>
                                <a:off x="6053" y="6273"/>
                                <a:ext cx="20" cy="21"/>
                              </a:xfrm>
                              <a:custGeom>
                                <a:avLst/>
                                <a:gdLst>
                                  <a:gd name="T0" fmla="*/ 12 w 20"/>
                                  <a:gd name="T1" fmla="*/ 0 h 21"/>
                                  <a:gd name="T2" fmla="*/ 0 w 20"/>
                                  <a:gd name="T3" fmla="*/ 16 h 21"/>
                                  <a:gd name="T4" fmla="*/ 8 w 20"/>
                                  <a:gd name="T5" fmla="*/ 21 h 21"/>
                                  <a:gd name="T6" fmla="*/ 20 w 20"/>
                                  <a:gd name="T7" fmla="*/ 4 h 21"/>
                                  <a:gd name="T8" fmla="*/ 12 w 20"/>
                                  <a:gd name="T9" fmla="*/ 0 h 21"/>
                                </a:gdLst>
                                <a:ahLst/>
                                <a:cxnLst>
                                  <a:cxn ang="0">
                                    <a:pos x="T0" y="T1"/>
                                  </a:cxn>
                                  <a:cxn ang="0">
                                    <a:pos x="T2" y="T3"/>
                                  </a:cxn>
                                  <a:cxn ang="0">
                                    <a:pos x="T4" y="T5"/>
                                  </a:cxn>
                                  <a:cxn ang="0">
                                    <a:pos x="T6" y="T7"/>
                                  </a:cxn>
                                  <a:cxn ang="0">
                                    <a:pos x="T8" y="T9"/>
                                  </a:cxn>
                                </a:cxnLst>
                                <a:rect l="0" t="0" r="r" b="b"/>
                                <a:pathLst>
                                  <a:path w="20" h="21">
                                    <a:moveTo>
                                      <a:pt x="12" y="0"/>
                                    </a:moveTo>
                                    <a:lnTo>
                                      <a:pt x="0" y="16"/>
                                    </a:lnTo>
                                    <a:lnTo>
                                      <a:pt x="8" y="21"/>
                                    </a:lnTo>
                                    <a:lnTo>
                                      <a:pt x="20" y="4"/>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3" name="Freeform 15470"/>
                            <wps:cNvSpPr>
                              <a:spLocks/>
                            </wps:cNvSpPr>
                            <wps:spPr bwMode="auto">
                              <a:xfrm>
                                <a:off x="6058" y="6277"/>
                                <a:ext cx="19" cy="20"/>
                              </a:xfrm>
                              <a:custGeom>
                                <a:avLst/>
                                <a:gdLst>
                                  <a:gd name="T0" fmla="*/ 15 w 19"/>
                                  <a:gd name="T1" fmla="*/ 0 h 20"/>
                                  <a:gd name="T2" fmla="*/ 0 w 19"/>
                                  <a:gd name="T3" fmla="*/ 15 h 20"/>
                                  <a:gd name="T4" fmla="*/ 5 w 19"/>
                                  <a:gd name="T5" fmla="*/ 20 h 20"/>
                                  <a:gd name="T6" fmla="*/ 19 w 19"/>
                                  <a:gd name="T7" fmla="*/ 5 h 20"/>
                                  <a:gd name="T8" fmla="*/ 15 w 19"/>
                                  <a:gd name="T9" fmla="*/ 0 h 20"/>
                                </a:gdLst>
                                <a:ahLst/>
                                <a:cxnLst>
                                  <a:cxn ang="0">
                                    <a:pos x="T0" y="T1"/>
                                  </a:cxn>
                                  <a:cxn ang="0">
                                    <a:pos x="T2" y="T3"/>
                                  </a:cxn>
                                  <a:cxn ang="0">
                                    <a:pos x="T4" y="T5"/>
                                  </a:cxn>
                                  <a:cxn ang="0">
                                    <a:pos x="T6" y="T7"/>
                                  </a:cxn>
                                  <a:cxn ang="0">
                                    <a:pos x="T8" y="T9"/>
                                  </a:cxn>
                                </a:cxnLst>
                                <a:rect l="0" t="0" r="r" b="b"/>
                                <a:pathLst>
                                  <a:path w="19" h="20">
                                    <a:moveTo>
                                      <a:pt x="15" y="0"/>
                                    </a:moveTo>
                                    <a:lnTo>
                                      <a:pt x="0" y="15"/>
                                    </a:lnTo>
                                    <a:lnTo>
                                      <a:pt x="5" y="20"/>
                                    </a:lnTo>
                                    <a:lnTo>
                                      <a:pt x="19"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4" name="Freeform 15471"/>
                            <wps:cNvSpPr>
                              <a:spLocks/>
                            </wps:cNvSpPr>
                            <wps:spPr bwMode="auto">
                              <a:xfrm>
                                <a:off x="6063" y="6282"/>
                                <a:ext cx="19" cy="19"/>
                              </a:xfrm>
                              <a:custGeom>
                                <a:avLst/>
                                <a:gdLst>
                                  <a:gd name="T0" fmla="*/ 14 w 19"/>
                                  <a:gd name="T1" fmla="*/ 0 h 19"/>
                                  <a:gd name="T2" fmla="*/ 0 w 19"/>
                                  <a:gd name="T3" fmla="*/ 15 h 19"/>
                                  <a:gd name="T4" fmla="*/ 5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5"/>
                                    </a:lnTo>
                                    <a:lnTo>
                                      <a:pt x="5"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5" name="Freeform 15472"/>
                            <wps:cNvSpPr>
                              <a:spLocks/>
                            </wps:cNvSpPr>
                            <wps:spPr bwMode="auto">
                              <a:xfrm>
                                <a:off x="6070" y="6287"/>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6" name="Freeform 15473"/>
                            <wps:cNvSpPr>
                              <a:spLocks/>
                            </wps:cNvSpPr>
                            <wps:spPr bwMode="auto">
                              <a:xfrm>
                                <a:off x="6077" y="6292"/>
                                <a:ext cx="15" cy="19"/>
                              </a:xfrm>
                              <a:custGeom>
                                <a:avLst/>
                                <a:gdLst>
                                  <a:gd name="T0" fmla="*/ 10 w 15"/>
                                  <a:gd name="T1" fmla="*/ 0 h 19"/>
                                  <a:gd name="T2" fmla="*/ 0 w 15"/>
                                  <a:gd name="T3" fmla="*/ 17 h 19"/>
                                  <a:gd name="T4" fmla="*/ 5 w 15"/>
                                  <a:gd name="T5" fmla="*/ 19 h 19"/>
                                  <a:gd name="T6" fmla="*/ 15 w 15"/>
                                  <a:gd name="T7" fmla="*/ 2 h 19"/>
                                  <a:gd name="T8" fmla="*/ 10 w 15"/>
                                  <a:gd name="T9" fmla="*/ 0 h 19"/>
                                </a:gdLst>
                                <a:ahLst/>
                                <a:cxnLst>
                                  <a:cxn ang="0">
                                    <a:pos x="T0" y="T1"/>
                                  </a:cxn>
                                  <a:cxn ang="0">
                                    <a:pos x="T2" y="T3"/>
                                  </a:cxn>
                                  <a:cxn ang="0">
                                    <a:pos x="T4" y="T5"/>
                                  </a:cxn>
                                  <a:cxn ang="0">
                                    <a:pos x="T6" y="T7"/>
                                  </a:cxn>
                                  <a:cxn ang="0">
                                    <a:pos x="T8" y="T9"/>
                                  </a:cxn>
                                </a:cxnLst>
                                <a:rect l="0" t="0" r="r" b="b"/>
                                <a:pathLst>
                                  <a:path w="15" h="19">
                                    <a:moveTo>
                                      <a:pt x="10" y="0"/>
                                    </a:moveTo>
                                    <a:lnTo>
                                      <a:pt x="0" y="17"/>
                                    </a:lnTo>
                                    <a:lnTo>
                                      <a:pt x="5" y="19"/>
                                    </a:lnTo>
                                    <a:lnTo>
                                      <a:pt x="15"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7" name="Freeform 15474"/>
                            <wps:cNvSpPr>
                              <a:spLocks/>
                            </wps:cNvSpPr>
                            <wps:spPr bwMode="auto">
                              <a:xfrm>
                                <a:off x="6082" y="6294"/>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8" name="Freeform 15475"/>
                            <wps:cNvSpPr>
                              <a:spLocks/>
                            </wps:cNvSpPr>
                            <wps:spPr bwMode="auto">
                              <a:xfrm>
                                <a:off x="6089" y="6299"/>
                                <a:ext cx="15" cy="19"/>
                              </a:xfrm>
                              <a:custGeom>
                                <a:avLst/>
                                <a:gdLst>
                                  <a:gd name="T0" fmla="*/ 10 w 15"/>
                                  <a:gd name="T1" fmla="*/ 0 h 19"/>
                                  <a:gd name="T2" fmla="*/ 0 w 15"/>
                                  <a:gd name="T3" fmla="*/ 17 h 19"/>
                                  <a:gd name="T4" fmla="*/ 5 w 15"/>
                                  <a:gd name="T5" fmla="*/ 19 h 19"/>
                                  <a:gd name="T6" fmla="*/ 15 w 15"/>
                                  <a:gd name="T7" fmla="*/ 2 h 19"/>
                                  <a:gd name="T8" fmla="*/ 10 w 15"/>
                                  <a:gd name="T9" fmla="*/ 0 h 19"/>
                                </a:gdLst>
                                <a:ahLst/>
                                <a:cxnLst>
                                  <a:cxn ang="0">
                                    <a:pos x="T0" y="T1"/>
                                  </a:cxn>
                                  <a:cxn ang="0">
                                    <a:pos x="T2" y="T3"/>
                                  </a:cxn>
                                  <a:cxn ang="0">
                                    <a:pos x="T4" y="T5"/>
                                  </a:cxn>
                                  <a:cxn ang="0">
                                    <a:pos x="T6" y="T7"/>
                                  </a:cxn>
                                  <a:cxn ang="0">
                                    <a:pos x="T8" y="T9"/>
                                  </a:cxn>
                                </a:cxnLst>
                                <a:rect l="0" t="0" r="r" b="b"/>
                                <a:pathLst>
                                  <a:path w="15" h="19">
                                    <a:moveTo>
                                      <a:pt x="10" y="0"/>
                                    </a:moveTo>
                                    <a:lnTo>
                                      <a:pt x="0" y="17"/>
                                    </a:lnTo>
                                    <a:lnTo>
                                      <a:pt x="5" y="19"/>
                                    </a:lnTo>
                                    <a:lnTo>
                                      <a:pt x="15"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9" name="Freeform 15476"/>
                            <wps:cNvSpPr>
                              <a:spLocks/>
                            </wps:cNvSpPr>
                            <wps:spPr bwMode="auto">
                              <a:xfrm>
                                <a:off x="6097" y="6299"/>
                                <a:ext cx="14" cy="22"/>
                              </a:xfrm>
                              <a:custGeom>
                                <a:avLst/>
                                <a:gdLst>
                                  <a:gd name="T0" fmla="*/ 7 w 14"/>
                                  <a:gd name="T1" fmla="*/ 0 h 22"/>
                                  <a:gd name="T2" fmla="*/ 0 w 14"/>
                                  <a:gd name="T3" fmla="*/ 19 h 22"/>
                                  <a:gd name="T4" fmla="*/ 7 w 14"/>
                                  <a:gd name="T5" fmla="*/ 22 h 22"/>
                                  <a:gd name="T6" fmla="*/ 14 w 14"/>
                                  <a:gd name="T7" fmla="*/ 2 h 22"/>
                                  <a:gd name="T8" fmla="*/ 7 w 14"/>
                                  <a:gd name="T9" fmla="*/ 0 h 22"/>
                                </a:gdLst>
                                <a:ahLst/>
                                <a:cxnLst>
                                  <a:cxn ang="0">
                                    <a:pos x="T0" y="T1"/>
                                  </a:cxn>
                                  <a:cxn ang="0">
                                    <a:pos x="T2" y="T3"/>
                                  </a:cxn>
                                  <a:cxn ang="0">
                                    <a:pos x="T4" y="T5"/>
                                  </a:cxn>
                                  <a:cxn ang="0">
                                    <a:pos x="T6" y="T7"/>
                                  </a:cxn>
                                  <a:cxn ang="0">
                                    <a:pos x="T8" y="T9"/>
                                  </a:cxn>
                                </a:cxnLst>
                                <a:rect l="0" t="0" r="r" b="b"/>
                                <a:pathLst>
                                  <a:path w="14" h="22">
                                    <a:moveTo>
                                      <a:pt x="7" y="0"/>
                                    </a:moveTo>
                                    <a:lnTo>
                                      <a:pt x="0" y="19"/>
                                    </a:lnTo>
                                    <a:lnTo>
                                      <a:pt x="7" y="22"/>
                                    </a:lnTo>
                                    <a:lnTo>
                                      <a:pt x="14"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50" name="Freeform 15477"/>
                            <wps:cNvSpPr>
                              <a:spLocks/>
                            </wps:cNvSpPr>
                            <wps:spPr bwMode="auto">
                              <a:xfrm>
                                <a:off x="6101" y="6304"/>
                                <a:ext cx="15" cy="19"/>
                              </a:xfrm>
                              <a:custGeom>
                                <a:avLst/>
                                <a:gdLst>
                                  <a:gd name="T0" fmla="*/ 10 w 15"/>
                                  <a:gd name="T1" fmla="*/ 0 h 19"/>
                                  <a:gd name="T2" fmla="*/ 0 w 15"/>
                                  <a:gd name="T3" fmla="*/ 17 h 19"/>
                                  <a:gd name="T4" fmla="*/ 5 w 15"/>
                                  <a:gd name="T5" fmla="*/ 19 h 19"/>
                                  <a:gd name="T6" fmla="*/ 15 w 15"/>
                                  <a:gd name="T7" fmla="*/ 2 h 19"/>
                                  <a:gd name="T8" fmla="*/ 10 w 15"/>
                                  <a:gd name="T9" fmla="*/ 0 h 19"/>
                                </a:gdLst>
                                <a:ahLst/>
                                <a:cxnLst>
                                  <a:cxn ang="0">
                                    <a:pos x="T0" y="T1"/>
                                  </a:cxn>
                                  <a:cxn ang="0">
                                    <a:pos x="T2" y="T3"/>
                                  </a:cxn>
                                  <a:cxn ang="0">
                                    <a:pos x="T4" y="T5"/>
                                  </a:cxn>
                                  <a:cxn ang="0">
                                    <a:pos x="T6" y="T7"/>
                                  </a:cxn>
                                  <a:cxn ang="0">
                                    <a:pos x="T8" y="T9"/>
                                  </a:cxn>
                                </a:cxnLst>
                                <a:rect l="0" t="0" r="r" b="b"/>
                                <a:pathLst>
                                  <a:path w="15" h="19">
                                    <a:moveTo>
                                      <a:pt x="10" y="0"/>
                                    </a:moveTo>
                                    <a:lnTo>
                                      <a:pt x="0" y="17"/>
                                    </a:lnTo>
                                    <a:lnTo>
                                      <a:pt x="5" y="19"/>
                                    </a:lnTo>
                                    <a:lnTo>
                                      <a:pt x="15"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51" name="Rectangle 15478"/>
                            <wps:cNvSpPr>
                              <a:spLocks noChangeArrowheads="1"/>
                            </wps:cNvSpPr>
                            <wps:spPr bwMode="auto">
                              <a:xfrm>
                                <a:off x="6111" y="6304"/>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652" name="Rectangle 15479"/>
                            <wps:cNvSpPr>
                              <a:spLocks noChangeArrowheads="1"/>
                            </wps:cNvSpPr>
                            <wps:spPr bwMode="auto">
                              <a:xfrm>
                                <a:off x="6123" y="6304"/>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653" name="Rectangle 15480"/>
                            <wps:cNvSpPr>
                              <a:spLocks noChangeArrowheads="1"/>
                            </wps:cNvSpPr>
                            <wps:spPr bwMode="auto">
                              <a:xfrm>
                                <a:off x="6140" y="6304"/>
                                <a:ext cx="7"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654" name="Freeform 15481"/>
                            <wps:cNvSpPr>
                              <a:spLocks/>
                            </wps:cNvSpPr>
                            <wps:spPr bwMode="auto">
                              <a:xfrm>
                                <a:off x="6140" y="6301"/>
                                <a:ext cx="19" cy="20"/>
                              </a:xfrm>
                              <a:custGeom>
                                <a:avLst/>
                                <a:gdLst>
                                  <a:gd name="T0" fmla="*/ 0 w 19"/>
                                  <a:gd name="T1" fmla="*/ 5 h 20"/>
                                  <a:gd name="T2" fmla="*/ 14 w 19"/>
                                  <a:gd name="T3" fmla="*/ 20 h 20"/>
                                  <a:gd name="T4" fmla="*/ 19 w 19"/>
                                  <a:gd name="T5" fmla="*/ 15 h 20"/>
                                  <a:gd name="T6" fmla="*/ 5 w 19"/>
                                  <a:gd name="T7" fmla="*/ 0 h 20"/>
                                  <a:gd name="T8" fmla="*/ 0 w 19"/>
                                  <a:gd name="T9" fmla="*/ 5 h 20"/>
                                </a:gdLst>
                                <a:ahLst/>
                                <a:cxnLst>
                                  <a:cxn ang="0">
                                    <a:pos x="T0" y="T1"/>
                                  </a:cxn>
                                  <a:cxn ang="0">
                                    <a:pos x="T2" y="T3"/>
                                  </a:cxn>
                                  <a:cxn ang="0">
                                    <a:pos x="T4" y="T5"/>
                                  </a:cxn>
                                  <a:cxn ang="0">
                                    <a:pos x="T6" y="T7"/>
                                  </a:cxn>
                                  <a:cxn ang="0">
                                    <a:pos x="T8" y="T9"/>
                                  </a:cxn>
                                </a:cxnLst>
                                <a:rect l="0" t="0" r="r" b="b"/>
                                <a:pathLst>
                                  <a:path w="19" h="20">
                                    <a:moveTo>
                                      <a:pt x="0" y="5"/>
                                    </a:moveTo>
                                    <a:lnTo>
                                      <a:pt x="14" y="20"/>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55" name="Rectangle 15482"/>
                            <wps:cNvSpPr>
                              <a:spLocks noChangeArrowheads="1"/>
                            </wps:cNvSpPr>
                            <wps:spPr bwMode="auto">
                              <a:xfrm>
                                <a:off x="6152" y="6299"/>
                                <a:ext cx="7" cy="2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656" name="Freeform 15483"/>
                            <wps:cNvSpPr>
                              <a:spLocks/>
                            </wps:cNvSpPr>
                            <wps:spPr bwMode="auto">
                              <a:xfrm>
                                <a:off x="6154" y="6299"/>
                                <a:ext cx="15" cy="19"/>
                              </a:xfrm>
                              <a:custGeom>
                                <a:avLst/>
                                <a:gdLst>
                                  <a:gd name="T0" fmla="*/ 0 w 15"/>
                                  <a:gd name="T1" fmla="*/ 2 h 19"/>
                                  <a:gd name="T2" fmla="*/ 10 w 15"/>
                                  <a:gd name="T3" fmla="*/ 19 h 19"/>
                                  <a:gd name="T4" fmla="*/ 15 w 15"/>
                                  <a:gd name="T5" fmla="*/ 17 h 19"/>
                                  <a:gd name="T6" fmla="*/ 5 w 15"/>
                                  <a:gd name="T7" fmla="*/ 0 h 19"/>
                                  <a:gd name="T8" fmla="*/ 0 w 15"/>
                                  <a:gd name="T9" fmla="*/ 2 h 19"/>
                                </a:gdLst>
                                <a:ahLst/>
                                <a:cxnLst>
                                  <a:cxn ang="0">
                                    <a:pos x="T0" y="T1"/>
                                  </a:cxn>
                                  <a:cxn ang="0">
                                    <a:pos x="T2" y="T3"/>
                                  </a:cxn>
                                  <a:cxn ang="0">
                                    <a:pos x="T4" y="T5"/>
                                  </a:cxn>
                                  <a:cxn ang="0">
                                    <a:pos x="T6" y="T7"/>
                                  </a:cxn>
                                  <a:cxn ang="0">
                                    <a:pos x="T8" y="T9"/>
                                  </a:cxn>
                                </a:cxnLst>
                                <a:rect l="0" t="0" r="r" b="b"/>
                                <a:pathLst>
                                  <a:path w="15" h="19">
                                    <a:moveTo>
                                      <a:pt x="0" y="2"/>
                                    </a:moveTo>
                                    <a:lnTo>
                                      <a:pt x="10" y="19"/>
                                    </a:lnTo>
                                    <a:lnTo>
                                      <a:pt x="15"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57" name="Freeform 15484"/>
                            <wps:cNvSpPr>
                              <a:spLocks/>
                            </wps:cNvSpPr>
                            <wps:spPr bwMode="auto">
                              <a:xfrm>
                                <a:off x="6157" y="6294"/>
                                <a:ext cx="19" cy="19"/>
                              </a:xfrm>
                              <a:custGeom>
                                <a:avLst/>
                                <a:gdLst>
                                  <a:gd name="T0" fmla="*/ 0 w 19"/>
                                  <a:gd name="T1" fmla="*/ 5 h 19"/>
                                  <a:gd name="T2" fmla="*/ 14 w 19"/>
                                  <a:gd name="T3" fmla="*/ 19 h 19"/>
                                  <a:gd name="T4" fmla="*/ 19 w 19"/>
                                  <a:gd name="T5" fmla="*/ 15 h 19"/>
                                  <a:gd name="T6" fmla="*/ 4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5"/>
                                    </a:lnTo>
                                    <a:lnTo>
                                      <a:pt x="4"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58" name="Freeform 15485"/>
                            <wps:cNvSpPr>
                              <a:spLocks/>
                            </wps:cNvSpPr>
                            <wps:spPr bwMode="auto">
                              <a:xfrm>
                                <a:off x="6164" y="6292"/>
                                <a:ext cx="14" cy="19"/>
                              </a:xfrm>
                              <a:custGeom>
                                <a:avLst/>
                                <a:gdLst>
                                  <a:gd name="T0" fmla="*/ 0 w 14"/>
                                  <a:gd name="T1" fmla="*/ 2 h 19"/>
                                  <a:gd name="T2" fmla="*/ 9 w 14"/>
                                  <a:gd name="T3" fmla="*/ 19 h 19"/>
                                  <a:gd name="T4" fmla="*/ 14 w 14"/>
                                  <a:gd name="T5" fmla="*/ 17 h 19"/>
                                  <a:gd name="T6" fmla="*/ 5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9" y="19"/>
                                    </a:lnTo>
                                    <a:lnTo>
                                      <a:pt x="14"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59" name="Freeform 15486"/>
                            <wps:cNvSpPr>
                              <a:spLocks/>
                            </wps:cNvSpPr>
                            <wps:spPr bwMode="auto">
                              <a:xfrm>
                                <a:off x="6169" y="6287"/>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0" name="Freeform 15487"/>
                            <wps:cNvSpPr>
                              <a:spLocks/>
                            </wps:cNvSpPr>
                            <wps:spPr bwMode="auto">
                              <a:xfrm>
                                <a:off x="6173" y="6282"/>
                                <a:ext cx="20" cy="19"/>
                              </a:xfrm>
                              <a:custGeom>
                                <a:avLst/>
                                <a:gdLst>
                                  <a:gd name="T0" fmla="*/ 0 w 20"/>
                                  <a:gd name="T1" fmla="*/ 5 h 19"/>
                                  <a:gd name="T2" fmla="*/ 15 w 20"/>
                                  <a:gd name="T3" fmla="*/ 19 h 19"/>
                                  <a:gd name="T4" fmla="*/ 20 w 20"/>
                                  <a:gd name="T5" fmla="*/ 15 h 19"/>
                                  <a:gd name="T6" fmla="*/ 5 w 20"/>
                                  <a:gd name="T7" fmla="*/ 0 h 19"/>
                                  <a:gd name="T8" fmla="*/ 0 w 20"/>
                                  <a:gd name="T9" fmla="*/ 5 h 19"/>
                                </a:gdLst>
                                <a:ahLst/>
                                <a:cxnLst>
                                  <a:cxn ang="0">
                                    <a:pos x="T0" y="T1"/>
                                  </a:cxn>
                                  <a:cxn ang="0">
                                    <a:pos x="T2" y="T3"/>
                                  </a:cxn>
                                  <a:cxn ang="0">
                                    <a:pos x="T4" y="T5"/>
                                  </a:cxn>
                                  <a:cxn ang="0">
                                    <a:pos x="T6" y="T7"/>
                                  </a:cxn>
                                  <a:cxn ang="0">
                                    <a:pos x="T8" y="T9"/>
                                  </a:cxn>
                                </a:cxnLst>
                                <a:rect l="0" t="0" r="r" b="b"/>
                                <a:pathLst>
                                  <a:path w="20" h="19">
                                    <a:moveTo>
                                      <a:pt x="0" y="5"/>
                                    </a:moveTo>
                                    <a:lnTo>
                                      <a:pt x="15" y="19"/>
                                    </a:lnTo>
                                    <a:lnTo>
                                      <a:pt x="20"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1" name="Freeform 15488"/>
                            <wps:cNvSpPr>
                              <a:spLocks/>
                            </wps:cNvSpPr>
                            <wps:spPr bwMode="auto">
                              <a:xfrm>
                                <a:off x="6181" y="6277"/>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2" name="Freeform 15489"/>
                            <wps:cNvSpPr>
                              <a:spLocks/>
                            </wps:cNvSpPr>
                            <wps:spPr bwMode="auto">
                              <a:xfrm>
                                <a:off x="6185" y="6273"/>
                                <a:ext cx="20" cy="19"/>
                              </a:xfrm>
                              <a:custGeom>
                                <a:avLst/>
                                <a:gdLst>
                                  <a:gd name="T0" fmla="*/ 0 w 20"/>
                                  <a:gd name="T1" fmla="*/ 4 h 19"/>
                                  <a:gd name="T2" fmla="*/ 15 w 20"/>
                                  <a:gd name="T3" fmla="*/ 19 h 19"/>
                                  <a:gd name="T4" fmla="*/ 20 w 20"/>
                                  <a:gd name="T5" fmla="*/ 14 h 19"/>
                                  <a:gd name="T6" fmla="*/ 5 w 20"/>
                                  <a:gd name="T7" fmla="*/ 0 h 19"/>
                                  <a:gd name="T8" fmla="*/ 0 w 20"/>
                                  <a:gd name="T9" fmla="*/ 4 h 19"/>
                                </a:gdLst>
                                <a:ahLst/>
                                <a:cxnLst>
                                  <a:cxn ang="0">
                                    <a:pos x="T0" y="T1"/>
                                  </a:cxn>
                                  <a:cxn ang="0">
                                    <a:pos x="T2" y="T3"/>
                                  </a:cxn>
                                  <a:cxn ang="0">
                                    <a:pos x="T4" y="T5"/>
                                  </a:cxn>
                                  <a:cxn ang="0">
                                    <a:pos x="T6" y="T7"/>
                                  </a:cxn>
                                  <a:cxn ang="0">
                                    <a:pos x="T8" y="T9"/>
                                  </a:cxn>
                                </a:cxnLst>
                                <a:rect l="0" t="0" r="r" b="b"/>
                                <a:pathLst>
                                  <a:path w="20" h="19">
                                    <a:moveTo>
                                      <a:pt x="0" y="4"/>
                                    </a:moveTo>
                                    <a:lnTo>
                                      <a:pt x="15" y="19"/>
                                    </a:lnTo>
                                    <a:lnTo>
                                      <a:pt x="20" y="14"/>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3" name="Freeform 15490"/>
                            <wps:cNvSpPr>
                              <a:spLocks/>
                            </wps:cNvSpPr>
                            <wps:spPr bwMode="auto">
                              <a:xfrm>
                                <a:off x="6190" y="6265"/>
                                <a:ext cx="22" cy="22"/>
                              </a:xfrm>
                              <a:custGeom>
                                <a:avLst/>
                                <a:gdLst>
                                  <a:gd name="T0" fmla="*/ 0 w 22"/>
                                  <a:gd name="T1" fmla="*/ 8 h 22"/>
                                  <a:gd name="T2" fmla="*/ 15 w 22"/>
                                  <a:gd name="T3" fmla="*/ 22 h 22"/>
                                  <a:gd name="T4" fmla="*/ 22 w 22"/>
                                  <a:gd name="T5" fmla="*/ 15 h 22"/>
                                  <a:gd name="T6" fmla="*/ 7 w 22"/>
                                  <a:gd name="T7" fmla="*/ 0 h 22"/>
                                  <a:gd name="T8" fmla="*/ 0 w 22"/>
                                  <a:gd name="T9" fmla="*/ 8 h 22"/>
                                </a:gdLst>
                                <a:ahLst/>
                                <a:cxnLst>
                                  <a:cxn ang="0">
                                    <a:pos x="T0" y="T1"/>
                                  </a:cxn>
                                  <a:cxn ang="0">
                                    <a:pos x="T2" y="T3"/>
                                  </a:cxn>
                                  <a:cxn ang="0">
                                    <a:pos x="T4" y="T5"/>
                                  </a:cxn>
                                  <a:cxn ang="0">
                                    <a:pos x="T6" y="T7"/>
                                  </a:cxn>
                                  <a:cxn ang="0">
                                    <a:pos x="T8" y="T9"/>
                                  </a:cxn>
                                </a:cxnLst>
                                <a:rect l="0" t="0" r="r" b="b"/>
                                <a:pathLst>
                                  <a:path w="22" h="22">
                                    <a:moveTo>
                                      <a:pt x="0" y="8"/>
                                    </a:moveTo>
                                    <a:lnTo>
                                      <a:pt x="15" y="22"/>
                                    </a:lnTo>
                                    <a:lnTo>
                                      <a:pt x="22" y="15"/>
                                    </a:lnTo>
                                    <a:lnTo>
                                      <a:pt x="7"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4" name="Freeform 15491"/>
                            <wps:cNvSpPr>
                              <a:spLocks/>
                            </wps:cNvSpPr>
                            <wps:spPr bwMode="auto">
                              <a:xfrm>
                                <a:off x="6197" y="6261"/>
                                <a:ext cx="20" cy="19"/>
                              </a:xfrm>
                              <a:custGeom>
                                <a:avLst/>
                                <a:gdLst>
                                  <a:gd name="T0" fmla="*/ 0 w 20"/>
                                  <a:gd name="T1" fmla="*/ 4 h 19"/>
                                  <a:gd name="T2" fmla="*/ 15 w 20"/>
                                  <a:gd name="T3" fmla="*/ 19 h 19"/>
                                  <a:gd name="T4" fmla="*/ 20 w 20"/>
                                  <a:gd name="T5" fmla="*/ 14 h 19"/>
                                  <a:gd name="T6" fmla="*/ 5 w 20"/>
                                  <a:gd name="T7" fmla="*/ 0 h 19"/>
                                  <a:gd name="T8" fmla="*/ 0 w 20"/>
                                  <a:gd name="T9" fmla="*/ 4 h 19"/>
                                </a:gdLst>
                                <a:ahLst/>
                                <a:cxnLst>
                                  <a:cxn ang="0">
                                    <a:pos x="T0" y="T1"/>
                                  </a:cxn>
                                  <a:cxn ang="0">
                                    <a:pos x="T2" y="T3"/>
                                  </a:cxn>
                                  <a:cxn ang="0">
                                    <a:pos x="T4" y="T5"/>
                                  </a:cxn>
                                  <a:cxn ang="0">
                                    <a:pos x="T6" y="T7"/>
                                  </a:cxn>
                                  <a:cxn ang="0">
                                    <a:pos x="T8" y="T9"/>
                                  </a:cxn>
                                </a:cxnLst>
                                <a:rect l="0" t="0" r="r" b="b"/>
                                <a:pathLst>
                                  <a:path w="20" h="19">
                                    <a:moveTo>
                                      <a:pt x="0" y="4"/>
                                    </a:moveTo>
                                    <a:lnTo>
                                      <a:pt x="15" y="19"/>
                                    </a:lnTo>
                                    <a:lnTo>
                                      <a:pt x="20" y="14"/>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5" name="Freeform 15492"/>
                            <wps:cNvSpPr>
                              <a:spLocks/>
                            </wps:cNvSpPr>
                            <wps:spPr bwMode="auto">
                              <a:xfrm>
                                <a:off x="6202" y="6253"/>
                                <a:ext cx="24" cy="22"/>
                              </a:xfrm>
                              <a:custGeom>
                                <a:avLst/>
                                <a:gdLst>
                                  <a:gd name="T0" fmla="*/ 0 w 24"/>
                                  <a:gd name="T1" fmla="*/ 10 h 22"/>
                                  <a:gd name="T2" fmla="*/ 17 w 24"/>
                                  <a:gd name="T3" fmla="*/ 22 h 22"/>
                                  <a:gd name="T4" fmla="*/ 24 w 24"/>
                                  <a:gd name="T5" fmla="*/ 12 h 22"/>
                                  <a:gd name="T6" fmla="*/ 7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7" y="22"/>
                                    </a:lnTo>
                                    <a:lnTo>
                                      <a:pt x="24" y="12"/>
                                    </a:lnTo>
                                    <a:lnTo>
                                      <a:pt x="7"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6" name="Freeform 15493"/>
                            <wps:cNvSpPr>
                              <a:spLocks/>
                            </wps:cNvSpPr>
                            <wps:spPr bwMode="auto">
                              <a:xfrm>
                                <a:off x="6209" y="6246"/>
                                <a:ext cx="20" cy="19"/>
                              </a:xfrm>
                              <a:custGeom>
                                <a:avLst/>
                                <a:gdLst>
                                  <a:gd name="T0" fmla="*/ 0 w 20"/>
                                  <a:gd name="T1" fmla="*/ 5 h 19"/>
                                  <a:gd name="T2" fmla="*/ 15 w 20"/>
                                  <a:gd name="T3" fmla="*/ 19 h 19"/>
                                  <a:gd name="T4" fmla="*/ 20 w 20"/>
                                  <a:gd name="T5" fmla="*/ 15 h 19"/>
                                  <a:gd name="T6" fmla="*/ 5 w 20"/>
                                  <a:gd name="T7" fmla="*/ 0 h 19"/>
                                  <a:gd name="T8" fmla="*/ 0 w 20"/>
                                  <a:gd name="T9" fmla="*/ 5 h 19"/>
                                </a:gdLst>
                                <a:ahLst/>
                                <a:cxnLst>
                                  <a:cxn ang="0">
                                    <a:pos x="T0" y="T1"/>
                                  </a:cxn>
                                  <a:cxn ang="0">
                                    <a:pos x="T2" y="T3"/>
                                  </a:cxn>
                                  <a:cxn ang="0">
                                    <a:pos x="T4" y="T5"/>
                                  </a:cxn>
                                  <a:cxn ang="0">
                                    <a:pos x="T6" y="T7"/>
                                  </a:cxn>
                                  <a:cxn ang="0">
                                    <a:pos x="T8" y="T9"/>
                                  </a:cxn>
                                </a:cxnLst>
                                <a:rect l="0" t="0" r="r" b="b"/>
                                <a:pathLst>
                                  <a:path w="20" h="19">
                                    <a:moveTo>
                                      <a:pt x="0" y="5"/>
                                    </a:moveTo>
                                    <a:lnTo>
                                      <a:pt x="15" y="19"/>
                                    </a:lnTo>
                                    <a:lnTo>
                                      <a:pt x="20"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7" name="Freeform 15494"/>
                            <wps:cNvSpPr>
                              <a:spLocks/>
                            </wps:cNvSpPr>
                            <wps:spPr bwMode="auto">
                              <a:xfrm>
                                <a:off x="6214" y="6239"/>
                                <a:ext cx="24" cy="22"/>
                              </a:xfrm>
                              <a:custGeom>
                                <a:avLst/>
                                <a:gdLst>
                                  <a:gd name="T0" fmla="*/ 0 w 24"/>
                                  <a:gd name="T1" fmla="*/ 10 h 22"/>
                                  <a:gd name="T2" fmla="*/ 17 w 24"/>
                                  <a:gd name="T3" fmla="*/ 22 h 22"/>
                                  <a:gd name="T4" fmla="*/ 24 w 24"/>
                                  <a:gd name="T5" fmla="*/ 12 h 22"/>
                                  <a:gd name="T6" fmla="*/ 7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7" y="22"/>
                                    </a:lnTo>
                                    <a:lnTo>
                                      <a:pt x="24" y="12"/>
                                    </a:lnTo>
                                    <a:lnTo>
                                      <a:pt x="7"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8" name="Freeform 15495"/>
                            <wps:cNvSpPr>
                              <a:spLocks/>
                            </wps:cNvSpPr>
                            <wps:spPr bwMode="auto">
                              <a:xfrm>
                                <a:off x="6221" y="6232"/>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9" name="Freeform 15496"/>
                            <wps:cNvSpPr>
                              <a:spLocks/>
                            </wps:cNvSpPr>
                            <wps:spPr bwMode="auto">
                              <a:xfrm>
                                <a:off x="6226" y="6222"/>
                                <a:ext cx="22" cy="22"/>
                              </a:xfrm>
                              <a:custGeom>
                                <a:avLst/>
                                <a:gdLst>
                                  <a:gd name="T0" fmla="*/ 0 w 22"/>
                                  <a:gd name="T1" fmla="*/ 7 h 22"/>
                                  <a:gd name="T2" fmla="*/ 15 w 22"/>
                                  <a:gd name="T3" fmla="*/ 22 h 22"/>
                                  <a:gd name="T4" fmla="*/ 22 w 22"/>
                                  <a:gd name="T5" fmla="*/ 15 h 22"/>
                                  <a:gd name="T6" fmla="*/ 7 w 22"/>
                                  <a:gd name="T7" fmla="*/ 0 h 22"/>
                                  <a:gd name="T8" fmla="*/ 0 w 22"/>
                                  <a:gd name="T9" fmla="*/ 7 h 22"/>
                                </a:gdLst>
                                <a:ahLst/>
                                <a:cxnLst>
                                  <a:cxn ang="0">
                                    <a:pos x="T0" y="T1"/>
                                  </a:cxn>
                                  <a:cxn ang="0">
                                    <a:pos x="T2" y="T3"/>
                                  </a:cxn>
                                  <a:cxn ang="0">
                                    <a:pos x="T4" y="T5"/>
                                  </a:cxn>
                                  <a:cxn ang="0">
                                    <a:pos x="T6" y="T7"/>
                                  </a:cxn>
                                  <a:cxn ang="0">
                                    <a:pos x="T8" y="T9"/>
                                  </a:cxn>
                                </a:cxnLst>
                                <a:rect l="0" t="0" r="r" b="b"/>
                                <a:pathLst>
                                  <a:path w="22" h="22">
                                    <a:moveTo>
                                      <a:pt x="0" y="7"/>
                                    </a:moveTo>
                                    <a:lnTo>
                                      <a:pt x="15" y="22"/>
                                    </a:lnTo>
                                    <a:lnTo>
                                      <a:pt x="22" y="15"/>
                                    </a:lnTo>
                                    <a:lnTo>
                                      <a:pt x="7"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0" name="Freeform 15497"/>
                            <wps:cNvSpPr>
                              <a:spLocks/>
                            </wps:cNvSpPr>
                            <wps:spPr bwMode="auto">
                              <a:xfrm>
                                <a:off x="6231" y="6215"/>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1" name="Freeform 15498"/>
                            <wps:cNvSpPr>
                              <a:spLocks/>
                            </wps:cNvSpPr>
                            <wps:spPr bwMode="auto">
                              <a:xfrm>
                                <a:off x="6238" y="6203"/>
                                <a:ext cx="22" cy="22"/>
                              </a:xfrm>
                              <a:custGeom>
                                <a:avLst/>
                                <a:gdLst>
                                  <a:gd name="T0" fmla="*/ 0 w 22"/>
                                  <a:gd name="T1" fmla="*/ 7 h 22"/>
                                  <a:gd name="T2" fmla="*/ 15 w 22"/>
                                  <a:gd name="T3" fmla="*/ 22 h 22"/>
                                  <a:gd name="T4" fmla="*/ 22 w 22"/>
                                  <a:gd name="T5" fmla="*/ 14 h 22"/>
                                  <a:gd name="T6" fmla="*/ 7 w 22"/>
                                  <a:gd name="T7" fmla="*/ 0 h 22"/>
                                  <a:gd name="T8" fmla="*/ 0 w 22"/>
                                  <a:gd name="T9" fmla="*/ 7 h 22"/>
                                </a:gdLst>
                                <a:ahLst/>
                                <a:cxnLst>
                                  <a:cxn ang="0">
                                    <a:pos x="T0" y="T1"/>
                                  </a:cxn>
                                  <a:cxn ang="0">
                                    <a:pos x="T2" y="T3"/>
                                  </a:cxn>
                                  <a:cxn ang="0">
                                    <a:pos x="T4" y="T5"/>
                                  </a:cxn>
                                  <a:cxn ang="0">
                                    <a:pos x="T6" y="T7"/>
                                  </a:cxn>
                                  <a:cxn ang="0">
                                    <a:pos x="T8" y="T9"/>
                                  </a:cxn>
                                </a:cxnLst>
                                <a:rect l="0" t="0" r="r" b="b"/>
                                <a:pathLst>
                                  <a:path w="22" h="22">
                                    <a:moveTo>
                                      <a:pt x="0" y="7"/>
                                    </a:moveTo>
                                    <a:lnTo>
                                      <a:pt x="15" y="22"/>
                                    </a:lnTo>
                                    <a:lnTo>
                                      <a:pt x="22" y="14"/>
                                    </a:lnTo>
                                    <a:lnTo>
                                      <a:pt x="7"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2" name="Freeform 15499"/>
                            <wps:cNvSpPr>
                              <a:spLocks/>
                            </wps:cNvSpPr>
                            <wps:spPr bwMode="auto">
                              <a:xfrm>
                                <a:off x="6243" y="6196"/>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3" name="Freeform 15500"/>
                            <wps:cNvSpPr>
                              <a:spLocks/>
                            </wps:cNvSpPr>
                            <wps:spPr bwMode="auto">
                              <a:xfrm>
                                <a:off x="6250" y="6184"/>
                                <a:ext cx="22" cy="19"/>
                              </a:xfrm>
                              <a:custGeom>
                                <a:avLst/>
                                <a:gdLst>
                                  <a:gd name="T0" fmla="*/ 0 w 22"/>
                                  <a:gd name="T1" fmla="*/ 9 h 19"/>
                                  <a:gd name="T2" fmla="*/ 17 w 22"/>
                                  <a:gd name="T3" fmla="*/ 19 h 19"/>
                                  <a:gd name="T4" fmla="*/ 22 w 22"/>
                                  <a:gd name="T5" fmla="*/ 9 h 19"/>
                                  <a:gd name="T6" fmla="*/ 5 w 22"/>
                                  <a:gd name="T7" fmla="*/ 0 h 19"/>
                                  <a:gd name="T8" fmla="*/ 0 w 22"/>
                                  <a:gd name="T9" fmla="*/ 9 h 19"/>
                                </a:gdLst>
                                <a:ahLst/>
                                <a:cxnLst>
                                  <a:cxn ang="0">
                                    <a:pos x="T0" y="T1"/>
                                  </a:cxn>
                                  <a:cxn ang="0">
                                    <a:pos x="T2" y="T3"/>
                                  </a:cxn>
                                  <a:cxn ang="0">
                                    <a:pos x="T4" y="T5"/>
                                  </a:cxn>
                                  <a:cxn ang="0">
                                    <a:pos x="T6" y="T7"/>
                                  </a:cxn>
                                  <a:cxn ang="0">
                                    <a:pos x="T8" y="T9"/>
                                  </a:cxn>
                                </a:cxnLst>
                                <a:rect l="0" t="0" r="r" b="b"/>
                                <a:pathLst>
                                  <a:path w="22" h="19">
                                    <a:moveTo>
                                      <a:pt x="0" y="9"/>
                                    </a:moveTo>
                                    <a:lnTo>
                                      <a:pt x="17" y="19"/>
                                    </a:lnTo>
                                    <a:lnTo>
                                      <a:pt x="22" y="9"/>
                                    </a:lnTo>
                                    <a:lnTo>
                                      <a:pt x="5"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4" name="Freeform 15501"/>
                            <wps:cNvSpPr>
                              <a:spLocks/>
                            </wps:cNvSpPr>
                            <wps:spPr bwMode="auto">
                              <a:xfrm>
                                <a:off x="6255" y="6174"/>
                                <a:ext cx="22" cy="19"/>
                              </a:xfrm>
                              <a:custGeom>
                                <a:avLst/>
                                <a:gdLst>
                                  <a:gd name="T0" fmla="*/ 0 w 22"/>
                                  <a:gd name="T1" fmla="*/ 10 h 19"/>
                                  <a:gd name="T2" fmla="*/ 17 w 22"/>
                                  <a:gd name="T3" fmla="*/ 19 h 19"/>
                                  <a:gd name="T4" fmla="*/ 22 w 22"/>
                                  <a:gd name="T5" fmla="*/ 10 h 19"/>
                                  <a:gd name="T6" fmla="*/ 5 w 22"/>
                                  <a:gd name="T7" fmla="*/ 0 h 19"/>
                                  <a:gd name="T8" fmla="*/ 0 w 22"/>
                                  <a:gd name="T9" fmla="*/ 10 h 19"/>
                                </a:gdLst>
                                <a:ahLst/>
                                <a:cxnLst>
                                  <a:cxn ang="0">
                                    <a:pos x="T0" y="T1"/>
                                  </a:cxn>
                                  <a:cxn ang="0">
                                    <a:pos x="T2" y="T3"/>
                                  </a:cxn>
                                  <a:cxn ang="0">
                                    <a:pos x="T4" y="T5"/>
                                  </a:cxn>
                                  <a:cxn ang="0">
                                    <a:pos x="T6" y="T7"/>
                                  </a:cxn>
                                  <a:cxn ang="0">
                                    <a:pos x="T8" y="T9"/>
                                  </a:cxn>
                                </a:cxnLst>
                                <a:rect l="0" t="0" r="r" b="b"/>
                                <a:pathLst>
                                  <a:path w="22" h="19">
                                    <a:moveTo>
                                      <a:pt x="0" y="10"/>
                                    </a:moveTo>
                                    <a:lnTo>
                                      <a:pt x="17" y="19"/>
                                    </a:lnTo>
                                    <a:lnTo>
                                      <a:pt x="22" y="10"/>
                                    </a:lnTo>
                                    <a:lnTo>
                                      <a:pt x="5"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5" name="Freeform 15502"/>
                            <wps:cNvSpPr>
                              <a:spLocks/>
                            </wps:cNvSpPr>
                            <wps:spPr bwMode="auto">
                              <a:xfrm>
                                <a:off x="6260" y="6162"/>
                                <a:ext cx="24" cy="22"/>
                              </a:xfrm>
                              <a:custGeom>
                                <a:avLst/>
                                <a:gdLst>
                                  <a:gd name="T0" fmla="*/ 0 w 24"/>
                                  <a:gd name="T1" fmla="*/ 12 h 22"/>
                                  <a:gd name="T2" fmla="*/ 17 w 24"/>
                                  <a:gd name="T3" fmla="*/ 22 h 22"/>
                                  <a:gd name="T4" fmla="*/ 24 w 24"/>
                                  <a:gd name="T5" fmla="*/ 10 h 22"/>
                                  <a:gd name="T6" fmla="*/ 7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6" name="Freeform 15503"/>
                            <wps:cNvSpPr>
                              <a:spLocks/>
                            </wps:cNvSpPr>
                            <wps:spPr bwMode="auto">
                              <a:xfrm>
                                <a:off x="6267" y="6150"/>
                                <a:ext cx="24" cy="22"/>
                              </a:xfrm>
                              <a:custGeom>
                                <a:avLst/>
                                <a:gdLst>
                                  <a:gd name="T0" fmla="*/ 0 w 24"/>
                                  <a:gd name="T1" fmla="*/ 12 h 22"/>
                                  <a:gd name="T2" fmla="*/ 17 w 24"/>
                                  <a:gd name="T3" fmla="*/ 22 h 22"/>
                                  <a:gd name="T4" fmla="*/ 24 w 24"/>
                                  <a:gd name="T5" fmla="*/ 10 h 22"/>
                                  <a:gd name="T6" fmla="*/ 7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7" name="Freeform 15504"/>
                            <wps:cNvSpPr>
                              <a:spLocks/>
                            </wps:cNvSpPr>
                            <wps:spPr bwMode="auto">
                              <a:xfrm>
                                <a:off x="6272" y="6138"/>
                                <a:ext cx="24" cy="22"/>
                              </a:xfrm>
                              <a:custGeom>
                                <a:avLst/>
                                <a:gdLst>
                                  <a:gd name="T0" fmla="*/ 0 w 24"/>
                                  <a:gd name="T1" fmla="*/ 15 h 22"/>
                                  <a:gd name="T2" fmla="*/ 19 w 24"/>
                                  <a:gd name="T3" fmla="*/ 22 h 22"/>
                                  <a:gd name="T4" fmla="*/ 24 w 24"/>
                                  <a:gd name="T5" fmla="*/ 7 h 22"/>
                                  <a:gd name="T6" fmla="*/ 5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7"/>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8" name="Freeform 15505"/>
                            <wps:cNvSpPr>
                              <a:spLocks/>
                            </wps:cNvSpPr>
                            <wps:spPr bwMode="auto">
                              <a:xfrm>
                                <a:off x="6279" y="6124"/>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9" name="Freeform 15506"/>
                            <wps:cNvSpPr>
                              <a:spLocks/>
                            </wps:cNvSpPr>
                            <wps:spPr bwMode="auto">
                              <a:xfrm>
                                <a:off x="6284" y="6114"/>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0" name="Freeform 15507"/>
                            <wps:cNvSpPr>
                              <a:spLocks/>
                            </wps:cNvSpPr>
                            <wps:spPr bwMode="auto">
                              <a:xfrm>
                                <a:off x="6289" y="6100"/>
                                <a:ext cx="24" cy="21"/>
                              </a:xfrm>
                              <a:custGeom>
                                <a:avLst/>
                                <a:gdLst>
                                  <a:gd name="T0" fmla="*/ 0 w 24"/>
                                  <a:gd name="T1" fmla="*/ 14 h 21"/>
                                  <a:gd name="T2" fmla="*/ 19 w 24"/>
                                  <a:gd name="T3" fmla="*/ 21 h 21"/>
                                  <a:gd name="T4" fmla="*/ 24 w 24"/>
                                  <a:gd name="T5" fmla="*/ 7 h 21"/>
                                  <a:gd name="T6" fmla="*/ 4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4"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1" name="Freeform 15508"/>
                            <wps:cNvSpPr>
                              <a:spLocks/>
                            </wps:cNvSpPr>
                            <wps:spPr bwMode="auto">
                              <a:xfrm>
                                <a:off x="6296" y="6085"/>
                                <a:ext cx="24" cy="22"/>
                              </a:xfrm>
                              <a:custGeom>
                                <a:avLst/>
                                <a:gdLst>
                                  <a:gd name="T0" fmla="*/ 0 w 24"/>
                                  <a:gd name="T1" fmla="*/ 12 h 22"/>
                                  <a:gd name="T2" fmla="*/ 17 w 24"/>
                                  <a:gd name="T3" fmla="*/ 22 h 22"/>
                                  <a:gd name="T4" fmla="*/ 24 w 24"/>
                                  <a:gd name="T5" fmla="*/ 10 h 22"/>
                                  <a:gd name="T6" fmla="*/ 7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2" name="Freeform 15509"/>
                            <wps:cNvSpPr>
                              <a:spLocks/>
                            </wps:cNvSpPr>
                            <wps:spPr bwMode="auto">
                              <a:xfrm>
                                <a:off x="6301" y="6073"/>
                                <a:ext cx="24" cy="22"/>
                              </a:xfrm>
                              <a:custGeom>
                                <a:avLst/>
                                <a:gdLst>
                                  <a:gd name="T0" fmla="*/ 0 w 24"/>
                                  <a:gd name="T1" fmla="*/ 15 h 22"/>
                                  <a:gd name="T2" fmla="*/ 19 w 24"/>
                                  <a:gd name="T3" fmla="*/ 22 h 22"/>
                                  <a:gd name="T4" fmla="*/ 24 w 24"/>
                                  <a:gd name="T5" fmla="*/ 8 h 22"/>
                                  <a:gd name="T6" fmla="*/ 4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8"/>
                                    </a:lnTo>
                                    <a:lnTo>
                                      <a:pt x="4"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3" name="Freeform 15510"/>
                            <wps:cNvSpPr>
                              <a:spLocks/>
                            </wps:cNvSpPr>
                            <wps:spPr bwMode="auto">
                              <a:xfrm>
                                <a:off x="6305" y="6059"/>
                                <a:ext cx="24" cy="22"/>
                              </a:xfrm>
                              <a:custGeom>
                                <a:avLst/>
                                <a:gdLst>
                                  <a:gd name="T0" fmla="*/ 0 w 24"/>
                                  <a:gd name="T1" fmla="*/ 14 h 22"/>
                                  <a:gd name="T2" fmla="*/ 20 w 24"/>
                                  <a:gd name="T3" fmla="*/ 22 h 22"/>
                                  <a:gd name="T4" fmla="*/ 24 w 24"/>
                                  <a:gd name="T5" fmla="*/ 7 h 22"/>
                                  <a:gd name="T6" fmla="*/ 5 w 24"/>
                                  <a:gd name="T7" fmla="*/ 0 h 22"/>
                                  <a:gd name="T8" fmla="*/ 0 w 24"/>
                                  <a:gd name="T9" fmla="*/ 14 h 22"/>
                                </a:gdLst>
                                <a:ahLst/>
                                <a:cxnLst>
                                  <a:cxn ang="0">
                                    <a:pos x="T0" y="T1"/>
                                  </a:cxn>
                                  <a:cxn ang="0">
                                    <a:pos x="T2" y="T3"/>
                                  </a:cxn>
                                  <a:cxn ang="0">
                                    <a:pos x="T4" y="T5"/>
                                  </a:cxn>
                                  <a:cxn ang="0">
                                    <a:pos x="T6" y="T7"/>
                                  </a:cxn>
                                  <a:cxn ang="0">
                                    <a:pos x="T8" y="T9"/>
                                  </a:cxn>
                                </a:cxnLst>
                                <a:rect l="0" t="0" r="r" b="b"/>
                                <a:pathLst>
                                  <a:path w="24" h="22">
                                    <a:moveTo>
                                      <a:pt x="0" y="14"/>
                                    </a:moveTo>
                                    <a:lnTo>
                                      <a:pt x="20" y="22"/>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4" name="Freeform 15511"/>
                            <wps:cNvSpPr>
                              <a:spLocks/>
                            </wps:cNvSpPr>
                            <wps:spPr bwMode="auto">
                              <a:xfrm>
                                <a:off x="6310" y="6042"/>
                                <a:ext cx="27" cy="24"/>
                              </a:xfrm>
                              <a:custGeom>
                                <a:avLst/>
                                <a:gdLst>
                                  <a:gd name="T0" fmla="*/ 0 w 27"/>
                                  <a:gd name="T1" fmla="*/ 17 h 24"/>
                                  <a:gd name="T2" fmla="*/ 19 w 27"/>
                                  <a:gd name="T3" fmla="*/ 24 h 24"/>
                                  <a:gd name="T4" fmla="*/ 27 w 27"/>
                                  <a:gd name="T5" fmla="*/ 7 h 24"/>
                                  <a:gd name="T6" fmla="*/ 7 w 27"/>
                                  <a:gd name="T7" fmla="*/ 0 h 24"/>
                                  <a:gd name="T8" fmla="*/ 0 w 27"/>
                                  <a:gd name="T9" fmla="*/ 17 h 24"/>
                                </a:gdLst>
                                <a:ahLst/>
                                <a:cxnLst>
                                  <a:cxn ang="0">
                                    <a:pos x="T0" y="T1"/>
                                  </a:cxn>
                                  <a:cxn ang="0">
                                    <a:pos x="T2" y="T3"/>
                                  </a:cxn>
                                  <a:cxn ang="0">
                                    <a:pos x="T4" y="T5"/>
                                  </a:cxn>
                                  <a:cxn ang="0">
                                    <a:pos x="T6" y="T7"/>
                                  </a:cxn>
                                  <a:cxn ang="0">
                                    <a:pos x="T8" y="T9"/>
                                  </a:cxn>
                                </a:cxnLst>
                                <a:rect l="0" t="0" r="r" b="b"/>
                                <a:pathLst>
                                  <a:path w="27" h="24">
                                    <a:moveTo>
                                      <a:pt x="0" y="17"/>
                                    </a:moveTo>
                                    <a:lnTo>
                                      <a:pt x="19" y="24"/>
                                    </a:lnTo>
                                    <a:lnTo>
                                      <a:pt x="27"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5" name="Freeform 15512"/>
                            <wps:cNvSpPr>
                              <a:spLocks/>
                            </wps:cNvSpPr>
                            <wps:spPr bwMode="auto">
                              <a:xfrm>
                                <a:off x="6317" y="6028"/>
                                <a:ext cx="24" cy="21"/>
                              </a:xfrm>
                              <a:custGeom>
                                <a:avLst/>
                                <a:gdLst>
                                  <a:gd name="T0" fmla="*/ 0 w 24"/>
                                  <a:gd name="T1" fmla="*/ 14 h 21"/>
                                  <a:gd name="T2" fmla="*/ 20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20"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6" name="Freeform 15513"/>
                            <wps:cNvSpPr>
                              <a:spLocks/>
                            </wps:cNvSpPr>
                            <wps:spPr bwMode="auto">
                              <a:xfrm>
                                <a:off x="6322" y="6011"/>
                                <a:ext cx="27" cy="24"/>
                              </a:xfrm>
                              <a:custGeom>
                                <a:avLst/>
                                <a:gdLst>
                                  <a:gd name="T0" fmla="*/ 0 w 27"/>
                                  <a:gd name="T1" fmla="*/ 17 h 24"/>
                                  <a:gd name="T2" fmla="*/ 19 w 27"/>
                                  <a:gd name="T3" fmla="*/ 24 h 24"/>
                                  <a:gd name="T4" fmla="*/ 27 w 27"/>
                                  <a:gd name="T5" fmla="*/ 7 h 24"/>
                                  <a:gd name="T6" fmla="*/ 7 w 27"/>
                                  <a:gd name="T7" fmla="*/ 0 h 24"/>
                                  <a:gd name="T8" fmla="*/ 0 w 27"/>
                                  <a:gd name="T9" fmla="*/ 17 h 24"/>
                                </a:gdLst>
                                <a:ahLst/>
                                <a:cxnLst>
                                  <a:cxn ang="0">
                                    <a:pos x="T0" y="T1"/>
                                  </a:cxn>
                                  <a:cxn ang="0">
                                    <a:pos x="T2" y="T3"/>
                                  </a:cxn>
                                  <a:cxn ang="0">
                                    <a:pos x="T4" y="T5"/>
                                  </a:cxn>
                                  <a:cxn ang="0">
                                    <a:pos x="T6" y="T7"/>
                                  </a:cxn>
                                  <a:cxn ang="0">
                                    <a:pos x="T8" y="T9"/>
                                  </a:cxn>
                                </a:cxnLst>
                                <a:rect l="0" t="0" r="r" b="b"/>
                                <a:pathLst>
                                  <a:path w="27" h="24">
                                    <a:moveTo>
                                      <a:pt x="0" y="17"/>
                                    </a:moveTo>
                                    <a:lnTo>
                                      <a:pt x="19" y="24"/>
                                    </a:lnTo>
                                    <a:lnTo>
                                      <a:pt x="27"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7" name="Freeform 15514"/>
                            <wps:cNvSpPr>
                              <a:spLocks/>
                            </wps:cNvSpPr>
                            <wps:spPr bwMode="auto">
                              <a:xfrm>
                                <a:off x="6329" y="5994"/>
                                <a:ext cx="27" cy="24"/>
                              </a:xfrm>
                              <a:custGeom>
                                <a:avLst/>
                                <a:gdLst>
                                  <a:gd name="T0" fmla="*/ 0 w 27"/>
                                  <a:gd name="T1" fmla="*/ 17 h 24"/>
                                  <a:gd name="T2" fmla="*/ 20 w 27"/>
                                  <a:gd name="T3" fmla="*/ 24 h 24"/>
                                  <a:gd name="T4" fmla="*/ 27 w 27"/>
                                  <a:gd name="T5" fmla="*/ 7 h 24"/>
                                  <a:gd name="T6" fmla="*/ 8 w 27"/>
                                  <a:gd name="T7" fmla="*/ 0 h 24"/>
                                  <a:gd name="T8" fmla="*/ 0 w 27"/>
                                  <a:gd name="T9" fmla="*/ 17 h 24"/>
                                </a:gdLst>
                                <a:ahLst/>
                                <a:cxnLst>
                                  <a:cxn ang="0">
                                    <a:pos x="T0" y="T1"/>
                                  </a:cxn>
                                  <a:cxn ang="0">
                                    <a:pos x="T2" y="T3"/>
                                  </a:cxn>
                                  <a:cxn ang="0">
                                    <a:pos x="T4" y="T5"/>
                                  </a:cxn>
                                  <a:cxn ang="0">
                                    <a:pos x="T6" y="T7"/>
                                  </a:cxn>
                                  <a:cxn ang="0">
                                    <a:pos x="T8" y="T9"/>
                                  </a:cxn>
                                </a:cxnLst>
                                <a:rect l="0" t="0" r="r" b="b"/>
                                <a:pathLst>
                                  <a:path w="27" h="24">
                                    <a:moveTo>
                                      <a:pt x="0" y="17"/>
                                    </a:moveTo>
                                    <a:lnTo>
                                      <a:pt x="20" y="24"/>
                                    </a:lnTo>
                                    <a:lnTo>
                                      <a:pt x="27" y="7"/>
                                    </a:lnTo>
                                    <a:lnTo>
                                      <a:pt x="8"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8" name="Freeform 15515"/>
                            <wps:cNvSpPr>
                              <a:spLocks/>
                            </wps:cNvSpPr>
                            <wps:spPr bwMode="auto">
                              <a:xfrm>
                                <a:off x="6337" y="5977"/>
                                <a:ext cx="24" cy="22"/>
                              </a:xfrm>
                              <a:custGeom>
                                <a:avLst/>
                                <a:gdLst>
                                  <a:gd name="T0" fmla="*/ 0 w 24"/>
                                  <a:gd name="T1" fmla="*/ 17 h 22"/>
                                  <a:gd name="T2" fmla="*/ 19 w 24"/>
                                  <a:gd name="T3" fmla="*/ 22 h 22"/>
                                  <a:gd name="T4" fmla="*/ 24 w 24"/>
                                  <a:gd name="T5" fmla="*/ 5 h 22"/>
                                  <a:gd name="T6" fmla="*/ 4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19" y="22"/>
                                    </a:lnTo>
                                    <a:lnTo>
                                      <a:pt x="24" y="5"/>
                                    </a:lnTo>
                                    <a:lnTo>
                                      <a:pt x="4"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9" name="Freeform 15516"/>
                            <wps:cNvSpPr>
                              <a:spLocks/>
                            </wps:cNvSpPr>
                            <wps:spPr bwMode="auto">
                              <a:xfrm>
                                <a:off x="6341" y="5961"/>
                                <a:ext cx="24" cy="21"/>
                              </a:xfrm>
                              <a:custGeom>
                                <a:avLst/>
                                <a:gdLst>
                                  <a:gd name="T0" fmla="*/ 0 w 24"/>
                                  <a:gd name="T1" fmla="*/ 16 h 21"/>
                                  <a:gd name="T2" fmla="*/ 20 w 24"/>
                                  <a:gd name="T3" fmla="*/ 21 h 21"/>
                                  <a:gd name="T4" fmla="*/ 24 w 24"/>
                                  <a:gd name="T5" fmla="*/ 4 h 21"/>
                                  <a:gd name="T6" fmla="*/ 5 w 24"/>
                                  <a:gd name="T7" fmla="*/ 0 h 21"/>
                                  <a:gd name="T8" fmla="*/ 0 w 24"/>
                                  <a:gd name="T9" fmla="*/ 16 h 21"/>
                                </a:gdLst>
                                <a:ahLst/>
                                <a:cxnLst>
                                  <a:cxn ang="0">
                                    <a:pos x="T0" y="T1"/>
                                  </a:cxn>
                                  <a:cxn ang="0">
                                    <a:pos x="T2" y="T3"/>
                                  </a:cxn>
                                  <a:cxn ang="0">
                                    <a:pos x="T4" y="T5"/>
                                  </a:cxn>
                                  <a:cxn ang="0">
                                    <a:pos x="T6" y="T7"/>
                                  </a:cxn>
                                  <a:cxn ang="0">
                                    <a:pos x="T8" y="T9"/>
                                  </a:cxn>
                                </a:cxnLst>
                                <a:rect l="0" t="0" r="r" b="b"/>
                                <a:pathLst>
                                  <a:path w="24" h="21">
                                    <a:moveTo>
                                      <a:pt x="0" y="16"/>
                                    </a:moveTo>
                                    <a:lnTo>
                                      <a:pt x="20" y="21"/>
                                    </a:lnTo>
                                    <a:lnTo>
                                      <a:pt x="24" y="4"/>
                                    </a:lnTo>
                                    <a:lnTo>
                                      <a:pt x="5"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0" name="Freeform 15517"/>
                            <wps:cNvSpPr>
                              <a:spLocks/>
                            </wps:cNvSpPr>
                            <wps:spPr bwMode="auto">
                              <a:xfrm>
                                <a:off x="6346" y="5944"/>
                                <a:ext cx="24" cy="21"/>
                              </a:xfrm>
                              <a:custGeom>
                                <a:avLst/>
                                <a:gdLst>
                                  <a:gd name="T0" fmla="*/ 0 w 24"/>
                                  <a:gd name="T1" fmla="*/ 17 h 21"/>
                                  <a:gd name="T2" fmla="*/ 19 w 24"/>
                                  <a:gd name="T3" fmla="*/ 21 h 21"/>
                                  <a:gd name="T4" fmla="*/ 24 w 24"/>
                                  <a:gd name="T5" fmla="*/ 5 h 21"/>
                                  <a:gd name="T6" fmla="*/ 5 w 24"/>
                                  <a:gd name="T7" fmla="*/ 0 h 21"/>
                                  <a:gd name="T8" fmla="*/ 0 w 24"/>
                                  <a:gd name="T9" fmla="*/ 17 h 21"/>
                                </a:gdLst>
                                <a:ahLst/>
                                <a:cxnLst>
                                  <a:cxn ang="0">
                                    <a:pos x="T0" y="T1"/>
                                  </a:cxn>
                                  <a:cxn ang="0">
                                    <a:pos x="T2" y="T3"/>
                                  </a:cxn>
                                  <a:cxn ang="0">
                                    <a:pos x="T4" y="T5"/>
                                  </a:cxn>
                                  <a:cxn ang="0">
                                    <a:pos x="T6" y="T7"/>
                                  </a:cxn>
                                  <a:cxn ang="0">
                                    <a:pos x="T8" y="T9"/>
                                  </a:cxn>
                                </a:cxnLst>
                                <a:rect l="0" t="0" r="r" b="b"/>
                                <a:pathLst>
                                  <a:path w="24" h="21">
                                    <a:moveTo>
                                      <a:pt x="0" y="17"/>
                                    </a:moveTo>
                                    <a:lnTo>
                                      <a:pt x="19" y="21"/>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1" name="Freeform 15518"/>
                            <wps:cNvSpPr>
                              <a:spLocks/>
                            </wps:cNvSpPr>
                            <wps:spPr bwMode="auto">
                              <a:xfrm>
                                <a:off x="6351" y="5925"/>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2" name="Freeform 15519"/>
                            <wps:cNvSpPr>
                              <a:spLocks/>
                            </wps:cNvSpPr>
                            <wps:spPr bwMode="auto">
                              <a:xfrm>
                                <a:off x="6358" y="5908"/>
                                <a:ext cx="24" cy="21"/>
                              </a:xfrm>
                              <a:custGeom>
                                <a:avLst/>
                                <a:gdLst>
                                  <a:gd name="T0" fmla="*/ 0 w 24"/>
                                  <a:gd name="T1" fmla="*/ 17 h 21"/>
                                  <a:gd name="T2" fmla="*/ 19 w 24"/>
                                  <a:gd name="T3" fmla="*/ 21 h 21"/>
                                  <a:gd name="T4" fmla="*/ 24 w 24"/>
                                  <a:gd name="T5" fmla="*/ 5 h 21"/>
                                  <a:gd name="T6" fmla="*/ 5 w 24"/>
                                  <a:gd name="T7" fmla="*/ 0 h 21"/>
                                  <a:gd name="T8" fmla="*/ 0 w 24"/>
                                  <a:gd name="T9" fmla="*/ 17 h 21"/>
                                </a:gdLst>
                                <a:ahLst/>
                                <a:cxnLst>
                                  <a:cxn ang="0">
                                    <a:pos x="T0" y="T1"/>
                                  </a:cxn>
                                  <a:cxn ang="0">
                                    <a:pos x="T2" y="T3"/>
                                  </a:cxn>
                                  <a:cxn ang="0">
                                    <a:pos x="T4" y="T5"/>
                                  </a:cxn>
                                  <a:cxn ang="0">
                                    <a:pos x="T6" y="T7"/>
                                  </a:cxn>
                                  <a:cxn ang="0">
                                    <a:pos x="T8" y="T9"/>
                                  </a:cxn>
                                </a:cxnLst>
                                <a:rect l="0" t="0" r="r" b="b"/>
                                <a:pathLst>
                                  <a:path w="24" h="21">
                                    <a:moveTo>
                                      <a:pt x="0" y="17"/>
                                    </a:moveTo>
                                    <a:lnTo>
                                      <a:pt x="19" y="21"/>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3" name="Freeform 15520"/>
                            <wps:cNvSpPr>
                              <a:spLocks/>
                            </wps:cNvSpPr>
                            <wps:spPr bwMode="auto">
                              <a:xfrm>
                                <a:off x="6363" y="5889"/>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4" name="Freeform 15521"/>
                            <wps:cNvSpPr>
                              <a:spLocks/>
                            </wps:cNvSpPr>
                            <wps:spPr bwMode="auto">
                              <a:xfrm>
                                <a:off x="6368" y="5869"/>
                                <a:ext cx="26" cy="27"/>
                              </a:xfrm>
                              <a:custGeom>
                                <a:avLst/>
                                <a:gdLst>
                                  <a:gd name="T0" fmla="*/ 0 w 26"/>
                                  <a:gd name="T1" fmla="*/ 20 h 27"/>
                                  <a:gd name="T2" fmla="*/ 19 w 26"/>
                                  <a:gd name="T3" fmla="*/ 27 h 27"/>
                                  <a:gd name="T4" fmla="*/ 26 w 26"/>
                                  <a:gd name="T5" fmla="*/ 8 h 27"/>
                                  <a:gd name="T6" fmla="*/ 7 w 26"/>
                                  <a:gd name="T7" fmla="*/ 0 h 27"/>
                                  <a:gd name="T8" fmla="*/ 0 w 26"/>
                                  <a:gd name="T9" fmla="*/ 20 h 27"/>
                                </a:gdLst>
                                <a:ahLst/>
                                <a:cxnLst>
                                  <a:cxn ang="0">
                                    <a:pos x="T0" y="T1"/>
                                  </a:cxn>
                                  <a:cxn ang="0">
                                    <a:pos x="T2" y="T3"/>
                                  </a:cxn>
                                  <a:cxn ang="0">
                                    <a:pos x="T4" y="T5"/>
                                  </a:cxn>
                                  <a:cxn ang="0">
                                    <a:pos x="T6" y="T7"/>
                                  </a:cxn>
                                  <a:cxn ang="0">
                                    <a:pos x="T8" y="T9"/>
                                  </a:cxn>
                                </a:cxnLst>
                                <a:rect l="0" t="0" r="r" b="b"/>
                                <a:pathLst>
                                  <a:path w="26" h="27">
                                    <a:moveTo>
                                      <a:pt x="0" y="20"/>
                                    </a:moveTo>
                                    <a:lnTo>
                                      <a:pt x="19" y="27"/>
                                    </a:lnTo>
                                    <a:lnTo>
                                      <a:pt x="26" y="8"/>
                                    </a:lnTo>
                                    <a:lnTo>
                                      <a:pt x="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5" name="Freeform 15522"/>
                            <wps:cNvSpPr>
                              <a:spLocks/>
                            </wps:cNvSpPr>
                            <wps:spPr bwMode="auto">
                              <a:xfrm>
                                <a:off x="6375" y="5850"/>
                                <a:ext cx="26" cy="27"/>
                              </a:xfrm>
                              <a:custGeom>
                                <a:avLst/>
                                <a:gdLst>
                                  <a:gd name="T0" fmla="*/ 0 w 26"/>
                                  <a:gd name="T1" fmla="*/ 19 h 27"/>
                                  <a:gd name="T2" fmla="*/ 19 w 26"/>
                                  <a:gd name="T3" fmla="*/ 27 h 27"/>
                                  <a:gd name="T4" fmla="*/ 26 w 26"/>
                                  <a:gd name="T5" fmla="*/ 7 h 27"/>
                                  <a:gd name="T6" fmla="*/ 7 w 26"/>
                                  <a:gd name="T7" fmla="*/ 0 h 27"/>
                                  <a:gd name="T8" fmla="*/ 0 w 26"/>
                                  <a:gd name="T9" fmla="*/ 19 h 27"/>
                                </a:gdLst>
                                <a:ahLst/>
                                <a:cxnLst>
                                  <a:cxn ang="0">
                                    <a:pos x="T0" y="T1"/>
                                  </a:cxn>
                                  <a:cxn ang="0">
                                    <a:pos x="T2" y="T3"/>
                                  </a:cxn>
                                  <a:cxn ang="0">
                                    <a:pos x="T4" y="T5"/>
                                  </a:cxn>
                                  <a:cxn ang="0">
                                    <a:pos x="T6" y="T7"/>
                                  </a:cxn>
                                  <a:cxn ang="0">
                                    <a:pos x="T8" y="T9"/>
                                  </a:cxn>
                                </a:cxnLst>
                                <a:rect l="0" t="0" r="r" b="b"/>
                                <a:pathLst>
                                  <a:path w="26" h="27">
                                    <a:moveTo>
                                      <a:pt x="0" y="19"/>
                                    </a:moveTo>
                                    <a:lnTo>
                                      <a:pt x="19" y="27"/>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6" name="Freeform 15523"/>
                            <wps:cNvSpPr>
                              <a:spLocks/>
                            </wps:cNvSpPr>
                            <wps:spPr bwMode="auto">
                              <a:xfrm>
                                <a:off x="6382" y="5831"/>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7" name="Freeform 15524"/>
                            <wps:cNvSpPr>
                              <a:spLocks/>
                            </wps:cNvSpPr>
                            <wps:spPr bwMode="auto">
                              <a:xfrm>
                                <a:off x="6387" y="5812"/>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8" name="Freeform 15525"/>
                            <wps:cNvSpPr>
                              <a:spLocks/>
                            </wps:cNvSpPr>
                            <wps:spPr bwMode="auto">
                              <a:xfrm>
                                <a:off x="6394" y="5790"/>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9" name="Freeform 15526"/>
                            <wps:cNvSpPr>
                              <a:spLocks/>
                            </wps:cNvSpPr>
                            <wps:spPr bwMode="auto">
                              <a:xfrm>
                                <a:off x="6399" y="5771"/>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0" name="Freeform 15527"/>
                            <wps:cNvSpPr>
                              <a:spLocks/>
                            </wps:cNvSpPr>
                            <wps:spPr bwMode="auto">
                              <a:xfrm>
                                <a:off x="6404" y="5752"/>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1" name="Freeform 15528"/>
                            <wps:cNvSpPr>
                              <a:spLocks/>
                            </wps:cNvSpPr>
                            <wps:spPr bwMode="auto">
                              <a:xfrm>
                                <a:off x="6411" y="5728"/>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2" name="Freeform 15529"/>
                            <wps:cNvSpPr>
                              <a:spLocks/>
                            </wps:cNvSpPr>
                            <wps:spPr bwMode="auto">
                              <a:xfrm>
                                <a:off x="6416" y="5709"/>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3" name="Freeform 15530"/>
                            <wps:cNvSpPr>
                              <a:spLocks/>
                            </wps:cNvSpPr>
                            <wps:spPr bwMode="auto">
                              <a:xfrm>
                                <a:off x="6423" y="5687"/>
                                <a:ext cx="24" cy="26"/>
                              </a:xfrm>
                              <a:custGeom>
                                <a:avLst/>
                                <a:gdLst>
                                  <a:gd name="T0" fmla="*/ 0 w 24"/>
                                  <a:gd name="T1" fmla="*/ 22 h 26"/>
                                  <a:gd name="T2" fmla="*/ 19 w 24"/>
                                  <a:gd name="T3" fmla="*/ 26 h 26"/>
                                  <a:gd name="T4" fmla="*/ 24 w 24"/>
                                  <a:gd name="T5" fmla="*/ 5 h 26"/>
                                  <a:gd name="T6" fmla="*/ 5 w 24"/>
                                  <a:gd name="T7" fmla="*/ 0 h 26"/>
                                  <a:gd name="T8" fmla="*/ 0 w 24"/>
                                  <a:gd name="T9" fmla="*/ 22 h 26"/>
                                </a:gdLst>
                                <a:ahLst/>
                                <a:cxnLst>
                                  <a:cxn ang="0">
                                    <a:pos x="T0" y="T1"/>
                                  </a:cxn>
                                  <a:cxn ang="0">
                                    <a:pos x="T2" y="T3"/>
                                  </a:cxn>
                                  <a:cxn ang="0">
                                    <a:pos x="T4" y="T5"/>
                                  </a:cxn>
                                  <a:cxn ang="0">
                                    <a:pos x="T6" y="T7"/>
                                  </a:cxn>
                                  <a:cxn ang="0">
                                    <a:pos x="T8" y="T9"/>
                                  </a:cxn>
                                </a:cxnLst>
                                <a:rect l="0" t="0" r="r" b="b"/>
                                <a:pathLst>
                                  <a:path w="24" h="26">
                                    <a:moveTo>
                                      <a:pt x="0" y="22"/>
                                    </a:moveTo>
                                    <a:lnTo>
                                      <a:pt x="19" y="26"/>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4" name="Freeform 15531"/>
                            <wps:cNvSpPr>
                              <a:spLocks/>
                            </wps:cNvSpPr>
                            <wps:spPr bwMode="auto">
                              <a:xfrm>
                                <a:off x="6428" y="5663"/>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5" name="Freeform 15532"/>
                            <wps:cNvSpPr>
                              <a:spLocks/>
                            </wps:cNvSpPr>
                            <wps:spPr bwMode="auto">
                              <a:xfrm>
                                <a:off x="6435" y="5641"/>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6" name="Freeform 15533"/>
                            <wps:cNvSpPr>
                              <a:spLocks/>
                            </wps:cNvSpPr>
                            <wps:spPr bwMode="auto">
                              <a:xfrm>
                                <a:off x="6440" y="5620"/>
                                <a:ext cx="24" cy="26"/>
                              </a:xfrm>
                              <a:custGeom>
                                <a:avLst/>
                                <a:gdLst>
                                  <a:gd name="T0" fmla="*/ 0 w 24"/>
                                  <a:gd name="T1" fmla="*/ 21 h 26"/>
                                  <a:gd name="T2" fmla="*/ 19 w 24"/>
                                  <a:gd name="T3" fmla="*/ 26 h 26"/>
                                  <a:gd name="T4" fmla="*/ 24 w 24"/>
                                  <a:gd name="T5" fmla="*/ 5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5"/>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7" name="Freeform 15534"/>
                            <wps:cNvSpPr>
                              <a:spLocks/>
                            </wps:cNvSpPr>
                            <wps:spPr bwMode="auto">
                              <a:xfrm>
                                <a:off x="6445" y="5596"/>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8" name="Freeform 15535"/>
                            <wps:cNvSpPr>
                              <a:spLocks/>
                            </wps:cNvSpPr>
                            <wps:spPr bwMode="auto">
                              <a:xfrm>
                                <a:off x="6452" y="5574"/>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9" name="Freeform 15536"/>
                            <wps:cNvSpPr>
                              <a:spLocks/>
                            </wps:cNvSpPr>
                            <wps:spPr bwMode="auto">
                              <a:xfrm>
                                <a:off x="6457" y="5550"/>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0" name="Freeform 15537"/>
                            <wps:cNvSpPr>
                              <a:spLocks/>
                            </wps:cNvSpPr>
                            <wps:spPr bwMode="auto">
                              <a:xfrm>
                                <a:off x="6464" y="5526"/>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1" name="Freeform 15538"/>
                            <wps:cNvSpPr>
                              <a:spLocks/>
                            </wps:cNvSpPr>
                            <wps:spPr bwMode="auto">
                              <a:xfrm>
                                <a:off x="6471" y="5502"/>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2" name="Freeform 15539"/>
                            <wps:cNvSpPr>
                              <a:spLocks/>
                            </wps:cNvSpPr>
                            <wps:spPr bwMode="auto">
                              <a:xfrm>
                                <a:off x="6476" y="5478"/>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3" name="Freeform 15540"/>
                            <wps:cNvSpPr>
                              <a:spLocks/>
                            </wps:cNvSpPr>
                            <wps:spPr bwMode="auto">
                              <a:xfrm>
                                <a:off x="6481" y="5454"/>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4" name="Freeform 15541"/>
                            <wps:cNvSpPr>
                              <a:spLocks/>
                            </wps:cNvSpPr>
                            <wps:spPr bwMode="auto">
                              <a:xfrm>
                                <a:off x="6488" y="5430"/>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5" name="Freeform 15542"/>
                            <wps:cNvSpPr>
                              <a:spLocks/>
                            </wps:cNvSpPr>
                            <wps:spPr bwMode="auto">
                              <a:xfrm>
                                <a:off x="6493" y="5404"/>
                                <a:ext cx="24" cy="31"/>
                              </a:xfrm>
                              <a:custGeom>
                                <a:avLst/>
                                <a:gdLst>
                                  <a:gd name="T0" fmla="*/ 0 w 24"/>
                                  <a:gd name="T1" fmla="*/ 26 h 31"/>
                                  <a:gd name="T2" fmla="*/ 19 w 24"/>
                                  <a:gd name="T3" fmla="*/ 31 h 31"/>
                                  <a:gd name="T4" fmla="*/ 24 w 24"/>
                                  <a:gd name="T5" fmla="*/ 5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6" name="Freeform 15543"/>
                            <wps:cNvSpPr>
                              <a:spLocks/>
                            </wps:cNvSpPr>
                            <wps:spPr bwMode="auto">
                              <a:xfrm>
                                <a:off x="6497" y="5380"/>
                                <a:ext cx="27" cy="29"/>
                              </a:xfrm>
                              <a:custGeom>
                                <a:avLst/>
                                <a:gdLst>
                                  <a:gd name="T0" fmla="*/ 0 w 27"/>
                                  <a:gd name="T1" fmla="*/ 24 h 29"/>
                                  <a:gd name="T2" fmla="*/ 20 w 27"/>
                                  <a:gd name="T3" fmla="*/ 29 h 29"/>
                                  <a:gd name="T4" fmla="*/ 27 w 27"/>
                                  <a:gd name="T5" fmla="*/ 5 h 29"/>
                                  <a:gd name="T6" fmla="*/ 8 w 27"/>
                                  <a:gd name="T7" fmla="*/ 0 h 29"/>
                                  <a:gd name="T8" fmla="*/ 0 w 27"/>
                                  <a:gd name="T9" fmla="*/ 24 h 29"/>
                                </a:gdLst>
                                <a:ahLst/>
                                <a:cxnLst>
                                  <a:cxn ang="0">
                                    <a:pos x="T0" y="T1"/>
                                  </a:cxn>
                                  <a:cxn ang="0">
                                    <a:pos x="T2" y="T3"/>
                                  </a:cxn>
                                  <a:cxn ang="0">
                                    <a:pos x="T4" y="T5"/>
                                  </a:cxn>
                                  <a:cxn ang="0">
                                    <a:pos x="T6" y="T7"/>
                                  </a:cxn>
                                  <a:cxn ang="0">
                                    <a:pos x="T8" y="T9"/>
                                  </a:cxn>
                                </a:cxnLst>
                                <a:rect l="0" t="0" r="r" b="b"/>
                                <a:pathLst>
                                  <a:path w="27" h="29">
                                    <a:moveTo>
                                      <a:pt x="0" y="24"/>
                                    </a:moveTo>
                                    <a:lnTo>
                                      <a:pt x="20" y="29"/>
                                    </a:lnTo>
                                    <a:lnTo>
                                      <a:pt x="27" y="5"/>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7" name="Freeform 15544"/>
                            <wps:cNvSpPr>
                              <a:spLocks/>
                            </wps:cNvSpPr>
                            <wps:spPr bwMode="auto">
                              <a:xfrm>
                                <a:off x="6505" y="5356"/>
                                <a:ext cx="24" cy="29"/>
                              </a:xfrm>
                              <a:custGeom>
                                <a:avLst/>
                                <a:gdLst>
                                  <a:gd name="T0" fmla="*/ 0 w 24"/>
                                  <a:gd name="T1" fmla="*/ 24 h 29"/>
                                  <a:gd name="T2" fmla="*/ 19 w 24"/>
                                  <a:gd name="T3" fmla="*/ 29 h 29"/>
                                  <a:gd name="T4" fmla="*/ 24 w 24"/>
                                  <a:gd name="T5" fmla="*/ 5 h 29"/>
                                  <a:gd name="T6" fmla="*/ 4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8" name="Freeform 15545"/>
                            <wps:cNvSpPr>
                              <a:spLocks/>
                            </wps:cNvSpPr>
                            <wps:spPr bwMode="auto">
                              <a:xfrm>
                                <a:off x="6509" y="5329"/>
                                <a:ext cx="27" cy="32"/>
                              </a:xfrm>
                              <a:custGeom>
                                <a:avLst/>
                                <a:gdLst>
                                  <a:gd name="T0" fmla="*/ 0 w 27"/>
                                  <a:gd name="T1" fmla="*/ 27 h 32"/>
                                  <a:gd name="T2" fmla="*/ 20 w 27"/>
                                  <a:gd name="T3" fmla="*/ 32 h 32"/>
                                  <a:gd name="T4" fmla="*/ 27 w 27"/>
                                  <a:gd name="T5" fmla="*/ 5 h 32"/>
                                  <a:gd name="T6" fmla="*/ 8 w 27"/>
                                  <a:gd name="T7" fmla="*/ 0 h 32"/>
                                  <a:gd name="T8" fmla="*/ 0 w 27"/>
                                  <a:gd name="T9" fmla="*/ 27 h 32"/>
                                </a:gdLst>
                                <a:ahLst/>
                                <a:cxnLst>
                                  <a:cxn ang="0">
                                    <a:pos x="T0" y="T1"/>
                                  </a:cxn>
                                  <a:cxn ang="0">
                                    <a:pos x="T2" y="T3"/>
                                  </a:cxn>
                                  <a:cxn ang="0">
                                    <a:pos x="T4" y="T5"/>
                                  </a:cxn>
                                  <a:cxn ang="0">
                                    <a:pos x="T6" y="T7"/>
                                  </a:cxn>
                                  <a:cxn ang="0">
                                    <a:pos x="T8" y="T9"/>
                                  </a:cxn>
                                </a:cxnLst>
                                <a:rect l="0" t="0" r="r" b="b"/>
                                <a:pathLst>
                                  <a:path w="27" h="32">
                                    <a:moveTo>
                                      <a:pt x="0" y="27"/>
                                    </a:moveTo>
                                    <a:lnTo>
                                      <a:pt x="20" y="32"/>
                                    </a:lnTo>
                                    <a:lnTo>
                                      <a:pt x="27" y="5"/>
                                    </a:lnTo>
                                    <a:lnTo>
                                      <a:pt x="8"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9" name="Freeform 15546"/>
                            <wps:cNvSpPr>
                              <a:spLocks/>
                            </wps:cNvSpPr>
                            <wps:spPr bwMode="auto">
                              <a:xfrm>
                                <a:off x="6517" y="5303"/>
                                <a:ext cx="24" cy="31"/>
                              </a:xfrm>
                              <a:custGeom>
                                <a:avLst/>
                                <a:gdLst>
                                  <a:gd name="T0" fmla="*/ 0 w 24"/>
                                  <a:gd name="T1" fmla="*/ 26 h 31"/>
                                  <a:gd name="T2" fmla="*/ 19 w 24"/>
                                  <a:gd name="T3" fmla="*/ 31 h 31"/>
                                  <a:gd name="T4" fmla="*/ 24 w 24"/>
                                  <a:gd name="T5" fmla="*/ 5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0" name="Freeform 15547"/>
                            <wps:cNvSpPr>
                              <a:spLocks/>
                            </wps:cNvSpPr>
                            <wps:spPr bwMode="auto">
                              <a:xfrm>
                                <a:off x="6521" y="5279"/>
                                <a:ext cx="27" cy="29"/>
                              </a:xfrm>
                              <a:custGeom>
                                <a:avLst/>
                                <a:gdLst>
                                  <a:gd name="T0" fmla="*/ 0 w 27"/>
                                  <a:gd name="T1" fmla="*/ 24 h 29"/>
                                  <a:gd name="T2" fmla="*/ 20 w 27"/>
                                  <a:gd name="T3" fmla="*/ 29 h 29"/>
                                  <a:gd name="T4" fmla="*/ 27 w 27"/>
                                  <a:gd name="T5" fmla="*/ 5 h 29"/>
                                  <a:gd name="T6" fmla="*/ 8 w 27"/>
                                  <a:gd name="T7" fmla="*/ 0 h 29"/>
                                  <a:gd name="T8" fmla="*/ 0 w 27"/>
                                  <a:gd name="T9" fmla="*/ 24 h 29"/>
                                </a:gdLst>
                                <a:ahLst/>
                                <a:cxnLst>
                                  <a:cxn ang="0">
                                    <a:pos x="T0" y="T1"/>
                                  </a:cxn>
                                  <a:cxn ang="0">
                                    <a:pos x="T2" y="T3"/>
                                  </a:cxn>
                                  <a:cxn ang="0">
                                    <a:pos x="T4" y="T5"/>
                                  </a:cxn>
                                  <a:cxn ang="0">
                                    <a:pos x="T6" y="T7"/>
                                  </a:cxn>
                                  <a:cxn ang="0">
                                    <a:pos x="T8" y="T9"/>
                                  </a:cxn>
                                </a:cxnLst>
                                <a:rect l="0" t="0" r="r" b="b"/>
                                <a:pathLst>
                                  <a:path w="27" h="29">
                                    <a:moveTo>
                                      <a:pt x="0" y="24"/>
                                    </a:moveTo>
                                    <a:lnTo>
                                      <a:pt x="20" y="29"/>
                                    </a:lnTo>
                                    <a:lnTo>
                                      <a:pt x="27" y="5"/>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1" name="Freeform 15548"/>
                            <wps:cNvSpPr>
                              <a:spLocks/>
                            </wps:cNvSpPr>
                            <wps:spPr bwMode="auto">
                              <a:xfrm>
                                <a:off x="6529" y="5253"/>
                                <a:ext cx="24" cy="31"/>
                              </a:xfrm>
                              <a:custGeom>
                                <a:avLst/>
                                <a:gdLst>
                                  <a:gd name="T0" fmla="*/ 0 w 24"/>
                                  <a:gd name="T1" fmla="*/ 26 h 31"/>
                                  <a:gd name="T2" fmla="*/ 19 w 24"/>
                                  <a:gd name="T3" fmla="*/ 31 h 31"/>
                                  <a:gd name="T4" fmla="*/ 24 w 24"/>
                                  <a:gd name="T5" fmla="*/ 4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2" name="Freeform 15549"/>
                            <wps:cNvSpPr>
                              <a:spLocks/>
                            </wps:cNvSpPr>
                            <wps:spPr bwMode="auto">
                              <a:xfrm>
                                <a:off x="6533" y="5226"/>
                                <a:ext cx="24" cy="31"/>
                              </a:xfrm>
                              <a:custGeom>
                                <a:avLst/>
                                <a:gdLst>
                                  <a:gd name="T0" fmla="*/ 0 w 24"/>
                                  <a:gd name="T1" fmla="*/ 27 h 31"/>
                                  <a:gd name="T2" fmla="*/ 20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20"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3" name="Freeform 15550"/>
                            <wps:cNvSpPr>
                              <a:spLocks/>
                            </wps:cNvSpPr>
                            <wps:spPr bwMode="auto">
                              <a:xfrm>
                                <a:off x="6538" y="5200"/>
                                <a:ext cx="27" cy="31"/>
                              </a:xfrm>
                              <a:custGeom>
                                <a:avLst/>
                                <a:gdLst>
                                  <a:gd name="T0" fmla="*/ 0 w 27"/>
                                  <a:gd name="T1" fmla="*/ 26 h 31"/>
                                  <a:gd name="T2" fmla="*/ 19 w 27"/>
                                  <a:gd name="T3" fmla="*/ 31 h 31"/>
                                  <a:gd name="T4" fmla="*/ 27 w 27"/>
                                  <a:gd name="T5" fmla="*/ 5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4" name="Freeform 15551"/>
                            <wps:cNvSpPr>
                              <a:spLocks/>
                            </wps:cNvSpPr>
                            <wps:spPr bwMode="auto">
                              <a:xfrm>
                                <a:off x="6545" y="5173"/>
                                <a:ext cx="24" cy="32"/>
                              </a:xfrm>
                              <a:custGeom>
                                <a:avLst/>
                                <a:gdLst>
                                  <a:gd name="T0" fmla="*/ 0 w 24"/>
                                  <a:gd name="T1" fmla="*/ 27 h 32"/>
                                  <a:gd name="T2" fmla="*/ 20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20"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5" name="Freeform 15552"/>
                            <wps:cNvSpPr>
                              <a:spLocks/>
                            </wps:cNvSpPr>
                            <wps:spPr bwMode="auto">
                              <a:xfrm>
                                <a:off x="6550" y="5149"/>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6" name="Freeform 15553"/>
                            <wps:cNvSpPr>
                              <a:spLocks/>
                            </wps:cNvSpPr>
                            <wps:spPr bwMode="auto">
                              <a:xfrm>
                                <a:off x="6555" y="5121"/>
                                <a:ext cx="26" cy="33"/>
                              </a:xfrm>
                              <a:custGeom>
                                <a:avLst/>
                                <a:gdLst>
                                  <a:gd name="T0" fmla="*/ 0 w 26"/>
                                  <a:gd name="T1" fmla="*/ 28 h 33"/>
                                  <a:gd name="T2" fmla="*/ 19 w 26"/>
                                  <a:gd name="T3" fmla="*/ 33 h 33"/>
                                  <a:gd name="T4" fmla="*/ 26 w 26"/>
                                  <a:gd name="T5" fmla="*/ 4 h 33"/>
                                  <a:gd name="T6" fmla="*/ 7 w 26"/>
                                  <a:gd name="T7" fmla="*/ 0 h 33"/>
                                  <a:gd name="T8" fmla="*/ 0 w 26"/>
                                  <a:gd name="T9" fmla="*/ 28 h 33"/>
                                </a:gdLst>
                                <a:ahLst/>
                                <a:cxnLst>
                                  <a:cxn ang="0">
                                    <a:pos x="T0" y="T1"/>
                                  </a:cxn>
                                  <a:cxn ang="0">
                                    <a:pos x="T2" y="T3"/>
                                  </a:cxn>
                                  <a:cxn ang="0">
                                    <a:pos x="T4" y="T5"/>
                                  </a:cxn>
                                  <a:cxn ang="0">
                                    <a:pos x="T6" y="T7"/>
                                  </a:cxn>
                                  <a:cxn ang="0">
                                    <a:pos x="T8" y="T9"/>
                                  </a:cxn>
                                </a:cxnLst>
                                <a:rect l="0" t="0" r="r" b="b"/>
                                <a:pathLst>
                                  <a:path w="26" h="33">
                                    <a:moveTo>
                                      <a:pt x="0" y="28"/>
                                    </a:moveTo>
                                    <a:lnTo>
                                      <a:pt x="19" y="33"/>
                                    </a:lnTo>
                                    <a:lnTo>
                                      <a:pt x="26" y="4"/>
                                    </a:lnTo>
                                    <a:lnTo>
                                      <a:pt x="7"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7" name="Freeform 15554"/>
                            <wps:cNvSpPr>
                              <a:spLocks/>
                            </wps:cNvSpPr>
                            <wps:spPr bwMode="auto">
                              <a:xfrm>
                                <a:off x="6562" y="5097"/>
                                <a:ext cx="24" cy="28"/>
                              </a:xfrm>
                              <a:custGeom>
                                <a:avLst/>
                                <a:gdLst>
                                  <a:gd name="T0" fmla="*/ 0 w 24"/>
                                  <a:gd name="T1" fmla="*/ 24 h 28"/>
                                  <a:gd name="T2" fmla="*/ 19 w 24"/>
                                  <a:gd name="T3" fmla="*/ 28 h 28"/>
                                  <a:gd name="T4" fmla="*/ 24 w 24"/>
                                  <a:gd name="T5" fmla="*/ 4 h 28"/>
                                  <a:gd name="T6" fmla="*/ 5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8" name="Freeform 15555"/>
                            <wps:cNvSpPr>
                              <a:spLocks/>
                            </wps:cNvSpPr>
                            <wps:spPr bwMode="auto">
                              <a:xfrm>
                                <a:off x="6567" y="5068"/>
                                <a:ext cx="26" cy="33"/>
                              </a:xfrm>
                              <a:custGeom>
                                <a:avLst/>
                                <a:gdLst>
                                  <a:gd name="T0" fmla="*/ 0 w 26"/>
                                  <a:gd name="T1" fmla="*/ 29 h 33"/>
                                  <a:gd name="T2" fmla="*/ 19 w 26"/>
                                  <a:gd name="T3" fmla="*/ 33 h 33"/>
                                  <a:gd name="T4" fmla="*/ 26 w 26"/>
                                  <a:gd name="T5" fmla="*/ 5 h 33"/>
                                  <a:gd name="T6" fmla="*/ 7 w 26"/>
                                  <a:gd name="T7" fmla="*/ 0 h 33"/>
                                  <a:gd name="T8" fmla="*/ 0 w 26"/>
                                  <a:gd name="T9" fmla="*/ 29 h 33"/>
                                </a:gdLst>
                                <a:ahLst/>
                                <a:cxnLst>
                                  <a:cxn ang="0">
                                    <a:pos x="T0" y="T1"/>
                                  </a:cxn>
                                  <a:cxn ang="0">
                                    <a:pos x="T2" y="T3"/>
                                  </a:cxn>
                                  <a:cxn ang="0">
                                    <a:pos x="T4" y="T5"/>
                                  </a:cxn>
                                  <a:cxn ang="0">
                                    <a:pos x="T6" y="T7"/>
                                  </a:cxn>
                                  <a:cxn ang="0">
                                    <a:pos x="T8" y="T9"/>
                                  </a:cxn>
                                </a:cxnLst>
                                <a:rect l="0" t="0" r="r" b="b"/>
                                <a:pathLst>
                                  <a:path w="26" h="33">
                                    <a:moveTo>
                                      <a:pt x="0" y="29"/>
                                    </a:moveTo>
                                    <a:lnTo>
                                      <a:pt x="19" y="33"/>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9" name="Freeform 15556"/>
                            <wps:cNvSpPr>
                              <a:spLocks/>
                            </wps:cNvSpPr>
                            <wps:spPr bwMode="auto">
                              <a:xfrm>
                                <a:off x="6574" y="5041"/>
                                <a:ext cx="27" cy="32"/>
                              </a:xfrm>
                              <a:custGeom>
                                <a:avLst/>
                                <a:gdLst>
                                  <a:gd name="T0" fmla="*/ 0 w 27"/>
                                  <a:gd name="T1" fmla="*/ 27 h 32"/>
                                  <a:gd name="T2" fmla="*/ 19 w 27"/>
                                  <a:gd name="T3" fmla="*/ 32 h 32"/>
                                  <a:gd name="T4" fmla="*/ 27 w 27"/>
                                  <a:gd name="T5" fmla="*/ 5 h 32"/>
                                  <a:gd name="T6" fmla="*/ 7 w 27"/>
                                  <a:gd name="T7" fmla="*/ 0 h 32"/>
                                  <a:gd name="T8" fmla="*/ 0 w 27"/>
                                  <a:gd name="T9" fmla="*/ 27 h 32"/>
                                </a:gdLst>
                                <a:ahLst/>
                                <a:cxnLst>
                                  <a:cxn ang="0">
                                    <a:pos x="T0" y="T1"/>
                                  </a:cxn>
                                  <a:cxn ang="0">
                                    <a:pos x="T2" y="T3"/>
                                  </a:cxn>
                                  <a:cxn ang="0">
                                    <a:pos x="T4" y="T5"/>
                                  </a:cxn>
                                  <a:cxn ang="0">
                                    <a:pos x="T6" y="T7"/>
                                  </a:cxn>
                                  <a:cxn ang="0">
                                    <a:pos x="T8" y="T9"/>
                                  </a:cxn>
                                </a:cxnLst>
                                <a:rect l="0" t="0" r="r" b="b"/>
                                <a:pathLst>
                                  <a:path w="27" h="32">
                                    <a:moveTo>
                                      <a:pt x="0" y="27"/>
                                    </a:moveTo>
                                    <a:lnTo>
                                      <a:pt x="19" y="32"/>
                                    </a:lnTo>
                                    <a:lnTo>
                                      <a:pt x="27"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0" name="Freeform 15557"/>
                            <wps:cNvSpPr>
                              <a:spLocks/>
                            </wps:cNvSpPr>
                            <wps:spPr bwMode="auto">
                              <a:xfrm>
                                <a:off x="6581" y="5015"/>
                                <a:ext cx="24" cy="31"/>
                              </a:xfrm>
                              <a:custGeom>
                                <a:avLst/>
                                <a:gdLst>
                                  <a:gd name="T0" fmla="*/ 0 w 24"/>
                                  <a:gd name="T1" fmla="*/ 26 h 31"/>
                                  <a:gd name="T2" fmla="*/ 20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20"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1" name="Freeform 15558"/>
                            <wps:cNvSpPr>
                              <a:spLocks/>
                            </wps:cNvSpPr>
                            <wps:spPr bwMode="auto">
                              <a:xfrm>
                                <a:off x="6586" y="4989"/>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2" name="Freeform 15559"/>
                            <wps:cNvSpPr>
                              <a:spLocks/>
                            </wps:cNvSpPr>
                            <wps:spPr bwMode="auto">
                              <a:xfrm>
                                <a:off x="6591" y="4960"/>
                                <a:ext cx="26" cy="33"/>
                              </a:xfrm>
                              <a:custGeom>
                                <a:avLst/>
                                <a:gdLst>
                                  <a:gd name="T0" fmla="*/ 0 w 26"/>
                                  <a:gd name="T1" fmla="*/ 29 h 33"/>
                                  <a:gd name="T2" fmla="*/ 19 w 26"/>
                                  <a:gd name="T3" fmla="*/ 33 h 33"/>
                                  <a:gd name="T4" fmla="*/ 26 w 26"/>
                                  <a:gd name="T5" fmla="*/ 5 h 33"/>
                                  <a:gd name="T6" fmla="*/ 7 w 26"/>
                                  <a:gd name="T7" fmla="*/ 0 h 33"/>
                                  <a:gd name="T8" fmla="*/ 0 w 26"/>
                                  <a:gd name="T9" fmla="*/ 29 h 33"/>
                                </a:gdLst>
                                <a:ahLst/>
                                <a:cxnLst>
                                  <a:cxn ang="0">
                                    <a:pos x="T0" y="T1"/>
                                  </a:cxn>
                                  <a:cxn ang="0">
                                    <a:pos x="T2" y="T3"/>
                                  </a:cxn>
                                  <a:cxn ang="0">
                                    <a:pos x="T4" y="T5"/>
                                  </a:cxn>
                                  <a:cxn ang="0">
                                    <a:pos x="T6" y="T7"/>
                                  </a:cxn>
                                  <a:cxn ang="0">
                                    <a:pos x="T8" y="T9"/>
                                  </a:cxn>
                                </a:cxnLst>
                                <a:rect l="0" t="0" r="r" b="b"/>
                                <a:pathLst>
                                  <a:path w="26" h="33">
                                    <a:moveTo>
                                      <a:pt x="0" y="29"/>
                                    </a:moveTo>
                                    <a:lnTo>
                                      <a:pt x="19" y="33"/>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3" name="Freeform 15560"/>
                            <wps:cNvSpPr>
                              <a:spLocks/>
                            </wps:cNvSpPr>
                            <wps:spPr bwMode="auto">
                              <a:xfrm>
                                <a:off x="6598" y="4933"/>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4" name="Freeform 15561"/>
                            <wps:cNvSpPr>
                              <a:spLocks/>
                            </wps:cNvSpPr>
                            <wps:spPr bwMode="auto">
                              <a:xfrm>
                                <a:off x="6603" y="4907"/>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5" name="Freeform 15562"/>
                            <wps:cNvSpPr>
                              <a:spLocks/>
                            </wps:cNvSpPr>
                            <wps:spPr bwMode="auto">
                              <a:xfrm>
                                <a:off x="6608" y="4878"/>
                                <a:ext cx="26" cy="34"/>
                              </a:xfrm>
                              <a:custGeom>
                                <a:avLst/>
                                <a:gdLst>
                                  <a:gd name="T0" fmla="*/ 0 w 26"/>
                                  <a:gd name="T1" fmla="*/ 29 h 34"/>
                                  <a:gd name="T2" fmla="*/ 19 w 26"/>
                                  <a:gd name="T3" fmla="*/ 34 h 34"/>
                                  <a:gd name="T4" fmla="*/ 26 w 26"/>
                                  <a:gd name="T5" fmla="*/ 5 h 34"/>
                                  <a:gd name="T6" fmla="*/ 7 w 26"/>
                                  <a:gd name="T7" fmla="*/ 0 h 34"/>
                                  <a:gd name="T8" fmla="*/ 0 w 26"/>
                                  <a:gd name="T9" fmla="*/ 29 h 34"/>
                                </a:gdLst>
                                <a:ahLst/>
                                <a:cxnLst>
                                  <a:cxn ang="0">
                                    <a:pos x="T0" y="T1"/>
                                  </a:cxn>
                                  <a:cxn ang="0">
                                    <a:pos x="T2" y="T3"/>
                                  </a:cxn>
                                  <a:cxn ang="0">
                                    <a:pos x="T4" y="T5"/>
                                  </a:cxn>
                                  <a:cxn ang="0">
                                    <a:pos x="T6" y="T7"/>
                                  </a:cxn>
                                  <a:cxn ang="0">
                                    <a:pos x="T8" y="T9"/>
                                  </a:cxn>
                                </a:cxnLst>
                                <a:rect l="0" t="0" r="r" b="b"/>
                                <a:pathLst>
                                  <a:path w="26" h="34">
                                    <a:moveTo>
                                      <a:pt x="0" y="29"/>
                                    </a:moveTo>
                                    <a:lnTo>
                                      <a:pt x="19" y="34"/>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6" name="Freeform 15563"/>
                            <wps:cNvSpPr>
                              <a:spLocks/>
                            </wps:cNvSpPr>
                            <wps:spPr bwMode="auto">
                              <a:xfrm>
                                <a:off x="6615" y="4852"/>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7" name="Freeform 15564"/>
                            <wps:cNvSpPr>
                              <a:spLocks/>
                            </wps:cNvSpPr>
                            <wps:spPr bwMode="auto">
                              <a:xfrm>
                                <a:off x="6620" y="4825"/>
                                <a:ext cx="26" cy="32"/>
                              </a:xfrm>
                              <a:custGeom>
                                <a:avLst/>
                                <a:gdLst>
                                  <a:gd name="T0" fmla="*/ 0 w 26"/>
                                  <a:gd name="T1" fmla="*/ 27 h 32"/>
                                  <a:gd name="T2" fmla="*/ 19 w 26"/>
                                  <a:gd name="T3" fmla="*/ 32 h 32"/>
                                  <a:gd name="T4" fmla="*/ 26 w 26"/>
                                  <a:gd name="T5" fmla="*/ 5 h 32"/>
                                  <a:gd name="T6" fmla="*/ 7 w 26"/>
                                  <a:gd name="T7" fmla="*/ 0 h 32"/>
                                  <a:gd name="T8" fmla="*/ 0 w 26"/>
                                  <a:gd name="T9" fmla="*/ 27 h 32"/>
                                </a:gdLst>
                                <a:ahLst/>
                                <a:cxnLst>
                                  <a:cxn ang="0">
                                    <a:pos x="T0" y="T1"/>
                                  </a:cxn>
                                  <a:cxn ang="0">
                                    <a:pos x="T2" y="T3"/>
                                  </a:cxn>
                                  <a:cxn ang="0">
                                    <a:pos x="T4" y="T5"/>
                                  </a:cxn>
                                  <a:cxn ang="0">
                                    <a:pos x="T6" y="T7"/>
                                  </a:cxn>
                                  <a:cxn ang="0">
                                    <a:pos x="T8" y="T9"/>
                                  </a:cxn>
                                </a:cxnLst>
                                <a:rect l="0" t="0" r="r" b="b"/>
                                <a:pathLst>
                                  <a:path w="26" h="32">
                                    <a:moveTo>
                                      <a:pt x="0" y="27"/>
                                    </a:moveTo>
                                    <a:lnTo>
                                      <a:pt x="19" y="32"/>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8" name="Freeform 15565"/>
                            <wps:cNvSpPr>
                              <a:spLocks/>
                            </wps:cNvSpPr>
                            <wps:spPr bwMode="auto">
                              <a:xfrm>
                                <a:off x="6627" y="4799"/>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9" name="Freeform 15566"/>
                            <wps:cNvSpPr>
                              <a:spLocks/>
                            </wps:cNvSpPr>
                            <wps:spPr bwMode="auto">
                              <a:xfrm>
                                <a:off x="6632" y="4770"/>
                                <a:ext cx="26" cy="34"/>
                              </a:xfrm>
                              <a:custGeom>
                                <a:avLst/>
                                <a:gdLst>
                                  <a:gd name="T0" fmla="*/ 0 w 26"/>
                                  <a:gd name="T1" fmla="*/ 29 h 34"/>
                                  <a:gd name="T2" fmla="*/ 19 w 26"/>
                                  <a:gd name="T3" fmla="*/ 34 h 34"/>
                                  <a:gd name="T4" fmla="*/ 26 w 26"/>
                                  <a:gd name="T5" fmla="*/ 5 h 34"/>
                                  <a:gd name="T6" fmla="*/ 7 w 26"/>
                                  <a:gd name="T7" fmla="*/ 0 h 34"/>
                                  <a:gd name="T8" fmla="*/ 0 w 26"/>
                                  <a:gd name="T9" fmla="*/ 29 h 34"/>
                                </a:gdLst>
                                <a:ahLst/>
                                <a:cxnLst>
                                  <a:cxn ang="0">
                                    <a:pos x="T0" y="T1"/>
                                  </a:cxn>
                                  <a:cxn ang="0">
                                    <a:pos x="T2" y="T3"/>
                                  </a:cxn>
                                  <a:cxn ang="0">
                                    <a:pos x="T4" y="T5"/>
                                  </a:cxn>
                                  <a:cxn ang="0">
                                    <a:pos x="T6" y="T7"/>
                                  </a:cxn>
                                  <a:cxn ang="0">
                                    <a:pos x="T8" y="T9"/>
                                  </a:cxn>
                                </a:cxnLst>
                                <a:rect l="0" t="0" r="r" b="b"/>
                                <a:pathLst>
                                  <a:path w="26" h="34">
                                    <a:moveTo>
                                      <a:pt x="0" y="29"/>
                                    </a:moveTo>
                                    <a:lnTo>
                                      <a:pt x="19" y="34"/>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0" name="Freeform 15567"/>
                            <wps:cNvSpPr>
                              <a:spLocks/>
                            </wps:cNvSpPr>
                            <wps:spPr bwMode="auto">
                              <a:xfrm>
                                <a:off x="6639" y="4744"/>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1" name="Freeform 15568"/>
                            <wps:cNvSpPr>
                              <a:spLocks/>
                            </wps:cNvSpPr>
                            <wps:spPr bwMode="auto">
                              <a:xfrm>
                                <a:off x="6644" y="4715"/>
                                <a:ext cx="26" cy="33"/>
                              </a:xfrm>
                              <a:custGeom>
                                <a:avLst/>
                                <a:gdLst>
                                  <a:gd name="T0" fmla="*/ 0 w 26"/>
                                  <a:gd name="T1" fmla="*/ 29 h 33"/>
                                  <a:gd name="T2" fmla="*/ 19 w 26"/>
                                  <a:gd name="T3" fmla="*/ 33 h 33"/>
                                  <a:gd name="T4" fmla="*/ 26 w 26"/>
                                  <a:gd name="T5" fmla="*/ 5 h 33"/>
                                  <a:gd name="T6" fmla="*/ 7 w 26"/>
                                  <a:gd name="T7" fmla="*/ 0 h 33"/>
                                  <a:gd name="T8" fmla="*/ 0 w 26"/>
                                  <a:gd name="T9" fmla="*/ 29 h 33"/>
                                </a:gdLst>
                                <a:ahLst/>
                                <a:cxnLst>
                                  <a:cxn ang="0">
                                    <a:pos x="T0" y="T1"/>
                                  </a:cxn>
                                  <a:cxn ang="0">
                                    <a:pos x="T2" y="T3"/>
                                  </a:cxn>
                                  <a:cxn ang="0">
                                    <a:pos x="T4" y="T5"/>
                                  </a:cxn>
                                  <a:cxn ang="0">
                                    <a:pos x="T6" y="T7"/>
                                  </a:cxn>
                                  <a:cxn ang="0">
                                    <a:pos x="T8" y="T9"/>
                                  </a:cxn>
                                </a:cxnLst>
                                <a:rect l="0" t="0" r="r" b="b"/>
                                <a:pathLst>
                                  <a:path w="26" h="33">
                                    <a:moveTo>
                                      <a:pt x="0" y="29"/>
                                    </a:moveTo>
                                    <a:lnTo>
                                      <a:pt x="19" y="33"/>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2" name="Freeform 15569"/>
                            <wps:cNvSpPr>
                              <a:spLocks/>
                            </wps:cNvSpPr>
                            <wps:spPr bwMode="auto">
                              <a:xfrm>
                                <a:off x="6651" y="4688"/>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3" name="Freeform 15570"/>
                            <wps:cNvSpPr>
                              <a:spLocks/>
                            </wps:cNvSpPr>
                            <wps:spPr bwMode="auto">
                              <a:xfrm>
                                <a:off x="6656" y="4660"/>
                                <a:ext cx="26" cy="33"/>
                              </a:xfrm>
                              <a:custGeom>
                                <a:avLst/>
                                <a:gdLst>
                                  <a:gd name="T0" fmla="*/ 0 w 26"/>
                                  <a:gd name="T1" fmla="*/ 28 h 33"/>
                                  <a:gd name="T2" fmla="*/ 19 w 26"/>
                                  <a:gd name="T3" fmla="*/ 33 h 33"/>
                                  <a:gd name="T4" fmla="*/ 26 w 26"/>
                                  <a:gd name="T5" fmla="*/ 4 h 33"/>
                                  <a:gd name="T6" fmla="*/ 7 w 26"/>
                                  <a:gd name="T7" fmla="*/ 0 h 33"/>
                                  <a:gd name="T8" fmla="*/ 0 w 26"/>
                                  <a:gd name="T9" fmla="*/ 28 h 33"/>
                                </a:gdLst>
                                <a:ahLst/>
                                <a:cxnLst>
                                  <a:cxn ang="0">
                                    <a:pos x="T0" y="T1"/>
                                  </a:cxn>
                                  <a:cxn ang="0">
                                    <a:pos x="T2" y="T3"/>
                                  </a:cxn>
                                  <a:cxn ang="0">
                                    <a:pos x="T4" y="T5"/>
                                  </a:cxn>
                                  <a:cxn ang="0">
                                    <a:pos x="T6" y="T7"/>
                                  </a:cxn>
                                  <a:cxn ang="0">
                                    <a:pos x="T8" y="T9"/>
                                  </a:cxn>
                                </a:cxnLst>
                                <a:rect l="0" t="0" r="r" b="b"/>
                                <a:pathLst>
                                  <a:path w="26" h="33">
                                    <a:moveTo>
                                      <a:pt x="0" y="28"/>
                                    </a:moveTo>
                                    <a:lnTo>
                                      <a:pt x="19" y="33"/>
                                    </a:lnTo>
                                    <a:lnTo>
                                      <a:pt x="26" y="4"/>
                                    </a:lnTo>
                                    <a:lnTo>
                                      <a:pt x="7"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4" name="Freeform 15571"/>
                            <wps:cNvSpPr>
                              <a:spLocks/>
                            </wps:cNvSpPr>
                            <wps:spPr bwMode="auto">
                              <a:xfrm>
                                <a:off x="6663" y="4633"/>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5" name="Freeform 15572"/>
                            <wps:cNvSpPr>
                              <a:spLocks/>
                            </wps:cNvSpPr>
                            <wps:spPr bwMode="auto">
                              <a:xfrm>
                                <a:off x="6668" y="4607"/>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6" name="Freeform 15573"/>
                            <wps:cNvSpPr>
                              <a:spLocks/>
                            </wps:cNvSpPr>
                            <wps:spPr bwMode="auto">
                              <a:xfrm>
                                <a:off x="6675" y="4580"/>
                                <a:ext cx="24" cy="32"/>
                              </a:xfrm>
                              <a:custGeom>
                                <a:avLst/>
                                <a:gdLst>
                                  <a:gd name="T0" fmla="*/ 0 w 24"/>
                                  <a:gd name="T1" fmla="*/ 29 h 32"/>
                                  <a:gd name="T2" fmla="*/ 19 w 24"/>
                                  <a:gd name="T3" fmla="*/ 32 h 32"/>
                                  <a:gd name="T4" fmla="*/ 24 w 24"/>
                                  <a:gd name="T5" fmla="*/ 3 h 32"/>
                                  <a:gd name="T6" fmla="*/ 5 w 24"/>
                                  <a:gd name="T7" fmla="*/ 0 h 32"/>
                                  <a:gd name="T8" fmla="*/ 0 w 24"/>
                                  <a:gd name="T9" fmla="*/ 29 h 32"/>
                                </a:gdLst>
                                <a:ahLst/>
                                <a:cxnLst>
                                  <a:cxn ang="0">
                                    <a:pos x="T0" y="T1"/>
                                  </a:cxn>
                                  <a:cxn ang="0">
                                    <a:pos x="T2" y="T3"/>
                                  </a:cxn>
                                  <a:cxn ang="0">
                                    <a:pos x="T4" y="T5"/>
                                  </a:cxn>
                                  <a:cxn ang="0">
                                    <a:pos x="T6" y="T7"/>
                                  </a:cxn>
                                  <a:cxn ang="0">
                                    <a:pos x="T8" y="T9"/>
                                  </a:cxn>
                                </a:cxnLst>
                                <a:rect l="0" t="0" r="r" b="b"/>
                                <a:pathLst>
                                  <a:path w="24" h="32">
                                    <a:moveTo>
                                      <a:pt x="0" y="29"/>
                                    </a:moveTo>
                                    <a:lnTo>
                                      <a:pt x="19" y="32"/>
                                    </a:lnTo>
                                    <a:lnTo>
                                      <a:pt x="24" y="3"/>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7" name="Freeform 15574"/>
                            <wps:cNvSpPr>
                              <a:spLocks/>
                            </wps:cNvSpPr>
                            <wps:spPr bwMode="auto">
                              <a:xfrm>
                                <a:off x="6680" y="4552"/>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8" name="Freeform 15575"/>
                            <wps:cNvSpPr>
                              <a:spLocks/>
                            </wps:cNvSpPr>
                            <wps:spPr bwMode="auto">
                              <a:xfrm>
                                <a:off x="6685" y="4525"/>
                                <a:ext cx="24" cy="31"/>
                              </a:xfrm>
                              <a:custGeom>
                                <a:avLst/>
                                <a:gdLst>
                                  <a:gd name="T0" fmla="*/ 0 w 24"/>
                                  <a:gd name="T1" fmla="*/ 27 h 31"/>
                                  <a:gd name="T2" fmla="*/ 19 w 24"/>
                                  <a:gd name="T3" fmla="*/ 31 h 31"/>
                                  <a:gd name="T4" fmla="*/ 24 w 24"/>
                                  <a:gd name="T5" fmla="*/ 5 h 31"/>
                                  <a:gd name="T6" fmla="*/ 4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4"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9" name="Freeform 15576"/>
                            <wps:cNvSpPr>
                              <a:spLocks/>
                            </wps:cNvSpPr>
                            <wps:spPr bwMode="auto">
                              <a:xfrm>
                                <a:off x="6689" y="4499"/>
                                <a:ext cx="27" cy="31"/>
                              </a:xfrm>
                              <a:custGeom>
                                <a:avLst/>
                                <a:gdLst>
                                  <a:gd name="T0" fmla="*/ 0 w 27"/>
                                  <a:gd name="T1" fmla="*/ 26 h 31"/>
                                  <a:gd name="T2" fmla="*/ 20 w 27"/>
                                  <a:gd name="T3" fmla="*/ 31 h 31"/>
                                  <a:gd name="T4" fmla="*/ 27 w 27"/>
                                  <a:gd name="T5" fmla="*/ 5 h 31"/>
                                  <a:gd name="T6" fmla="*/ 8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20" y="31"/>
                                    </a:lnTo>
                                    <a:lnTo>
                                      <a:pt x="27" y="5"/>
                                    </a:lnTo>
                                    <a:lnTo>
                                      <a:pt x="8"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0" name="Freeform 15577"/>
                            <wps:cNvSpPr>
                              <a:spLocks/>
                            </wps:cNvSpPr>
                            <wps:spPr bwMode="auto">
                              <a:xfrm>
                                <a:off x="6697" y="4472"/>
                                <a:ext cx="24" cy="32"/>
                              </a:xfrm>
                              <a:custGeom>
                                <a:avLst/>
                                <a:gdLst>
                                  <a:gd name="T0" fmla="*/ 0 w 24"/>
                                  <a:gd name="T1" fmla="*/ 29 h 32"/>
                                  <a:gd name="T2" fmla="*/ 19 w 24"/>
                                  <a:gd name="T3" fmla="*/ 32 h 32"/>
                                  <a:gd name="T4" fmla="*/ 24 w 24"/>
                                  <a:gd name="T5" fmla="*/ 3 h 32"/>
                                  <a:gd name="T6" fmla="*/ 4 w 24"/>
                                  <a:gd name="T7" fmla="*/ 0 h 32"/>
                                  <a:gd name="T8" fmla="*/ 0 w 24"/>
                                  <a:gd name="T9" fmla="*/ 29 h 32"/>
                                </a:gdLst>
                                <a:ahLst/>
                                <a:cxnLst>
                                  <a:cxn ang="0">
                                    <a:pos x="T0" y="T1"/>
                                  </a:cxn>
                                  <a:cxn ang="0">
                                    <a:pos x="T2" y="T3"/>
                                  </a:cxn>
                                  <a:cxn ang="0">
                                    <a:pos x="T4" y="T5"/>
                                  </a:cxn>
                                  <a:cxn ang="0">
                                    <a:pos x="T6" y="T7"/>
                                  </a:cxn>
                                  <a:cxn ang="0">
                                    <a:pos x="T8" y="T9"/>
                                  </a:cxn>
                                </a:cxnLst>
                                <a:rect l="0" t="0" r="r" b="b"/>
                                <a:pathLst>
                                  <a:path w="24" h="32">
                                    <a:moveTo>
                                      <a:pt x="0" y="29"/>
                                    </a:moveTo>
                                    <a:lnTo>
                                      <a:pt x="19" y="32"/>
                                    </a:lnTo>
                                    <a:lnTo>
                                      <a:pt x="24" y="3"/>
                                    </a:lnTo>
                                    <a:lnTo>
                                      <a:pt x="4"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1" name="Freeform 15578"/>
                            <wps:cNvSpPr>
                              <a:spLocks/>
                            </wps:cNvSpPr>
                            <wps:spPr bwMode="auto">
                              <a:xfrm>
                                <a:off x="6701" y="4444"/>
                                <a:ext cx="27" cy="31"/>
                              </a:xfrm>
                              <a:custGeom>
                                <a:avLst/>
                                <a:gdLst>
                                  <a:gd name="T0" fmla="*/ 0 w 27"/>
                                  <a:gd name="T1" fmla="*/ 26 h 31"/>
                                  <a:gd name="T2" fmla="*/ 20 w 27"/>
                                  <a:gd name="T3" fmla="*/ 31 h 31"/>
                                  <a:gd name="T4" fmla="*/ 27 w 27"/>
                                  <a:gd name="T5" fmla="*/ 4 h 31"/>
                                  <a:gd name="T6" fmla="*/ 8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20" y="31"/>
                                    </a:lnTo>
                                    <a:lnTo>
                                      <a:pt x="27" y="4"/>
                                    </a:lnTo>
                                    <a:lnTo>
                                      <a:pt x="8"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2" name="Freeform 15579"/>
                            <wps:cNvSpPr>
                              <a:spLocks/>
                            </wps:cNvSpPr>
                            <wps:spPr bwMode="auto">
                              <a:xfrm>
                                <a:off x="6709" y="4417"/>
                                <a:ext cx="26" cy="31"/>
                              </a:xfrm>
                              <a:custGeom>
                                <a:avLst/>
                                <a:gdLst>
                                  <a:gd name="T0" fmla="*/ 0 w 26"/>
                                  <a:gd name="T1" fmla="*/ 27 h 31"/>
                                  <a:gd name="T2" fmla="*/ 19 w 26"/>
                                  <a:gd name="T3" fmla="*/ 31 h 31"/>
                                  <a:gd name="T4" fmla="*/ 26 w 26"/>
                                  <a:gd name="T5" fmla="*/ 5 h 31"/>
                                  <a:gd name="T6" fmla="*/ 7 w 26"/>
                                  <a:gd name="T7" fmla="*/ 0 h 31"/>
                                  <a:gd name="T8" fmla="*/ 0 w 26"/>
                                  <a:gd name="T9" fmla="*/ 27 h 31"/>
                                </a:gdLst>
                                <a:ahLst/>
                                <a:cxnLst>
                                  <a:cxn ang="0">
                                    <a:pos x="T0" y="T1"/>
                                  </a:cxn>
                                  <a:cxn ang="0">
                                    <a:pos x="T2" y="T3"/>
                                  </a:cxn>
                                  <a:cxn ang="0">
                                    <a:pos x="T4" y="T5"/>
                                  </a:cxn>
                                  <a:cxn ang="0">
                                    <a:pos x="T6" y="T7"/>
                                  </a:cxn>
                                  <a:cxn ang="0">
                                    <a:pos x="T8" y="T9"/>
                                  </a:cxn>
                                </a:cxnLst>
                                <a:rect l="0" t="0" r="r" b="b"/>
                                <a:pathLst>
                                  <a:path w="26" h="31">
                                    <a:moveTo>
                                      <a:pt x="0" y="27"/>
                                    </a:moveTo>
                                    <a:lnTo>
                                      <a:pt x="19" y="31"/>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3" name="Freeform 15580"/>
                            <wps:cNvSpPr>
                              <a:spLocks/>
                            </wps:cNvSpPr>
                            <wps:spPr bwMode="auto">
                              <a:xfrm>
                                <a:off x="6716" y="4391"/>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4" name="Freeform 15581"/>
                            <wps:cNvSpPr>
                              <a:spLocks/>
                            </wps:cNvSpPr>
                            <wps:spPr bwMode="auto">
                              <a:xfrm>
                                <a:off x="6721" y="4364"/>
                                <a:ext cx="24" cy="32"/>
                              </a:xfrm>
                              <a:custGeom>
                                <a:avLst/>
                                <a:gdLst>
                                  <a:gd name="T0" fmla="*/ 0 w 24"/>
                                  <a:gd name="T1" fmla="*/ 27 h 32"/>
                                  <a:gd name="T2" fmla="*/ 19 w 24"/>
                                  <a:gd name="T3" fmla="*/ 32 h 32"/>
                                  <a:gd name="T4" fmla="*/ 24 w 24"/>
                                  <a:gd name="T5" fmla="*/ 5 h 32"/>
                                  <a:gd name="T6" fmla="*/ 4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4"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5" name="Freeform 15582"/>
                            <wps:cNvSpPr>
                              <a:spLocks/>
                            </wps:cNvSpPr>
                            <wps:spPr bwMode="auto">
                              <a:xfrm>
                                <a:off x="6725" y="4338"/>
                                <a:ext cx="27" cy="31"/>
                              </a:xfrm>
                              <a:custGeom>
                                <a:avLst/>
                                <a:gdLst>
                                  <a:gd name="T0" fmla="*/ 0 w 27"/>
                                  <a:gd name="T1" fmla="*/ 26 h 31"/>
                                  <a:gd name="T2" fmla="*/ 20 w 27"/>
                                  <a:gd name="T3" fmla="*/ 31 h 31"/>
                                  <a:gd name="T4" fmla="*/ 27 w 27"/>
                                  <a:gd name="T5" fmla="*/ 5 h 31"/>
                                  <a:gd name="T6" fmla="*/ 8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20" y="31"/>
                                    </a:lnTo>
                                    <a:lnTo>
                                      <a:pt x="27" y="5"/>
                                    </a:lnTo>
                                    <a:lnTo>
                                      <a:pt x="8"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6" name="Freeform 15583"/>
                            <wps:cNvSpPr>
                              <a:spLocks/>
                            </wps:cNvSpPr>
                            <wps:spPr bwMode="auto">
                              <a:xfrm>
                                <a:off x="6733" y="4312"/>
                                <a:ext cx="24" cy="31"/>
                              </a:xfrm>
                              <a:custGeom>
                                <a:avLst/>
                                <a:gdLst>
                                  <a:gd name="T0" fmla="*/ 0 w 24"/>
                                  <a:gd name="T1" fmla="*/ 26 h 31"/>
                                  <a:gd name="T2" fmla="*/ 19 w 24"/>
                                  <a:gd name="T3" fmla="*/ 31 h 31"/>
                                  <a:gd name="T4" fmla="*/ 24 w 24"/>
                                  <a:gd name="T5" fmla="*/ 4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7" name="Freeform 15584"/>
                            <wps:cNvSpPr>
                              <a:spLocks/>
                            </wps:cNvSpPr>
                            <wps:spPr bwMode="auto">
                              <a:xfrm>
                                <a:off x="6737" y="4285"/>
                                <a:ext cx="24" cy="31"/>
                              </a:xfrm>
                              <a:custGeom>
                                <a:avLst/>
                                <a:gdLst>
                                  <a:gd name="T0" fmla="*/ 0 w 24"/>
                                  <a:gd name="T1" fmla="*/ 27 h 31"/>
                                  <a:gd name="T2" fmla="*/ 20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20"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8" name="Freeform 15585"/>
                            <wps:cNvSpPr>
                              <a:spLocks/>
                            </wps:cNvSpPr>
                            <wps:spPr bwMode="auto">
                              <a:xfrm>
                                <a:off x="6742" y="4259"/>
                                <a:ext cx="27" cy="31"/>
                              </a:xfrm>
                              <a:custGeom>
                                <a:avLst/>
                                <a:gdLst>
                                  <a:gd name="T0" fmla="*/ 0 w 27"/>
                                  <a:gd name="T1" fmla="*/ 26 h 31"/>
                                  <a:gd name="T2" fmla="*/ 19 w 27"/>
                                  <a:gd name="T3" fmla="*/ 31 h 31"/>
                                  <a:gd name="T4" fmla="*/ 27 w 27"/>
                                  <a:gd name="T5" fmla="*/ 5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9" name="Freeform 15586"/>
                            <wps:cNvSpPr>
                              <a:spLocks/>
                            </wps:cNvSpPr>
                            <wps:spPr bwMode="auto">
                              <a:xfrm>
                                <a:off x="6749" y="4232"/>
                                <a:ext cx="24" cy="32"/>
                              </a:xfrm>
                              <a:custGeom>
                                <a:avLst/>
                                <a:gdLst>
                                  <a:gd name="T0" fmla="*/ 0 w 24"/>
                                  <a:gd name="T1" fmla="*/ 27 h 32"/>
                                  <a:gd name="T2" fmla="*/ 20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20"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0" name="Freeform 15587"/>
                            <wps:cNvSpPr>
                              <a:spLocks/>
                            </wps:cNvSpPr>
                            <wps:spPr bwMode="auto">
                              <a:xfrm>
                                <a:off x="6754" y="4206"/>
                                <a:ext cx="27" cy="31"/>
                              </a:xfrm>
                              <a:custGeom>
                                <a:avLst/>
                                <a:gdLst>
                                  <a:gd name="T0" fmla="*/ 0 w 27"/>
                                  <a:gd name="T1" fmla="*/ 26 h 31"/>
                                  <a:gd name="T2" fmla="*/ 19 w 27"/>
                                  <a:gd name="T3" fmla="*/ 31 h 31"/>
                                  <a:gd name="T4" fmla="*/ 27 w 27"/>
                                  <a:gd name="T5" fmla="*/ 5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1" name="Freeform 15588"/>
                            <wps:cNvSpPr>
                              <a:spLocks/>
                            </wps:cNvSpPr>
                            <wps:spPr bwMode="auto">
                              <a:xfrm>
                                <a:off x="6761" y="4180"/>
                                <a:ext cx="24" cy="31"/>
                              </a:xfrm>
                              <a:custGeom>
                                <a:avLst/>
                                <a:gdLst>
                                  <a:gd name="T0" fmla="*/ 0 w 24"/>
                                  <a:gd name="T1" fmla="*/ 26 h 31"/>
                                  <a:gd name="T2" fmla="*/ 20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20"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2" name="Freeform 15589"/>
                            <wps:cNvSpPr>
                              <a:spLocks/>
                            </wps:cNvSpPr>
                            <wps:spPr bwMode="auto">
                              <a:xfrm>
                                <a:off x="6766" y="4156"/>
                                <a:ext cx="27" cy="28"/>
                              </a:xfrm>
                              <a:custGeom>
                                <a:avLst/>
                                <a:gdLst>
                                  <a:gd name="T0" fmla="*/ 0 w 27"/>
                                  <a:gd name="T1" fmla="*/ 24 h 28"/>
                                  <a:gd name="T2" fmla="*/ 19 w 27"/>
                                  <a:gd name="T3" fmla="*/ 28 h 28"/>
                                  <a:gd name="T4" fmla="*/ 27 w 27"/>
                                  <a:gd name="T5" fmla="*/ 4 h 28"/>
                                  <a:gd name="T6" fmla="*/ 7 w 27"/>
                                  <a:gd name="T7" fmla="*/ 0 h 28"/>
                                  <a:gd name="T8" fmla="*/ 0 w 27"/>
                                  <a:gd name="T9" fmla="*/ 24 h 28"/>
                                </a:gdLst>
                                <a:ahLst/>
                                <a:cxnLst>
                                  <a:cxn ang="0">
                                    <a:pos x="T0" y="T1"/>
                                  </a:cxn>
                                  <a:cxn ang="0">
                                    <a:pos x="T2" y="T3"/>
                                  </a:cxn>
                                  <a:cxn ang="0">
                                    <a:pos x="T4" y="T5"/>
                                  </a:cxn>
                                  <a:cxn ang="0">
                                    <a:pos x="T6" y="T7"/>
                                  </a:cxn>
                                  <a:cxn ang="0">
                                    <a:pos x="T8" y="T9"/>
                                  </a:cxn>
                                </a:cxnLst>
                                <a:rect l="0" t="0" r="r" b="b"/>
                                <a:pathLst>
                                  <a:path w="27" h="28">
                                    <a:moveTo>
                                      <a:pt x="0" y="24"/>
                                    </a:moveTo>
                                    <a:lnTo>
                                      <a:pt x="19" y="28"/>
                                    </a:lnTo>
                                    <a:lnTo>
                                      <a:pt x="27" y="4"/>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3" name="Freeform 15590"/>
                            <wps:cNvSpPr>
                              <a:spLocks/>
                            </wps:cNvSpPr>
                            <wps:spPr bwMode="auto">
                              <a:xfrm>
                                <a:off x="6773" y="4132"/>
                                <a:ext cx="24" cy="28"/>
                              </a:xfrm>
                              <a:custGeom>
                                <a:avLst/>
                                <a:gdLst>
                                  <a:gd name="T0" fmla="*/ 0 w 24"/>
                                  <a:gd name="T1" fmla="*/ 24 h 28"/>
                                  <a:gd name="T2" fmla="*/ 20 w 24"/>
                                  <a:gd name="T3" fmla="*/ 28 h 28"/>
                                  <a:gd name="T4" fmla="*/ 24 w 24"/>
                                  <a:gd name="T5" fmla="*/ 4 h 28"/>
                                  <a:gd name="T6" fmla="*/ 5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20" y="28"/>
                                    </a:lnTo>
                                    <a:lnTo>
                                      <a:pt x="24" y="4"/>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4" name="Freeform 15591"/>
                            <wps:cNvSpPr>
                              <a:spLocks/>
                            </wps:cNvSpPr>
                            <wps:spPr bwMode="auto">
                              <a:xfrm>
                                <a:off x="6778" y="4105"/>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5" name="Freeform 15592"/>
                            <wps:cNvSpPr>
                              <a:spLocks/>
                            </wps:cNvSpPr>
                            <wps:spPr bwMode="auto">
                              <a:xfrm>
                                <a:off x="6783" y="4081"/>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6" name="Freeform 15593"/>
                            <wps:cNvSpPr>
                              <a:spLocks/>
                            </wps:cNvSpPr>
                            <wps:spPr bwMode="auto">
                              <a:xfrm>
                                <a:off x="6790" y="4055"/>
                                <a:ext cx="24" cy="31"/>
                              </a:xfrm>
                              <a:custGeom>
                                <a:avLst/>
                                <a:gdLst>
                                  <a:gd name="T0" fmla="*/ 0 w 24"/>
                                  <a:gd name="T1" fmla="*/ 26 h 31"/>
                                  <a:gd name="T2" fmla="*/ 19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7" name="Freeform 15594"/>
                            <wps:cNvSpPr>
                              <a:spLocks/>
                            </wps:cNvSpPr>
                            <wps:spPr bwMode="auto">
                              <a:xfrm>
                                <a:off x="6795" y="4031"/>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8" name="Freeform 15595"/>
                            <wps:cNvSpPr>
                              <a:spLocks/>
                            </wps:cNvSpPr>
                            <wps:spPr bwMode="auto">
                              <a:xfrm>
                                <a:off x="6800" y="4007"/>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9" name="Freeform 15596"/>
                            <wps:cNvSpPr>
                              <a:spLocks/>
                            </wps:cNvSpPr>
                            <wps:spPr bwMode="auto">
                              <a:xfrm>
                                <a:off x="6807" y="3983"/>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0" name="Freeform 15597"/>
                            <wps:cNvSpPr>
                              <a:spLocks/>
                            </wps:cNvSpPr>
                            <wps:spPr bwMode="auto">
                              <a:xfrm>
                                <a:off x="6812" y="3959"/>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1" name="Freeform 15598"/>
                            <wps:cNvSpPr>
                              <a:spLocks/>
                            </wps:cNvSpPr>
                            <wps:spPr bwMode="auto">
                              <a:xfrm>
                                <a:off x="6819" y="3935"/>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2" name="Freeform 15599"/>
                            <wps:cNvSpPr>
                              <a:spLocks/>
                            </wps:cNvSpPr>
                            <wps:spPr bwMode="auto">
                              <a:xfrm>
                                <a:off x="6826" y="3913"/>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3" name="Freeform 15600"/>
                            <wps:cNvSpPr>
                              <a:spLocks/>
                            </wps:cNvSpPr>
                            <wps:spPr bwMode="auto">
                              <a:xfrm>
                                <a:off x="6831" y="3889"/>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4" name="Freeform 15601"/>
                            <wps:cNvSpPr>
                              <a:spLocks/>
                            </wps:cNvSpPr>
                            <wps:spPr bwMode="auto">
                              <a:xfrm>
                                <a:off x="6836" y="3868"/>
                                <a:ext cx="26" cy="28"/>
                              </a:xfrm>
                              <a:custGeom>
                                <a:avLst/>
                                <a:gdLst>
                                  <a:gd name="T0" fmla="*/ 0 w 26"/>
                                  <a:gd name="T1" fmla="*/ 21 h 28"/>
                                  <a:gd name="T2" fmla="*/ 19 w 26"/>
                                  <a:gd name="T3" fmla="*/ 28 h 28"/>
                                  <a:gd name="T4" fmla="*/ 26 w 26"/>
                                  <a:gd name="T5" fmla="*/ 7 h 28"/>
                                  <a:gd name="T6" fmla="*/ 7 w 26"/>
                                  <a:gd name="T7" fmla="*/ 0 h 28"/>
                                  <a:gd name="T8" fmla="*/ 0 w 26"/>
                                  <a:gd name="T9" fmla="*/ 21 h 28"/>
                                </a:gdLst>
                                <a:ahLst/>
                                <a:cxnLst>
                                  <a:cxn ang="0">
                                    <a:pos x="T0" y="T1"/>
                                  </a:cxn>
                                  <a:cxn ang="0">
                                    <a:pos x="T2" y="T3"/>
                                  </a:cxn>
                                  <a:cxn ang="0">
                                    <a:pos x="T4" y="T5"/>
                                  </a:cxn>
                                  <a:cxn ang="0">
                                    <a:pos x="T6" y="T7"/>
                                  </a:cxn>
                                  <a:cxn ang="0">
                                    <a:pos x="T8" y="T9"/>
                                  </a:cxn>
                                </a:cxnLst>
                                <a:rect l="0" t="0" r="r" b="b"/>
                                <a:pathLst>
                                  <a:path w="26" h="28">
                                    <a:moveTo>
                                      <a:pt x="0" y="21"/>
                                    </a:moveTo>
                                    <a:lnTo>
                                      <a:pt x="19" y="28"/>
                                    </a:lnTo>
                                    <a:lnTo>
                                      <a:pt x="26"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5" name="Freeform 15602"/>
                            <wps:cNvSpPr>
                              <a:spLocks/>
                            </wps:cNvSpPr>
                            <wps:spPr bwMode="auto">
                              <a:xfrm>
                                <a:off x="6843" y="3844"/>
                                <a:ext cx="24" cy="28"/>
                              </a:xfrm>
                              <a:custGeom>
                                <a:avLst/>
                                <a:gdLst>
                                  <a:gd name="T0" fmla="*/ 0 w 24"/>
                                  <a:gd name="T1" fmla="*/ 24 h 28"/>
                                  <a:gd name="T2" fmla="*/ 19 w 24"/>
                                  <a:gd name="T3" fmla="*/ 28 h 28"/>
                                  <a:gd name="T4" fmla="*/ 24 w 24"/>
                                  <a:gd name="T5" fmla="*/ 4 h 28"/>
                                  <a:gd name="T6" fmla="*/ 5 w 24"/>
                                  <a:gd name="T7" fmla="*/ 0 h 28"/>
                                  <a:gd name="T8" fmla="*/ 0 w 24"/>
                                  <a:gd name="T9" fmla="*/ 24 h 28"/>
                                </a:gdLst>
                                <a:ahLst/>
                                <a:cxnLst>
                                  <a:cxn ang="0">
                                    <a:pos x="T0" y="T1"/>
                                  </a:cxn>
                                  <a:cxn ang="0">
                                    <a:pos x="T2" y="T3"/>
                                  </a:cxn>
                                  <a:cxn ang="0">
                                    <a:pos x="T4" y="T5"/>
                                  </a:cxn>
                                  <a:cxn ang="0">
                                    <a:pos x="T6" y="T7"/>
                                  </a:cxn>
                                  <a:cxn ang="0">
                                    <a:pos x="T8" y="T9"/>
                                  </a:cxn>
                                </a:cxnLst>
                                <a:rect l="0" t="0" r="r" b="b"/>
                                <a:pathLst>
                                  <a:path w="24" h="28">
                                    <a:moveTo>
                                      <a:pt x="0" y="24"/>
                                    </a:moveTo>
                                    <a:lnTo>
                                      <a:pt x="19" y="28"/>
                                    </a:lnTo>
                                    <a:lnTo>
                                      <a:pt x="24" y="4"/>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6" name="Freeform 15603"/>
                            <wps:cNvSpPr>
                              <a:spLocks/>
                            </wps:cNvSpPr>
                            <wps:spPr bwMode="auto">
                              <a:xfrm>
                                <a:off x="6848" y="3822"/>
                                <a:ext cx="26" cy="29"/>
                              </a:xfrm>
                              <a:custGeom>
                                <a:avLst/>
                                <a:gdLst>
                                  <a:gd name="T0" fmla="*/ 0 w 26"/>
                                  <a:gd name="T1" fmla="*/ 22 h 29"/>
                                  <a:gd name="T2" fmla="*/ 19 w 26"/>
                                  <a:gd name="T3" fmla="*/ 29 h 29"/>
                                  <a:gd name="T4" fmla="*/ 26 w 26"/>
                                  <a:gd name="T5" fmla="*/ 7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7"/>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7" name="Freeform 15604"/>
                            <wps:cNvSpPr>
                              <a:spLocks/>
                            </wps:cNvSpPr>
                            <wps:spPr bwMode="auto">
                              <a:xfrm>
                                <a:off x="6855" y="3800"/>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8" name="Freeform 15605"/>
                            <wps:cNvSpPr>
                              <a:spLocks/>
                            </wps:cNvSpPr>
                            <wps:spPr bwMode="auto">
                              <a:xfrm>
                                <a:off x="6860" y="3779"/>
                                <a:ext cx="26" cy="29"/>
                              </a:xfrm>
                              <a:custGeom>
                                <a:avLst/>
                                <a:gdLst>
                                  <a:gd name="T0" fmla="*/ 0 w 26"/>
                                  <a:gd name="T1" fmla="*/ 21 h 29"/>
                                  <a:gd name="T2" fmla="*/ 19 w 26"/>
                                  <a:gd name="T3" fmla="*/ 29 h 29"/>
                                  <a:gd name="T4" fmla="*/ 26 w 26"/>
                                  <a:gd name="T5" fmla="*/ 7 h 29"/>
                                  <a:gd name="T6" fmla="*/ 7 w 26"/>
                                  <a:gd name="T7" fmla="*/ 0 h 29"/>
                                  <a:gd name="T8" fmla="*/ 0 w 26"/>
                                  <a:gd name="T9" fmla="*/ 21 h 29"/>
                                </a:gdLst>
                                <a:ahLst/>
                                <a:cxnLst>
                                  <a:cxn ang="0">
                                    <a:pos x="T0" y="T1"/>
                                  </a:cxn>
                                  <a:cxn ang="0">
                                    <a:pos x="T2" y="T3"/>
                                  </a:cxn>
                                  <a:cxn ang="0">
                                    <a:pos x="T4" y="T5"/>
                                  </a:cxn>
                                  <a:cxn ang="0">
                                    <a:pos x="T6" y="T7"/>
                                  </a:cxn>
                                  <a:cxn ang="0">
                                    <a:pos x="T8" y="T9"/>
                                  </a:cxn>
                                </a:cxnLst>
                                <a:rect l="0" t="0" r="r" b="b"/>
                                <a:pathLst>
                                  <a:path w="26" h="29">
                                    <a:moveTo>
                                      <a:pt x="0" y="21"/>
                                    </a:moveTo>
                                    <a:lnTo>
                                      <a:pt x="19" y="29"/>
                                    </a:lnTo>
                                    <a:lnTo>
                                      <a:pt x="26"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9" name="Freeform 15606"/>
                            <wps:cNvSpPr>
                              <a:spLocks/>
                            </wps:cNvSpPr>
                            <wps:spPr bwMode="auto">
                              <a:xfrm>
                                <a:off x="6867" y="3757"/>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0" name="Freeform 15607"/>
                            <wps:cNvSpPr>
                              <a:spLocks/>
                            </wps:cNvSpPr>
                            <wps:spPr bwMode="auto">
                              <a:xfrm>
                                <a:off x="6872" y="3736"/>
                                <a:ext cx="24" cy="26"/>
                              </a:xfrm>
                              <a:custGeom>
                                <a:avLst/>
                                <a:gdLst>
                                  <a:gd name="T0" fmla="*/ 0 w 24"/>
                                  <a:gd name="T1" fmla="*/ 21 h 26"/>
                                  <a:gd name="T2" fmla="*/ 19 w 24"/>
                                  <a:gd name="T3" fmla="*/ 26 h 26"/>
                                  <a:gd name="T4" fmla="*/ 24 w 24"/>
                                  <a:gd name="T5" fmla="*/ 4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4"/>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1" name="Freeform 15608"/>
                            <wps:cNvSpPr>
                              <a:spLocks/>
                            </wps:cNvSpPr>
                            <wps:spPr bwMode="auto">
                              <a:xfrm>
                                <a:off x="6877" y="3714"/>
                                <a:ext cx="26" cy="29"/>
                              </a:xfrm>
                              <a:custGeom>
                                <a:avLst/>
                                <a:gdLst>
                                  <a:gd name="T0" fmla="*/ 0 w 26"/>
                                  <a:gd name="T1" fmla="*/ 22 h 29"/>
                                  <a:gd name="T2" fmla="*/ 19 w 26"/>
                                  <a:gd name="T3" fmla="*/ 29 h 29"/>
                                  <a:gd name="T4" fmla="*/ 26 w 26"/>
                                  <a:gd name="T5" fmla="*/ 7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7"/>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2" name="Freeform 15609"/>
                            <wps:cNvSpPr>
                              <a:spLocks/>
                            </wps:cNvSpPr>
                            <wps:spPr bwMode="auto">
                              <a:xfrm>
                                <a:off x="6884" y="3695"/>
                                <a:ext cx="24" cy="24"/>
                              </a:xfrm>
                              <a:custGeom>
                                <a:avLst/>
                                <a:gdLst>
                                  <a:gd name="T0" fmla="*/ 0 w 24"/>
                                  <a:gd name="T1" fmla="*/ 19 h 24"/>
                                  <a:gd name="T2" fmla="*/ 19 w 24"/>
                                  <a:gd name="T3" fmla="*/ 24 h 24"/>
                                  <a:gd name="T4" fmla="*/ 24 w 24"/>
                                  <a:gd name="T5" fmla="*/ 5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3" name="Freeform 15610"/>
                            <wps:cNvSpPr>
                              <a:spLocks/>
                            </wps:cNvSpPr>
                            <wps:spPr bwMode="auto">
                              <a:xfrm>
                                <a:off x="6889" y="3676"/>
                                <a:ext cx="26" cy="26"/>
                              </a:xfrm>
                              <a:custGeom>
                                <a:avLst/>
                                <a:gdLst>
                                  <a:gd name="T0" fmla="*/ 0 w 26"/>
                                  <a:gd name="T1" fmla="*/ 19 h 26"/>
                                  <a:gd name="T2" fmla="*/ 19 w 26"/>
                                  <a:gd name="T3" fmla="*/ 26 h 26"/>
                                  <a:gd name="T4" fmla="*/ 26 w 26"/>
                                  <a:gd name="T5" fmla="*/ 7 h 26"/>
                                  <a:gd name="T6" fmla="*/ 7 w 26"/>
                                  <a:gd name="T7" fmla="*/ 0 h 26"/>
                                  <a:gd name="T8" fmla="*/ 0 w 26"/>
                                  <a:gd name="T9" fmla="*/ 19 h 26"/>
                                </a:gdLst>
                                <a:ahLst/>
                                <a:cxnLst>
                                  <a:cxn ang="0">
                                    <a:pos x="T0" y="T1"/>
                                  </a:cxn>
                                  <a:cxn ang="0">
                                    <a:pos x="T2" y="T3"/>
                                  </a:cxn>
                                  <a:cxn ang="0">
                                    <a:pos x="T4" y="T5"/>
                                  </a:cxn>
                                  <a:cxn ang="0">
                                    <a:pos x="T6" y="T7"/>
                                  </a:cxn>
                                  <a:cxn ang="0">
                                    <a:pos x="T8" y="T9"/>
                                  </a:cxn>
                                </a:cxnLst>
                                <a:rect l="0" t="0" r="r" b="b"/>
                                <a:pathLst>
                                  <a:path w="26" h="26">
                                    <a:moveTo>
                                      <a:pt x="0" y="19"/>
                                    </a:moveTo>
                                    <a:lnTo>
                                      <a:pt x="19" y="26"/>
                                    </a:lnTo>
                                    <a:lnTo>
                                      <a:pt x="26" y="7"/>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4" name="Freeform 15611"/>
                            <wps:cNvSpPr>
                              <a:spLocks/>
                            </wps:cNvSpPr>
                            <wps:spPr bwMode="auto">
                              <a:xfrm>
                                <a:off x="6896" y="3656"/>
                                <a:ext cx="24" cy="24"/>
                              </a:xfrm>
                              <a:custGeom>
                                <a:avLst/>
                                <a:gdLst>
                                  <a:gd name="T0" fmla="*/ 0 w 24"/>
                                  <a:gd name="T1" fmla="*/ 20 h 24"/>
                                  <a:gd name="T2" fmla="*/ 19 w 24"/>
                                  <a:gd name="T3" fmla="*/ 24 h 24"/>
                                  <a:gd name="T4" fmla="*/ 24 w 24"/>
                                  <a:gd name="T5" fmla="*/ 5 h 24"/>
                                  <a:gd name="T6" fmla="*/ 5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19" y="24"/>
                                    </a:lnTo>
                                    <a:lnTo>
                                      <a:pt x="24" y="5"/>
                                    </a:lnTo>
                                    <a:lnTo>
                                      <a:pt x="5"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5" name="Freeform 15612"/>
                            <wps:cNvSpPr>
                              <a:spLocks/>
                            </wps:cNvSpPr>
                            <wps:spPr bwMode="auto">
                              <a:xfrm>
                                <a:off x="6901" y="3635"/>
                                <a:ext cx="26" cy="29"/>
                              </a:xfrm>
                              <a:custGeom>
                                <a:avLst/>
                                <a:gdLst>
                                  <a:gd name="T0" fmla="*/ 0 w 26"/>
                                  <a:gd name="T1" fmla="*/ 21 h 29"/>
                                  <a:gd name="T2" fmla="*/ 19 w 26"/>
                                  <a:gd name="T3" fmla="*/ 29 h 29"/>
                                  <a:gd name="T4" fmla="*/ 26 w 26"/>
                                  <a:gd name="T5" fmla="*/ 7 h 29"/>
                                  <a:gd name="T6" fmla="*/ 7 w 26"/>
                                  <a:gd name="T7" fmla="*/ 0 h 29"/>
                                  <a:gd name="T8" fmla="*/ 0 w 26"/>
                                  <a:gd name="T9" fmla="*/ 21 h 29"/>
                                </a:gdLst>
                                <a:ahLst/>
                                <a:cxnLst>
                                  <a:cxn ang="0">
                                    <a:pos x="T0" y="T1"/>
                                  </a:cxn>
                                  <a:cxn ang="0">
                                    <a:pos x="T2" y="T3"/>
                                  </a:cxn>
                                  <a:cxn ang="0">
                                    <a:pos x="T4" y="T5"/>
                                  </a:cxn>
                                  <a:cxn ang="0">
                                    <a:pos x="T6" y="T7"/>
                                  </a:cxn>
                                  <a:cxn ang="0">
                                    <a:pos x="T8" y="T9"/>
                                  </a:cxn>
                                </a:cxnLst>
                                <a:rect l="0" t="0" r="r" b="b"/>
                                <a:pathLst>
                                  <a:path w="26" h="29">
                                    <a:moveTo>
                                      <a:pt x="0" y="21"/>
                                    </a:moveTo>
                                    <a:lnTo>
                                      <a:pt x="19" y="29"/>
                                    </a:lnTo>
                                    <a:lnTo>
                                      <a:pt x="26" y="7"/>
                                    </a:lnTo>
                                    <a:lnTo>
                                      <a:pt x="7"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6" name="Freeform 15613"/>
                            <wps:cNvSpPr>
                              <a:spLocks/>
                            </wps:cNvSpPr>
                            <wps:spPr bwMode="auto">
                              <a:xfrm>
                                <a:off x="6908" y="3616"/>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7" name="Freeform 15614"/>
                            <wps:cNvSpPr>
                              <a:spLocks/>
                            </wps:cNvSpPr>
                            <wps:spPr bwMode="auto">
                              <a:xfrm>
                                <a:off x="6913" y="3596"/>
                                <a:ext cx="26" cy="27"/>
                              </a:xfrm>
                              <a:custGeom>
                                <a:avLst/>
                                <a:gdLst>
                                  <a:gd name="T0" fmla="*/ 0 w 26"/>
                                  <a:gd name="T1" fmla="*/ 20 h 27"/>
                                  <a:gd name="T2" fmla="*/ 19 w 26"/>
                                  <a:gd name="T3" fmla="*/ 27 h 27"/>
                                  <a:gd name="T4" fmla="*/ 26 w 26"/>
                                  <a:gd name="T5" fmla="*/ 8 h 27"/>
                                  <a:gd name="T6" fmla="*/ 7 w 26"/>
                                  <a:gd name="T7" fmla="*/ 0 h 27"/>
                                  <a:gd name="T8" fmla="*/ 0 w 26"/>
                                  <a:gd name="T9" fmla="*/ 20 h 27"/>
                                </a:gdLst>
                                <a:ahLst/>
                                <a:cxnLst>
                                  <a:cxn ang="0">
                                    <a:pos x="T0" y="T1"/>
                                  </a:cxn>
                                  <a:cxn ang="0">
                                    <a:pos x="T2" y="T3"/>
                                  </a:cxn>
                                  <a:cxn ang="0">
                                    <a:pos x="T4" y="T5"/>
                                  </a:cxn>
                                  <a:cxn ang="0">
                                    <a:pos x="T6" y="T7"/>
                                  </a:cxn>
                                  <a:cxn ang="0">
                                    <a:pos x="T8" y="T9"/>
                                  </a:cxn>
                                </a:cxnLst>
                                <a:rect l="0" t="0" r="r" b="b"/>
                                <a:pathLst>
                                  <a:path w="26" h="27">
                                    <a:moveTo>
                                      <a:pt x="0" y="20"/>
                                    </a:moveTo>
                                    <a:lnTo>
                                      <a:pt x="19" y="27"/>
                                    </a:lnTo>
                                    <a:lnTo>
                                      <a:pt x="26" y="8"/>
                                    </a:lnTo>
                                    <a:lnTo>
                                      <a:pt x="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8" name="Freeform 15615"/>
                            <wps:cNvSpPr>
                              <a:spLocks/>
                            </wps:cNvSpPr>
                            <wps:spPr bwMode="auto">
                              <a:xfrm>
                                <a:off x="6920" y="3580"/>
                                <a:ext cx="24" cy="21"/>
                              </a:xfrm>
                              <a:custGeom>
                                <a:avLst/>
                                <a:gdLst>
                                  <a:gd name="T0" fmla="*/ 0 w 24"/>
                                  <a:gd name="T1" fmla="*/ 16 h 21"/>
                                  <a:gd name="T2" fmla="*/ 19 w 24"/>
                                  <a:gd name="T3" fmla="*/ 21 h 21"/>
                                  <a:gd name="T4" fmla="*/ 24 w 24"/>
                                  <a:gd name="T5" fmla="*/ 4 h 21"/>
                                  <a:gd name="T6" fmla="*/ 5 w 24"/>
                                  <a:gd name="T7" fmla="*/ 0 h 21"/>
                                  <a:gd name="T8" fmla="*/ 0 w 24"/>
                                  <a:gd name="T9" fmla="*/ 16 h 21"/>
                                </a:gdLst>
                                <a:ahLst/>
                                <a:cxnLst>
                                  <a:cxn ang="0">
                                    <a:pos x="T0" y="T1"/>
                                  </a:cxn>
                                  <a:cxn ang="0">
                                    <a:pos x="T2" y="T3"/>
                                  </a:cxn>
                                  <a:cxn ang="0">
                                    <a:pos x="T4" y="T5"/>
                                  </a:cxn>
                                  <a:cxn ang="0">
                                    <a:pos x="T6" y="T7"/>
                                  </a:cxn>
                                  <a:cxn ang="0">
                                    <a:pos x="T8" y="T9"/>
                                  </a:cxn>
                                </a:cxnLst>
                                <a:rect l="0" t="0" r="r" b="b"/>
                                <a:pathLst>
                                  <a:path w="24" h="21">
                                    <a:moveTo>
                                      <a:pt x="0" y="16"/>
                                    </a:moveTo>
                                    <a:lnTo>
                                      <a:pt x="19" y="21"/>
                                    </a:lnTo>
                                    <a:lnTo>
                                      <a:pt x="24" y="4"/>
                                    </a:lnTo>
                                    <a:lnTo>
                                      <a:pt x="5"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9" name="Freeform 15616"/>
                            <wps:cNvSpPr>
                              <a:spLocks/>
                            </wps:cNvSpPr>
                            <wps:spPr bwMode="auto">
                              <a:xfrm>
                                <a:off x="6925" y="3560"/>
                                <a:ext cx="24" cy="24"/>
                              </a:xfrm>
                              <a:custGeom>
                                <a:avLst/>
                                <a:gdLst>
                                  <a:gd name="T0" fmla="*/ 0 w 24"/>
                                  <a:gd name="T1" fmla="*/ 20 h 24"/>
                                  <a:gd name="T2" fmla="*/ 19 w 24"/>
                                  <a:gd name="T3" fmla="*/ 24 h 24"/>
                                  <a:gd name="T4" fmla="*/ 24 w 24"/>
                                  <a:gd name="T5" fmla="*/ 5 h 24"/>
                                  <a:gd name="T6" fmla="*/ 4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19" y="24"/>
                                    </a:lnTo>
                                    <a:lnTo>
                                      <a:pt x="24" y="5"/>
                                    </a:lnTo>
                                    <a:lnTo>
                                      <a:pt x="4"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0" name="Freeform 15617"/>
                            <wps:cNvSpPr>
                              <a:spLocks/>
                            </wps:cNvSpPr>
                            <wps:spPr bwMode="auto">
                              <a:xfrm>
                                <a:off x="6929" y="3544"/>
                                <a:ext cx="27" cy="24"/>
                              </a:xfrm>
                              <a:custGeom>
                                <a:avLst/>
                                <a:gdLst>
                                  <a:gd name="T0" fmla="*/ 0 w 27"/>
                                  <a:gd name="T1" fmla="*/ 16 h 24"/>
                                  <a:gd name="T2" fmla="*/ 20 w 27"/>
                                  <a:gd name="T3" fmla="*/ 24 h 24"/>
                                  <a:gd name="T4" fmla="*/ 27 w 27"/>
                                  <a:gd name="T5" fmla="*/ 7 h 24"/>
                                  <a:gd name="T6" fmla="*/ 8 w 27"/>
                                  <a:gd name="T7" fmla="*/ 0 h 24"/>
                                  <a:gd name="T8" fmla="*/ 0 w 27"/>
                                  <a:gd name="T9" fmla="*/ 16 h 24"/>
                                </a:gdLst>
                                <a:ahLst/>
                                <a:cxnLst>
                                  <a:cxn ang="0">
                                    <a:pos x="T0" y="T1"/>
                                  </a:cxn>
                                  <a:cxn ang="0">
                                    <a:pos x="T2" y="T3"/>
                                  </a:cxn>
                                  <a:cxn ang="0">
                                    <a:pos x="T4" y="T5"/>
                                  </a:cxn>
                                  <a:cxn ang="0">
                                    <a:pos x="T6" y="T7"/>
                                  </a:cxn>
                                  <a:cxn ang="0">
                                    <a:pos x="T8" y="T9"/>
                                  </a:cxn>
                                </a:cxnLst>
                                <a:rect l="0" t="0" r="r" b="b"/>
                                <a:pathLst>
                                  <a:path w="27" h="24">
                                    <a:moveTo>
                                      <a:pt x="0" y="16"/>
                                    </a:moveTo>
                                    <a:lnTo>
                                      <a:pt x="20" y="24"/>
                                    </a:lnTo>
                                    <a:lnTo>
                                      <a:pt x="27" y="7"/>
                                    </a:lnTo>
                                    <a:lnTo>
                                      <a:pt x="8"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1" name="Freeform 15618"/>
                            <wps:cNvSpPr>
                              <a:spLocks/>
                            </wps:cNvSpPr>
                            <wps:spPr bwMode="auto">
                              <a:xfrm>
                                <a:off x="6937" y="3527"/>
                                <a:ext cx="24" cy="21"/>
                              </a:xfrm>
                              <a:custGeom>
                                <a:avLst/>
                                <a:gdLst>
                                  <a:gd name="T0" fmla="*/ 0 w 24"/>
                                  <a:gd name="T1" fmla="*/ 17 h 21"/>
                                  <a:gd name="T2" fmla="*/ 19 w 24"/>
                                  <a:gd name="T3" fmla="*/ 21 h 21"/>
                                  <a:gd name="T4" fmla="*/ 24 w 24"/>
                                  <a:gd name="T5" fmla="*/ 5 h 21"/>
                                  <a:gd name="T6" fmla="*/ 4 w 24"/>
                                  <a:gd name="T7" fmla="*/ 0 h 21"/>
                                  <a:gd name="T8" fmla="*/ 0 w 24"/>
                                  <a:gd name="T9" fmla="*/ 17 h 21"/>
                                </a:gdLst>
                                <a:ahLst/>
                                <a:cxnLst>
                                  <a:cxn ang="0">
                                    <a:pos x="T0" y="T1"/>
                                  </a:cxn>
                                  <a:cxn ang="0">
                                    <a:pos x="T2" y="T3"/>
                                  </a:cxn>
                                  <a:cxn ang="0">
                                    <a:pos x="T4" y="T5"/>
                                  </a:cxn>
                                  <a:cxn ang="0">
                                    <a:pos x="T6" y="T7"/>
                                  </a:cxn>
                                  <a:cxn ang="0">
                                    <a:pos x="T8" y="T9"/>
                                  </a:cxn>
                                </a:cxnLst>
                                <a:rect l="0" t="0" r="r" b="b"/>
                                <a:pathLst>
                                  <a:path w="24" h="21">
                                    <a:moveTo>
                                      <a:pt x="0" y="17"/>
                                    </a:moveTo>
                                    <a:lnTo>
                                      <a:pt x="19" y="21"/>
                                    </a:lnTo>
                                    <a:lnTo>
                                      <a:pt x="24" y="5"/>
                                    </a:lnTo>
                                    <a:lnTo>
                                      <a:pt x="4"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2" name="Freeform 15619"/>
                            <wps:cNvSpPr>
                              <a:spLocks/>
                            </wps:cNvSpPr>
                            <wps:spPr bwMode="auto">
                              <a:xfrm>
                                <a:off x="6941" y="3508"/>
                                <a:ext cx="24" cy="24"/>
                              </a:xfrm>
                              <a:custGeom>
                                <a:avLst/>
                                <a:gdLst>
                                  <a:gd name="T0" fmla="*/ 0 w 24"/>
                                  <a:gd name="T1" fmla="*/ 19 h 24"/>
                                  <a:gd name="T2" fmla="*/ 20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20"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3" name="Freeform 15620"/>
                            <wps:cNvSpPr>
                              <a:spLocks/>
                            </wps:cNvSpPr>
                            <wps:spPr bwMode="auto">
                              <a:xfrm>
                                <a:off x="6946" y="3491"/>
                                <a:ext cx="27" cy="24"/>
                              </a:xfrm>
                              <a:custGeom>
                                <a:avLst/>
                                <a:gdLst>
                                  <a:gd name="T0" fmla="*/ 0 w 27"/>
                                  <a:gd name="T1" fmla="*/ 17 h 24"/>
                                  <a:gd name="T2" fmla="*/ 19 w 27"/>
                                  <a:gd name="T3" fmla="*/ 24 h 24"/>
                                  <a:gd name="T4" fmla="*/ 27 w 27"/>
                                  <a:gd name="T5" fmla="*/ 7 h 24"/>
                                  <a:gd name="T6" fmla="*/ 7 w 27"/>
                                  <a:gd name="T7" fmla="*/ 0 h 24"/>
                                  <a:gd name="T8" fmla="*/ 0 w 27"/>
                                  <a:gd name="T9" fmla="*/ 17 h 24"/>
                                </a:gdLst>
                                <a:ahLst/>
                                <a:cxnLst>
                                  <a:cxn ang="0">
                                    <a:pos x="T0" y="T1"/>
                                  </a:cxn>
                                  <a:cxn ang="0">
                                    <a:pos x="T2" y="T3"/>
                                  </a:cxn>
                                  <a:cxn ang="0">
                                    <a:pos x="T4" y="T5"/>
                                  </a:cxn>
                                  <a:cxn ang="0">
                                    <a:pos x="T6" y="T7"/>
                                  </a:cxn>
                                  <a:cxn ang="0">
                                    <a:pos x="T8" y="T9"/>
                                  </a:cxn>
                                </a:cxnLst>
                                <a:rect l="0" t="0" r="r" b="b"/>
                                <a:pathLst>
                                  <a:path w="27" h="24">
                                    <a:moveTo>
                                      <a:pt x="0" y="17"/>
                                    </a:moveTo>
                                    <a:lnTo>
                                      <a:pt x="19" y="24"/>
                                    </a:lnTo>
                                    <a:lnTo>
                                      <a:pt x="27"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4" name="Freeform 15621"/>
                            <wps:cNvSpPr>
                              <a:spLocks/>
                            </wps:cNvSpPr>
                            <wps:spPr bwMode="auto">
                              <a:xfrm>
                                <a:off x="6956" y="3474"/>
                                <a:ext cx="24" cy="24"/>
                              </a:xfrm>
                              <a:custGeom>
                                <a:avLst/>
                                <a:gdLst>
                                  <a:gd name="T0" fmla="*/ 0 w 24"/>
                                  <a:gd name="T1" fmla="*/ 14 h 24"/>
                                  <a:gd name="T2" fmla="*/ 17 w 24"/>
                                  <a:gd name="T3" fmla="*/ 24 h 24"/>
                                  <a:gd name="T4" fmla="*/ 24 w 24"/>
                                  <a:gd name="T5" fmla="*/ 10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10"/>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5" name="Freeform 15622"/>
                            <wps:cNvSpPr>
                              <a:spLocks/>
                            </wps:cNvSpPr>
                            <wps:spPr bwMode="auto">
                              <a:xfrm>
                                <a:off x="6961" y="3460"/>
                                <a:ext cx="24" cy="21"/>
                              </a:xfrm>
                              <a:custGeom>
                                <a:avLst/>
                                <a:gdLst>
                                  <a:gd name="T0" fmla="*/ 0 w 24"/>
                                  <a:gd name="T1" fmla="*/ 16 h 21"/>
                                  <a:gd name="T2" fmla="*/ 19 w 24"/>
                                  <a:gd name="T3" fmla="*/ 21 h 21"/>
                                  <a:gd name="T4" fmla="*/ 24 w 24"/>
                                  <a:gd name="T5" fmla="*/ 4 h 21"/>
                                  <a:gd name="T6" fmla="*/ 4 w 24"/>
                                  <a:gd name="T7" fmla="*/ 0 h 21"/>
                                  <a:gd name="T8" fmla="*/ 0 w 24"/>
                                  <a:gd name="T9" fmla="*/ 16 h 21"/>
                                </a:gdLst>
                                <a:ahLst/>
                                <a:cxnLst>
                                  <a:cxn ang="0">
                                    <a:pos x="T0" y="T1"/>
                                  </a:cxn>
                                  <a:cxn ang="0">
                                    <a:pos x="T2" y="T3"/>
                                  </a:cxn>
                                  <a:cxn ang="0">
                                    <a:pos x="T4" y="T5"/>
                                  </a:cxn>
                                  <a:cxn ang="0">
                                    <a:pos x="T6" y="T7"/>
                                  </a:cxn>
                                  <a:cxn ang="0">
                                    <a:pos x="T8" y="T9"/>
                                  </a:cxn>
                                </a:cxnLst>
                                <a:rect l="0" t="0" r="r" b="b"/>
                                <a:pathLst>
                                  <a:path w="24" h="21">
                                    <a:moveTo>
                                      <a:pt x="0" y="16"/>
                                    </a:moveTo>
                                    <a:lnTo>
                                      <a:pt x="19" y="21"/>
                                    </a:lnTo>
                                    <a:lnTo>
                                      <a:pt x="24" y="4"/>
                                    </a:lnTo>
                                    <a:lnTo>
                                      <a:pt x="4"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6" name="Freeform 15623"/>
                            <wps:cNvSpPr>
                              <a:spLocks/>
                            </wps:cNvSpPr>
                            <wps:spPr bwMode="auto">
                              <a:xfrm>
                                <a:off x="6965" y="3445"/>
                                <a:ext cx="24" cy="22"/>
                              </a:xfrm>
                              <a:custGeom>
                                <a:avLst/>
                                <a:gdLst>
                                  <a:gd name="T0" fmla="*/ 0 w 24"/>
                                  <a:gd name="T1" fmla="*/ 15 h 22"/>
                                  <a:gd name="T2" fmla="*/ 20 w 24"/>
                                  <a:gd name="T3" fmla="*/ 22 h 22"/>
                                  <a:gd name="T4" fmla="*/ 24 w 24"/>
                                  <a:gd name="T5" fmla="*/ 7 h 22"/>
                                  <a:gd name="T6" fmla="*/ 5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20" y="22"/>
                                    </a:lnTo>
                                    <a:lnTo>
                                      <a:pt x="24" y="7"/>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7" name="Freeform 15624"/>
                            <wps:cNvSpPr>
                              <a:spLocks/>
                            </wps:cNvSpPr>
                            <wps:spPr bwMode="auto">
                              <a:xfrm>
                                <a:off x="6973" y="3428"/>
                                <a:ext cx="24" cy="24"/>
                              </a:xfrm>
                              <a:custGeom>
                                <a:avLst/>
                                <a:gdLst>
                                  <a:gd name="T0" fmla="*/ 0 w 24"/>
                                  <a:gd name="T1" fmla="*/ 15 h 24"/>
                                  <a:gd name="T2" fmla="*/ 16 w 24"/>
                                  <a:gd name="T3" fmla="*/ 24 h 24"/>
                                  <a:gd name="T4" fmla="*/ 24 w 24"/>
                                  <a:gd name="T5" fmla="*/ 10 h 24"/>
                                  <a:gd name="T6" fmla="*/ 7 w 24"/>
                                  <a:gd name="T7" fmla="*/ 0 h 24"/>
                                  <a:gd name="T8" fmla="*/ 0 w 24"/>
                                  <a:gd name="T9" fmla="*/ 15 h 24"/>
                                </a:gdLst>
                                <a:ahLst/>
                                <a:cxnLst>
                                  <a:cxn ang="0">
                                    <a:pos x="T0" y="T1"/>
                                  </a:cxn>
                                  <a:cxn ang="0">
                                    <a:pos x="T2" y="T3"/>
                                  </a:cxn>
                                  <a:cxn ang="0">
                                    <a:pos x="T4" y="T5"/>
                                  </a:cxn>
                                  <a:cxn ang="0">
                                    <a:pos x="T6" y="T7"/>
                                  </a:cxn>
                                  <a:cxn ang="0">
                                    <a:pos x="T8" y="T9"/>
                                  </a:cxn>
                                </a:cxnLst>
                                <a:rect l="0" t="0" r="r" b="b"/>
                                <a:pathLst>
                                  <a:path w="24" h="24">
                                    <a:moveTo>
                                      <a:pt x="0" y="15"/>
                                    </a:moveTo>
                                    <a:lnTo>
                                      <a:pt x="16" y="24"/>
                                    </a:lnTo>
                                    <a:lnTo>
                                      <a:pt x="24" y="10"/>
                                    </a:lnTo>
                                    <a:lnTo>
                                      <a:pt x="7"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8" name="Freeform 15625"/>
                            <wps:cNvSpPr>
                              <a:spLocks/>
                            </wps:cNvSpPr>
                            <wps:spPr bwMode="auto">
                              <a:xfrm>
                                <a:off x="6977" y="3414"/>
                                <a:ext cx="24" cy="22"/>
                              </a:xfrm>
                              <a:custGeom>
                                <a:avLst/>
                                <a:gdLst>
                                  <a:gd name="T0" fmla="*/ 0 w 24"/>
                                  <a:gd name="T1" fmla="*/ 17 h 22"/>
                                  <a:gd name="T2" fmla="*/ 20 w 24"/>
                                  <a:gd name="T3" fmla="*/ 22 h 22"/>
                                  <a:gd name="T4" fmla="*/ 24 w 24"/>
                                  <a:gd name="T5" fmla="*/ 5 h 22"/>
                                  <a:gd name="T6" fmla="*/ 5 w 24"/>
                                  <a:gd name="T7" fmla="*/ 0 h 22"/>
                                  <a:gd name="T8" fmla="*/ 0 w 24"/>
                                  <a:gd name="T9" fmla="*/ 17 h 22"/>
                                </a:gdLst>
                                <a:ahLst/>
                                <a:cxnLst>
                                  <a:cxn ang="0">
                                    <a:pos x="T0" y="T1"/>
                                  </a:cxn>
                                  <a:cxn ang="0">
                                    <a:pos x="T2" y="T3"/>
                                  </a:cxn>
                                  <a:cxn ang="0">
                                    <a:pos x="T4" y="T5"/>
                                  </a:cxn>
                                  <a:cxn ang="0">
                                    <a:pos x="T6" y="T7"/>
                                  </a:cxn>
                                  <a:cxn ang="0">
                                    <a:pos x="T8" y="T9"/>
                                  </a:cxn>
                                </a:cxnLst>
                                <a:rect l="0" t="0" r="r" b="b"/>
                                <a:pathLst>
                                  <a:path w="24" h="22">
                                    <a:moveTo>
                                      <a:pt x="0" y="17"/>
                                    </a:moveTo>
                                    <a:lnTo>
                                      <a:pt x="20" y="22"/>
                                    </a:lnTo>
                                    <a:lnTo>
                                      <a:pt x="24" y="5"/>
                                    </a:lnTo>
                                    <a:lnTo>
                                      <a:pt x="5"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9" name="Freeform 15626"/>
                            <wps:cNvSpPr>
                              <a:spLocks/>
                            </wps:cNvSpPr>
                            <wps:spPr bwMode="auto">
                              <a:xfrm>
                                <a:off x="6982" y="3400"/>
                                <a:ext cx="24" cy="21"/>
                              </a:xfrm>
                              <a:custGeom>
                                <a:avLst/>
                                <a:gdLst>
                                  <a:gd name="T0" fmla="*/ 0 w 24"/>
                                  <a:gd name="T1" fmla="*/ 14 h 21"/>
                                  <a:gd name="T2" fmla="*/ 19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0" name="Freeform 15627"/>
                            <wps:cNvSpPr>
                              <a:spLocks/>
                            </wps:cNvSpPr>
                            <wps:spPr bwMode="auto">
                              <a:xfrm>
                                <a:off x="6989" y="3385"/>
                                <a:ext cx="24" cy="22"/>
                              </a:xfrm>
                              <a:custGeom>
                                <a:avLst/>
                                <a:gdLst>
                                  <a:gd name="T0" fmla="*/ 0 w 24"/>
                                  <a:gd name="T1" fmla="*/ 12 h 22"/>
                                  <a:gd name="T2" fmla="*/ 17 w 24"/>
                                  <a:gd name="T3" fmla="*/ 22 h 22"/>
                                  <a:gd name="T4" fmla="*/ 24 w 24"/>
                                  <a:gd name="T5" fmla="*/ 10 h 22"/>
                                  <a:gd name="T6" fmla="*/ 8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1" name="Freeform 15628"/>
                            <wps:cNvSpPr>
                              <a:spLocks/>
                            </wps:cNvSpPr>
                            <wps:spPr bwMode="auto">
                              <a:xfrm>
                                <a:off x="6994" y="3373"/>
                                <a:ext cx="24" cy="22"/>
                              </a:xfrm>
                              <a:custGeom>
                                <a:avLst/>
                                <a:gdLst>
                                  <a:gd name="T0" fmla="*/ 0 w 24"/>
                                  <a:gd name="T1" fmla="*/ 15 h 22"/>
                                  <a:gd name="T2" fmla="*/ 19 w 24"/>
                                  <a:gd name="T3" fmla="*/ 22 h 22"/>
                                  <a:gd name="T4" fmla="*/ 24 w 24"/>
                                  <a:gd name="T5" fmla="*/ 7 h 22"/>
                                  <a:gd name="T6" fmla="*/ 5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7"/>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2" name="Freeform 15629"/>
                            <wps:cNvSpPr>
                              <a:spLocks/>
                            </wps:cNvSpPr>
                            <wps:spPr bwMode="auto">
                              <a:xfrm>
                                <a:off x="7001" y="3359"/>
                                <a:ext cx="24" cy="21"/>
                              </a:xfrm>
                              <a:custGeom>
                                <a:avLst/>
                                <a:gdLst>
                                  <a:gd name="T0" fmla="*/ 0 w 24"/>
                                  <a:gd name="T1" fmla="*/ 12 h 21"/>
                                  <a:gd name="T2" fmla="*/ 17 w 24"/>
                                  <a:gd name="T3" fmla="*/ 21 h 21"/>
                                  <a:gd name="T4" fmla="*/ 24 w 24"/>
                                  <a:gd name="T5" fmla="*/ 9 h 21"/>
                                  <a:gd name="T6" fmla="*/ 8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3" name="Freeform 15630"/>
                            <wps:cNvSpPr>
                              <a:spLocks/>
                            </wps:cNvSpPr>
                            <wps:spPr bwMode="auto">
                              <a:xfrm>
                                <a:off x="7006" y="3347"/>
                                <a:ext cx="24" cy="21"/>
                              </a:xfrm>
                              <a:custGeom>
                                <a:avLst/>
                                <a:gdLst>
                                  <a:gd name="T0" fmla="*/ 0 w 24"/>
                                  <a:gd name="T1" fmla="*/ 14 h 21"/>
                                  <a:gd name="T2" fmla="*/ 19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4" name="Freeform 15631"/>
                            <wps:cNvSpPr>
                              <a:spLocks/>
                            </wps:cNvSpPr>
                            <wps:spPr bwMode="auto">
                              <a:xfrm>
                                <a:off x="7013" y="3332"/>
                                <a:ext cx="24" cy="22"/>
                              </a:xfrm>
                              <a:custGeom>
                                <a:avLst/>
                                <a:gdLst>
                                  <a:gd name="T0" fmla="*/ 0 w 24"/>
                                  <a:gd name="T1" fmla="*/ 12 h 22"/>
                                  <a:gd name="T2" fmla="*/ 17 w 24"/>
                                  <a:gd name="T3" fmla="*/ 22 h 22"/>
                                  <a:gd name="T4" fmla="*/ 24 w 24"/>
                                  <a:gd name="T5" fmla="*/ 10 h 22"/>
                                  <a:gd name="T6" fmla="*/ 8 w 24"/>
                                  <a:gd name="T7" fmla="*/ 0 h 22"/>
                                  <a:gd name="T8" fmla="*/ 0 w 24"/>
                                  <a:gd name="T9" fmla="*/ 12 h 22"/>
                                </a:gdLst>
                                <a:ahLst/>
                                <a:cxnLst>
                                  <a:cxn ang="0">
                                    <a:pos x="T0" y="T1"/>
                                  </a:cxn>
                                  <a:cxn ang="0">
                                    <a:pos x="T2" y="T3"/>
                                  </a:cxn>
                                  <a:cxn ang="0">
                                    <a:pos x="T4" y="T5"/>
                                  </a:cxn>
                                  <a:cxn ang="0">
                                    <a:pos x="T6" y="T7"/>
                                  </a:cxn>
                                  <a:cxn ang="0">
                                    <a:pos x="T8" y="T9"/>
                                  </a:cxn>
                                </a:cxnLst>
                                <a:rect l="0" t="0" r="r" b="b"/>
                                <a:pathLst>
                                  <a:path w="24" h="22">
                                    <a:moveTo>
                                      <a:pt x="0" y="12"/>
                                    </a:moveTo>
                                    <a:lnTo>
                                      <a:pt x="17" y="22"/>
                                    </a:lnTo>
                                    <a:lnTo>
                                      <a:pt x="24" y="10"/>
                                    </a:lnTo>
                                    <a:lnTo>
                                      <a:pt x="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5" name="Freeform 15632"/>
                            <wps:cNvSpPr>
                              <a:spLocks/>
                            </wps:cNvSpPr>
                            <wps:spPr bwMode="auto">
                              <a:xfrm>
                                <a:off x="7018" y="3323"/>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6" name="Freeform 15633"/>
                            <wps:cNvSpPr>
                              <a:spLocks/>
                            </wps:cNvSpPr>
                            <wps:spPr bwMode="auto">
                              <a:xfrm>
                                <a:off x="7025" y="3311"/>
                                <a:ext cx="24" cy="21"/>
                              </a:xfrm>
                              <a:custGeom>
                                <a:avLst/>
                                <a:gdLst>
                                  <a:gd name="T0" fmla="*/ 0 w 24"/>
                                  <a:gd name="T1" fmla="*/ 9 h 21"/>
                                  <a:gd name="T2" fmla="*/ 17 w 24"/>
                                  <a:gd name="T3" fmla="*/ 21 h 21"/>
                                  <a:gd name="T4" fmla="*/ 24 w 24"/>
                                  <a:gd name="T5" fmla="*/ 12 h 21"/>
                                  <a:gd name="T6" fmla="*/ 8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7" y="21"/>
                                    </a:lnTo>
                                    <a:lnTo>
                                      <a:pt x="24" y="12"/>
                                    </a:lnTo>
                                    <a:lnTo>
                                      <a:pt x="8"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7" name="Freeform 15634"/>
                            <wps:cNvSpPr>
                              <a:spLocks/>
                            </wps:cNvSpPr>
                            <wps:spPr bwMode="auto">
                              <a:xfrm>
                                <a:off x="7030" y="3301"/>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8" name="Freeform 15635"/>
                            <wps:cNvSpPr>
                              <a:spLocks/>
                            </wps:cNvSpPr>
                            <wps:spPr bwMode="auto">
                              <a:xfrm>
                                <a:off x="7037" y="3289"/>
                                <a:ext cx="22" cy="19"/>
                              </a:xfrm>
                              <a:custGeom>
                                <a:avLst/>
                                <a:gdLst>
                                  <a:gd name="T0" fmla="*/ 0 w 22"/>
                                  <a:gd name="T1" fmla="*/ 10 h 19"/>
                                  <a:gd name="T2" fmla="*/ 17 w 22"/>
                                  <a:gd name="T3" fmla="*/ 19 h 19"/>
                                  <a:gd name="T4" fmla="*/ 22 w 22"/>
                                  <a:gd name="T5" fmla="*/ 10 h 19"/>
                                  <a:gd name="T6" fmla="*/ 5 w 22"/>
                                  <a:gd name="T7" fmla="*/ 0 h 19"/>
                                  <a:gd name="T8" fmla="*/ 0 w 22"/>
                                  <a:gd name="T9" fmla="*/ 10 h 19"/>
                                </a:gdLst>
                                <a:ahLst/>
                                <a:cxnLst>
                                  <a:cxn ang="0">
                                    <a:pos x="T0" y="T1"/>
                                  </a:cxn>
                                  <a:cxn ang="0">
                                    <a:pos x="T2" y="T3"/>
                                  </a:cxn>
                                  <a:cxn ang="0">
                                    <a:pos x="T4" y="T5"/>
                                  </a:cxn>
                                  <a:cxn ang="0">
                                    <a:pos x="T6" y="T7"/>
                                  </a:cxn>
                                  <a:cxn ang="0">
                                    <a:pos x="T8" y="T9"/>
                                  </a:cxn>
                                </a:cxnLst>
                                <a:rect l="0" t="0" r="r" b="b"/>
                                <a:pathLst>
                                  <a:path w="22" h="19">
                                    <a:moveTo>
                                      <a:pt x="0" y="10"/>
                                    </a:moveTo>
                                    <a:lnTo>
                                      <a:pt x="17" y="19"/>
                                    </a:lnTo>
                                    <a:lnTo>
                                      <a:pt x="22" y="10"/>
                                    </a:lnTo>
                                    <a:lnTo>
                                      <a:pt x="5"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9" name="Freeform 15636"/>
                            <wps:cNvSpPr>
                              <a:spLocks/>
                            </wps:cNvSpPr>
                            <wps:spPr bwMode="auto">
                              <a:xfrm>
                                <a:off x="7042" y="3280"/>
                                <a:ext cx="24" cy="21"/>
                              </a:xfrm>
                              <a:custGeom>
                                <a:avLst/>
                                <a:gdLst>
                                  <a:gd name="T0" fmla="*/ 0 w 24"/>
                                  <a:gd name="T1" fmla="*/ 9 h 21"/>
                                  <a:gd name="T2" fmla="*/ 17 w 24"/>
                                  <a:gd name="T3" fmla="*/ 21 h 21"/>
                                  <a:gd name="T4" fmla="*/ 24 w 24"/>
                                  <a:gd name="T5" fmla="*/ 12 h 21"/>
                                  <a:gd name="T6" fmla="*/ 7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7" y="21"/>
                                    </a:lnTo>
                                    <a:lnTo>
                                      <a:pt x="24" y="12"/>
                                    </a:lnTo>
                                    <a:lnTo>
                                      <a:pt x="7"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0" name="Freeform 15637"/>
                            <wps:cNvSpPr>
                              <a:spLocks/>
                            </wps:cNvSpPr>
                            <wps:spPr bwMode="auto">
                              <a:xfrm>
                                <a:off x="7049" y="3270"/>
                                <a:ext cx="22" cy="19"/>
                              </a:xfrm>
                              <a:custGeom>
                                <a:avLst/>
                                <a:gdLst>
                                  <a:gd name="T0" fmla="*/ 0 w 22"/>
                                  <a:gd name="T1" fmla="*/ 10 h 19"/>
                                  <a:gd name="T2" fmla="*/ 17 w 22"/>
                                  <a:gd name="T3" fmla="*/ 19 h 19"/>
                                  <a:gd name="T4" fmla="*/ 22 w 22"/>
                                  <a:gd name="T5" fmla="*/ 10 h 19"/>
                                  <a:gd name="T6" fmla="*/ 5 w 22"/>
                                  <a:gd name="T7" fmla="*/ 0 h 19"/>
                                  <a:gd name="T8" fmla="*/ 0 w 22"/>
                                  <a:gd name="T9" fmla="*/ 10 h 19"/>
                                </a:gdLst>
                                <a:ahLst/>
                                <a:cxnLst>
                                  <a:cxn ang="0">
                                    <a:pos x="T0" y="T1"/>
                                  </a:cxn>
                                  <a:cxn ang="0">
                                    <a:pos x="T2" y="T3"/>
                                  </a:cxn>
                                  <a:cxn ang="0">
                                    <a:pos x="T4" y="T5"/>
                                  </a:cxn>
                                  <a:cxn ang="0">
                                    <a:pos x="T6" y="T7"/>
                                  </a:cxn>
                                  <a:cxn ang="0">
                                    <a:pos x="T8" y="T9"/>
                                  </a:cxn>
                                </a:cxnLst>
                                <a:rect l="0" t="0" r="r" b="b"/>
                                <a:pathLst>
                                  <a:path w="22" h="19">
                                    <a:moveTo>
                                      <a:pt x="0" y="10"/>
                                    </a:moveTo>
                                    <a:lnTo>
                                      <a:pt x="17" y="19"/>
                                    </a:lnTo>
                                    <a:lnTo>
                                      <a:pt x="22" y="10"/>
                                    </a:lnTo>
                                    <a:lnTo>
                                      <a:pt x="5"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1" name="Freeform 15638"/>
                            <wps:cNvSpPr>
                              <a:spLocks/>
                            </wps:cNvSpPr>
                            <wps:spPr bwMode="auto">
                              <a:xfrm>
                                <a:off x="7054" y="3260"/>
                                <a:ext cx="24" cy="22"/>
                              </a:xfrm>
                              <a:custGeom>
                                <a:avLst/>
                                <a:gdLst>
                                  <a:gd name="T0" fmla="*/ 0 w 24"/>
                                  <a:gd name="T1" fmla="*/ 10 h 22"/>
                                  <a:gd name="T2" fmla="*/ 17 w 24"/>
                                  <a:gd name="T3" fmla="*/ 22 h 22"/>
                                  <a:gd name="T4" fmla="*/ 24 w 24"/>
                                  <a:gd name="T5" fmla="*/ 12 h 22"/>
                                  <a:gd name="T6" fmla="*/ 7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7" y="22"/>
                                    </a:lnTo>
                                    <a:lnTo>
                                      <a:pt x="24" y="12"/>
                                    </a:lnTo>
                                    <a:lnTo>
                                      <a:pt x="7"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2" name="Freeform 15639"/>
                            <wps:cNvSpPr>
                              <a:spLocks/>
                            </wps:cNvSpPr>
                            <wps:spPr bwMode="auto">
                              <a:xfrm>
                                <a:off x="7061" y="3253"/>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3" name="Freeform 15640"/>
                            <wps:cNvSpPr>
                              <a:spLocks/>
                            </wps:cNvSpPr>
                            <wps:spPr bwMode="auto">
                              <a:xfrm>
                                <a:off x="7066" y="3244"/>
                                <a:ext cx="24" cy="21"/>
                              </a:xfrm>
                              <a:custGeom>
                                <a:avLst/>
                                <a:gdLst>
                                  <a:gd name="T0" fmla="*/ 0 w 24"/>
                                  <a:gd name="T1" fmla="*/ 9 h 21"/>
                                  <a:gd name="T2" fmla="*/ 17 w 24"/>
                                  <a:gd name="T3" fmla="*/ 21 h 21"/>
                                  <a:gd name="T4" fmla="*/ 24 w 24"/>
                                  <a:gd name="T5" fmla="*/ 12 h 21"/>
                                  <a:gd name="T6" fmla="*/ 7 w 24"/>
                                  <a:gd name="T7" fmla="*/ 0 h 21"/>
                                  <a:gd name="T8" fmla="*/ 0 w 24"/>
                                  <a:gd name="T9" fmla="*/ 9 h 21"/>
                                </a:gdLst>
                                <a:ahLst/>
                                <a:cxnLst>
                                  <a:cxn ang="0">
                                    <a:pos x="T0" y="T1"/>
                                  </a:cxn>
                                  <a:cxn ang="0">
                                    <a:pos x="T2" y="T3"/>
                                  </a:cxn>
                                  <a:cxn ang="0">
                                    <a:pos x="T4" y="T5"/>
                                  </a:cxn>
                                  <a:cxn ang="0">
                                    <a:pos x="T6" y="T7"/>
                                  </a:cxn>
                                  <a:cxn ang="0">
                                    <a:pos x="T8" y="T9"/>
                                  </a:cxn>
                                </a:cxnLst>
                                <a:rect l="0" t="0" r="r" b="b"/>
                                <a:pathLst>
                                  <a:path w="24" h="21">
                                    <a:moveTo>
                                      <a:pt x="0" y="9"/>
                                    </a:moveTo>
                                    <a:lnTo>
                                      <a:pt x="17" y="21"/>
                                    </a:lnTo>
                                    <a:lnTo>
                                      <a:pt x="24" y="12"/>
                                    </a:lnTo>
                                    <a:lnTo>
                                      <a:pt x="7"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4" name="Freeform 15641"/>
                            <wps:cNvSpPr>
                              <a:spLocks/>
                            </wps:cNvSpPr>
                            <wps:spPr bwMode="auto">
                              <a:xfrm>
                                <a:off x="7073" y="3236"/>
                                <a:ext cx="22" cy="20"/>
                              </a:xfrm>
                              <a:custGeom>
                                <a:avLst/>
                                <a:gdLst>
                                  <a:gd name="T0" fmla="*/ 0 w 22"/>
                                  <a:gd name="T1" fmla="*/ 8 h 20"/>
                                  <a:gd name="T2" fmla="*/ 17 w 22"/>
                                  <a:gd name="T3" fmla="*/ 20 h 20"/>
                                  <a:gd name="T4" fmla="*/ 22 w 22"/>
                                  <a:gd name="T5" fmla="*/ 12 h 20"/>
                                  <a:gd name="T6" fmla="*/ 5 w 22"/>
                                  <a:gd name="T7" fmla="*/ 0 h 20"/>
                                  <a:gd name="T8" fmla="*/ 0 w 22"/>
                                  <a:gd name="T9" fmla="*/ 8 h 20"/>
                                </a:gdLst>
                                <a:ahLst/>
                                <a:cxnLst>
                                  <a:cxn ang="0">
                                    <a:pos x="T0" y="T1"/>
                                  </a:cxn>
                                  <a:cxn ang="0">
                                    <a:pos x="T2" y="T3"/>
                                  </a:cxn>
                                  <a:cxn ang="0">
                                    <a:pos x="T4" y="T5"/>
                                  </a:cxn>
                                  <a:cxn ang="0">
                                    <a:pos x="T6" y="T7"/>
                                  </a:cxn>
                                  <a:cxn ang="0">
                                    <a:pos x="T8" y="T9"/>
                                  </a:cxn>
                                </a:cxnLst>
                                <a:rect l="0" t="0" r="r" b="b"/>
                                <a:pathLst>
                                  <a:path w="22" h="20">
                                    <a:moveTo>
                                      <a:pt x="0" y="8"/>
                                    </a:moveTo>
                                    <a:lnTo>
                                      <a:pt x="17" y="20"/>
                                    </a:lnTo>
                                    <a:lnTo>
                                      <a:pt x="22" y="12"/>
                                    </a:lnTo>
                                    <a:lnTo>
                                      <a:pt x="5"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5" name="Freeform 15642"/>
                            <wps:cNvSpPr>
                              <a:spLocks/>
                            </wps:cNvSpPr>
                            <wps:spPr bwMode="auto">
                              <a:xfrm>
                                <a:off x="7078" y="3229"/>
                                <a:ext cx="22" cy="19"/>
                              </a:xfrm>
                              <a:custGeom>
                                <a:avLst/>
                                <a:gdLst>
                                  <a:gd name="T0" fmla="*/ 0 w 22"/>
                                  <a:gd name="T1" fmla="*/ 7 h 19"/>
                                  <a:gd name="T2" fmla="*/ 17 w 22"/>
                                  <a:gd name="T3" fmla="*/ 19 h 19"/>
                                  <a:gd name="T4" fmla="*/ 22 w 22"/>
                                  <a:gd name="T5" fmla="*/ 12 h 19"/>
                                  <a:gd name="T6" fmla="*/ 5 w 22"/>
                                  <a:gd name="T7" fmla="*/ 0 h 19"/>
                                  <a:gd name="T8" fmla="*/ 0 w 22"/>
                                  <a:gd name="T9" fmla="*/ 7 h 19"/>
                                </a:gdLst>
                                <a:ahLst/>
                                <a:cxnLst>
                                  <a:cxn ang="0">
                                    <a:pos x="T0" y="T1"/>
                                  </a:cxn>
                                  <a:cxn ang="0">
                                    <a:pos x="T2" y="T3"/>
                                  </a:cxn>
                                  <a:cxn ang="0">
                                    <a:pos x="T4" y="T5"/>
                                  </a:cxn>
                                  <a:cxn ang="0">
                                    <a:pos x="T6" y="T7"/>
                                  </a:cxn>
                                  <a:cxn ang="0">
                                    <a:pos x="T8" y="T9"/>
                                  </a:cxn>
                                </a:cxnLst>
                                <a:rect l="0" t="0" r="r" b="b"/>
                                <a:pathLst>
                                  <a:path w="22" h="19">
                                    <a:moveTo>
                                      <a:pt x="0" y="7"/>
                                    </a:moveTo>
                                    <a:lnTo>
                                      <a:pt x="17" y="19"/>
                                    </a:lnTo>
                                    <a:lnTo>
                                      <a:pt x="22" y="12"/>
                                    </a:lnTo>
                                    <a:lnTo>
                                      <a:pt x="5"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6" name="Freeform 15643"/>
                            <wps:cNvSpPr>
                              <a:spLocks/>
                            </wps:cNvSpPr>
                            <wps:spPr bwMode="auto">
                              <a:xfrm>
                                <a:off x="7083" y="3220"/>
                                <a:ext cx="22" cy="21"/>
                              </a:xfrm>
                              <a:custGeom>
                                <a:avLst/>
                                <a:gdLst>
                                  <a:gd name="T0" fmla="*/ 0 w 22"/>
                                  <a:gd name="T1" fmla="*/ 7 h 21"/>
                                  <a:gd name="T2" fmla="*/ 14 w 22"/>
                                  <a:gd name="T3" fmla="*/ 21 h 21"/>
                                  <a:gd name="T4" fmla="*/ 22 w 22"/>
                                  <a:gd name="T5" fmla="*/ 14 h 21"/>
                                  <a:gd name="T6" fmla="*/ 7 w 22"/>
                                  <a:gd name="T7" fmla="*/ 0 h 21"/>
                                  <a:gd name="T8" fmla="*/ 0 w 22"/>
                                  <a:gd name="T9" fmla="*/ 7 h 21"/>
                                </a:gdLst>
                                <a:ahLst/>
                                <a:cxnLst>
                                  <a:cxn ang="0">
                                    <a:pos x="T0" y="T1"/>
                                  </a:cxn>
                                  <a:cxn ang="0">
                                    <a:pos x="T2" y="T3"/>
                                  </a:cxn>
                                  <a:cxn ang="0">
                                    <a:pos x="T4" y="T5"/>
                                  </a:cxn>
                                  <a:cxn ang="0">
                                    <a:pos x="T6" y="T7"/>
                                  </a:cxn>
                                  <a:cxn ang="0">
                                    <a:pos x="T8" y="T9"/>
                                  </a:cxn>
                                </a:cxnLst>
                                <a:rect l="0" t="0" r="r" b="b"/>
                                <a:pathLst>
                                  <a:path w="22" h="21">
                                    <a:moveTo>
                                      <a:pt x="0" y="7"/>
                                    </a:moveTo>
                                    <a:lnTo>
                                      <a:pt x="14" y="21"/>
                                    </a:lnTo>
                                    <a:lnTo>
                                      <a:pt x="22" y="14"/>
                                    </a:lnTo>
                                    <a:lnTo>
                                      <a:pt x="7"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7" name="Freeform 15644"/>
                            <wps:cNvSpPr>
                              <a:spLocks/>
                            </wps:cNvSpPr>
                            <wps:spPr bwMode="auto">
                              <a:xfrm>
                                <a:off x="7090" y="3212"/>
                                <a:ext cx="22" cy="22"/>
                              </a:xfrm>
                              <a:custGeom>
                                <a:avLst/>
                                <a:gdLst>
                                  <a:gd name="T0" fmla="*/ 0 w 22"/>
                                  <a:gd name="T1" fmla="*/ 8 h 22"/>
                                  <a:gd name="T2" fmla="*/ 15 w 22"/>
                                  <a:gd name="T3" fmla="*/ 22 h 22"/>
                                  <a:gd name="T4" fmla="*/ 22 w 22"/>
                                  <a:gd name="T5" fmla="*/ 15 h 22"/>
                                  <a:gd name="T6" fmla="*/ 7 w 22"/>
                                  <a:gd name="T7" fmla="*/ 0 h 22"/>
                                  <a:gd name="T8" fmla="*/ 0 w 22"/>
                                  <a:gd name="T9" fmla="*/ 8 h 22"/>
                                </a:gdLst>
                                <a:ahLst/>
                                <a:cxnLst>
                                  <a:cxn ang="0">
                                    <a:pos x="T0" y="T1"/>
                                  </a:cxn>
                                  <a:cxn ang="0">
                                    <a:pos x="T2" y="T3"/>
                                  </a:cxn>
                                  <a:cxn ang="0">
                                    <a:pos x="T4" y="T5"/>
                                  </a:cxn>
                                  <a:cxn ang="0">
                                    <a:pos x="T6" y="T7"/>
                                  </a:cxn>
                                  <a:cxn ang="0">
                                    <a:pos x="T8" y="T9"/>
                                  </a:cxn>
                                </a:cxnLst>
                                <a:rect l="0" t="0" r="r" b="b"/>
                                <a:pathLst>
                                  <a:path w="22" h="22">
                                    <a:moveTo>
                                      <a:pt x="0" y="8"/>
                                    </a:moveTo>
                                    <a:lnTo>
                                      <a:pt x="15" y="22"/>
                                    </a:lnTo>
                                    <a:lnTo>
                                      <a:pt x="22" y="15"/>
                                    </a:lnTo>
                                    <a:lnTo>
                                      <a:pt x="7"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8" name="Freeform 15645"/>
                            <wps:cNvSpPr>
                              <a:spLocks/>
                            </wps:cNvSpPr>
                            <wps:spPr bwMode="auto">
                              <a:xfrm>
                                <a:off x="7097" y="3208"/>
                                <a:ext cx="20" cy="19"/>
                              </a:xfrm>
                              <a:custGeom>
                                <a:avLst/>
                                <a:gdLst>
                                  <a:gd name="T0" fmla="*/ 0 w 20"/>
                                  <a:gd name="T1" fmla="*/ 4 h 19"/>
                                  <a:gd name="T2" fmla="*/ 15 w 20"/>
                                  <a:gd name="T3" fmla="*/ 19 h 19"/>
                                  <a:gd name="T4" fmla="*/ 20 w 20"/>
                                  <a:gd name="T5" fmla="*/ 14 h 19"/>
                                  <a:gd name="T6" fmla="*/ 5 w 20"/>
                                  <a:gd name="T7" fmla="*/ 0 h 19"/>
                                  <a:gd name="T8" fmla="*/ 0 w 20"/>
                                  <a:gd name="T9" fmla="*/ 4 h 19"/>
                                </a:gdLst>
                                <a:ahLst/>
                                <a:cxnLst>
                                  <a:cxn ang="0">
                                    <a:pos x="T0" y="T1"/>
                                  </a:cxn>
                                  <a:cxn ang="0">
                                    <a:pos x="T2" y="T3"/>
                                  </a:cxn>
                                  <a:cxn ang="0">
                                    <a:pos x="T4" y="T5"/>
                                  </a:cxn>
                                  <a:cxn ang="0">
                                    <a:pos x="T6" y="T7"/>
                                  </a:cxn>
                                  <a:cxn ang="0">
                                    <a:pos x="T8" y="T9"/>
                                  </a:cxn>
                                </a:cxnLst>
                                <a:rect l="0" t="0" r="r" b="b"/>
                                <a:pathLst>
                                  <a:path w="20" h="19">
                                    <a:moveTo>
                                      <a:pt x="0" y="4"/>
                                    </a:moveTo>
                                    <a:lnTo>
                                      <a:pt x="15" y="19"/>
                                    </a:lnTo>
                                    <a:lnTo>
                                      <a:pt x="20" y="14"/>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9" name="Freeform 15646"/>
                            <wps:cNvSpPr>
                              <a:spLocks/>
                            </wps:cNvSpPr>
                            <wps:spPr bwMode="auto">
                              <a:xfrm>
                                <a:off x="7105" y="3203"/>
                                <a:ext cx="19" cy="21"/>
                              </a:xfrm>
                              <a:custGeom>
                                <a:avLst/>
                                <a:gdLst>
                                  <a:gd name="T0" fmla="*/ 0 w 19"/>
                                  <a:gd name="T1" fmla="*/ 5 h 21"/>
                                  <a:gd name="T2" fmla="*/ 12 w 19"/>
                                  <a:gd name="T3" fmla="*/ 21 h 21"/>
                                  <a:gd name="T4" fmla="*/ 19 w 19"/>
                                  <a:gd name="T5" fmla="*/ 17 h 21"/>
                                  <a:gd name="T6" fmla="*/ 7 w 19"/>
                                  <a:gd name="T7" fmla="*/ 0 h 21"/>
                                  <a:gd name="T8" fmla="*/ 0 w 19"/>
                                  <a:gd name="T9" fmla="*/ 5 h 21"/>
                                </a:gdLst>
                                <a:ahLst/>
                                <a:cxnLst>
                                  <a:cxn ang="0">
                                    <a:pos x="T0" y="T1"/>
                                  </a:cxn>
                                  <a:cxn ang="0">
                                    <a:pos x="T2" y="T3"/>
                                  </a:cxn>
                                  <a:cxn ang="0">
                                    <a:pos x="T4" y="T5"/>
                                  </a:cxn>
                                  <a:cxn ang="0">
                                    <a:pos x="T6" y="T7"/>
                                  </a:cxn>
                                  <a:cxn ang="0">
                                    <a:pos x="T8" y="T9"/>
                                  </a:cxn>
                                </a:cxnLst>
                                <a:rect l="0" t="0" r="r" b="b"/>
                                <a:pathLst>
                                  <a:path w="19" h="21">
                                    <a:moveTo>
                                      <a:pt x="0" y="5"/>
                                    </a:moveTo>
                                    <a:lnTo>
                                      <a:pt x="12" y="21"/>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0" name="Freeform 15647"/>
                            <wps:cNvSpPr>
                              <a:spLocks/>
                            </wps:cNvSpPr>
                            <wps:spPr bwMode="auto">
                              <a:xfrm>
                                <a:off x="7109" y="3198"/>
                                <a:ext cx="20" cy="19"/>
                              </a:xfrm>
                              <a:custGeom>
                                <a:avLst/>
                                <a:gdLst>
                                  <a:gd name="T0" fmla="*/ 0 w 20"/>
                                  <a:gd name="T1" fmla="*/ 5 h 19"/>
                                  <a:gd name="T2" fmla="*/ 15 w 20"/>
                                  <a:gd name="T3" fmla="*/ 19 h 19"/>
                                  <a:gd name="T4" fmla="*/ 20 w 20"/>
                                  <a:gd name="T5" fmla="*/ 14 h 19"/>
                                  <a:gd name="T6" fmla="*/ 5 w 20"/>
                                  <a:gd name="T7" fmla="*/ 0 h 19"/>
                                  <a:gd name="T8" fmla="*/ 0 w 20"/>
                                  <a:gd name="T9" fmla="*/ 5 h 19"/>
                                </a:gdLst>
                                <a:ahLst/>
                                <a:cxnLst>
                                  <a:cxn ang="0">
                                    <a:pos x="T0" y="T1"/>
                                  </a:cxn>
                                  <a:cxn ang="0">
                                    <a:pos x="T2" y="T3"/>
                                  </a:cxn>
                                  <a:cxn ang="0">
                                    <a:pos x="T4" y="T5"/>
                                  </a:cxn>
                                  <a:cxn ang="0">
                                    <a:pos x="T6" y="T7"/>
                                  </a:cxn>
                                  <a:cxn ang="0">
                                    <a:pos x="T8" y="T9"/>
                                  </a:cxn>
                                </a:cxnLst>
                                <a:rect l="0" t="0" r="r" b="b"/>
                                <a:pathLst>
                                  <a:path w="20" h="19">
                                    <a:moveTo>
                                      <a:pt x="0" y="5"/>
                                    </a:moveTo>
                                    <a:lnTo>
                                      <a:pt x="15" y="19"/>
                                    </a:lnTo>
                                    <a:lnTo>
                                      <a:pt x="20" y="14"/>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1" name="Freeform 15648"/>
                            <wps:cNvSpPr>
                              <a:spLocks/>
                            </wps:cNvSpPr>
                            <wps:spPr bwMode="auto">
                              <a:xfrm>
                                <a:off x="7114" y="3193"/>
                                <a:ext cx="19" cy="19"/>
                              </a:xfrm>
                              <a:custGeom>
                                <a:avLst/>
                                <a:gdLst>
                                  <a:gd name="T0" fmla="*/ 0 w 19"/>
                                  <a:gd name="T1" fmla="*/ 5 h 19"/>
                                  <a:gd name="T2" fmla="*/ 15 w 19"/>
                                  <a:gd name="T3" fmla="*/ 19 h 19"/>
                                  <a:gd name="T4" fmla="*/ 19 w 19"/>
                                  <a:gd name="T5" fmla="*/ 15 h 19"/>
                                  <a:gd name="T6" fmla="*/ 5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5" y="19"/>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2" name="Freeform 15649"/>
                            <wps:cNvSpPr>
                              <a:spLocks/>
                            </wps:cNvSpPr>
                            <wps:spPr bwMode="auto">
                              <a:xfrm>
                                <a:off x="7121" y="3188"/>
                                <a:ext cx="20" cy="22"/>
                              </a:xfrm>
                              <a:custGeom>
                                <a:avLst/>
                                <a:gdLst>
                                  <a:gd name="T0" fmla="*/ 0 w 20"/>
                                  <a:gd name="T1" fmla="*/ 5 h 22"/>
                                  <a:gd name="T2" fmla="*/ 12 w 20"/>
                                  <a:gd name="T3" fmla="*/ 22 h 22"/>
                                  <a:gd name="T4" fmla="*/ 20 w 20"/>
                                  <a:gd name="T5" fmla="*/ 17 h 22"/>
                                  <a:gd name="T6" fmla="*/ 8 w 20"/>
                                  <a:gd name="T7" fmla="*/ 0 h 22"/>
                                  <a:gd name="T8" fmla="*/ 0 w 20"/>
                                  <a:gd name="T9" fmla="*/ 5 h 22"/>
                                </a:gdLst>
                                <a:ahLst/>
                                <a:cxnLst>
                                  <a:cxn ang="0">
                                    <a:pos x="T0" y="T1"/>
                                  </a:cxn>
                                  <a:cxn ang="0">
                                    <a:pos x="T2" y="T3"/>
                                  </a:cxn>
                                  <a:cxn ang="0">
                                    <a:pos x="T4" y="T5"/>
                                  </a:cxn>
                                  <a:cxn ang="0">
                                    <a:pos x="T6" y="T7"/>
                                  </a:cxn>
                                  <a:cxn ang="0">
                                    <a:pos x="T8" y="T9"/>
                                  </a:cxn>
                                </a:cxnLst>
                                <a:rect l="0" t="0" r="r" b="b"/>
                                <a:pathLst>
                                  <a:path w="20" h="22">
                                    <a:moveTo>
                                      <a:pt x="0" y="5"/>
                                    </a:moveTo>
                                    <a:lnTo>
                                      <a:pt x="12" y="22"/>
                                    </a:lnTo>
                                    <a:lnTo>
                                      <a:pt x="20" y="17"/>
                                    </a:lnTo>
                                    <a:lnTo>
                                      <a:pt x="8"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3" name="Freeform 15650"/>
                            <wps:cNvSpPr>
                              <a:spLocks/>
                            </wps:cNvSpPr>
                            <wps:spPr bwMode="auto">
                              <a:xfrm>
                                <a:off x="7129" y="3186"/>
                                <a:ext cx="14" cy="19"/>
                              </a:xfrm>
                              <a:custGeom>
                                <a:avLst/>
                                <a:gdLst>
                                  <a:gd name="T0" fmla="*/ 0 w 14"/>
                                  <a:gd name="T1" fmla="*/ 2 h 19"/>
                                  <a:gd name="T2" fmla="*/ 9 w 14"/>
                                  <a:gd name="T3" fmla="*/ 19 h 19"/>
                                  <a:gd name="T4" fmla="*/ 14 w 14"/>
                                  <a:gd name="T5" fmla="*/ 17 h 19"/>
                                  <a:gd name="T6" fmla="*/ 4 w 14"/>
                                  <a:gd name="T7" fmla="*/ 0 h 19"/>
                                  <a:gd name="T8" fmla="*/ 0 w 14"/>
                                  <a:gd name="T9" fmla="*/ 2 h 19"/>
                                </a:gdLst>
                                <a:ahLst/>
                                <a:cxnLst>
                                  <a:cxn ang="0">
                                    <a:pos x="T0" y="T1"/>
                                  </a:cxn>
                                  <a:cxn ang="0">
                                    <a:pos x="T2" y="T3"/>
                                  </a:cxn>
                                  <a:cxn ang="0">
                                    <a:pos x="T4" y="T5"/>
                                  </a:cxn>
                                  <a:cxn ang="0">
                                    <a:pos x="T6" y="T7"/>
                                  </a:cxn>
                                  <a:cxn ang="0">
                                    <a:pos x="T8" y="T9"/>
                                  </a:cxn>
                                </a:cxnLst>
                                <a:rect l="0" t="0" r="r" b="b"/>
                                <a:pathLst>
                                  <a:path w="14" h="19">
                                    <a:moveTo>
                                      <a:pt x="0" y="2"/>
                                    </a:moveTo>
                                    <a:lnTo>
                                      <a:pt x="9" y="19"/>
                                    </a:lnTo>
                                    <a:lnTo>
                                      <a:pt x="14" y="17"/>
                                    </a:lnTo>
                                    <a:lnTo>
                                      <a:pt x="4"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4" name="Freeform 15651"/>
                            <wps:cNvSpPr>
                              <a:spLocks/>
                            </wps:cNvSpPr>
                            <wps:spPr bwMode="auto">
                              <a:xfrm>
                                <a:off x="7131" y="3181"/>
                                <a:ext cx="19" cy="19"/>
                              </a:xfrm>
                              <a:custGeom>
                                <a:avLst/>
                                <a:gdLst>
                                  <a:gd name="T0" fmla="*/ 0 w 19"/>
                                  <a:gd name="T1" fmla="*/ 5 h 19"/>
                                  <a:gd name="T2" fmla="*/ 14 w 19"/>
                                  <a:gd name="T3" fmla="*/ 19 h 19"/>
                                  <a:gd name="T4" fmla="*/ 19 w 19"/>
                                  <a:gd name="T5" fmla="*/ 15 h 19"/>
                                  <a:gd name="T6" fmla="*/ 5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5" name="Freeform 15652"/>
                            <wps:cNvSpPr>
                              <a:spLocks/>
                            </wps:cNvSpPr>
                            <wps:spPr bwMode="auto">
                              <a:xfrm>
                                <a:off x="7141" y="3176"/>
                                <a:ext cx="12" cy="22"/>
                              </a:xfrm>
                              <a:custGeom>
                                <a:avLst/>
                                <a:gdLst>
                                  <a:gd name="T0" fmla="*/ 0 w 12"/>
                                  <a:gd name="T1" fmla="*/ 3 h 22"/>
                                  <a:gd name="T2" fmla="*/ 4 w 12"/>
                                  <a:gd name="T3" fmla="*/ 22 h 22"/>
                                  <a:gd name="T4" fmla="*/ 12 w 12"/>
                                  <a:gd name="T5" fmla="*/ 20 h 22"/>
                                  <a:gd name="T6" fmla="*/ 7 w 12"/>
                                  <a:gd name="T7" fmla="*/ 0 h 22"/>
                                  <a:gd name="T8" fmla="*/ 0 w 12"/>
                                  <a:gd name="T9" fmla="*/ 3 h 22"/>
                                </a:gdLst>
                                <a:ahLst/>
                                <a:cxnLst>
                                  <a:cxn ang="0">
                                    <a:pos x="T0" y="T1"/>
                                  </a:cxn>
                                  <a:cxn ang="0">
                                    <a:pos x="T2" y="T3"/>
                                  </a:cxn>
                                  <a:cxn ang="0">
                                    <a:pos x="T4" y="T5"/>
                                  </a:cxn>
                                  <a:cxn ang="0">
                                    <a:pos x="T6" y="T7"/>
                                  </a:cxn>
                                  <a:cxn ang="0">
                                    <a:pos x="T8" y="T9"/>
                                  </a:cxn>
                                </a:cxnLst>
                                <a:rect l="0" t="0" r="r" b="b"/>
                                <a:pathLst>
                                  <a:path w="12" h="22">
                                    <a:moveTo>
                                      <a:pt x="0" y="3"/>
                                    </a:moveTo>
                                    <a:lnTo>
                                      <a:pt x="4" y="22"/>
                                    </a:lnTo>
                                    <a:lnTo>
                                      <a:pt x="12" y="20"/>
                                    </a:lnTo>
                                    <a:lnTo>
                                      <a:pt x="7"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6" name="Freeform 15653"/>
                            <wps:cNvSpPr>
                              <a:spLocks/>
                            </wps:cNvSpPr>
                            <wps:spPr bwMode="auto">
                              <a:xfrm>
                                <a:off x="7145" y="3176"/>
                                <a:ext cx="15" cy="20"/>
                              </a:xfrm>
                              <a:custGeom>
                                <a:avLst/>
                                <a:gdLst>
                                  <a:gd name="T0" fmla="*/ 0 w 15"/>
                                  <a:gd name="T1" fmla="*/ 3 h 20"/>
                                  <a:gd name="T2" fmla="*/ 10 w 15"/>
                                  <a:gd name="T3" fmla="*/ 20 h 20"/>
                                  <a:gd name="T4" fmla="*/ 15 w 15"/>
                                  <a:gd name="T5" fmla="*/ 17 h 20"/>
                                  <a:gd name="T6" fmla="*/ 5 w 15"/>
                                  <a:gd name="T7" fmla="*/ 0 h 20"/>
                                  <a:gd name="T8" fmla="*/ 0 w 15"/>
                                  <a:gd name="T9" fmla="*/ 3 h 20"/>
                                </a:gdLst>
                                <a:ahLst/>
                                <a:cxnLst>
                                  <a:cxn ang="0">
                                    <a:pos x="T0" y="T1"/>
                                  </a:cxn>
                                  <a:cxn ang="0">
                                    <a:pos x="T2" y="T3"/>
                                  </a:cxn>
                                  <a:cxn ang="0">
                                    <a:pos x="T4" y="T5"/>
                                  </a:cxn>
                                  <a:cxn ang="0">
                                    <a:pos x="T6" y="T7"/>
                                  </a:cxn>
                                  <a:cxn ang="0">
                                    <a:pos x="T8" y="T9"/>
                                  </a:cxn>
                                </a:cxnLst>
                                <a:rect l="0" t="0" r="r" b="b"/>
                                <a:pathLst>
                                  <a:path w="15" h="20">
                                    <a:moveTo>
                                      <a:pt x="0" y="3"/>
                                    </a:moveTo>
                                    <a:lnTo>
                                      <a:pt x="10" y="20"/>
                                    </a:lnTo>
                                    <a:lnTo>
                                      <a:pt x="15" y="17"/>
                                    </a:lnTo>
                                    <a:lnTo>
                                      <a:pt x="5"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7" name="Freeform 15654"/>
                            <wps:cNvSpPr>
                              <a:spLocks/>
                            </wps:cNvSpPr>
                            <wps:spPr bwMode="auto">
                              <a:xfrm>
                                <a:off x="7157" y="3174"/>
                                <a:ext cx="15" cy="19"/>
                              </a:xfrm>
                              <a:custGeom>
                                <a:avLst/>
                                <a:gdLst>
                                  <a:gd name="T0" fmla="*/ 0 w 15"/>
                                  <a:gd name="T1" fmla="*/ 2 h 19"/>
                                  <a:gd name="T2" fmla="*/ 10 w 15"/>
                                  <a:gd name="T3" fmla="*/ 19 h 19"/>
                                  <a:gd name="T4" fmla="*/ 15 w 15"/>
                                  <a:gd name="T5" fmla="*/ 17 h 19"/>
                                  <a:gd name="T6" fmla="*/ 5 w 15"/>
                                  <a:gd name="T7" fmla="*/ 0 h 19"/>
                                  <a:gd name="T8" fmla="*/ 0 w 15"/>
                                  <a:gd name="T9" fmla="*/ 2 h 19"/>
                                </a:gdLst>
                                <a:ahLst/>
                                <a:cxnLst>
                                  <a:cxn ang="0">
                                    <a:pos x="T0" y="T1"/>
                                  </a:cxn>
                                  <a:cxn ang="0">
                                    <a:pos x="T2" y="T3"/>
                                  </a:cxn>
                                  <a:cxn ang="0">
                                    <a:pos x="T4" y="T5"/>
                                  </a:cxn>
                                  <a:cxn ang="0">
                                    <a:pos x="T6" y="T7"/>
                                  </a:cxn>
                                  <a:cxn ang="0">
                                    <a:pos x="T8" y="T9"/>
                                  </a:cxn>
                                </a:cxnLst>
                                <a:rect l="0" t="0" r="r" b="b"/>
                                <a:pathLst>
                                  <a:path w="15" h="19">
                                    <a:moveTo>
                                      <a:pt x="0" y="2"/>
                                    </a:moveTo>
                                    <a:lnTo>
                                      <a:pt x="10" y="19"/>
                                    </a:lnTo>
                                    <a:lnTo>
                                      <a:pt x="15"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8" name="Rectangle 15655"/>
                            <wps:cNvSpPr>
                              <a:spLocks noChangeArrowheads="1"/>
                            </wps:cNvSpPr>
                            <wps:spPr bwMode="auto">
                              <a:xfrm>
                                <a:off x="7174" y="3172"/>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829" name="Freeform 15656"/>
                            <wps:cNvSpPr>
                              <a:spLocks/>
                            </wps:cNvSpPr>
                            <wps:spPr bwMode="auto">
                              <a:xfrm>
                                <a:off x="7186" y="3174"/>
                                <a:ext cx="15" cy="19"/>
                              </a:xfrm>
                              <a:custGeom>
                                <a:avLst/>
                                <a:gdLst>
                                  <a:gd name="T0" fmla="*/ 10 w 15"/>
                                  <a:gd name="T1" fmla="*/ 0 h 19"/>
                                  <a:gd name="T2" fmla="*/ 0 w 15"/>
                                  <a:gd name="T3" fmla="*/ 17 h 19"/>
                                  <a:gd name="T4" fmla="*/ 5 w 15"/>
                                  <a:gd name="T5" fmla="*/ 19 h 19"/>
                                  <a:gd name="T6" fmla="*/ 15 w 15"/>
                                  <a:gd name="T7" fmla="*/ 2 h 19"/>
                                  <a:gd name="T8" fmla="*/ 10 w 15"/>
                                  <a:gd name="T9" fmla="*/ 0 h 19"/>
                                </a:gdLst>
                                <a:ahLst/>
                                <a:cxnLst>
                                  <a:cxn ang="0">
                                    <a:pos x="T0" y="T1"/>
                                  </a:cxn>
                                  <a:cxn ang="0">
                                    <a:pos x="T2" y="T3"/>
                                  </a:cxn>
                                  <a:cxn ang="0">
                                    <a:pos x="T4" y="T5"/>
                                  </a:cxn>
                                  <a:cxn ang="0">
                                    <a:pos x="T6" y="T7"/>
                                  </a:cxn>
                                  <a:cxn ang="0">
                                    <a:pos x="T8" y="T9"/>
                                  </a:cxn>
                                </a:cxnLst>
                                <a:rect l="0" t="0" r="r" b="b"/>
                                <a:pathLst>
                                  <a:path w="15" h="19">
                                    <a:moveTo>
                                      <a:pt x="10" y="0"/>
                                    </a:moveTo>
                                    <a:lnTo>
                                      <a:pt x="0" y="17"/>
                                    </a:lnTo>
                                    <a:lnTo>
                                      <a:pt x="5" y="19"/>
                                    </a:lnTo>
                                    <a:lnTo>
                                      <a:pt x="15"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0" name="Freeform 15657"/>
                            <wps:cNvSpPr>
                              <a:spLocks/>
                            </wps:cNvSpPr>
                            <wps:spPr bwMode="auto">
                              <a:xfrm>
                                <a:off x="7191" y="3176"/>
                                <a:ext cx="14" cy="20"/>
                              </a:xfrm>
                              <a:custGeom>
                                <a:avLst/>
                                <a:gdLst>
                                  <a:gd name="T0" fmla="*/ 10 w 14"/>
                                  <a:gd name="T1" fmla="*/ 0 h 20"/>
                                  <a:gd name="T2" fmla="*/ 0 w 14"/>
                                  <a:gd name="T3" fmla="*/ 17 h 20"/>
                                  <a:gd name="T4" fmla="*/ 5 w 14"/>
                                  <a:gd name="T5" fmla="*/ 20 h 20"/>
                                  <a:gd name="T6" fmla="*/ 14 w 14"/>
                                  <a:gd name="T7" fmla="*/ 3 h 20"/>
                                  <a:gd name="T8" fmla="*/ 10 w 14"/>
                                  <a:gd name="T9" fmla="*/ 0 h 20"/>
                                </a:gdLst>
                                <a:ahLst/>
                                <a:cxnLst>
                                  <a:cxn ang="0">
                                    <a:pos x="T0" y="T1"/>
                                  </a:cxn>
                                  <a:cxn ang="0">
                                    <a:pos x="T2" y="T3"/>
                                  </a:cxn>
                                  <a:cxn ang="0">
                                    <a:pos x="T4" y="T5"/>
                                  </a:cxn>
                                  <a:cxn ang="0">
                                    <a:pos x="T6" y="T7"/>
                                  </a:cxn>
                                  <a:cxn ang="0">
                                    <a:pos x="T8" y="T9"/>
                                  </a:cxn>
                                </a:cxnLst>
                                <a:rect l="0" t="0" r="r" b="b"/>
                                <a:pathLst>
                                  <a:path w="14" h="20">
                                    <a:moveTo>
                                      <a:pt x="10" y="0"/>
                                    </a:moveTo>
                                    <a:lnTo>
                                      <a:pt x="0" y="17"/>
                                    </a:lnTo>
                                    <a:lnTo>
                                      <a:pt x="5" y="20"/>
                                    </a:lnTo>
                                    <a:lnTo>
                                      <a:pt x="14" y="3"/>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1" name="Rectangle 15658"/>
                            <wps:cNvSpPr>
                              <a:spLocks noChangeArrowheads="1"/>
                            </wps:cNvSpPr>
                            <wps:spPr bwMode="auto">
                              <a:xfrm>
                                <a:off x="7201" y="3176"/>
                                <a:ext cx="7" cy="2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832" name="Freeform 15659"/>
                            <wps:cNvSpPr>
                              <a:spLocks/>
                            </wps:cNvSpPr>
                            <wps:spPr bwMode="auto">
                              <a:xfrm>
                                <a:off x="7205" y="3176"/>
                                <a:ext cx="15" cy="22"/>
                              </a:xfrm>
                              <a:custGeom>
                                <a:avLst/>
                                <a:gdLst>
                                  <a:gd name="T0" fmla="*/ 8 w 15"/>
                                  <a:gd name="T1" fmla="*/ 0 h 22"/>
                                  <a:gd name="T2" fmla="*/ 0 w 15"/>
                                  <a:gd name="T3" fmla="*/ 20 h 22"/>
                                  <a:gd name="T4" fmla="*/ 8 w 15"/>
                                  <a:gd name="T5" fmla="*/ 22 h 22"/>
                                  <a:gd name="T6" fmla="*/ 15 w 15"/>
                                  <a:gd name="T7" fmla="*/ 3 h 22"/>
                                  <a:gd name="T8" fmla="*/ 8 w 15"/>
                                  <a:gd name="T9" fmla="*/ 0 h 22"/>
                                </a:gdLst>
                                <a:ahLst/>
                                <a:cxnLst>
                                  <a:cxn ang="0">
                                    <a:pos x="T0" y="T1"/>
                                  </a:cxn>
                                  <a:cxn ang="0">
                                    <a:pos x="T2" y="T3"/>
                                  </a:cxn>
                                  <a:cxn ang="0">
                                    <a:pos x="T4" y="T5"/>
                                  </a:cxn>
                                  <a:cxn ang="0">
                                    <a:pos x="T6" y="T7"/>
                                  </a:cxn>
                                  <a:cxn ang="0">
                                    <a:pos x="T8" y="T9"/>
                                  </a:cxn>
                                </a:cxnLst>
                                <a:rect l="0" t="0" r="r" b="b"/>
                                <a:pathLst>
                                  <a:path w="15" h="22">
                                    <a:moveTo>
                                      <a:pt x="8" y="0"/>
                                    </a:moveTo>
                                    <a:lnTo>
                                      <a:pt x="0" y="20"/>
                                    </a:lnTo>
                                    <a:lnTo>
                                      <a:pt x="8" y="22"/>
                                    </a:lnTo>
                                    <a:lnTo>
                                      <a:pt x="15"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3" name="Freeform 15660"/>
                            <wps:cNvSpPr>
                              <a:spLocks/>
                            </wps:cNvSpPr>
                            <wps:spPr bwMode="auto">
                              <a:xfrm>
                                <a:off x="7208" y="3181"/>
                                <a:ext cx="19" cy="19"/>
                              </a:xfrm>
                              <a:custGeom>
                                <a:avLst/>
                                <a:gdLst>
                                  <a:gd name="T0" fmla="*/ 14 w 19"/>
                                  <a:gd name="T1" fmla="*/ 0 h 19"/>
                                  <a:gd name="T2" fmla="*/ 0 w 19"/>
                                  <a:gd name="T3" fmla="*/ 15 h 19"/>
                                  <a:gd name="T4" fmla="*/ 5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5"/>
                                    </a:lnTo>
                                    <a:lnTo>
                                      <a:pt x="5"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4" name="Freeform 15661"/>
                            <wps:cNvSpPr>
                              <a:spLocks/>
                            </wps:cNvSpPr>
                            <wps:spPr bwMode="auto">
                              <a:xfrm>
                                <a:off x="7215" y="3186"/>
                                <a:ext cx="14" cy="19"/>
                              </a:xfrm>
                              <a:custGeom>
                                <a:avLst/>
                                <a:gdLst>
                                  <a:gd name="T0" fmla="*/ 10 w 14"/>
                                  <a:gd name="T1" fmla="*/ 0 h 19"/>
                                  <a:gd name="T2" fmla="*/ 0 w 14"/>
                                  <a:gd name="T3" fmla="*/ 17 h 19"/>
                                  <a:gd name="T4" fmla="*/ 5 w 14"/>
                                  <a:gd name="T5" fmla="*/ 19 h 19"/>
                                  <a:gd name="T6" fmla="*/ 14 w 14"/>
                                  <a:gd name="T7" fmla="*/ 2 h 19"/>
                                  <a:gd name="T8" fmla="*/ 10 w 14"/>
                                  <a:gd name="T9" fmla="*/ 0 h 19"/>
                                </a:gdLst>
                                <a:ahLst/>
                                <a:cxnLst>
                                  <a:cxn ang="0">
                                    <a:pos x="T0" y="T1"/>
                                  </a:cxn>
                                  <a:cxn ang="0">
                                    <a:pos x="T2" y="T3"/>
                                  </a:cxn>
                                  <a:cxn ang="0">
                                    <a:pos x="T4" y="T5"/>
                                  </a:cxn>
                                  <a:cxn ang="0">
                                    <a:pos x="T6" y="T7"/>
                                  </a:cxn>
                                  <a:cxn ang="0">
                                    <a:pos x="T8" y="T9"/>
                                  </a:cxn>
                                </a:cxnLst>
                                <a:rect l="0" t="0" r="r" b="b"/>
                                <a:pathLst>
                                  <a:path w="14" h="19">
                                    <a:moveTo>
                                      <a:pt x="10" y="0"/>
                                    </a:moveTo>
                                    <a:lnTo>
                                      <a:pt x="0" y="17"/>
                                    </a:lnTo>
                                    <a:lnTo>
                                      <a:pt x="5" y="19"/>
                                    </a:lnTo>
                                    <a:lnTo>
                                      <a:pt x="14"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5" name="Freeform 15662"/>
                            <wps:cNvSpPr>
                              <a:spLocks/>
                            </wps:cNvSpPr>
                            <wps:spPr bwMode="auto">
                              <a:xfrm>
                                <a:off x="7220" y="3188"/>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6" name="Freeform 15663"/>
                            <wps:cNvSpPr>
                              <a:spLocks/>
                            </wps:cNvSpPr>
                            <wps:spPr bwMode="auto">
                              <a:xfrm>
                                <a:off x="7225" y="3193"/>
                                <a:ext cx="19" cy="19"/>
                              </a:xfrm>
                              <a:custGeom>
                                <a:avLst/>
                                <a:gdLst>
                                  <a:gd name="T0" fmla="*/ 14 w 19"/>
                                  <a:gd name="T1" fmla="*/ 0 h 19"/>
                                  <a:gd name="T2" fmla="*/ 0 w 19"/>
                                  <a:gd name="T3" fmla="*/ 15 h 19"/>
                                  <a:gd name="T4" fmla="*/ 4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5"/>
                                    </a:lnTo>
                                    <a:lnTo>
                                      <a:pt x="4"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7" name="Freeform 15664"/>
                            <wps:cNvSpPr>
                              <a:spLocks/>
                            </wps:cNvSpPr>
                            <wps:spPr bwMode="auto">
                              <a:xfrm>
                                <a:off x="7229" y="3198"/>
                                <a:ext cx="20" cy="19"/>
                              </a:xfrm>
                              <a:custGeom>
                                <a:avLst/>
                                <a:gdLst>
                                  <a:gd name="T0" fmla="*/ 15 w 20"/>
                                  <a:gd name="T1" fmla="*/ 0 h 19"/>
                                  <a:gd name="T2" fmla="*/ 0 w 20"/>
                                  <a:gd name="T3" fmla="*/ 14 h 19"/>
                                  <a:gd name="T4" fmla="*/ 5 w 20"/>
                                  <a:gd name="T5" fmla="*/ 19 h 19"/>
                                  <a:gd name="T6" fmla="*/ 20 w 20"/>
                                  <a:gd name="T7" fmla="*/ 5 h 19"/>
                                  <a:gd name="T8" fmla="*/ 15 w 20"/>
                                  <a:gd name="T9" fmla="*/ 0 h 19"/>
                                </a:gdLst>
                                <a:ahLst/>
                                <a:cxnLst>
                                  <a:cxn ang="0">
                                    <a:pos x="T0" y="T1"/>
                                  </a:cxn>
                                  <a:cxn ang="0">
                                    <a:pos x="T2" y="T3"/>
                                  </a:cxn>
                                  <a:cxn ang="0">
                                    <a:pos x="T4" y="T5"/>
                                  </a:cxn>
                                  <a:cxn ang="0">
                                    <a:pos x="T6" y="T7"/>
                                  </a:cxn>
                                  <a:cxn ang="0">
                                    <a:pos x="T8" y="T9"/>
                                  </a:cxn>
                                </a:cxnLst>
                                <a:rect l="0" t="0" r="r" b="b"/>
                                <a:pathLst>
                                  <a:path w="20" h="19">
                                    <a:moveTo>
                                      <a:pt x="15" y="0"/>
                                    </a:moveTo>
                                    <a:lnTo>
                                      <a:pt x="0" y="14"/>
                                    </a:lnTo>
                                    <a:lnTo>
                                      <a:pt x="5" y="19"/>
                                    </a:lnTo>
                                    <a:lnTo>
                                      <a:pt x="20"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8" name="Freeform 15665"/>
                            <wps:cNvSpPr>
                              <a:spLocks/>
                            </wps:cNvSpPr>
                            <wps:spPr bwMode="auto">
                              <a:xfrm>
                                <a:off x="7237" y="3203"/>
                                <a:ext cx="19" cy="21"/>
                              </a:xfrm>
                              <a:custGeom>
                                <a:avLst/>
                                <a:gdLst>
                                  <a:gd name="T0" fmla="*/ 12 w 19"/>
                                  <a:gd name="T1" fmla="*/ 0 h 21"/>
                                  <a:gd name="T2" fmla="*/ 0 w 19"/>
                                  <a:gd name="T3" fmla="*/ 17 h 21"/>
                                  <a:gd name="T4" fmla="*/ 7 w 19"/>
                                  <a:gd name="T5" fmla="*/ 21 h 21"/>
                                  <a:gd name="T6" fmla="*/ 19 w 19"/>
                                  <a:gd name="T7" fmla="*/ 5 h 21"/>
                                  <a:gd name="T8" fmla="*/ 12 w 19"/>
                                  <a:gd name="T9" fmla="*/ 0 h 21"/>
                                </a:gdLst>
                                <a:ahLst/>
                                <a:cxnLst>
                                  <a:cxn ang="0">
                                    <a:pos x="T0" y="T1"/>
                                  </a:cxn>
                                  <a:cxn ang="0">
                                    <a:pos x="T2" y="T3"/>
                                  </a:cxn>
                                  <a:cxn ang="0">
                                    <a:pos x="T4" y="T5"/>
                                  </a:cxn>
                                  <a:cxn ang="0">
                                    <a:pos x="T6" y="T7"/>
                                  </a:cxn>
                                  <a:cxn ang="0">
                                    <a:pos x="T8" y="T9"/>
                                  </a:cxn>
                                </a:cxnLst>
                                <a:rect l="0" t="0" r="r" b="b"/>
                                <a:pathLst>
                                  <a:path w="19" h="21">
                                    <a:moveTo>
                                      <a:pt x="12" y="0"/>
                                    </a:moveTo>
                                    <a:lnTo>
                                      <a:pt x="0" y="17"/>
                                    </a:lnTo>
                                    <a:lnTo>
                                      <a:pt x="7" y="21"/>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9" name="Freeform 15666"/>
                            <wps:cNvSpPr>
                              <a:spLocks/>
                            </wps:cNvSpPr>
                            <wps:spPr bwMode="auto">
                              <a:xfrm>
                                <a:off x="7241" y="3210"/>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0" name="Freeform 15667"/>
                            <wps:cNvSpPr>
                              <a:spLocks/>
                            </wps:cNvSpPr>
                            <wps:spPr bwMode="auto">
                              <a:xfrm>
                                <a:off x="7246" y="3215"/>
                                <a:ext cx="22" cy="21"/>
                              </a:xfrm>
                              <a:custGeom>
                                <a:avLst/>
                                <a:gdLst>
                                  <a:gd name="T0" fmla="*/ 15 w 22"/>
                                  <a:gd name="T1" fmla="*/ 0 h 21"/>
                                  <a:gd name="T2" fmla="*/ 0 w 22"/>
                                  <a:gd name="T3" fmla="*/ 14 h 21"/>
                                  <a:gd name="T4" fmla="*/ 7 w 22"/>
                                  <a:gd name="T5" fmla="*/ 21 h 21"/>
                                  <a:gd name="T6" fmla="*/ 22 w 22"/>
                                  <a:gd name="T7" fmla="*/ 7 h 21"/>
                                  <a:gd name="T8" fmla="*/ 15 w 22"/>
                                  <a:gd name="T9" fmla="*/ 0 h 21"/>
                                </a:gdLst>
                                <a:ahLst/>
                                <a:cxnLst>
                                  <a:cxn ang="0">
                                    <a:pos x="T0" y="T1"/>
                                  </a:cxn>
                                  <a:cxn ang="0">
                                    <a:pos x="T2" y="T3"/>
                                  </a:cxn>
                                  <a:cxn ang="0">
                                    <a:pos x="T4" y="T5"/>
                                  </a:cxn>
                                  <a:cxn ang="0">
                                    <a:pos x="T6" y="T7"/>
                                  </a:cxn>
                                  <a:cxn ang="0">
                                    <a:pos x="T8" y="T9"/>
                                  </a:cxn>
                                </a:cxnLst>
                                <a:rect l="0" t="0" r="r" b="b"/>
                                <a:pathLst>
                                  <a:path w="22" h="21">
                                    <a:moveTo>
                                      <a:pt x="15" y="0"/>
                                    </a:moveTo>
                                    <a:lnTo>
                                      <a:pt x="0" y="14"/>
                                    </a:lnTo>
                                    <a:lnTo>
                                      <a:pt x="7" y="21"/>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1" name="Freeform 15668"/>
                            <wps:cNvSpPr>
                              <a:spLocks/>
                            </wps:cNvSpPr>
                            <wps:spPr bwMode="auto">
                              <a:xfrm>
                                <a:off x="7253" y="3222"/>
                                <a:ext cx="20" cy="19"/>
                              </a:xfrm>
                              <a:custGeom>
                                <a:avLst/>
                                <a:gdLst>
                                  <a:gd name="T0" fmla="*/ 15 w 20"/>
                                  <a:gd name="T1" fmla="*/ 0 h 19"/>
                                  <a:gd name="T2" fmla="*/ 0 w 20"/>
                                  <a:gd name="T3" fmla="*/ 14 h 19"/>
                                  <a:gd name="T4" fmla="*/ 5 w 20"/>
                                  <a:gd name="T5" fmla="*/ 19 h 19"/>
                                  <a:gd name="T6" fmla="*/ 20 w 20"/>
                                  <a:gd name="T7" fmla="*/ 5 h 19"/>
                                  <a:gd name="T8" fmla="*/ 15 w 20"/>
                                  <a:gd name="T9" fmla="*/ 0 h 19"/>
                                </a:gdLst>
                                <a:ahLst/>
                                <a:cxnLst>
                                  <a:cxn ang="0">
                                    <a:pos x="T0" y="T1"/>
                                  </a:cxn>
                                  <a:cxn ang="0">
                                    <a:pos x="T2" y="T3"/>
                                  </a:cxn>
                                  <a:cxn ang="0">
                                    <a:pos x="T4" y="T5"/>
                                  </a:cxn>
                                  <a:cxn ang="0">
                                    <a:pos x="T6" y="T7"/>
                                  </a:cxn>
                                  <a:cxn ang="0">
                                    <a:pos x="T8" y="T9"/>
                                  </a:cxn>
                                </a:cxnLst>
                                <a:rect l="0" t="0" r="r" b="b"/>
                                <a:pathLst>
                                  <a:path w="20" h="19">
                                    <a:moveTo>
                                      <a:pt x="15" y="0"/>
                                    </a:moveTo>
                                    <a:lnTo>
                                      <a:pt x="0" y="14"/>
                                    </a:lnTo>
                                    <a:lnTo>
                                      <a:pt x="5" y="19"/>
                                    </a:lnTo>
                                    <a:lnTo>
                                      <a:pt x="20"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2" name="Freeform 15669"/>
                            <wps:cNvSpPr>
                              <a:spLocks/>
                            </wps:cNvSpPr>
                            <wps:spPr bwMode="auto">
                              <a:xfrm>
                                <a:off x="7258" y="3227"/>
                                <a:ext cx="22" cy="21"/>
                              </a:xfrm>
                              <a:custGeom>
                                <a:avLst/>
                                <a:gdLst>
                                  <a:gd name="T0" fmla="*/ 15 w 22"/>
                                  <a:gd name="T1" fmla="*/ 0 h 21"/>
                                  <a:gd name="T2" fmla="*/ 0 w 22"/>
                                  <a:gd name="T3" fmla="*/ 14 h 21"/>
                                  <a:gd name="T4" fmla="*/ 7 w 22"/>
                                  <a:gd name="T5" fmla="*/ 21 h 21"/>
                                  <a:gd name="T6" fmla="*/ 22 w 22"/>
                                  <a:gd name="T7" fmla="*/ 7 h 21"/>
                                  <a:gd name="T8" fmla="*/ 15 w 22"/>
                                  <a:gd name="T9" fmla="*/ 0 h 21"/>
                                </a:gdLst>
                                <a:ahLst/>
                                <a:cxnLst>
                                  <a:cxn ang="0">
                                    <a:pos x="T0" y="T1"/>
                                  </a:cxn>
                                  <a:cxn ang="0">
                                    <a:pos x="T2" y="T3"/>
                                  </a:cxn>
                                  <a:cxn ang="0">
                                    <a:pos x="T4" y="T5"/>
                                  </a:cxn>
                                  <a:cxn ang="0">
                                    <a:pos x="T6" y="T7"/>
                                  </a:cxn>
                                  <a:cxn ang="0">
                                    <a:pos x="T8" y="T9"/>
                                  </a:cxn>
                                </a:cxnLst>
                                <a:rect l="0" t="0" r="r" b="b"/>
                                <a:pathLst>
                                  <a:path w="22" h="21">
                                    <a:moveTo>
                                      <a:pt x="15" y="0"/>
                                    </a:moveTo>
                                    <a:lnTo>
                                      <a:pt x="0" y="14"/>
                                    </a:lnTo>
                                    <a:lnTo>
                                      <a:pt x="7" y="21"/>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3" name="Freeform 15670"/>
                            <wps:cNvSpPr>
                              <a:spLocks/>
                            </wps:cNvSpPr>
                            <wps:spPr bwMode="auto">
                              <a:xfrm>
                                <a:off x="7265" y="3236"/>
                                <a:ext cx="22" cy="20"/>
                              </a:xfrm>
                              <a:custGeom>
                                <a:avLst/>
                                <a:gdLst>
                                  <a:gd name="T0" fmla="*/ 17 w 22"/>
                                  <a:gd name="T1" fmla="*/ 0 h 20"/>
                                  <a:gd name="T2" fmla="*/ 0 w 22"/>
                                  <a:gd name="T3" fmla="*/ 10 h 20"/>
                                  <a:gd name="T4" fmla="*/ 5 w 22"/>
                                  <a:gd name="T5" fmla="*/ 20 h 20"/>
                                  <a:gd name="T6" fmla="*/ 22 w 22"/>
                                  <a:gd name="T7" fmla="*/ 10 h 20"/>
                                  <a:gd name="T8" fmla="*/ 17 w 22"/>
                                  <a:gd name="T9" fmla="*/ 0 h 20"/>
                                </a:gdLst>
                                <a:ahLst/>
                                <a:cxnLst>
                                  <a:cxn ang="0">
                                    <a:pos x="T0" y="T1"/>
                                  </a:cxn>
                                  <a:cxn ang="0">
                                    <a:pos x="T2" y="T3"/>
                                  </a:cxn>
                                  <a:cxn ang="0">
                                    <a:pos x="T4" y="T5"/>
                                  </a:cxn>
                                  <a:cxn ang="0">
                                    <a:pos x="T6" y="T7"/>
                                  </a:cxn>
                                  <a:cxn ang="0">
                                    <a:pos x="T8" y="T9"/>
                                  </a:cxn>
                                </a:cxnLst>
                                <a:rect l="0" t="0" r="r" b="b"/>
                                <a:pathLst>
                                  <a:path w="22" h="20">
                                    <a:moveTo>
                                      <a:pt x="17" y="0"/>
                                    </a:moveTo>
                                    <a:lnTo>
                                      <a:pt x="0" y="10"/>
                                    </a:lnTo>
                                    <a:lnTo>
                                      <a:pt x="5" y="20"/>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4" name="Freeform 15671"/>
                            <wps:cNvSpPr>
                              <a:spLocks/>
                            </wps:cNvSpPr>
                            <wps:spPr bwMode="auto">
                              <a:xfrm>
                                <a:off x="7270" y="3244"/>
                                <a:ext cx="22" cy="21"/>
                              </a:xfrm>
                              <a:custGeom>
                                <a:avLst/>
                                <a:gdLst>
                                  <a:gd name="T0" fmla="*/ 15 w 22"/>
                                  <a:gd name="T1" fmla="*/ 0 h 21"/>
                                  <a:gd name="T2" fmla="*/ 0 w 22"/>
                                  <a:gd name="T3" fmla="*/ 14 h 21"/>
                                  <a:gd name="T4" fmla="*/ 7 w 22"/>
                                  <a:gd name="T5" fmla="*/ 21 h 21"/>
                                  <a:gd name="T6" fmla="*/ 22 w 22"/>
                                  <a:gd name="T7" fmla="*/ 7 h 21"/>
                                  <a:gd name="T8" fmla="*/ 15 w 22"/>
                                  <a:gd name="T9" fmla="*/ 0 h 21"/>
                                </a:gdLst>
                                <a:ahLst/>
                                <a:cxnLst>
                                  <a:cxn ang="0">
                                    <a:pos x="T0" y="T1"/>
                                  </a:cxn>
                                  <a:cxn ang="0">
                                    <a:pos x="T2" y="T3"/>
                                  </a:cxn>
                                  <a:cxn ang="0">
                                    <a:pos x="T4" y="T5"/>
                                  </a:cxn>
                                  <a:cxn ang="0">
                                    <a:pos x="T6" y="T7"/>
                                  </a:cxn>
                                  <a:cxn ang="0">
                                    <a:pos x="T8" y="T9"/>
                                  </a:cxn>
                                </a:cxnLst>
                                <a:rect l="0" t="0" r="r" b="b"/>
                                <a:pathLst>
                                  <a:path w="22" h="21">
                                    <a:moveTo>
                                      <a:pt x="15" y="0"/>
                                    </a:moveTo>
                                    <a:lnTo>
                                      <a:pt x="0" y="14"/>
                                    </a:lnTo>
                                    <a:lnTo>
                                      <a:pt x="7" y="21"/>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5" name="Freeform 15672"/>
                            <wps:cNvSpPr>
                              <a:spLocks/>
                            </wps:cNvSpPr>
                            <wps:spPr bwMode="auto">
                              <a:xfrm>
                                <a:off x="7277" y="3253"/>
                                <a:ext cx="22" cy="19"/>
                              </a:xfrm>
                              <a:custGeom>
                                <a:avLst/>
                                <a:gdLst>
                                  <a:gd name="T0" fmla="*/ 17 w 22"/>
                                  <a:gd name="T1" fmla="*/ 0 h 19"/>
                                  <a:gd name="T2" fmla="*/ 0 w 22"/>
                                  <a:gd name="T3" fmla="*/ 10 h 19"/>
                                  <a:gd name="T4" fmla="*/ 5 w 22"/>
                                  <a:gd name="T5" fmla="*/ 19 h 19"/>
                                  <a:gd name="T6" fmla="*/ 22 w 22"/>
                                  <a:gd name="T7" fmla="*/ 10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0"/>
                                    </a:lnTo>
                                    <a:lnTo>
                                      <a:pt x="5" y="19"/>
                                    </a:lnTo>
                                    <a:lnTo>
                                      <a:pt x="22"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6" name="Freeform 15673"/>
                            <wps:cNvSpPr>
                              <a:spLocks/>
                            </wps:cNvSpPr>
                            <wps:spPr bwMode="auto">
                              <a:xfrm>
                                <a:off x="7282" y="3263"/>
                                <a:ext cx="24" cy="21"/>
                              </a:xfrm>
                              <a:custGeom>
                                <a:avLst/>
                                <a:gdLst>
                                  <a:gd name="T0" fmla="*/ 17 w 24"/>
                                  <a:gd name="T1" fmla="*/ 0 h 21"/>
                                  <a:gd name="T2" fmla="*/ 0 w 24"/>
                                  <a:gd name="T3" fmla="*/ 12 h 21"/>
                                  <a:gd name="T4" fmla="*/ 7 w 24"/>
                                  <a:gd name="T5" fmla="*/ 21 h 21"/>
                                  <a:gd name="T6" fmla="*/ 24 w 24"/>
                                  <a:gd name="T7" fmla="*/ 9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12"/>
                                    </a:lnTo>
                                    <a:lnTo>
                                      <a:pt x="7" y="21"/>
                                    </a:lnTo>
                                    <a:lnTo>
                                      <a:pt x="24"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7" name="Freeform 15674"/>
                            <wps:cNvSpPr>
                              <a:spLocks/>
                            </wps:cNvSpPr>
                            <wps:spPr bwMode="auto">
                              <a:xfrm>
                                <a:off x="7289" y="3272"/>
                                <a:ext cx="22" cy="20"/>
                              </a:xfrm>
                              <a:custGeom>
                                <a:avLst/>
                                <a:gdLst>
                                  <a:gd name="T0" fmla="*/ 17 w 22"/>
                                  <a:gd name="T1" fmla="*/ 0 h 20"/>
                                  <a:gd name="T2" fmla="*/ 0 w 22"/>
                                  <a:gd name="T3" fmla="*/ 12 h 20"/>
                                  <a:gd name="T4" fmla="*/ 5 w 22"/>
                                  <a:gd name="T5" fmla="*/ 20 h 20"/>
                                  <a:gd name="T6" fmla="*/ 22 w 22"/>
                                  <a:gd name="T7" fmla="*/ 8 h 20"/>
                                  <a:gd name="T8" fmla="*/ 17 w 22"/>
                                  <a:gd name="T9" fmla="*/ 0 h 20"/>
                                </a:gdLst>
                                <a:ahLst/>
                                <a:cxnLst>
                                  <a:cxn ang="0">
                                    <a:pos x="T0" y="T1"/>
                                  </a:cxn>
                                  <a:cxn ang="0">
                                    <a:pos x="T2" y="T3"/>
                                  </a:cxn>
                                  <a:cxn ang="0">
                                    <a:pos x="T4" y="T5"/>
                                  </a:cxn>
                                  <a:cxn ang="0">
                                    <a:pos x="T6" y="T7"/>
                                  </a:cxn>
                                  <a:cxn ang="0">
                                    <a:pos x="T8" y="T9"/>
                                  </a:cxn>
                                </a:cxnLst>
                                <a:rect l="0" t="0" r="r" b="b"/>
                                <a:pathLst>
                                  <a:path w="22" h="20">
                                    <a:moveTo>
                                      <a:pt x="17" y="0"/>
                                    </a:moveTo>
                                    <a:lnTo>
                                      <a:pt x="0" y="12"/>
                                    </a:lnTo>
                                    <a:lnTo>
                                      <a:pt x="5" y="20"/>
                                    </a:lnTo>
                                    <a:lnTo>
                                      <a:pt x="22" y="8"/>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8" name="Freeform 15675"/>
                            <wps:cNvSpPr>
                              <a:spLocks/>
                            </wps:cNvSpPr>
                            <wps:spPr bwMode="auto">
                              <a:xfrm>
                                <a:off x="7294" y="3280"/>
                                <a:ext cx="24" cy="21"/>
                              </a:xfrm>
                              <a:custGeom>
                                <a:avLst/>
                                <a:gdLst>
                                  <a:gd name="T0" fmla="*/ 17 w 24"/>
                                  <a:gd name="T1" fmla="*/ 0 h 21"/>
                                  <a:gd name="T2" fmla="*/ 0 w 24"/>
                                  <a:gd name="T3" fmla="*/ 9 h 21"/>
                                  <a:gd name="T4" fmla="*/ 7 w 24"/>
                                  <a:gd name="T5" fmla="*/ 21 h 21"/>
                                  <a:gd name="T6" fmla="*/ 24 w 24"/>
                                  <a:gd name="T7" fmla="*/ 12 h 21"/>
                                  <a:gd name="T8" fmla="*/ 17 w 24"/>
                                  <a:gd name="T9" fmla="*/ 0 h 21"/>
                                </a:gdLst>
                                <a:ahLst/>
                                <a:cxnLst>
                                  <a:cxn ang="0">
                                    <a:pos x="T0" y="T1"/>
                                  </a:cxn>
                                  <a:cxn ang="0">
                                    <a:pos x="T2" y="T3"/>
                                  </a:cxn>
                                  <a:cxn ang="0">
                                    <a:pos x="T4" y="T5"/>
                                  </a:cxn>
                                  <a:cxn ang="0">
                                    <a:pos x="T6" y="T7"/>
                                  </a:cxn>
                                  <a:cxn ang="0">
                                    <a:pos x="T8" y="T9"/>
                                  </a:cxn>
                                </a:cxnLst>
                                <a:rect l="0" t="0" r="r" b="b"/>
                                <a:pathLst>
                                  <a:path w="24" h="21">
                                    <a:moveTo>
                                      <a:pt x="17" y="0"/>
                                    </a:moveTo>
                                    <a:lnTo>
                                      <a:pt x="0" y="9"/>
                                    </a:lnTo>
                                    <a:lnTo>
                                      <a:pt x="7" y="21"/>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9" name="Freeform 15676"/>
                            <wps:cNvSpPr>
                              <a:spLocks/>
                            </wps:cNvSpPr>
                            <wps:spPr bwMode="auto">
                              <a:xfrm>
                                <a:off x="7301" y="3292"/>
                                <a:ext cx="22" cy="19"/>
                              </a:xfrm>
                              <a:custGeom>
                                <a:avLst/>
                                <a:gdLst>
                                  <a:gd name="T0" fmla="*/ 17 w 22"/>
                                  <a:gd name="T1" fmla="*/ 0 h 19"/>
                                  <a:gd name="T2" fmla="*/ 0 w 22"/>
                                  <a:gd name="T3" fmla="*/ 9 h 19"/>
                                  <a:gd name="T4" fmla="*/ 5 w 22"/>
                                  <a:gd name="T5" fmla="*/ 19 h 19"/>
                                  <a:gd name="T6" fmla="*/ 22 w 22"/>
                                  <a:gd name="T7" fmla="*/ 9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9"/>
                                    </a:lnTo>
                                    <a:lnTo>
                                      <a:pt x="5" y="19"/>
                                    </a:lnTo>
                                    <a:lnTo>
                                      <a:pt x="22"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0" name="Freeform 15677"/>
                            <wps:cNvSpPr>
                              <a:spLocks/>
                            </wps:cNvSpPr>
                            <wps:spPr bwMode="auto">
                              <a:xfrm>
                                <a:off x="7304" y="3304"/>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1" name="Freeform 15678"/>
                            <wps:cNvSpPr>
                              <a:spLocks/>
                            </wps:cNvSpPr>
                            <wps:spPr bwMode="auto">
                              <a:xfrm>
                                <a:off x="7311" y="3313"/>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2" name="Freeform 15679"/>
                            <wps:cNvSpPr>
                              <a:spLocks/>
                            </wps:cNvSpPr>
                            <wps:spPr bwMode="auto">
                              <a:xfrm>
                                <a:off x="7316" y="3328"/>
                                <a:ext cx="24" cy="19"/>
                              </a:xfrm>
                              <a:custGeom>
                                <a:avLst/>
                                <a:gdLst>
                                  <a:gd name="T0" fmla="*/ 19 w 24"/>
                                  <a:gd name="T1" fmla="*/ 0 h 19"/>
                                  <a:gd name="T2" fmla="*/ 0 w 24"/>
                                  <a:gd name="T3" fmla="*/ 7 h 19"/>
                                  <a:gd name="T4" fmla="*/ 5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5"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3" name="Freeform 15680"/>
                            <wps:cNvSpPr>
                              <a:spLocks/>
                            </wps:cNvSpPr>
                            <wps:spPr bwMode="auto">
                              <a:xfrm>
                                <a:off x="7321" y="3340"/>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4" name="Freeform 15681"/>
                            <wps:cNvSpPr>
                              <a:spLocks/>
                            </wps:cNvSpPr>
                            <wps:spPr bwMode="auto">
                              <a:xfrm>
                                <a:off x="7328" y="3349"/>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5" name="Freeform 15682"/>
                            <wps:cNvSpPr>
                              <a:spLocks/>
                            </wps:cNvSpPr>
                            <wps:spPr bwMode="auto">
                              <a:xfrm>
                                <a:off x="7335" y="3361"/>
                                <a:ext cx="24" cy="22"/>
                              </a:xfrm>
                              <a:custGeom>
                                <a:avLst/>
                                <a:gdLst>
                                  <a:gd name="T0" fmla="*/ 17 w 24"/>
                                  <a:gd name="T1" fmla="*/ 0 h 22"/>
                                  <a:gd name="T2" fmla="*/ 0 w 24"/>
                                  <a:gd name="T3" fmla="*/ 10 h 22"/>
                                  <a:gd name="T4" fmla="*/ 7 w 24"/>
                                  <a:gd name="T5" fmla="*/ 22 h 22"/>
                                  <a:gd name="T6" fmla="*/ 24 w 24"/>
                                  <a:gd name="T7" fmla="*/ 12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0"/>
                                    </a:lnTo>
                                    <a:lnTo>
                                      <a:pt x="7" y="22"/>
                                    </a:lnTo>
                                    <a:lnTo>
                                      <a:pt x="24" y="12"/>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6" name="Freeform 15683"/>
                            <wps:cNvSpPr>
                              <a:spLocks/>
                            </wps:cNvSpPr>
                            <wps:spPr bwMode="auto">
                              <a:xfrm>
                                <a:off x="7340" y="3376"/>
                                <a:ext cx="24" cy="21"/>
                              </a:xfrm>
                              <a:custGeom>
                                <a:avLst/>
                                <a:gdLst>
                                  <a:gd name="T0" fmla="*/ 19 w 24"/>
                                  <a:gd name="T1" fmla="*/ 0 h 21"/>
                                  <a:gd name="T2" fmla="*/ 0 w 24"/>
                                  <a:gd name="T3" fmla="*/ 7 h 21"/>
                                  <a:gd name="T4" fmla="*/ 5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5"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7" name="Freeform 15684"/>
                            <wps:cNvSpPr>
                              <a:spLocks/>
                            </wps:cNvSpPr>
                            <wps:spPr bwMode="auto">
                              <a:xfrm>
                                <a:off x="7347" y="3388"/>
                                <a:ext cx="24" cy="24"/>
                              </a:xfrm>
                              <a:custGeom>
                                <a:avLst/>
                                <a:gdLst>
                                  <a:gd name="T0" fmla="*/ 17 w 24"/>
                                  <a:gd name="T1" fmla="*/ 0 h 24"/>
                                  <a:gd name="T2" fmla="*/ 0 w 24"/>
                                  <a:gd name="T3" fmla="*/ 9 h 24"/>
                                  <a:gd name="T4" fmla="*/ 7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9"/>
                                    </a:lnTo>
                                    <a:lnTo>
                                      <a:pt x="7"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8" name="Freeform 15685"/>
                            <wps:cNvSpPr>
                              <a:spLocks/>
                            </wps:cNvSpPr>
                            <wps:spPr bwMode="auto">
                              <a:xfrm>
                                <a:off x="7352" y="3404"/>
                                <a:ext cx="24" cy="22"/>
                              </a:xfrm>
                              <a:custGeom>
                                <a:avLst/>
                                <a:gdLst>
                                  <a:gd name="T0" fmla="*/ 19 w 24"/>
                                  <a:gd name="T1" fmla="*/ 0 h 22"/>
                                  <a:gd name="T2" fmla="*/ 0 w 24"/>
                                  <a:gd name="T3" fmla="*/ 8 h 22"/>
                                  <a:gd name="T4" fmla="*/ 5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8"/>
                                    </a:lnTo>
                                    <a:lnTo>
                                      <a:pt x="5"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9" name="Freeform 15686"/>
                            <wps:cNvSpPr>
                              <a:spLocks/>
                            </wps:cNvSpPr>
                            <wps:spPr bwMode="auto">
                              <a:xfrm>
                                <a:off x="7357" y="3419"/>
                                <a:ext cx="24" cy="21"/>
                              </a:xfrm>
                              <a:custGeom>
                                <a:avLst/>
                                <a:gdLst>
                                  <a:gd name="T0" fmla="*/ 19 w 24"/>
                                  <a:gd name="T1" fmla="*/ 0 h 21"/>
                                  <a:gd name="T2" fmla="*/ 0 w 24"/>
                                  <a:gd name="T3" fmla="*/ 7 h 21"/>
                                  <a:gd name="T4" fmla="*/ 4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4"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0" name="Freeform 15687"/>
                            <wps:cNvSpPr>
                              <a:spLocks/>
                            </wps:cNvSpPr>
                            <wps:spPr bwMode="auto">
                              <a:xfrm>
                                <a:off x="7364" y="3431"/>
                                <a:ext cx="24" cy="24"/>
                              </a:xfrm>
                              <a:custGeom>
                                <a:avLst/>
                                <a:gdLst>
                                  <a:gd name="T0" fmla="*/ 17 w 24"/>
                                  <a:gd name="T1" fmla="*/ 0 h 24"/>
                                  <a:gd name="T2" fmla="*/ 0 w 24"/>
                                  <a:gd name="T3" fmla="*/ 9 h 24"/>
                                  <a:gd name="T4" fmla="*/ 7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9"/>
                                    </a:lnTo>
                                    <a:lnTo>
                                      <a:pt x="7"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1" name="Freeform 15688"/>
                            <wps:cNvSpPr>
                              <a:spLocks/>
                            </wps:cNvSpPr>
                            <wps:spPr bwMode="auto">
                              <a:xfrm>
                                <a:off x="7369" y="3448"/>
                                <a:ext cx="24" cy="21"/>
                              </a:xfrm>
                              <a:custGeom>
                                <a:avLst/>
                                <a:gdLst>
                                  <a:gd name="T0" fmla="*/ 19 w 24"/>
                                  <a:gd name="T1" fmla="*/ 0 h 21"/>
                                  <a:gd name="T2" fmla="*/ 0 w 24"/>
                                  <a:gd name="T3" fmla="*/ 7 h 21"/>
                                  <a:gd name="T4" fmla="*/ 4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4"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2" name="Freeform 15689"/>
                            <wps:cNvSpPr>
                              <a:spLocks/>
                            </wps:cNvSpPr>
                            <wps:spPr bwMode="auto">
                              <a:xfrm>
                                <a:off x="7373" y="3462"/>
                                <a:ext cx="24" cy="22"/>
                              </a:xfrm>
                              <a:custGeom>
                                <a:avLst/>
                                <a:gdLst>
                                  <a:gd name="T0" fmla="*/ 20 w 24"/>
                                  <a:gd name="T1" fmla="*/ 0 h 22"/>
                                  <a:gd name="T2" fmla="*/ 0 w 24"/>
                                  <a:gd name="T3" fmla="*/ 5 h 22"/>
                                  <a:gd name="T4" fmla="*/ 5 w 24"/>
                                  <a:gd name="T5" fmla="*/ 22 h 22"/>
                                  <a:gd name="T6" fmla="*/ 24 w 24"/>
                                  <a:gd name="T7" fmla="*/ 17 h 22"/>
                                  <a:gd name="T8" fmla="*/ 20 w 24"/>
                                  <a:gd name="T9" fmla="*/ 0 h 22"/>
                                </a:gdLst>
                                <a:ahLst/>
                                <a:cxnLst>
                                  <a:cxn ang="0">
                                    <a:pos x="T0" y="T1"/>
                                  </a:cxn>
                                  <a:cxn ang="0">
                                    <a:pos x="T2" y="T3"/>
                                  </a:cxn>
                                  <a:cxn ang="0">
                                    <a:pos x="T4" y="T5"/>
                                  </a:cxn>
                                  <a:cxn ang="0">
                                    <a:pos x="T6" y="T7"/>
                                  </a:cxn>
                                  <a:cxn ang="0">
                                    <a:pos x="T8" y="T9"/>
                                  </a:cxn>
                                </a:cxnLst>
                                <a:rect l="0" t="0" r="r" b="b"/>
                                <a:pathLst>
                                  <a:path w="24" h="22">
                                    <a:moveTo>
                                      <a:pt x="20" y="0"/>
                                    </a:moveTo>
                                    <a:lnTo>
                                      <a:pt x="0" y="5"/>
                                    </a:lnTo>
                                    <a:lnTo>
                                      <a:pt x="5" y="22"/>
                                    </a:lnTo>
                                    <a:lnTo>
                                      <a:pt x="24"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3" name="Freeform 15690"/>
                            <wps:cNvSpPr>
                              <a:spLocks/>
                            </wps:cNvSpPr>
                            <wps:spPr bwMode="auto">
                              <a:xfrm>
                                <a:off x="7378" y="3479"/>
                                <a:ext cx="27" cy="24"/>
                              </a:xfrm>
                              <a:custGeom>
                                <a:avLst/>
                                <a:gdLst>
                                  <a:gd name="T0" fmla="*/ 19 w 27"/>
                                  <a:gd name="T1" fmla="*/ 0 h 24"/>
                                  <a:gd name="T2" fmla="*/ 0 w 27"/>
                                  <a:gd name="T3" fmla="*/ 7 h 24"/>
                                  <a:gd name="T4" fmla="*/ 7 w 27"/>
                                  <a:gd name="T5" fmla="*/ 24 h 24"/>
                                  <a:gd name="T6" fmla="*/ 27 w 27"/>
                                  <a:gd name="T7" fmla="*/ 17 h 24"/>
                                  <a:gd name="T8" fmla="*/ 19 w 27"/>
                                  <a:gd name="T9" fmla="*/ 0 h 24"/>
                                </a:gdLst>
                                <a:ahLst/>
                                <a:cxnLst>
                                  <a:cxn ang="0">
                                    <a:pos x="T0" y="T1"/>
                                  </a:cxn>
                                  <a:cxn ang="0">
                                    <a:pos x="T2" y="T3"/>
                                  </a:cxn>
                                  <a:cxn ang="0">
                                    <a:pos x="T4" y="T5"/>
                                  </a:cxn>
                                  <a:cxn ang="0">
                                    <a:pos x="T6" y="T7"/>
                                  </a:cxn>
                                  <a:cxn ang="0">
                                    <a:pos x="T8" y="T9"/>
                                  </a:cxn>
                                </a:cxnLst>
                                <a:rect l="0" t="0" r="r" b="b"/>
                                <a:pathLst>
                                  <a:path w="27" h="24">
                                    <a:moveTo>
                                      <a:pt x="19" y="0"/>
                                    </a:moveTo>
                                    <a:lnTo>
                                      <a:pt x="0" y="7"/>
                                    </a:lnTo>
                                    <a:lnTo>
                                      <a:pt x="7" y="24"/>
                                    </a:lnTo>
                                    <a:lnTo>
                                      <a:pt x="27"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4" name="Freeform 15691"/>
                            <wps:cNvSpPr>
                              <a:spLocks/>
                            </wps:cNvSpPr>
                            <wps:spPr bwMode="auto">
                              <a:xfrm>
                                <a:off x="7385" y="3496"/>
                                <a:ext cx="24" cy="21"/>
                              </a:xfrm>
                              <a:custGeom>
                                <a:avLst/>
                                <a:gdLst>
                                  <a:gd name="T0" fmla="*/ 20 w 24"/>
                                  <a:gd name="T1" fmla="*/ 0 h 21"/>
                                  <a:gd name="T2" fmla="*/ 0 w 24"/>
                                  <a:gd name="T3" fmla="*/ 4 h 21"/>
                                  <a:gd name="T4" fmla="*/ 5 w 24"/>
                                  <a:gd name="T5" fmla="*/ 21 h 21"/>
                                  <a:gd name="T6" fmla="*/ 24 w 24"/>
                                  <a:gd name="T7" fmla="*/ 16 h 21"/>
                                  <a:gd name="T8" fmla="*/ 20 w 24"/>
                                  <a:gd name="T9" fmla="*/ 0 h 21"/>
                                </a:gdLst>
                                <a:ahLst/>
                                <a:cxnLst>
                                  <a:cxn ang="0">
                                    <a:pos x="T0" y="T1"/>
                                  </a:cxn>
                                  <a:cxn ang="0">
                                    <a:pos x="T2" y="T3"/>
                                  </a:cxn>
                                  <a:cxn ang="0">
                                    <a:pos x="T4" y="T5"/>
                                  </a:cxn>
                                  <a:cxn ang="0">
                                    <a:pos x="T6" y="T7"/>
                                  </a:cxn>
                                  <a:cxn ang="0">
                                    <a:pos x="T8" y="T9"/>
                                  </a:cxn>
                                </a:cxnLst>
                                <a:rect l="0" t="0" r="r" b="b"/>
                                <a:pathLst>
                                  <a:path w="24" h="21">
                                    <a:moveTo>
                                      <a:pt x="20" y="0"/>
                                    </a:moveTo>
                                    <a:lnTo>
                                      <a:pt x="0" y="4"/>
                                    </a:lnTo>
                                    <a:lnTo>
                                      <a:pt x="5" y="21"/>
                                    </a:lnTo>
                                    <a:lnTo>
                                      <a:pt x="24" y="1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5" name="Freeform 15692"/>
                            <wps:cNvSpPr>
                              <a:spLocks/>
                            </wps:cNvSpPr>
                            <wps:spPr bwMode="auto">
                              <a:xfrm>
                                <a:off x="7390" y="3512"/>
                                <a:ext cx="27" cy="24"/>
                              </a:xfrm>
                              <a:custGeom>
                                <a:avLst/>
                                <a:gdLst>
                                  <a:gd name="T0" fmla="*/ 19 w 27"/>
                                  <a:gd name="T1" fmla="*/ 0 h 24"/>
                                  <a:gd name="T2" fmla="*/ 0 w 27"/>
                                  <a:gd name="T3" fmla="*/ 8 h 24"/>
                                  <a:gd name="T4" fmla="*/ 7 w 27"/>
                                  <a:gd name="T5" fmla="*/ 24 h 24"/>
                                  <a:gd name="T6" fmla="*/ 27 w 27"/>
                                  <a:gd name="T7" fmla="*/ 17 h 24"/>
                                  <a:gd name="T8" fmla="*/ 19 w 27"/>
                                  <a:gd name="T9" fmla="*/ 0 h 24"/>
                                </a:gdLst>
                                <a:ahLst/>
                                <a:cxnLst>
                                  <a:cxn ang="0">
                                    <a:pos x="T0" y="T1"/>
                                  </a:cxn>
                                  <a:cxn ang="0">
                                    <a:pos x="T2" y="T3"/>
                                  </a:cxn>
                                  <a:cxn ang="0">
                                    <a:pos x="T4" y="T5"/>
                                  </a:cxn>
                                  <a:cxn ang="0">
                                    <a:pos x="T6" y="T7"/>
                                  </a:cxn>
                                  <a:cxn ang="0">
                                    <a:pos x="T8" y="T9"/>
                                  </a:cxn>
                                </a:cxnLst>
                                <a:rect l="0" t="0" r="r" b="b"/>
                                <a:pathLst>
                                  <a:path w="27" h="24">
                                    <a:moveTo>
                                      <a:pt x="19" y="0"/>
                                    </a:moveTo>
                                    <a:lnTo>
                                      <a:pt x="0" y="8"/>
                                    </a:lnTo>
                                    <a:lnTo>
                                      <a:pt x="7" y="24"/>
                                    </a:lnTo>
                                    <a:lnTo>
                                      <a:pt x="27"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6" name="Freeform 15693"/>
                            <wps:cNvSpPr>
                              <a:spLocks/>
                            </wps:cNvSpPr>
                            <wps:spPr bwMode="auto">
                              <a:xfrm>
                                <a:off x="7397" y="3529"/>
                                <a:ext cx="24" cy="22"/>
                              </a:xfrm>
                              <a:custGeom>
                                <a:avLst/>
                                <a:gdLst>
                                  <a:gd name="T0" fmla="*/ 20 w 24"/>
                                  <a:gd name="T1" fmla="*/ 0 h 22"/>
                                  <a:gd name="T2" fmla="*/ 0 w 24"/>
                                  <a:gd name="T3" fmla="*/ 5 h 22"/>
                                  <a:gd name="T4" fmla="*/ 5 w 24"/>
                                  <a:gd name="T5" fmla="*/ 22 h 22"/>
                                  <a:gd name="T6" fmla="*/ 24 w 24"/>
                                  <a:gd name="T7" fmla="*/ 17 h 22"/>
                                  <a:gd name="T8" fmla="*/ 20 w 24"/>
                                  <a:gd name="T9" fmla="*/ 0 h 22"/>
                                </a:gdLst>
                                <a:ahLst/>
                                <a:cxnLst>
                                  <a:cxn ang="0">
                                    <a:pos x="T0" y="T1"/>
                                  </a:cxn>
                                  <a:cxn ang="0">
                                    <a:pos x="T2" y="T3"/>
                                  </a:cxn>
                                  <a:cxn ang="0">
                                    <a:pos x="T4" y="T5"/>
                                  </a:cxn>
                                  <a:cxn ang="0">
                                    <a:pos x="T6" y="T7"/>
                                  </a:cxn>
                                  <a:cxn ang="0">
                                    <a:pos x="T8" y="T9"/>
                                  </a:cxn>
                                </a:cxnLst>
                                <a:rect l="0" t="0" r="r" b="b"/>
                                <a:pathLst>
                                  <a:path w="24" h="22">
                                    <a:moveTo>
                                      <a:pt x="20" y="0"/>
                                    </a:moveTo>
                                    <a:lnTo>
                                      <a:pt x="0" y="5"/>
                                    </a:lnTo>
                                    <a:lnTo>
                                      <a:pt x="5" y="22"/>
                                    </a:lnTo>
                                    <a:lnTo>
                                      <a:pt x="24"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7" name="Freeform 15694"/>
                            <wps:cNvSpPr>
                              <a:spLocks/>
                            </wps:cNvSpPr>
                            <wps:spPr bwMode="auto">
                              <a:xfrm>
                                <a:off x="7402" y="3546"/>
                                <a:ext cx="27" cy="26"/>
                              </a:xfrm>
                              <a:custGeom>
                                <a:avLst/>
                                <a:gdLst>
                                  <a:gd name="T0" fmla="*/ 19 w 27"/>
                                  <a:gd name="T1" fmla="*/ 0 h 26"/>
                                  <a:gd name="T2" fmla="*/ 0 w 27"/>
                                  <a:gd name="T3" fmla="*/ 7 h 26"/>
                                  <a:gd name="T4" fmla="*/ 7 w 27"/>
                                  <a:gd name="T5" fmla="*/ 26 h 26"/>
                                  <a:gd name="T6" fmla="*/ 27 w 27"/>
                                  <a:gd name="T7" fmla="*/ 19 h 26"/>
                                  <a:gd name="T8" fmla="*/ 19 w 27"/>
                                  <a:gd name="T9" fmla="*/ 0 h 26"/>
                                </a:gdLst>
                                <a:ahLst/>
                                <a:cxnLst>
                                  <a:cxn ang="0">
                                    <a:pos x="T0" y="T1"/>
                                  </a:cxn>
                                  <a:cxn ang="0">
                                    <a:pos x="T2" y="T3"/>
                                  </a:cxn>
                                  <a:cxn ang="0">
                                    <a:pos x="T4" y="T5"/>
                                  </a:cxn>
                                  <a:cxn ang="0">
                                    <a:pos x="T6" y="T7"/>
                                  </a:cxn>
                                  <a:cxn ang="0">
                                    <a:pos x="T8" y="T9"/>
                                  </a:cxn>
                                </a:cxnLst>
                                <a:rect l="0" t="0" r="r" b="b"/>
                                <a:pathLst>
                                  <a:path w="27" h="26">
                                    <a:moveTo>
                                      <a:pt x="19" y="0"/>
                                    </a:moveTo>
                                    <a:lnTo>
                                      <a:pt x="0" y="7"/>
                                    </a:lnTo>
                                    <a:lnTo>
                                      <a:pt x="7" y="26"/>
                                    </a:lnTo>
                                    <a:lnTo>
                                      <a:pt x="27"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8" name="Freeform 15695"/>
                            <wps:cNvSpPr>
                              <a:spLocks/>
                            </wps:cNvSpPr>
                            <wps:spPr bwMode="auto">
                              <a:xfrm>
                                <a:off x="7409" y="3565"/>
                                <a:ext cx="24" cy="22"/>
                              </a:xfrm>
                              <a:custGeom>
                                <a:avLst/>
                                <a:gdLst>
                                  <a:gd name="T0" fmla="*/ 20 w 24"/>
                                  <a:gd name="T1" fmla="*/ 0 h 22"/>
                                  <a:gd name="T2" fmla="*/ 0 w 24"/>
                                  <a:gd name="T3" fmla="*/ 5 h 22"/>
                                  <a:gd name="T4" fmla="*/ 5 w 24"/>
                                  <a:gd name="T5" fmla="*/ 22 h 22"/>
                                  <a:gd name="T6" fmla="*/ 24 w 24"/>
                                  <a:gd name="T7" fmla="*/ 17 h 22"/>
                                  <a:gd name="T8" fmla="*/ 20 w 24"/>
                                  <a:gd name="T9" fmla="*/ 0 h 22"/>
                                </a:gdLst>
                                <a:ahLst/>
                                <a:cxnLst>
                                  <a:cxn ang="0">
                                    <a:pos x="T0" y="T1"/>
                                  </a:cxn>
                                  <a:cxn ang="0">
                                    <a:pos x="T2" y="T3"/>
                                  </a:cxn>
                                  <a:cxn ang="0">
                                    <a:pos x="T4" y="T5"/>
                                  </a:cxn>
                                  <a:cxn ang="0">
                                    <a:pos x="T6" y="T7"/>
                                  </a:cxn>
                                  <a:cxn ang="0">
                                    <a:pos x="T8" y="T9"/>
                                  </a:cxn>
                                </a:cxnLst>
                                <a:rect l="0" t="0" r="r" b="b"/>
                                <a:pathLst>
                                  <a:path w="24" h="22">
                                    <a:moveTo>
                                      <a:pt x="20" y="0"/>
                                    </a:moveTo>
                                    <a:lnTo>
                                      <a:pt x="0" y="5"/>
                                    </a:lnTo>
                                    <a:lnTo>
                                      <a:pt x="5" y="22"/>
                                    </a:lnTo>
                                    <a:lnTo>
                                      <a:pt x="24"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9" name="Freeform 15696"/>
                            <wps:cNvSpPr>
                              <a:spLocks/>
                            </wps:cNvSpPr>
                            <wps:spPr bwMode="auto">
                              <a:xfrm>
                                <a:off x="7414" y="3582"/>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0" name="Freeform 15697"/>
                            <wps:cNvSpPr>
                              <a:spLocks/>
                            </wps:cNvSpPr>
                            <wps:spPr bwMode="auto">
                              <a:xfrm>
                                <a:off x="7419" y="3601"/>
                                <a:ext cx="26" cy="27"/>
                              </a:xfrm>
                              <a:custGeom>
                                <a:avLst/>
                                <a:gdLst>
                                  <a:gd name="T0" fmla="*/ 19 w 26"/>
                                  <a:gd name="T1" fmla="*/ 0 h 27"/>
                                  <a:gd name="T2" fmla="*/ 0 w 26"/>
                                  <a:gd name="T3" fmla="*/ 7 h 27"/>
                                  <a:gd name="T4" fmla="*/ 7 w 26"/>
                                  <a:gd name="T5" fmla="*/ 27 h 27"/>
                                  <a:gd name="T6" fmla="*/ 26 w 26"/>
                                  <a:gd name="T7" fmla="*/ 19 h 27"/>
                                  <a:gd name="T8" fmla="*/ 19 w 26"/>
                                  <a:gd name="T9" fmla="*/ 0 h 27"/>
                                </a:gdLst>
                                <a:ahLst/>
                                <a:cxnLst>
                                  <a:cxn ang="0">
                                    <a:pos x="T0" y="T1"/>
                                  </a:cxn>
                                  <a:cxn ang="0">
                                    <a:pos x="T2" y="T3"/>
                                  </a:cxn>
                                  <a:cxn ang="0">
                                    <a:pos x="T4" y="T5"/>
                                  </a:cxn>
                                  <a:cxn ang="0">
                                    <a:pos x="T6" y="T7"/>
                                  </a:cxn>
                                  <a:cxn ang="0">
                                    <a:pos x="T8" y="T9"/>
                                  </a:cxn>
                                </a:cxnLst>
                                <a:rect l="0" t="0" r="r" b="b"/>
                                <a:pathLst>
                                  <a:path w="26" h="27">
                                    <a:moveTo>
                                      <a:pt x="19" y="0"/>
                                    </a:moveTo>
                                    <a:lnTo>
                                      <a:pt x="0" y="7"/>
                                    </a:lnTo>
                                    <a:lnTo>
                                      <a:pt x="7" y="27"/>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1" name="Freeform 15698"/>
                            <wps:cNvSpPr>
                              <a:spLocks/>
                            </wps:cNvSpPr>
                            <wps:spPr bwMode="auto">
                              <a:xfrm>
                                <a:off x="7426" y="3620"/>
                                <a:ext cx="24" cy="24"/>
                              </a:xfrm>
                              <a:custGeom>
                                <a:avLst/>
                                <a:gdLst>
                                  <a:gd name="T0" fmla="*/ 19 w 24"/>
                                  <a:gd name="T1" fmla="*/ 0 h 24"/>
                                  <a:gd name="T2" fmla="*/ 0 w 24"/>
                                  <a:gd name="T3" fmla="*/ 5 h 24"/>
                                  <a:gd name="T4" fmla="*/ 5 w 24"/>
                                  <a:gd name="T5" fmla="*/ 24 h 24"/>
                                  <a:gd name="T6" fmla="*/ 24 w 24"/>
                                  <a:gd name="T7" fmla="*/ 20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2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2" name="Freeform 15699"/>
                            <wps:cNvSpPr>
                              <a:spLocks/>
                            </wps:cNvSpPr>
                            <wps:spPr bwMode="auto">
                              <a:xfrm>
                                <a:off x="7431" y="3640"/>
                                <a:ext cx="24" cy="24"/>
                              </a:xfrm>
                              <a:custGeom>
                                <a:avLst/>
                                <a:gdLst>
                                  <a:gd name="T0" fmla="*/ 19 w 24"/>
                                  <a:gd name="T1" fmla="*/ 0 h 24"/>
                                  <a:gd name="T2" fmla="*/ 0 w 24"/>
                                  <a:gd name="T3" fmla="*/ 4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4"/>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3" name="Freeform 15700"/>
                            <wps:cNvSpPr>
                              <a:spLocks/>
                            </wps:cNvSpPr>
                            <wps:spPr bwMode="auto">
                              <a:xfrm>
                                <a:off x="7436" y="3659"/>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4" name="Freeform 15701"/>
                            <wps:cNvSpPr>
                              <a:spLocks/>
                            </wps:cNvSpPr>
                            <wps:spPr bwMode="auto">
                              <a:xfrm>
                                <a:off x="7443" y="3678"/>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5" name="Freeform 15702"/>
                            <wps:cNvSpPr>
                              <a:spLocks/>
                            </wps:cNvSpPr>
                            <wps:spPr bwMode="auto">
                              <a:xfrm>
                                <a:off x="7450" y="3700"/>
                                <a:ext cx="24" cy="24"/>
                              </a:xfrm>
                              <a:custGeom>
                                <a:avLst/>
                                <a:gdLst>
                                  <a:gd name="T0" fmla="*/ 19 w 24"/>
                                  <a:gd name="T1" fmla="*/ 0 h 24"/>
                                  <a:gd name="T2" fmla="*/ 0 w 24"/>
                                  <a:gd name="T3" fmla="*/ 4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4"/>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6" name="Freeform 15703"/>
                            <wps:cNvSpPr>
                              <a:spLocks/>
                            </wps:cNvSpPr>
                            <wps:spPr bwMode="auto">
                              <a:xfrm>
                                <a:off x="7455" y="3719"/>
                                <a:ext cx="26" cy="29"/>
                              </a:xfrm>
                              <a:custGeom>
                                <a:avLst/>
                                <a:gdLst>
                                  <a:gd name="T0" fmla="*/ 19 w 26"/>
                                  <a:gd name="T1" fmla="*/ 0 h 29"/>
                                  <a:gd name="T2" fmla="*/ 0 w 26"/>
                                  <a:gd name="T3" fmla="*/ 7 h 29"/>
                                  <a:gd name="T4" fmla="*/ 7 w 26"/>
                                  <a:gd name="T5" fmla="*/ 29 h 29"/>
                                  <a:gd name="T6" fmla="*/ 26 w 26"/>
                                  <a:gd name="T7" fmla="*/ 21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7" name="Freeform 15704"/>
                            <wps:cNvSpPr>
                              <a:spLocks/>
                            </wps:cNvSpPr>
                            <wps:spPr bwMode="auto">
                              <a:xfrm>
                                <a:off x="7462" y="3740"/>
                                <a:ext cx="24" cy="24"/>
                              </a:xfrm>
                              <a:custGeom>
                                <a:avLst/>
                                <a:gdLst>
                                  <a:gd name="T0" fmla="*/ 19 w 24"/>
                                  <a:gd name="T1" fmla="*/ 0 h 24"/>
                                  <a:gd name="T2" fmla="*/ 0 w 24"/>
                                  <a:gd name="T3" fmla="*/ 5 h 24"/>
                                  <a:gd name="T4" fmla="*/ 5 w 24"/>
                                  <a:gd name="T5" fmla="*/ 24 h 24"/>
                                  <a:gd name="T6" fmla="*/ 24 w 24"/>
                                  <a:gd name="T7" fmla="*/ 20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2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8" name="Freeform 15705"/>
                            <wps:cNvSpPr>
                              <a:spLocks/>
                            </wps:cNvSpPr>
                            <wps:spPr bwMode="auto">
                              <a:xfrm>
                                <a:off x="7467" y="3760"/>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9" name="Freeform 15706"/>
                            <wps:cNvSpPr>
                              <a:spLocks/>
                            </wps:cNvSpPr>
                            <wps:spPr bwMode="auto">
                              <a:xfrm>
                                <a:off x="7472" y="3784"/>
                                <a:ext cx="26" cy="28"/>
                              </a:xfrm>
                              <a:custGeom>
                                <a:avLst/>
                                <a:gdLst>
                                  <a:gd name="T0" fmla="*/ 19 w 26"/>
                                  <a:gd name="T1" fmla="*/ 0 h 28"/>
                                  <a:gd name="T2" fmla="*/ 0 w 26"/>
                                  <a:gd name="T3" fmla="*/ 7 h 28"/>
                                  <a:gd name="T4" fmla="*/ 7 w 26"/>
                                  <a:gd name="T5" fmla="*/ 28 h 28"/>
                                  <a:gd name="T6" fmla="*/ 26 w 26"/>
                                  <a:gd name="T7" fmla="*/ 21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7"/>
                                    </a:lnTo>
                                    <a:lnTo>
                                      <a:pt x="7" y="28"/>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0" name="Freeform 15707"/>
                            <wps:cNvSpPr>
                              <a:spLocks/>
                            </wps:cNvSpPr>
                            <wps:spPr bwMode="auto">
                              <a:xfrm>
                                <a:off x="7479" y="3805"/>
                                <a:ext cx="24" cy="27"/>
                              </a:xfrm>
                              <a:custGeom>
                                <a:avLst/>
                                <a:gdLst>
                                  <a:gd name="T0" fmla="*/ 19 w 24"/>
                                  <a:gd name="T1" fmla="*/ 0 h 27"/>
                                  <a:gd name="T2" fmla="*/ 0 w 24"/>
                                  <a:gd name="T3" fmla="*/ 5 h 27"/>
                                  <a:gd name="T4" fmla="*/ 5 w 24"/>
                                  <a:gd name="T5" fmla="*/ 27 h 27"/>
                                  <a:gd name="T6" fmla="*/ 24 w 24"/>
                                  <a:gd name="T7" fmla="*/ 22 h 27"/>
                                  <a:gd name="T8" fmla="*/ 19 w 24"/>
                                  <a:gd name="T9" fmla="*/ 0 h 27"/>
                                </a:gdLst>
                                <a:ahLst/>
                                <a:cxnLst>
                                  <a:cxn ang="0">
                                    <a:pos x="T0" y="T1"/>
                                  </a:cxn>
                                  <a:cxn ang="0">
                                    <a:pos x="T2" y="T3"/>
                                  </a:cxn>
                                  <a:cxn ang="0">
                                    <a:pos x="T4" y="T5"/>
                                  </a:cxn>
                                  <a:cxn ang="0">
                                    <a:pos x="T6" y="T7"/>
                                  </a:cxn>
                                  <a:cxn ang="0">
                                    <a:pos x="T8" y="T9"/>
                                  </a:cxn>
                                </a:cxnLst>
                                <a:rect l="0" t="0" r="r" b="b"/>
                                <a:pathLst>
                                  <a:path w="24" h="27">
                                    <a:moveTo>
                                      <a:pt x="19" y="0"/>
                                    </a:moveTo>
                                    <a:lnTo>
                                      <a:pt x="0" y="5"/>
                                    </a:lnTo>
                                    <a:lnTo>
                                      <a:pt x="5" y="27"/>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1" name="Freeform 15708"/>
                            <wps:cNvSpPr>
                              <a:spLocks/>
                            </wps:cNvSpPr>
                            <wps:spPr bwMode="auto">
                              <a:xfrm>
                                <a:off x="7484" y="3827"/>
                                <a:ext cx="26" cy="29"/>
                              </a:xfrm>
                              <a:custGeom>
                                <a:avLst/>
                                <a:gdLst>
                                  <a:gd name="T0" fmla="*/ 19 w 26"/>
                                  <a:gd name="T1" fmla="*/ 0 h 29"/>
                                  <a:gd name="T2" fmla="*/ 0 w 26"/>
                                  <a:gd name="T3" fmla="*/ 7 h 29"/>
                                  <a:gd name="T4" fmla="*/ 7 w 26"/>
                                  <a:gd name="T5" fmla="*/ 29 h 29"/>
                                  <a:gd name="T6" fmla="*/ 26 w 26"/>
                                  <a:gd name="T7" fmla="*/ 21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2" name="Freeform 15709"/>
                            <wps:cNvSpPr>
                              <a:spLocks/>
                            </wps:cNvSpPr>
                            <wps:spPr bwMode="auto">
                              <a:xfrm>
                                <a:off x="7491" y="3848"/>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3" name="Freeform 15710"/>
                            <wps:cNvSpPr>
                              <a:spLocks/>
                            </wps:cNvSpPr>
                            <wps:spPr bwMode="auto">
                              <a:xfrm>
                                <a:off x="7496" y="3872"/>
                                <a:ext cx="26" cy="29"/>
                              </a:xfrm>
                              <a:custGeom>
                                <a:avLst/>
                                <a:gdLst>
                                  <a:gd name="T0" fmla="*/ 19 w 26"/>
                                  <a:gd name="T1" fmla="*/ 0 h 29"/>
                                  <a:gd name="T2" fmla="*/ 0 w 26"/>
                                  <a:gd name="T3" fmla="*/ 8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8"/>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4" name="Freeform 15711"/>
                            <wps:cNvSpPr>
                              <a:spLocks/>
                            </wps:cNvSpPr>
                            <wps:spPr bwMode="auto">
                              <a:xfrm>
                                <a:off x="7503" y="3894"/>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5" name="Freeform 15712"/>
                            <wps:cNvSpPr>
                              <a:spLocks/>
                            </wps:cNvSpPr>
                            <wps:spPr bwMode="auto">
                              <a:xfrm>
                                <a:off x="7508" y="3918"/>
                                <a:ext cx="24" cy="26"/>
                              </a:xfrm>
                              <a:custGeom>
                                <a:avLst/>
                                <a:gdLst>
                                  <a:gd name="T0" fmla="*/ 19 w 24"/>
                                  <a:gd name="T1" fmla="*/ 0 h 26"/>
                                  <a:gd name="T2" fmla="*/ 0 w 24"/>
                                  <a:gd name="T3" fmla="*/ 5 h 26"/>
                                  <a:gd name="T4" fmla="*/ 5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5"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6" name="Freeform 15713"/>
                            <wps:cNvSpPr>
                              <a:spLocks/>
                            </wps:cNvSpPr>
                            <wps:spPr bwMode="auto">
                              <a:xfrm>
                                <a:off x="7513" y="3940"/>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7" name="Freeform 15714"/>
                            <wps:cNvSpPr>
                              <a:spLocks/>
                            </wps:cNvSpPr>
                            <wps:spPr bwMode="auto">
                              <a:xfrm>
                                <a:off x="7520" y="3964"/>
                                <a:ext cx="24" cy="28"/>
                              </a:xfrm>
                              <a:custGeom>
                                <a:avLst/>
                                <a:gdLst>
                                  <a:gd name="T0" fmla="*/ 19 w 24"/>
                                  <a:gd name="T1" fmla="*/ 0 h 28"/>
                                  <a:gd name="T2" fmla="*/ 0 w 24"/>
                                  <a:gd name="T3" fmla="*/ 4 h 28"/>
                                  <a:gd name="T4" fmla="*/ 5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5"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8" name="Freeform 15715"/>
                            <wps:cNvSpPr>
                              <a:spLocks/>
                            </wps:cNvSpPr>
                            <wps:spPr bwMode="auto">
                              <a:xfrm>
                                <a:off x="7525" y="3988"/>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9" name="Freeform 15716"/>
                            <wps:cNvSpPr>
                              <a:spLocks/>
                            </wps:cNvSpPr>
                            <wps:spPr bwMode="auto">
                              <a:xfrm>
                                <a:off x="7532" y="4012"/>
                                <a:ext cx="26" cy="28"/>
                              </a:xfrm>
                              <a:custGeom>
                                <a:avLst/>
                                <a:gdLst>
                                  <a:gd name="T0" fmla="*/ 19 w 26"/>
                                  <a:gd name="T1" fmla="*/ 0 h 28"/>
                                  <a:gd name="T2" fmla="*/ 0 w 26"/>
                                  <a:gd name="T3" fmla="*/ 4 h 28"/>
                                  <a:gd name="T4" fmla="*/ 7 w 26"/>
                                  <a:gd name="T5" fmla="*/ 28 h 28"/>
                                  <a:gd name="T6" fmla="*/ 26 w 26"/>
                                  <a:gd name="T7" fmla="*/ 24 h 28"/>
                                  <a:gd name="T8" fmla="*/ 19 w 26"/>
                                  <a:gd name="T9" fmla="*/ 0 h 28"/>
                                </a:gdLst>
                                <a:ahLst/>
                                <a:cxnLst>
                                  <a:cxn ang="0">
                                    <a:pos x="T0" y="T1"/>
                                  </a:cxn>
                                  <a:cxn ang="0">
                                    <a:pos x="T2" y="T3"/>
                                  </a:cxn>
                                  <a:cxn ang="0">
                                    <a:pos x="T4" y="T5"/>
                                  </a:cxn>
                                  <a:cxn ang="0">
                                    <a:pos x="T6" y="T7"/>
                                  </a:cxn>
                                  <a:cxn ang="0">
                                    <a:pos x="T8" y="T9"/>
                                  </a:cxn>
                                </a:cxnLst>
                                <a:rect l="0" t="0" r="r" b="b"/>
                                <a:pathLst>
                                  <a:path w="26" h="28">
                                    <a:moveTo>
                                      <a:pt x="19" y="0"/>
                                    </a:moveTo>
                                    <a:lnTo>
                                      <a:pt x="0" y="4"/>
                                    </a:lnTo>
                                    <a:lnTo>
                                      <a:pt x="7" y="28"/>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0" name="Freeform 15717"/>
                            <wps:cNvSpPr>
                              <a:spLocks/>
                            </wps:cNvSpPr>
                            <wps:spPr bwMode="auto">
                              <a:xfrm>
                                <a:off x="7539" y="4038"/>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1" name="Freeform 15718"/>
                            <wps:cNvSpPr>
                              <a:spLocks/>
                            </wps:cNvSpPr>
                            <wps:spPr bwMode="auto">
                              <a:xfrm>
                                <a:off x="7544" y="4062"/>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2" name="Freeform 15719"/>
                            <wps:cNvSpPr>
                              <a:spLocks/>
                            </wps:cNvSpPr>
                            <wps:spPr bwMode="auto">
                              <a:xfrm>
                                <a:off x="7549" y="4086"/>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3" name="Freeform 15720"/>
                            <wps:cNvSpPr>
                              <a:spLocks/>
                            </wps:cNvSpPr>
                            <wps:spPr bwMode="auto">
                              <a:xfrm>
                                <a:off x="7556" y="4112"/>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4" name="Freeform 15721"/>
                            <wps:cNvSpPr>
                              <a:spLocks/>
                            </wps:cNvSpPr>
                            <wps:spPr bwMode="auto">
                              <a:xfrm>
                                <a:off x="7561" y="4139"/>
                                <a:ext cx="24" cy="29"/>
                              </a:xfrm>
                              <a:custGeom>
                                <a:avLst/>
                                <a:gdLst>
                                  <a:gd name="T0" fmla="*/ 19 w 24"/>
                                  <a:gd name="T1" fmla="*/ 0 h 29"/>
                                  <a:gd name="T2" fmla="*/ 0 w 24"/>
                                  <a:gd name="T3" fmla="*/ 2 h 29"/>
                                  <a:gd name="T4" fmla="*/ 4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4"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5" name="Freeform 15722"/>
                            <wps:cNvSpPr>
                              <a:spLocks/>
                            </wps:cNvSpPr>
                            <wps:spPr bwMode="auto">
                              <a:xfrm>
                                <a:off x="7565" y="4163"/>
                                <a:ext cx="24" cy="29"/>
                              </a:xfrm>
                              <a:custGeom>
                                <a:avLst/>
                                <a:gdLst>
                                  <a:gd name="T0" fmla="*/ 20 w 24"/>
                                  <a:gd name="T1" fmla="*/ 0 h 29"/>
                                  <a:gd name="T2" fmla="*/ 0 w 24"/>
                                  <a:gd name="T3" fmla="*/ 5 h 29"/>
                                  <a:gd name="T4" fmla="*/ 5 w 24"/>
                                  <a:gd name="T5" fmla="*/ 29 h 29"/>
                                  <a:gd name="T6" fmla="*/ 24 w 24"/>
                                  <a:gd name="T7" fmla="*/ 24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5"/>
                                    </a:lnTo>
                                    <a:lnTo>
                                      <a:pt x="5" y="29"/>
                                    </a:lnTo>
                                    <a:lnTo>
                                      <a:pt x="24"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6" name="Freeform 15723"/>
                            <wps:cNvSpPr>
                              <a:spLocks/>
                            </wps:cNvSpPr>
                            <wps:spPr bwMode="auto">
                              <a:xfrm>
                                <a:off x="7570" y="4187"/>
                                <a:ext cx="27" cy="29"/>
                              </a:xfrm>
                              <a:custGeom>
                                <a:avLst/>
                                <a:gdLst>
                                  <a:gd name="T0" fmla="*/ 19 w 27"/>
                                  <a:gd name="T1" fmla="*/ 0 h 29"/>
                                  <a:gd name="T2" fmla="*/ 0 w 27"/>
                                  <a:gd name="T3" fmla="*/ 5 h 29"/>
                                  <a:gd name="T4" fmla="*/ 7 w 27"/>
                                  <a:gd name="T5" fmla="*/ 29 h 29"/>
                                  <a:gd name="T6" fmla="*/ 27 w 27"/>
                                  <a:gd name="T7" fmla="*/ 24 h 29"/>
                                  <a:gd name="T8" fmla="*/ 19 w 27"/>
                                  <a:gd name="T9" fmla="*/ 0 h 29"/>
                                </a:gdLst>
                                <a:ahLst/>
                                <a:cxnLst>
                                  <a:cxn ang="0">
                                    <a:pos x="T0" y="T1"/>
                                  </a:cxn>
                                  <a:cxn ang="0">
                                    <a:pos x="T2" y="T3"/>
                                  </a:cxn>
                                  <a:cxn ang="0">
                                    <a:pos x="T4" y="T5"/>
                                  </a:cxn>
                                  <a:cxn ang="0">
                                    <a:pos x="T6" y="T7"/>
                                  </a:cxn>
                                  <a:cxn ang="0">
                                    <a:pos x="T8" y="T9"/>
                                  </a:cxn>
                                </a:cxnLst>
                                <a:rect l="0" t="0" r="r" b="b"/>
                                <a:pathLst>
                                  <a:path w="27" h="29">
                                    <a:moveTo>
                                      <a:pt x="19" y="0"/>
                                    </a:moveTo>
                                    <a:lnTo>
                                      <a:pt x="0" y="5"/>
                                    </a:lnTo>
                                    <a:lnTo>
                                      <a:pt x="7" y="29"/>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7" name="Freeform 15724"/>
                            <wps:cNvSpPr>
                              <a:spLocks/>
                            </wps:cNvSpPr>
                            <wps:spPr bwMode="auto">
                              <a:xfrm>
                                <a:off x="7577" y="4211"/>
                                <a:ext cx="27" cy="31"/>
                              </a:xfrm>
                              <a:custGeom>
                                <a:avLst/>
                                <a:gdLst>
                                  <a:gd name="T0" fmla="*/ 20 w 27"/>
                                  <a:gd name="T1" fmla="*/ 0 h 31"/>
                                  <a:gd name="T2" fmla="*/ 0 w 27"/>
                                  <a:gd name="T3" fmla="*/ 5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8" name="Freeform 15725"/>
                            <wps:cNvSpPr>
                              <a:spLocks/>
                            </wps:cNvSpPr>
                            <wps:spPr bwMode="auto">
                              <a:xfrm>
                                <a:off x="7585" y="4240"/>
                                <a:ext cx="24" cy="28"/>
                              </a:xfrm>
                              <a:custGeom>
                                <a:avLst/>
                                <a:gdLst>
                                  <a:gd name="T0" fmla="*/ 19 w 24"/>
                                  <a:gd name="T1" fmla="*/ 0 h 28"/>
                                  <a:gd name="T2" fmla="*/ 0 w 24"/>
                                  <a:gd name="T3" fmla="*/ 2 h 28"/>
                                  <a:gd name="T4" fmla="*/ 4 w 24"/>
                                  <a:gd name="T5" fmla="*/ 28 h 28"/>
                                  <a:gd name="T6" fmla="*/ 24 w 24"/>
                                  <a:gd name="T7" fmla="*/ 26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2"/>
                                    </a:lnTo>
                                    <a:lnTo>
                                      <a:pt x="4" y="28"/>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9" name="Freeform 15726"/>
                            <wps:cNvSpPr>
                              <a:spLocks/>
                            </wps:cNvSpPr>
                            <wps:spPr bwMode="auto">
                              <a:xfrm>
                                <a:off x="7589" y="4264"/>
                                <a:ext cx="27" cy="31"/>
                              </a:xfrm>
                              <a:custGeom>
                                <a:avLst/>
                                <a:gdLst>
                                  <a:gd name="T0" fmla="*/ 20 w 27"/>
                                  <a:gd name="T1" fmla="*/ 0 h 31"/>
                                  <a:gd name="T2" fmla="*/ 0 w 27"/>
                                  <a:gd name="T3" fmla="*/ 4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4"/>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0" name="Freeform 15727"/>
                            <wps:cNvSpPr>
                              <a:spLocks/>
                            </wps:cNvSpPr>
                            <wps:spPr bwMode="auto">
                              <a:xfrm>
                                <a:off x="7597" y="4292"/>
                                <a:ext cx="24" cy="29"/>
                              </a:xfrm>
                              <a:custGeom>
                                <a:avLst/>
                                <a:gdLst>
                                  <a:gd name="T0" fmla="*/ 19 w 24"/>
                                  <a:gd name="T1" fmla="*/ 0 h 29"/>
                                  <a:gd name="T2" fmla="*/ 0 w 24"/>
                                  <a:gd name="T3" fmla="*/ 3 h 29"/>
                                  <a:gd name="T4" fmla="*/ 4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4"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1" name="Freeform 15728"/>
                            <wps:cNvSpPr>
                              <a:spLocks/>
                            </wps:cNvSpPr>
                            <wps:spPr bwMode="auto">
                              <a:xfrm>
                                <a:off x="7601" y="4319"/>
                                <a:ext cx="24" cy="29"/>
                              </a:xfrm>
                              <a:custGeom>
                                <a:avLst/>
                                <a:gdLst>
                                  <a:gd name="T0" fmla="*/ 20 w 24"/>
                                  <a:gd name="T1" fmla="*/ 0 h 29"/>
                                  <a:gd name="T2" fmla="*/ 0 w 24"/>
                                  <a:gd name="T3" fmla="*/ 2 h 29"/>
                                  <a:gd name="T4" fmla="*/ 5 w 24"/>
                                  <a:gd name="T5" fmla="*/ 29 h 29"/>
                                  <a:gd name="T6" fmla="*/ 24 w 24"/>
                                  <a:gd name="T7" fmla="*/ 26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2"/>
                                    </a:lnTo>
                                    <a:lnTo>
                                      <a:pt x="5" y="29"/>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2" name="Freeform 15729"/>
                            <wps:cNvSpPr>
                              <a:spLocks/>
                            </wps:cNvSpPr>
                            <wps:spPr bwMode="auto">
                              <a:xfrm>
                                <a:off x="7606" y="4343"/>
                                <a:ext cx="27" cy="31"/>
                              </a:xfrm>
                              <a:custGeom>
                                <a:avLst/>
                                <a:gdLst>
                                  <a:gd name="T0" fmla="*/ 19 w 27"/>
                                  <a:gd name="T1" fmla="*/ 0 h 31"/>
                                  <a:gd name="T2" fmla="*/ 0 w 27"/>
                                  <a:gd name="T3" fmla="*/ 5 h 31"/>
                                  <a:gd name="T4" fmla="*/ 7 w 27"/>
                                  <a:gd name="T5" fmla="*/ 31 h 31"/>
                                  <a:gd name="T6" fmla="*/ 27 w 27"/>
                                  <a:gd name="T7" fmla="*/ 26 h 31"/>
                                  <a:gd name="T8" fmla="*/ 19 w 27"/>
                                  <a:gd name="T9" fmla="*/ 0 h 31"/>
                                </a:gdLst>
                                <a:ahLst/>
                                <a:cxnLst>
                                  <a:cxn ang="0">
                                    <a:pos x="T0" y="T1"/>
                                  </a:cxn>
                                  <a:cxn ang="0">
                                    <a:pos x="T2" y="T3"/>
                                  </a:cxn>
                                  <a:cxn ang="0">
                                    <a:pos x="T4" y="T5"/>
                                  </a:cxn>
                                  <a:cxn ang="0">
                                    <a:pos x="T6" y="T7"/>
                                  </a:cxn>
                                  <a:cxn ang="0">
                                    <a:pos x="T8" y="T9"/>
                                  </a:cxn>
                                </a:cxnLst>
                                <a:rect l="0" t="0" r="r" b="b"/>
                                <a:pathLst>
                                  <a:path w="27" h="31">
                                    <a:moveTo>
                                      <a:pt x="19" y="0"/>
                                    </a:moveTo>
                                    <a:lnTo>
                                      <a:pt x="0" y="5"/>
                                    </a:lnTo>
                                    <a:lnTo>
                                      <a:pt x="7" y="31"/>
                                    </a:lnTo>
                                    <a:lnTo>
                                      <a:pt x="27"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3" name="Freeform 15730"/>
                            <wps:cNvSpPr>
                              <a:spLocks/>
                            </wps:cNvSpPr>
                            <wps:spPr bwMode="auto">
                              <a:xfrm>
                                <a:off x="7613" y="4372"/>
                                <a:ext cx="24" cy="28"/>
                              </a:xfrm>
                              <a:custGeom>
                                <a:avLst/>
                                <a:gdLst>
                                  <a:gd name="T0" fmla="*/ 20 w 24"/>
                                  <a:gd name="T1" fmla="*/ 0 h 28"/>
                                  <a:gd name="T2" fmla="*/ 0 w 24"/>
                                  <a:gd name="T3" fmla="*/ 2 h 28"/>
                                  <a:gd name="T4" fmla="*/ 5 w 24"/>
                                  <a:gd name="T5" fmla="*/ 28 h 28"/>
                                  <a:gd name="T6" fmla="*/ 24 w 24"/>
                                  <a:gd name="T7" fmla="*/ 26 h 28"/>
                                  <a:gd name="T8" fmla="*/ 20 w 24"/>
                                  <a:gd name="T9" fmla="*/ 0 h 28"/>
                                </a:gdLst>
                                <a:ahLst/>
                                <a:cxnLst>
                                  <a:cxn ang="0">
                                    <a:pos x="T0" y="T1"/>
                                  </a:cxn>
                                  <a:cxn ang="0">
                                    <a:pos x="T2" y="T3"/>
                                  </a:cxn>
                                  <a:cxn ang="0">
                                    <a:pos x="T4" y="T5"/>
                                  </a:cxn>
                                  <a:cxn ang="0">
                                    <a:pos x="T6" y="T7"/>
                                  </a:cxn>
                                  <a:cxn ang="0">
                                    <a:pos x="T8" y="T9"/>
                                  </a:cxn>
                                </a:cxnLst>
                                <a:rect l="0" t="0" r="r" b="b"/>
                                <a:pathLst>
                                  <a:path w="24" h="28">
                                    <a:moveTo>
                                      <a:pt x="20" y="0"/>
                                    </a:moveTo>
                                    <a:lnTo>
                                      <a:pt x="0" y="2"/>
                                    </a:lnTo>
                                    <a:lnTo>
                                      <a:pt x="5" y="28"/>
                                    </a:lnTo>
                                    <a:lnTo>
                                      <a:pt x="24"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4" name="Freeform 15731"/>
                            <wps:cNvSpPr>
                              <a:spLocks/>
                            </wps:cNvSpPr>
                            <wps:spPr bwMode="auto">
                              <a:xfrm>
                                <a:off x="7618" y="4398"/>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5" name="Freeform 15732"/>
                            <wps:cNvSpPr>
                              <a:spLocks/>
                            </wps:cNvSpPr>
                            <wps:spPr bwMode="auto">
                              <a:xfrm>
                                <a:off x="7623" y="4422"/>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6" name="Freeform 15733"/>
                            <wps:cNvSpPr>
                              <a:spLocks/>
                            </wps:cNvSpPr>
                            <wps:spPr bwMode="auto">
                              <a:xfrm>
                                <a:off x="7630" y="4451"/>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7" name="Freeform 15734"/>
                            <wps:cNvSpPr>
                              <a:spLocks/>
                            </wps:cNvSpPr>
                            <wps:spPr bwMode="auto">
                              <a:xfrm>
                                <a:off x="7635" y="4475"/>
                                <a:ext cx="26" cy="33"/>
                              </a:xfrm>
                              <a:custGeom>
                                <a:avLst/>
                                <a:gdLst>
                                  <a:gd name="T0" fmla="*/ 19 w 26"/>
                                  <a:gd name="T1" fmla="*/ 0 h 33"/>
                                  <a:gd name="T2" fmla="*/ 0 w 26"/>
                                  <a:gd name="T3" fmla="*/ 5 h 33"/>
                                  <a:gd name="T4" fmla="*/ 7 w 26"/>
                                  <a:gd name="T5" fmla="*/ 33 h 33"/>
                                  <a:gd name="T6" fmla="*/ 26 w 26"/>
                                  <a:gd name="T7" fmla="*/ 29 h 33"/>
                                  <a:gd name="T8" fmla="*/ 19 w 26"/>
                                  <a:gd name="T9" fmla="*/ 0 h 33"/>
                                </a:gdLst>
                                <a:ahLst/>
                                <a:cxnLst>
                                  <a:cxn ang="0">
                                    <a:pos x="T0" y="T1"/>
                                  </a:cxn>
                                  <a:cxn ang="0">
                                    <a:pos x="T2" y="T3"/>
                                  </a:cxn>
                                  <a:cxn ang="0">
                                    <a:pos x="T4" y="T5"/>
                                  </a:cxn>
                                  <a:cxn ang="0">
                                    <a:pos x="T6" y="T7"/>
                                  </a:cxn>
                                  <a:cxn ang="0">
                                    <a:pos x="T8" y="T9"/>
                                  </a:cxn>
                                </a:cxnLst>
                                <a:rect l="0" t="0" r="r" b="b"/>
                                <a:pathLst>
                                  <a:path w="26" h="33">
                                    <a:moveTo>
                                      <a:pt x="19" y="0"/>
                                    </a:moveTo>
                                    <a:lnTo>
                                      <a:pt x="0" y="5"/>
                                    </a:lnTo>
                                    <a:lnTo>
                                      <a:pt x="7" y="33"/>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8" name="Freeform 15735"/>
                            <wps:cNvSpPr>
                              <a:spLocks/>
                            </wps:cNvSpPr>
                            <wps:spPr bwMode="auto">
                              <a:xfrm>
                                <a:off x="7642" y="4504"/>
                                <a:ext cx="27" cy="31"/>
                              </a:xfrm>
                              <a:custGeom>
                                <a:avLst/>
                                <a:gdLst>
                                  <a:gd name="T0" fmla="*/ 19 w 27"/>
                                  <a:gd name="T1" fmla="*/ 0 h 31"/>
                                  <a:gd name="T2" fmla="*/ 0 w 27"/>
                                  <a:gd name="T3" fmla="*/ 4 h 31"/>
                                  <a:gd name="T4" fmla="*/ 7 w 27"/>
                                  <a:gd name="T5" fmla="*/ 31 h 31"/>
                                  <a:gd name="T6" fmla="*/ 27 w 27"/>
                                  <a:gd name="T7" fmla="*/ 26 h 31"/>
                                  <a:gd name="T8" fmla="*/ 19 w 27"/>
                                  <a:gd name="T9" fmla="*/ 0 h 31"/>
                                </a:gdLst>
                                <a:ahLst/>
                                <a:cxnLst>
                                  <a:cxn ang="0">
                                    <a:pos x="T0" y="T1"/>
                                  </a:cxn>
                                  <a:cxn ang="0">
                                    <a:pos x="T2" y="T3"/>
                                  </a:cxn>
                                  <a:cxn ang="0">
                                    <a:pos x="T4" y="T5"/>
                                  </a:cxn>
                                  <a:cxn ang="0">
                                    <a:pos x="T6" y="T7"/>
                                  </a:cxn>
                                  <a:cxn ang="0">
                                    <a:pos x="T8" y="T9"/>
                                  </a:cxn>
                                </a:cxnLst>
                                <a:rect l="0" t="0" r="r" b="b"/>
                                <a:pathLst>
                                  <a:path w="27" h="31">
                                    <a:moveTo>
                                      <a:pt x="19" y="0"/>
                                    </a:moveTo>
                                    <a:lnTo>
                                      <a:pt x="0" y="4"/>
                                    </a:lnTo>
                                    <a:lnTo>
                                      <a:pt x="7" y="31"/>
                                    </a:lnTo>
                                    <a:lnTo>
                                      <a:pt x="27"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9" name="Freeform 15736"/>
                            <wps:cNvSpPr>
                              <a:spLocks/>
                            </wps:cNvSpPr>
                            <wps:spPr bwMode="auto">
                              <a:xfrm>
                                <a:off x="7649" y="4532"/>
                                <a:ext cx="24" cy="29"/>
                              </a:xfrm>
                              <a:custGeom>
                                <a:avLst/>
                                <a:gdLst>
                                  <a:gd name="T0" fmla="*/ 20 w 24"/>
                                  <a:gd name="T1" fmla="*/ 0 h 29"/>
                                  <a:gd name="T2" fmla="*/ 0 w 24"/>
                                  <a:gd name="T3" fmla="*/ 3 h 29"/>
                                  <a:gd name="T4" fmla="*/ 5 w 24"/>
                                  <a:gd name="T5" fmla="*/ 29 h 29"/>
                                  <a:gd name="T6" fmla="*/ 24 w 24"/>
                                  <a:gd name="T7" fmla="*/ 27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3"/>
                                    </a:lnTo>
                                    <a:lnTo>
                                      <a:pt x="5" y="29"/>
                                    </a:lnTo>
                                    <a:lnTo>
                                      <a:pt x="24"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0" name="Freeform 15737"/>
                            <wps:cNvSpPr>
                              <a:spLocks/>
                            </wps:cNvSpPr>
                            <wps:spPr bwMode="auto">
                              <a:xfrm>
                                <a:off x="7654" y="4559"/>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1" name="Freeform 15738"/>
                            <wps:cNvSpPr>
                              <a:spLocks/>
                            </wps:cNvSpPr>
                            <wps:spPr bwMode="auto">
                              <a:xfrm>
                                <a:off x="7659" y="4585"/>
                                <a:ext cx="24" cy="31"/>
                              </a:xfrm>
                              <a:custGeom>
                                <a:avLst/>
                                <a:gdLst>
                                  <a:gd name="T0" fmla="*/ 19 w 24"/>
                                  <a:gd name="T1" fmla="*/ 0 h 31"/>
                                  <a:gd name="T2" fmla="*/ 0 w 24"/>
                                  <a:gd name="T3" fmla="*/ 3 h 31"/>
                                  <a:gd name="T4" fmla="*/ 5 w 24"/>
                                  <a:gd name="T5" fmla="*/ 31 h 31"/>
                                  <a:gd name="T6" fmla="*/ 24 w 24"/>
                                  <a:gd name="T7" fmla="*/ 29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3"/>
                                    </a:lnTo>
                                    <a:lnTo>
                                      <a:pt x="5" y="31"/>
                                    </a:lnTo>
                                    <a:lnTo>
                                      <a:pt x="24"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2" name="Freeform 15739"/>
                            <wps:cNvSpPr>
                              <a:spLocks/>
                            </wps:cNvSpPr>
                            <wps:spPr bwMode="auto">
                              <a:xfrm>
                                <a:off x="7664" y="4612"/>
                                <a:ext cx="26" cy="33"/>
                              </a:xfrm>
                              <a:custGeom>
                                <a:avLst/>
                                <a:gdLst>
                                  <a:gd name="T0" fmla="*/ 19 w 26"/>
                                  <a:gd name="T1" fmla="*/ 0 h 33"/>
                                  <a:gd name="T2" fmla="*/ 0 w 26"/>
                                  <a:gd name="T3" fmla="*/ 4 h 33"/>
                                  <a:gd name="T4" fmla="*/ 7 w 26"/>
                                  <a:gd name="T5" fmla="*/ 33 h 33"/>
                                  <a:gd name="T6" fmla="*/ 26 w 26"/>
                                  <a:gd name="T7" fmla="*/ 28 h 33"/>
                                  <a:gd name="T8" fmla="*/ 19 w 26"/>
                                  <a:gd name="T9" fmla="*/ 0 h 33"/>
                                </a:gdLst>
                                <a:ahLst/>
                                <a:cxnLst>
                                  <a:cxn ang="0">
                                    <a:pos x="T0" y="T1"/>
                                  </a:cxn>
                                  <a:cxn ang="0">
                                    <a:pos x="T2" y="T3"/>
                                  </a:cxn>
                                  <a:cxn ang="0">
                                    <a:pos x="T4" y="T5"/>
                                  </a:cxn>
                                  <a:cxn ang="0">
                                    <a:pos x="T6" y="T7"/>
                                  </a:cxn>
                                  <a:cxn ang="0">
                                    <a:pos x="T8" y="T9"/>
                                  </a:cxn>
                                </a:cxnLst>
                                <a:rect l="0" t="0" r="r" b="b"/>
                                <a:pathLst>
                                  <a:path w="26" h="33">
                                    <a:moveTo>
                                      <a:pt x="19" y="0"/>
                                    </a:moveTo>
                                    <a:lnTo>
                                      <a:pt x="0" y="4"/>
                                    </a:lnTo>
                                    <a:lnTo>
                                      <a:pt x="7" y="33"/>
                                    </a:lnTo>
                                    <a:lnTo>
                                      <a:pt x="26" y="2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3" name="Freeform 15740"/>
                            <wps:cNvSpPr>
                              <a:spLocks/>
                            </wps:cNvSpPr>
                            <wps:spPr bwMode="auto">
                              <a:xfrm>
                                <a:off x="7671" y="4643"/>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4" name="Freeform 15741"/>
                            <wps:cNvSpPr>
                              <a:spLocks/>
                            </wps:cNvSpPr>
                            <wps:spPr bwMode="auto">
                              <a:xfrm>
                                <a:off x="7676" y="4667"/>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5" name="Freeform 15742"/>
                            <wps:cNvSpPr>
                              <a:spLocks/>
                            </wps:cNvSpPr>
                            <wps:spPr bwMode="auto">
                              <a:xfrm>
                                <a:off x="7683" y="4696"/>
                                <a:ext cx="24" cy="28"/>
                              </a:xfrm>
                              <a:custGeom>
                                <a:avLst/>
                                <a:gdLst>
                                  <a:gd name="T0" fmla="*/ 19 w 24"/>
                                  <a:gd name="T1" fmla="*/ 0 h 28"/>
                                  <a:gd name="T2" fmla="*/ 0 w 24"/>
                                  <a:gd name="T3" fmla="*/ 2 h 28"/>
                                  <a:gd name="T4" fmla="*/ 5 w 24"/>
                                  <a:gd name="T5" fmla="*/ 28 h 28"/>
                                  <a:gd name="T6" fmla="*/ 24 w 24"/>
                                  <a:gd name="T7" fmla="*/ 26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2"/>
                                    </a:lnTo>
                                    <a:lnTo>
                                      <a:pt x="5" y="28"/>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6" name="Freeform 15743"/>
                            <wps:cNvSpPr>
                              <a:spLocks/>
                            </wps:cNvSpPr>
                            <wps:spPr bwMode="auto">
                              <a:xfrm>
                                <a:off x="7688" y="4720"/>
                                <a:ext cx="26" cy="33"/>
                              </a:xfrm>
                              <a:custGeom>
                                <a:avLst/>
                                <a:gdLst>
                                  <a:gd name="T0" fmla="*/ 19 w 26"/>
                                  <a:gd name="T1" fmla="*/ 0 h 33"/>
                                  <a:gd name="T2" fmla="*/ 0 w 26"/>
                                  <a:gd name="T3" fmla="*/ 4 h 33"/>
                                  <a:gd name="T4" fmla="*/ 7 w 26"/>
                                  <a:gd name="T5" fmla="*/ 33 h 33"/>
                                  <a:gd name="T6" fmla="*/ 26 w 26"/>
                                  <a:gd name="T7" fmla="*/ 28 h 33"/>
                                  <a:gd name="T8" fmla="*/ 19 w 26"/>
                                  <a:gd name="T9" fmla="*/ 0 h 33"/>
                                </a:gdLst>
                                <a:ahLst/>
                                <a:cxnLst>
                                  <a:cxn ang="0">
                                    <a:pos x="T0" y="T1"/>
                                  </a:cxn>
                                  <a:cxn ang="0">
                                    <a:pos x="T2" y="T3"/>
                                  </a:cxn>
                                  <a:cxn ang="0">
                                    <a:pos x="T4" y="T5"/>
                                  </a:cxn>
                                  <a:cxn ang="0">
                                    <a:pos x="T6" y="T7"/>
                                  </a:cxn>
                                  <a:cxn ang="0">
                                    <a:pos x="T8" y="T9"/>
                                  </a:cxn>
                                </a:cxnLst>
                                <a:rect l="0" t="0" r="r" b="b"/>
                                <a:pathLst>
                                  <a:path w="26" h="33">
                                    <a:moveTo>
                                      <a:pt x="19" y="0"/>
                                    </a:moveTo>
                                    <a:lnTo>
                                      <a:pt x="0" y="4"/>
                                    </a:lnTo>
                                    <a:lnTo>
                                      <a:pt x="7" y="33"/>
                                    </a:lnTo>
                                    <a:lnTo>
                                      <a:pt x="26" y="2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7" name="Freeform 15744"/>
                            <wps:cNvSpPr>
                              <a:spLocks/>
                            </wps:cNvSpPr>
                            <wps:spPr bwMode="auto">
                              <a:xfrm>
                                <a:off x="7695" y="4751"/>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8" name="Freeform 15745"/>
                            <wps:cNvSpPr>
                              <a:spLocks/>
                            </wps:cNvSpPr>
                            <wps:spPr bwMode="auto">
                              <a:xfrm>
                                <a:off x="7700" y="4775"/>
                                <a:ext cx="26" cy="33"/>
                              </a:xfrm>
                              <a:custGeom>
                                <a:avLst/>
                                <a:gdLst>
                                  <a:gd name="T0" fmla="*/ 19 w 26"/>
                                  <a:gd name="T1" fmla="*/ 0 h 33"/>
                                  <a:gd name="T2" fmla="*/ 0 w 26"/>
                                  <a:gd name="T3" fmla="*/ 5 h 33"/>
                                  <a:gd name="T4" fmla="*/ 7 w 26"/>
                                  <a:gd name="T5" fmla="*/ 33 h 33"/>
                                  <a:gd name="T6" fmla="*/ 26 w 26"/>
                                  <a:gd name="T7" fmla="*/ 29 h 33"/>
                                  <a:gd name="T8" fmla="*/ 19 w 26"/>
                                  <a:gd name="T9" fmla="*/ 0 h 33"/>
                                </a:gdLst>
                                <a:ahLst/>
                                <a:cxnLst>
                                  <a:cxn ang="0">
                                    <a:pos x="T0" y="T1"/>
                                  </a:cxn>
                                  <a:cxn ang="0">
                                    <a:pos x="T2" y="T3"/>
                                  </a:cxn>
                                  <a:cxn ang="0">
                                    <a:pos x="T4" y="T5"/>
                                  </a:cxn>
                                  <a:cxn ang="0">
                                    <a:pos x="T6" y="T7"/>
                                  </a:cxn>
                                  <a:cxn ang="0">
                                    <a:pos x="T8" y="T9"/>
                                  </a:cxn>
                                </a:cxnLst>
                                <a:rect l="0" t="0" r="r" b="b"/>
                                <a:pathLst>
                                  <a:path w="26" h="33">
                                    <a:moveTo>
                                      <a:pt x="19" y="0"/>
                                    </a:moveTo>
                                    <a:lnTo>
                                      <a:pt x="0" y="5"/>
                                    </a:lnTo>
                                    <a:lnTo>
                                      <a:pt x="7" y="33"/>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9" name="Freeform 15746"/>
                            <wps:cNvSpPr>
                              <a:spLocks/>
                            </wps:cNvSpPr>
                            <wps:spPr bwMode="auto">
                              <a:xfrm>
                                <a:off x="7707" y="4806"/>
                                <a:ext cx="24" cy="29"/>
                              </a:xfrm>
                              <a:custGeom>
                                <a:avLst/>
                                <a:gdLst>
                                  <a:gd name="T0" fmla="*/ 19 w 24"/>
                                  <a:gd name="T1" fmla="*/ 0 h 29"/>
                                  <a:gd name="T2" fmla="*/ 0 w 24"/>
                                  <a:gd name="T3" fmla="*/ 2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0" name="Freeform 15747"/>
                            <wps:cNvSpPr>
                              <a:spLocks/>
                            </wps:cNvSpPr>
                            <wps:spPr bwMode="auto">
                              <a:xfrm>
                                <a:off x="7712" y="4830"/>
                                <a:ext cx="26" cy="34"/>
                              </a:xfrm>
                              <a:custGeom>
                                <a:avLst/>
                                <a:gdLst>
                                  <a:gd name="T0" fmla="*/ 19 w 26"/>
                                  <a:gd name="T1" fmla="*/ 0 h 34"/>
                                  <a:gd name="T2" fmla="*/ 0 w 26"/>
                                  <a:gd name="T3" fmla="*/ 5 h 34"/>
                                  <a:gd name="T4" fmla="*/ 7 w 26"/>
                                  <a:gd name="T5" fmla="*/ 34 h 34"/>
                                  <a:gd name="T6" fmla="*/ 26 w 26"/>
                                  <a:gd name="T7" fmla="*/ 29 h 34"/>
                                  <a:gd name="T8" fmla="*/ 19 w 26"/>
                                  <a:gd name="T9" fmla="*/ 0 h 34"/>
                                </a:gdLst>
                                <a:ahLst/>
                                <a:cxnLst>
                                  <a:cxn ang="0">
                                    <a:pos x="T0" y="T1"/>
                                  </a:cxn>
                                  <a:cxn ang="0">
                                    <a:pos x="T2" y="T3"/>
                                  </a:cxn>
                                  <a:cxn ang="0">
                                    <a:pos x="T4" y="T5"/>
                                  </a:cxn>
                                  <a:cxn ang="0">
                                    <a:pos x="T6" y="T7"/>
                                  </a:cxn>
                                  <a:cxn ang="0">
                                    <a:pos x="T8" y="T9"/>
                                  </a:cxn>
                                </a:cxnLst>
                                <a:rect l="0" t="0" r="r" b="b"/>
                                <a:pathLst>
                                  <a:path w="26" h="34">
                                    <a:moveTo>
                                      <a:pt x="19" y="0"/>
                                    </a:moveTo>
                                    <a:lnTo>
                                      <a:pt x="0" y="5"/>
                                    </a:lnTo>
                                    <a:lnTo>
                                      <a:pt x="7" y="34"/>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1" name="Freeform 15748"/>
                            <wps:cNvSpPr>
                              <a:spLocks/>
                            </wps:cNvSpPr>
                            <wps:spPr bwMode="auto">
                              <a:xfrm>
                                <a:off x="7719" y="4861"/>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2" name="Freeform 15749"/>
                            <wps:cNvSpPr>
                              <a:spLocks/>
                            </wps:cNvSpPr>
                            <wps:spPr bwMode="auto">
                              <a:xfrm>
                                <a:off x="7724" y="4885"/>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3" name="Freeform 15750"/>
                            <wps:cNvSpPr>
                              <a:spLocks/>
                            </wps:cNvSpPr>
                            <wps:spPr bwMode="auto">
                              <a:xfrm>
                                <a:off x="7731" y="4914"/>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4" name="Freeform 15751"/>
                            <wps:cNvSpPr>
                              <a:spLocks/>
                            </wps:cNvSpPr>
                            <wps:spPr bwMode="auto">
                              <a:xfrm>
                                <a:off x="7736" y="4941"/>
                                <a:ext cx="24" cy="31"/>
                              </a:xfrm>
                              <a:custGeom>
                                <a:avLst/>
                                <a:gdLst>
                                  <a:gd name="T0" fmla="*/ 19 w 24"/>
                                  <a:gd name="T1" fmla="*/ 0 h 31"/>
                                  <a:gd name="T2" fmla="*/ 0 w 24"/>
                                  <a:gd name="T3" fmla="*/ 2 h 31"/>
                                  <a:gd name="T4" fmla="*/ 5 w 24"/>
                                  <a:gd name="T5" fmla="*/ 31 h 31"/>
                                  <a:gd name="T6" fmla="*/ 24 w 24"/>
                                  <a:gd name="T7" fmla="*/ 28 h 31"/>
                                  <a:gd name="T8" fmla="*/ 19 w 24"/>
                                  <a:gd name="T9" fmla="*/ 0 h 31"/>
                                </a:gdLst>
                                <a:ahLst/>
                                <a:cxnLst>
                                  <a:cxn ang="0">
                                    <a:pos x="T0" y="T1"/>
                                  </a:cxn>
                                  <a:cxn ang="0">
                                    <a:pos x="T2" y="T3"/>
                                  </a:cxn>
                                  <a:cxn ang="0">
                                    <a:pos x="T4" y="T5"/>
                                  </a:cxn>
                                  <a:cxn ang="0">
                                    <a:pos x="T6" y="T7"/>
                                  </a:cxn>
                                  <a:cxn ang="0">
                                    <a:pos x="T8" y="T9"/>
                                  </a:cxn>
                                </a:cxnLst>
                                <a:rect l="0" t="0" r="r" b="b"/>
                                <a:pathLst>
                                  <a:path w="24" h="31">
                                    <a:moveTo>
                                      <a:pt x="19" y="0"/>
                                    </a:moveTo>
                                    <a:lnTo>
                                      <a:pt x="0" y="2"/>
                                    </a:lnTo>
                                    <a:lnTo>
                                      <a:pt x="5" y="31"/>
                                    </a:lnTo>
                                    <a:lnTo>
                                      <a:pt x="24" y="2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5" name="Freeform 15752"/>
                            <wps:cNvSpPr>
                              <a:spLocks/>
                            </wps:cNvSpPr>
                            <wps:spPr bwMode="auto">
                              <a:xfrm>
                                <a:off x="7741" y="4967"/>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6" name="Freeform 15753"/>
                            <wps:cNvSpPr>
                              <a:spLocks/>
                            </wps:cNvSpPr>
                            <wps:spPr bwMode="auto">
                              <a:xfrm>
                                <a:off x="7748" y="4996"/>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7" name="Freeform 15754"/>
                            <wps:cNvSpPr>
                              <a:spLocks/>
                            </wps:cNvSpPr>
                            <wps:spPr bwMode="auto">
                              <a:xfrm>
                                <a:off x="7753" y="5022"/>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8" name="Freeform 15755"/>
                            <wps:cNvSpPr>
                              <a:spLocks/>
                            </wps:cNvSpPr>
                            <wps:spPr bwMode="auto">
                              <a:xfrm>
                                <a:off x="7758" y="5046"/>
                                <a:ext cx="26" cy="34"/>
                              </a:xfrm>
                              <a:custGeom>
                                <a:avLst/>
                                <a:gdLst>
                                  <a:gd name="T0" fmla="*/ 19 w 26"/>
                                  <a:gd name="T1" fmla="*/ 0 h 34"/>
                                  <a:gd name="T2" fmla="*/ 0 w 26"/>
                                  <a:gd name="T3" fmla="*/ 5 h 34"/>
                                  <a:gd name="T4" fmla="*/ 7 w 26"/>
                                  <a:gd name="T5" fmla="*/ 34 h 34"/>
                                  <a:gd name="T6" fmla="*/ 26 w 26"/>
                                  <a:gd name="T7" fmla="*/ 29 h 34"/>
                                  <a:gd name="T8" fmla="*/ 19 w 26"/>
                                  <a:gd name="T9" fmla="*/ 0 h 34"/>
                                </a:gdLst>
                                <a:ahLst/>
                                <a:cxnLst>
                                  <a:cxn ang="0">
                                    <a:pos x="T0" y="T1"/>
                                  </a:cxn>
                                  <a:cxn ang="0">
                                    <a:pos x="T2" y="T3"/>
                                  </a:cxn>
                                  <a:cxn ang="0">
                                    <a:pos x="T4" y="T5"/>
                                  </a:cxn>
                                  <a:cxn ang="0">
                                    <a:pos x="T6" y="T7"/>
                                  </a:cxn>
                                  <a:cxn ang="0">
                                    <a:pos x="T8" y="T9"/>
                                  </a:cxn>
                                </a:cxnLst>
                                <a:rect l="0" t="0" r="r" b="b"/>
                                <a:pathLst>
                                  <a:path w="26" h="34">
                                    <a:moveTo>
                                      <a:pt x="19" y="0"/>
                                    </a:moveTo>
                                    <a:lnTo>
                                      <a:pt x="0" y="5"/>
                                    </a:lnTo>
                                    <a:lnTo>
                                      <a:pt x="7" y="34"/>
                                    </a:lnTo>
                                    <a:lnTo>
                                      <a:pt x="26" y="2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9" name="Freeform 15756"/>
                            <wps:cNvSpPr>
                              <a:spLocks/>
                            </wps:cNvSpPr>
                            <wps:spPr bwMode="auto">
                              <a:xfrm>
                                <a:off x="7765" y="5077"/>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0" name="Freeform 15757"/>
                            <wps:cNvSpPr>
                              <a:spLocks/>
                            </wps:cNvSpPr>
                            <wps:spPr bwMode="auto">
                              <a:xfrm>
                                <a:off x="7770" y="5101"/>
                                <a:ext cx="26" cy="32"/>
                              </a:xfrm>
                              <a:custGeom>
                                <a:avLst/>
                                <a:gdLst>
                                  <a:gd name="T0" fmla="*/ 19 w 26"/>
                                  <a:gd name="T1" fmla="*/ 0 h 32"/>
                                  <a:gd name="T2" fmla="*/ 0 w 26"/>
                                  <a:gd name="T3" fmla="*/ 5 h 32"/>
                                  <a:gd name="T4" fmla="*/ 7 w 26"/>
                                  <a:gd name="T5" fmla="*/ 32 h 32"/>
                                  <a:gd name="T6" fmla="*/ 26 w 26"/>
                                  <a:gd name="T7" fmla="*/ 27 h 32"/>
                                  <a:gd name="T8" fmla="*/ 19 w 26"/>
                                  <a:gd name="T9" fmla="*/ 0 h 32"/>
                                </a:gdLst>
                                <a:ahLst/>
                                <a:cxnLst>
                                  <a:cxn ang="0">
                                    <a:pos x="T0" y="T1"/>
                                  </a:cxn>
                                  <a:cxn ang="0">
                                    <a:pos x="T2" y="T3"/>
                                  </a:cxn>
                                  <a:cxn ang="0">
                                    <a:pos x="T4" y="T5"/>
                                  </a:cxn>
                                  <a:cxn ang="0">
                                    <a:pos x="T6" y="T7"/>
                                  </a:cxn>
                                  <a:cxn ang="0">
                                    <a:pos x="T8" y="T9"/>
                                  </a:cxn>
                                </a:cxnLst>
                                <a:rect l="0" t="0" r="r" b="b"/>
                                <a:pathLst>
                                  <a:path w="26" h="32">
                                    <a:moveTo>
                                      <a:pt x="19" y="0"/>
                                    </a:moveTo>
                                    <a:lnTo>
                                      <a:pt x="0" y="5"/>
                                    </a:lnTo>
                                    <a:lnTo>
                                      <a:pt x="7" y="32"/>
                                    </a:lnTo>
                                    <a:lnTo>
                                      <a:pt x="26"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1" name="Freeform 15758"/>
                            <wps:cNvSpPr>
                              <a:spLocks/>
                            </wps:cNvSpPr>
                            <wps:spPr bwMode="auto">
                              <a:xfrm>
                                <a:off x="7777" y="5128"/>
                                <a:ext cx="26" cy="31"/>
                              </a:xfrm>
                              <a:custGeom>
                                <a:avLst/>
                                <a:gdLst>
                                  <a:gd name="T0" fmla="*/ 19 w 26"/>
                                  <a:gd name="T1" fmla="*/ 0 h 31"/>
                                  <a:gd name="T2" fmla="*/ 0 w 26"/>
                                  <a:gd name="T3" fmla="*/ 5 h 31"/>
                                  <a:gd name="T4" fmla="*/ 7 w 26"/>
                                  <a:gd name="T5" fmla="*/ 31 h 31"/>
                                  <a:gd name="T6" fmla="*/ 26 w 26"/>
                                  <a:gd name="T7" fmla="*/ 26 h 31"/>
                                  <a:gd name="T8" fmla="*/ 19 w 26"/>
                                  <a:gd name="T9" fmla="*/ 0 h 31"/>
                                </a:gdLst>
                                <a:ahLst/>
                                <a:cxnLst>
                                  <a:cxn ang="0">
                                    <a:pos x="T0" y="T1"/>
                                  </a:cxn>
                                  <a:cxn ang="0">
                                    <a:pos x="T2" y="T3"/>
                                  </a:cxn>
                                  <a:cxn ang="0">
                                    <a:pos x="T4" y="T5"/>
                                  </a:cxn>
                                  <a:cxn ang="0">
                                    <a:pos x="T6" y="T7"/>
                                  </a:cxn>
                                  <a:cxn ang="0">
                                    <a:pos x="T8" y="T9"/>
                                  </a:cxn>
                                </a:cxnLst>
                                <a:rect l="0" t="0" r="r" b="b"/>
                                <a:pathLst>
                                  <a:path w="26" h="31">
                                    <a:moveTo>
                                      <a:pt x="19" y="0"/>
                                    </a:moveTo>
                                    <a:lnTo>
                                      <a:pt x="0" y="5"/>
                                    </a:lnTo>
                                    <a:lnTo>
                                      <a:pt x="7" y="31"/>
                                    </a:lnTo>
                                    <a:lnTo>
                                      <a:pt x="26"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2" name="Freeform 15759"/>
                            <wps:cNvSpPr>
                              <a:spLocks/>
                            </wps:cNvSpPr>
                            <wps:spPr bwMode="auto">
                              <a:xfrm>
                                <a:off x="7784" y="5157"/>
                                <a:ext cx="24" cy="28"/>
                              </a:xfrm>
                              <a:custGeom>
                                <a:avLst/>
                                <a:gdLst>
                                  <a:gd name="T0" fmla="*/ 19 w 24"/>
                                  <a:gd name="T1" fmla="*/ 0 h 28"/>
                                  <a:gd name="T2" fmla="*/ 0 w 24"/>
                                  <a:gd name="T3" fmla="*/ 2 h 28"/>
                                  <a:gd name="T4" fmla="*/ 5 w 24"/>
                                  <a:gd name="T5" fmla="*/ 28 h 28"/>
                                  <a:gd name="T6" fmla="*/ 24 w 24"/>
                                  <a:gd name="T7" fmla="*/ 26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2"/>
                                    </a:lnTo>
                                    <a:lnTo>
                                      <a:pt x="5" y="28"/>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3" name="Freeform 15760"/>
                            <wps:cNvSpPr>
                              <a:spLocks/>
                            </wps:cNvSpPr>
                            <wps:spPr bwMode="auto">
                              <a:xfrm>
                                <a:off x="7789" y="5183"/>
                                <a:ext cx="24" cy="29"/>
                              </a:xfrm>
                              <a:custGeom>
                                <a:avLst/>
                                <a:gdLst>
                                  <a:gd name="T0" fmla="*/ 19 w 24"/>
                                  <a:gd name="T1" fmla="*/ 0 h 29"/>
                                  <a:gd name="T2" fmla="*/ 0 w 24"/>
                                  <a:gd name="T3" fmla="*/ 2 h 29"/>
                                  <a:gd name="T4" fmla="*/ 5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5"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4" name="Freeform 15761"/>
                            <wps:cNvSpPr>
                              <a:spLocks/>
                            </wps:cNvSpPr>
                            <wps:spPr bwMode="auto">
                              <a:xfrm>
                                <a:off x="7794" y="5207"/>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5" name="Freeform 15762"/>
                            <wps:cNvSpPr>
                              <a:spLocks/>
                            </wps:cNvSpPr>
                            <wps:spPr bwMode="auto">
                              <a:xfrm>
                                <a:off x="7801" y="5233"/>
                                <a:ext cx="24" cy="29"/>
                              </a:xfrm>
                              <a:custGeom>
                                <a:avLst/>
                                <a:gdLst>
                                  <a:gd name="T0" fmla="*/ 19 w 24"/>
                                  <a:gd name="T1" fmla="*/ 0 h 29"/>
                                  <a:gd name="T2" fmla="*/ 0 w 24"/>
                                  <a:gd name="T3" fmla="*/ 3 h 29"/>
                                  <a:gd name="T4" fmla="*/ 5 w 24"/>
                                  <a:gd name="T5" fmla="*/ 29 h 29"/>
                                  <a:gd name="T6" fmla="*/ 24 w 24"/>
                                  <a:gd name="T7" fmla="*/ 27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3"/>
                                    </a:lnTo>
                                    <a:lnTo>
                                      <a:pt x="5" y="29"/>
                                    </a:lnTo>
                                    <a:lnTo>
                                      <a:pt x="24" y="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6" name="Freeform 15763"/>
                            <wps:cNvSpPr>
                              <a:spLocks/>
                            </wps:cNvSpPr>
                            <wps:spPr bwMode="auto">
                              <a:xfrm>
                                <a:off x="7806" y="5260"/>
                                <a:ext cx="24" cy="29"/>
                              </a:xfrm>
                              <a:custGeom>
                                <a:avLst/>
                                <a:gdLst>
                                  <a:gd name="T0" fmla="*/ 19 w 24"/>
                                  <a:gd name="T1" fmla="*/ 0 h 29"/>
                                  <a:gd name="T2" fmla="*/ 0 w 24"/>
                                  <a:gd name="T3" fmla="*/ 2 h 29"/>
                                  <a:gd name="T4" fmla="*/ 4 w 24"/>
                                  <a:gd name="T5" fmla="*/ 29 h 29"/>
                                  <a:gd name="T6" fmla="*/ 24 w 24"/>
                                  <a:gd name="T7" fmla="*/ 26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2"/>
                                    </a:lnTo>
                                    <a:lnTo>
                                      <a:pt x="4" y="29"/>
                                    </a:lnTo>
                                    <a:lnTo>
                                      <a:pt x="24" y="2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7" name="Freeform 15764"/>
                            <wps:cNvSpPr>
                              <a:spLocks/>
                            </wps:cNvSpPr>
                            <wps:spPr bwMode="auto">
                              <a:xfrm>
                                <a:off x="7810" y="5284"/>
                                <a:ext cx="27" cy="31"/>
                              </a:xfrm>
                              <a:custGeom>
                                <a:avLst/>
                                <a:gdLst>
                                  <a:gd name="T0" fmla="*/ 20 w 27"/>
                                  <a:gd name="T1" fmla="*/ 0 h 31"/>
                                  <a:gd name="T2" fmla="*/ 0 w 27"/>
                                  <a:gd name="T3" fmla="*/ 5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8" name="Freeform 15765"/>
                            <wps:cNvSpPr>
                              <a:spLocks/>
                            </wps:cNvSpPr>
                            <wps:spPr bwMode="auto">
                              <a:xfrm>
                                <a:off x="7818" y="5310"/>
                                <a:ext cx="24" cy="29"/>
                              </a:xfrm>
                              <a:custGeom>
                                <a:avLst/>
                                <a:gdLst>
                                  <a:gd name="T0" fmla="*/ 19 w 24"/>
                                  <a:gd name="T1" fmla="*/ 0 h 29"/>
                                  <a:gd name="T2" fmla="*/ 0 w 24"/>
                                  <a:gd name="T3" fmla="*/ 5 h 29"/>
                                  <a:gd name="T4" fmla="*/ 4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4"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9" name="Freeform 15766"/>
                            <wps:cNvSpPr>
                              <a:spLocks/>
                            </wps:cNvSpPr>
                            <wps:spPr bwMode="auto">
                              <a:xfrm>
                                <a:off x="7822" y="5334"/>
                                <a:ext cx="27" cy="31"/>
                              </a:xfrm>
                              <a:custGeom>
                                <a:avLst/>
                                <a:gdLst>
                                  <a:gd name="T0" fmla="*/ 20 w 27"/>
                                  <a:gd name="T1" fmla="*/ 0 h 31"/>
                                  <a:gd name="T2" fmla="*/ 0 w 27"/>
                                  <a:gd name="T3" fmla="*/ 5 h 31"/>
                                  <a:gd name="T4" fmla="*/ 8 w 27"/>
                                  <a:gd name="T5" fmla="*/ 31 h 31"/>
                                  <a:gd name="T6" fmla="*/ 27 w 27"/>
                                  <a:gd name="T7" fmla="*/ 27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5"/>
                                    </a:lnTo>
                                    <a:lnTo>
                                      <a:pt x="8" y="31"/>
                                    </a:lnTo>
                                    <a:lnTo>
                                      <a:pt x="27"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0" name="Freeform 15767"/>
                            <wps:cNvSpPr>
                              <a:spLocks/>
                            </wps:cNvSpPr>
                            <wps:spPr bwMode="auto">
                              <a:xfrm>
                                <a:off x="7830" y="5361"/>
                                <a:ext cx="24" cy="28"/>
                              </a:xfrm>
                              <a:custGeom>
                                <a:avLst/>
                                <a:gdLst>
                                  <a:gd name="T0" fmla="*/ 19 w 24"/>
                                  <a:gd name="T1" fmla="*/ 0 h 28"/>
                                  <a:gd name="T2" fmla="*/ 0 w 24"/>
                                  <a:gd name="T3" fmla="*/ 4 h 28"/>
                                  <a:gd name="T4" fmla="*/ 4 w 24"/>
                                  <a:gd name="T5" fmla="*/ 28 h 28"/>
                                  <a:gd name="T6" fmla="*/ 24 w 24"/>
                                  <a:gd name="T7" fmla="*/ 24 h 28"/>
                                  <a:gd name="T8" fmla="*/ 19 w 24"/>
                                  <a:gd name="T9" fmla="*/ 0 h 28"/>
                                </a:gdLst>
                                <a:ahLst/>
                                <a:cxnLst>
                                  <a:cxn ang="0">
                                    <a:pos x="T0" y="T1"/>
                                  </a:cxn>
                                  <a:cxn ang="0">
                                    <a:pos x="T2" y="T3"/>
                                  </a:cxn>
                                  <a:cxn ang="0">
                                    <a:pos x="T4" y="T5"/>
                                  </a:cxn>
                                  <a:cxn ang="0">
                                    <a:pos x="T6" y="T7"/>
                                  </a:cxn>
                                  <a:cxn ang="0">
                                    <a:pos x="T8" y="T9"/>
                                  </a:cxn>
                                </a:cxnLst>
                                <a:rect l="0" t="0" r="r" b="b"/>
                                <a:pathLst>
                                  <a:path w="24" h="28">
                                    <a:moveTo>
                                      <a:pt x="19" y="0"/>
                                    </a:moveTo>
                                    <a:lnTo>
                                      <a:pt x="0" y="4"/>
                                    </a:lnTo>
                                    <a:lnTo>
                                      <a:pt x="4" y="28"/>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1" name="Freeform 15768"/>
                            <wps:cNvSpPr>
                              <a:spLocks/>
                            </wps:cNvSpPr>
                            <wps:spPr bwMode="auto">
                              <a:xfrm>
                                <a:off x="7834" y="5385"/>
                                <a:ext cx="27" cy="31"/>
                              </a:xfrm>
                              <a:custGeom>
                                <a:avLst/>
                                <a:gdLst>
                                  <a:gd name="T0" fmla="*/ 20 w 27"/>
                                  <a:gd name="T1" fmla="*/ 0 h 31"/>
                                  <a:gd name="T2" fmla="*/ 0 w 27"/>
                                  <a:gd name="T3" fmla="*/ 4 h 31"/>
                                  <a:gd name="T4" fmla="*/ 8 w 27"/>
                                  <a:gd name="T5" fmla="*/ 31 h 31"/>
                                  <a:gd name="T6" fmla="*/ 27 w 27"/>
                                  <a:gd name="T7" fmla="*/ 26 h 31"/>
                                  <a:gd name="T8" fmla="*/ 20 w 27"/>
                                  <a:gd name="T9" fmla="*/ 0 h 31"/>
                                </a:gdLst>
                                <a:ahLst/>
                                <a:cxnLst>
                                  <a:cxn ang="0">
                                    <a:pos x="T0" y="T1"/>
                                  </a:cxn>
                                  <a:cxn ang="0">
                                    <a:pos x="T2" y="T3"/>
                                  </a:cxn>
                                  <a:cxn ang="0">
                                    <a:pos x="T4" y="T5"/>
                                  </a:cxn>
                                  <a:cxn ang="0">
                                    <a:pos x="T6" y="T7"/>
                                  </a:cxn>
                                  <a:cxn ang="0">
                                    <a:pos x="T8" y="T9"/>
                                  </a:cxn>
                                </a:cxnLst>
                                <a:rect l="0" t="0" r="r" b="b"/>
                                <a:pathLst>
                                  <a:path w="27" h="31">
                                    <a:moveTo>
                                      <a:pt x="20" y="0"/>
                                    </a:moveTo>
                                    <a:lnTo>
                                      <a:pt x="0" y="4"/>
                                    </a:lnTo>
                                    <a:lnTo>
                                      <a:pt x="8" y="31"/>
                                    </a:lnTo>
                                    <a:lnTo>
                                      <a:pt x="27" y="2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2" name="Freeform 15769"/>
                            <wps:cNvSpPr>
                              <a:spLocks/>
                            </wps:cNvSpPr>
                            <wps:spPr bwMode="auto">
                              <a:xfrm>
                                <a:off x="7842" y="5411"/>
                                <a:ext cx="24" cy="29"/>
                              </a:xfrm>
                              <a:custGeom>
                                <a:avLst/>
                                <a:gdLst>
                                  <a:gd name="T0" fmla="*/ 19 w 24"/>
                                  <a:gd name="T1" fmla="*/ 0 h 29"/>
                                  <a:gd name="T2" fmla="*/ 0 w 24"/>
                                  <a:gd name="T3" fmla="*/ 5 h 29"/>
                                  <a:gd name="T4" fmla="*/ 4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4"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3" name="Freeform 15770"/>
                            <wps:cNvSpPr>
                              <a:spLocks/>
                            </wps:cNvSpPr>
                            <wps:spPr bwMode="auto">
                              <a:xfrm>
                                <a:off x="7846" y="5435"/>
                                <a:ext cx="24" cy="29"/>
                              </a:xfrm>
                              <a:custGeom>
                                <a:avLst/>
                                <a:gdLst>
                                  <a:gd name="T0" fmla="*/ 20 w 24"/>
                                  <a:gd name="T1" fmla="*/ 0 h 29"/>
                                  <a:gd name="T2" fmla="*/ 0 w 24"/>
                                  <a:gd name="T3" fmla="*/ 5 h 29"/>
                                  <a:gd name="T4" fmla="*/ 5 w 24"/>
                                  <a:gd name="T5" fmla="*/ 29 h 29"/>
                                  <a:gd name="T6" fmla="*/ 24 w 24"/>
                                  <a:gd name="T7" fmla="*/ 24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5"/>
                                    </a:lnTo>
                                    <a:lnTo>
                                      <a:pt x="5" y="29"/>
                                    </a:lnTo>
                                    <a:lnTo>
                                      <a:pt x="24"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4" name="Freeform 15771"/>
                            <wps:cNvSpPr>
                              <a:spLocks/>
                            </wps:cNvSpPr>
                            <wps:spPr bwMode="auto">
                              <a:xfrm>
                                <a:off x="7851" y="5459"/>
                                <a:ext cx="27" cy="29"/>
                              </a:xfrm>
                              <a:custGeom>
                                <a:avLst/>
                                <a:gdLst>
                                  <a:gd name="T0" fmla="*/ 19 w 27"/>
                                  <a:gd name="T1" fmla="*/ 0 h 29"/>
                                  <a:gd name="T2" fmla="*/ 0 w 27"/>
                                  <a:gd name="T3" fmla="*/ 5 h 29"/>
                                  <a:gd name="T4" fmla="*/ 7 w 27"/>
                                  <a:gd name="T5" fmla="*/ 29 h 29"/>
                                  <a:gd name="T6" fmla="*/ 27 w 27"/>
                                  <a:gd name="T7" fmla="*/ 24 h 29"/>
                                  <a:gd name="T8" fmla="*/ 19 w 27"/>
                                  <a:gd name="T9" fmla="*/ 0 h 29"/>
                                </a:gdLst>
                                <a:ahLst/>
                                <a:cxnLst>
                                  <a:cxn ang="0">
                                    <a:pos x="T0" y="T1"/>
                                  </a:cxn>
                                  <a:cxn ang="0">
                                    <a:pos x="T2" y="T3"/>
                                  </a:cxn>
                                  <a:cxn ang="0">
                                    <a:pos x="T4" y="T5"/>
                                  </a:cxn>
                                  <a:cxn ang="0">
                                    <a:pos x="T6" y="T7"/>
                                  </a:cxn>
                                  <a:cxn ang="0">
                                    <a:pos x="T8" y="T9"/>
                                  </a:cxn>
                                </a:cxnLst>
                                <a:rect l="0" t="0" r="r" b="b"/>
                                <a:pathLst>
                                  <a:path w="27" h="29">
                                    <a:moveTo>
                                      <a:pt x="19" y="0"/>
                                    </a:moveTo>
                                    <a:lnTo>
                                      <a:pt x="0" y="5"/>
                                    </a:lnTo>
                                    <a:lnTo>
                                      <a:pt x="7" y="29"/>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5" name="Freeform 15772"/>
                            <wps:cNvSpPr>
                              <a:spLocks/>
                            </wps:cNvSpPr>
                            <wps:spPr bwMode="auto">
                              <a:xfrm>
                                <a:off x="7858" y="5483"/>
                                <a:ext cx="24" cy="29"/>
                              </a:xfrm>
                              <a:custGeom>
                                <a:avLst/>
                                <a:gdLst>
                                  <a:gd name="T0" fmla="*/ 20 w 24"/>
                                  <a:gd name="T1" fmla="*/ 0 h 29"/>
                                  <a:gd name="T2" fmla="*/ 0 w 24"/>
                                  <a:gd name="T3" fmla="*/ 5 h 29"/>
                                  <a:gd name="T4" fmla="*/ 5 w 24"/>
                                  <a:gd name="T5" fmla="*/ 29 h 29"/>
                                  <a:gd name="T6" fmla="*/ 24 w 24"/>
                                  <a:gd name="T7" fmla="*/ 24 h 29"/>
                                  <a:gd name="T8" fmla="*/ 20 w 24"/>
                                  <a:gd name="T9" fmla="*/ 0 h 29"/>
                                </a:gdLst>
                                <a:ahLst/>
                                <a:cxnLst>
                                  <a:cxn ang="0">
                                    <a:pos x="T0" y="T1"/>
                                  </a:cxn>
                                  <a:cxn ang="0">
                                    <a:pos x="T2" y="T3"/>
                                  </a:cxn>
                                  <a:cxn ang="0">
                                    <a:pos x="T4" y="T5"/>
                                  </a:cxn>
                                  <a:cxn ang="0">
                                    <a:pos x="T6" y="T7"/>
                                  </a:cxn>
                                  <a:cxn ang="0">
                                    <a:pos x="T8" y="T9"/>
                                  </a:cxn>
                                </a:cxnLst>
                                <a:rect l="0" t="0" r="r" b="b"/>
                                <a:pathLst>
                                  <a:path w="24" h="29">
                                    <a:moveTo>
                                      <a:pt x="20" y="0"/>
                                    </a:moveTo>
                                    <a:lnTo>
                                      <a:pt x="0" y="5"/>
                                    </a:lnTo>
                                    <a:lnTo>
                                      <a:pt x="5" y="29"/>
                                    </a:lnTo>
                                    <a:lnTo>
                                      <a:pt x="24" y="2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6" name="Freeform 15773"/>
                            <wps:cNvSpPr>
                              <a:spLocks/>
                            </wps:cNvSpPr>
                            <wps:spPr bwMode="auto">
                              <a:xfrm>
                                <a:off x="7863" y="5507"/>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7" name="Freeform 15774"/>
                            <wps:cNvSpPr>
                              <a:spLocks/>
                            </wps:cNvSpPr>
                            <wps:spPr bwMode="auto">
                              <a:xfrm>
                                <a:off x="7868" y="5531"/>
                                <a:ext cx="26" cy="29"/>
                              </a:xfrm>
                              <a:custGeom>
                                <a:avLst/>
                                <a:gdLst>
                                  <a:gd name="T0" fmla="*/ 19 w 26"/>
                                  <a:gd name="T1" fmla="*/ 0 h 29"/>
                                  <a:gd name="T2" fmla="*/ 0 w 26"/>
                                  <a:gd name="T3" fmla="*/ 5 h 29"/>
                                  <a:gd name="T4" fmla="*/ 7 w 26"/>
                                  <a:gd name="T5" fmla="*/ 29 h 29"/>
                                  <a:gd name="T6" fmla="*/ 26 w 26"/>
                                  <a:gd name="T7" fmla="*/ 24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5"/>
                                    </a:lnTo>
                                    <a:lnTo>
                                      <a:pt x="7" y="29"/>
                                    </a:lnTo>
                                    <a:lnTo>
                                      <a:pt x="26"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8" name="Freeform 15775"/>
                            <wps:cNvSpPr>
                              <a:spLocks/>
                            </wps:cNvSpPr>
                            <wps:spPr bwMode="auto">
                              <a:xfrm>
                                <a:off x="7875" y="5555"/>
                                <a:ext cx="24" cy="29"/>
                              </a:xfrm>
                              <a:custGeom>
                                <a:avLst/>
                                <a:gdLst>
                                  <a:gd name="T0" fmla="*/ 19 w 24"/>
                                  <a:gd name="T1" fmla="*/ 0 h 29"/>
                                  <a:gd name="T2" fmla="*/ 0 w 24"/>
                                  <a:gd name="T3" fmla="*/ 5 h 29"/>
                                  <a:gd name="T4" fmla="*/ 5 w 24"/>
                                  <a:gd name="T5" fmla="*/ 29 h 29"/>
                                  <a:gd name="T6" fmla="*/ 24 w 24"/>
                                  <a:gd name="T7" fmla="*/ 24 h 29"/>
                                  <a:gd name="T8" fmla="*/ 19 w 24"/>
                                  <a:gd name="T9" fmla="*/ 0 h 29"/>
                                </a:gdLst>
                                <a:ahLst/>
                                <a:cxnLst>
                                  <a:cxn ang="0">
                                    <a:pos x="T0" y="T1"/>
                                  </a:cxn>
                                  <a:cxn ang="0">
                                    <a:pos x="T2" y="T3"/>
                                  </a:cxn>
                                  <a:cxn ang="0">
                                    <a:pos x="T4" y="T5"/>
                                  </a:cxn>
                                  <a:cxn ang="0">
                                    <a:pos x="T6" y="T7"/>
                                  </a:cxn>
                                  <a:cxn ang="0">
                                    <a:pos x="T8" y="T9"/>
                                  </a:cxn>
                                </a:cxnLst>
                                <a:rect l="0" t="0" r="r" b="b"/>
                                <a:pathLst>
                                  <a:path w="24" h="29">
                                    <a:moveTo>
                                      <a:pt x="19" y="0"/>
                                    </a:moveTo>
                                    <a:lnTo>
                                      <a:pt x="0" y="5"/>
                                    </a:lnTo>
                                    <a:lnTo>
                                      <a:pt x="5" y="29"/>
                                    </a:lnTo>
                                    <a:lnTo>
                                      <a:pt x="24"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9" name="Freeform 15776"/>
                            <wps:cNvSpPr>
                              <a:spLocks/>
                            </wps:cNvSpPr>
                            <wps:spPr bwMode="auto">
                              <a:xfrm>
                                <a:off x="7880" y="5579"/>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0" name="Freeform 15777"/>
                            <wps:cNvSpPr>
                              <a:spLocks/>
                            </wps:cNvSpPr>
                            <wps:spPr bwMode="auto">
                              <a:xfrm>
                                <a:off x="7887" y="5601"/>
                                <a:ext cx="27" cy="28"/>
                              </a:xfrm>
                              <a:custGeom>
                                <a:avLst/>
                                <a:gdLst>
                                  <a:gd name="T0" fmla="*/ 19 w 27"/>
                                  <a:gd name="T1" fmla="*/ 0 h 28"/>
                                  <a:gd name="T2" fmla="*/ 0 w 27"/>
                                  <a:gd name="T3" fmla="*/ 4 h 28"/>
                                  <a:gd name="T4" fmla="*/ 7 w 27"/>
                                  <a:gd name="T5" fmla="*/ 28 h 28"/>
                                  <a:gd name="T6" fmla="*/ 27 w 27"/>
                                  <a:gd name="T7" fmla="*/ 24 h 28"/>
                                  <a:gd name="T8" fmla="*/ 19 w 27"/>
                                  <a:gd name="T9" fmla="*/ 0 h 28"/>
                                </a:gdLst>
                                <a:ahLst/>
                                <a:cxnLst>
                                  <a:cxn ang="0">
                                    <a:pos x="T0" y="T1"/>
                                  </a:cxn>
                                  <a:cxn ang="0">
                                    <a:pos x="T2" y="T3"/>
                                  </a:cxn>
                                  <a:cxn ang="0">
                                    <a:pos x="T4" y="T5"/>
                                  </a:cxn>
                                  <a:cxn ang="0">
                                    <a:pos x="T6" y="T7"/>
                                  </a:cxn>
                                  <a:cxn ang="0">
                                    <a:pos x="T8" y="T9"/>
                                  </a:cxn>
                                </a:cxnLst>
                                <a:rect l="0" t="0" r="r" b="b"/>
                                <a:pathLst>
                                  <a:path w="27" h="28">
                                    <a:moveTo>
                                      <a:pt x="19" y="0"/>
                                    </a:moveTo>
                                    <a:lnTo>
                                      <a:pt x="0" y="4"/>
                                    </a:lnTo>
                                    <a:lnTo>
                                      <a:pt x="7" y="28"/>
                                    </a:lnTo>
                                    <a:lnTo>
                                      <a:pt x="27" y="2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1" name="Freeform 15778"/>
                            <wps:cNvSpPr>
                              <a:spLocks/>
                            </wps:cNvSpPr>
                            <wps:spPr bwMode="auto">
                              <a:xfrm>
                                <a:off x="7894" y="5625"/>
                                <a:ext cx="24" cy="26"/>
                              </a:xfrm>
                              <a:custGeom>
                                <a:avLst/>
                                <a:gdLst>
                                  <a:gd name="T0" fmla="*/ 20 w 24"/>
                                  <a:gd name="T1" fmla="*/ 0 h 26"/>
                                  <a:gd name="T2" fmla="*/ 0 w 24"/>
                                  <a:gd name="T3" fmla="*/ 4 h 26"/>
                                  <a:gd name="T4" fmla="*/ 5 w 24"/>
                                  <a:gd name="T5" fmla="*/ 26 h 26"/>
                                  <a:gd name="T6" fmla="*/ 24 w 24"/>
                                  <a:gd name="T7" fmla="*/ 21 h 26"/>
                                  <a:gd name="T8" fmla="*/ 20 w 24"/>
                                  <a:gd name="T9" fmla="*/ 0 h 26"/>
                                </a:gdLst>
                                <a:ahLst/>
                                <a:cxnLst>
                                  <a:cxn ang="0">
                                    <a:pos x="T0" y="T1"/>
                                  </a:cxn>
                                  <a:cxn ang="0">
                                    <a:pos x="T2" y="T3"/>
                                  </a:cxn>
                                  <a:cxn ang="0">
                                    <a:pos x="T4" y="T5"/>
                                  </a:cxn>
                                  <a:cxn ang="0">
                                    <a:pos x="T6" y="T7"/>
                                  </a:cxn>
                                  <a:cxn ang="0">
                                    <a:pos x="T8" y="T9"/>
                                  </a:cxn>
                                </a:cxnLst>
                                <a:rect l="0" t="0" r="r" b="b"/>
                                <a:pathLst>
                                  <a:path w="24" h="26">
                                    <a:moveTo>
                                      <a:pt x="20" y="0"/>
                                    </a:moveTo>
                                    <a:lnTo>
                                      <a:pt x="0" y="4"/>
                                    </a:lnTo>
                                    <a:lnTo>
                                      <a:pt x="5" y="26"/>
                                    </a:lnTo>
                                    <a:lnTo>
                                      <a:pt x="24" y="21"/>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2" name="Freeform 15779"/>
                            <wps:cNvSpPr>
                              <a:spLocks/>
                            </wps:cNvSpPr>
                            <wps:spPr bwMode="auto">
                              <a:xfrm>
                                <a:off x="7899" y="5646"/>
                                <a:ext cx="24" cy="27"/>
                              </a:xfrm>
                              <a:custGeom>
                                <a:avLst/>
                                <a:gdLst>
                                  <a:gd name="T0" fmla="*/ 19 w 24"/>
                                  <a:gd name="T1" fmla="*/ 0 h 27"/>
                                  <a:gd name="T2" fmla="*/ 0 w 24"/>
                                  <a:gd name="T3" fmla="*/ 5 h 27"/>
                                  <a:gd name="T4" fmla="*/ 5 w 24"/>
                                  <a:gd name="T5" fmla="*/ 27 h 27"/>
                                  <a:gd name="T6" fmla="*/ 24 w 24"/>
                                  <a:gd name="T7" fmla="*/ 22 h 27"/>
                                  <a:gd name="T8" fmla="*/ 19 w 24"/>
                                  <a:gd name="T9" fmla="*/ 0 h 27"/>
                                </a:gdLst>
                                <a:ahLst/>
                                <a:cxnLst>
                                  <a:cxn ang="0">
                                    <a:pos x="T0" y="T1"/>
                                  </a:cxn>
                                  <a:cxn ang="0">
                                    <a:pos x="T2" y="T3"/>
                                  </a:cxn>
                                  <a:cxn ang="0">
                                    <a:pos x="T4" y="T5"/>
                                  </a:cxn>
                                  <a:cxn ang="0">
                                    <a:pos x="T6" y="T7"/>
                                  </a:cxn>
                                  <a:cxn ang="0">
                                    <a:pos x="T8" y="T9"/>
                                  </a:cxn>
                                </a:cxnLst>
                                <a:rect l="0" t="0" r="r" b="b"/>
                                <a:pathLst>
                                  <a:path w="24" h="27">
                                    <a:moveTo>
                                      <a:pt x="19" y="0"/>
                                    </a:moveTo>
                                    <a:lnTo>
                                      <a:pt x="0" y="5"/>
                                    </a:lnTo>
                                    <a:lnTo>
                                      <a:pt x="5" y="27"/>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3" name="Freeform 15780"/>
                            <wps:cNvSpPr>
                              <a:spLocks/>
                            </wps:cNvSpPr>
                            <wps:spPr bwMode="auto">
                              <a:xfrm>
                                <a:off x="7904" y="5668"/>
                                <a:ext cx="26" cy="29"/>
                              </a:xfrm>
                              <a:custGeom>
                                <a:avLst/>
                                <a:gdLst>
                                  <a:gd name="T0" fmla="*/ 19 w 26"/>
                                  <a:gd name="T1" fmla="*/ 0 h 29"/>
                                  <a:gd name="T2" fmla="*/ 0 w 26"/>
                                  <a:gd name="T3" fmla="*/ 7 h 29"/>
                                  <a:gd name="T4" fmla="*/ 7 w 26"/>
                                  <a:gd name="T5" fmla="*/ 29 h 29"/>
                                  <a:gd name="T6" fmla="*/ 26 w 26"/>
                                  <a:gd name="T7" fmla="*/ 21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4" name="Freeform 15781"/>
                            <wps:cNvSpPr>
                              <a:spLocks/>
                            </wps:cNvSpPr>
                            <wps:spPr bwMode="auto">
                              <a:xfrm>
                                <a:off x="7911" y="5689"/>
                                <a:ext cx="24" cy="27"/>
                              </a:xfrm>
                              <a:custGeom>
                                <a:avLst/>
                                <a:gdLst>
                                  <a:gd name="T0" fmla="*/ 19 w 24"/>
                                  <a:gd name="T1" fmla="*/ 0 h 27"/>
                                  <a:gd name="T2" fmla="*/ 0 w 24"/>
                                  <a:gd name="T3" fmla="*/ 5 h 27"/>
                                  <a:gd name="T4" fmla="*/ 5 w 24"/>
                                  <a:gd name="T5" fmla="*/ 27 h 27"/>
                                  <a:gd name="T6" fmla="*/ 24 w 24"/>
                                  <a:gd name="T7" fmla="*/ 22 h 27"/>
                                  <a:gd name="T8" fmla="*/ 19 w 24"/>
                                  <a:gd name="T9" fmla="*/ 0 h 27"/>
                                </a:gdLst>
                                <a:ahLst/>
                                <a:cxnLst>
                                  <a:cxn ang="0">
                                    <a:pos x="T0" y="T1"/>
                                  </a:cxn>
                                  <a:cxn ang="0">
                                    <a:pos x="T2" y="T3"/>
                                  </a:cxn>
                                  <a:cxn ang="0">
                                    <a:pos x="T4" y="T5"/>
                                  </a:cxn>
                                  <a:cxn ang="0">
                                    <a:pos x="T6" y="T7"/>
                                  </a:cxn>
                                  <a:cxn ang="0">
                                    <a:pos x="T8" y="T9"/>
                                  </a:cxn>
                                </a:cxnLst>
                                <a:rect l="0" t="0" r="r" b="b"/>
                                <a:pathLst>
                                  <a:path w="24" h="27">
                                    <a:moveTo>
                                      <a:pt x="19" y="0"/>
                                    </a:moveTo>
                                    <a:lnTo>
                                      <a:pt x="0" y="5"/>
                                    </a:lnTo>
                                    <a:lnTo>
                                      <a:pt x="5" y="27"/>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5" name="Freeform 15782"/>
                            <wps:cNvSpPr>
                              <a:spLocks/>
                            </wps:cNvSpPr>
                            <wps:spPr bwMode="auto">
                              <a:xfrm>
                                <a:off x="7916" y="5711"/>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6" name="Freeform 15783"/>
                            <wps:cNvSpPr>
                              <a:spLocks/>
                            </wps:cNvSpPr>
                            <wps:spPr bwMode="auto">
                              <a:xfrm>
                                <a:off x="7923" y="5733"/>
                                <a:ext cx="24" cy="26"/>
                              </a:xfrm>
                              <a:custGeom>
                                <a:avLst/>
                                <a:gdLst>
                                  <a:gd name="T0" fmla="*/ 19 w 24"/>
                                  <a:gd name="T1" fmla="*/ 0 h 26"/>
                                  <a:gd name="T2" fmla="*/ 0 w 24"/>
                                  <a:gd name="T3" fmla="*/ 4 h 26"/>
                                  <a:gd name="T4" fmla="*/ 5 w 24"/>
                                  <a:gd name="T5" fmla="*/ 26 h 26"/>
                                  <a:gd name="T6" fmla="*/ 24 w 24"/>
                                  <a:gd name="T7" fmla="*/ 21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4"/>
                                    </a:lnTo>
                                    <a:lnTo>
                                      <a:pt x="5" y="26"/>
                                    </a:lnTo>
                                    <a:lnTo>
                                      <a:pt x="24" y="2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7" name="Freeform 15784"/>
                            <wps:cNvSpPr>
                              <a:spLocks/>
                            </wps:cNvSpPr>
                            <wps:spPr bwMode="auto">
                              <a:xfrm>
                                <a:off x="7928" y="5754"/>
                                <a:ext cx="26" cy="29"/>
                              </a:xfrm>
                              <a:custGeom>
                                <a:avLst/>
                                <a:gdLst>
                                  <a:gd name="T0" fmla="*/ 19 w 26"/>
                                  <a:gd name="T1" fmla="*/ 0 h 29"/>
                                  <a:gd name="T2" fmla="*/ 0 w 26"/>
                                  <a:gd name="T3" fmla="*/ 7 h 29"/>
                                  <a:gd name="T4" fmla="*/ 7 w 26"/>
                                  <a:gd name="T5" fmla="*/ 29 h 29"/>
                                  <a:gd name="T6" fmla="*/ 26 w 26"/>
                                  <a:gd name="T7" fmla="*/ 22 h 29"/>
                                  <a:gd name="T8" fmla="*/ 19 w 26"/>
                                  <a:gd name="T9" fmla="*/ 0 h 29"/>
                                </a:gdLst>
                                <a:ahLst/>
                                <a:cxnLst>
                                  <a:cxn ang="0">
                                    <a:pos x="T0" y="T1"/>
                                  </a:cxn>
                                  <a:cxn ang="0">
                                    <a:pos x="T2" y="T3"/>
                                  </a:cxn>
                                  <a:cxn ang="0">
                                    <a:pos x="T4" y="T5"/>
                                  </a:cxn>
                                  <a:cxn ang="0">
                                    <a:pos x="T6" y="T7"/>
                                  </a:cxn>
                                  <a:cxn ang="0">
                                    <a:pos x="T8" y="T9"/>
                                  </a:cxn>
                                </a:cxnLst>
                                <a:rect l="0" t="0" r="r" b="b"/>
                                <a:pathLst>
                                  <a:path w="26" h="29">
                                    <a:moveTo>
                                      <a:pt x="19" y="0"/>
                                    </a:moveTo>
                                    <a:lnTo>
                                      <a:pt x="0" y="7"/>
                                    </a:lnTo>
                                    <a:lnTo>
                                      <a:pt x="7" y="29"/>
                                    </a:lnTo>
                                    <a:lnTo>
                                      <a:pt x="26"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8" name="Freeform 15785"/>
                            <wps:cNvSpPr>
                              <a:spLocks/>
                            </wps:cNvSpPr>
                            <wps:spPr bwMode="auto">
                              <a:xfrm>
                                <a:off x="7935" y="5776"/>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9" name="Freeform 15786"/>
                            <wps:cNvSpPr>
                              <a:spLocks/>
                            </wps:cNvSpPr>
                            <wps:spPr bwMode="auto">
                              <a:xfrm>
                                <a:off x="7940" y="5795"/>
                                <a:ext cx="24" cy="26"/>
                              </a:xfrm>
                              <a:custGeom>
                                <a:avLst/>
                                <a:gdLst>
                                  <a:gd name="T0" fmla="*/ 19 w 24"/>
                                  <a:gd name="T1" fmla="*/ 0 h 26"/>
                                  <a:gd name="T2" fmla="*/ 0 w 24"/>
                                  <a:gd name="T3" fmla="*/ 5 h 26"/>
                                  <a:gd name="T4" fmla="*/ 5 w 24"/>
                                  <a:gd name="T5" fmla="*/ 26 h 26"/>
                                  <a:gd name="T6" fmla="*/ 24 w 24"/>
                                  <a:gd name="T7" fmla="*/ 22 h 26"/>
                                  <a:gd name="T8" fmla="*/ 19 w 24"/>
                                  <a:gd name="T9" fmla="*/ 0 h 26"/>
                                </a:gdLst>
                                <a:ahLst/>
                                <a:cxnLst>
                                  <a:cxn ang="0">
                                    <a:pos x="T0" y="T1"/>
                                  </a:cxn>
                                  <a:cxn ang="0">
                                    <a:pos x="T2" y="T3"/>
                                  </a:cxn>
                                  <a:cxn ang="0">
                                    <a:pos x="T4" y="T5"/>
                                  </a:cxn>
                                  <a:cxn ang="0">
                                    <a:pos x="T6" y="T7"/>
                                  </a:cxn>
                                  <a:cxn ang="0">
                                    <a:pos x="T8" y="T9"/>
                                  </a:cxn>
                                </a:cxnLst>
                                <a:rect l="0" t="0" r="r" b="b"/>
                                <a:pathLst>
                                  <a:path w="24" h="26">
                                    <a:moveTo>
                                      <a:pt x="19" y="0"/>
                                    </a:moveTo>
                                    <a:lnTo>
                                      <a:pt x="0" y="5"/>
                                    </a:lnTo>
                                    <a:lnTo>
                                      <a:pt x="5" y="26"/>
                                    </a:lnTo>
                                    <a:lnTo>
                                      <a:pt x="24" y="2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0" name="Freeform 15787"/>
                            <wps:cNvSpPr>
                              <a:spLocks/>
                            </wps:cNvSpPr>
                            <wps:spPr bwMode="auto">
                              <a:xfrm>
                                <a:off x="7945" y="5817"/>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1" name="Freeform 15788"/>
                            <wps:cNvSpPr>
                              <a:spLocks/>
                            </wps:cNvSpPr>
                            <wps:spPr bwMode="auto">
                              <a:xfrm>
                                <a:off x="7952" y="5836"/>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2" name="Freeform 15789"/>
                            <wps:cNvSpPr>
                              <a:spLocks/>
                            </wps:cNvSpPr>
                            <wps:spPr bwMode="auto">
                              <a:xfrm>
                                <a:off x="7957" y="5855"/>
                                <a:ext cx="26" cy="26"/>
                              </a:xfrm>
                              <a:custGeom>
                                <a:avLst/>
                                <a:gdLst>
                                  <a:gd name="T0" fmla="*/ 19 w 26"/>
                                  <a:gd name="T1" fmla="*/ 0 h 26"/>
                                  <a:gd name="T2" fmla="*/ 0 w 26"/>
                                  <a:gd name="T3" fmla="*/ 7 h 26"/>
                                  <a:gd name="T4" fmla="*/ 7 w 26"/>
                                  <a:gd name="T5" fmla="*/ 26 h 26"/>
                                  <a:gd name="T6" fmla="*/ 26 w 26"/>
                                  <a:gd name="T7" fmla="*/ 19 h 26"/>
                                  <a:gd name="T8" fmla="*/ 19 w 26"/>
                                  <a:gd name="T9" fmla="*/ 0 h 26"/>
                                </a:gdLst>
                                <a:ahLst/>
                                <a:cxnLst>
                                  <a:cxn ang="0">
                                    <a:pos x="T0" y="T1"/>
                                  </a:cxn>
                                  <a:cxn ang="0">
                                    <a:pos x="T2" y="T3"/>
                                  </a:cxn>
                                  <a:cxn ang="0">
                                    <a:pos x="T4" y="T5"/>
                                  </a:cxn>
                                  <a:cxn ang="0">
                                    <a:pos x="T6" y="T7"/>
                                  </a:cxn>
                                  <a:cxn ang="0">
                                    <a:pos x="T8" y="T9"/>
                                  </a:cxn>
                                </a:cxnLst>
                                <a:rect l="0" t="0" r="r" b="b"/>
                                <a:pathLst>
                                  <a:path w="26" h="26">
                                    <a:moveTo>
                                      <a:pt x="19" y="0"/>
                                    </a:moveTo>
                                    <a:lnTo>
                                      <a:pt x="0" y="7"/>
                                    </a:lnTo>
                                    <a:lnTo>
                                      <a:pt x="7" y="26"/>
                                    </a:lnTo>
                                    <a:lnTo>
                                      <a:pt x="26"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3" name="Freeform 15790"/>
                            <wps:cNvSpPr>
                              <a:spLocks/>
                            </wps:cNvSpPr>
                            <wps:spPr bwMode="auto">
                              <a:xfrm>
                                <a:off x="7964" y="5874"/>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4" name="Freeform 15791"/>
                            <wps:cNvSpPr>
                              <a:spLocks/>
                            </wps:cNvSpPr>
                            <wps:spPr bwMode="auto">
                              <a:xfrm>
                                <a:off x="7969" y="5893"/>
                                <a:ext cx="26" cy="27"/>
                              </a:xfrm>
                              <a:custGeom>
                                <a:avLst/>
                                <a:gdLst>
                                  <a:gd name="T0" fmla="*/ 19 w 26"/>
                                  <a:gd name="T1" fmla="*/ 0 h 27"/>
                                  <a:gd name="T2" fmla="*/ 0 w 26"/>
                                  <a:gd name="T3" fmla="*/ 8 h 27"/>
                                  <a:gd name="T4" fmla="*/ 7 w 26"/>
                                  <a:gd name="T5" fmla="*/ 27 h 27"/>
                                  <a:gd name="T6" fmla="*/ 26 w 26"/>
                                  <a:gd name="T7" fmla="*/ 20 h 27"/>
                                  <a:gd name="T8" fmla="*/ 19 w 26"/>
                                  <a:gd name="T9" fmla="*/ 0 h 27"/>
                                </a:gdLst>
                                <a:ahLst/>
                                <a:cxnLst>
                                  <a:cxn ang="0">
                                    <a:pos x="T0" y="T1"/>
                                  </a:cxn>
                                  <a:cxn ang="0">
                                    <a:pos x="T2" y="T3"/>
                                  </a:cxn>
                                  <a:cxn ang="0">
                                    <a:pos x="T4" y="T5"/>
                                  </a:cxn>
                                  <a:cxn ang="0">
                                    <a:pos x="T6" y="T7"/>
                                  </a:cxn>
                                  <a:cxn ang="0">
                                    <a:pos x="T8" y="T9"/>
                                  </a:cxn>
                                </a:cxnLst>
                                <a:rect l="0" t="0" r="r" b="b"/>
                                <a:pathLst>
                                  <a:path w="26" h="27">
                                    <a:moveTo>
                                      <a:pt x="19" y="0"/>
                                    </a:moveTo>
                                    <a:lnTo>
                                      <a:pt x="0" y="8"/>
                                    </a:lnTo>
                                    <a:lnTo>
                                      <a:pt x="7" y="27"/>
                                    </a:lnTo>
                                    <a:lnTo>
                                      <a:pt x="26" y="2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5" name="Freeform 15792"/>
                            <wps:cNvSpPr>
                              <a:spLocks/>
                            </wps:cNvSpPr>
                            <wps:spPr bwMode="auto">
                              <a:xfrm>
                                <a:off x="7976" y="5913"/>
                                <a:ext cx="24" cy="21"/>
                              </a:xfrm>
                              <a:custGeom>
                                <a:avLst/>
                                <a:gdLst>
                                  <a:gd name="T0" fmla="*/ 19 w 24"/>
                                  <a:gd name="T1" fmla="*/ 0 h 21"/>
                                  <a:gd name="T2" fmla="*/ 0 w 24"/>
                                  <a:gd name="T3" fmla="*/ 4 h 21"/>
                                  <a:gd name="T4" fmla="*/ 5 w 24"/>
                                  <a:gd name="T5" fmla="*/ 21 h 21"/>
                                  <a:gd name="T6" fmla="*/ 24 w 24"/>
                                  <a:gd name="T7" fmla="*/ 16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4"/>
                                    </a:lnTo>
                                    <a:lnTo>
                                      <a:pt x="5" y="21"/>
                                    </a:lnTo>
                                    <a:lnTo>
                                      <a:pt x="24" y="1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6" name="Freeform 15793"/>
                            <wps:cNvSpPr>
                              <a:spLocks/>
                            </wps:cNvSpPr>
                            <wps:spPr bwMode="auto">
                              <a:xfrm>
                                <a:off x="7981" y="5929"/>
                                <a:ext cx="26" cy="24"/>
                              </a:xfrm>
                              <a:custGeom>
                                <a:avLst/>
                                <a:gdLst>
                                  <a:gd name="T0" fmla="*/ 19 w 26"/>
                                  <a:gd name="T1" fmla="*/ 0 h 24"/>
                                  <a:gd name="T2" fmla="*/ 0 w 26"/>
                                  <a:gd name="T3" fmla="*/ 8 h 24"/>
                                  <a:gd name="T4" fmla="*/ 7 w 26"/>
                                  <a:gd name="T5" fmla="*/ 24 h 24"/>
                                  <a:gd name="T6" fmla="*/ 26 w 26"/>
                                  <a:gd name="T7" fmla="*/ 17 h 24"/>
                                  <a:gd name="T8" fmla="*/ 19 w 26"/>
                                  <a:gd name="T9" fmla="*/ 0 h 24"/>
                                </a:gdLst>
                                <a:ahLst/>
                                <a:cxnLst>
                                  <a:cxn ang="0">
                                    <a:pos x="T0" y="T1"/>
                                  </a:cxn>
                                  <a:cxn ang="0">
                                    <a:pos x="T2" y="T3"/>
                                  </a:cxn>
                                  <a:cxn ang="0">
                                    <a:pos x="T4" y="T5"/>
                                  </a:cxn>
                                  <a:cxn ang="0">
                                    <a:pos x="T6" y="T7"/>
                                  </a:cxn>
                                  <a:cxn ang="0">
                                    <a:pos x="T8" y="T9"/>
                                  </a:cxn>
                                </a:cxnLst>
                                <a:rect l="0" t="0" r="r" b="b"/>
                                <a:pathLst>
                                  <a:path w="26" h="24">
                                    <a:moveTo>
                                      <a:pt x="19" y="0"/>
                                    </a:moveTo>
                                    <a:lnTo>
                                      <a:pt x="0" y="8"/>
                                    </a:lnTo>
                                    <a:lnTo>
                                      <a:pt x="7" y="24"/>
                                    </a:lnTo>
                                    <a:lnTo>
                                      <a:pt x="26"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7" name="Freeform 15794"/>
                            <wps:cNvSpPr>
                              <a:spLocks/>
                            </wps:cNvSpPr>
                            <wps:spPr bwMode="auto">
                              <a:xfrm>
                                <a:off x="7988" y="5946"/>
                                <a:ext cx="24" cy="24"/>
                              </a:xfrm>
                              <a:custGeom>
                                <a:avLst/>
                                <a:gdLst>
                                  <a:gd name="T0" fmla="*/ 19 w 24"/>
                                  <a:gd name="T1" fmla="*/ 0 h 24"/>
                                  <a:gd name="T2" fmla="*/ 0 w 24"/>
                                  <a:gd name="T3" fmla="*/ 5 h 24"/>
                                  <a:gd name="T4" fmla="*/ 5 w 24"/>
                                  <a:gd name="T5" fmla="*/ 24 h 24"/>
                                  <a:gd name="T6" fmla="*/ 24 w 24"/>
                                  <a:gd name="T7" fmla="*/ 19 h 24"/>
                                  <a:gd name="T8" fmla="*/ 19 w 24"/>
                                  <a:gd name="T9" fmla="*/ 0 h 24"/>
                                </a:gdLst>
                                <a:ahLst/>
                                <a:cxnLst>
                                  <a:cxn ang="0">
                                    <a:pos x="T0" y="T1"/>
                                  </a:cxn>
                                  <a:cxn ang="0">
                                    <a:pos x="T2" y="T3"/>
                                  </a:cxn>
                                  <a:cxn ang="0">
                                    <a:pos x="T4" y="T5"/>
                                  </a:cxn>
                                  <a:cxn ang="0">
                                    <a:pos x="T6" y="T7"/>
                                  </a:cxn>
                                  <a:cxn ang="0">
                                    <a:pos x="T8" y="T9"/>
                                  </a:cxn>
                                </a:cxnLst>
                                <a:rect l="0" t="0" r="r" b="b"/>
                                <a:pathLst>
                                  <a:path w="24" h="24">
                                    <a:moveTo>
                                      <a:pt x="19" y="0"/>
                                    </a:moveTo>
                                    <a:lnTo>
                                      <a:pt x="0" y="5"/>
                                    </a:lnTo>
                                    <a:lnTo>
                                      <a:pt x="5" y="24"/>
                                    </a:lnTo>
                                    <a:lnTo>
                                      <a:pt x="24"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8" name="Freeform 15795"/>
                            <wps:cNvSpPr>
                              <a:spLocks/>
                            </wps:cNvSpPr>
                            <wps:spPr bwMode="auto">
                              <a:xfrm>
                                <a:off x="7993" y="5965"/>
                                <a:ext cx="24" cy="22"/>
                              </a:xfrm>
                              <a:custGeom>
                                <a:avLst/>
                                <a:gdLst>
                                  <a:gd name="T0" fmla="*/ 19 w 24"/>
                                  <a:gd name="T1" fmla="*/ 0 h 22"/>
                                  <a:gd name="T2" fmla="*/ 0 w 24"/>
                                  <a:gd name="T3" fmla="*/ 5 h 22"/>
                                  <a:gd name="T4" fmla="*/ 5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5"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9" name="Freeform 15796"/>
                            <wps:cNvSpPr>
                              <a:spLocks/>
                            </wps:cNvSpPr>
                            <wps:spPr bwMode="auto">
                              <a:xfrm>
                                <a:off x="7998" y="5982"/>
                                <a:ext cx="24" cy="22"/>
                              </a:xfrm>
                              <a:custGeom>
                                <a:avLst/>
                                <a:gdLst>
                                  <a:gd name="T0" fmla="*/ 19 w 24"/>
                                  <a:gd name="T1" fmla="*/ 0 h 22"/>
                                  <a:gd name="T2" fmla="*/ 0 w 24"/>
                                  <a:gd name="T3" fmla="*/ 5 h 22"/>
                                  <a:gd name="T4" fmla="*/ 4 w 24"/>
                                  <a:gd name="T5" fmla="*/ 22 h 22"/>
                                  <a:gd name="T6" fmla="*/ 24 w 24"/>
                                  <a:gd name="T7" fmla="*/ 17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5"/>
                                    </a:lnTo>
                                    <a:lnTo>
                                      <a:pt x="4" y="22"/>
                                    </a:lnTo>
                                    <a:lnTo>
                                      <a:pt x="24" y="1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0" name="Freeform 15797"/>
                            <wps:cNvSpPr>
                              <a:spLocks/>
                            </wps:cNvSpPr>
                            <wps:spPr bwMode="auto">
                              <a:xfrm>
                                <a:off x="8002" y="5999"/>
                                <a:ext cx="27" cy="24"/>
                              </a:xfrm>
                              <a:custGeom>
                                <a:avLst/>
                                <a:gdLst>
                                  <a:gd name="T0" fmla="*/ 20 w 27"/>
                                  <a:gd name="T1" fmla="*/ 0 h 24"/>
                                  <a:gd name="T2" fmla="*/ 0 w 27"/>
                                  <a:gd name="T3" fmla="*/ 7 h 24"/>
                                  <a:gd name="T4" fmla="*/ 8 w 27"/>
                                  <a:gd name="T5" fmla="*/ 24 h 24"/>
                                  <a:gd name="T6" fmla="*/ 27 w 27"/>
                                  <a:gd name="T7" fmla="*/ 17 h 24"/>
                                  <a:gd name="T8" fmla="*/ 20 w 27"/>
                                  <a:gd name="T9" fmla="*/ 0 h 24"/>
                                </a:gdLst>
                                <a:ahLst/>
                                <a:cxnLst>
                                  <a:cxn ang="0">
                                    <a:pos x="T0" y="T1"/>
                                  </a:cxn>
                                  <a:cxn ang="0">
                                    <a:pos x="T2" y="T3"/>
                                  </a:cxn>
                                  <a:cxn ang="0">
                                    <a:pos x="T4" y="T5"/>
                                  </a:cxn>
                                  <a:cxn ang="0">
                                    <a:pos x="T6" y="T7"/>
                                  </a:cxn>
                                  <a:cxn ang="0">
                                    <a:pos x="T8" y="T9"/>
                                  </a:cxn>
                                </a:cxnLst>
                                <a:rect l="0" t="0" r="r" b="b"/>
                                <a:pathLst>
                                  <a:path w="27" h="24">
                                    <a:moveTo>
                                      <a:pt x="20" y="0"/>
                                    </a:moveTo>
                                    <a:lnTo>
                                      <a:pt x="0" y="7"/>
                                    </a:lnTo>
                                    <a:lnTo>
                                      <a:pt x="8" y="24"/>
                                    </a:lnTo>
                                    <a:lnTo>
                                      <a:pt x="27"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1" name="Freeform 15798"/>
                            <wps:cNvSpPr>
                              <a:spLocks/>
                            </wps:cNvSpPr>
                            <wps:spPr bwMode="auto">
                              <a:xfrm>
                                <a:off x="8010" y="6016"/>
                                <a:ext cx="24" cy="21"/>
                              </a:xfrm>
                              <a:custGeom>
                                <a:avLst/>
                                <a:gdLst>
                                  <a:gd name="T0" fmla="*/ 19 w 24"/>
                                  <a:gd name="T1" fmla="*/ 0 h 21"/>
                                  <a:gd name="T2" fmla="*/ 0 w 24"/>
                                  <a:gd name="T3" fmla="*/ 7 h 21"/>
                                  <a:gd name="T4" fmla="*/ 4 w 24"/>
                                  <a:gd name="T5" fmla="*/ 21 h 21"/>
                                  <a:gd name="T6" fmla="*/ 24 w 24"/>
                                  <a:gd name="T7" fmla="*/ 14 h 21"/>
                                  <a:gd name="T8" fmla="*/ 19 w 24"/>
                                  <a:gd name="T9" fmla="*/ 0 h 21"/>
                                </a:gdLst>
                                <a:ahLst/>
                                <a:cxnLst>
                                  <a:cxn ang="0">
                                    <a:pos x="T0" y="T1"/>
                                  </a:cxn>
                                  <a:cxn ang="0">
                                    <a:pos x="T2" y="T3"/>
                                  </a:cxn>
                                  <a:cxn ang="0">
                                    <a:pos x="T4" y="T5"/>
                                  </a:cxn>
                                  <a:cxn ang="0">
                                    <a:pos x="T6" y="T7"/>
                                  </a:cxn>
                                  <a:cxn ang="0">
                                    <a:pos x="T8" y="T9"/>
                                  </a:cxn>
                                </a:cxnLst>
                                <a:rect l="0" t="0" r="r" b="b"/>
                                <a:pathLst>
                                  <a:path w="24" h="21">
                                    <a:moveTo>
                                      <a:pt x="19" y="0"/>
                                    </a:moveTo>
                                    <a:lnTo>
                                      <a:pt x="0" y="7"/>
                                    </a:lnTo>
                                    <a:lnTo>
                                      <a:pt x="4" y="21"/>
                                    </a:lnTo>
                                    <a:lnTo>
                                      <a:pt x="24" y="1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2" name="Freeform 15799"/>
                            <wps:cNvSpPr>
                              <a:spLocks/>
                            </wps:cNvSpPr>
                            <wps:spPr bwMode="auto">
                              <a:xfrm>
                                <a:off x="8014" y="6030"/>
                                <a:ext cx="27" cy="24"/>
                              </a:xfrm>
                              <a:custGeom>
                                <a:avLst/>
                                <a:gdLst>
                                  <a:gd name="T0" fmla="*/ 20 w 27"/>
                                  <a:gd name="T1" fmla="*/ 0 h 24"/>
                                  <a:gd name="T2" fmla="*/ 0 w 27"/>
                                  <a:gd name="T3" fmla="*/ 7 h 24"/>
                                  <a:gd name="T4" fmla="*/ 8 w 27"/>
                                  <a:gd name="T5" fmla="*/ 24 h 24"/>
                                  <a:gd name="T6" fmla="*/ 27 w 27"/>
                                  <a:gd name="T7" fmla="*/ 17 h 24"/>
                                  <a:gd name="T8" fmla="*/ 20 w 27"/>
                                  <a:gd name="T9" fmla="*/ 0 h 24"/>
                                </a:gdLst>
                                <a:ahLst/>
                                <a:cxnLst>
                                  <a:cxn ang="0">
                                    <a:pos x="T0" y="T1"/>
                                  </a:cxn>
                                  <a:cxn ang="0">
                                    <a:pos x="T2" y="T3"/>
                                  </a:cxn>
                                  <a:cxn ang="0">
                                    <a:pos x="T4" y="T5"/>
                                  </a:cxn>
                                  <a:cxn ang="0">
                                    <a:pos x="T6" y="T7"/>
                                  </a:cxn>
                                  <a:cxn ang="0">
                                    <a:pos x="T8" y="T9"/>
                                  </a:cxn>
                                </a:cxnLst>
                                <a:rect l="0" t="0" r="r" b="b"/>
                                <a:pathLst>
                                  <a:path w="27" h="24">
                                    <a:moveTo>
                                      <a:pt x="20" y="0"/>
                                    </a:moveTo>
                                    <a:lnTo>
                                      <a:pt x="0" y="7"/>
                                    </a:lnTo>
                                    <a:lnTo>
                                      <a:pt x="8" y="24"/>
                                    </a:lnTo>
                                    <a:lnTo>
                                      <a:pt x="27"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3" name="Freeform 15800"/>
                            <wps:cNvSpPr>
                              <a:spLocks/>
                            </wps:cNvSpPr>
                            <wps:spPr bwMode="auto">
                              <a:xfrm>
                                <a:off x="8024" y="6045"/>
                                <a:ext cx="24" cy="24"/>
                              </a:xfrm>
                              <a:custGeom>
                                <a:avLst/>
                                <a:gdLst>
                                  <a:gd name="T0" fmla="*/ 17 w 24"/>
                                  <a:gd name="T1" fmla="*/ 0 h 24"/>
                                  <a:gd name="T2" fmla="*/ 0 w 24"/>
                                  <a:gd name="T3" fmla="*/ 9 h 24"/>
                                  <a:gd name="T4" fmla="*/ 7 w 24"/>
                                  <a:gd name="T5" fmla="*/ 24 h 24"/>
                                  <a:gd name="T6" fmla="*/ 24 w 24"/>
                                  <a:gd name="T7" fmla="*/ 14 h 24"/>
                                  <a:gd name="T8" fmla="*/ 17 w 24"/>
                                  <a:gd name="T9" fmla="*/ 0 h 24"/>
                                </a:gdLst>
                                <a:ahLst/>
                                <a:cxnLst>
                                  <a:cxn ang="0">
                                    <a:pos x="T0" y="T1"/>
                                  </a:cxn>
                                  <a:cxn ang="0">
                                    <a:pos x="T2" y="T3"/>
                                  </a:cxn>
                                  <a:cxn ang="0">
                                    <a:pos x="T4" y="T5"/>
                                  </a:cxn>
                                  <a:cxn ang="0">
                                    <a:pos x="T6" y="T7"/>
                                  </a:cxn>
                                  <a:cxn ang="0">
                                    <a:pos x="T8" y="T9"/>
                                  </a:cxn>
                                </a:cxnLst>
                                <a:rect l="0" t="0" r="r" b="b"/>
                                <a:pathLst>
                                  <a:path w="24" h="24">
                                    <a:moveTo>
                                      <a:pt x="17" y="0"/>
                                    </a:moveTo>
                                    <a:lnTo>
                                      <a:pt x="0" y="9"/>
                                    </a:lnTo>
                                    <a:lnTo>
                                      <a:pt x="7" y="24"/>
                                    </a:lnTo>
                                    <a:lnTo>
                                      <a:pt x="24" y="1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4" name="Freeform 15801"/>
                            <wps:cNvSpPr>
                              <a:spLocks/>
                            </wps:cNvSpPr>
                            <wps:spPr bwMode="auto">
                              <a:xfrm>
                                <a:off x="8029" y="6061"/>
                                <a:ext cx="24" cy="22"/>
                              </a:xfrm>
                              <a:custGeom>
                                <a:avLst/>
                                <a:gdLst>
                                  <a:gd name="T0" fmla="*/ 19 w 24"/>
                                  <a:gd name="T1" fmla="*/ 0 h 22"/>
                                  <a:gd name="T2" fmla="*/ 0 w 24"/>
                                  <a:gd name="T3" fmla="*/ 8 h 22"/>
                                  <a:gd name="T4" fmla="*/ 5 w 24"/>
                                  <a:gd name="T5" fmla="*/ 22 h 22"/>
                                  <a:gd name="T6" fmla="*/ 24 w 24"/>
                                  <a:gd name="T7" fmla="*/ 15 h 22"/>
                                  <a:gd name="T8" fmla="*/ 19 w 24"/>
                                  <a:gd name="T9" fmla="*/ 0 h 22"/>
                                </a:gdLst>
                                <a:ahLst/>
                                <a:cxnLst>
                                  <a:cxn ang="0">
                                    <a:pos x="T0" y="T1"/>
                                  </a:cxn>
                                  <a:cxn ang="0">
                                    <a:pos x="T2" y="T3"/>
                                  </a:cxn>
                                  <a:cxn ang="0">
                                    <a:pos x="T4" y="T5"/>
                                  </a:cxn>
                                  <a:cxn ang="0">
                                    <a:pos x="T6" y="T7"/>
                                  </a:cxn>
                                  <a:cxn ang="0">
                                    <a:pos x="T8" y="T9"/>
                                  </a:cxn>
                                </a:cxnLst>
                                <a:rect l="0" t="0" r="r" b="b"/>
                                <a:pathLst>
                                  <a:path w="24" h="22">
                                    <a:moveTo>
                                      <a:pt x="19" y="0"/>
                                    </a:moveTo>
                                    <a:lnTo>
                                      <a:pt x="0" y="8"/>
                                    </a:lnTo>
                                    <a:lnTo>
                                      <a:pt x="5" y="22"/>
                                    </a:lnTo>
                                    <a:lnTo>
                                      <a:pt x="24" y="1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5" name="Freeform 15802"/>
                            <wps:cNvSpPr>
                              <a:spLocks/>
                            </wps:cNvSpPr>
                            <wps:spPr bwMode="auto">
                              <a:xfrm>
                                <a:off x="8034" y="6076"/>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6" name="Freeform 15803"/>
                            <wps:cNvSpPr>
                              <a:spLocks/>
                            </wps:cNvSpPr>
                            <wps:spPr bwMode="auto">
                              <a:xfrm>
                                <a:off x="8038" y="6088"/>
                                <a:ext cx="27" cy="24"/>
                              </a:xfrm>
                              <a:custGeom>
                                <a:avLst/>
                                <a:gdLst>
                                  <a:gd name="T0" fmla="*/ 20 w 27"/>
                                  <a:gd name="T1" fmla="*/ 0 h 24"/>
                                  <a:gd name="T2" fmla="*/ 0 w 27"/>
                                  <a:gd name="T3" fmla="*/ 7 h 24"/>
                                  <a:gd name="T4" fmla="*/ 8 w 27"/>
                                  <a:gd name="T5" fmla="*/ 24 h 24"/>
                                  <a:gd name="T6" fmla="*/ 27 w 27"/>
                                  <a:gd name="T7" fmla="*/ 17 h 24"/>
                                  <a:gd name="T8" fmla="*/ 20 w 27"/>
                                  <a:gd name="T9" fmla="*/ 0 h 24"/>
                                </a:gdLst>
                                <a:ahLst/>
                                <a:cxnLst>
                                  <a:cxn ang="0">
                                    <a:pos x="T0" y="T1"/>
                                  </a:cxn>
                                  <a:cxn ang="0">
                                    <a:pos x="T2" y="T3"/>
                                  </a:cxn>
                                  <a:cxn ang="0">
                                    <a:pos x="T4" y="T5"/>
                                  </a:cxn>
                                  <a:cxn ang="0">
                                    <a:pos x="T6" y="T7"/>
                                  </a:cxn>
                                  <a:cxn ang="0">
                                    <a:pos x="T8" y="T9"/>
                                  </a:cxn>
                                </a:cxnLst>
                                <a:rect l="0" t="0" r="r" b="b"/>
                                <a:pathLst>
                                  <a:path w="27" h="24">
                                    <a:moveTo>
                                      <a:pt x="20" y="0"/>
                                    </a:moveTo>
                                    <a:lnTo>
                                      <a:pt x="0" y="7"/>
                                    </a:lnTo>
                                    <a:lnTo>
                                      <a:pt x="8" y="24"/>
                                    </a:lnTo>
                                    <a:lnTo>
                                      <a:pt x="27" y="1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7" name="Freeform 15804"/>
                            <wps:cNvSpPr>
                              <a:spLocks/>
                            </wps:cNvSpPr>
                            <wps:spPr bwMode="auto">
                              <a:xfrm>
                                <a:off x="8046" y="6105"/>
                                <a:ext cx="24" cy="19"/>
                              </a:xfrm>
                              <a:custGeom>
                                <a:avLst/>
                                <a:gdLst>
                                  <a:gd name="T0" fmla="*/ 19 w 24"/>
                                  <a:gd name="T1" fmla="*/ 0 h 19"/>
                                  <a:gd name="T2" fmla="*/ 0 w 24"/>
                                  <a:gd name="T3" fmla="*/ 7 h 19"/>
                                  <a:gd name="T4" fmla="*/ 4 w 24"/>
                                  <a:gd name="T5" fmla="*/ 19 h 19"/>
                                  <a:gd name="T6" fmla="*/ 24 w 24"/>
                                  <a:gd name="T7" fmla="*/ 12 h 19"/>
                                  <a:gd name="T8" fmla="*/ 19 w 24"/>
                                  <a:gd name="T9" fmla="*/ 0 h 19"/>
                                </a:gdLst>
                                <a:ahLst/>
                                <a:cxnLst>
                                  <a:cxn ang="0">
                                    <a:pos x="T0" y="T1"/>
                                  </a:cxn>
                                  <a:cxn ang="0">
                                    <a:pos x="T2" y="T3"/>
                                  </a:cxn>
                                  <a:cxn ang="0">
                                    <a:pos x="T4" y="T5"/>
                                  </a:cxn>
                                  <a:cxn ang="0">
                                    <a:pos x="T6" y="T7"/>
                                  </a:cxn>
                                  <a:cxn ang="0">
                                    <a:pos x="T8" y="T9"/>
                                  </a:cxn>
                                </a:cxnLst>
                                <a:rect l="0" t="0" r="r" b="b"/>
                                <a:pathLst>
                                  <a:path w="24" h="19">
                                    <a:moveTo>
                                      <a:pt x="19" y="0"/>
                                    </a:moveTo>
                                    <a:lnTo>
                                      <a:pt x="0" y="7"/>
                                    </a:lnTo>
                                    <a:lnTo>
                                      <a:pt x="4" y="19"/>
                                    </a:lnTo>
                                    <a:lnTo>
                                      <a:pt x="24" y="1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8" name="Freeform 15805"/>
                            <wps:cNvSpPr>
                              <a:spLocks/>
                            </wps:cNvSpPr>
                            <wps:spPr bwMode="auto">
                              <a:xfrm>
                                <a:off x="8050" y="6117"/>
                                <a:ext cx="24" cy="21"/>
                              </a:xfrm>
                              <a:custGeom>
                                <a:avLst/>
                                <a:gdLst>
                                  <a:gd name="T0" fmla="*/ 20 w 24"/>
                                  <a:gd name="T1" fmla="*/ 0 h 21"/>
                                  <a:gd name="T2" fmla="*/ 0 w 24"/>
                                  <a:gd name="T3" fmla="*/ 7 h 21"/>
                                  <a:gd name="T4" fmla="*/ 5 w 24"/>
                                  <a:gd name="T5" fmla="*/ 21 h 21"/>
                                  <a:gd name="T6" fmla="*/ 24 w 24"/>
                                  <a:gd name="T7" fmla="*/ 14 h 21"/>
                                  <a:gd name="T8" fmla="*/ 20 w 24"/>
                                  <a:gd name="T9" fmla="*/ 0 h 21"/>
                                </a:gdLst>
                                <a:ahLst/>
                                <a:cxnLst>
                                  <a:cxn ang="0">
                                    <a:pos x="T0" y="T1"/>
                                  </a:cxn>
                                  <a:cxn ang="0">
                                    <a:pos x="T2" y="T3"/>
                                  </a:cxn>
                                  <a:cxn ang="0">
                                    <a:pos x="T4" y="T5"/>
                                  </a:cxn>
                                  <a:cxn ang="0">
                                    <a:pos x="T6" y="T7"/>
                                  </a:cxn>
                                  <a:cxn ang="0">
                                    <a:pos x="T8" y="T9"/>
                                  </a:cxn>
                                </a:cxnLst>
                                <a:rect l="0" t="0" r="r" b="b"/>
                                <a:pathLst>
                                  <a:path w="24" h="21">
                                    <a:moveTo>
                                      <a:pt x="20" y="0"/>
                                    </a:moveTo>
                                    <a:lnTo>
                                      <a:pt x="0" y="7"/>
                                    </a:lnTo>
                                    <a:lnTo>
                                      <a:pt x="5" y="21"/>
                                    </a:lnTo>
                                    <a:lnTo>
                                      <a:pt x="24" y="1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9" name="Freeform 15806"/>
                            <wps:cNvSpPr>
                              <a:spLocks/>
                            </wps:cNvSpPr>
                            <wps:spPr bwMode="auto">
                              <a:xfrm>
                                <a:off x="8058" y="6129"/>
                                <a:ext cx="24" cy="21"/>
                              </a:xfrm>
                              <a:custGeom>
                                <a:avLst/>
                                <a:gdLst>
                                  <a:gd name="T0" fmla="*/ 16 w 24"/>
                                  <a:gd name="T1" fmla="*/ 0 h 21"/>
                                  <a:gd name="T2" fmla="*/ 0 w 24"/>
                                  <a:gd name="T3" fmla="*/ 9 h 21"/>
                                  <a:gd name="T4" fmla="*/ 7 w 24"/>
                                  <a:gd name="T5" fmla="*/ 21 h 21"/>
                                  <a:gd name="T6" fmla="*/ 24 w 24"/>
                                  <a:gd name="T7" fmla="*/ 12 h 21"/>
                                  <a:gd name="T8" fmla="*/ 16 w 24"/>
                                  <a:gd name="T9" fmla="*/ 0 h 21"/>
                                </a:gdLst>
                                <a:ahLst/>
                                <a:cxnLst>
                                  <a:cxn ang="0">
                                    <a:pos x="T0" y="T1"/>
                                  </a:cxn>
                                  <a:cxn ang="0">
                                    <a:pos x="T2" y="T3"/>
                                  </a:cxn>
                                  <a:cxn ang="0">
                                    <a:pos x="T4" y="T5"/>
                                  </a:cxn>
                                  <a:cxn ang="0">
                                    <a:pos x="T6" y="T7"/>
                                  </a:cxn>
                                  <a:cxn ang="0">
                                    <a:pos x="T8" y="T9"/>
                                  </a:cxn>
                                </a:cxnLst>
                                <a:rect l="0" t="0" r="r" b="b"/>
                                <a:pathLst>
                                  <a:path w="24" h="21">
                                    <a:moveTo>
                                      <a:pt x="16" y="0"/>
                                    </a:moveTo>
                                    <a:lnTo>
                                      <a:pt x="0" y="9"/>
                                    </a:lnTo>
                                    <a:lnTo>
                                      <a:pt x="7" y="21"/>
                                    </a:lnTo>
                                    <a:lnTo>
                                      <a:pt x="24" y="12"/>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0" name="Freeform 15807"/>
                            <wps:cNvSpPr>
                              <a:spLocks/>
                            </wps:cNvSpPr>
                            <wps:spPr bwMode="auto">
                              <a:xfrm>
                                <a:off x="8062" y="6143"/>
                                <a:ext cx="24" cy="19"/>
                              </a:xfrm>
                              <a:custGeom>
                                <a:avLst/>
                                <a:gdLst>
                                  <a:gd name="T0" fmla="*/ 20 w 24"/>
                                  <a:gd name="T1" fmla="*/ 0 h 19"/>
                                  <a:gd name="T2" fmla="*/ 0 w 24"/>
                                  <a:gd name="T3" fmla="*/ 7 h 19"/>
                                  <a:gd name="T4" fmla="*/ 5 w 24"/>
                                  <a:gd name="T5" fmla="*/ 19 h 19"/>
                                  <a:gd name="T6" fmla="*/ 24 w 24"/>
                                  <a:gd name="T7" fmla="*/ 12 h 19"/>
                                  <a:gd name="T8" fmla="*/ 20 w 24"/>
                                  <a:gd name="T9" fmla="*/ 0 h 19"/>
                                </a:gdLst>
                                <a:ahLst/>
                                <a:cxnLst>
                                  <a:cxn ang="0">
                                    <a:pos x="T0" y="T1"/>
                                  </a:cxn>
                                  <a:cxn ang="0">
                                    <a:pos x="T2" y="T3"/>
                                  </a:cxn>
                                  <a:cxn ang="0">
                                    <a:pos x="T4" y="T5"/>
                                  </a:cxn>
                                  <a:cxn ang="0">
                                    <a:pos x="T6" y="T7"/>
                                  </a:cxn>
                                  <a:cxn ang="0">
                                    <a:pos x="T8" y="T9"/>
                                  </a:cxn>
                                </a:cxnLst>
                                <a:rect l="0" t="0" r="r" b="b"/>
                                <a:pathLst>
                                  <a:path w="24" h="19">
                                    <a:moveTo>
                                      <a:pt x="20" y="0"/>
                                    </a:moveTo>
                                    <a:lnTo>
                                      <a:pt x="0" y="7"/>
                                    </a:lnTo>
                                    <a:lnTo>
                                      <a:pt x="5" y="19"/>
                                    </a:lnTo>
                                    <a:lnTo>
                                      <a:pt x="24" y="12"/>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1" name="Freeform 15808"/>
                            <wps:cNvSpPr>
                              <a:spLocks/>
                            </wps:cNvSpPr>
                            <wps:spPr bwMode="auto">
                              <a:xfrm>
                                <a:off x="8070" y="6153"/>
                                <a:ext cx="24" cy="21"/>
                              </a:xfrm>
                              <a:custGeom>
                                <a:avLst/>
                                <a:gdLst>
                                  <a:gd name="T0" fmla="*/ 16 w 24"/>
                                  <a:gd name="T1" fmla="*/ 0 h 21"/>
                                  <a:gd name="T2" fmla="*/ 0 w 24"/>
                                  <a:gd name="T3" fmla="*/ 9 h 21"/>
                                  <a:gd name="T4" fmla="*/ 7 w 24"/>
                                  <a:gd name="T5" fmla="*/ 21 h 21"/>
                                  <a:gd name="T6" fmla="*/ 24 w 24"/>
                                  <a:gd name="T7" fmla="*/ 12 h 21"/>
                                  <a:gd name="T8" fmla="*/ 16 w 24"/>
                                  <a:gd name="T9" fmla="*/ 0 h 21"/>
                                </a:gdLst>
                                <a:ahLst/>
                                <a:cxnLst>
                                  <a:cxn ang="0">
                                    <a:pos x="T0" y="T1"/>
                                  </a:cxn>
                                  <a:cxn ang="0">
                                    <a:pos x="T2" y="T3"/>
                                  </a:cxn>
                                  <a:cxn ang="0">
                                    <a:pos x="T4" y="T5"/>
                                  </a:cxn>
                                  <a:cxn ang="0">
                                    <a:pos x="T6" y="T7"/>
                                  </a:cxn>
                                  <a:cxn ang="0">
                                    <a:pos x="T8" y="T9"/>
                                  </a:cxn>
                                </a:cxnLst>
                                <a:rect l="0" t="0" r="r" b="b"/>
                                <a:pathLst>
                                  <a:path w="24" h="21">
                                    <a:moveTo>
                                      <a:pt x="16" y="0"/>
                                    </a:moveTo>
                                    <a:lnTo>
                                      <a:pt x="0" y="9"/>
                                    </a:lnTo>
                                    <a:lnTo>
                                      <a:pt x="7" y="21"/>
                                    </a:lnTo>
                                    <a:lnTo>
                                      <a:pt x="24" y="12"/>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2" name="Freeform 15809"/>
                            <wps:cNvSpPr>
                              <a:spLocks/>
                            </wps:cNvSpPr>
                            <wps:spPr bwMode="auto">
                              <a:xfrm>
                                <a:off x="8077" y="6165"/>
                                <a:ext cx="21" cy="19"/>
                              </a:xfrm>
                              <a:custGeom>
                                <a:avLst/>
                                <a:gdLst>
                                  <a:gd name="T0" fmla="*/ 17 w 21"/>
                                  <a:gd name="T1" fmla="*/ 0 h 19"/>
                                  <a:gd name="T2" fmla="*/ 0 w 21"/>
                                  <a:gd name="T3" fmla="*/ 9 h 19"/>
                                  <a:gd name="T4" fmla="*/ 5 w 21"/>
                                  <a:gd name="T5" fmla="*/ 19 h 19"/>
                                  <a:gd name="T6" fmla="*/ 21 w 21"/>
                                  <a:gd name="T7" fmla="*/ 9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9"/>
                                    </a:lnTo>
                                    <a:lnTo>
                                      <a:pt x="5" y="19"/>
                                    </a:lnTo>
                                    <a:lnTo>
                                      <a:pt x="21" y="9"/>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3" name="Freeform 15810"/>
                            <wps:cNvSpPr>
                              <a:spLocks/>
                            </wps:cNvSpPr>
                            <wps:spPr bwMode="auto">
                              <a:xfrm>
                                <a:off x="8082" y="6174"/>
                                <a:ext cx="24" cy="22"/>
                              </a:xfrm>
                              <a:custGeom>
                                <a:avLst/>
                                <a:gdLst>
                                  <a:gd name="T0" fmla="*/ 16 w 24"/>
                                  <a:gd name="T1" fmla="*/ 0 h 22"/>
                                  <a:gd name="T2" fmla="*/ 0 w 24"/>
                                  <a:gd name="T3" fmla="*/ 10 h 22"/>
                                  <a:gd name="T4" fmla="*/ 7 w 24"/>
                                  <a:gd name="T5" fmla="*/ 22 h 22"/>
                                  <a:gd name="T6" fmla="*/ 24 w 24"/>
                                  <a:gd name="T7" fmla="*/ 12 h 22"/>
                                  <a:gd name="T8" fmla="*/ 16 w 24"/>
                                  <a:gd name="T9" fmla="*/ 0 h 22"/>
                                </a:gdLst>
                                <a:ahLst/>
                                <a:cxnLst>
                                  <a:cxn ang="0">
                                    <a:pos x="T0" y="T1"/>
                                  </a:cxn>
                                  <a:cxn ang="0">
                                    <a:pos x="T2" y="T3"/>
                                  </a:cxn>
                                  <a:cxn ang="0">
                                    <a:pos x="T4" y="T5"/>
                                  </a:cxn>
                                  <a:cxn ang="0">
                                    <a:pos x="T6" y="T7"/>
                                  </a:cxn>
                                  <a:cxn ang="0">
                                    <a:pos x="T8" y="T9"/>
                                  </a:cxn>
                                </a:cxnLst>
                                <a:rect l="0" t="0" r="r" b="b"/>
                                <a:pathLst>
                                  <a:path w="24" h="22">
                                    <a:moveTo>
                                      <a:pt x="16" y="0"/>
                                    </a:moveTo>
                                    <a:lnTo>
                                      <a:pt x="0" y="10"/>
                                    </a:lnTo>
                                    <a:lnTo>
                                      <a:pt x="7" y="22"/>
                                    </a:lnTo>
                                    <a:lnTo>
                                      <a:pt x="24" y="12"/>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4" name="Freeform 15811"/>
                            <wps:cNvSpPr>
                              <a:spLocks/>
                            </wps:cNvSpPr>
                            <wps:spPr bwMode="auto">
                              <a:xfrm>
                                <a:off x="8089" y="6186"/>
                                <a:ext cx="21" cy="19"/>
                              </a:xfrm>
                              <a:custGeom>
                                <a:avLst/>
                                <a:gdLst>
                                  <a:gd name="T0" fmla="*/ 17 w 21"/>
                                  <a:gd name="T1" fmla="*/ 0 h 19"/>
                                  <a:gd name="T2" fmla="*/ 0 w 21"/>
                                  <a:gd name="T3" fmla="*/ 10 h 19"/>
                                  <a:gd name="T4" fmla="*/ 5 w 21"/>
                                  <a:gd name="T5" fmla="*/ 19 h 19"/>
                                  <a:gd name="T6" fmla="*/ 21 w 21"/>
                                  <a:gd name="T7" fmla="*/ 10 h 19"/>
                                  <a:gd name="T8" fmla="*/ 17 w 21"/>
                                  <a:gd name="T9" fmla="*/ 0 h 19"/>
                                </a:gdLst>
                                <a:ahLst/>
                                <a:cxnLst>
                                  <a:cxn ang="0">
                                    <a:pos x="T0" y="T1"/>
                                  </a:cxn>
                                  <a:cxn ang="0">
                                    <a:pos x="T2" y="T3"/>
                                  </a:cxn>
                                  <a:cxn ang="0">
                                    <a:pos x="T4" y="T5"/>
                                  </a:cxn>
                                  <a:cxn ang="0">
                                    <a:pos x="T6" y="T7"/>
                                  </a:cxn>
                                  <a:cxn ang="0">
                                    <a:pos x="T8" y="T9"/>
                                  </a:cxn>
                                </a:cxnLst>
                                <a:rect l="0" t="0" r="r" b="b"/>
                                <a:pathLst>
                                  <a:path w="21" h="19">
                                    <a:moveTo>
                                      <a:pt x="17" y="0"/>
                                    </a:moveTo>
                                    <a:lnTo>
                                      <a:pt x="0" y="10"/>
                                    </a:lnTo>
                                    <a:lnTo>
                                      <a:pt x="5" y="19"/>
                                    </a:lnTo>
                                    <a:lnTo>
                                      <a:pt x="21"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5" name="Freeform 15812"/>
                            <wps:cNvSpPr>
                              <a:spLocks/>
                            </wps:cNvSpPr>
                            <wps:spPr bwMode="auto">
                              <a:xfrm>
                                <a:off x="8094" y="6196"/>
                                <a:ext cx="21" cy="19"/>
                              </a:xfrm>
                              <a:custGeom>
                                <a:avLst/>
                                <a:gdLst>
                                  <a:gd name="T0" fmla="*/ 16 w 21"/>
                                  <a:gd name="T1" fmla="*/ 0 h 19"/>
                                  <a:gd name="T2" fmla="*/ 0 w 21"/>
                                  <a:gd name="T3" fmla="*/ 9 h 19"/>
                                  <a:gd name="T4" fmla="*/ 4 w 21"/>
                                  <a:gd name="T5" fmla="*/ 19 h 19"/>
                                  <a:gd name="T6" fmla="*/ 21 w 21"/>
                                  <a:gd name="T7" fmla="*/ 9 h 19"/>
                                  <a:gd name="T8" fmla="*/ 16 w 21"/>
                                  <a:gd name="T9" fmla="*/ 0 h 19"/>
                                </a:gdLst>
                                <a:ahLst/>
                                <a:cxnLst>
                                  <a:cxn ang="0">
                                    <a:pos x="T0" y="T1"/>
                                  </a:cxn>
                                  <a:cxn ang="0">
                                    <a:pos x="T2" y="T3"/>
                                  </a:cxn>
                                  <a:cxn ang="0">
                                    <a:pos x="T4" y="T5"/>
                                  </a:cxn>
                                  <a:cxn ang="0">
                                    <a:pos x="T6" y="T7"/>
                                  </a:cxn>
                                  <a:cxn ang="0">
                                    <a:pos x="T8" y="T9"/>
                                  </a:cxn>
                                </a:cxnLst>
                                <a:rect l="0" t="0" r="r" b="b"/>
                                <a:pathLst>
                                  <a:path w="21" h="19">
                                    <a:moveTo>
                                      <a:pt x="16" y="0"/>
                                    </a:moveTo>
                                    <a:lnTo>
                                      <a:pt x="0" y="9"/>
                                    </a:lnTo>
                                    <a:lnTo>
                                      <a:pt x="4" y="19"/>
                                    </a:lnTo>
                                    <a:lnTo>
                                      <a:pt x="21" y="9"/>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6" name="Freeform 15813"/>
                            <wps:cNvSpPr>
                              <a:spLocks/>
                            </wps:cNvSpPr>
                            <wps:spPr bwMode="auto">
                              <a:xfrm>
                                <a:off x="8098" y="6205"/>
                                <a:ext cx="24" cy="22"/>
                              </a:xfrm>
                              <a:custGeom>
                                <a:avLst/>
                                <a:gdLst>
                                  <a:gd name="T0" fmla="*/ 17 w 24"/>
                                  <a:gd name="T1" fmla="*/ 0 h 22"/>
                                  <a:gd name="T2" fmla="*/ 0 w 24"/>
                                  <a:gd name="T3" fmla="*/ 12 h 22"/>
                                  <a:gd name="T4" fmla="*/ 8 w 24"/>
                                  <a:gd name="T5" fmla="*/ 22 h 22"/>
                                  <a:gd name="T6" fmla="*/ 24 w 24"/>
                                  <a:gd name="T7" fmla="*/ 10 h 22"/>
                                  <a:gd name="T8" fmla="*/ 17 w 24"/>
                                  <a:gd name="T9" fmla="*/ 0 h 22"/>
                                </a:gdLst>
                                <a:ahLst/>
                                <a:cxnLst>
                                  <a:cxn ang="0">
                                    <a:pos x="T0" y="T1"/>
                                  </a:cxn>
                                  <a:cxn ang="0">
                                    <a:pos x="T2" y="T3"/>
                                  </a:cxn>
                                  <a:cxn ang="0">
                                    <a:pos x="T4" y="T5"/>
                                  </a:cxn>
                                  <a:cxn ang="0">
                                    <a:pos x="T6" y="T7"/>
                                  </a:cxn>
                                  <a:cxn ang="0">
                                    <a:pos x="T8" y="T9"/>
                                  </a:cxn>
                                </a:cxnLst>
                                <a:rect l="0" t="0" r="r" b="b"/>
                                <a:pathLst>
                                  <a:path w="24" h="22">
                                    <a:moveTo>
                                      <a:pt x="17" y="0"/>
                                    </a:moveTo>
                                    <a:lnTo>
                                      <a:pt x="0" y="12"/>
                                    </a:lnTo>
                                    <a:lnTo>
                                      <a:pt x="8" y="22"/>
                                    </a:lnTo>
                                    <a:lnTo>
                                      <a:pt x="24"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7" name="Freeform 15814"/>
                            <wps:cNvSpPr>
                              <a:spLocks/>
                            </wps:cNvSpPr>
                            <wps:spPr bwMode="auto">
                              <a:xfrm>
                                <a:off x="8106" y="6215"/>
                                <a:ext cx="21" cy="19"/>
                              </a:xfrm>
                              <a:custGeom>
                                <a:avLst/>
                                <a:gdLst>
                                  <a:gd name="T0" fmla="*/ 16 w 21"/>
                                  <a:gd name="T1" fmla="*/ 0 h 19"/>
                                  <a:gd name="T2" fmla="*/ 0 w 21"/>
                                  <a:gd name="T3" fmla="*/ 10 h 19"/>
                                  <a:gd name="T4" fmla="*/ 4 w 21"/>
                                  <a:gd name="T5" fmla="*/ 19 h 19"/>
                                  <a:gd name="T6" fmla="*/ 21 w 21"/>
                                  <a:gd name="T7" fmla="*/ 10 h 19"/>
                                  <a:gd name="T8" fmla="*/ 16 w 21"/>
                                  <a:gd name="T9" fmla="*/ 0 h 19"/>
                                </a:gdLst>
                                <a:ahLst/>
                                <a:cxnLst>
                                  <a:cxn ang="0">
                                    <a:pos x="T0" y="T1"/>
                                  </a:cxn>
                                  <a:cxn ang="0">
                                    <a:pos x="T2" y="T3"/>
                                  </a:cxn>
                                  <a:cxn ang="0">
                                    <a:pos x="T4" y="T5"/>
                                  </a:cxn>
                                  <a:cxn ang="0">
                                    <a:pos x="T6" y="T7"/>
                                  </a:cxn>
                                  <a:cxn ang="0">
                                    <a:pos x="T8" y="T9"/>
                                  </a:cxn>
                                </a:cxnLst>
                                <a:rect l="0" t="0" r="r" b="b"/>
                                <a:pathLst>
                                  <a:path w="21" h="19">
                                    <a:moveTo>
                                      <a:pt x="16" y="0"/>
                                    </a:moveTo>
                                    <a:lnTo>
                                      <a:pt x="0" y="10"/>
                                    </a:lnTo>
                                    <a:lnTo>
                                      <a:pt x="4" y="19"/>
                                    </a:lnTo>
                                    <a:lnTo>
                                      <a:pt x="21" y="10"/>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8" name="Freeform 15815"/>
                            <wps:cNvSpPr>
                              <a:spLocks/>
                            </wps:cNvSpPr>
                            <wps:spPr bwMode="auto">
                              <a:xfrm>
                                <a:off x="8110" y="6222"/>
                                <a:ext cx="22" cy="22"/>
                              </a:xfrm>
                              <a:custGeom>
                                <a:avLst/>
                                <a:gdLst>
                                  <a:gd name="T0" fmla="*/ 15 w 22"/>
                                  <a:gd name="T1" fmla="*/ 0 h 22"/>
                                  <a:gd name="T2" fmla="*/ 0 w 22"/>
                                  <a:gd name="T3" fmla="*/ 15 h 22"/>
                                  <a:gd name="T4" fmla="*/ 8 w 22"/>
                                  <a:gd name="T5" fmla="*/ 22 h 22"/>
                                  <a:gd name="T6" fmla="*/ 22 w 22"/>
                                  <a:gd name="T7" fmla="*/ 7 h 22"/>
                                  <a:gd name="T8" fmla="*/ 15 w 22"/>
                                  <a:gd name="T9" fmla="*/ 0 h 22"/>
                                </a:gdLst>
                                <a:ahLst/>
                                <a:cxnLst>
                                  <a:cxn ang="0">
                                    <a:pos x="T0" y="T1"/>
                                  </a:cxn>
                                  <a:cxn ang="0">
                                    <a:pos x="T2" y="T3"/>
                                  </a:cxn>
                                  <a:cxn ang="0">
                                    <a:pos x="T4" y="T5"/>
                                  </a:cxn>
                                  <a:cxn ang="0">
                                    <a:pos x="T6" y="T7"/>
                                  </a:cxn>
                                  <a:cxn ang="0">
                                    <a:pos x="T8" y="T9"/>
                                  </a:cxn>
                                </a:cxnLst>
                                <a:rect l="0" t="0" r="r" b="b"/>
                                <a:pathLst>
                                  <a:path w="22" h="22">
                                    <a:moveTo>
                                      <a:pt x="15" y="0"/>
                                    </a:moveTo>
                                    <a:lnTo>
                                      <a:pt x="0" y="15"/>
                                    </a:lnTo>
                                    <a:lnTo>
                                      <a:pt x="8" y="22"/>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9" name="Freeform 15816"/>
                            <wps:cNvSpPr>
                              <a:spLocks/>
                            </wps:cNvSpPr>
                            <wps:spPr bwMode="auto">
                              <a:xfrm>
                                <a:off x="8118" y="6232"/>
                                <a:ext cx="21" cy="19"/>
                              </a:xfrm>
                              <a:custGeom>
                                <a:avLst/>
                                <a:gdLst>
                                  <a:gd name="T0" fmla="*/ 16 w 21"/>
                                  <a:gd name="T1" fmla="*/ 0 h 19"/>
                                  <a:gd name="T2" fmla="*/ 0 w 21"/>
                                  <a:gd name="T3" fmla="*/ 9 h 19"/>
                                  <a:gd name="T4" fmla="*/ 4 w 21"/>
                                  <a:gd name="T5" fmla="*/ 19 h 19"/>
                                  <a:gd name="T6" fmla="*/ 21 w 21"/>
                                  <a:gd name="T7" fmla="*/ 9 h 19"/>
                                  <a:gd name="T8" fmla="*/ 16 w 21"/>
                                  <a:gd name="T9" fmla="*/ 0 h 19"/>
                                </a:gdLst>
                                <a:ahLst/>
                                <a:cxnLst>
                                  <a:cxn ang="0">
                                    <a:pos x="T0" y="T1"/>
                                  </a:cxn>
                                  <a:cxn ang="0">
                                    <a:pos x="T2" y="T3"/>
                                  </a:cxn>
                                  <a:cxn ang="0">
                                    <a:pos x="T4" y="T5"/>
                                  </a:cxn>
                                  <a:cxn ang="0">
                                    <a:pos x="T6" y="T7"/>
                                  </a:cxn>
                                  <a:cxn ang="0">
                                    <a:pos x="T8" y="T9"/>
                                  </a:cxn>
                                </a:cxnLst>
                                <a:rect l="0" t="0" r="r" b="b"/>
                                <a:pathLst>
                                  <a:path w="21" h="19">
                                    <a:moveTo>
                                      <a:pt x="16" y="0"/>
                                    </a:moveTo>
                                    <a:lnTo>
                                      <a:pt x="0" y="9"/>
                                    </a:lnTo>
                                    <a:lnTo>
                                      <a:pt x="4" y="19"/>
                                    </a:lnTo>
                                    <a:lnTo>
                                      <a:pt x="21" y="9"/>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0" name="Freeform 15817"/>
                            <wps:cNvSpPr>
                              <a:spLocks/>
                            </wps:cNvSpPr>
                            <wps:spPr bwMode="auto">
                              <a:xfrm>
                                <a:off x="8122" y="6239"/>
                                <a:ext cx="22" cy="22"/>
                              </a:xfrm>
                              <a:custGeom>
                                <a:avLst/>
                                <a:gdLst>
                                  <a:gd name="T0" fmla="*/ 15 w 22"/>
                                  <a:gd name="T1" fmla="*/ 0 h 22"/>
                                  <a:gd name="T2" fmla="*/ 0 w 22"/>
                                  <a:gd name="T3" fmla="*/ 14 h 22"/>
                                  <a:gd name="T4" fmla="*/ 8 w 22"/>
                                  <a:gd name="T5" fmla="*/ 22 h 22"/>
                                  <a:gd name="T6" fmla="*/ 22 w 22"/>
                                  <a:gd name="T7" fmla="*/ 7 h 22"/>
                                  <a:gd name="T8" fmla="*/ 15 w 22"/>
                                  <a:gd name="T9" fmla="*/ 0 h 22"/>
                                </a:gdLst>
                                <a:ahLst/>
                                <a:cxnLst>
                                  <a:cxn ang="0">
                                    <a:pos x="T0" y="T1"/>
                                  </a:cxn>
                                  <a:cxn ang="0">
                                    <a:pos x="T2" y="T3"/>
                                  </a:cxn>
                                  <a:cxn ang="0">
                                    <a:pos x="T4" y="T5"/>
                                  </a:cxn>
                                  <a:cxn ang="0">
                                    <a:pos x="T6" y="T7"/>
                                  </a:cxn>
                                  <a:cxn ang="0">
                                    <a:pos x="T8" y="T9"/>
                                  </a:cxn>
                                </a:cxnLst>
                                <a:rect l="0" t="0" r="r" b="b"/>
                                <a:pathLst>
                                  <a:path w="22" h="22">
                                    <a:moveTo>
                                      <a:pt x="15" y="0"/>
                                    </a:moveTo>
                                    <a:lnTo>
                                      <a:pt x="0" y="14"/>
                                    </a:lnTo>
                                    <a:lnTo>
                                      <a:pt x="8" y="22"/>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1" name="Freeform 15818"/>
                            <wps:cNvSpPr>
                              <a:spLocks/>
                            </wps:cNvSpPr>
                            <wps:spPr bwMode="auto">
                              <a:xfrm>
                                <a:off x="8130" y="6249"/>
                                <a:ext cx="21" cy="19"/>
                              </a:xfrm>
                              <a:custGeom>
                                <a:avLst/>
                                <a:gdLst>
                                  <a:gd name="T0" fmla="*/ 16 w 21"/>
                                  <a:gd name="T1" fmla="*/ 0 h 19"/>
                                  <a:gd name="T2" fmla="*/ 0 w 21"/>
                                  <a:gd name="T3" fmla="*/ 9 h 19"/>
                                  <a:gd name="T4" fmla="*/ 4 w 21"/>
                                  <a:gd name="T5" fmla="*/ 19 h 19"/>
                                  <a:gd name="T6" fmla="*/ 21 w 21"/>
                                  <a:gd name="T7" fmla="*/ 9 h 19"/>
                                  <a:gd name="T8" fmla="*/ 16 w 21"/>
                                  <a:gd name="T9" fmla="*/ 0 h 19"/>
                                </a:gdLst>
                                <a:ahLst/>
                                <a:cxnLst>
                                  <a:cxn ang="0">
                                    <a:pos x="T0" y="T1"/>
                                  </a:cxn>
                                  <a:cxn ang="0">
                                    <a:pos x="T2" y="T3"/>
                                  </a:cxn>
                                  <a:cxn ang="0">
                                    <a:pos x="T4" y="T5"/>
                                  </a:cxn>
                                  <a:cxn ang="0">
                                    <a:pos x="T6" y="T7"/>
                                  </a:cxn>
                                  <a:cxn ang="0">
                                    <a:pos x="T8" y="T9"/>
                                  </a:cxn>
                                </a:cxnLst>
                                <a:rect l="0" t="0" r="r" b="b"/>
                                <a:pathLst>
                                  <a:path w="21" h="19">
                                    <a:moveTo>
                                      <a:pt x="16" y="0"/>
                                    </a:moveTo>
                                    <a:lnTo>
                                      <a:pt x="0" y="9"/>
                                    </a:lnTo>
                                    <a:lnTo>
                                      <a:pt x="4" y="19"/>
                                    </a:lnTo>
                                    <a:lnTo>
                                      <a:pt x="21" y="9"/>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2" name="Freeform 15819"/>
                            <wps:cNvSpPr>
                              <a:spLocks/>
                            </wps:cNvSpPr>
                            <wps:spPr bwMode="auto">
                              <a:xfrm>
                                <a:off x="8134" y="6256"/>
                                <a:ext cx="22" cy="21"/>
                              </a:xfrm>
                              <a:custGeom>
                                <a:avLst/>
                                <a:gdLst>
                                  <a:gd name="T0" fmla="*/ 15 w 22"/>
                                  <a:gd name="T1" fmla="*/ 0 h 21"/>
                                  <a:gd name="T2" fmla="*/ 0 w 22"/>
                                  <a:gd name="T3" fmla="*/ 14 h 21"/>
                                  <a:gd name="T4" fmla="*/ 8 w 22"/>
                                  <a:gd name="T5" fmla="*/ 21 h 21"/>
                                  <a:gd name="T6" fmla="*/ 22 w 22"/>
                                  <a:gd name="T7" fmla="*/ 7 h 21"/>
                                  <a:gd name="T8" fmla="*/ 15 w 22"/>
                                  <a:gd name="T9" fmla="*/ 0 h 21"/>
                                </a:gdLst>
                                <a:ahLst/>
                                <a:cxnLst>
                                  <a:cxn ang="0">
                                    <a:pos x="T0" y="T1"/>
                                  </a:cxn>
                                  <a:cxn ang="0">
                                    <a:pos x="T2" y="T3"/>
                                  </a:cxn>
                                  <a:cxn ang="0">
                                    <a:pos x="T4" y="T5"/>
                                  </a:cxn>
                                  <a:cxn ang="0">
                                    <a:pos x="T6" y="T7"/>
                                  </a:cxn>
                                  <a:cxn ang="0">
                                    <a:pos x="T8" y="T9"/>
                                  </a:cxn>
                                </a:cxnLst>
                                <a:rect l="0" t="0" r="r" b="b"/>
                                <a:pathLst>
                                  <a:path w="22" h="21">
                                    <a:moveTo>
                                      <a:pt x="15" y="0"/>
                                    </a:moveTo>
                                    <a:lnTo>
                                      <a:pt x="0" y="14"/>
                                    </a:lnTo>
                                    <a:lnTo>
                                      <a:pt x="8" y="21"/>
                                    </a:lnTo>
                                    <a:lnTo>
                                      <a:pt x="22" y="7"/>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3" name="Freeform 15820"/>
                            <wps:cNvSpPr>
                              <a:spLocks/>
                            </wps:cNvSpPr>
                            <wps:spPr bwMode="auto">
                              <a:xfrm>
                                <a:off x="8142" y="6263"/>
                                <a:ext cx="19" cy="19"/>
                              </a:xfrm>
                              <a:custGeom>
                                <a:avLst/>
                                <a:gdLst>
                                  <a:gd name="T0" fmla="*/ 14 w 19"/>
                                  <a:gd name="T1" fmla="*/ 0 h 19"/>
                                  <a:gd name="T2" fmla="*/ 0 w 19"/>
                                  <a:gd name="T3" fmla="*/ 14 h 19"/>
                                  <a:gd name="T4" fmla="*/ 4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4"/>
                                    </a:lnTo>
                                    <a:lnTo>
                                      <a:pt x="4"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4" name="Freeform 15821"/>
                            <wps:cNvSpPr>
                              <a:spLocks/>
                            </wps:cNvSpPr>
                            <wps:spPr bwMode="auto">
                              <a:xfrm>
                                <a:off x="8146" y="6270"/>
                                <a:ext cx="22" cy="19"/>
                              </a:xfrm>
                              <a:custGeom>
                                <a:avLst/>
                                <a:gdLst>
                                  <a:gd name="T0" fmla="*/ 17 w 22"/>
                                  <a:gd name="T1" fmla="*/ 0 h 19"/>
                                  <a:gd name="T2" fmla="*/ 0 w 22"/>
                                  <a:gd name="T3" fmla="*/ 12 h 19"/>
                                  <a:gd name="T4" fmla="*/ 5 w 22"/>
                                  <a:gd name="T5" fmla="*/ 19 h 19"/>
                                  <a:gd name="T6" fmla="*/ 22 w 22"/>
                                  <a:gd name="T7" fmla="*/ 7 h 19"/>
                                  <a:gd name="T8" fmla="*/ 17 w 22"/>
                                  <a:gd name="T9" fmla="*/ 0 h 19"/>
                                </a:gdLst>
                                <a:ahLst/>
                                <a:cxnLst>
                                  <a:cxn ang="0">
                                    <a:pos x="T0" y="T1"/>
                                  </a:cxn>
                                  <a:cxn ang="0">
                                    <a:pos x="T2" y="T3"/>
                                  </a:cxn>
                                  <a:cxn ang="0">
                                    <a:pos x="T4" y="T5"/>
                                  </a:cxn>
                                  <a:cxn ang="0">
                                    <a:pos x="T6" y="T7"/>
                                  </a:cxn>
                                  <a:cxn ang="0">
                                    <a:pos x="T8" y="T9"/>
                                  </a:cxn>
                                </a:cxnLst>
                                <a:rect l="0" t="0" r="r" b="b"/>
                                <a:pathLst>
                                  <a:path w="22" h="19">
                                    <a:moveTo>
                                      <a:pt x="17" y="0"/>
                                    </a:moveTo>
                                    <a:lnTo>
                                      <a:pt x="0" y="12"/>
                                    </a:lnTo>
                                    <a:lnTo>
                                      <a:pt x="5" y="19"/>
                                    </a:lnTo>
                                    <a:lnTo>
                                      <a:pt x="22"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5" name="Freeform 15822"/>
                            <wps:cNvSpPr>
                              <a:spLocks/>
                            </wps:cNvSpPr>
                            <wps:spPr bwMode="auto">
                              <a:xfrm>
                                <a:off x="8154" y="6275"/>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6" name="Freeform 15823"/>
                            <wps:cNvSpPr>
                              <a:spLocks/>
                            </wps:cNvSpPr>
                            <wps:spPr bwMode="auto">
                              <a:xfrm>
                                <a:off x="8163" y="6277"/>
                                <a:ext cx="15" cy="22"/>
                              </a:xfrm>
                              <a:custGeom>
                                <a:avLst/>
                                <a:gdLst>
                                  <a:gd name="T0" fmla="*/ 7 w 15"/>
                                  <a:gd name="T1" fmla="*/ 0 h 22"/>
                                  <a:gd name="T2" fmla="*/ 0 w 15"/>
                                  <a:gd name="T3" fmla="*/ 20 h 22"/>
                                  <a:gd name="T4" fmla="*/ 7 w 15"/>
                                  <a:gd name="T5" fmla="*/ 22 h 22"/>
                                  <a:gd name="T6" fmla="*/ 15 w 15"/>
                                  <a:gd name="T7" fmla="*/ 3 h 22"/>
                                  <a:gd name="T8" fmla="*/ 7 w 15"/>
                                  <a:gd name="T9" fmla="*/ 0 h 22"/>
                                </a:gdLst>
                                <a:ahLst/>
                                <a:cxnLst>
                                  <a:cxn ang="0">
                                    <a:pos x="T0" y="T1"/>
                                  </a:cxn>
                                  <a:cxn ang="0">
                                    <a:pos x="T2" y="T3"/>
                                  </a:cxn>
                                  <a:cxn ang="0">
                                    <a:pos x="T4" y="T5"/>
                                  </a:cxn>
                                  <a:cxn ang="0">
                                    <a:pos x="T6" y="T7"/>
                                  </a:cxn>
                                  <a:cxn ang="0">
                                    <a:pos x="T8" y="T9"/>
                                  </a:cxn>
                                </a:cxnLst>
                                <a:rect l="0" t="0" r="r" b="b"/>
                                <a:pathLst>
                                  <a:path w="15" h="22">
                                    <a:moveTo>
                                      <a:pt x="7" y="0"/>
                                    </a:moveTo>
                                    <a:lnTo>
                                      <a:pt x="0" y="20"/>
                                    </a:lnTo>
                                    <a:lnTo>
                                      <a:pt x="7" y="22"/>
                                    </a:lnTo>
                                    <a:lnTo>
                                      <a:pt x="15"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7" name="Freeform 15824"/>
                            <wps:cNvSpPr>
                              <a:spLocks/>
                            </wps:cNvSpPr>
                            <wps:spPr bwMode="auto">
                              <a:xfrm>
                                <a:off x="8166" y="6282"/>
                                <a:ext cx="19" cy="19"/>
                              </a:xfrm>
                              <a:custGeom>
                                <a:avLst/>
                                <a:gdLst>
                                  <a:gd name="T0" fmla="*/ 14 w 19"/>
                                  <a:gd name="T1" fmla="*/ 0 h 19"/>
                                  <a:gd name="T2" fmla="*/ 0 w 19"/>
                                  <a:gd name="T3" fmla="*/ 15 h 19"/>
                                  <a:gd name="T4" fmla="*/ 4 w 19"/>
                                  <a:gd name="T5" fmla="*/ 19 h 19"/>
                                  <a:gd name="T6" fmla="*/ 19 w 19"/>
                                  <a:gd name="T7" fmla="*/ 5 h 19"/>
                                  <a:gd name="T8" fmla="*/ 14 w 19"/>
                                  <a:gd name="T9" fmla="*/ 0 h 19"/>
                                </a:gdLst>
                                <a:ahLst/>
                                <a:cxnLst>
                                  <a:cxn ang="0">
                                    <a:pos x="T0" y="T1"/>
                                  </a:cxn>
                                  <a:cxn ang="0">
                                    <a:pos x="T2" y="T3"/>
                                  </a:cxn>
                                  <a:cxn ang="0">
                                    <a:pos x="T4" y="T5"/>
                                  </a:cxn>
                                  <a:cxn ang="0">
                                    <a:pos x="T6" y="T7"/>
                                  </a:cxn>
                                  <a:cxn ang="0">
                                    <a:pos x="T8" y="T9"/>
                                  </a:cxn>
                                </a:cxnLst>
                                <a:rect l="0" t="0" r="r" b="b"/>
                                <a:pathLst>
                                  <a:path w="19" h="19">
                                    <a:moveTo>
                                      <a:pt x="14" y="0"/>
                                    </a:moveTo>
                                    <a:lnTo>
                                      <a:pt x="0" y="15"/>
                                    </a:lnTo>
                                    <a:lnTo>
                                      <a:pt x="4" y="19"/>
                                    </a:lnTo>
                                    <a:lnTo>
                                      <a:pt x="19"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8" name="Freeform 15825"/>
                            <wps:cNvSpPr>
                              <a:spLocks/>
                            </wps:cNvSpPr>
                            <wps:spPr bwMode="auto">
                              <a:xfrm>
                                <a:off x="8173" y="6287"/>
                                <a:ext cx="19" cy="22"/>
                              </a:xfrm>
                              <a:custGeom>
                                <a:avLst/>
                                <a:gdLst>
                                  <a:gd name="T0" fmla="*/ 12 w 19"/>
                                  <a:gd name="T1" fmla="*/ 0 h 22"/>
                                  <a:gd name="T2" fmla="*/ 0 w 19"/>
                                  <a:gd name="T3" fmla="*/ 17 h 22"/>
                                  <a:gd name="T4" fmla="*/ 7 w 19"/>
                                  <a:gd name="T5" fmla="*/ 22 h 22"/>
                                  <a:gd name="T6" fmla="*/ 19 w 19"/>
                                  <a:gd name="T7" fmla="*/ 5 h 22"/>
                                  <a:gd name="T8" fmla="*/ 12 w 19"/>
                                  <a:gd name="T9" fmla="*/ 0 h 22"/>
                                </a:gdLst>
                                <a:ahLst/>
                                <a:cxnLst>
                                  <a:cxn ang="0">
                                    <a:pos x="T0" y="T1"/>
                                  </a:cxn>
                                  <a:cxn ang="0">
                                    <a:pos x="T2" y="T3"/>
                                  </a:cxn>
                                  <a:cxn ang="0">
                                    <a:pos x="T4" y="T5"/>
                                  </a:cxn>
                                  <a:cxn ang="0">
                                    <a:pos x="T6" y="T7"/>
                                  </a:cxn>
                                  <a:cxn ang="0">
                                    <a:pos x="T8" y="T9"/>
                                  </a:cxn>
                                </a:cxnLst>
                                <a:rect l="0" t="0" r="r" b="b"/>
                                <a:pathLst>
                                  <a:path w="19" h="22">
                                    <a:moveTo>
                                      <a:pt x="12" y="0"/>
                                    </a:moveTo>
                                    <a:lnTo>
                                      <a:pt x="0" y="17"/>
                                    </a:lnTo>
                                    <a:lnTo>
                                      <a:pt x="7" y="22"/>
                                    </a:lnTo>
                                    <a:lnTo>
                                      <a:pt x="19" y="5"/>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9" name="Freeform 15826"/>
                            <wps:cNvSpPr>
                              <a:spLocks/>
                            </wps:cNvSpPr>
                            <wps:spPr bwMode="auto">
                              <a:xfrm>
                                <a:off x="8180" y="6292"/>
                                <a:ext cx="14" cy="19"/>
                              </a:xfrm>
                              <a:custGeom>
                                <a:avLst/>
                                <a:gdLst>
                                  <a:gd name="T0" fmla="*/ 10 w 14"/>
                                  <a:gd name="T1" fmla="*/ 0 h 19"/>
                                  <a:gd name="T2" fmla="*/ 0 w 14"/>
                                  <a:gd name="T3" fmla="*/ 17 h 19"/>
                                  <a:gd name="T4" fmla="*/ 5 w 14"/>
                                  <a:gd name="T5" fmla="*/ 19 h 19"/>
                                  <a:gd name="T6" fmla="*/ 14 w 14"/>
                                  <a:gd name="T7" fmla="*/ 2 h 19"/>
                                  <a:gd name="T8" fmla="*/ 10 w 14"/>
                                  <a:gd name="T9" fmla="*/ 0 h 19"/>
                                </a:gdLst>
                                <a:ahLst/>
                                <a:cxnLst>
                                  <a:cxn ang="0">
                                    <a:pos x="T0" y="T1"/>
                                  </a:cxn>
                                  <a:cxn ang="0">
                                    <a:pos x="T2" y="T3"/>
                                  </a:cxn>
                                  <a:cxn ang="0">
                                    <a:pos x="T4" y="T5"/>
                                  </a:cxn>
                                  <a:cxn ang="0">
                                    <a:pos x="T6" y="T7"/>
                                  </a:cxn>
                                  <a:cxn ang="0">
                                    <a:pos x="T8" y="T9"/>
                                  </a:cxn>
                                </a:cxnLst>
                                <a:rect l="0" t="0" r="r" b="b"/>
                                <a:pathLst>
                                  <a:path w="14" h="19">
                                    <a:moveTo>
                                      <a:pt x="10" y="0"/>
                                    </a:moveTo>
                                    <a:lnTo>
                                      <a:pt x="0" y="17"/>
                                    </a:lnTo>
                                    <a:lnTo>
                                      <a:pt x="5" y="19"/>
                                    </a:lnTo>
                                    <a:lnTo>
                                      <a:pt x="14"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00" name="Freeform 15827"/>
                            <wps:cNvSpPr>
                              <a:spLocks/>
                            </wps:cNvSpPr>
                            <wps:spPr bwMode="auto">
                              <a:xfrm>
                                <a:off x="8182" y="6294"/>
                                <a:ext cx="20" cy="19"/>
                              </a:xfrm>
                              <a:custGeom>
                                <a:avLst/>
                                <a:gdLst>
                                  <a:gd name="T0" fmla="*/ 15 w 20"/>
                                  <a:gd name="T1" fmla="*/ 0 h 19"/>
                                  <a:gd name="T2" fmla="*/ 0 w 20"/>
                                  <a:gd name="T3" fmla="*/ 15 h 19"/>
                                  <a:gd name="T4" fmla="*/ 5 w 20"/>
                                  <a:gd name="T5" fmla="*/ 19 h 19"/>
                                  <a:gd name="T6" fmla="*/ 20 w 20"/>
                                  <a:gd name="T7" fmla="*/ 5 h 19"/>
                                  <a:gd name="T8" fmla="*/ 15 w 20"/>
                                  <a:gd name="T9" fmla="*/ 0 h 19"/>
                                </a:gdLst>
                                <a:ahLst/>
                                <a:cxnLst>
                                  <a:cxn ang="0">
                                    <a:pos x="T0" y="T1"/>
                                  </a:cxn>
                                  <a:cxn ang="0">
                                    <a:pos x="T2" y="T3"/>
                                  </a:cxn>
                                  <a:cxn ang="0">
                                    <a:pos x="T4" y="T5"/>
                                  </a:cxn>
                                  <a:cxn ang="0">
                                    <a:pos x="T6" y="T7"/>
                                  </a:cxn>
                                  <a:cxn ang="0">
                                    <a:pos x="T8" y="T9"/>
                                  </a:cxn>
                                </a:cxnLst>
                                <a:rect l="0" t="0" r="r" b="b"/>
                                <a:pathLst>
                                  <a:path w="20" h="19">
                                    <a:moveTo>
                                      <a:pt x="15" y="0"/>
                                    </a:moveTo>
                                    <a:lnTo>
                                      <a:pt x="0" y="15"/>
                                    </a:lnTo>
                                    <a:lnTo>
                                      <a:pt x="5" y="19"/>
                                    </a:lnTo>
                                    <a:lnTo>
                                      <a:pt x="20"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01" name="Freeform 15828"/>
                            <wps:cNvSpPr>
                              <a:spLocks/>
                            </wps:cNvSpPr>
                            <wps:spPr bwMode="auto">
                              <a:xfrm>
                                <a:off x="8190" y="6299"/>
                                <a:ext cx="14" cy="19"/>
                              </a:xfrm>
                              <a:custGeom>
                                <a:avLst/>
                                <a:gdLst>
                                  <a:gd name="T0" fmla="*/ 9 w 14"/>
                                  <a:gd name="T1" fmla="*/ 0 h 19"/>
                                  <a:gd name="T2" fmla="*/ 0 w 14"/>
                                  <a:gd name="T3" fmla="*/ 17 h 19"/>
                                  <a:gd name="T4" fmla="*/ 4 w 14"/>
                                  <a:gd name="T5" fmla="*/ 19 h 19"/>
                                  <a:gd name="T6" fmla="*/ 14 w 14"/>
                                  <a:gd name="T7" fmla="*/ 2 h 19"/>
                                  <a:gd name="T8" fmla="*/ 9 w 14"/>
                                  <a:gd name="T9" fmla="*/ 0 h 19"/>
                                </a:gdLst>
                                <a:ahLst/>
                                <a:cxnLst>
                                  <a:cxn ang="0">
                                    <a:pos x="T0" y="T1"/>
                                  </a:cxn>
                                  <a:cxn ang="0">
                                    <a:pos x="T2" y="T3"/>
                                  </a:cxn>
                                  <a:cxn ang="0">
                                    <a:pos x="T4" y="T5"/>
                                  </a:cxn>
                                  <a:cxn ang="0">
                                    <a:pos x="T6" y="T7"/>
                                  </a:cxn>
                                  <a:cxn ang="0">
                                    <a:pos x="T8" y="T9"/>
                                  </a:cxn>
                                </a:cxnLst>
                                <a:rect l="0" t="0" r="r" b="b"/>
                                <a:pathLst>
                                  <a:path w="14" h="19">
                                    <a:moveTo>
                                      <a:pt x="9" y="0"/>
                                    </a:moveTo>
                                    <a:lnTo>
                                      <a:pt x="0" y="17"/>
                                    </a:lnTo>
                                    <a:lnTo>
                                      <a:pt x="4" y="19"/>
                                    </a:lnTo>
                                    <a:lnTo>
                                      <a:pt x="14"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02" name="Freeform 15829"/>
                            <wps:cNvSpPr>
                              <a:spLocks/>
                            </wps:cNvSpPr>
                            <wps:spPr bwMode="auto">
                              <a:xfrm>
                                <a:off x="8197" y="6299"/>
                                <a:ext cx="14" cy="22"/>
                              </a:xfrm>
                              <a:custGeom>
                                <a:avLst/>
                                <a:gdLst>
                                  <a:gd name="T0" fmla="*/ 7 w 14"/>
                                  <a:gd name="T1" fmla="*/ 0 h 22"/>
                                  <a:gd name="T2" fmla="*/ 0 w 14"/>
                                  <a:gd name="T3" fmla="*/ 19 h 22"/>
                                  <a:gd name="T4" fmla="*/ 7 w 14"/>
                                  <a:gd name="T5" fmla="*/ 22 h 22"/>
                                  <a:gd name="T6" fmla="*/ 14 w 14"/>
                                  <a:gd name="T7" fmla="*/ 2 h 22"/>
                                  <a:gd name="T8" fmla="*/ 7 w 14"/>
                                  <a:gd name="T9" fmla="*/ 0 h 22"/>
                                </a:gdLst>
                                <a:ahLst/>
                                <a:cxnLst>
                                  <a:cxn ang="0">
                                    <a:pos x="T0" y="T1"/>
                                  </a:cxn>
                                  <a:cxn ang="0">
                                    <a:pos x="T2" y="T3"/>
                                  </a:cxn>
                                  <a:cxn ang="0">
                                    <a:pos x="T4" y="T5"/>
                                  </a:cxn>
                                  <a:cxn ang="0">
                                    <a:pos x="T6" y="T7"/>
                                  </a:cxn>
                                  <a:cxn ang="0">
                                    <a:pos x="T8" y="T9"/>
                                  </a:cxn>
                                </a:cxnLst>
                                <a:rect l="0" t="0" r="r" b="b"/>
                                <a:pathLst>
                                  <a:path w="14" h="22">
                                    <a:moveTo>
                                      <a:pt x="7" y="0"/>
                                    </a:moveTo>
                                    <a:lnTo>
                                      <a:pt x="0" y="19"/>
                                    </a:lnTo>
                                    <a:lnTo>
                                      <a:pt x="7" y="22"/>
                                    </a:lnTo>
                                    <a:lnTo>
                                      <a:pt x="14"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03" name="Freeform 15830"/>
                            <wps:cNvSpPr>
                              <a:spLocks/>
                            </wps:cNvSpPr>
                            <wps:spPr bwMode="auto">
                              <a:xfrm>
                                <a:off x="8202" y="6304"/>
                                <a:ext cx="14" cy="19"/>
                              </a:xfrm>
                              <a:custGeom>
                                <a:avLst/>
                                <a:gdLst>
                                  <a:gd name="T0" fmla="*/ 9 w 14"/>
                                  <a:gd name="T1" fmla="*/ 0 h 19"/>
                                  <a:gd name="T2" fmla="*/ 0 w 14"/>
                                  <a:gd name="T3" fmla="*/ 17 h 19"/>
                                  <a:gd name="T4" fmla="*/ 4 w 14"/>
                                  <a:gd name="T5" fmla="*/ 19 h 19"/>
                                  <a:gd name="T6" fmla="*/ 14 w 14"/>
                                  <a:gd name="T7" fmla="*/ 2 h 19"/>
                                  <a:gd name="T8" fmla="*/ 9 w 14"/>
                                  <a:gd name="T9" fmla="*/ 0 h 19"/>
                                </a:gdLst>
                                <a:ahLst/>
                                <a:cxnLst>
                                  <a:cxn ang="0">
                                    <a:pos x="T0" y="T1"/>
                                  </a:cxn>
                                  <a:cxn ang="0">
                                    <a:pos x="T2" y="T3"/>
                                  </a:cxn>
                                  <a:cxn ang="0">
                                    <a:pos x="T4" y="T5"/>
                                  </a:cxn>
                                  <a:cxn ang="0">
                                    <a:pos x="T6" y="T7"/>
                                  </a:cxn>
                                  <a:cxn ang="0">
                                    <a:pos x="T8" y="T9"/>
                                  </a:cxn>
                                </a:cxnLst>
                                <a:rect l="0" t="0" r="r" b="b"/>
                                <a:pathLst>
                                  <a:path w="14" h="19">
                                    <a:moveTo>
                                      <a:pt x="9" y="0"/>
                                    </a:moveTo>
                                    <a:lnTo>
                                      <a:pt x="0" y="17"/>
                                    </a:lnTo>
                                    <a:lnTo>
                                      <a:pt x="4" y="19"/>
                                    </a:lnTo>
                                    <a:lnTo>
                                      <a:pt x="14" y="2"/>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04" name="Rectangle 15831"/>
                            <wps:cNvSpPr>
                              <a:spLocks noChangeArrowheads="1"/>
                            </wps:cNvSpPr>
                            <wps:spPr bwMode="auto">
                              <a:xfrm>
                                <a:off x="8211" y="6304"/>
                                <a:ext cx="7"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005" name="Rectangle 15832"/>
                            <wps:cNvSpPr>
                              <a:spLocks noChangeArrowheads="1"/>
                            </wps:cNvSpPr>
                            <wps:spPr bwMode="auto">
                              <a:xfrm>
                                <a:off x="8223" y="6304"/>
                                <a:ext cx="7"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006" name="Rectangle 15833"/>
                            <wps:cNvSpPr>
                              <a:spLocks noChangeArrowheads="1"/>
                            </wps:cNvSpPr>
                            <wps:spPr bwMode="auto">
                              <a:xfrm>
                                <a:off x="8242" y="6304"/>
                                <a:ext cx="5"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007" name="Freeform 15834"/>
                            <wps:cNvSpPr>
                              <a:spLocks/>
                            </wps:cNvSpPr>
                            <wps:spPr bwMode="auto">
                              <a:xfrm>
                                <a:off x="8240" y="6301"/>
                                <a:ext cx="19" cy="20"/>
                              </a:xfrm>
                              <a:custGeom>
                                <a:avLst/>
                                <a:gdLst>
                                  <a:gd name="T0" fmla="*/ 0 w 19"/>
                                  <a:gd name="T1" fmla="*/ 5 h 20"/>
                                  <a:gd name="T2" fmla="*/ 14 w 19"/>
                                  <a:gd name="T3" fmla="*/ 20 h 20"/>
                                  <a:gd name="T4" fmla="*/ 19 w 19"/>
                                  <a:gd name="T5" fmla="*/ 15 h 20"/>
                                  <a:gd name="T6" fmla="*/ 5 w 19"/>
                                  <a:gd name="T7" fmla="*/ 0 h 20"/>
                                  <a:gd name="T8" fmla="*/ 0 w 19"/>
                                  <a:gd name="T9" fmla="*/ 5 h 20"/>
                                </a:gdLst>
                                <a:ahLst/>
                                <a:cxnLst>
                                  <a:cxn ang="0">
                                    <a:pos x="T0" y="T1"/>
                                  </a:cxn>
                                  <a:cxn ang="0">
                                    <a:pos x="T2" y="T3"/>
                                  </a:cxn>
                                  <a:cxn ang="0">
                                    <a:pos x="T4" y="T5"/>
                                  </a:cxn>
                                  <a:cxn ang="0">
                                    <a:pos x="T6" y="T7"/>
                                  </a:cxn>
                                  <a:cxn ang="0">
                                    <a:pos x="T8" y="T9"/>
                                  </a:cxn>
                                </a:cxnLst>
                                <a:rect l="0" t="0" r="r" b="b"/>
                                <a:pathLst>
                                  <a:path w="19" h="20">
                                    <a:moveTo>
                                      <a:pt x="0" y="5"/>
                                    </a:moveTo>
                                    <a:lnTo>
                                      <a:pt x="14" y="20"/>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08" name="Rectangle 15835"/>
                            <wps:cNvSpPr>
                              <a:spLocks noChangeArrowheads="1"/>
                            </wps:cNvSpPr>
                            <wps:spPr bwMode="auto">
                              <a:xfrm>
                                <a:off x="8252" y="6299"/>
                                <a:ext cx="7" cy="2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009" name="Freeform 15836"/>
                            <wps:cNvSpPr>
                              <a:spLocks/>
                            </wps:cNvSpPr>
                            <wps:spPr bwMode="auto">
                              <a:xfrm>
                                <a:off x="8254" y="6299"/>
                                <a:ext cx="15" cy="19"/>
                              </a:xfrm>
                              <a:custGeom>
                                <a:avLst/>
                                <a:gdLst>
                                  <a:gd name="T0" fmla="*/ 0 w 15"/>
                                  <a:gd name="T1" fmla="*/ 2 h 19"/>
                                  <a:gd name="T2" fmla="*/ 10 w 15"/>
                                  <a:gd name="T3" fmla="*/ 19 h 19"/>
                                  <a:gd name="T4" fmla="*/ 15 w 15"/>
                                  <a:gd name="T5" fmla="*/ 17 h 19"/>
                                  <a:gd name="T6" fmla="*/ 5 w 15"/>
                                  <a:gd name="T7" fmla="*/ 0 h 19"/>
                                  <a:gd name="T8" fmla="*/ 0 w 15"/>
                                  <a:gd name="T9" fmla="*/ 2 h 19"/>
                                </a:gdLst>
                                <a:ahLst/>
                                <a:cxnLst>
                                  <a:cxn ang="0">
                                    <a:pos x="T0" y="T1"/>
                                  </a:cxn>
                                  <a:cxn ang="0">
                                    <a:pos x="T2" y="T3"/>
                                  </a:cxn>
                                  <a:cxn ang="0">
                                    <a:pos x="T4" y="T5"/>
                                  </a:cxn>
                                  <a:cxn ang="0">
                                    <a:pos x="T6" y="T7"/>
                                  </a:cxn>
                                  <a:cxn ang="0">
                                    <a:pos x="T8" y="T9"/>
                                  </a:cxn>
                                </a:cxnLst>
                                <a:rect l="0" t="0" r="r" b="b"/>
                                <a:pathLst>
                                  <a:path w="15" h="19">
                                    <a:moveTo>
                                      <a:pt x="0" y="2"/>
                                    </a:moveTo>
                                    <a:lnTo>
                                      <a:pt x="10" y="19"/>
                                    </a:lnTo>
                                    <a:lnTo>
                                      <a:pt x="15" y="17"/>
                                    </a:lnTo>
                                    <a:lnTo>
                                      <a:pt x="5"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0" name="Freeform 15837"/>
                            <wps:cNvSpPr>
                              <a:spLocks/>
                            </wps:cNvSpPr>
                            <wps:spPr bwMode="auto">
                              <a:xfrm>
                                <a:off x="8257" y="6294"/>
                                <a:ext cx="19" cy="19"/>
                              </a:xfrm>
                              <a:custGeom>
                                <a:avLst/>
                                <a:gdLst>
                                  <a:gd name="T0" fmla="*/ 0 w 19"/>
                                  <a:gd name="T1" fmla="*/ 5 h 19"/>
                                  <a:gd name="T2" fmla="*/ 14 w 19"/>
                                  <a:gd name="T3" fmla="*/ 19 h 19"/>
                                  <a:gd name="T4" fmla="*/ 19 w 19"/>
                                  <a:gd name="T5" fmla="*/ 15 h 19"/>
                                  <a:gd name="T6" fmla="*/ 5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5"/>
                                    </a:lnTo>
                                    <a:lnTo>
                                      <a:pt x="5"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1" name="Freeform 15838"/>
                            <wps:cNvSpPr>
                              <a:spLocks/>
                            </wps:cNvSpPr>
                            <wps:spPr bwMode="auto">
                              <a:xfrm>
                                <a:off x="8266" y="6289"/>
                                <a:ext cx="12" cy="22"/>
                              </a:xfrm>
                              <a:custGeom>
                                <a:avLst/>
                                <a:gdLst>
                                  <a:gd name="T0" fmla="*/ 0 w 12"/>
                                  <a:gd name="T1" fmla="*/ 3 h 22"/>
                                  <a:gd name="T2" fmla="*/ 5 w 12"/>
                                  <a:gd name="T3" fmla="*/ 22 h 22"/>
                                  <a:gd name="T4" fmla="*/ 12 w 12"/>
                                  <a:gd name="T5" fmla="*/ 20 h 22"/>
                                  <a:gd name="T6" fmla="*/ 8 w 12"/>
                                  <a:gd name="T7" fmla="*/ 0 h 22"/>
                                  <a:gd name="T8" fmla="*/ 0 w 12"/>
                                  <a:gd name="T9" fmla="*/ 3 h 22"/>
                                </a:gdLst>
                                <a:ahLst/>
                                <a:cxnLst>
                                  <a:cxn ang="0">
                                    <a:pos x="T0" y="T1"/>
                                  </a:cxn>
                                  <a:cxn ang="0">
                                    <a:pos x="T2" y="T3"/>
                                  </a:cxn>
                                  <a:cxn ang="0">
                                    <a:pos x="T4" y="T5"/>
                                  </a:cxn>
                                  <a:cxn ang="0">
                                    <a:pos x="T6" y="T7"/>
                                  </a:cxn>
                                  <a:cxn ang="0">
                                    <a:pos x="T8" y="T9"/>
                                  </a:cxn>
                                </a:cxnLst>
                                <a:rect l="0" t="0" r="r" b="b"/>
                                <a:pathLst>
                                  <a:path w="12" h="22">
                                    <a:moveTo>
                                      <a:pt x="0" y="3"/>
                                    </a:moveTo>
                                    <a:lnTo>
                                      <a:pt x="5" y="22"/>
                                    </a:lnTo>
                                    <a:lnTo>
                                      <a:pt x="12" y="20"/>
                                    </a:lnTo>
                                    <a:lnTo>
                                      <a:pt x="8"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2" name="Freeform 15839"/>
                            <wps:cNvSpPr>
                              <a:spLocks/>
                            </wps:cNvSpPr>
                            <wps:spPr bwMode="auto">
                              <a:xfrm>
                                <a:off x="8271" y="6285"/>
                                <a:ext cx="12" cy="21"/>
                              </a:xfrm>
                              <a:custGeom>
                                <a:avLst/>
                                <a:gdLst>
                                  <a:gd name="T0" fmla="*/ 0 w 12"/>
                                  <a:gd name="T1" fmla="*/ 2 h 21"/>
                                  <a:gd name="T2" fmla="*/ 5 w 12"/>
                                  <a:gd name="T3" fmla="*/ 21 h 21"/>
                                  <a:gd name="T4" fmla="*/ 12 w 12"/>
                                  <a:gd name="T5" fmla="*/ 19 h 21"/>
                                  <a:gd name="T6" fmla="*/ 7 w 12"/>
                                  <a:gd name="T7" fmla="*/ 0 h 21"/>
                                  <a:gd name="T8" fmla="*/ 0 w 12"/>
                                  <a:gd name="T9" fmla="*/ 2 h 21"/>
                                </a:gdLst>
                                <a:ahLst/>
                                <a:cxnLst>
                                  <a:cxn ang="0">
                                    <a:pos x="T0" y="T1"/>
                                  </a:cxn>
                                  <a:cxn ang="0">
                                    <a:pos x="T2" y="T3"/>
                                  </a:cxn>
                                  <a:cxn ang="0">
                                    <a:pos x="T4" y="T5"/>
                                  </a:cxn>
                                  <a:cxn ang="0">
                                    <a:pos x="T6" y="T7"/>
                                  </a:cxn>
                                  <a:cxn ang="0">
                                    <a:pos x="T8" y="T9"/>
                                  </a:cxn>
                                </a:cxnLst>
                                <a:rect l="0" t="0" r="r" b="b"/>
                                <a:pathLst>
                                  <a:path w="12" h="21">
                                    <a:moveTo>
                                      <a:pt x="0" y="2"/>
                                    </a:moveTo>
                                    <a:lnTo>
                                      <a:pt x="5" y="21"/>
                                    </a:lnTo>
                                    <a:lnTo>
                                      <a:pt x="12" y="19"/>
                                    </a:lnTo>
                                    <a:lnTo>
                                      <a:pt x="7"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3" name="Freeform 15840"/>
                            <wps:cNvSpPr>
                              <a:spLocks/>
                            </wps:cNvSpPr>
                            <wps:spPr bwMode="auto">
                              <a:xfrm>
                                <a:off x="8274" y="6282"/>
                                <a:ext cx="19" cy="19"/>
                              </a:xfrm>
                              <a:custGeom>
                                <a:avLst/>
                                <a:gdLst>
                                  <a:gd name="T0" fmla="*/ 0 w 19"/>
                                  <a:gd name="T1" fmla="*/ 5 h 19"/>
                                  <a:gd name="T2" fmla="*/ 14 w 19"/>
                                  <a:gd name="T3" fmla="*/ 19 h 19"/>
                                  <a:gd name="T4" fmla="*/ 19 w 19"/>
                                  <a:gd name="T5" fmla="*/ 15 h 19"/>
                                  <a:gd name="T6" fmla="*/ 4 w 19"/>
                                  <a:gd name="T7" fmla="*/ 0 h 19"/>
                                  <a:gd name="T8" fmla="*/ 0 w 19"/>
                                  <a:gd name="T9" fmla="*/ 5 h 19"/>
                                </a:gdLst>
                                <a:ahLst/>
                                <a:cxnLst>
                                  <a:cxn ang="0">
                                    <a:pos x="T0" y="T1"/>
                                  </a:cxn>
                                  <a:cxn ang="0">
                                    <a:pos x="T2" y="T3"/>
                                  </a:cxn>
                                  <a:cxn ang="0">
                                    <a:pos x="T4" y="T5"/>
                                  </a:cxn>
                                  <a:cxn ang="0">
                                    <a:pos x="T6" y="T7"/>
                                  </a:cxn>
                                  <a:cxn ang="0">
                                    <a:pos x="T8" y="T9"/>
                                  </a:cxn>
                                </a:cxnLst>
                                <a:rect l="0" t="0" r="r" b="b"/>
                                <a:pathLst>
                                  <a:path w="19" h="19">
                                    <a:moveTo>
                                      <a:pt x="0" y="5"/>
                                    </a:moveTo>
                                    <a:lnTo>
                                      <a:pt x="14" y="19"/>
                                    </a:lnTo>
                                    <a:lnTo>
                                      <a:pt x="19" y="15"/>
                                    </a:lnTo>
                                    <a:lnTo>
                                      <a:pt x="4"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4" name="Freeform 15841"/>
                            <wps:cNvSpPr>
                              <a:spLocks/>
                            </wps:cNvSpPr>
                            <wps:spPr bwMode="auto">
                              <a:xfrm>
                                <a:off x="8281" y="6277"/>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5" name="Freeform 15842"/>
                            <wps:cNvSpPr>
                              <a:spLocks/>
                            </wps:cNvSpPr>
                            <wps:spPr bwMode="auto">
                              <a:xfrm>
                                <a:off x="8286" y="6273"/>
                                <a:ext cx="21" cy="19"/>
                              </a:xfrm>
                              <a:custGeom>
                                <a:avLst/>
                                <a:gdLst>
                                  <a:gd name="T0" fmla="*/ 0 w 21"/>
                                  <a:gd name="T1" fmla="*/ 7 h 19"/>
                                  <a:gd name="T2" fmla="*/ 16 w 21"/>
                                  <a:gd name="T3" fmla="*/ 19 h 19"/>
                                  <a:gd name="T4" fmla="*/ 21 w 21"/>
                                  <a:gd name="T5" fmla="*/ 12 h 19"/>
                                  <a:gd name="T6" fmla="*/ 4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6" y="19"/>
                                    </a:lnTo>
                                    <a:lnTo>
                                      <a:pt x="21" y="12"/>
                                    </a:lnTo>
                                    <a:lnTo>
                                      <a:pt x="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6" name="Freeform 15843"/>
                            <wps:cNvSpPr>
                              <a:spLocks/>
                            </wps:cNvSpPr>
                            <wps:spPr bwMode="auto">
                              <a:xfrm>
                                <a:off x="8293" y="6265"/>
                                <a:ext cx="19" cy="22"/>
                              </a:xfrm>
                              <a:custGeom>
                                <a:avLst/>
                                <a:gdLst>
                                  <a:gd name="T0" fmla="*/ 0 w 19"/>
                                  <a:gd name="T1" fmla="*/ 5 h 22"/>
                                  <a:gd name="T2" fmla="*/ 12 w 19"/>
                                  <a:gd name="T3" fmla="*/ 22 h 22"/>
                                  <a:gd name="T4" fmla="*/ 19 w 19"/>
                                  <a:gd name="T5" fmla="*/ 17 h 22"/>
                                  <a:gd name="T6" fmla="*/ 7 w 19"/>
                                  <a:gd name="T7" fmla="*/ 0 h 22"/>
                                  <a:gd name="T8" fmla="*/ 0 w 19"/>
                                  <a:gd name="T9" fmla="*/ 5 h 22"/>
                                </a:gdLst>
                                <a:ahLst/>
                                <a:cxnLst>
                                  <a:cxn ang="0">
                                    <a:pos x="T0" y="T1"/>
                                  </a:cxn>
                                  <a:cxn ang="0">
                                    <a:pos x="T2" y="T3"/>
                                  </a:cxn>
                                  <a:cxn ang="0">
                                    <a:pos x="T4" y="T5"/>
                                  </a:cxn>
                                  <a:cxn ang="0">
                                    <a:pos x="T6" y="T7"/>
                                  </a:cxn>
                                  <a:cxn ang="0">
                                    <a:pos x="T8" y="T9"/>
                                  </a:cxn>
                                </a:cxnLst>
                                <a:rect l="0" t="0" r="r" b="b"/>
                                <a:pathLst>
                                  <a:path w="19" h="22">
                                    <a:moveTo>
                                      <a:pt x="0" y="5"/>
                                    </a:moveTo>
                                    <a:lnTo>
                                      <a:pt x="12" y="22"/>
                                    </a:lnTo>
                                    <a:lnTo>
                                      <a:pt x="19" y="1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7" name="Freeform 15844"/>
                            <wps:cNvSpPr>
                              <a:spLocks/>
                            </wps:cNvSpPr>
                            <wps:spPr bwMode="auto">
                              <a:xfrm>
                                <a:off x="8298" y="6261"/>
                                <a:ext cx="21" cy="19"/>
                              </a:xfrm>
                              <a:custGeom>
                                <a:avLst/>
                                <a:gdLst>
                                  <a:gd name="T0" fmla="*/ 0 w 21"/>
                                  <a:gd name="T1" fmla="*/ 7 h 19"/>
                                  <a:gd name="T2" fmla="*/ 16 w 21"/>
                                  <a:gd name="T3" fmla="*/ 19 h 19"/>
                                  <a:gd name="T4" fmla="*/ 21 w 21"/>
                                  <a:gd name="T5" fmla="*/ 12 h 19"/>
                                  <a:gd name="T6" fmla="*/ 4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6" y="19"/>
                                    </a:lnTo>
                                    <a:lnTo>
                                      <a:pt x="21" y="12"/>
                                    </a:lnTo>
                                    <a:lnTo>
                                      <a:pt x="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8" name="Freeform 15845"/>
                            <wps:cNvSpPr>
                              <a:spLocks/>
                            </wps:cNvSpPr>
                            <wps:spPr bwMode="auto">
                              <a:xfrm>
                                <a:off x="8302" y="6251"/>
                                <a:ext cx="22" cy="22"/>
                              </a:xfrm>
                              <a:custGeom>
                                <a:avLst/>
                                <a:gdLst>
                                  <a:gd name="T0" fmla="*/ 0 w 22"/>
                                  <a:gd name="T1" fmla="*/ 7 h 22"/>
                                  <a:gd name="T2" fmla="*/ 15 w 22"/>
                                  <a:gd name="T3" fmla="*/ 22 h 22"/>
                                  <a:gd name="T4" fmla="*/ 22 w 22"/>
                                  <a:gd name="T5" fmla="*/ 14 h 22"/>
                                  <a:gd name="T6" fmla="*/ 8 w 22"/>
                                  <a:gd name="T7" fmla="*/ 0 h 22"/>
                                  <a:gd name="T8" fmla="*/ 0 w 22"/>
                                  <a:gd name="T9" fmla="*/ 7 h 22"/>
                                </a:gdLst>
                                <a:ahLst/>
                                <a:cxnLst>
                                  <a:cxn ang="0">
                                    <a:pos x="T0" y="T1"/>
                                  </a:cxn>
                                  <a:cxn ang="0">
                                    <a:pos x="T2" y="T3"/>
                                  </a:cxn>
                                  <a:cxn ang="0">
                                    <a:pos x="T4" y="T5"/>
                                  </a:cxn>
                                  <a:cxn ang="0">
                                    <a:pos x="T6" y="T7"/>
                                  </a:cxn>
                                  <a:cxn ang="0">
                                    <a:pos x="T8" y="T9"/>
                                  </a:cxn>
                                </a:cxnLst>
                                <a:rect l="0" t="0" r="r" b="b"/>
                                <a:pathLst>
                                  <a:path w="22" h="22">
                                    <a:moveTo>
                                      <a:pt x="0" y="7"/>
                                    </a:moveTo>
                                    <a:lnTo>
                                      <a:pt x="15" y="22"/>
                                    </a:lnTo>
                                    <a:lnTo>
                                      <a:pt x="22" y="14"/>
                                    </a:lnTo>
                                    <a:lnTo>
                                      <a:pt x="8"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9" name="Freeform 15846"/>
                            <wps:cNvSpPr>
                              <a:spLocks/>
                            </wps:cNvSpPr>
                            <wps:spPr bwMode="auto">
                              <a:xfrm>
                                <a:off x="8310" y="6246"/>
                                <a:ext cx="21" cy="19"/>
                              </a:xfrm>
                              <a:custGeom>
                                <a:avLst/>
                                <a:gdLst>
                                  <a:gd name="T0" fmla="*/ 0 w 21"/>
                                  <a:gd name="T1" fmla="*/ 7 h 19"/>
                                  <a:gd name="T2" fmla="*/ 16 w 21"/>
                                  <a:gd name="T3" fmla="*/ 19 h 19"/>
                                  <a:gd name="T4" fmla="*/ 21 w 21"/>
                                  <a:gd name="T5" fmla="*/ 12 h 19"/>
                                  <a:gd name="T6" fmla="*/ 4 w 21"/>
                                  <a:gd name="T7" fmla="*/ 0 h 19"/>
                                  <a:gd name="T8" fmla="*/ 0 w 21"/>
                                  <a:gd name="T9" fmla="*/ 7 h 19"/>
                                </a:gdLst>
                                <a:ahLst/>
                                <a:cxnLst>
                                  <a:cxn ang="0">
                                    <a:pos x="T0" y="T1"/>
                                  </a:cxn>
                                  <a:cxn ang="0">
                                    <a:pos x="T2" y="T3"/>
                                  </a:cxn>
                                  <a:cxn ang="0">
                                    <a:pos x="T4" y="T5"/>
                                  </a:cxn>
                                  <a:cxn ang="0">
                                    <a:pos x="T6" y="T7"/>
                                  </a:cxn>
                                  <a:cxn ang="0">
                                    <a:pos x="T8" y="T9"/>
                                  </a:cxn>
                                </a:cxnLst>
                                <a:rect l="0" t="0" r="r" b="b"/>
                                <a:pathLst>
                                  <a:path w="21" h="19">
                                    <a:moveTo>
                                      <a:pt x="0" y="7"/>
                                    </a:moveTo>
                                    <a:lnTo>
                                      <a:pt x="16" y="19"/>
                                    </a:lnTo>
                                    <a:lnTo>
                                      <a:pt x="21" y="12"/>
                                    </a:lnTo>
                                    <a:lnTo>
                                      <a:pt x="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0" name="Freeform 15847"/>
                            <wps:cNvSpPr>
                              <a:spLocks/>
                            </wps:cNvSpPr>
                            <wps:spPr bwMode="auto">
                              <a:xfrm>
                                <a:off x="8314" y="6237"/>
                                <a:ext cx="22" cy="21"/>
                              </a:xfrm>
                              <a:custGeom>
                                <a:avLst/>
                                <a:gdLst>
                                  <a:gd name="T0" fmla="*/ 0 w 22"/>
                                  <a:gd name="T1" fmla="*/ 7 h 21"/>
                                  <a:gd name="T2" fmla="*/ 15 w 22"/>
                                  <a:gd name="T3" fmla="*/ 21 h 21"/>
                                  <a:gd name="T4" fmla="*/ 22 w 22"/>
                                  <a:gd name="T5" fmla="*/ 14 h 21"/>
                                  <a:gd name="T6" fmla="*/ 8 w 22"/>
                                  <a:gd name="T7" fmla="*/ 0 h 21"/>
                                  <a:gd name="T8" fmla="*/ 0 w 22"/>
                                  <a:gd name="T9" fmla="*/ 7 h 21"/>
                                </a:gdLst>
                                <a:ahLst/>
                                <a:cxnLst>
                                  <a:cxn ang="0">
                                    <a:pos x="T0" y="T1"/>
                                  </a:cxn>
                                  <a:cxn ang="0">
                                    <a:pos x="T2" y="T3"/>
                                  </a:cxn>
                                  <a:cxn ang="0">
                                    <a:pos x="T4" y="T5"/>
                                  </a:cxn>
                                  <a:cxn ang="0">
                                    <a:pos x="T6" y="T7"/>
                                  </a:cxn>
                                  <a:cxn ang="0">
                                    <a:pos x="T8" y="T9"/>
                                  </a:cxn>
                                </a:cxnLst>
                                <a:rect l="0" t="0" r="r" b="b"/>
                                <a:pathLst>
                                  <a:path w="22" h="21">
                                    <a:moveTo>
                                      <a:pt x="0" y="7"/>
                                    </a:moveTo>
                                    <a:lnTo>
                                      <a:pt x="15" y="21"/>
                                    </a:lnTo>
                                    <a:lnTo>
                                      <a:pt x="22" y="14"/>
                                    </a:lnTo>
                                    <a:lnTo>
                                      <a:pt x="8"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1" name="Freeform 15848"/>
                            <wps:cNvSpPr>
                              <a:spLocks/>
                            </wps:cNvSpPr>
                            <wps:spPr bwMode="auto">
                              <a:xfrm>
                                <a:off x="8322" y="6229"/>
                                <a:ext cx="21" cy="20"/>
                              </a:xfrm>
                              <a:custGeom>
                                <a:avLst/>
                                <a:gdLst>
                                  <a:gd name="T0" fmla="*/ 0 w 21"/>
                                  <a:gd name="T1" fmla="*/ 10 h 20"/>
                                  <a:gd name="T2" fmla="*/ 16 w 21"/>
                                  <a:gd name="T3" fmla="*/ 20 h 20"/>
                                  <a:gd name="T4" fmla="*/ 21 w 21"/>
                                  <a:gd name="T5" fmla="*/ 10 h 20"/>
                                  <a:gd name="T6" fmla="*/ 4 w 21"/>
                                  <a:gd name="T7" fmla="*/ 0 h 20"/>
                                  <a:gd name="T8" fmla="*/ 0 w 21"/>
                                  <a:gd name="T9" fmla="*/ 10 h 20"/>
                                </a:gdLst>
                                <a:ahLst/>
                                <a:cxnLst>
                                  <a:cxn ang="0">
                                    <a:pos x="T0" y="T1"/>
                                  </a:cxn>
                                  <a:cxn ang="0">
                                    <a:pos x="T2" y="T3"/>
                                  </a:cxn>
                                  <a:cxn ang="0">
                                    <a:pos x="T4" y="T5"/>
                                  </a:cxn>
                                  <a:cxn ang="0">
                                    <a:pos x="T6" y="T7"/>
                                  </a:cxn>
                                  <a:cxn ang="0">
                                    <a:pos x="T8" y="T9"/>
                                  </a:cxn>
                                </a:cxnLst>
                                <a:rect l="0" t="0" r="r" b="b"/>
                                <a:pathLst>
                                  <a:path w="21" h="20">
                                    <a:moveTo>
                                      <a:pt x="0" y="10"/>
                                    </a:moveTo>
                                    <a:lnTo>
                                      <a:pt x="16" y="20"/>
                                    </a:lnTo>
                                    <a:lnTo>
                                      <a:pt x="21" y="10"/>
                                    </a:lnTo>
                                    <a:lnTo>
                                      <a:pt x="4"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2" name="Freeform 15849"/>
                            <wps:cNvSpPr>
                              <a:spLocks/>
                            </wps:cNvSpPr>
                            <wps:spPr bwMode="auto">
                              <a:xfrm>
                                <a:off x="8326" y="6220"/>
                                <a:ext cx="22" cy="21"/>
                              </a:xfrm>
                              <a:custGeom>
                                <a:avLst/>
                                <a:gdLst>
                                  <a:gd name="T0" fmla="*/ 0 w 22"/>
                                  <a:gd name="T1" fmla="*/ 7 h 21"/>
                                  <a:gd name="T2" fmla="*/ 15 w 22"/>
                                  <a:gd name="T3" fmla="*/ 21 h 21"/>
                                  <a:gd name="T4" fmla="*/ 22 w 22"/>
                                  <a:gd name="T5" fmla="*/ 14 h 21"/>
                                  <a:gd name="T6" fmla="*/ 8 w 22"/>
                                  <a:gd name="T7" fmla="*/ 0 h 21"/>
                                  <a:gd name="T8" fmla="*/ 0 w 22"/>
                                  <a:gd name="T9" fmla="*/ 7 h 21"/>
                                </a:gdLst>
                                <a:ahLst/>
                                <a:cxnLst>
                                  <a:cxn ang="0">
                                    <a:pos x="T0" y="T1"/>
                                  </a:cxn>
                                  <a:cxn ang="0">
                                    <a:pos x="T2" y="T3"/>
                                  </a:cxn>
                                  <a:cxn ang="0">
                                    <a:pos x="T4" y="T5"/>
                                  </a:cxn>
                                  <a:cxn ang="0">
                                    <a:pos x="T6" y="T7"/>
                                  </a:cxn>
                                  <a:cxn ang="0">
                                    <a:pos x="T8" y="T9"/>
                                  </a:cxn>
                                </a:cxnLst>
                                <a:rect l="0" t="0" r="r" b="b"/>
                                <a:pathLst>
                                  <a:path w="22" h="21">
                                    <a:moveTo>
                                      <a:pt x="0" y="7"/>
                                    </a:moveTo>
                                    <a:lnTo>
                                      <a:pt x="15" y="21"/>
                                    </a:lnTo>
                                    <a:lnTo>
                                      <a:pt x="22" y="14"/>
                                    </a:lnTo>
                                    <a:lnTo>
                                      <a:pt x="8"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3" name="Freeform 15850"/>
                            <wps:cNvSpPr>
                              <a:spLocks/>
                            </wps:cNvSpPr>
                            <wps:spPr bwMode="auto">
                              <a:xfrm>
                                <a:off x="8334" y="6213"/>
                                <a:ext cx="21" cy="19"/>
                              </a:xfrm>
                              <a:custGeom>
                                <a:avLst/>
                                <a:gdLst>
                                  <a:gd name="T0" fmla="*/ 0 w 21"/>
                                  <a:gd name="T1" fmla="*/ 9 h 19"/>
                                  <a:gd name="T2" fmla="*/ 16 w 21"/>
                                  <a:gd name="T3" fmla="*/ 19 h 19"/>
                                  <a:gd name="T4" fmla="*/ 21 w 21"/>
                                  <a:gd name="T5" fmla="*/ 9 h 19"/>
                                  <a:gd name="T6" fmla="*/ 4 w 21"/>
                                  <a:gd name="T7" fmla="*/ 0 h 19"/>
                                  <a:gd name="T8" fmla="*/ 0 w 21"/>
                                  <a:gd name="T9" fmla="*/ 9 h 19"/>
                                </a:gdLst>
                                <a:ahLst/>
                                <a:cxnLst>
                                  <a:cxn ang="0">
                                    <a:pos x="T0" y="T1"/>
                                  </a:cxn>
                                  <a:cxn ang="0">
                                    <a:pos x="T2" y="T3"/>
                                  </a:cxn>
                                  <a:cxn ang="0">
                                    <a:pos x="T4" y="T5"/>
                                  </a:cxn>
                                  <a:cxn ang="0">
                                    <a:pos x="T6" y="T7"/>
                                  </a:cxn>
                                  <a:cxn ang="0">
                                    <a:pos x="T8" y="T9"/>
                                  </a:cxn>
                                </a:cxnLst>
                                <a:rect l="0" t="0" r="r" b="b"/>
                                <a:pathLst>
                                  <a:path w="21" h="19">
                                    <a:moveTo>
                                      <a:pt x="0" y="9"/>
                                    </a:moveTo>
                                    <a:lnTo>
                                      <a:pt x="16" y="19"/>
                                    </a:lnTo>
                                    <a:lnTo>
                                      <a:pt x="21" y="9"/>
                                    </a:lnTo>
                                    <a:lnTo>
                                      <a:pt x="4"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4" name="Freeform 15851"/>
                            <wps:cNvSpPr>
                              <a:spLocks/>
                            </wps:cNvSpPr>
                            <wps:spPr bwMode="auto">
                              <a:xfrm>
                                <a:off x="8338" y="6203"/>
                                <a:ext cx="24" cy="22"/>
                              </a:xfrm>
                              <a:custGeom>
                                <a:avLst/>
                                <a:gdLst>
                                  <a:gd name="T0" fmla="*/ 0 w 24"/>
                                  <a:gd name="T1" fmla="*/ 10 h 22"/>
                                  <a:gd name="T2" fmla="*/ 17 w 24"/>
                                  <a:gd name="T3" fmla="*/ 22 h 22"/>
                                  <a:gd name="T4" fmla="*/ 24 w 24"/>
                                  <a:gd name="T5" fmla="*/ 12 h 22"/>
                                  <a:gd name="T6" fmla="*/ 8 w 24"/>
                                  <a:gd name="T7" fmla="*/ 0 h 22"/>
                                  <a:gd name="T8" fmla="*/ 0 w 24"/>
                                  <a:gd name="T9" fmla="*/ 10 h 22"/>
                                </a:gdLst>
                                <a:ahLst/>
                                <a:cxnLst>
                                  <a:cxn ang="0">
                                    <a:pos x="T0" y="T1"/>
                                  </a:cxn>
                                  <a:cxn ang="0">
                                    <a:pos x="T2" y="T3"/>
                                  </a:cxn>
                                  <a:cxn ang="0">
                                    <a:pos x="T4" y="T5"/>
                                  </a:cxn>
                                  <a:cxn ang="0">
                                    <a:pos x="T6" y="T7"/>
                                  </a:cxn>
                                  <a:cxn ang="0">
                                    <a:pos x="T8" y="T9"/>
                                  </a:cxn>
                                </a:cxnLst>
                                <a:rect l="0" t="0" r="r" b="b"/>
                                <a:pathLst>
                                  <a:path w="24" h="22">
                                    <a:moveTo>
                                      <a:pt x="0" y="10"/>
                                    </a:moveTo>
                                    <a:lnTo>
                                      <a:pt x="17" y="22"/>
                                    </a:lnTo>
                                    <a:lnTo>
                                      <a:pt x="24" y="12"/>
                                    </a:lnTo>
                                    <a:lnTo>
                                      <a:pt x="8"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5" name="Freeform 15852"/>
                            <wps:cNvSpPr>
                              <a:spLocks/>
                            </wps:cNvSpPr>
                            <wps:spPr bwMode="auto">
                              <a:xfrm>
                                <a:off x="8346" y="6193"/>
                                <a:ext cx="21" cy="20"/>
                              </a:xfrm>
                              <a:custGeom>
                                <a:avLst/>
                                <a:gdLst>
                                  <a:gd name="T0" fmla="*/ 0 w 21"/>
                                  <a:gd name="T1" fmla="*/ 10 h 20"/>
                                  <a:gd name="T2" fmla="*/ 16 w 21"/>
                                  <a:gd name="T3" fmla="*/ 20 h 20"/>
                                  <a:gd name="T4" fmla="*/ 21 w 21"/>
                                  <a:gd name="T5" fmla="*/ 10 h 20"/>
                                  <a:gd name="T6" fmla="*/ 4 w 21"/>
                                  <a:gd name="T7" fmla="*/ 0 h 20"/>
                                  <a:gd name="T8" fmla="*/ 0 w 21"/>
                                  <a:gd name="T9" fmla="*/ 10 h 20"/>
                                </a:gdLst>
                                <a:ahLst/>
                                <a:cxnLst>
                                  <a:cxn ang="0">
                                    <a:pos x="T0" y="T1"/>
                                  </a:cxn>
                                  <a:cxn ang="0">
                                    <a:pos x="T2" y="T3"/>
                                  </a:cxn>
                                  <a:cxn ang="0">
                                    <a:pos x="T4" y="T5"/>
                                  </a:cxn>
                                  <a:cxn ang="0">
                                    <a:pos x="T6" y="T7"/>
                                  </a:cxn>
                                  <a:cxn ang="0">
                                    <a:pos x="T8" y="T9"/>
                                  </a:cxn>
                                </a:cxnLst>
                                <a:rect l="0" t="0" r="r" b="b"/>
                                <a:pathLst>
                                  <a:path w="21" h="20">
                                    <a:moveTo>
                                      <a:pt x="0" y="10"/>
                                    </a:moveTo>
                                    <a:lnTo>
                                      <a:pt x="16" y="20"/>
                                    </a:lnTo>
                                    <a:lnTo>
                                      <a:pt x="21" y="10"/>
                                    </a:lnTo>
                                    <a:lnTo>
                                      <a:pt x="4"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6" name="Freeform 15853"/>
                            <wps:cNvSpPr>
                              <a:spLocks/>
                            </wps:cNvSpPr>
                            <wps:spPr bwMode="auto">
                              <a:xfrm>
                                <a:off x="8348" y="6184"/>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7" name="Freeform 15854"/>
                            <wps:cNvSpPr>
                              <a:spLocks/>
                            </wps:cNvSpPr>
                            <wps:spPr bwMode="auto">
                              <a:xfrm>
                                <a:off x="8355" y="6172"/>
                                <a:ext cx="22" cy="19"/>
                              </a:xfrm>
                              <a:custGeom>
                                <a:avLst/>
                                <a:gdLst>
                                  <a:gd name="T0" fmla="*/ 0 w 22"/>
                                  <a:gd name="T1" fmla="*/ 9 h 19"/>
                                  <a:gd name="T2" fmla="*/ 17 w 22"/>
                                  <a:gd name="T3" fmla="*/ 19 h 19"/>
                                  <a:gd name="T4" fmla="*/ 22 w 22"/>
                                  <a:gd name="T5" fmla="*/ 9 h 19"/>
                                  <a:gd name="T6" fmla="*/ 5 w 22"/>
                                  <a:gd name="T7" fmla="*/ 0 h 19"/>
                                  <a:gd name="T8" fmla="*/ 0 w 22"/>
                                  <a:gd name="T9" fmla="*/ 9 h 19"/>
                                </a:gdLst>
                                <a:ahLst/>
                                <a:cxnLst>
                                  <a:cxn ang="0">
                                    <a:pos x="T0" y="T1"/>
                                  </a:cxn>
                                  <a:cxn ang="0">
                                    <a:pos x="T2" y="T3"/>
                                  </a:cxn>
                                  <a:cxn ang="0">
                                    <a:pos x="T4" y="T5"/>
                                  </a:cxn>
                                  <a:cxn ang="0">
                                    <a:pos x="T6" y="T7"/>
                                  </a:cxn>
                                  <a:cxn ang="0">
                                    <a:pos x="T8" y="T9"/>
                                  </a:cxn>
                                </a:cxnLst>
                                <a:rect l="0" t="0" r="r" b="b"/>
                                <a:pathLst>
                                  <a:path w="22" h="19">
                                    <a:moveTo>
                                      <a:pt x="0" y="9"/>
                                    </a:moveTo>
                                    <a:lnTo>
                                      <a:pt x="17" y="19"/>
                                    </a:lnTo>
                                    <a:lnTo>
                                      <a:pt x="22" y="9"/>
                                    </a:lnTo>
                                    <a:lnTo>
                                      <a:pt x="5"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8" name="Freeform 15855"/>
                            <wps:cNvSpPr>
                              <a:spLocks/>
                            </wps:cNvSpPr>
                            <wps:spPr bwMode="auto">
                              <a:xfrm>
                                <a:off x="8360" y="6160"/>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9" name="Freeform 15856"/>
                            <wps:cNvSpPr>
                              <a:spLocks/>
                            </wps:cNvSpPr>
                            <wps:spPr bwMode="auto">
                              <a:xfrm>
                                <a:off x="8365" y="6150"/>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0" name="Freeform 15857"/>
                            <wps:cNvSpPr>
                              <a:spLocks/>
                            </wps:cNvSpPr>
                            <wps:spPr bwMode="auto">
                              <a:xfrm>
                                <a:off x="8372" y="6136"/>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1" name="Freeform 15858"/>
                            <wps:cNvSpPr>
                              <a:spLocks/>
                            </wps:cNvSpPr>
                            <wps:spPr bwMode="auto">
                              <a:xfrm>
                                <a:off x="8379" y="6124"/>
                                <a:ext cx="24" cy="21"/>
                              </a:xfrm>
                              <a:custGeom>
                                <a:avLst/>
                                <a:gdLst>
                                  <a:gd name="T0" fmla="*/ 0 w 24"/>
                                  <a:gd name="T1" fmla="*/ 12 h 21"/>
                                  <a:gd name="T2" fmla="*/ 17 w 24"/>
                                  <a:gd name="T3" fmla="*/ 21 h 21"/>
                                  <a:gd name="T4" fmla="*/ 24 w 24"/>
                                  <a:gd name="T5" fmla="*/ 9 h 21"/>
                                  <a:gd name="T6" fmla="*/ 7 w 24"/>
                                  <a:gd name="T7" fmla="*/ 0 h 21"/>
                                  <a:gd name="T8" fmla="*/ 0 w 24"/>
                                  <a:gd name="T9" fmla="*/ 12 h 21"/>
                                </a:gdLst>
                                <a:ahLst/>
                                <a:cxnLst>
                                  <a:cxn ang="0">
                                    <a:pos x="T0" y="T1"/>
                                  </a:cxn>
                                  <a:cxn ang="0">
                                    <a:pos x="T2" y="T3"/>
                                  </a:cxn>
                                  <a:cxn ang="0">
                                    <a:pos x="T4" y="T5"/>
                                  </a:cxn>
                                  <a:cxn ang="0">
                                    <a:pos x="T6" y="T7"/>
                                  </a:cxn>
                                  <a:cxn ang="0">
                                    <a:pos x="T8" y="T9"/>
                                  </a:cxn>
                                </a:cxnLst>
                                <a:rect l="0" t="0" r="r" b="b"/>
                                <a:pathLst>
                                  <a:path w="24" h="21">
                                    <a:moveTo>
                                      <a:pt x="0" y="12"/>
                                    </a:moveTo>
                                    <a:lnTo>
                                      <a:pt x="17" y="21"/>
                                    </a:lnTo>
                                    <a:lnTo>
                                      <a:pt x="24" y="9"/>
                                    </a:lnTo>
                                    <a:lnTo>
                                      <a:pt x="7"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2" name="Freeform 15859"/>
                            <wps:cNvSpPr>
                              <a:spLocks/>
                            </wps:cNvSpPr>
                            <wps:spPr bwMode="auto">
                              <a:xfrm>
                                <a:off x="8384" y="6112"/>
                                <a:ext cx="24" cy="21"/>
                              </a:xfrm>
                              <a:custGeom>
                                <a:avLst/>
                                <a:gdLst>
                                  <a:gd name="T0" fmla="*/ 0 w 24"/>
                                  <a:gd name="T1" fmla="*/ 14 h 21"/>
                                  <a:gd name="T2" fmla="*/ 19 w 24"/>
                                  <a:gd name="T3" fmla="*/ 21 h 21"/>
                                  <a:gd name="T4" fmla="*/ 24 w 24"/>
                                  <a:gd name="T5" fmla="*/ 7 h 21"/>
                                  <a:gd name="T6" fmla="*/ 5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3" name="Freeform 15860"/>
                            <wps:cNvSpPr>
                              <a:spLocks/>
                            </wps:cNvSpPr>
                            <wps:spPr bwMode="auto">
                              <a:xfrm>
                                <a:off x="8389" y="6100"/>
                                <a:ext cx="24" cy="19"/>
                              </a:xfrm>
                              <a:custGeom>
                                <a:avLst/>
                                <a:gdLst>
                                  <a:gd name="T0" fmla="*/ 0 w 24"/>
                                  <a:gd name="T1" fmla="*/ 12 h 19"/>
                                  <a:gd name="T2" fmla="*/ 19 w 24"/>
                                  <a:gd name="T3" fmla="*/ 19 h 19"/>
                                  <a:gd name="T4" fmla="*/ 24 w 24"/>
                                  <a:gd name="T5" fmla="*/ 7 h 19"/>
                                  <a:gd name="T6" fmla="*/ 5 w 24"/>
                                  <a:gd name="T7" fmla="*/ 0 h 19"/>
                                  <a:gd name="T8" fmla="*/ 0 w 24"/>
                                  <a:gd name="T9" fmla="*/ 12 h 19"/>
                                </a:gdLst>
                                <a:ahLst/>
                                <a:cxnLst>
                                  <a:cxn ang="0">
                                    <a:pos x="T0" y="T1"/>
                                  </a:cxn>
                                  <a:cxn ang="0">
                                    <a:pos x="T2" y="T3"/>
                                  </a:cxn>
                                  <a:cxn ang="0">
                                    <a:pos x="T4" y="T5"/>
                                  </a:cxn>
                                  <a:cxn ang="0">
                                    <a:pos x="T6" y="T7"/>
                                  </a:cxn>
                                  <a:cxn ang="0">
                                    <a:pos x="T8" y="T9"/>
                                  </a:cxn>
                                </a:cxnLst>
                                <a:rect l="0" t="0" r="r" b="b"/>
                                <a:pathLst>
                                  <a:path w="24" h="19">
                                    <a:moveTo>
                                      <a:pt x="0" y="12"/>
                                    </a:moveTo>
                                    <a:lnTo>
                                      <a:pt x="19" y="19"/>
                                    </a:lnTo>
                                    <a:lnTo>
                                      <a:pt x="24" y="7"/>
                                    </a:lnTo>
                                    <a:lnTo>
                                      <a:pt x="5"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4" name="Freeform 15861"/>
                            <wps:cNvSpPr>
                              <a:spLocks/>
                            </wps:cNvSpPr>
                            <wps:spPr bwMode="auto">
                              <a:xfrm>
                                <a:off x="8396" y="6083"/>
                                <a:ext cx="24" cy="24"/>
                              </a:xfrm>
                              <a:custGeom>
                                <a:avLst/>
                                <a:gdLst>
                                  <a:gd name="T0" fmla="*/ 0 w 24"/>
                                  <a:gd name="T1" fmla="*/ 14 h 24"/>
                                  <a:gd name="T2" fmla="*/ 17 w 24"/>
                                  <a:gd name="T3" fmla="*/ 24 h 24"/>
                                  <a:gd name="T4" fmla="*/ 24 w 24"/>
                                  <a:gd name="T5" fmla="*/ 10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10"/>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5" name="Freeform 15862"/>
                            <wps:cNvSpPr>
                              <a:spLocks/>
                            </wps:cNvSpPr>
                            <wps:spPr bwMode="auto">
                              <a:xfrm>
                                <a:off x="8401" y="6071"/>
                                <a:ext cx="24" cy="22"/>
                              </a:xfrm>
                              <a:custGeom>
                                <a:avLst/>
                                <a:gdLst>
                                  <a:gd name="T0" fmla="*/ 0 w 24"/>
                                  <a:gd name="T1" fmla="*/ 14 h 22"/>
                                  <a:gd name="T2" fmla="*/ 19 w 24"/>
                                  <a:gd name="T3" fmla="*/ 22 h 22"/>
                                  <a:gd name="T4" fmla="*/ 24 w 24"/>
                                  <a:gd name="T5" fmla="*/ 7 h 22"/>
                                  <a:gd name="T6" fmla="*/ 5 w 24"/>
                                  <a:gd name="T7" fmla="*/ 0 h 22"/>
                                  <a:gd name="T8" fmla="*/ 0 w 24"/>
                                  <a:gd name="T9" fmla="*/ 14 h 22"/>
                                </a:gdLst>
                                <a:ahLst/>
                                <a:cxnLst>
                                  <a:cxn ang="0">
                                    <a:pos x="T0" y="T1"/>
                                  </a:cxn>
                                  <a:cxn ang="0">
                                    <a:pos x="T2" y="T3"/>
                                  </a:cxn>
                                  <a:cxn ang="0">
                                    <a:pos x="T4" y="T5"/>
                                  </a:cxn>
                                  <a:cxn ang="0">
                                    <a:pos x="T6" y="T7"/>
                                  </a:cxn>
                                  <a:cxn ang="0">
                                    <a:pos x="T8" y="T9"/>
                                  </a:cxn>
                                </a:cxnLst>
                                <a:rect l="0" t="0" r="r" b="b"/>
                                <a:pathLst>
                                  <a:path w="24" h="22">
                                    <a:moveTo>
                                      <a:pt x="0" y="14"/>
                                    </a:moveTo>
                                    <a:lnTo>
                                      <a:pt x="19" y="22"/>
                                    </a:lnTo>
                                    <a:lnTo>
                                      <a:pt x="24" y="7"/>
                                    </a:lnTo>
                                    <a:lnTo>
                                      <a:pt x="5"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6" name="Freeform 15863"/>
                            <wps:cNvSpPr>
                              <a:spLocks/>
                            </wps:cNvSpPr>
                            <wps:spPr bwMode="auto">
                              <a:xfrm>
                                <a:off x="8406" y="6057"/>
                                <a:ext cx="24" cy="21"/>
                              </a:xfrm>
                              <a:custGeom>
                                <a:avLst/>
                                <a:gdLst>
                                  <a:gd name="T0" fmla="*/ 0 w 24"/>
                                  <a:gd name="T1" fmla="*/ 14 h 21"/>
                                  <a:gd name="T2" fmla="*/ 19 w 24"/>
                                  <a:gd name="T3" fmla="*/ 21 h 21"/>
                                  <a:gd name="T4" fmla="*/ 24 w 24"/>
                                  <a:gd name="T5" fmla="*/ 7 h 21"/>
                                  <a:gd name="T6" fmla="*/ 4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4"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7" name="Freeform 15864"/>
                            <wps:cNvSpPr>
                              <a:spLocks/>
                            </wps:cNvSpPr>
                            <wps:spPr bwMode="auto">
                              <a:xfrm>
                                <a:off x="8410" y="6040"/>
                                <a:ext cx="27" cy="24"/>
                              </a:xfrm>
                              <a:custGeom>
                                <a:avLst/>
                                <a:gdLst>
                                  <a:gd name="T0" fmla="*/ 0 w 27"/>
                                  <a:gd name="T1" fmla="*/ 17 h 24"/>
                                  <a:gd name="T2" fmla="*/ 20 w 27"/>
                                  <a:gd name="T3" fmla="*/ 24 h 24"/>
                                  <a:gd name="T4" fmla="*/ 27 w 27"/>
                                  <a:gd name="T5" fmla="*/ 7 h 24"/>
                                  <a:gd name="T6" fmla="*/ 8 w 27"/>
                                  <a:gd name="T7" fmla="*/ 0 h 24"/>
                                  <a:gd name="T8" fmla="*/ 0 w 27"/>
                                  <a:gd name="T9" fmla="*/ 17 h 24"/>
                                </a:gdLst>
                                <a:ahLst/>
                                <a:cxnLst>
                                  <a:cxn ang="0">
                                    <a:pos x="T0" y="T1"/>
                                  </a:cxn>
                                  <a:cxn ang="0">
                                    <a:pos x="T2" y="T3"/>
                                  </a:cxn>
                                  <a:cxn ang="0">
                                    <a:pos x="T4" y="T5"/>
                                  </a:cxn>
                                  <a:cxn ang="0">
                                    <a:pos x="T6" y="T7"/>
                                  </a:cxn>
                                  <a:cxn ang="0">
                                    <a:pos x="T8" y="T9"/>
                                  </a:cxn>
                                </a:cxnLst>
                                <a:rect l="0" t="0" r="r" b="b"/>
                                <a:pathLst>
                                  <a:path w="27" h="24">
                                    <a:moveTo>
                                      <a:pt x="0" y="17"/>
                                    </a:moveTo>
                                    <a:lnTo>
                                      <a:pt x="20" y="24"/>
                                    </a:lnTo>
                                    <a:lnTo>
                                      <a:pt x="27" y="7"/>
                                    </a:lnTo>
                                    <a:lnTo>
                                      <a:pt x="8"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8" name="Freeform 15865"/>
                            <wps:cNvSpPr>
                              <a:spLocks/>
                            </wps:cNvSpPr>
                            <wps:spPr bwMode="auto">
                              <a:xfrm>
                                <a:off x="8418" y="6025"/>
                                <a:ext cx="24" cy="22"/>
                              </a:xfrm>
                              <a:custGeom>
                                <a:avLst/>
                                <a:gdLst>
                                  <a:gd name="T0" fmla="*/ 0 w 24"/>
                                  <a:gd name="T1" fmla="*/ 15 h 22"/>
                                  <a:gd name="T2" fmla="*/ 19 w 24"/>
                                  <a:gd name="T3" fmla="*/ 22 h 22"/>
                                  <a:gd name="T4" fmla="*/ 24 w 24"/>
                                  <a:gd name="T5" fmla="*/ 8 h 22"/>
                                  <a:gd name="T6" fmla="*/ 4 w 24"/>
                                  <a:gd name="T7" fmla="*/ 0 h 22"/>
                                  <a:gd name="T8" fmla="*/ 0 w 24"/>
                                  <a:gd name="T9" fmla="*/ 15 h 22"/>
                                </a:gdLst>
                                <a:ahLst/>
                                <a:cxnLst>
                                  <a:cxn ang="0">
                                    <a:pos x="T0" y="T1"/>
                                  </a:cxn>
                                  <a:cxn ang="0">
                                    <a:pos x="T2" y="T3"/>
                                  </a:cxn>
                                  <a:cxn ang="0">
                                    <a:pos x="T4" y="T5"/>
                                  </a:cxn>
                                  <a:cxn ang="0">
                                    <a:pos x="T6" y="T7"/>
                                  </a:cxn>
                                  <a:cxn ang="0">
                                    <a:pos x="T8" y="T9"/>
                                  </a:cxn>
                                </a:cxnLst>
                                <a:rect l="0" t="0" r="r" b="b"/>
                                <a:pathLst>
                                  <a:path w="24" h="22">
                                    <a:moveTo>
                                      <a:pt x="0" y="15"/>
                                    </a:moveTo>
                                    <a:lnTo>
                                      <a:pt x="19" y="22"/>
                                    </a:lnTo>
                                    <a:lnTo>
                                      <a:pt x="24" y="8"/>
                                    </a:lnTo>
                                    <a:lnTo>
                                      <a:pt x="4"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9" name="Freeform 15866"/>
                            <wps:cNvSpPr>
                              <a:spLocks/>
                            </wps:cNvSpPr>
                            <wps:spPr bwMode="auto">
                              <a:xfrm>
                                <a:off x="8425" y="6009"/>
                                <a:ext cx="24" cy="24"/>
                              </a:xfrm>
                              <a:custGeom>
                                <a:avLst/>
                                <a:gdLst>
                                  <a:gd name="T0" fmla="*/ 0 w 24"/>
                                  <a:gd name="T1" fmla="*/ 14 h 24"/>
                                  <a:gd name="T2" fmla="*/ 17 w 24"/>
                                  <a:gd name="T3" fmla="*/ 24 h 24"/>
                                  <a:gd name="T4" fmla="*/ 24 w 24"/>
                                  <a:gd name="T5" fmla="*/ 9 h 24"/>
                                  <a:gd name="T6" fmla="*/ 7 w 24"/>
                                  <a:gd name="T7" fmla="*/ 0 h 24"/>
                                  <a:gd name="T8" fmla="*/ 0 w 24"/>
                                  <a:gd name="T9" fmla="*/ 14 h 24"/>
                                </a:gdLst>
                                <a:ahLst/>
                                <a:cxnLst>
                                  <a:cxn ang="0">
                                    <a:pos x="T0" y="T1"/>
                                  </a:cxn>
                                  <a:cxn ang="0">
                                    <a:pos x="T2" y="T3"/>
                                  </a:cxn>
                                  <a:cxn ang="0">
                                    <a:pos x="T4" y="T5"/>
                                  </a:cxn>
                                  <a:cxn ang="0">
                                    <a:pos x="T6" y="T7"/>
                                  </a:cxn>
                                  <a:cxn ang="0">
                                    <a:pos x="T8" y="T9"/>
                                  </a:cxn>
                                </a:cxnLst>
                                <a:rect l="0" t="0" r="r" b="b"/>
                                <a:pathLst>
                                  <a:path w="24" h="24">
                                    <a:moveTo>
                                      <a:pt x="0" y="14"/>
                                    </a:moveTo>
                                    <a:lnTo>
                                      <a:pt x="17" y="24"/>
                                    </a:lnTo>
                                    <a:lnTo>
                                      <a:pt x="24" y="9"/>
                                    </a:lnTo>
                                    <a:lnTo>
                                      <a:pt x="7"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0" name="Freeform 15867"/>
                            <wps:cNvSpPr>
                              <a:spLocks/>
                            </wps:cNvSpPr>
                            <wps:spPr bwMode="auto">
                              <a:xfrm>
                                <a:off x="8430" y="5992"/>
                                <a:ext cx="24" cy="24"/>
                              </a:xfrm>
                              <a:custGeom>
                                <a:avLst/>
                                <a:gdLst>
                                  <a:gd name="T0" fmla="*/ 0 w 24"/>
                                  <a:gd name="T1" fmla="*/ 19 h 24"/>
                                  <a:gd name="T2" fmla="*/ 19 w 24"/>
                                  <a:gd name="T3" fmla="*/ 24 h 24"/>
                                  <a:gd name="T4" fmla="*/ 24 w 24"/>
                                  <a:gd name="T5" fmla="*/ 5 h 24"/>
                                  <a:gd name="T6" fmla="*/ 4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5"/>
                                    </a:lnTo>
                                    <a:lnTo>
                                      <a:pt x="4"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1" name="Freeform 15868"/>
                            <wps:cNvSpPr>
                              <a:spLocks/>
                            </wps:cNvSpPr>
                            <wps:spPr bwMode="auto">
                              <a:xfrm>
                                <a:off x="8434" y="5975"/>
                                <a:ext cx="27" cy="24"/>
                              </a:xfrm>
                              <a:custGeom>
                                <a:avLst/>
                                <a:gdLst>
                                  <a:gd name="T0" fmla="*/ 0 w 27"/>
                                  <a:gd name="T1" fmla="*/ 17 h 24"/>
                                  <a:gd name="T2" fmla="*/ 20 w 27"/>
                                  <a:gd name="T3" fmla="*/ 24 h 24"/>
                                  <a:gd name="T4" fmla="*/ 27 w 27"/>
                                  <a:gd name="T5" fmla="*/ 7 h 24"/>
                                  <a:gd name="T6" fmla="*/ 8 w 27"/>
                                  <a:gd name="T7" fmla="*/ 0 h 24"/>
                                  <a:gd name="T8" fmla="*/ 0 w 27"/>
                                  <a:gd name="T9" fmla="*/ 17 h 24"/>
                                </a:gdLst>
                                <a:ahLst/>
                                <a:cxnLst>
                                  <a:cxn ang="0">
                                    <a:pos x="T0" y="T1"/>
                                  </a:cxn>
                                  <a:cxn ang="0">
                                    <a:pos x="T2" y="T3"/>
                                  </a:cxn>
                                  <a:cxn ang="0">
                                    <a:pos x="T4" y="T5"/>
                                  </a:cxn>
                                  <a:cxn ang="0">
                                    <a:pos x="T6" y="T7"/>
                                  </a:cxn>
                                  <a:cxn ang="0">
                                    <a:pos x="T8" y="T9"/>
                                  </a:cxn>
                                </a:cxnLst>
                                <a:rect l="0" t="0" r="r" b="b"/>
                                <a:pathLst>
                                  <a:path w="27" h="24">
                                    <a:moveTo>
                                      <a:pt x="0" y="17"/>
                                    </a:moveTo>
                                    <a:lnTo>
                                      <a:pt x="20" y="24"/>
                                    </a:lnTo>
                                    <a:lnTo>
                                      <a:pt x="27" y="7"/>
                                    </a:lnTo>
                                    <a:lnTo>
                                      <a:pt x="8"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2" name="Freeform 15869"/>
                            <wps:cNvSpPr>
                              <a:spLocks/>
                            </wps:cNvSpPr>
                            <wps:spPr bwMode="auto">
                              <a:xfrm>
                                <a:off x="8442" y="5961"/>
                                <a:ext cx="24" cy="21"/>
                              </a:xfrm>
                              <a:custGeom>
                                <a:avLst/>
                                <a:gdLst>
                                  <a:gd name="T0" fmla="*/ 0 w 24"/>
                                  <a:gd name="T1" fmla="*/ 14 h 21"/>
                                  <a:gd name="T2" fmla="*/ 19 w 24"/>
                                  <a:gd name="T3" fmla="*/ 21 h 21"/>
                                  <a:gd name="T4" fmla="*/ 24 w 24"/>
                                  <a:gd name="T5" fmla="*/ 7 h 21"/>
                                  <a:gd name="T6" fmla="*/ 4 w 24"/>
                                  <a:gd name="T7" fmla="*/ 0 h 21"/>
                                  <a:gd name="T8" fmla="*/ 0 w 24"/>
                                  <a:gd name="T9" fmla="*/ 14 h 21"/>
                                </a:gdLst>
                                <a:ahLst/>
                                <a:cxnLst>
                                  <a:cxn ang="0">
                                    <a:pos x="T0" y="T1"/>
                                  </a:cxn>
                                  <a:cxn ang="0">
                                    <a:pos x="T2" y="T3"/>
                                  </a:cxn>
                                  <a:cxn ang="0">
                                    <a:pos x="T4" y="T5"/>
                                  </a:cxn>
                                  <a:cxn ang="0">
                                    <a:pos x="T6" y="T7"/>
                                  </a:cxn>
                                  <a:cxn ang="0">
                                    <a:pos x="T8" y="T9"/>
                                  </a:cxn>
                                </a:cxnLst>
                                <a:rect l="0" t="0" r="r" b="b"/>
                                <a:pathLst>
                                  <a:path w="24" h="21">
                                    <a:moveTo>
                                      <a:pt x="0" y="14"/>
                                    </a:moveTo>
                                    <a:lnTo>
                                      <a:pt x="19" y="21"/>
                                    </a:lnTo>
                                    <a:lnTo>
                                      <a:pt x="24" y="7"/>
                                    </a:lnTo>
                                    <a:lnTo>
                                      <a:pt x="4"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3" name="Freeform 15870"/>
                            <wps:cNvSpPr>
                              <a:spLocks/>
                            </wps:cNvSpPr>
                            <wps:spPr bwMode="auto">
                              <a:xfrm>
                                <a:off x="8446" y="5941"/>
                                <a:ext cx="24" cy="24"/>
                              </a:xfrm>
                              <a:custGeom>
                                <a:avLst/>
                                <a:gdLst>
                                  <a:gd name="T0" fmla="*/ 0 w 24"/>
                                  <a:gd name="T1" fmla="*/ 20 h 24"/>
                                  <a:gd name="T2" fmla="*/ 20 w 24"/>
                                  <a:gd name="T3" fmla="*/ 24 h 24"/>
                                  <a:gd name="T4" fmla="*/ 24 w 24"/>
                                  <a:gd name="T5" fmla="*/ 5 h 24"/>
                                  <a:gd name="T6" fmla="*/ 5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20" y="24"/>
                                    </a:lnTo>
                                    <a:lnTo>
                                      <a:pt x="24" y="5"/>
                                    </a:lnTo>
                                    <a:lnTo>
                                      <a:pt x="5"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4" name="Freeform 15871"/>
                            <wps:cNvSpPr>
                              <a:spLocks/>
                            </wps:cNvSpPr>
                            <wps:spPr bwMode="auto">
                              <a:xfrm>
                                <a:off x="8451" y="5925"/>
                                <a:ext cx="27" cy="24"/>
                              </a:xfrm>
                              <a:custGeom>
                                <a:avLst/>
                                <a:gdLst>
                                  <a:gd name="T0" fmla="*/ 0 w 27"/>
                                  <a:gd name="T1" fmla="*/ 16 h 24"/>
                                  <a:gd name="T2" fmla="*/ 19 w 27"/>
                                  <a:gd name="T3" fmla="*/ 24 h 24"/>
                                  <a:gd name="T4" fmla="*/ 27 w 27"/>
                                  <a:gd name="T5" fmla="*/ 7 h 24"/>
                                  <a:gd name="T6" fmla="*/ 7 w 27"/>
                                  <a:gd name="T7" fmla="*/ 0 h 24"/>
                                  <a:gd name="T8" fmla="*/ 0 w 27"/>
                                  <a:gd name="T9" fmla="*/ 16 h 24"/>
                                </a:gdLst>
                                <a:ahLst/>
                                <a:cxnLst>
                                  <a:cxn ang="0">
                                    <a:pos x="T0" y="T1"/>
                                  </a:cxn>
                                  <a:cxn ang="0">
                                    <a:pos x="T2" y="T3"/>
                                  </a:cxn>
                                  <a:cxn ang="0">
                                    <a:pos x="T4" y="T5"/>
                                  </a:cxn>
                                  <a:cxn ang="0">
                                    <a:pos x="T6" y="T7"/>
                                  </a:cxn>
                                  <a:cxn ang="0">
                                    <a:pos x="T8" y="T9"/>
                                  </a:cxn>
                                </a:cxnLst>
                                <a:rect l="0" t="0" r="r" b="b"/>
                                <a:pathLst>
                                  <a:path w="27" h="24">
                                    <a:moveTo>
                                      <a:pt x="0" y="16"/>
                                    </a:moveTo>
                                    <a:lnTo>
                                      <a:pt x="19" y="24"/>
                                    </a:lnTo>
                                    <a:lnTo>
                                      <a:pt x="27" y="7"/>
                                    </a:lnTo>
                                    <a:lnTo>
                                      <a:pt x="7"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5" name="Freeform 15872"/>
                            <wps:cNvSpPr>
                              <a:spLocks/>
                            </wps:cNvSpPr>
                            <wps:spPr bwMode="auto">
                              <a:xfrm>
                                <a:off x="8458" y="5905"/>
                                <a:ext cx="24" cy="24"/>
                              </a:xfrm>
                              <a:custGeom>
                                <a:avLst/>
                                <a:gdLst>
                                  <a:gd name="T0" fmla="*/ 0 w 24"/>
                                  <a:gd name="T1" fmla="*/ 20 h 24"/>
                                  <a:gd name="T2" fmla="*/ 20 w 24"/>
                                  <a:gd name="T3" fmla="*/ 24 h 24"/>
                                  <a:gd name="T4" fmla="*/ 24 w 24"/>
                                  <a:gd name="T5" fmla="*/ 5 h 24"/>
                                  <a:gd name="T6" fmla="*/ 5 w 24"/>
                                  <a:gd name="T7" fmla="*/ 0 h 24"/>
                                  <a:gd name="T8" fmla="*/ 0 w 24"/>
                                  <a:gd name="T9" fmla="*/ 20 h 24"/>
                                </a:gdLst>
                                <a:ahLst/>
                                <a:cxnLst>
                                  <a:cxn ang="0">
                                    <a:pos x="T0" y="T1"/>
                                  </a:cxn>
                                  <a:cxn ang="0">
                                    <a:pos x="T2" y="T3"/>
                                  </a:cxn>
                                  <a:cxn ang="0">
                                    <a:pos x="T4" y="T5"/>
                                  </a:cxn>
                                  <a:cxn ang="0">
                                    <a:pos x="T6" y="T7"/>
                                  </a:cxn>
                                  <a:cxn ang="0">
                                    <a:pos x="T8" y="T9"/>
                                  </a:cxn>
                                </a:cxnLst>
                                <a:rect l="0" t="0" r="r" b="b"/>
                                <a:pathLst>
                                  <a:path w="24" h="24">
                                    <a:moveTo>
                                      <a:pt x="0" y="20"/>
                                    </a:moveTo>
                                    <a:lnTo>
                                      <a:pt x="20" y="24"/>
                                    </a:lnTo>
                                    <a:lnTo>
                                      <a:pt x="24" y="5"/>
                                    </a:lnTo>
                                    <a:lnTo>
                                      <a:pt x="5"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6" name="Freeform 15873"/>
                            <wps:cNvSpPr>
                              <a:spLocks/>
                            </wps:cNvSpPr>
                            <wps:spPr bwMode="auto">
                              <a:xfrm>
                                <a:off x="8463" y="5889"/>
                                <a:ext cx="24" cy="21"/>
                              </a:xfrm>
                              <a:custGeom>
                                <a:avLst/>
                                <a:gdLst>
                                  <a:gd name="T0" fmla="*/ 0 w 24"/>
                                  <a:gd name="T1" fmla="*/ 16 h 21"/>
                                  <a:gd name="T2" fmla="*/ 19 w 24"/>
                                  <a:gd name="T3" fmla="*/ 21 h 21"/>
                                  <a:gd name="T4" fmla="*/ 24 w 24"/>
                                  <a:gd name="T5" fmla="*/ 4 h 21"/>
                                  <a:gd name="T6" fmla="*/ 5 w 24"/>
                                  <a:gd name="T7" fmla="*/ 0 h 21"/>
                                  <a:gd name="T8" fmla="*/ 0 w 24"/>
                                  <a:gd name="T9" fmla="*/ 16 h 21"/>
                                </a:gdLst>
                                <a:ahLst/>
                                <a:cxnLst>
                                  <a:cxn ang="0">
                                    <a:pos x="T0" y="T1"/>
                                  </a:cxn>
                                  <a:cxn ang="0">
                                    <a:pos x="T2" y="T3"/>
                                  </a:cxn>
                                  <a:cxn ang="0">
                                    <a:pos x="T4" y="T5"/>
                                  </a:cxn>
                                  <a:cxn ang="0">
                                    <a:pos x="T6" y="T7"/>
                                  </a:cxn>
                                  <a:cxn ang="0">
                                    <a:pos x="T8" y="T9"/>
                                  </a:cxn>
                                </a:cxnLst>
                                <a:rect l="0" t="0" r="r" b="b"/>
                                <a:pathLst>
                                  <a:path w="24" h="21">
                                    <a:moveTo>
                                      <a:pt x="0" y="16"/>
                                    </a:moveTo>
                                    <a:lnTo>
                                      <a:pt x="19" y="21"/>
                                    </a:lnTo>
                                    <a:lnTo>
                                      <a:pt x="24" y="4"/>
                                    </a:lnTo>
                                    <a:lnTo>
                                      <a:pt x="5"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7" name="Freeform 15874"/>
                            <wps:cNvSpPr>
                              <a:spLocks/>
                            </wps:cNvSpPr>
                            <wps:spPr bwMode="auto">
                              <a:xfrm>
                                <a:off x="8468" y="5869"/>
                                <a:ext cx="26" cy="27"/>
                              </a:xfrm>
                              <a:custGeom>
                                <a:avLst/>
                                <a:gdLst>
                                  <a:gd name="T0" fmla="*/ 0 w 26"/>
                                  <a:gd name="T1" fmla="*/ 20 h 27"/>
                                  <a:gd name="T2" fmla="*/ 19 w 26"/>
                                  <a:gd name="T3" fmla="*/ 27 h 27"/>
                                  <a:gd name="T4" fmla="*/ 26 w 26"/>
                                  <a:gd name="T5" fmla="*/ 8 h 27"/>
                                  <a:gd name="T6" fmla="*/ 7 w 26"/>
                                  <a:gd name="T7" fmla="*/ 0 h 27"/>
                                  <a:gd name="T8" fmla="*/ 0 w 26"/>
                                  <a:gd name="T9" fmla="*/ 20 h 27"/>
                                </a:gdLst>
                                <a:ahLst/>
                                <a:cxnLst>
                                  <a:cxn ang="0">
                                    <a:pos x="T0" y="T1"/>
                                  </a:cxn>
                                  <a:cxn ang="0">
                                    <a:pos x="T2" y="T3"/>
                                  </a:cxn>
                                  <a:cxn ang="0">
                                    <a:pos x="T4" y="T5"/>
                                  </a:cxn>
                                  <a:cxn ang="0">
                                    <a:pos x="T6" y="T7"/>
                                  </a:cxn>
                                  <a:cxn ang="0">
                                    <a:pos x="T8" y="T9"/>
                                  </a:cxn>
                                </a:cxnLst>
                                <a:rect l="0" t="0" r="r" b="b"/>
                                <a:pathLst>
                                  <a:path w="26" h="27">
                                    <a:moveTo>
                                      <a:pt x="0" y="20"/>
                                    </a:moveTo>
                                    <a:lnTo>
                                      <a:pt x="19" y="27"/>
                                    </a:lnTo>
                                    <a:lnTo>
                                      <a:pt x="26" y="8"/>
                                    </a:lnTo>
                                    <a:lnTo>
                                      <a:pt x="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8" name="Freeform 15875"/>
                            <wps:cNvSpPr>
                              <a:spLocks/>
                            </wps:cNvSpPr>
                            <wps:spPr bwMode="auto">
                              <a:xfrm>
                                <a:off x="8475" y="5848"/>
                                <a:ext cx="24" cy="26"/>
                              </a:xfrm>
                              <a:custGeom>
                                <a:avLst/>
                                <a:gdLst>
                                  <a:gd name="T0" fmla="*/ 0 w 24"/>
                                  <a:gd name="T1" fmla="*/ 21 h 26"/>
                                  <a:gd name="T2" fmla="*/ 19 w 24"/>
                                  <a:gd name="T3" fmla="*/ 26 h 26"/>
                                  <a:gd name="T4" fmla="*/ 24 w 24"/>
                                  <a:gd name="T5" fmla="*/ 5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5"/>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9" name="Freeform 15876"/>
                            <wps:cNvSpPr>
                              <a:spLocks/>
                            </wps:cNvSpPr>
                            <wps:spPr bwMode="auto">
                              <a:xfrm>
                                <a:off x="8480" y="5831"/>
                                <a:ext cx="26" cy="24"/>
                              </a:xfrm>
                              <a:custGeom>
                                <a:avLst/>
                                <a:gdLst>
                                  <a:gd name="T0" fmla="*/ 0 w 26"/>
                                  <a:gd name="T1" fmla="*/ 17 h 24"/>
                                  <a:gd name="T2" fmla="*/ 19 w 26"/>
                                  <a:gd name="T3" fmla="*/ 24 h 24"/>
                                  <a:gd name="T4" fmla="*/ 26 w 26"/>
                                  <a:gd name="T5" fmla="*/ 7 h 24"/>
                                  <a:gd name="T6" fmla="*/ 7 w 26"/>
                                  <a:gd name="T7" fmla="*/ 0 h 24"/>
                                  <a:gd name="T8" fmla="*/ 0 w 26"/>
                                  <a:gd name="T9" fmla="*/ 17 h 24"/>
                                </a:gdLst>
                                <a:ahLst/>
                                <a:cxnLst>
                                  <a:cxn ang="0">
                                    <a:pos x="T0" y="T1"/>
                                  </a:cxn>
                                  <a:cxn ang="0">
                                    <a:pos x="T2" y="T3"/>
                                  </a:cxn>
                                  <a:cxn ang="0">
                                    <a:pos x="T4" y="T5"/>
                                  </a:cxn>
                                  <a:cxn ang="0">
                                    <a:pos x="T6" y="T7"/>
                                  </a:cxn>
                                  <a:cxn ang="0">
                                    <a:pos x="T8" y="T9"/>
                                  </a:cxn>
                                </a:cxnLst>
                                <a:rect l="0" t="0" r="r" b="b"/>
                                <a:pathLst>
                                  <a:path w="26" h="24">
                                    <a:moveTo>
                                      <a:pt x="0" y="17"/>
                                    </a:moveTo>
                                    <a:lnTo>
                                      <a:pt x="19" y="24"/>
                                    </a:lnTo>
                                    <a:lnTo>
                                      <a:pt x="26" y="7"/>
                                    </a:lnTo>
                                    <a:lnTo>
                                      <a:pt x="7"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0" name="Freeform 15877"/>
                            <wps:cNvSpPr>
                              <a:spLocks/>
                            </wps:cNvSpPr>
                            <wps:spPr bwMode="auto">
                              <a:xfrm>
                                <a:off x="8487" y="5809"/>
                                <a:ext cx="27" cy="29"/>
                              </a:xfrm>
                              <a:custGeom>
                                <a:avLst/>
                                <a:gdLst>
                                  <a:gd name="T0" fmla="*/ 0 w 27"/>
                                  <a:gd name="T1" fmla="*/ 22 h 29"/>
                                  <a:gd name="T2" fmla="*/ 19 w 27"/>
                                  <a:gd name="T3" fmla="*/ 29 h 29"/>
                                  <a:gd name="T4" fmla="*/ 27 w 27"/>
                                  <a:gd name="T5" fmla="*/ 8 h 29"/>
                                  <a:gd name="T6" fmla="*/ 7 w 27"/>
                                  <a:gd name="T7" fmla="*/ 0 h 29"/>
                                  <a:gd name="T8" fmla="*/ 0 w 27"/>
                                  <a:gd name="T9" fmla="*/ 22 h 29"/>
                                </a:gdLst>
                                <a:ahLst/>
                                <a:cxnLst>
                                  <a:cxn ang="0">
                                    <a:pos x="T0" y="T1"/>
                                  </a:cxn>
                                  <a:cxn ang="0">
                                    <a:pos x="T2" y="T3"/>
                                  </a:cxn>
                                  <a:cxn ang="0">
                                    <a:pos x="T4" y="T5"/>
                                  </a:cxn>
                                  <a:cxn ang="0">
                                    <a:pos x="T6" y="T7"/>
                                  </a:cxn>
                                  <a:cxn ang="0">
                                    <a:pos x="T8" y="T9"/>
                                  </a:cxn>
                                </a:cxnLst>
                                <a:rect l="0" t="0" r="r" b="b"/>
                                <a:pathLst>
                                  <a:path w="27" h="29">
                                    <a:moveTo>
                                      <a:pt x="0" y="22"/>
                                    </a:moveTo>
                                    <a:lnTo>
                                      <a:pt x="19" y="29"/>
                                    </a:lnTo>
                                    <a:lnTo>
                                      <a:pt x="27" y="8"/>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1" name="Freeform 15878"/>
                            <wps:cNvSpPr>
                              <a:spLocks/>
                            </wps:cNvSpPr>
                            <wps:spPr bwMode="auto">
                              <a:xfrm>
                                <a:off x="8494" y="5788"/>
                                <a:ext cx="24" cy="26"/>
                              </a:xfrm>
                              <a:custGeom>
                                <a:avLst/>
                                <a:gdLst>
                                  <a:gd name="T0" fmla="*/ 0 w 24"/>
                                  <a:gd name="T1" fmla="*/ 21 h 26"/>
                                  <a:gd name="T2" fmla="*/ 20 w 24"/>
                                  <a:gd name="T3" fmla="*/ 26 h 26"/>
                                  <a:gd name="T4" fmla="*/ 24 w 24"/>
                                  <a:gd name="T5" fmla="*/ 5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20" y="26"/>
                                    </a:lnTo>
                                    <a:lnTo>
                                      <a:pt x="24" y="5"/>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2" name="Freeform 15879"/>
                            <wps:cNvSpPr>
                              <a:spLocks/>
                            </wps:cNvSpPr>
                            <wps:spPr bwMode="auto">
                              <a:xfrm>
                                <a:off x="8499" y="5769"/>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3" name="Freeform 15880"/>
                            <wps:cNvSpPr>
                              <a:spLocks/>
                            </wps:cNvSpPr>
                            <wps:spPr bwMode="auto">
                              <a:xfrm>
                                <a:off x="8504" y="5749"/>
                                <a:ext cx="26" cy="27"/>
                              </a:xfrm>
                              <a:custGeom>
                                <a:avLst/>
                                <a:gdLst>
                                  <a:gd name="T0" fmla="*/ 0 w 26"/>
                                  <a:gd name="T1" fmla="*/ 20 h 27"/>
                                  <a:gd name="T2" fmla="*/ 19 w 26"/>
                                  <a:gd name="T3" fmla="*/ 27 h 27"/>
                                  <a:gd name="T4" fmla="*/ 26 w 26"/>
                                  <a:gd name="T5" fmla="*/ 8 h 27"/>
                                  <a:gd name="T6" fmla="*/ 7 w 26"/>
                                  <a:gd name="T7" fmla="*/ 0 h 27"/>
                                  <a:gd name="T8" fmla="*/ 0 w 26"/>
                                  <a:gd name="T9" fmla="*/ 20 h 27"/>
                                </a:gdLst>
                                <a:ahLst/>
                                <a:cxnLst>
                                  <a:cxn ang="0">
                                    <a:pos x="T0" y="T1"/>
                                  </a:cxn>
                                  <a:cxn ang="0">
                                    <a:pos x="T2" y="T3"/>
                                  </a:cxn>
                                  <a:cxn ang="0">
                                    <a:pos x="T4" y="T5"/>
                                  </a:cxn>
                                  <a:cxn ang="0">
                                    <a:pos x="T6" y="T7"/>
                                  </a:cxn>
                                  <a:cxn ang="0">
                                    <a:pos x="T8" y="T9"/>
                                  </a:cxn>
                                </a:cxnLst>
                                <a:rect l="0" t="0" r="r" b="b"/>
                                <a:pathLst>
                                  <a:path w="26" h="27">
                                    <a:moveTo>
                                      <a:pt x="0" y="20"/>
                                    </a:moveTo>
                                    <a:lnTo>
                                      <a:pt x="19" y="27"/>
                                    </a:lnTo>
                                    <a:lnTo>
                                      <a:pt x="26" y="8"/>
                                    </a:lnTo>
                                    <a:lnTo>
                                      <a:pt x="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4" name="Freeform 15881"/>
                            <wps:cNvSpPr>
                              <a:spLocks/>
                            </wps:cNvSpPr>
                            <wps:spPr bwMode="auto">
                              <a:xfrm>
                                <a:off x="8511" y="5728"/>
                                <a:ext cx="24" cy="26"/>
                              </a:xfrm>
                              <a:custGeom>
                                <a:avLst/>
                                <a:gdLst>
                                  <a:gd name="T0" fmla="*/ 0 w 24"/>
                                  <a:gd name="T1" fmla="*/ 21 h 26"/>
                                  <a:gd name="T2" fmla="*/ 19 w 24"/>
                                  <a:gd name="T3" fmla="*/ 26 h 26"/>
                                  <a:gd name="T4" fmla="*/ 24 w 24"/>
                                  <a:gd name="T5" fmla="*/ 5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5"/>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5" name="Freeform 15882"/>
                            <wps:cNvSpPr>
                              <a:spLocks/>
                            </wps:cNvSpPr>
                            <wps:spPr bwMode="auto">
                              <a:xfrm>
                                <a:off x="8516" y="5704"/>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6" name="Freeform 15883"/>
                            <wps:cNvSpPr>
                              <a:spLocks/>
                            </wps:cNvSpPr>
                            <wps:spPr bwMode="auto">
                              <a:xfrm>
                                <a:off x="8523" y="5685"/>
                                <a:ext cx="24" cy="24"/>
                              </a:xfrm>
                              <a:custGeom>
                                <a:avLst/>
                                <a:gdLst>
                                  <a:gd name="T0" fmla="*/ 0 w 24"/>
                                  <a:gd name="T1" fmla="*/ 19 h 24"/>
                                  <a:gd name="T2" fmla="*/ 19 w 24"/>
                                  <a:gd name="T3" fmla="*/ 24 h 24"/>
                                  <a:gd name="T4" fmla="*/ 24 w 24"/>
                                  <a:gd name="T5" fmla="*/ 4 h 24"/>
                                  <a:gd name="T6" fmla="*/ 5 w 24"/>
                                  <a:gd name="T7" fmla="*/ 0 h 24"/>
                                  <a:gd name="T8" fmla="*/ 0 w 24"/>
                                  <a:gd name="T9" fmla="*/ 19 h 24"/>
                                </a:gdLst>
                                <a:ahLst/>
                                <a:cxnLst>
                                  <a:cxn ang="0">
                                    <a:pos x="T0" y="T1"/>
                                  </a:cxn>
                                  <a:cxn ang="0">
                                    <a:pos x="T2" y="T3"/>
                                  </a:cxn>
                                  <a:cxn ang="0">
                                    <a:pos x="T4" y="T5"/>
                                  </a:cxn>
                                  <a:cxn ang="0">
                                    <a:pos x="T6" y="T7"/>
                                  </a:cxn>
                                  <a:cxn ang="0">
                                    <a:pos x="T8" y="T9"/>
                                  </a:cxn>
                                </a:cxnLst>
                                <a:rect l="0" t="0" r="r" b="b"/>
                                <a:pathLst>
                                  <a:path w="24" h="24">
                                    <a:moveTo>
                                      <a:pt x="0" y="19"/>
                                    </a:moveTo>
                                    <a:lnTo>
                                      <a:pt x="19" y="24"/>
                                    </a:lnTo>
                                    <a:lnTo>
                                      <a:pt x="24" y="4"/>
                                    </a:lnTo>
                                    <a:lnTo>
                                      <a:pt x="5"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7" name="Freeform 15884"/>
                            <wps:cNvSpPr>
                              <a:spLocks/>
                            </wps:cNvSpPr>
                            <wps:spPr bwMode="auto">
                              <a:xfrm>
                                <a:off x="8528" y="5663"/>
                                <a:ext cx="26" cy="29"/>
                              </a:xfrm>
                              <a:custGeom>
                                <a:avLst/>
                                <a:gdLst>
                                  <a:gd name="T0" fmla="*/ 0 w 26"/>
                                  <a:gd name="T1" fmla="*/ 22 h 29"/>
                                  <a:gd name="T2" fmla="*/ 19 w 26"/>
                                  <a:gd name="T3" fmla="*/ 29 h 29"/>
                                  <a:gd name="T4" fmla="*/ 26 w 26"/>
                                  <a:gd name="T5" fmla="*/ 7 h 29"/>
                                  <a:gd name="T6" fmla="*/ 7 w 26"/>
                                  <a:gd name="T7" fmla="*/ 0 h 29"/>
                                  <a:gd name="T8" fmla="*/ 0 w 26"/>
                                  <a:gd name="T9" fmla="*/ 22 h 29"/>
                                </a:gdLst>
                                <a:ahLst/>
                                <a:cxnLst>
                                  <a:cxn ang="0">
                                    <a:pos x="T0" y="T1"/>
                                  </a:cxn>
                                  <a:cxn ang="0">
                                    <a:pos x="T2" y="T3"/>
                                  </a:cxn>
                                  <a:cxn ang="0">
                                    <a:pos x="T4" y="T5"/>
                                  </a:cxn>
                                  <a:cxn ang="0">
                                    <a:pos x="T6" y="T7"/>
                                  </a:cxn>
                                  <a:cxn ang="0">
                                    <a:pos x="T8" y="T9"/>
                                  </a:cxn>
                                </a:cxnLst>
                                <a:rect l="0" t="0" r="r" b="b"/>
                                <a:pathLst>
                                  <a:path w="26" h="29">
                                    <a:moveTo>
                                      <a:pt x="0" y="22"/>
                                    </a:moveTo>
                                    <a:lnTo>
                                      <a:pt x="19" y="29"/>
                                    </a:lnTo>
                                    <a:lnTo>
                                      <a:pt x="26" y="7"/>
                                    </a:lnTo>
                                    <a:lnTo>
                                      <a:pt x="7"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8" name="Freeform 15885"/>
                            <wps:cNvSpPr>
                              <a:spLocks/>
                            </wps:cNvSpPr>
                            <wps:spPr bwMode="auto">
                              <a:xfrm>
                                <a:off x="8535" y="5639"/>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9" name="Freeform 15886"/>
                            <wps:cNvSpPr>
                              <a:spLocks/>
                            </wps:cNvSpPr>
                            <wps:spPr bwMode="auto">
                              <a:xfrm>
                                <a:off x="8540" y="5617"/>
                                <a:ext cx="24" cy="27"/>
                              </a:xfrm>
                              <a:custGeom>
                                <a:avLst/>
                                <a:gdLst>
                                  <a:gd name="T0" fmla="*/ 0 w 24"/>
                                  <a:gd name="T1" fmla="*/ 22 h 27"/>
                                  <a:gd name="T2" fmla="*/ 19 w 24"/>
                                  <a:gd name="T3" fmla="*/ 27 h 27"/>
                                  <a:gd name="T4" fmla="*/ 24 w 24"/>
                                  <a:gd name="T5" fmla="*/ 5 h 27"/>
                                  <a:gd name="T6" fmla="*/ 5 w 24"/>
                                  <a:gd name="T7" fmla="*/ 0 h 27"/>
                                  <a:gd name="T8" fmla="*/ 0 w 24"/>
                                  <a:gd name="T9" fmla="*/ 22 h 27"/>
                                </a:gdLst>
                                <a:ahLst/>
                                <a:cxnLst>
                                  <a:cxn ang="0">
                                    <a:pos x="T0" y="T1"/>
                                  </a:cxn>
                                  <a:cxn ang="0">
                                    <a:pos x="T2" y="T3"/>
                                  </a:cxn>
                                  <a:cxn ang="0">
                                    <a:pos x="T4" y="T5"/>
                                  </a:cxn>
                                  <a:cxn ang="0">
                                    <a:pos x="T6" y="T7"/>
                                  </a:cxn>
                                  <a:cxn ang="0">
                                    <a:pos x="T8" y="T9"/>
                                  </a:cxn>
                                </a:cxnLst>
                                <a:rect l="0" t="0" r="r" b="b"/>
                                <a:pathLst>
                                  <a:path w="24" h="27">
                                    <a:moveTo>
                                      <a:pt x="0" y="22"/>
                                    </a:moveTo>
                                    <a:lnTo>
                                      <a:pt x="19" y="27"/>
                                    </a:lnTo>
                                    <a:lnTo>
                                      <a:pt x="24" y="5"/>
                                    </a:lnTo>
                                    <a:lnTo>
                                      <a:pt x="5"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0" name="Freeform 15887"/>
                            <wps:cNvSpPr>
                              <a:spLocks/>
                            </wps:cNvSpPr>
                            <wps:spPr bwMode="auto">
                              <a:xfrm>
                                <a:off x="8545" y="5593"/>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1" name="Freeform 15888"/>
                            <wps:cNvSpPr>
                              <a:spLocks/>
                            </wps:cNvSpPr>
                            <wps:spPr bwMode="auto">
                              <a:xfrm>
                                <a:off x="8552" y="5572"/>
                                <a:ext cx="24" cy="26"/>
                              </a:xfrm>
                              <a:custGeom>
                                <a:avLst/>
                                <a:gdLst>
                                  <a:gd name="T0" fmla="*/ 0 w 24"/>
                                  <a:gd name="T1" fmla="*/ 21 h 26"/>
                                  <a:gd name="T2" fmla="*/ 19 w 24"/>
                                  <a:gd name="T3" fmla="*/ 26 h 26"/>
                                  <a:gd name="T4" fmla="*/ 24 w 24"/>
                                  <a:gd name="T5" fmla="*/ 5 h 26"/>
                                  <a:gd name="T6" fmla="*/ 5 w 24"/>
                                  <a:gd name="T7" fmla="*/ 0 h 26"/>
                                  <a:gd name="T8" fmla="*/ 0 w 24"/>
                                  <a:gd name="T9" fmla="*/ 21 h 26"/>
                                </a:gdLst>
                                <a:ahLst/>
                                <a:cxnLst>
                                  <a:cxn ang="0">
                                    <a:pos x="T0" y="T1"/>
                                  </a:cxn>
                                  <a:cxn ang="0">
                                    <a:pos x="T2" y="T3"/>
                                  </a:cxn>
                                  <a:cxn ang="0">
                                    <a:pos x="T4" y="T5"/>
                                  </a:cxn>
                                  <a:cxn ang="0">
                                    <a:pos x="T6" y="T7"/>
                                  </a:cxn>
                                  <a:cxn ang="0">
                                    <a:pos x="T8" y="T9"/>
                                  </a:cxn>
                                </a:cxnLst>
                                <a:rect l="0" t="0" r="r" b="b"/>
                                <a:pathLst>
                                  <a:path w="24" h="26">
                                    <a:moveTo>
                                      <a:pt x="0" y="21"/>
                                    </a:moveTo>
                                    <a:lnTo>
                                      <a:pt x="19" y="26"/>
                                    </a:lnTo>
                                    <a:lnTo>
                                      <a:pt x="24" y="5"/>
                                    </a:lnTo>
                                    <a:lnTo>
                                      <a:pt x="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2" name="Freeform 15889"/>
                            <wps:cNvSpPr>
                              <a:spLocks/>
                            </wps:cNvSpPr>
                            <wps:spPr bwMode="auto">
                              <a:xfrm>
                                <a:off x="8557" y="5548"/>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3" name="Freeform 15890"/>
                            <wps:cNvSpPr>
                              <a:spLocks/>
                            </wps:cNvSpPr>
                            <wps:spPr bwMode="auto">
                              <a:xfrm>
                                <a:off x="8564" y="5524"/>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4" name="Freeform 15891"/>
                            <wps:cNvSpPr>
                              <a:spLocks/>
                            </wps:cNvSpPr>
                            <wps:spPr bwMode="auto">
                              <a:xfrm>
                                <a:off x="8569" y="5500"/>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5" name="Freeform 15892"/>
                            <wps:cNvSpPr>
                              <a:spLocks/>
                            </wps:cNvSpPr>
                            <wps:spPr bwMode="auto">
                              <a:xfrm>
                                <a:off x="8576" y="5476"/>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6" name="Freeform 15893"/>
                            <wps:cNvSpPr>
                              <a:spLocks/>
                            </wps:cNvSpPr>
                            <wps:spPr bwMode="auto">
                              <a:xfrm>
                                <a:off x="8581" y="5452"/>
                                <a:ext cx="26" cy="29"/>
                              </a:xfrm>
                              <a:custGeom>
                                <a:avLst/>
                                <a:gdLst>
                                  <a:gd name="T0" fmla="*/ 0 w 26"/>
                                  <a:gd name="T1" fmla="*/ 24 h 29"/>
                                  <a:gd name="T2" fmla="*/ 19 w 26"/>
                                  <a:gd name="T3" fmla="*/ 29 h 29"/>
                                  <a:gd name="T4" fmla="*/ 26 w 26"/>
                                  <a:gd name="T5" fmla="*/ 5 h 29"/>
                                  <a:gd name="T6" fmla="*/ 7 w 26"/>
                                  <a:gd name="T7" fmla="*/ 0 h 29"/>
                                  <a:gd name="T8" fmla="*/ 0 w 26"/>
                                  <a:gd name="T9" fmla="*/ 24 h 29"/>
                                </a:gdLst>
                                <a:ahLst/>
                                <a:cxnLst>
                                  <a:cxn ang="0">
                                    <a:pos x="T0" y="T1"/>
                                  </a:cxn>
                                  <a:cxn ang="0">
                                    <a:pos x="T2" y="T3"/>
                                  </a:cxn>
                                  <a:cxn ang="0">
                                    <a:pos x="T4" y="T5"/>
                                  </a:cxn>
                                  <a:cxn ang="0">
                                    <a:pos x="T6" y="T7"/>
                                  </a:cxn>
                                  <a:cxn ang="0">
                                    <a:pos x="T8" y="T9"/>
                                  </a:cxn>
                                </a:cxnLst>
                                <a:rect l="0" t="0" r="r" b="b"/>
                                <a:pathLst>
                                  <a:path w="26" h="29">
                                    <a:moveTo>
                                      <a:pt x="0" y="24"/>
                                    </a:moveTo>
                                    <a:lnTo>
                                      <a:pt x="19" y="29"/>
                                    </a:lnTo>
                                    <a:lnTo>
                                      <a:pt x="26" y="5"/>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7" name="Freeform 15894"/>
                            <wps:cNvSpPr>
                              <a:spLocks/>
                            </wps:cNvSpPr>
                            <wps:spPr bwMode="auto">
                              <a:xfrm>
                                <a:off x="8588" y="5428"/>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8" name="Freeform 15895"/>
                            <wps:cNvSpPr>
                              <a:spLocks/>
                            </wps:cNvSpPr>
                            <wps:spPr bwMode="auto">
                              <a:xfrm>
                                <a:off x="8593" y="5404"/>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9" name="Freeform 15896"/>
                            <wps:cNvSpPr>
                              <a:spLocks/>
                            </wps:cNvSpPr>
                            <wps:spPr bwMode="auto">
                              <a:xfrm>
                                <a:off x="8598" y="5377"/>
                                <a:ext cx="26" cy="32"/>
                              </a:xfrm>
                              <a:custGeom>
                                <a:avLst/>
                                <a:gdLst>
                                  <a:gd name="T0" fmla="*/ 0 w 26"/>
                                  <a:gd name="T1" fmla="*/ 27 h 32"/>
                                  <a:gd name="T2" fmla="*/ 19 w 26"/>
                                  <a:gd name="T3" fmla="*/ 32 h 32"/>
                                  <a:gd name="T4" fmla="*/ 26 w 26"/>
                                  <a:gd name="T5" fmla="*/ 5 h 32"/>
                                  <a:gd name="T6" fmla="*/ 7 w 26"/>
                                  <a:gd name="T7" fmla="*/ 0 h 32"/>
                                  <a:gd name="T8" fmla="*/ 0 w 26"/>
                                  <a:gd name="T9" fmla="*/ 27 h 32"/>
                                </a:gdLst>
                                <a:ahLst/>
                                <a:cxnLst>
                                  <a:cxn ang="0">
                                    <a:pos x="T0" y="T1"/>
                                  </a:cxn>
                                  <a:cxn ang="0">
                                    <a:pos x="T2" y="T3"/>
                                  </a:cxn>
                                  <a:cxn ang="0">
                                    <a:pos x="T4" y="T5"/>
                                  </a:cxn>
                                  <a:cxn ang="0">
                                    <a:pos x="T6" y="T7"/>
                                  </a:cxn>
                                  <a:cxn ang="0">
                                    <a:pos x="T8" y="T9"/>
                                  </a:cxn>
                                </a:cxnLst>
                                <a:rect l="0" t="0" r="r" b="b"/>
                                <a:pathLst>
                                  <a:path w="26" h="32">
                                    <a:moveTo>
                                      <a:pt x="0" y="27"/>
                                    </a:moveTo>
                                    <a:lnTo>
                                      <a:pt x="19" y="32"/>
                                    </a:lnTo>
                                    <a:lnTo>
                                      <a:pt x="26"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0" name="Freeform 15897"/>
                            <wps:cNvSpPr>
                              <a:spLocks/>
                            </wps:cNvSpPr>
                            <wps:spPr bwMode="auto">
                              <a:xfrm>
                                <a:off x="8605" y="5353"/>
                                <a:ext cx="24" cy="29"/>
                              </a:xfrm>
                              <a:custGeom>
                                <a:avLst/>
                                <a:gdLst>
                                  <a:gd name="T0" fmla="*/ 0 w 24"/>
                                  <a:gd name="T1" fmla="*/ 24 h 29"/>
                                  <a:gd name="T2" fmla="*/ 19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19"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1" name="Freeform 15898"/>
                            <wps:cNvSpPr>
                              <a:spLocks/>
                            </wps:cNvSpPr>
                            <wps:spPr bwMode="auto">
                              <a:xfrm>
                                <a:off x="8610" y="5327"/>
                                <a:ext cx="24" cy="31"/>
                              </a:xfrm>
                              <a:custGeom>
                                <a:avLst/>
                                <a:gdLst>
                                  <a:gd name="T0" fmla="*/ 0 w 24"/>
                                  <a:gd name="T1" fmla="*/ 26 h 31"/>
                                  <a:gd name="T2" fmla="*/ 19 w 24"/>
                                  <a:gd name="T3" fmla="*/ 31 h 31"/>
                                  <a:gd name="T4" fmla="*/ 24 w 24"/>
                                  <a:gd name="T5" fmla="*/ 5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2" name="Freeform 15899"/>
                            <wps:cNvSpPr>
                              <a:spLocks/>
                            </wps:cNvSpPr>
                            <wps:spPr bwMode="auto">
                              <a:xfrm>
                                <a:off x="8614" y="5303"/>
                                <a:ext cx="27" cy="29"/>
                              </a:xfrm>
                              <a:custGeom>
                                <a:avLst/>
                                <a:gdLst>
                                  <a:gd name="T0" fmla="*/ 0 w 27"/>
                                  <a:gd name="T1" fmla="*/ 24 h 29"/>
                                  <a:gd name="T2" fmla="*/ 20 w 27"/>
                                  <a:gd name="T3" fmla="*/ 29 h 29"/>
                                  <a:gd name="T4" fmla="*/ 27 w 27"/>
                                  <a:gd name="T5" fmla="*/ 5 h 29"/>
                                  <a:gd name="T6" fmla="*/ 8 w 27"/>
                                  <a:gd name="T7" fmla="*/ 0 h 29"/>
                                  <a:gd name="T8" fmla="*/ 0 w 27"/>
                                  <a:gd name="T9" fmla="*/ 24 h 29"/>
                                </a:gdLst>
                                <a:ahLst/>
                                <a:cxnLst>
                                  <a:cxn ang="0">
                                    <a:pos x="T0" y="T1"/>
                                  </a:cxn>
                                  <a:cxn ang="0">
                                    <a:pos x="T2" y="T3"/>
                                  </a:cxn>
                                  <a:cxn ang="0">
                                    <a:pos x="T4" y="T5"/>
                                  </a:cxn>
                                  <a:cxn ang="0">
                                    <a:pos x="T6" y="T7"/>
                                  </a:cxn>
                                  <a:cxn ang="0">
                                    <a:pos x="T8" y="T9"/>
                                  </a:cxn>
                                </a:cxnLst>
                                <a:rect l="0" t="0" r="r" b="b"/>
                                <a:pathLst>
                                  <a:path w="27" h="29">
                                    <a:moveTo>
                                      <a:pt x="0" y="24"/>
                                    </a:moveTo>
                                    <a:lnTo>
                                      <a:pt x="20" y="29"/>
                                    </a:lnTo>
                                    <a:lnTo>
                                      <a:pt x="27" y="5"/>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3" name="Freeform 15900"/>
                            <wps:cNvSpPr>
                              <a:spLocks/>
                            </wps:cNvSpPr>
                            <wps:spPr bwMode="auto">
                              <a:xfrm>
                                <a:off x="8622" y="5277"/>
                                <a:ext cx="26" cy="31"/>
                              </a:xfrm>
                              <a:custGeom>
                                <a:avLst/>
                                <a:gdLst>
                                  <a:gd name="T0" fmla="*/ 0 w 26"/>
                                  <a:gd name="T1" fmla="*/ 26 h 31"/>
                                  <a:gd name="T2" fmla="*/ 19 w 26"/>
                                  <a:gd name="T3" fmla="*/ 31 h 31"/>
                                  <a:gd name="T4" fmla="*/ 26 w 26"/>
                                  <a:gd name="T5" fmla="*/ 4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4" name="Freeform 15901"/>
                            <wps:cNvSpPr>
                              <a:spLocks/>
                            </wps:cNvSpPr>
                            <wps:spPr bwMode="auto">
                              <a:xfrm>
                                <a:off x="8629" y="5250"/>
                                <a:ext cx="24" cy="31"/>
                              </a:xfrm>
                              <a:custGeom>
                                <a:avLst/>
                                <a:gdLst>
                                  <a:gd name="T0" fmla="*/ 0 w 24"/>
                                  <a:gd name="T1" fmla="*/ 27 h 31"/>
                                  <a:gd name="T2" fmla="*/ 19 w 24"/>
                                  <a:gd name="T3" fmla="*/ 31 h 31"/>
                                  <a:gd name="T4" fmla="*/ 24 w 24"/>
                                  <a:gd name="T5" fmla="*/ 5 h 31"/>
                                  <a:gd name="T6" fmla="*/ 5 w 24"/>
                                  <a:gd name="T7" fmla="*/ 0 h 31"/>
                                  <a:gd name="T8" fmla="*/ 0 w 24"/>
                                  <a:gd name="T9" fmla="*/ 27 h 31"/>
                                </a:gdLst>
                                <a:ahLst/>
                                <a:cxnLst>
                                  <a:cxn ang="0">
                                    <a:pos x="T0" y="T1"/>
                                  </a:cxn>
                                  <a:cxn ang="0">
                                    <a:pos x="T2" y="T3"/>
                                  </a:cxn>
                                  <a:cxn ang="0">
                                    <a:pos x="T4" y="T5"/>
                                  </a:cxn>
                                  <a:cxn ang="0">
                                    <a:pos x="T6" y="T7"/>
                                  </a:cxn>
                                  <a:cxn ang="0">
                                    <a:pos x="T8" y="T9"/>
                                  </a:cxn>
                                </a:cxnLst>
                                <a:rect l="0" t="0" r="r" b="b"/>
                                <a:pathLst>
                                  <a:path w="24" h="31">
                                    <a:moveTo>
                                      <a:pt x="0" y="27"/>
                                    </a:moveTo>
                                    <a:lnTo>
                                      <a:pt x="19" y="31"/>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5" name="Freeform 15902"/>
                            <wps:cNvSpPr>
                              <a:spLocks/>
                            </wps:cNvSpPr>
                            <wps:spPr bwMode="auto">
                              <a:xfrm>
                                <a:off x="8634" y="5224"/>
                                <a:ext cx="24" cy="31"/>
                              </a:xfrm>
                              <a:custGeom>
                                <a:avLst/>
                                <a:gdLst>
                                  <a:gd name="T0" fmla="*/ 0 w 24"/>
                                  <a:gd name="T1" fmla="*/ 26 h 31"/>
                                  <a:gd name="T2" fmla="*/ 19 w 24"/>
                                  <a:gd name="T3" fmla="*/ 31 h 31"/>
                                  <a:gd name="T4" fmla="*/ 24 w 24"/>
                                  <a:gd name="T5" fmla="*/ 5 h 31"/>
                                  <a:gd name="T6" fmla="*/ 4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5"/>
                                    </a:lnTo>
                                    <a:lnTo>
                                      <a:pt x="4"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6" name="Freeform 15903"/>
                            <wps:cNvSpPr>
                              <a:spLocks/>
                            </wps:cNvSpPr>
                            <wps:spPr bwMode="auto">
                              <a:xfrm>
                                <a:off x="8638" y="5200"/>
                                <a:ext cx="27" cy="29"/>
                              </a:xfrm>
                              <a:custGeom>
                                <a:avLst/>
                                <a:gdLst>
                                  <a:gd name="T0" fmla="*/ 0 w 27"/>
                                  <a:gd name="T1" fmla="*/ 24 h 29"/>
                                  <a:gd name="T2" fmla="*/ 20 w 27"/>
                                  <a:gd name="T3" fmla="*/ 29 h 29"/>
                                  <a:gd name="T4" fmla="*/ 27 w 27"/>
                                  <a:gd name="T5" fmla="*/ 5 h 29"/>
                                  <a:gd name="T6" fmla="*/ 8 w 27"/>
                                  <a:gd name="T7" fmla="*/ 0 h 29"/>
                                  <a:gd name="T8" fmla="*/ 0 w 27"/>
                                  <a:gd name="T9" fmla="*/ 24 h 29"/>
                                </a:gdLst>
                                <a:ahLst/>
                                <a:cxnLst>
                                  <a:cxn ang="0">
                                    <a:pos x="T0" y="T1"/>
                                  </a:cxn>
                                  <a:cxn ang="0">
                                    <a:pos x="T2" y="T3"/>
                                  </a:cxn>
                                  <a:cxn ang="0">
                                    <a:pos x="T4" y="T5"/>
                                  </a:cxn>
                                  <a:cxn ang="0">
                                    <a:pos x="T6" y="T7"/>
                                  </a:cxn>
                                  <a:cxn ang="0">
                                    <a:pos x="T8" y="T9"/>
                                  </a:cxn>
                                </a:cxnLst>
                                <a:rect l="0" t="0" r="r" b="b"/>
                                <a:pathLst>
                                  <a:path w="27" h="29">
                                    <a:moveTo>
                                      <a:pt x="0" y="24"/>
                                    </a:moveTo>
                                    <a:lnTo>
                                      <a:pt x="20" y="29"/>
                                    </a:lnTo>
                                    <a:lnTo>
                                      <a:pt x="27" y="5"/>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7" name="Freeform 15904"/>
                            <wps:cNvSpPr>
                              <a:spLocks/>
                            </wps:cNvSpPr>
                            <wps:spPr bwMode="auto">
                              <a:xfrm>
                                <a:off x="8646" y="5173"/>
                                <a:ext cx="24" cy="32"/>
                              </a:xfrm>
                              <a:custGeom>
                                <a:avLst/>
                                <a:gdLst>
                                  <a:gd name="T0" fmla="*/ 0 w 24"/>
                                  <a:gd name="T1" fmla="*/ 29 h 32"/>
                                  <a:gd name="T2" fmla="*/ 19 w 24"/>
                                  <a:gd name="T3" fmla="*/ 32 h 32"/>
                                  <a:gd name="T4" fmla="*/ 24 w 24"/>
                                  <a:gd name="T5" fmla="*/ 3 h 32"/>
                                  <a:gd name="T6" fmla="*/ 4 w 24"/>
                                  <a:gd name="T7" fmla="*/ 0 h 32"/>
                                  <a:gd name="T8" fmla="*/ 0 w 24"/>
                                  <a:gd name="T9" fmla="*/ 29 h 32"/>
                                </a:gdLst>
                                <a:ahLst/>
                                <a:cxnLst>
                                  <a:cxn ang="0">
                                    <a:pos x="T0" y="T1"/>
                                  </a:cxn>
                                  <a:cxn ang="0">
                                    <a:pos x="T2" y="T3"/>
                                  </a:cxn>
                                  <a:cxn ang="0">
                                    <a:pos x="T4" y="T5"/>
                                  </a:cxn>
                                  <a:cxn ang="0">
                                    <a:pos x="T6" y="T7"/>
                                  </a:cxn>
                                  <a:cxn ang="0">
                                    <a:pos x="T8" y="T9"/>
                                  </a:cxn>
                                </a:cxnLst>
                                <a:rect l="0" t="0" r="r" b="b"/>
                                <a:pathLst>
                                  <a:path w="24" h="32">
                                    <a:moveTo>
                                      <a:pt x="0" y="29"/>
                                    </a:moveTo>
                                    <a:lnTo>
                                      <a:pt x="19" y="32"/>
                                    </a:lnTo>
                                    <a:lnTo>
                                      <a:pt x="24" y="3"/>
                                    </a:lnTo>
                                    <a:lnTo>
                                      <a:pt x="4"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8" name="Freeform 15905"/>
                            <wps:cNvSpPr>
                              <a:spLocks/>
                            </wps:cNvSpPr>
                            <wps:spPr bwMode="auto">
                              <a:xfrm>
                                <a:off x="8650" y="5147"/>
                                <a:ext cx="24" cy="29"/>
                              </a:xfrm>
                              <a:custGeom>
                                <a:avLst/>
                                <a:gdLst>
                                  <a:gd name="T0" fmla="*/ 0 w 24"/>
                                  <a:gd name="T1" fmla="*/ 24 h 29"/>
                                  <a:gd name="T2" fmla="*/ 20 w 24"/>
                                  <a:gd name="T3" fmla="*/ 29 h 29"/>
                                  <a:gd name="T4" fmla="*/ 24 w 24"/>
                                  <a:gd name="T5" fmla="*/ 5 h 29"/>
                                  <a:gd name="T6" fmla="*/ 5 w 24"/>
                                  <a:gd name="T7" fmla="*/ 0 h 29"/>
                                  <a:gd name="T8" fmla="*/ 0 w 24"/>
                                  <a:gd name="T9" fmla="*/ 24 h 29"/>
                                </a:gdLst>
                                <a:ahLst/>
                                <a:cxnLst>
                                  <a:cxn ang="0">
                                    <a:pos x="T0" y="T1"/>
                                  </a:cxn>
                                  <a:cxn ang="0">
                                    <a:pos x="T2" y="T3"/>
                                  </a:cxn>
                                  <a:cxn ang="0">
                                    <a:pos x="T4" y="T5"/>
                                  </a:cxn>
                                  <a:cxn ang="0">
                                    <a:pos x="T6" y="T7"/>
                                  </a:cxn>
                                  <a:cxn ang="0">
                                    <a:pos x="T8" y="T9"/>
                                  </a:cxn>
                                </a:cxnLst>
                                <a:rect l="0" t="0" r="r" b="b"/>
                                <a:pathLst>
                                  <a:path w="24" h="29">
                                    <a:moveTo>
                                      <a:pt x="0" y="24"/>
                                    </a:moveTo>
                                    <a:lnTo>
                                      <a:pt x="20" y="29"/>
                                    </a:lnTo>
                                    <a:lnTo>
                                      <a:pt x="24" y="5"/>
                                    </a:lnTo>
                                    <a:lnTo>
                                      <a:pt x="5"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9" name="Freeform 15906"/>
                            <wps:cNvSpPr>
                              <a:spLocks/>
                            </wps:cNvSpPr>
                            <wps:spPr bwMode="auto">
                              <a:xfrm>
                                <a:off x="8655" y="5118"/>
                                <a:ext cx="27" cy="34"/>
                              </a:xfrm>
                              <a:custGeom>
                                <a:avLst/>
                                <a:gdLst>
                                  <a:gd name="T0" fmla="*/ 0 w 27"/>
                                  <a:gd name="T1" fmla="*/ 29 h 34"/>
                                  <a:gd name="T2" fmla="*/ 19 w 27"/>
                                  <a:gd name="T3" fmla="*/ 34 h 34"/>
                                  <a:gd name="T4" fmla="*/ 27 w 27"/>
                                  <a:gd name="T5" fmla="*/ 5 h 34"/>
                                  <a:gd name="T6" fmla="*/ 7 w 27"/>
                                  <a:gd name="T7" fmla="*/ 0 h 34"/>
                                  <a:gd name="T8" fmla="*/ 0 w 27"/>
                                  <a:gd name="T9" fmla="*/ 29 h 34"/>
                                </a:gdLst>
                                <a:ahLst/>
                                <a:cxnLst>
                                  <a:cxn ang="0">
                                    <a:pos x="T0" y="T1"/>
                                  </a:cxn>
                                  <a:cxn ang="0">
                                    <a:pos x="T2" y="T3"/>
                                  </a:cxn>
                                  <a:cxn ang="0">
                                    <a:pos x="T4" y="T5"/>
                                  </a:cxn>
                                  <a:cxn ang="0">
                                    <a:pos x="T6" y="T7"/>
                                  </a:cxn>
                                  <a:cxn ang="0">
                                    <a:pos x="T8" y="T9"/>
                                  </a:cxn>
                                </a:cxnLst>
                                <a:rect l="0" t="0" r="r" b="b"/>
                                <a:pathLst>
                                  <a:path w="27" h="34">
                                    <a:moveTo>
                                      <a:pt x="0" y="29"/>
                                    </a:moveTo>
                                    <a:lnTo>
                                      <a:pt x="19" y="34"/>
                                    </a:lnTo>
                                    <a:lnTo>
                                      <a:pt x="27"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0" name="Freeform 15907"/>
                            <wps:cNvSpPr>
                              <a:spLocks/>
                            </wps:cNvSpPr>
                            <wps:spPr bwMode="auto">
                              <a:xfrm>
                                <a:off x="8662" y="5092"/>
                                <a:ext cx="24" cy="31"/>
                              </a:xfrm>
                              <a:custGeom>
                                <a:avLst/>
                                <a:gdLst>
                                  <a:gd name="T0" fmla="*/ 0 w 24"/>
                                  <a:gd name="T1" fmla="*/ 26 h 31"/>
                                  <a:gd name="T2" fmla="*/ 20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20"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1" name="Freeform 15908"/>
                            <wps:cNvSpPr>
                              <a:spLocks/>
                            </wps:cNvSpPr>
                            <wps:spPr bwMode="auto">
                              <a:xfrm>
                                <a:off x="8667" y="5065"/>
                                <a:ext cx="27" cy="32"/>
                              </a:xfrm>
                              <a:custGeom>
                                <a:avLst/>
                                <a:gdLst>
                                  <a:gd name="T0" fmla="*/ 0 w 27"/>
                                  <a:gd name="T1" fmla="*/ 27 h 32"/>
                                  <a:gd name="T2" fmla="*/ 19 w 27"/>
                                  <a:gd name="T3" fmla="*/ 32 h 32"/>
                                  <a:gd name="T4" fmla="*/ 27 w 27"/>
                                  <a:gd name="T5" fmla="*/ 5 h 32"/>
                                  <a:gd name="T6" fmla="*/ 7 w 27"/>
                                  <a:gd name="T7" fmla="*/ 0 h 32"/>
                                  <a:gd name="T8" fmla="*/ 0 w 27"/>
                                  <a:gd name="T9" fmla="*/ 27 h 32"/>
                                </a:gdLst>
                                <a:ahLst/>
                                <a:cxnLst>
                                  <a:cxn ang="0">
                                    <a:pos x="T0" y="T1"/>
                                  </a:cxn>
                                  <a:cxn ang="0">
                                    <a:pos x="T2" y="T3"/>
                                  </a:cxn>
                                  <a:cxn ang="0">
                                    <a:pos x="T4" y="T5"/>
                                  </a:cxn>
                                  <a:cxn ang="0">
                                    <a:pos x="T6" y="T7"/>
                                  </a:cxn>
                                  <a:cxn ang="0">
                                    <a:pos x="T8" y="T9"/>
                                  </a:cxn>
                                </a:cxnLst>
                                <a:rect l="0" t="0" r="r" b="b"/>
                                <a:pathLst>
                                  <a:path w="27" h="32">
                                    <a:moveTo>
                                      <a:pt x="0" y="27"/>
                                    </a:moveTo>
                                    <a:lnTo>
                                      <a:pt x="19" y="32"/>
                                    </a:lnTo>
                                    <a:lnTo>
                                      <a:pt x="27"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2" name="Freeform 15909"/>
                            <wps:cNvSpPr>
                              <a:spLocks/>
                            </wps:cNvSpPr>
                            <wps:spPr bwMode="auto">
                              <a:xfrm>
                                <a:off x="8674" y="5039"/>
                                <a:ext cx="24" cy="31"/>
                              </a:xfrm>
                              <a:custGeom>
                                <a:avLst/>
                                <a:gdLst>
                                  <a:gd name="T0" fmla="*/ 0 w 24"/>
                                  <a:gd name="T1" fmla="*/ 26 h 31"/>
                                  <a:gd name="T2" fmla="*/ 20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20"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3" name="Freeform 15910"/>
                            <wps:cNvSpPr>
                              <a:spLocks/>
                            </wps:cNvSpPr>
                            <wps:spPr bwMode="auto">
                              <a:xfrm>
                                <a:off x="8679" y="5013"/>
                                <a:ext cx="27" cy="31"/>
                              </a:xfrm>
                              <a:custGeom>
                                <a:avLst/>
                                <a:gdLst>
                                  <a:gd name="T0" fmla="*/ 0 w 27"/>
                                  <a:gd name="T1" fmla="*/ 26 h 31"/>
                                  <a:gd name="T2" fmla="*/ 19 w 27"/>
                                  <a:gd name="T3" fmla="*/ 31 h 31"/>
                                  <a:gd name="T4" fmla="*/ 27 w 27"/>
                                  <a:gd name="T5" fmla="*/ 4 h 31"/>
                                  <a:gd name="T6" fmla="*/ 7 w 27"/>
                                  <a:gd name="T7" fmla="*/ 0 h 31"/>
                                  <a:gd name="T8" fmla="*/ 0 w 27"/>
                                  <a:gd name="T9" fmla="*/ 26 h 31"/>
                                </a:gdLst>
                                <a:ahLst/>
                                <a:cxnLst>
                                  <a:cxn ang="0">
                                    <a:pos x="T0" y="T1"/>
                                  </a:cxn>
                                  <a:cxn ang="0">
                                    <a:pos x="T2" y="T3"/>
                                  </a:cxn>
                                  <a:cxn ang="0">
                                    <a:pos x="T4" y="T5"/>
                                  </a:cxn>
                                  <a:cxn ang="0">
                                    <a:pos x="T6" y="T7"/>
                                  </a:cxn>
                                  <a:cxn ang="0">
                                    <a:pos x="T8" y="T9"/>
                                  </a:cxn>
                                </a:cxnLst>
                                <a:rect l="0" t="0" r="r" b="b"/>
                                <a:pathLst>
                                  <a:path w="27" h="31">
                                    <a:moveTo>
                                      <a:pt x="0" y="26"/>
                                    </a:moveTo>
                                    <a:lnTo>
                                      <a:pt x="19" y="31"/>
                                    </a:lnTo>
                                    <a:lnTo>
                                      <a:pt x="27" y="4"/>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4" name="Freeform 15911"/>
                            <wps:cNvSpPr>
                              <a:spLocks/>
                            </wps:cNvSpPr>
                            <wps:spPr bwMode="auto">
                              <a:xfrm>
                                <a:off x="8686" y="4986"/>
                                <a:ext cx="24" cy="31"/>
                              </a:xfrm>
                              <a:custGeom>
                                <a:avLst/>
                                <a:gdLst>
                                  <a:gd name="T0" fmla="*/ 0 w 24"/>
                                  <a:gd name="T1" fmla="*/ 29 h 31"/>
                                  <a:gd name="T2" fmla="*/ 20 w 24"/>
                                  <a:gd name="T3" fmla="*/ 31 h 31"/>
                                  <a:gd name="T4" fmla="*/ 24 w 24"/>
                                  <a:gd name="T5" fmla="*/ 3 h 31"/>
                                  <a:gd name="T6" fmla="*/ 5 w 24"/>
                                  <a:gd name="T7" fmla="*/ 0 h 31"/>
                                  <a:gd name="T8" fmla="*/ 0 w 24"/>
                                  <a:gd name="T9" fmla="*/ 29 h 31"/>
                                </a:gdLst>
                                <a:ahLst/>
                                <a:cxnLst>
                                  <a:cxn ang="0">
                                    <a:pos x="T0" y="T1"/>
                                  </a:cxn>
                                  <a:cxn ang="0">
                                    <a:pos x="T2" y="T3"/>
                                  </a:cxn>
                                  <a:cxn ang="0">
                                    <a:pos x="T4" y="T5"/>
                                  </a:cxn>
                                  <a:cxn ang="0">
                                    <a:pos x="T6" y="T7"/>
                                  </a:cxn>
                                  <a:cxn ang="0">
                                    <a:pos x="T8" y="T9"/>
                                  </a:cxn>
                                </a:cxnLst>
                                <a:rect l="0" t="0" r="r" b="b"/>
                                <a:pathLst>
                                  <a:path w="24" h="31">
                                    <a:moveTo>
                                      <a:pt x="0" y="29"/>
                                    </a:moveTo>
                                    <a:lnTo>
                                      <a:pt x="20" y="31"/>
                                    </a:lnTo>
                                    <a:lnTo>
                                      <a:pt x="24" y="3"/>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5" name="Freeform 15912"/>
                            <wps:cNvSpPr>
                              <a:spLocks/>
                            </wps:cNvSpPr>
                            <wps:spPr bwMode="auto">
                              <a:xfrm>
                                <a:off x="8691" y="4957"/>
                                <a:ext cx="27" cy="32"/>
                              </a:xfrm>
                              <a:custGeom>
                                <a:avLst/>
                                <a:gdLst>
                                  <a:gd name="T0" fmla="*/ 0 w 27"/>
                                  <a:gd name="T1" fmla="*/ 27 h 32"/>
                                  <a:gd name="T2" fmla="*/ 19 w 27"/>
                                  <a:gd name="T3" fmla="*/ 32 h 32"/>
                                  <a:gd name="T4" fmla="*/ 27 w 27"/>
                                  <a:gd name="T5" fmla="*/ 5 h 32"/>
                                  <a:gd name="T6" fmla="*/ 7 w 27"/>
                                  <a:gd name="T7" fmla="*/ 0 h 32"/>
                                  <a:gd name="T8" fmla="*/ 0 w 27"/>
                                  <a:gd name="T9" fmla="*/ 27 h 32"/>
                                </a:gdLst>
                                <a:ahLst/>
                                <a:cxnLst>
                                  <a:cxn ang="0">
                                    <a:pos x="T0" y="T1"/>
                                  </a:cxn>
                                  <a:cxn ang="0">
                                    <a:pos x="T2" y="T3"/>
                                  </a:cxn>
                                  <a:cxn ang="0">
                                    <a:pos x="T4" y="T5"/>
                                  </a:cxn>
                                  <a:cxn ang="0">
                                    <a:pos x="T6" y="T7"/>
                                  </a:cxn>
                                  <a:cxn ang="0">
                                    <a:pos x="T8" y="T9"/>
                                  </a:cxn>
                                </a:cxnLst>
                                <a:rect l="0" t="0" r="r" b="b"/>
                                <a:pathLst>
                                  <a:path w="27" h="32">
                                    <a:moveTo>
                                      <a:pt x="0" y="27"/>
                                    </a:moveTo>
                                    <a:lnTo>
                                      <a:pt x="19" y="32"/>
                                    </a:lnTo>
                                    <a:lnTo>
                                      <a:pt x="27" y="5"/>
                                    </a:lnTo>
                                    <a:lnTo>
                                      <a:pt x="7"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6" name="Freeform 15913"/>
                            <wps:cNvSpPr>
                              <a:spLocks/>
                            </wps:cNvSpPr>
                            <wps:spPr bwMode="auto">
                              <a:xfrm>
                                <a:off x="8698" y="4931"/>
                                <a:ext cx="24" cy="31"/>
                              </a:xfrm>
                              <a:custGeom>
                                <a:avLst/>
                                <a:gdLst>
                                  <a:gd name="T0" fmla="*/ 0 w 24"/>
                                  <a:gd name="T1" fmla="*/ 26 h 31"/>
                                  <a:gd name="T2" fmla="*/ 20 w 24"/>
                                  <a:gd name="T3" fmla="*/ 31 h 31"/>
                                  <a:gd name="T4" fmla="*/ 24 w 24"/>
                                  <a:gd name="T5" fmla="*/ 5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20" y="31"/>
                                    </a:lnTo>
                                    <a:lnTo>
                                      <a:pt x="24" y="5"/>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7" name="Freeform 15914"/>
                            <wps:cNvSpPr>
                              <a:spLocks/>
                            </wps:cNvSpPr>
                            <wps:spPr bwMode="auto">
                              <a:xfrm>
                                <a:off x="8703" y="4905"/>
                                <a:ext cx="24" cy="31"/>
                              </a:xfrm>
                              <a:custGeom>
                                <a:avLst/>
                                <a:gdLst>
                                  <a:gd name="T0" fmla="*/ 0 w 24"/>
                                  <a:gd name="T1" fmla="*/ 26 h 31"/>
                                  <a:gd name="T2" fmla="*/ 19 w 24"/>
                                  <a:gd name="T3" fmla="*/ 31 h 31"/>
                                  <a:gd name="T4" fmla="*/ 24 w 24"/>
                                  <a:gd name="T5" fmla="*/ 4 h 31"/>
                                  <a:gd name="T6" fmla="*/ 5 w 24"/>
                                  <a:gd name="T7" fmla="*/ 0 h 31"/>
                                  <a:gd name="T8" fmla="*/ 0 w 24"/>
                                  <a:gd name="T9" fmla="*/ 26 h 31"/>
                                </a:gdLst>
                                <a:ahLst/>
                                <a:cxnLst>
                                  <a:cxn ang="0">
                                    <a:pos x="T0" y="T1"/>
                                  </a:cxn>
                                  <a:cxn ang="0">
                                    <a:pos x="T2" y="T3"/>
                                  </a:cxn>
                                  <a:cxn ang="0">
                                    <a:pos x="T4" y="T5"/>
                                  </a:cxn>
                                  <a:cxn ang="0">
                                    <a:pos x="T6" y="T7"/>
                                  </a:cxn>
                                  <a:cxn ang="0">
                                    <a:pos x="T8" y="T9"/>
                                  </a:cxn>
                                </a:cxnLst>
                                <a:rect l="0" t="0" r="r" b="b"/>
                                <a:pathLst>
                                  <a:path w="24" h="31">
                                    <a:moveTo>
                                      <a:pt x="0" y="26"/>
                                    </a:moveTo>
                                    <a:lnTo>
                                      <a:pt x="19" y="31"/>
                                    </a:lnTo>
                                    <a:lnTo>
                                      <a:pt x="24" y="4"/>
                                    </a:lnTo>
                                    <a:lnTo>
                                      <a:pt x="5"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8" name="Freeform 15915"/>
                            <wps:cNvSpPr>
                              <a:spLocks/>
                            </wps:cNvSpPr>
                            <wps:spPr bwMode="auto">
                              <a:xfrm>
                                <a:off x="8708" y="4876"/>
                                <a:ext cx="26" cy="33"/>
                              </a:xfrm>
                              <a:custGeom>
                                <a:avLst/>
                                <a:gdLst>
                                  <a:gd name="T0" fmla="*/ 0 w 26"/>
                                  <a:gd name="T1" fmla="*/ 29 h 33"/>
                                  <a:gd name="T2" fmla="*/ 19 w 26"/>
                                  <a:gd name="T3" fmla="*/ 33 h 33"/>
                                  <a:gd name="T4" fmla="*/ 26 w 26"/>
                                  <a:gd name="T5" fmla="*/ 5 h 33"/>
                                  <a:gd name="T6" fmla="*/ 7 w 26"/>
                                  <a:gd name="T7" fmla="*/ 0 h 33"/>
                                  <a:gd name="T8" fmla="*/ 0 w 26"/>
                                  <a:gd name="T9" fmla="*/ 29 h 33"/>
                                </a:gdLst>
                                <a:ahLst/>
                                <a:cxnLst>
                                  <a:cxn ang="0">
                                    <a:pos x="T0" y="T1"/>
                                  </a:cxn>
                                  <a:cxn ang="0">
                                    <a:pos x="T2" y="T3"/>
                                  </a:cxn>
                                  <a:cxn ang="0">
                                    <a:pos x="T4" y="T5"/>
                                  </a:cxn>
                                  <a:cxn ang="0">
                                    <a:pos x="T6" y="T7"/>
                                  </a:cxn>
                                  <a:cxn ang="0">
                                    <a:pos x="T8" y="T9"/>
                                  </a:cxn>
                                </a:cxnLst>
                                <a:rect l="0" t="0" r="r" b="b"/>
                                <a:pathLst>
                                  <a:path w="26" h="33">
                                    <a:moveTo>
                                      <a:pt x="0" y="29"/>
                                    </a:moveTo>
                                    <a:lnTo>
                                      <a:pt x="19" y="33"/>
                                    </a:lnTo>
                                    <a:lnTo>
                                      <a:pt x="26" y="5"/>
                                    </a:lnTo>
                                    <a:lnTo>
                                      <a:pt x="7"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9" name="Freeform 15916"/>
                            <wps:cNvSpPr>
                              <a:spLocks/>
                            </wps:cNvSpPr>
                            <wps:spPr bwMode="auto">
                              <a:xfrm>
                                <a:off x="8715" y="4849"/>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90" name="Freeform 15917"/>
                            <wps:cNvSpPr>
                              <a:spLocks/>
                            </wps:cNvSpPr>
                            <wps:spPr bwMode="auto">
                              <a:xfrm>
                                <a:off x="8720" y="4823"/>
                                <a:ext cx="26" cy="31"/>
                              </a:xfrm>
                              <a:custGeom>
                                <a:avLst/>
                                <a:gdLst>
                                  <a:gd name="T0" fmla="*/ 0 w 26"/>
                                  <a:gd name="T1" fmla="*/ 26 h 31"/>
                                  <a:gd name="T2" fmla="*/ 19 w 26"/>
                                  <a:gd name="T3" fmla="*/ 31 h 31"/>
                                  <a:gd name="T4" fmla="*/ 26 w 26"/>
                                  <a:gd name="T5" fmla="*/ 5 h 31"/>
                                  <a:gd name="T6" fmla="*/ 7 w 26"/>
                                  <a:gd name="T7" fmla="*/ 0 h 31"/>
                                  <a:gd name="T8" fmla="*/ 0 w 26"/>
                                  <a:gd name="T9" fmla="*/ 26 h 31"/>
                                </a:gdLst>
                                <a:ahLst/>
                                <a:cxnLst>
                                  <a:cxn ang="0">
                                    <a:pos x="T0" y="T1"/>
                                  </a:cxn>
                                  <a:cxn ang="0">
                                    <a:pos x="T2" y="T3"/>
                                  </a:cxn>
                                  <a:cxn ang="0">
                                    <a:pos x="T4" y="T5"/>
                                  </a:cxn>
                                  <a:cxn ang="0">
                                    <a:pos x="T6" y="T7"/>
                                  </a:cxn>
                                  <a:cxn ang="0">
                                    <a:pos x="T8" y="T9"/>
                                  </a:cxn>
                                </a:cxnLst>
                                <a:rect l="0" t="0" r="r" b="b"/>
                                <a:pathLst>
                                  <a:path w="26" h="31">
                                    <a:moveTo>
                                      <a:pt x="0" y="26"/>
                                    </a:moveTo>
                                    <a:lnTo>
                                      <a:pt x="19" y="31"/>
                                    </a:lnTo>
                                    <a:lnTo>
                                      <a:pt x="26" y="5"/>
                                    </a:lnTo>
                                    <a:lnTo>
                                      <a:pt x="7"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91" name="Freeform 15918"/>
                            <wps:cNvSpPr>
                              <a:spLocks/>
                            </wps:cNvSpPr>
                            <wps:spPr bwMode="auto">
                              <a:xfrm>
                                <a:off x="8727" y="4796"/>
                                <a:ext cx="24" cy="32"/>
                              </a:xfrm>
                              <a:custGeom>
                                <a:avLst/>
                                <a:gdLst>
                                  <a:gd name="T0" fmla="*/ 0 w 24"/>
                                  <a:gd name="T1" fmla="*/ 27 h 32"/>
                                  <a:gd name="T2" fmla="*/ 19 w 24"/>
                                  <a:gd name="T3" fmla="*/ 32 h 32"/>
                                  <a:gd name="T4" fmla="*/ 24 w 24"/>
                                  <a:gd name="T5" fmla="*/ 5 h 32"/>
                                  <a:gd name="T6" fmla="*/ 5 w 24"/>
                                  <a:gd name="T7" fmla="*/ 0 h 32"/>
                                  <a:gd name="T8" fmla="*/ 0 w 24"/>
                                  <a:gd name="T9" fmla="*/ 27 h 32"/>
                                </a:gdLst>
                                <a:ahLst/>
                                <a:cxnLst>
                                  <a:cxn ang="0">
                                    <a:pos x="T0" y="T1"/>
                                  </a:cxn>
                                  <a:cxn ang="0">
                                    <a:pos x="T2" y="T3"/>
                                  </a:cxn>
                                  <a:cxn ang="0">
                                    <a:pos x="T4" y="T5"/>
                                  </a:cxn>
                                  <a:cxn ang="0">
                                    <a:pos x="T6" y="T7"/>
                                  </a:cxn>
                                  <a:cxn ang="0">
                                    <a:pos x="T8" y="T9"/>
                                  </a:cxn>
                                </a:cxnLst>
                                <a:rect l="0" t="0" r="r" b="b"/>
                                <a:pathLst>
                                  <a:path w="24" h="32">
                                    <a:moveTo>
                                      <a:pt x="0" y="27"/>
                                    </a:moveTo>
                                    <a:lnTo>
                                      <a:pt x="19" y="32"/>
                                    </a:lnTo>
                                    <a:lnTo>
                                      <a:pt x="24" y="5"/>
                                    </a:lnTo>
                                    <a:lnTo>
                                      <a:pt x="5"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92" name="Freeform 15919"/>
                            <wps:cNvSpPr>
                              <a:spLocks/>
                            </wps:cNvSpPr>
                            <wps:spPr bwMode="auto">
                              <a:xfrm>
                                <a:off x="8732" y="4768"/>
                                <a:ext cx="26" cy="33"/>
                              </a:xfrm>
                              <a:custGeom>
                                <a:avLst/>
                                <a:gdLst>
                                  <a:gd name="T0" fmla="*/ 0 w 26"/>
                                  <a:gd name="T1" fmla="*/ 28 h 33"/>
                                  <a:gd name="T2" fmla="*/ 19 w 26"/>
                                  <a:gd name="T3" fmla="*/ 33 h 33"/>
                                  <a:gd name="T4" fmla="*/ 26 w 26"/>
                                  <a:gd name="T5" fmla="*/ 4 h 33"/>
                                  <a:gd name="T6" fmla="*/ 7 w 26"/>
                                  <a:gd name="T7" fmla="*/ 0 h 33"/>
                                  <a:gd name="T8" fmla="*/ 0 w 26"/>
                                  <a:gd name="T9" fmla="*/ 28 h 33"/>
                                </a:gdLst>
                                <a:ahLst/>
                                <a:cxnLst>
                                  <a:cxn ang="0">
                                    <a:pos x="T0" y="T1"/>
                                  </a:cxn>
                                  <a:cxn ang="0">
                                    <a:pos x="T2" y="T3"/>
                                  </a:cxn>
                                  <a:cxn ang="0">
                                    <a:pos x="T4" y="T5"/>
                                  </a:cxn>
                                  <a:cxn ang="0">
                                    <a:pos x="T6" y="T7"/>
                                  </a:cxn>
                                  <a:cxn ang="0">
                                    <a:pos x="T8" y="T9"/>
                                  </a:cxn>
                                </a:cxnLst>
                                <a:rect l="0" t="0" r="r" b="b"/>
                                <a:pathLst>
                                  <a:path w="26" h="33">
                                    <a:moveTo>
                                      <a:pt x="0" y="28"/>
                                    </a:moveTo>
                                    <a:lnTo>
                                      <a:pt x="19" y="33"/>
                                    </a:lnTo>
                                    <a:lnTo>
                                      <a:pt x="26" y="4"/>
                                    </a:lnTo>
                                    <a:lnTo>
                                      <a:pt x="7"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93" name="Freeform 15920"/>
                            <wps:cNvSpPr>
                              <a:spLocks/>
                            </wps:cNvSpPr>
                            <wps:spPr bwMode="auto">
                              <a:xfrm>
                                <a:off x="8739" y="4741"/>
                                <a:ext cx="24" cy="31"/>
                              </a:xfrm>
                              <a:custGeom>
                                <a:avLst/>
                                <a:gdLst>
                                  <a:gd name="T0" fmla="*/ 0 w 24"/>
                                  <a:gd name="T1" fmla="*/ 29 h 31"/>
                                  <a:gd name="T2" fmla="*/ 19 w 24"/>
                                  <a:gd name="T3" fmla="*/ 31 h 31"/>
                                  <a:gd name="T4" fmla="*/ 24 w 24"/>
                                  <a:gd name="T5" fmla="*/ 3 h 31"/>
                                  <a:gd name="T6" fmla="*/ 5 w 24"/>
                                  <a:gd name="T7" fmla="*/ 0 h 31"/>
                                  <a:gd name="T8" fmla="*/ 0 w 24"/>
                                  <a:gd name="T9" fmla="*/ 29 h 31"/>
                                </a:gdLst>
                                <a:ahLst/>
                                <a:cxnLst>
                                  <a:cxn ang="0">
                                    <a:pos x="T0" y="T1"/>
                                  </a:cxn>
                                  <a:cxn ang="0">
                                    <a:pos x="T2" y="T3"/>
                                  </a:cxn>
                                  <a:cxn ang="0">
                                    <a:pos x="T4" y="T5"/>
                                  </a:cxn>
                                  <a:cxn ang="0">
                                    <a:pos x="T6" y="T7"/>
                                  </a:cxn>
                                  <a:cxn ang="0">
                                    <a:pos x="T8" y="T9"/>
                                  </a:cxn>
                                </a:cxnLst>
                                <a:rect l="0" t="0" r="r" b="b"/>
                                <a:pathLst>
                                  <a:path w="24" h="31">
                                    <a:moveTo>
                                      <a:pt x="0" y="29"/>
                                    </a:moveTo>
                                    <a:lnTo>
                                      <a:pt x="19" y="31"/>
                                    </a:lnTo>
                                    <a:lnTo>
                                      <a:pt x="24" y="3"/>
                                    </a:lnTo>
                                    <a:lnTo>
                                      <a:pt x="5"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94" name="Rectangle 15921"/>
                            <wps:cNvSpPr>
                              <a:spLocks noChangeArrowheads="1"/>
                            </wps:cNvSpPr>
                            <wps:spPr bwMode="auto">
                              <a:xfrm>
                                <a:off x="1919" y="2303"/>
                                <a:ext cx="805" cy="1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095" name="Rectangle 15922"/>
                            <wps:cNvSpPr>
                              <a:spLocks noChangeArrowheads="1"/>
                            </wps:cNvSpPr>
                            <wps:spPr bwMode="auto">
                              <a:xfrm>
                                <a:off x="2083" y="2439"/>
                                <a:ext cx="27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096" name="Rectangle 15923"/>
                            <wps:cNvSpPr>
                              <a:spLocks noChangeArrowheads="1"/>
                            </wps:cNvSpPr>
                            <wps:spPr bwMode="auto">
                              <a:xfrm>
                                <a:off x="2083" y="2444"/>
                                <a:ext cx="720" cy="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AB5C1A" w:rsidRDefault="00050CD6" w:rsidP="00AB5C1A">
                                  <w:pPr>
                                    <w:spacing w:before="0" w:after="0"/>
                                    <w:rPr>
                                      <w:rFonts w:ascii="Times New Roman" w:hAnsi="Times New Roman" w:cs="Times New Roman"/>
                                    </w:rPr>
                                  </w:pPr>
                                  <w:r w:rsidRPr="00AB5C1A">
                                    <w:rPr>
                                      <w:rFonts w:ascii="Times New Roman" w:hAnsi="Times New Roman" w:cs="Times New Roman"/>
                                    </w:rPr>
                                    <w:t>I</w:t>
                                  </w:r>
                                </w:p>
                              </w:txbxContent>
                            </wps:txbx>
                            <wps:bodyPr rot="0" vert="horz" wrap="square" lIns="0" tIns="0" rIns="0" bIns="0" anchor="t" anchorCtr="0" upright="1">
                              <a:noAutofit/>
                            </wps:bodyPr>
                          </wps:wsp>
                          <wps:wsp>
                            <wps:cNvPr id="20097" name="Rectangle 15924"/>
                            <wps:cNvSpPr>
                              <a:spLocks noChangeArrowheads="1"/>
                            </wps:cNvSpPr>
                            <wps:spPr bwMode="auto">
                              <a:xfrm>
                                <a:off x="2230" y="2435"/>
                                <a:ext cx="15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txbxContent>
                            </wps:txbx>
                            <wps:bodyPr rot="0" vert="horz" wrap="square" lIns="0" tIns="0" rIns="0" bIns="0" anchor="t" anchorCtr="0" upright="1">
                              <a:noAutofit/>
                            </wps:bodyPr>
                          </wps:wsp>
                          <wps:wsp>
                            <wps:cNvPr id="20099" name="Rectangle 15926"/>
                            <wps:cNvSpPr>
                              <a:spLocks noChangeArrowheads="1"/>
                            </wps:cNvSpPr>
                            <wps:spPr bwMode="auto">
                              <a:xfrm>
                                <a:off x="8864" y="2852"/>
                                <a:ext cx="874"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100" name="Rectangle 15927"/>
                            <wps:cNvSpPr>
                              <a:spLocks noChangeArrowheads="1"/>
                            </wps:cNvSpPr>
                            <wps:spPr bwMode="auto">
                              <a:xfrm>
                                <a:off x="8905" y="3589"/>
                                <a:ext cx="78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101" name="Rectangle 15928"/>
                            <wps:cNvSpPr>
                              <a:spLocks noChangeArrowheads="1"/>
                            </wps:cNvSpPr>
                            <wps:spPr bwMode="auto">
                              <a:xfrm>
                                <a:off x="2448" y="3755"/>
                                <a:ext cx="6325" cy="17"/>
                              </a:xfrm>
                              <a:prstGeom prst="rect">
                                <a:avLst/>
                              </a:prstGeom>
                              <a:solidFill>
                                <a:srgbClr val="000000"/>
                              </a:solidFill>
                              <a:ln w="9525">
                                <a:solidFill>
                                  <a:srgbClr val="FF0000"/>
                                </a:solidFill>
                                <a:miter lim="800000"/>
                                <a:headEnd/>
                                <a:tailEnd/>
                              </a:ln>
                            </wps:spPr>
                            <wps:bodyPr rot="0" vert="horz" wrap="square" lIns="91440" tIns="45720" rIns="91440" bIns="45720" anchor="t" anchorCtr="0" upright="1">
                              <a:noAutofit/>
                            </wps:bodyPr>
                          </wps:wsp>
                          <wps:wsp>
                            <wps:cNvPr id="20103" name="Rectangle 15930"/>
                            <wps:cNvSpPr>
                              <a:spLocks noChangeArrowheads="1"/>
                            </wps:cNvSpPr>
                            <wps:spPr bwMode="auto">
                              <a:xfrm>
                                <a:off x="8432" y="4477"/>
                                <a:ext cx="16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11" name="Straight Arrow Connector 11"/>
                        <wps:cNvCnPr/>
                        <wps:spPr>
                          <a:xfrm>
                            <a:off x="8054" y="1483360"/>
                            <a:ext cx="4697863"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2" o:spid="_x0000_s5797" style="position:absolute;margin-left:-12.4pt;margin-top:6.9pt;width:292.2pt;height:122.2pt;z-index:251748864;mso-width-relative:margin;mso-height-relative:margin" coordorigin="-768,-609" coordsize="49739,30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">
                <v:group id="Group 14854" o:spid="_x0000_s5798" style="position:absolute;left:-768;top:-609;width:49739;height:30447" coordorigin="1919,2303" coordsize="7833,4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TsQAAADeAAAA&#10;DwAAAAAAAAAAAAAAAACqAgAAZHJzL2Rvd25yZXYueG1sUEsFBgAAAAAEAAQA+gAAAJsDAAAAAA==&#10;">
                  <v:rect id="Rectangle 14855" o:spid="_x0000_s5799" style="position:absolute;left:2443;top:2399;width:22;height:4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geSMYA&#10;AADeAAAADwAAAGRycy9kb3ducmV2LnhtbERPTWsCMRC9C/6HMIXeNNutFl2NogXBS0FtD/U2bsbd&#10;xc1km0Td+utNQehtHu9zpvPW1OJCzleWFbz0ExDEudUVFwq+Ple9EQgfkDXWlknBL3mYz7qdKWba&#10;XnlLl10oRAxhn6GCMoQmk9LnJRn0fdsQR+5oncEQoSukdniN4aaWaZK8SYMVx4YSG3ovKT/tzkbB&#10;cjxa/mwG/HHbHva0/z6chqlLlHp+ahcTEIHa8C9+uNc6zh+O01f4eyfe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geSMYAAADeAAAADwAAAAAAAAAAAAAAAACYAgAAZHJz&#10;L2Rvd25yZXYueG1sUEsFBgAAAAAEAAQA9QAAAIsDAAAAAA==&#10;" fillcolor="black" stroked="f"/>
                  <v:rect id="Rectangle 14860" o:spid="_x0000_s5800" style="position:absolute;left:8845;top:3550;width:90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s51scA&#10;AADeAAAADwAAAGRycy9kb3ducmV2LnhtbESPT2vCQBDF74LfYRmhN90otJjoKtI/6NFqQb0N2TEJ&#10;ZmdDdmvSfnrnUOhthvfmvd8s172r1Z3aUHk2MJ0koIhzbysuDHwdP8ZzUCEiW6w9k4EfCrBeDQdL&#10;zKzv+JPuh1goCeGQoYEyxibTOuQlOQwT3xCLdvWtwyhrW2jbYifhrtazJHnRDiuWhhIbei0pvx2+&#10;nYHtvNmcd/63K+r3y/a0P6VvxzQa8zTqNwtQkfr4b/673lnBf05nwivvyAx6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rOdbHAAAA3gAAAA8AAAAAAAAAAAAAAAAAmAIAAGRy&#10;cy9kb3ducmV2LnhtbFBLBQYAAAAABAAEAPUAAACMAwAAAAA=&#10;" filled="f" stroked="f">
                    <v:textbox inset="0,0,0,0">
                      <w:txbxContent>
                        <w:p w:rsidR="00050CD6" w:rsidRDefault="00050CD6"/>
                      </w:txbxContent>
                    </v:textbox>
                  </v:rect>
                  <v:group id="Group 14862" o:spid="_x0000_s5801" style="position:absolute;left:1919;top:2303;width:7819;height:4022" coordorigin="1919,2303" coordsize="7819,40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WgTn/IAAAA&#10;3gAAAA8AAAAAAAAAAAAAAAAAqgIAAGRycy9kb3ducmV2LnhtbFBLBQYAAAAABAAEAPoAAACfAwAA&#10;AAA=&#10;">
                    <v:shape id="Freeform 14863" o:spid="_x0000_s5802" style="position:absolute;left:2453;top:4736;width:6301;height:24;visibility:visible;mso-wrap-style:square;v-text-anchor:top" coordsize="630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YT6sIA&#10;AADeAAAADwAAAGRycy9kb3ducmV2LnhtbERP24rCMBB9F/yHMMK+iKbuomg1iggFEVSsfsDQjG2x&#10;mZQmav37jSD4NodzncWqNZV4UONKywpGwwgEcWZ1ybmCyzkZTEE4j6yxskwKXuRgtex2Fhhr++QT&#10;PVKfixDCLkYFhfd1LKXLCjLohrYmDtzVNgZ9gE0udYPPEG4q+RtFE2mw5NBQYE2bgrJbejcKdom+&#10;ZPtDf7Yz/U1a0V0mYz4q9dNr13MQnlr/FX/cWx3mj2d/I3i/E26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1hPqwgAAAN4AAAAPAAAAAAAAAAAAAAAAAJgCAABkcnMvZG93&#10;bnJldi54bWxQSwUGAAAAAAQABAD1AAAAhwMAAAAA&#10;" path="m,l,22r6301,2l6301,3,,xe" fillcolor="black" stroked="f">
                      <v:path arrowok="t" o:connecttype="custom" o:connectlocs="0,0;0,22;6301,24;6301,3;0,0" o:connectangles="0,0,0,0,0"/>
                    </v:shape>
                    <v:shape id="Freeform 14864" o:spid="_x0000_s5803" style="position:absolute;left:2443;top:471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5jMQA&#10;AADeAAAADwAAAGRycy9kb3ducmV2LnhtbERPzWrCQBC+F3yHZQQvUje1KG3MKlJbsZeC1geYZMds&#10;NDsbsqumb+8KQm/z8f1OtuhsLS7U+sqxgpdRAoK4cLriUsH+9+v5DYQPyBprx6Tgjzws5r2nDFPt&#10;rrylyy6UIoawT1GBCaFJpfSFIYt+5BriyB1cazFE2JZSt3iN4baW4ySZSosVxwaDDX0YKk67s1XA&#10;1ph9vtoUazp1n/LneP7OeajUoN8tZyACdeFf/HBvdJw/eX8dw/2deIO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f+YzEAAAA3gAAAA8AAAAAAAAAAAAAAAAAmAIAAGRycy9k&#10;b3ducmV2LnhtbFBLBQYAAAAABAAEAPUAAACJAwAAAAA=&#10;" path="m,27r19,4l24,5,5,,,27xe" fillcolor="black" stroked="f">
                      <v:path arrowok="t" o:connecttype="custom" o:connectlocs="0,27;19,31;24,5;5,0;0,27" o:connectangles="0,0,0,0,0"/>
                    </v:shape>
                    <v:shape id="Freeform 14865" o:spid="_x0000_s5804" style="position:absolute;left:2448;top:4691;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kSE8UA&#10;AADeAAAADwAAAGRycy9kb3ducmV2LnhtbERPS2vCQBC+C/6HZYTedKP2EaObIEJpoScfhx6n2TEb&#10;zc6G7FbT/npXKPQ2H99zVkVvG3GhzteOFUwnCQji0umaKwWH/es4BeEDssbGMSn4IQ9FPhysMNPu&#10;ylu67EIlYgj7DBWYENpMSl8asugnriWO3NF1FkOEXSV1h9cYbhs5S5JnabHm2GCwpY2h8rz7tgpm&#10;6Ue/rajep59vdGh582J+T19KPYz69RJEoD78i//c7zrOf1rMH+H+TrxB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RITxQAAAN4AAAAPAAAAAAAAAAAAAAAAAJgCAABkcnMv&#10;ZG93bnJldi54bWxQSwUGAAAAAAQABAD1AAAAigMAAAAA&#10;" path="m,26r19,5l26,5,7,,,26xe" fillcolor="black" stroked="f">
                      <v:path arrowok="t" o:connecttype="custom" o:connectlocs="0,26;19,31;26,5;7,0;0,26" o:connectangles="0,0,0,0,0"/>
                    </v:shape>
                    <v:shape id="Freeform 14866" o:spid="_x0000_s5805" style="position:absolute;left:2455;top:4664;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GqOsYA&#10;AADeAAAADwAAAGRycy9kb3ducmV2LnhtbERPzWrCQBC+C32HZQQvRTe2pGjqKiVFqgerRh9gmh2T&#10;0Oxsml01ffuuUPA2H9/vzBadqcWFWldZVjAeRSCIc6srLhQcD8vhBITzyBpry6Tglxws5g+9GSba&#10;XnlPl8wXIoSwS1BB6X2TSOnykgy6kW2IA3eyrUEfYFtI3eI1hJtaPkXRizRYcWgosaG0pPw7OxsF&#10;6ccnPjZZnn7R9j0eb87xz261VmrQ795eQXjq/F38717pMD+ePsdweyfc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GqOsYAAADeAAAADwAAAAAAAAAAAAAAAACYAgAAZHJz&#10;L2Rvd25yZXYueG1sUEsFBgAAAAAEAAQA9QAAAIsDAAAAAA==&#10;" path="m,29r19,3l24,3,5,,,29xe" fillcolor="black" stroked="f">
                      <v:path arrowok="t" o:connecttype="custom" o:connectlocs="0,29;19,32;24,3;5,0;0,29" o:connectangles="0,0,0,0,0"/>
                    </v:shape>
                    <v:shape id="Freeform 14867" o:spid="_x0000_s5806" style="position:absolute;left:2460;top:4636;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ES9sYA&#10;AADeAAAADwAAAGRycy9kb3ducmV2LnhtbESPQW/CMAyF70j7D5En7TJBuglNrBAQYhuCCxIdP8A0&#10;XtPROFUToPv38wGJmy0/v/e+2aL3jbpQF+vABl5GGSjiMtiaKwOH76/hBFRMyBabwGTgjyIs5g+D&#10;GeY2XHlPlyJVSkw45mjApdTmWsfSkcc4Ci2x3H5C5zHJ2lXadngVc9/o1yx70x5rlgSHLa0clafi&#10;7A2wd+5w/NiUazr1n3r3e94e+dmYp8d+OQWVqE938e17Y6X+ezYWAMGRGf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ES9sYAAADeAAAADwAAAAAAAAAAAAAAAACYAgAAZHJz&#10;L2Rvd25yZXYueG1sUEsFBgAAAAAEAAQA9QAAAIsDAAAAAA==&#10;" path="m,26r19,5l24,4,5,,,26xe" fillcolor="black" stroked="f">
                      <v:path arrowok="t" o:connecttype="custom" o:connectlocs="0,26;19,31;24,4;5,0;0,26" o:connectangles="0,0,0,0,0"/>
                    </v:shape>
                    <v:shape id="Freeform 14868" o:spid="_x0000_s5807" style="position:absolute;left:2465;top:460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5hHcMA&#10;AADeAAAADwAAAGRycy9kb3ducmV2LnhtbERPS4vCMBC+C/sfwgh701RZtFuNsgiyC558HPY4NmNT&#10;bSaliVr99UYQvM3H95zpvLWVuFDjS8cKBv0EBHHudMmFgt122UtB+ICssXJMCm7kYT776Ewx0+7K&#10;a7psQiFiCPsMFZgQ6kxKnxuy6PuuJo7cwTUWQ4RNIXWD1xhuKzlMkpG0WHJsMFjTwlB+2pytgmG6&#10;atcFldv0/5d2NS/G5n7cK/XZbX8mIAK14S1+uf90nP+dfA3g+U68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5hHcMAAADeAAAADwAAAAAAAAAAAAAAAACYAgAAZHJzL2Rv&#10;d25yZXYueG1sUEsFBgAAAAAEAAQA9QAAAIgDAAAAAA==&#10;" path="m,27r19,4l26,5,7,,,27xe" fillcolor="black" stroked="f">
                      <v:path arrowok="t" o:connecttype="custom" o:connectlocs="0,27;19,31;26,5;7,0;0,27" o:connectangles="0,0,0,0,0"/>
                    </v:shape>
                    <v:shape id="Freeform 14869" o:spid="_x0000_s5808" style="position:absolute;left:2472;top:458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8pGsMA&#10;AADeAAAADwAAAGRycy9kb3ducmV2LnhtbERP24rCMBB9F/yHMIIvsqaKyNo1yrJe0Bdh1Q8Ym9mm&#10;azMpTdT690YQfJvDuc503thSXKn2hWMFg34CgjhzuuBcwfGw+vgE4QOyxtIxKbiTh/ms3Zpiqt2N&#10;f+m6D7mIIexTVGBCqFIpfWbIou+7ijhyf662GCKsc6lrvMVwW8phkoylxYJjg8GKfgxl5/3FKmBr&#10;zPG02GRrOjdLufu/bE/cU6rbab6/QARqwlv8cm90nD9JRkN4vhNv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8pGsMAAADeAAAADwAAAAAAAAAAAAAAAACYAgAAZHJzL2Rv&#10;d25yZXYueG1sUEsFBgAAAAAEAAQA9QAAAIgDAAAAAA==&#10;" path="m,29r19,2l24,2,5,,,29xe" fillcolor="black" stroked="f">
                      <v:path arrowok="t" o:connecttype="custom" o:connectlocs="0,29;19,31;24,2;5,0;0,29" o:connectangles="0,0,0,0,0"/>
                    </v:shape>
                    <v:shape id="Freeform 14870" o:spid="_x0000_s5809" style="position:absolute;left:2477;top:455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OMgcMA&#10;AADeAAAADwAAAGRycy9kb3ducmV2LnhtbERPzWoCMRC+F3yHMIIXqVmtiN0aRbQVvQhaH2DcjJvV&#10;zWTZRN2+vRGE3ubj+53JrLGluFHtC8cK+r0EBHHmdMG5gsPvz/sYhA/IGkvHpOCPPMymrbcJptrd&#10;eUe3fchFDGGfogITQpVK6TNDFn3PVcSRO7naYoiwzqWu8R7DbSkHSTKSFguODQYrWhjKLvurVcDW&#10;mMNxuc5WdGm+5fZ83Ry5q1Sn3cy/QARqwr/45V7rOP8zGX7A8514g5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OMgcMAAADeAAAADwAAAAAAAAAAAAAAAACYAgAAZHJzL2Rv&#10;d25yZXYueG1sUEsFBgAAAAAEAAQA9QAAAIgDAAAAAA==&#10;" path="m,26r19,5l24,5,5,,,26xe" fillcolor="black" stroked="f">
                      <v:path arrowok="t" o:connecttype="custom" o:connectlocs="0,26;19,31;24,5;5,0;0,26" o:connectangles="0,0,0,0,0"/>
                    </v:shape>
                    <v:shape id="Freeform 14871" o:spid="_x0000_s5810" style="position:absolute;left:2482;top:4528;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nChcQA&#10;AADeAAAADwAAAGRycy9kb3ducmV2LnhtbERPTWvCQBC9F/oflil4q5sGadPoKhKQCj1FPfQ4Zsds&#10;bHY2ZLcm+uu7hYK3ebzPWaxG24oL9b5xrOBlmoAgrpxuuFZw2G+eMxA+IGtsHZOCK3lYLR8fFphr&#10;N3BJl12oRQxhn6MCE0KXS+krQxb91HXEkTu53mKIsK+l7nGI4baVaZK8SosNxwaDHRWGqu/dj1WQ&#10;Zp9jWVOzz74+6NBx8WZu56NSk6dxPQcRaAx38b97q+P892Q2g7934g1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ZwoXEAAAA3gAAAA8AAAAAAAAAAAAAAAAAmAIAAGRycy9k&#10;b3ducmV2LnhtbFBLBQYAAAAABAAEAPUAAACJAwAAAAA=&#10;" path="m,26r19,5l26,4,7,,,26xe" fillcolor="black" stroked="f">
                      <v:path arrowok="t" o:connecttype="custom" o:connectlocs="0,26;19,31;26,4;7,0;0,26" o:connectangles="0,0,0,0,0"/>
                    </v:shape>
                    <v:shape id="Freeform 14872" o:spid="_x0000_s5811" style="position:absolute;left:2489;top:4499;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11usYA&#10;AADeAAAADwAAAGRycy9kb3ducmV2LnhtbESPQW/CMAyF75P4D5En7QbJGENQCIhNQ9ptonCAm2lM&#10;W7VxqiZru3+/TELazdZ7ft/zejvYWnTU+tKxhueJAkGcOVNyruF03I8XIHxANlg7Jg0/5GG7GT2s&#10;MTGu5wN1achFDGGfoIYihCaR0mcFWfQT1xBH7eZaiyGubS5Ni30Mt7WcKjWXFkuOhAIbei8oq9Jv&#10;q6Fblv1b7nd0jrjr6aKql+rrQ+unx2G3AhFoCP/m+/WnifWXavYKf+/EGe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11usYAAADeAAAADwAAAAAAAAAAAAAAAACYAgAAZHJz&#10;L2Rvd25yZXYueG1sUEsFBgAAAAAEAAQA9QAAAIsDAAAAAA==&#10;" path="m,29r19,4l26,5,7,,,29xe" fillcolor="black" stroked="f">
                      <v:path arrowok="t" o:connecttype="custom" o:connectlocs="0,29;19,33;26,5;7,0;0,29" o:connectangles="0,0,0,0,0"/>
                    </v:shape>
                    <v:shape id="Freeform 14873" o:spid="_x0000_s5812" style="position:absolute;left:2496;top:4472;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Pk28YA&#10;AADeAAAADwAAAGRycy9kb3ducmV2LnhtbERPzWrCQBC+F/oOyxS8iG6UKpq6ikRK9WCrsQ8wzU6T&#10;YHY2ZleNb98VhN7m4/ud2aI1lbhQ40rLCgb9CARxZnXJuYLvw3tvAsJ5ZI2VZVJwIweL+fPTDGNt&#10;r7ynS+pzEULYxaig8L6OpXRZQQZd39bEgfu1jUEfYJNL3eA1hJtKDqNoLA2WHBoKrCkpKDumZ6Mg&#10;+fjEbp1myQ99rUaD7Xl02q03SnVe2uUbCE+t/xc/3Gsd5k+j1zHc3wk3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Pk28YAAADeAAAADwAAAAAAAAAAAAAAAACYAgAAZHJz&#10;L2Rvd25yZXYueG1sUEsFBgAAAAAEAAQA9QAAAIsDAAAAAA==&#10;" path="m,27r19,5l24,5,5,,,27xe" fillcolor="black" stroked="f">
                      <v:path arrowok="t" o:connecttype="custom" o:connectlocs="0,27;19,32;24,5;5,0;0,27" o:connectangles="0,0,0,0,0"/>
                    </v:shape>
                    <v:shape id="Freeform 14874" o:spid="_x0000_s5813" style="position:absolute;left:2501;top:4446;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iKgsMA&#10;AADeAAAADwAAAGRycy9kb3ducmV2LnhtbERPzWoCMRC+F3yHMIIXqVmlqN0aRbQVvQhaH2DcjJvV&#10;zWTZRN2+vRGE3ubj+53JrLGluFHtC8cK+r0EBHHmdMG5gsPvz/sYhA/IGkvHpOCPPMymrbcJptrd&#10;eUe3fchFDGGfogITQpVK6TNDFn3PVcSRO7naYoiwzqWu8R7DbSkHSTKUFguODQYrWhjKLvurVcDW&#10;mMNxuc5WdGm+5fZ83Ry5q1Sn3cy/QARqwr/45V7rOP8z+RjB8514g5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iKgsMAAADeAAAADwAAAAAAAAAAAAAAAACYAgAAZHJzL2Rv&#10;d25yZXYueG1sUEsFBgAAAAAEAAQA9QAAAIgDAAAAAA==&#10;" path="m,26r19,5l24,5,5,,,26xe" fillcolor="black" stroked="f">
                      <v:path arrowok="t" o:connecttype="custom" o:connectlocs="0,26;19,31;24,5;5,0;0,26" o:connectangles="0,0,0,0,0"/>
                    </v:shape>
                    <v:shape id="Freeform 14875" o:spid="_x0000_s5814" style="position:absolute;left:2506;top:4420;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TIgMcA&#10;AADeAAAADwAAAGRycy9kb3ducmV2LnhtbESPT2/CMAzF75P4DpGRdhspCG2lEBBCmpi0E38OHE1j&#10;mkLjVE0G3T79fJi0m633/N7Pi1XvG3WnLtaBDYxHGSjiMtiaKwPHw/tLDiomZItNYDLwTRFWy8HT&#10;AgsbHryj+z5VSkI4FmjApdQWWsfSkcc4Ci2xaJfQeUyydpW2HT4k3Dd6kmWv2mPN0uCwpY2j8rb/&#10;8gYm+We/q6g+5KctHVvevLmf69mY52G/noNK1Kd/89/1hxX8WTYVXnlHZt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UyIDHAAAA3gAAAA8AAAAAAAAAAAAAAAAAmAIAAGRy&#10;cy9kb3ducmV2LnhtbFBLBQYAAAAABAAEAPUAAACMAwAAAAA=&#10;" path="m,26r19,5l26,4,7,,,26xe" fillcolor="black" stroked="f">
                      <v:path arrowok="t" o:connecttype="custom" o:connectlocs="0,26;19,31;26,4;7,0;0,26" o:connectangles="0,0,0,0,0"/>
                    </v:shape>
                    <v:shape id="Freeform 14876" o:spid="_x0000_s5815" style="position:absolute;left:2513;top:439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7a8IA&#10;AADeAAAADwAAAGRycy9kb3ducmV2LnhtbERP24rCMBB9X/Afwgi+yJoqi2jXKOINfRF0/YCxmW2q&#10;zaQ0Ubt/bwRh3+ZwrjOZNbYUd6p94VhBv5eAIM6cLjhXcPpZf45A+ICssXRMCv7Iw2za+phgqt2D&#10;D3Q/hlzEEPYpKjAhVKmUPjNk0fdcRRy5X1dbDBHWudQ1PmK4LeUgSYbSYsGxwWBFC0PZ9XizCtga&#10;czovt9mGrs1K7i+33Zm7SnXazfwbRKAm/Ivf7q2O88fJ1xhe78Qb5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7trwgAAAN4AAAAPAAAAAAAAAAAAAAAAAJgCAABkcnMvZG93&#10;bnJldi54bWxQSwUGAAAAAAQABAD1AAAAhwMAAAAA&#10;" path="m,27r19,4l24,5,5,,,27xe" fillcolor="black" stroked="f">
                      <v:path arrowok="t" o:connecttype="custom" o:connectlocs="0,27;19,31;24,5;5,0;0,27" o:connectangles="0,0,0,0,0"/>
                    </v:shape>
                    <v:shape id="Freeform 14877" o:spid="_x0000_s5816" style="position:absolute;left:2518;top:436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iEK8YA&#10;AADeAAAADwAAAGRycy9kb3ducmV2LnhtbESPQW/CMAyF70j7D5En7TJBuklMrBAQYhuCCxIdP8A0&#10;XtPROFUToPv38wGJmy0/v/e+2aL3jbpQF+vABl5GGSjiMtiaKwOH76/hBFRMyBabwGTgjyIs5g+D&#10;GeY2XHlPlyJVSkw45mjApdTmWsfSkcc4Ci2x3H5C5zHJ2lXadngVc9/o1yx70x5rlgSHLa0clafi&#10;7A2wd+5w/NiUazr1n3r3e94e+dmYp8d+OQWVqE938e17Y6X+ezYWAMGRGf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8iEK8YAAADeAAAADwAAAAAAAAAAAAAAAACYAgAAZHJz&#10;L2Rvd25yZXYueG1sUEsFBgAAAAAEAAQA9QAAAIsDAAAAAA==&#10;" path="m,26r19,5l24,5,4,,,26xe" fillcolor="black" stroked="f">
                      <v:path arrowok="t" o:connecttype="custom" o:connectlocs="0,26;19,31;24,5;4,0;0,26" o:connectangles="0,0,0,0,0"/>
                    </v:shape>
                    <v:shape id="Freeform 14878" o:spid="_x0000_s5817" style="position:absolute;left:2522;top:4338;width:27;height:34;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J0s8IA&#10;AADeAAAADwAAAGRycy9kb3ducmV2LnhtbERPS4vCMBC+L/gfwgje1lRFWaupiCLucX0gHodmbKvN&#10;pDSxtv9+syDsbT6+5yxXrSlFQ7UrLCsYDSMQxKnVBWcKzqfd5xcI55E1lpZJQUcOVknvY4mxti8+&#10;UHP0mQgh7GJUkHtfxVK6NCeDbmgr4sDdbG3QB1hnUtf4CuGmlOMomkmDBYeGHCva5JQ+jk+jYNPd&#10;t9M9+dPsaradm8yN7X4uSg367XoBwlPr/8Vv97cO8+fRdAR/74QbZPI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8nSzwgAAAN4AAAAPAAAAAAAAAAAAAAAAAJgCAABkcnMvZG93&#10;bnJldi54bWxQSwUGAAAAAAQABAD1AAAAhwMAAAAA&#10;" path="m,29r20,5l27,5,8,,,29xe" fillcolor="black" stroked="f">
                      <v:path arrowok="t" o:connecttype="custom" o:connectlocs="0,29;20,34;27,5;8,0;0,29" o:connectangles="0,0,0,0,0"/>
                    </v:shape>
                    <v:shape id="Freeform 14879" o:spid="_x0000_s5818" style="position:absolute;left:2530;top:431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a/x8MA&#10;AADeAAAADwAAAGRycy9kb3ducmV2LnhtbERP24rCMBB9F/yHMIIvsqYKyto1yrJe0Bdh1Q8Ym9mm&#10;azMpTdT690YQfJvDuc503thSXKn2hWMFg34CgjhzuuBcwfGw+vgE4QOyxtIxKbiTh/ms3Zpiqt2N&#10;f+m6D7mIIexTVGBCqFIpfWbIou+7ijhyf662GCKsc6lrvMVwW8phkoylxYJjg8GKfgxl5/3FKmBr&#10;zPG02GRrOjdLufu/bE/cU6rbab6/QARqwlv8cm90nD9JRkN4vhNv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a/x8MAAADeAAAADwAAAAAAAAAAAAAAAACYAgAAZHJzL2Rv&#10;d25yZXYueG1sUEsFBgAAAAAEAAQA9QAAAIgDAAAAAA==&#10;" path="m,26r19,5l24,4,5,,,26xe" fillcolor="black" stroked="f">
                      <v:path arrowok="t" o:connecttype="custom" o:connectlocs="0,26;19,31;24,4;5,0;0,26" o:connectangles="0,0,0,0,0"/>
                    </v:shape>
                    <v:shape id="Freeform 14880" o:spid="_x0000_s5819" style="position:absolute;left:2535;top:4288;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WMAMIA&#10;AADeAAAADwAAAGRycy9kb3ducmV2LnhtbERPTYvCMBC9C/sfwgjeNFVR1q5RVkHxtKCu4HFsZtti&#10;MylNjPXfmwXB2zze58yXralEoMaVlhUMBwkI4szqknMFv8dN/xOE88gaK8uk4EEOlouPzhxTbe+8&#10;p3DwuYgh7FJUUHhfp1K6rCCDbmBr4sj92cagj7DJpW7wHsNNJUdJMpUGS44NBda0Lii7Hm5GQZjs&#10;b9vz6meoRywvoV3Lk82DUr1u+/0FwlPr3+KXe6fj/FkyGcP/O/EG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hYwAwgAAAN4AAAAPAAAAAAAAAAAAAAAAAJgCAABkcnMvZG93&#10;bnJldi54bWxQSwUGAAAAAAQABAD1AAAAhwMAAAAA&#10;" path="m,24r19,4l26,4,7,,,24xe" fillcolor="black" stroked="f">
                      <v:path arrowok="t" o:connecttype="custom" o:connectlocs="0,24;19,28;26,4;7,0;0,24" o:connectangles="0,0,0,0,0"/>
                    </v:shape>
                    <v:shape id="Freeform 14881" o:spid="_x0000_s5820" style="position:absolute;left:2542;top:4261;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OCKMMA&#10;AADeAAAADwAAAGRycy9kb3ducmV2LnhtbERPzWoCMRC+F3yHMIIXqVmlit0aRbQVvQhaH2DcjJvV&#10;zWTZRN2+vRGE3ubj+53JrLGluFHtC8cK+r0EBHHmdMG5gsPvz/sYhA/IGkvHpOCPPMymrbcJptrd&#10;eUe3fchFDGGfogITQpVK6TNDFn3PVcSRO7naYoiwzqWu8R7DbSkHSTKSFguODQYrWhjKLvurVcDW&#10;mMNxuc5WdGm+5fZ83Ry5q1Sn3cy/QARqwr/45V7rOP8zGX7A8514g5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OCKMMAAADeAAAADwAAAAAAAAAAAAAAAACYAgAAZHJzL2Rv&#10;d25yZXYueG1sUEsFBgAAAAAEAAQA9QAAAIgDAAAAAA==&#10;" path="m,27r19,4l24,5,5,,,27xe" fillcolor="black" stroked="f">
                      <v:path arrowok="t" o:connecttype="custom" o:connectlocs="0,27;19,31;24,5;5,0;0,27" o:connectangles="0,0,0,0,0"/>
                    </v:shape>
                    <v:shape id="Freeform 14882" o:spid="_x0000_s5821" style="position:absolute;left:2547;top:4235;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zxw8QA&#10;AADeAAAADwAAAGRycy9kb3ducmV2LnhtbERPTWvCQBC9F/oflil4q5sGbNPoKhKQCj1FPfQ4Zsds&#10;bHY2ZLcm+uu7hYK3ebzPWaxG24oL9b5xrOBlmoAgrpxuuFZw2G+eMxA+IGtsHZOCK3lYLR8fFphr&#10;N3BJl12oRQxhn6MCE0KXS+krQxb91HXEkTu53mKIsK+l7nGI4baVaZK8SosNxwaDHRWGqu/dj1WQ&#10;Zp9jWVOzz74+6NBx8WZu56NSk6dxPQcRaAx38b97q+P892Q2g7934g1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M8cPEAAAA3gAAAA8AAAAAAAAAAAAAAAAAmAIAAGRycy9k&#10;b3ducmV2LnhtbFBLBQYAAAAABAAEAPUAAACJAwAAAAA=&#10;" path="m,26r19,5l26,5,7,,,26xe" fillcolor="black" stroked="f">
                      <v:path arrowok="t" o:connecttype="custom" o:connectlocs="0,26;19,31;26,5;7,0;0,26" o:connectangles="0,0,0,0,0"/>
                    </v:shape>
                    <v:shape id="Freeform 14883" o:spid="_x0000_s5822" style="position:absolute;left:2554;top:4208;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pyBsUA&#10;AADeAAAADwAAAGRycy9kb3ducmV2LnhtbERPzWrCQBC+F/oOyxS8SN0oRNroKiVF1IO2jT7AmJ0m&#10;odnZmF01vr0rCL3Nx/c703lnanGm1lWWFQwHEQji3OqKCwX73eL1DYTzyBpry6TgSg7ms+enKSba&#10;XviHzpkvRAhhl6CC0vsmkdLlJRl0A9sQB+7XtgZ9gG0hdYuXEG5qOYqisTRYcWgosaG0pPwvOxkF&#10;6XKL/SbL0wN9fcbDzSk+fq/WSvVeuo8JCE+d/xc/3Csd5r9H8Rju74Qb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2nIGxQAAAN4AAAAPAAAAAAAAAAAAAAAAAJgCAABkcnMv&#10;ZG93bnJldi54bWxQSwUGAAAAAAQABAD1AAAAigMAAAAA&#10;" path="m,27r19,5l24,5,5,,,27xe" fillcolor="black" stroked="f">
                      <v:path arrowok="t" o:connecttype="custom" o:connectlocs="0,27;19,32;24,5;5,0;0,27" o:connectangles="0,0,0,0,0"/>
                    </v:shape>
                    <v:shape id="Freeform 14884" o:spid="_x0000_s5823" style="position:absolute;left:2559;top:4184;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FwLsUA&#10;AADeAAAADwAAAGRycy9kb3ducmV2LnhtbERPTU8CMRC9m/gfmjHhJl1EUFYKIRCDHDyIhvNkO2yr&#10;22mzrbDy66kJCbd5eZ8znXeuEQdqo/WsYNAvQBBXXluuFXx9vt4/g4gJWWPjmRT8UYT57PZmiqX2&#10;R/6gwzbVIodwLFGBSSmUUsbKkMPY94E4c3vfOkwZtrXULR5zuGvkQ1GMpUPLucFgoKWh6mf76xTs&#10;NoNhFU7Gj9drY7/3dvUY3ldK9e66xQuIRF26ii/uN53nT4rRE/y/k2+Qs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0XAuxQAAAN4AAAAPAAAAAAAAAAAAAAAAAJgCAABkcnMv&#10;ZG93bnJldi54bWxQSwUGAAAAAAQABAD1AAAAigMAAAAA&#10;" path="m,24r19,5l26,5,7,,,24xe" fillcolor="black" stroked="f">
                      <v:path arrowok="t" o:connecttype="custom" o:connectlocs="0,24;19,29;26,5;7,0;0,24" o:connectangles="0,0,0,0,0"/>
                    </v:shape>
                    <v:shape id="Freeform 14885" o:spid="_x0000_s5824" style="position:absolute;left:2566;top:4158;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6ILcYA&#10;AADeAAAADwAAAGRycy9kb3ducmV2LnhtbESPQW/CMAyF70j7D5En7TJBuklMrBAQYhuCCxIdP8A0&#10;XtPROFUToPv38wGJm633/N7n2aL3jbpQF+vABl5GGSjiMtiaKwOH76/hBFRMyBabwGTgjyIs5g+D&#10;GeY2XHlPlyJVSkI45mjApdTmWsfSkcc4Ci2xaD+h85hk7SptO7xKuG/0a5a9aY81S4PDllaOylNx&#10;9gbYO3c4fmzKNZ36T737PW+P/GzM02O/nIJK1Ke7+Xa9sYL/no2FV96RGf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6ILcYAAADeAAAADwAAAAAAAAAAAAAAAACYAgAAZHJz&#10;L2Rvd25yZXYueG1sUEsFBgAAAAAEAAQA9QAAAIsDAAAAAA==&#10;" path="m,26r19,5l24,5,5,,,26xe" fillcolor="black" stroked="f">
                      <v:path arrowok="t" o:connecttype="custom" o:connectlocs="0,26;19,31;24,5;5,0;0,26" o:connectangles="0,0,0,0,0"/>
                    </v:shape>
                    <v:shape id="Freeform 14886" o:spid="_x0000_s5825" style="position:absolute;left:2571;top:413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IttsIA&#10;AADeAAAADwAAAGRycy9kb3ducmV2LnhtbERP24rCMBB9X/Afwgi+yJoqrGjXKOINfRF0/YCxmW2q&#10;zaQ0Ubt/bwRh3+ZwrjOZNbYUd6p94VhBv5eAIM6cLjhXcPpZf45A+ICssXRMCv7Iw2za+phgqt2D&#10;D3Q/hlzEEPYpKjAhVKmUPjNk0fdcRRy5X1dbDBHWudQ1PmK4LeUgSYbSYsGxwWBFC0PZ9XizCtga&#10;czovt9mGrs1K7i+33Zm7SnXazfwbRKAm/Ivf7q2O88fJ1xhe78Qb5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8i22wgAAAN4AAAAPAAAAAAAAAAAAAAAAAJgCAABkcnMvZG93&#10;bnJldi54bWxQSwUGAAAAAAQABAD1AAAAhwMAAAAA&#10;" path="m,26r19,5l24,4,4,,,26xe" fillcolor="black" stroked="f">
                      <v:path arrowok="t" o:connecttype="custom" o:connectlocs="0,26;19,31;24,4;4,0;0,26" o:connectangles="0,0,0,0,0"/>
                    </v:shape>
                    <v:shape id="Freeform 14887" o:spid="_x0000_s5826" style="position:absolute;left:2575;top:4108;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Ui/8gA&#10;AADeAAAADwAAAGRycy9kb3ducmV2LnhtbESPQU/DMAyF70j8h8hIu7EUDhWUZRNCTKAxJm3wA6zG&#10;tBWJ0zXZ2u7Xz4dJu9ny83vvmy0G79SRutgENvAwzUARl8E2XBn4/VneP4GKCdmiC0wGRoqwmN/e&#10;zLCwoectHXepUmLCsUADdUptoXUsa/IYp6Ellttf6DwmWbtK2w57MfdOP2ZZrj02LAk1tvRWU/m/&#10;O3gDer99Tyu3/Hb5of86bfaj/ViPxkzuhtcXUImGdBVfvj+t1H/OcgEQHJlBz8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dSL/yAAAAN4AAAAPAAAAAAAAAAAAAAAAAJgCAABk&#10;cnMvZG93bnJldi54bWxQSwUGAAAAAAQABAD1AAAAjQMAAAAA&#10;" path="m,24r20,4l27,4,8,,,24xe" fillcolor="black" stroked="f">
                      <v:path arrowok="t" o:connecttype="custom" o:connectlocs="0,24;20,28;27,4;8,0;0,24" o:connectangles="0,0,0,0,0"/>
                    </v:shape>
                    <v:shape id="Freeform 14888" o:spid="_x0000_s5827" style="position:absolute;left:2583;top:4084;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Mq8UA&#10;AADeAAAADwAAAGRycy9kb3ducmV2LnhtbERPTWvCQBC9F/wPywje6kZLRVM3QYSiQktRe+ltmh2z&#10;wexsyK5J/PfdQqG3ebzPWeeDrUVHra8cK5hNExDEhdMVlwo+z6+PSxA+IGusHZOCO3nIs9HDGlPt&#10;ej5SdwqliCHsU1RgQmhSKX1hyKKfuoY4chfXWgwRtqXULfYx3NZyniQLabHi2GCwoa2h4nq6WQVb&#10;Wg5P3/e+270fv54PH/3OvFlWajIeNi8gAg3hX/zn3us4f5UsZvD7TrxB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kyrxQAAAN4AAAAPAAAAAAAAAAAAAAAAAJgCAABkcnMv&#10;ZG93bnJldi54bWxQSwUGAAAAAAQABAD1AAAAigMAAAAA&#10;" path="m,24r19,4l24,4,4,,,24xe" fillcolor="black" stroked="f">
                      <v:path arrowok="t" o:connecttype="custom" o:connectlocs="0,24;19,28;24,4;4,0;0,24" o:connectangles="0,0,0,0,0"/>
                    </v:shape>
                    <v:shape id="Freeform 14889" o:spid="_x0000_s5828" style="position:absolute;left:2587;top:4060;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ZE8UA&#10;AADeAAAADwAAAGRycy9kb3ducmV2LnhtbERPzWrCQBC+F3yHZYTe6kYPoaauUqTSorUQ6wMM2TEJ&#10;3Z2N2dUkffquIPQ2H9/vLFa9NeJKra8dK5hOEhDEhdM1lwqO35unZxA+IGs0jknBQB5Wy9HDAjPt&#10;Os7pegiliCHsM1RQhdBkUvqiIot+4hriyJ1cazFE2JZSt9jFcGvkLElSabHm2FBhQ+uKip/DxSqQ&#10;5/wtbM1mb9JLt/v9Og/6/XNQ6nHcv76ACNSHf/Hd/aHj/HmSzuD2TrxB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6xkTxQAAAN4AAAAPAAAAAAAAAAAAAAAAAJgCAABkcnMv&#10;ZG93bnJldi54bWxQSwUGAAAAAAQABAD1AAAAigMAAAAA&#10;" path="m,24r20,4l27,4,8,,,24xe" fillcolor="black" stroked="f">
                      <v:path arrowok="t" o:connecttype="custom" o:connectlocs="0,24;20,28;27,4;8,0;0,24" o:connectangles="0,0,0,0,0"/>
                    </v:shape>
                    <v:shape id="Freeform 14890" o:spid="_x0000_s5829" style="position:absolute;left:2595;top:4036;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3R8UA&#10;AADeAAAADwAAAGRycy9kb3ducmV2LnhtbERPTWvCQBC9F/wPywi91Y2ViqZuggjFFiqi9tLbNDtm&#10;g9nZkN0m8d93C4K3ebzPWeWDrUVHra8cK5hOEhDEhdMVlwq+Tm9PCxA+IGusHZOCK3nIs9HDClPt&#10;ej5QdwyliCHsU1RgQmhSKX1hyKKfuIY4cmfXWgwRtqXULfYx3NbyOUnm0mLFscFgQxtDxeX4axVs&#10;aDHMfq59t90dvl8+9v3WfFpW6nE8rF9BBBrCXXxzv+s4f5nMZ/D/TrxB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HdHxQAAAN4AAAAPAAAAAAAAAAAAAAAAAJgCAABkcnMv&#10;ZG93bnJldi54bWxQSwUGAAAAAAQABAD1AAAAigMAAAAA&#10;" path="m,24r19,4l24,4,4,,,24xe" fillcolor="black" stroked="f">
                      <v:path arrowok="t" o:connecttype="custom" o:connectlocs="0,24;19,28;24,4;4,0;0,24" o:connectangles="0,0,0,0,0"/>
                    </v:shape>
                    <v:shape id="Freeform 14891" o:spid="_x0000_s5830" style="position:absolute;left:2599;top:4009;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aVXcUA&#10;AADeAAAADwAAAGRycy9kb3ducmV2LnhtbERPS2vCQBC+F/wPywje6kaRUFPXEAT7OBUfPfQ23R2T&#10;aHY2ZLcm/vtuoeBtPr7nrPLBNuJKna8dK5hNExDE2pmaSwXHw/bxCYQPyAYbx6TgRh7y9ehhhZlx&#10;Pe/oug+liCHsM1RQhdBmUnpdkUU/dS1x5E6usxgi7EppOuxjuG3kPElSabHm2FBhS5uK9GX/YxWk&#10;jX6t9fJ9/vW9u33aj7Z/0edCqcl4KJ5BBBrCXfzvfjNx/jJJF/D3Trx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dpVdxQAAAN4AAAAPAAAAAAAAAAAAAAAAAJgCAABkcnMv&#10;ZG93bnJldi54bWxQSwUGAAAAAAQABAD1AAAAigMAAAAA&#10;" path="m,27r20,4l27,5,8,,,27xe" fillcolor="black" stroked="f">
                      <v:path arrowok="t" o:connecttype="custom" o:connectlocs="0,27;20,31;27,5;8,0;0,27" o:connectangles="0,0,0,0,0"/>
                    </v:shape>
                    <v:shape id="Freeform 14892" o:spid="_x0000_s5831" style="position:absolute;left:2607;top:398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cK8UA&#10;AADeAAAADwAAAGRycy9kb3ducmV2LnhtbERP22rCQBB9L/gPywh9qxsLTW3qKiIIgRbBCxXfhuw0&#10;CWZn0+w2Wf++KxR8m8O5znwZTCN66lxtWcF0koAgLqyuuVRwPGyeZiCcR9bYWCYFV3KwXIwe5php&#10;O/CO+r0vRQxhl6GCyvs2k9IVFRl0E9sSR+7bdgZ9hF0pdYdDDDeNfE6SVBqsOTZU2NK6ouKy/zUK&#10;wup1uv3UX/lR/zTXD3MO/rTZKfU4Dqt3EJ6Cv4v/3bmO89+S9AVu78Qb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UhwrxQAAAN4AAAAPAAAAAAAAAAAAAAAAAJgCAABkcnMv&#10;ZG93bnJldi54bWxQSwUGAAAAAAQABAD1AAAAigMAAAAA&#10;" path="m,24r19,5l24,5,4,,,24xe" fillcolor="black" stroked="f">
                      <v:path arrowok="t" o:connecttype="custom" o:connectlocs="0,24;19,29;24,5;4,0;0,24" o:connectangles="0,0,0,0,0"/>
                    </v:shape>
                    <v:shape id="Freeform 14893" o:spid="_x0000_s5832" style="position:absolute;left:2611;top:396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CXMMA&#10;AADeAAAADwAAAGRycy9kb3ducmV2LnhtbERPTYvCMBC9C/6HMIK3NdVDd7caRQRBUARdUbwNzdgW&#10;m0ltosZ/v1lY8DaP9zmTWTC1eFDrKssKhoMEBHFudcWFgsPP8uMLhPPIGmvLpOBFDmbTbmeCmbZP&#10;3tFj7wsRQ9hlqKD0vsmkdHlJBt3ANsSRu9jWoI+wLaRu8RnDTS1HSZJKgxXHhhIbWpSUX/d3oyDM&#10;P4fbjT6uDvpWv9bmHPxpuVOq3wvzMQhPwb/F/+6VjvO/kzSFv3fiD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CCXMMAAADeAAAADwAAAAAAAAAAAAAAAACYAgAAZHJzL2Rv&#10;d25yZXYueG1sUEsFBgAAAAAEAAQA9QAAAIgDAAAAAA==&#10;" path="m,24r20,5l24,5,5,,,24xe" fillcolor="black" stroked="f">
                      <v:path arrowok="t" o:connecttype="custom" o:connectlocs="0,24;20,29;24,5;5,0;0,24" o:connectangles="0,0,0,0,0"/>
                    </v:shape>
                    <v:shape id="Freeform 14894" o:spid="_x0000_s5833" style="position:absolute;left:2616;top:3940;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y6i8UA&#10;AADeAAAADwAAAGRycy9kb3ducmV2LnhtbERP22rCQBB9L/QflhH6Vjf2IdXoKlIqLW0VvHzAkB2T&#10;4O5szK4m6dd3C4JvczjXmS06a8SVGl85VjAaJiCIc6crLhQc9qvnMQgfkDUax6SgJw+L+ePDDDPt&#10;Wt7SdRcKEUPYZ6igDKHOpPR5SRb90NXEkTu6xmKIsCmkbrCN4dbIlyRJpcWKY0OJNb2VlJ92F6tA&#10;nrfv4cus1ia9tN+/m3OvP356pZ4G3XIKIlAX7uKb+1PH+ZMkfYX/d+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nLqLxQAAAN4AAAAPAAAAAAAAAAAAAAAAAJgCAABkcnMv&#10;ZG93bnJldi54bWxQSwUGAAAAAAQABAD1AAAAigMAAAAA&#10;" path="m,21r19,7l27,7,7,,,21xe" fillcolor="black" stroked="f">
                      <v:path arrowok="t" o:connecttype="custom" o:connectlocs="0,21;19,28;27,7;7,0;0,21" o:connectangles="0,0,0,0,0"/>
                    </v:shape>
                    <v:shape id="Freeform 14895" o:spid="_x0000_s5834" style="position:absolute;left:2623;top:3916;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Mu+cgA&#10;AADeAAAADwAAAGRycy9kb3ducmV2LnhtbESPQU/DMAyF70j8h8hIu7EUDhWUZRNCTKAxJm3wA6zG&#10;tBWJ0zXZ2u7Xz4dJu9l6z+99ni0G79SRutgENvAwzUARl8E2XBn4/VneP4GKCdmiC0wGRoqwmN/e&#10;zLCwoectHXepUhLCsUADdUptoXUsa/IYp6ElFu0vdB6TrF2lbYe9hHunH7Ms1x4bloYaW3qrqfzf&#10;HbwBvd++p5Vbfrv80H+dNvvRfqxHYyZ3w+sLqERDupov159W8J+zXHjlHZlBz8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Ay75yAAAAN4AAAAPAAAAAAAAAAAAAAAAAJgCAABk&#10;cnMvZG93bnJldi54bWxQSwUGAAAAAAQABAD1AAAAjQMAAAAA&#10;" path="m,24r20,4l27,4,8,,,24xe" fillcolor="black" stroked="f">
                      <v:path arrowok="t" o:connecttype="custom" o:connectlocs="0,24;20,28;27,4;8,0;0,24" o:connectangles="0,0,0,0,0"/>
                    </v:shape>
                    <v:shape id="Freeform 14896" o:spid="_x0000_s5835" style="position:absolute;left:2631;top:3892;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ArcQA&#10;AADeAAAADwAAAGRycy9kb3ducmV2LnhtbERPS2vCQBC+C/0PyxR6000riqauUgSxBUV8XLyN2Wk2&#10;NDsbstsk/ntXELzNx/ec2aKzpWio9oVjBe+DBARx5nTBuYLTcdWfgPABWWPpmBRcycNi/tKbYapd&#10;y3tqDiEXMYR9igpMCFUqpc8MWfQDVxFH7tfVFkOEdS51jW0Mt6X8SJKxtFhwbDBY0dJQ9nf4twqW&#10;NOmGl2vbrLf78+hn167NxrJSb6/d1yeIQF14ih/ubx3nT5PxFO7vxBv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QK3EAAAA3gAAAA8AAAAAAAAAAAAAAAAAmAIAAGRycy9k&#10;b3ducmV2LnhtbFBLBQYAAAAABAAEAPUAAACJAwAAAAA=&#10;" path="m,24r19,4l24,4,4,,,24xe" fillcolor="black" stroked="f">
                      <v:path arrowok="t" o:connecttype="custom" o:connectlocs="0,24;19,28;24,4;4,0;0,24" o:connectangles="0,0,0,0,0"/>
                    </v:shape>
                    <v:shape id="Freeform 14897" o:spid="_x0000_s5836" style="position:absolute;left:2635;top:3870;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UMicgA&#10;AADeAAAADwAAAGRycy9kb3ducmV2LnhtbESPQW/CMAyF75P2HyIj7TZSOAwoBIQmIU3iMgrdOFqN&#10;aQuN0zUZdPv1+DBpN1t+fu99i1XvGnWlLtSeDYyGCSjiwtuaSwOH/eZ5CipEZIuNZzLwQwFWy8eH&#10;BabW33hH1yyWSkw4pGigirFNtQ5FRQ7D0LfEcjv5zmGUtSu17fAm5q7R4yR50Q5rloQKW3qtqLhk&#10;385Axh/5/kT5+XO7vfjJ79d7ftyVxjwN+vUcVKQ+/ov/vt+s1J8lEwEQHJlB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ZQyJyAAAAN4AAAAPAAAAAAAAAAAAAAAAAJgCAABk&#10;cnMvZG93bnJldi54bWxQSwUGAAAAAAQABAD1AAAAjQMAAAAA&#10;" path="m,22r20,7l27,7,8,,,22xe" fillcolor="black" stroked="f">
                      <v:path arrowok="t" o:connecttype="custom" o:connectlocs="0,22;20,29;27,7;8,0;0,22" o:connectangles="0,0,0,0,0"/>
                    </v:shape>
                    <v:shape id="Freeform 14898" o:spid="_x0000_s5837" style="position:absolute;left:2643;top:384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CM9cUA&#10;AADeAAAADwAAAGRycy9kb3ducmV2LnhtbERPTWvCQBC9F/wPywi91U16MG10lSAEBEtBKy3ehuw0&#10;Cc3OxuxWN/++Kwi9zeN9znIdTCcuNLjWsoJ0loAgrqxuuVZw/CifXkA4j6yxs0wKRnKwXk0elphr&#10;e+U9XQ6+FjGEXY4KGu/7XEpXNWTQzWxPHLlvOxj0EQ611ANeY7jp5HOSzKXBlmNDgz1tGqp+Dr9G&#10;QSiy9P1Nf26P+tyNO3MK/qvcK/U4DcUChKfg/8V391bH+a9JlsLtnXiD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sIz1xQAAAN4AAAAPAAAAAAAAAAAAAAAAAJgCAABkcnMv&#10;ZG93bnJldi54bWxQSwUGAAAAAAQABAD1AAAAigMAAAAA&#10;" path="m,24r19,5l24,5,4,,,24xe" fillcolor="black" stroked="f">
                      <v:path arrowok="t" o:connecttype="custom" o:connectlocs="0,24;19,29;24,5;4,0;0,24" o:connectangles="0,0,0,0,0"/>
                    </v:shape>
                    <v:shape id="Freeform 14899" o:spid="_x0000_s5838" style="position:absolute;left:2647;top:3824;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NzK8MA&#10;AADeAAAADwAAAGRycy9kb3ducmV2LnhtbERPyWrDMBC9F/IPYgK9lEZOoHHqWA5poOBr05JcB2u8&#10;EGtkJNV2/74qFHKbx1snP8ymFyM531lWsF4lIIgrqztuFHx9vj/vQPiArLG3TAp+yMOhWDzkmGk7&#10;8QeN59CIGMI+QwVtCEMmpa9aMuhXdiCOXG2dwRCha6R2OMVw08tNkmylwY5jQ4sDnVqqbudvo+Ay&#10;WLu7hqks01Ptnt7c6NxLrdTjcj7uQQSaw1387y51nP+apBv4eyfeI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NzK8MAAADeAAAADwAAAAAAAAAAAAAAAACYAgAAZHJzL2Rv&#10;d25yZXYueG1sUEsFBgAAAAAEAAQA9QAAAIgDAAAAAA==&#10;" path="m,22r20,5l24,5,5,,,22xe" fillcolor="black" stroked="f">
                      <v:path arrowok="t" o:connecttype="custom" o:connectlocs="0,22;20,27;24,5;5,0;0,22" o:connectangles="0,0,0,0,0"/>
                    </v:shape>
                    <v:shape id="Freeform 14900" o:spid="_x0000_s5839" style="position:absolute;left:2652;top:3803;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eS/sUA&#10;AADeAAAADwAAAGRycy9kb3ducmV2LnhtbERPS2vCQBC+F/oflil4000VtI1upBQKBS8aTetxyE4e&#10;NTsbs6vG/vquIPQ2H99zFsveNOJMnastK3geRSCIc6trLhXsth/DFxDOI2tsLJOCKzlYJo8PC4y1&#10;vfCGzqkvRQhhF6OCyvs2ltLlFRl0I9sSB66wnUEfYFdK3eElhJtGjqNoKg3WHBoqbOm9ovyQnoyC&#10;lL+ybUHZz/dqdbCz3+M6229KpQZP/dschKfe/4vv7k8d5r9Gswnc3gk3yO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5L+xQAAAN4AAAAPAAAAAAAAAAAAAAAAAJgCAABkcnMv&#10;ZG93bnJldi54bWxQSwUGAAAAAAQABAD1AAAAigMAAAAA&#10;" path="m,21r19,8l27,7,7,,,21xe" fillcolor="black" stroked="f">
                      <v:path arrowok="t" o:connecttype="custom" o:connectlocs="0,21;19,29;27,7;7,0;0,21" o:connectangles="0,0,0,0,0"/>
                    </v:shape>
                    <v:shape id="Freeform 14901" o:spid="_x0000_s5840" style="position:absolute;left:2659;top:377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cvbcQA&#10;AADeAAAADwAAAGRycy9kb3ducmV2LnhtbERP24rCMBB9F/yHMIJvmrrIqtUoIgjCLoIXFN+GZmyL&#10;zaTbZDX+vVlY8G0O5zqzRTCVuFPjSssKBv0EBHFmdcm5guNh3RuDcB5ZY2WZFDzJwWLebs0w1fbB&#10;O7rvfS5iCLsUFRTe16mULivIoOvbmjhyV9sY9BE2udQNPmK4qeRHknxKgyXHhgJrWhWU3fa/RkFY&#10;jgbbb33aHPVP9fwyl+DP651S3U5YTkF4Cv4t/ndvdJw/SUZD+Hsn3i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HL23EAAAA3gAAAA8AAAAAAAAAAAAAAAAAmAIAAGRycy9k&#10;b3ducmV2LnhtbFBLBQYAAAAABAAEAPUAAACJAwAAAAA=&#10;" path="m,24r20,5l24,5,5,,,24xe" fillcolor="black" stroked="f">
                      <v:path arrowok="t" o:connecttype="custom" o:connectlocs="0,24;20,29;24,5;5,0;0,24" o:connectangles="0,0,0,0,0"/>
                    </v:shape>
                    <v:shape id="Freeform 14902" o:spid="_x0000_s5841" style="position:absolute;left:2664;top:37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x3ksEA&#10;AADeAAAADwAAAGRycy9kb3ducmV2LnhtbERP24rCMBB9X/Afwgi+aargqtUoIigLworWDxibsS02&#10;k9rEWv9+Iwj7NodzncWqNaVoqHaFZQXDQQSCOLW64EzBOdn2pyCcR9ZYWiYFL3KwWna+Fhhr++Qj&#10;NSefiRDCLkYFufdVLKVLczLoBrYiDtzV1gZ9gHUmdY3PEG5KOYqib2mw4NCQY0WbnNLb6WEU+D3t&#10;zhMe7y+/hzsl2HAyfLFSvW67noPw1Pp/8cf9o8P8WTQZw/udcIN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d5LBAAAA3gAAAA8AAAAAAAAAAAAAAAAAmAIAAGRycy9kb3du&#10;cmV2LnhtbFBLBQYAAAAABAAEAPUAAACGAwAAAAA=&#10;" path="m,19r19,5l24,4,5,,,19xe" fillcolor="black" stroked="f">
                      <v:path arrowok="t" o:connecttype="custom" o:connectlocs="0,19;19,24;24,4;5,0;0,19" o:connectangles="0,0,0,0,0"/>
                    </v:shape>
                    <v:shape id="Freeform 14903" o:spid="_x0000_s5842" style="position:absolute;left:2669;top:3738;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iJ1cUA&#10;AADeAAAADwAAAGRycy9kb3ducmV2LnhtbERPTU8CMRC9m/gfmjHhJl2UrLBQiJEQ9MBBIJwn22Fb&#10;3U6bbYHVX29NTLzNy/uc+bJ3rbhQF61nBaNhAYK49tpyo+CwX99PQMSErLH1TAq+KMJycXszx0r7&#10;K7/TZZcakUM4VqjApBQqKWNtyGEc+kCcuZPvHKYMu0bqDq853LXyoShK6dBybjAY6MVQ/bk7OwXH&#10;t9FjHb6NLzcbYz9OdjUO25VSg7v+eQYiUZ/+xX/uV53nT4unEn7fyTf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KInVxQAAAN4AAAAPAAAAAAAAAAAAAAAAAJgCAABkcnMv&#10;ZG93bnJldi54bWxQSwUGAAAAAAQABAD1AAAAigMAAAAA&#10;" path="m,22r19,7l26,7,7,,,22xe" fillcolor="black" stroked="f">
                      <v:path arrowok="t" o:connecttype="custom" o:connectlocs="0,22;19,29;26,7;7,0;0,22" o:connectangles="0,0,0,0,0"/>
                    </v:shape>
                    <v:shape id="Freeform 14904" o:spid="_x0000_s5843" style="position:absolute;left:2676;top:3719;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JMfsIA&#10;AADeAAAADwAAAGRycy9kb3ducmV2LnhtbERP24rCMBB9F/yHMIJvmrrgdq1GEWFlQVhZ6weMzdgW&#10;m0ltYq1/vxEE3+ZwrrNYdaYSLTWutKxgMo5AEGdWl5wrOKbfoy8QziNrrCyTggc5WC37vQUm2t75&#10;j9qDz0UIYZeggsL7OpHSZQUZdGNbEwfubBuDPsAml7rBewg3lfyIok9psOTQUGBNm4Kyy+FmFPgd&#10;bY8xT3en3/2VUmw5nTxYqeGgW89BeOr8W/xy/+gwfxbFMTzfCT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kx+wgAAAN4AAAAPAAAAAAAAAAAAAAAAAJgCAABkcnMvZG93&#10;bnJldi54bWxQSwUGAAAAAAQABAD1AAAAhwMAAAAA&#10;" path="m,19r19,5l24,5,5,,,19xe" fillcolor="black" stroked="f">
                      <v:path arrowok="t" o:connecttype="custom" o:connectlocs="0,19;19,24;24,5;5,0;0,19" o:connectangles="0,0,0,0,0"/>
                    </v:shape>
                    <v:shape id="Freeform 14905" o:spid="_x0000_s5844" style="position:absolute;left:2681;top:3697;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u4PMcA&#10;AADeAAAADwAAAGRycy9kb3ducmV2LnhtbESPQU8CMRCF7yb+h2ZIvEkXNSgrhRiJAQ8eRMN5sh22&#10;le202VZY+fXOwcTbTN6b976ZL4fQqSP12Uc2MBlXoIibaD23Bj4/Xq4fQOWCbLGLTAZ+KMNycXkx&#10;x9rGE7/TcVtaJSGcazTgSkm11rlxFDCPYyIWbR/7gEXWvtW2x5OEh07fVNVUB/QsDQ4TPTtqDtvv&#10;YGD3Orlt0tnF6Xrt/Nfer+7S28qYq9Hw9Aiq0FD+zX/XGyv4s+peeOUdmUE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7uDzHAAAA3gAAAA8AAAAAAAAAAAAAAAAAmAIAAGRy&#10;cy9kb3ducmV2LnhtbFBLBQYAAAAABAAEAPUAAACMAwAAAAA=&#10;" path="m,22r19,7l26,7,7,,,22xe" fillcolor="black" stroked="f">
                      <v:path arrowok="t" o:connecttype="custom" o:connectlocs="0,22;19,29;26,7;7,0;0,22" o:connectangles="0,0,0,0,0"/>
                    </v:shape>
                    <v:shape id="Freeform 14906" o:spid="_x0000_s5845" style="position:absolute;left:2688;top:3676;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OYDscA&#10;AADeAAAADwAAAGRycy9kb3ducmV2LnhtbERP22rCQBB9F/yHZQp9001LsTV1lVBoKQiFekF9G7Jj&#10;kpqdTXfXmPr1rlDwbQ7nOpNZZ2rRkvOVZQUPwwQEcW51xYWC1fJ98ALCB2SNtWVS8EceZtN+b4Kp&#10;tif+pnYRChFD2KeooAyhSaX0eUkG/dA2xJHbW2cwROgKqR2eYrip5WOSjKTBimNDiQ29lZQfFkej&#10;YP31u93tf+btZm6qD+2eMndeZkrd33XZK4hAXbiJ/92fOs4fJ89juL4Tb5DT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DmA7HAAAA3gAAAA8AAAAAAAAAAAAAAAAAmAIAAGRy&#10;cy9kb3ducmV2LnhtbFBLBQYAAAAABAAEAPUAAACMAwAAAAA=&#10;" path="m,21r19,5l24,4,5,,,21xe" fillcolor="black" stroked="f">
                      <v:path arrowok="t" o:connecttype="custom" o:connectlocs="0,21;19,26;24,4;5,0;0,21" o:connectangles="0,0,0,0,0"/>
                    </v:shape>
                    <v:shape id="Freeform 14907" o:spid="_x0000_s5846" style="position:absolute;left:2693;top:3656;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i5u8YA&#10;AADeAAAADwAAAGRycy9kb3ducmV2LnhtbESPQUsDMRCF74L/IYzgzSaKlHbbtIiwRVk9WLXnYTPd&#10;LN1Mlk3abv995yB4m2HevPe+5XoMnTrRkNrIFh4nBhRxHV3LjYWf7/JhBiplZIddZLJwoQTr1e3N&#10;EgsXz/xFp21ulJhwKtCCz7kvtE61p4BpEntiue3jEDDLOjTaDXgW89DpJ2OmOmDLkuCxp1dP9WF7&#10;DBaqja/Kaufef91nNB++xOd5nlp7fze+LEBlGvO/+O/7zUn9uZkJgODIDHp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i5u8YAAADeAAAADwAAAAAAAAAAAAAAAACYAgAAZHJz&#10;L2Rvd25yZXYueG1sUEsFBgAAAAAEAAQA9QAAAIsDAAAAAA==&#10;" path="m,20r19,7l26,8,7,,,20xe" fillcolor="black" stroked="f">
                      <v:path arrowok="t" o:connecttype="custom" o:connectlocs="0,20;19,27;26,8;7,0;0,20" o:connectangles="0,0,0,0,0"/>
                    </v:shape>
                    <v:shape id="Freeform 14908" o:spid="_x0000_s5847" style="position:absolute;left:2700;top:363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IBtsMA&#10;AADeAAAADwAAAGRycy9kb3ducmV2LnhtbERP3WrCMBS+H+wdwhnsbiYVpq4zyhAUQZis7QOcNWdt&#10;WXNSm1jr2y+CsLvz8f2e5Xq0rRio941jDclEgSAunWm40lDk25cFCB+QDbaOScOVPKxXjw9LTI27&#10;8BcNWahEDGGfooY6hC6V0pc1WfQT1xFH7sf1FkOEfSVNj5cYbls5VWomLTYcG2rsaFNT+ZudrYZw&#10;oF0x59fD9+fxRDkOnCdX1vr5afx4BxFoDP/iu3tv4vw3tUjg9k6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IBtsMAAADeAAAADwAAAAAAAAAAAAAAAACYAgAAZHJzL2Rv&#10;d25yZXYueG1sUEsFBgAAAAAEAAQA9QAAAIgDAAAAAA==&#10;" path="m,19r19,5l24,5,5,,,19xe" fillcolor="black" stroked="f">
                      <v:path arrowok="t" o:connecttype="custom" o:connectlocs="0,19;19,24;24,5;5,0;0,19" o:connectangles="0,0,0,0,0"/>
                    </v:shape>
                    <v:shape id="Freeform 14909" o:spid="_x0000_s5848" style="position:absolute;left:2705;top:361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CfwcEA&#10;AADeAAAADwAAAGRycy9kb3ducmV2LnhtbERP24rCMBB9F/yHMIJvmip46xpFBEUQVrR+wGwz25Zt&#10;JrWJtf79RhB8m8O5znLdmlI0VLvCsoLRMAJBnFpdcKbgmuwGcxDOI2ssLZOCJzlYr7qdJcbaPvhM&#10;zcVnIoSwi1FB7n0VS+nSnAy6oa2IA/dra4M+wDqTusZHCDelHEfRVBosODTkWNE2p/TvcjcK/JH2&#10;1xlPjj/fpxsl2HAyerJS/V67+QLhqfUf8dt90GH+IpqP4fVOuEG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gn8HBAAAA3gAAAA8AAAAAAAAAAAAAAAAAmAIAAGRycy9kb3du&#10;cmV2LnhtbFBLBQYAAAAABAAEAPUAAACGAwAAAAA=&#10;" path="m,19r19,5l24,5,5,,,19xe" fillcolor="black" stroked="f">
                      <v:path arrowok="t" o:connecttype="custom" o:connectlocs="0,19;19,24;24,5;5,0;0,19" o:connectangles="0,0,0,0,0"/>
                    </v:shape>
                    <v:shape id="Freeform 14910" o:spid="_x0000_s5849" style="position:absolute;left:2710;top:3599;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xwjMQA&#10;AADeAAAADwAAAGRycy9kb3ducmV2LnhtbERPTWsCMRC9F/wPYQrearaKxW6NsigFD2Jxbe/TzXR3&#10;MZksSaqrv94UCt7m8T5nvuytESfyoXWs4HmUgSCunG65VvB5eH+agQgRWaNxTAouFGC5GDzMMdfu&#10;zHs6lbEWKYRDjgqaGLtcylA1ZDGMXEecuB/nLcYEfS21x3MKt0aOs+xFWmw5NTTY0aqh6lj+WgXm&#10;u8Sv9XZz/Th4U0yPxWWy60ulho998QYiUh/v4n/3Rqf5r9lsAn/vpBv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ccIzEAAAA3gAAAA8AAAAAAAAAAAAAAAAAmAIAAGRycy9k&#10;b3ducmV2LnhtbFBLBQYAAAAABAAEAPUAAACJAwAAAAA=&#10;" path="m,19r19,7l26,7,7,,,19xe" fillcolor="black" stroked="f">
                      <v:path arrowok="t" o:connecttype="custom" o:connectlocs="0,19;19,26;26,7;7,0;0,19" o:connectangles="0,0,0,0,0"/>
                    </v:shape>
                    <v:shape id="Freeform 14911" o:spid="_x0000_s5850" style="position:absolute;left:2717;top:358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iLsIA&#10;AADeAAAADwAAAGRycy9kb3ducmV2LnhtbERP24rCMBB9F/Yfwiz4pqmiq1ajLIKLIKxo/YCxGduy&#10;zaQ22Vr/3giCb3M411msWlOKhmpXWFYw6EcgiFOrC84UnJJNbwrCeWSNpWVScCcHq+VHZ4Gxtjc+&#10;UHP0mQgh7GJUkHtfxVK6NCeDrm8r4sBdbG3QB1hnUtd4C+GmlMMo+pIGCw4NOVa0zin9O/4bBX5H&#10;P6cJj3fn3/2VEmw4GdxZqe5n+z0H4an1b/HLvdVh/iyajuD5Trh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RaIuwgAAAN4AAAAPAAAAAAAAAAAAAAAAAJgCAABkcnMvZG93&#10;bnJldi54bWxQSwUGAAAAAAQABAD1AAAAhwMAAAAA&#10;" path="m,19r19,5l24,4,5,,,19xe" fillcolor="black" stroked="f">
                      <v:path arrowok="t" o:connecttype="custom" o:connectlocs="0,19;19,24;24,4;5,0;0,19" o:connectangles="0,0,0,0,0"/>
                    </v:shape>
                    <v:shape id="Freeform 14912" o:spid="_x0000_s5851" style="position:absolute;left:2722;top:356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KmUMMA&#10;AADeAAAADwAAAGRycy9kb3ducmV2LnhtbERPS4vCMBC+C/sfwizsTVPLKlqNIuuK4snXwePQjG3Z&#10;ZlKbrK3/3giCt/n4njOdt6YUN6pdYVlBvxeBIE6tLjhTcDquuiMQziNrLC2Tgjs5mM8+OlNMtG14&#10;T7eDz0QIYZeggtz7KpHSpTkZdD1bEQfuYmuDPsA6k7rGJoSbUsZRNJQGCw4NOVb0k1P6d/g3Cuyy&#10;bNrFkHan/u/ZxfH31a5xq9TXZ7uYgPDU+rf45d7oMH8cjQbwfCfc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KmUMMAAADeAAAADwAAAAAAAAAAAAAAAACYAgAAZHJzL2Rv&#10;d25yZXYueG1sUEsFBgAAAAAEAAQA9QAAAIgDAAAAAA==&#10;" path="m,17r19,4l24,5,5,,,17xe" fillcolor="black" stroked="f">
                      <v:path arrowok="t" o:connecttype="custom" o:connectlocs="0,17;19,21;24,5;5,0;0,17" o:connectangles="0,0,0,0,0"/>
                    </v:shape>
                    <v:shape id="Freeform 14913" o:spid="_x0000_s5852" style="position:absolute;left:2727;top:3544;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vTFMQA&#10;AADeAAAADwAAAGRycy9kb3ducmV2LnhtbERPTWsCMRC9F/wPYQRvNWtF0a1RFovgQVq62vt0M91d&#10;TCZLEnXtr28Khd7m8T5ntemtEVfyoXWsYDLOQBBXTrdcKzgdd48LECEiazSOScGdAmzWg4cV5trd&#10;+J2uZaxFCuGQo4Imxi6XMlQNWQxj1xEn7st5izFBX0vt8ZbCrZFPWTaXFltODQ12tG2oOpcXq8B8&#10;lvjxcth/vx29KWbn4j597UulRsO+eAYRqY//4j/3Xqf5y2wxh9930g1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r0xTEAAAA3gAAAA8AAAAAAAAAAAAAAAAAmAIAAGRycy9k&#10;b3ducmV2LnhtbFBLBQYAAAAABAAEAPUAAACJAwAAAAA=&#10;" path="m,19r19,7l26,7,7,,,19xe" fillcolor="black" stroked="f">
                      <v:path arrowok="t" o:connecttype="custom" o:connectlocs="0,19;19,26;26,7;7,0;0,19" o:connectangles="0,0,0,0,0"/>
                    </v:shape>
                    <v:shape id="Freeform 14914" o:spid="_x0000_s5853" style="position:absolute;left:2734;top:3527;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vd3cQA&#10;AADeAAAADwAAAGRycy9kb3ducmV2LnhtbERPS2rDMBDdB3oHMYFuTCOnIbXjRDahEOjONO0BBmti&#10;mVgj11Ic9/ZVodDdPN53DtVsezHR6DvHCtarFARx43THrYLPj9NTDsIHZI29Y1LwTR6q8mFxwEK7&#10;O7/TdA6tiCHsC1RgQhgKKX1jyKJfuYE4chc3WgwRjq3UI95juO3lc5q+SIsdxwaDA70aaq7nm1XA&#10;26yZbFcnp9z011tWbxL5tVHqcTkf9yACzeFf/Od+03H+Ls0z+H0n3i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b3d3EAAAA3gAAAA8AAAAAAAAAAAAAAAAAmAIAAGRycy9k&#10;b3ducmV2LnhtbFBLBQYAAAAABAAEAPUAAACJAwAAAAA=&#10;" path="m,17r19,7l26,7,7,,,17xe" fillcolor="black" stroked="f">
                      <v:path arrowok="t" o:connecttype="custom" o:connectlocs="0,17;19,24;26,7;7,0;0,17" o:connectangles="0,0,0,0,0"/>
                    </v:shape>
                    <v:shape id="Freeform 14915" o:spid="_x0000_s5854" style="position:absolute;left:2741;top:351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aU0MYA&#10;AADeAAAADwAAAGRycy9kb3ducmV2LnhtbESPQW/CMAyF70j7D5En7YJGCgdgHQFNiGnbkVLuVuO1&#10;ZY1TJYGWfz8fJu1m6z2/93mzG12nbhRi69nAfJaBIq68bbk2UJ7en9egYkK22HkmA3eKsNs+TDaY&#10;Wz/wkW5FqpWEcMzRQJNSn2sdq4YcxpnviUX79sFhkjXU2gYcJNx1epFlS+2wZWlosKd9Q9VPcXUG&#10;4mW6LD8qt5ovhv39EL5O/bm8GPP0OL69gko0pn/z3/WnFfyXbC288o7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8aU0MYAAADeAAAADwAAAAAAAAAAAAAAAACYAgAAZHJz&#10;L2Rvd25yZXYueG1sUEsFBgAAAAAEAAQA9QAAAIsDAAAAAA==&#10;" path="m,17r19,5l24,5,5,,,17xe" fillcolor="black" stroked="f">
                      <v:path arrowok="t" o:connecttype="custom" o:connectlocs="0,17;19,22;24,5;5,0;0,17" o:connectangles="0,0,0,0,0"/>
                    </v:shape>
                    <v:shape id="Freeform 14916" o:spid="_x0000_s5855" style="position:absolute;left:2746;top:349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sVcQA&#10;AADeAAAADwAAAGRycy9kb3ducmV2LnhtbERPS2vCQBC+C/6HZYTedNdQQkxdRWzF0lN9HHocstMk&#10;NDsbs6uJ/75bKHibj+85y/VgG3GjzteONcxnCgRx4UzNpYbzaTfNQPiAbLBxTBru5GG9Go+WmBvX&#10;84Fux1CKGMI+Rw1VCG0upS8qsuhnriWO3LfrLIYIu1KaDvsYbhuZKJVKizXHhgpb2lZU/ByvVoN7&#10;bfphk9Lnef725ZPk+eL2+KH102TYvIAINISH+N/9buL8hcoW8PdOv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frFXEAAAA3gAAAA8AAAAAAAAAAAAAAAAAmAIAAGRycy9k&#10;b3ducmV2LnhtbFBLBQYAAAAABAAEAPUAAACJAwAAAAA=&#10;" path="m,14r19,7l24,7,5,,,14xe" fillcolor="black" stroked="f">
                      <v:path arrowok="t" o:connecttype="custom" o:connectlocs="0,14;19,21;24,7;5,0;0,14" o:connectangles="0,0,0,0,0"/>
                    </v:shape>
                    <v:shape id="Freeform 14917" o:spid="_x0000_s5856" style="position:absolute;left:2751;top:3479;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vTdMUA&#10;AADeAAAADwAAAGRycy9kb3ducmV2LnhtbESPQWvCQBCF7wX/wzJCL6IbK60aXUUEoTep9QcM2TEb&#10;zM7G7Brjv3cOhd5mmDfvvW+97X2tOmpjFdjAdJKBIi6Crbg0cP49jBegYkK2WAcmA0+KsN0M3taY&#10;2/DgH+pOqVRiwjFHAy6lJtc6Fo48xkloiOV2Ca3HJGtbatviQ8x9rT+y7Et7rFgSHDa0d1RcT3dv&#10;gD/nReer4+iwcPX1Pj/ORvo2M+Z92O9WoBL16V/89/1tpf4yWwqA4MgMevM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q9N0xQAAAN4AAAAPAAAAAAAAAAAAAAAAAJgCAABkcnMv&#10;ZG93bnJldi54bWxQSwUGAAAAAAQABAD1AAAAigMAAAAA&#10;" path="m,17r19,7l26,7,7,,,17xe" fillcolor="black" stroked="f">
                      <v:path arrowok="t" o:connecttype="custom" o:connectlocs="0,17;19,24;26,7;7,0;0,17" o:connectangles="0,0,0,0,0"/>
                    </v:shape>
                    <v:shape id="Freeform 14918" o:spid="_x0000_s5857" style="position:absolute;left:2758;top:346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WrkMMA&#10;AADeAAAADwAAAGRycy9kb3ducmV2LnhtbERPS2vCQBC+F/wPywi9lLqJB1tTN1KkUnuspvchO+Zh&#10;djbsrib+e7cgeJuP7zmr9Wg6cSHnG8sK0lkCgri0uuFKQXHYvr6D8AFZY2eZFFzJwzqfPK0w03bg&#10;X7rsQyViCPsMFdQh9JmUvqzJoJ/ZnjhyR+sMhghdJbXDIYabTs6TZCENNhwbauxpU1N52p+NAt++&#10;LIrv0ryl82Fz/XI/h/6vaJV6no6fHyACjeEhvrt3Os5fJssU/t+JN8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WrkMMAAADeAAAADwAAAAAAAAAAAAAAAACYAgAAZHJzL2Rv&#10;d25yZXYueG1sUEsFBgAAAAAEAAQA9QAAAIgDAAAAAA==&#10;" path="m,17r19,5l24,5,5,,,17xe" fillcolor="black" stroked="f">
                      <v:path arrowok="t" o:connecttype="custom" o:connectlocs="0,17;19,22;24,5;5,0;0,17" o:connectangles="0,0,0,0,0"/>
                    </v:shape>
                    <v:shape id="Freeform 14919" o:spid="_x0000_s5858" style="position:absolute;left:2763;top:344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158QA&#10;AADeAAAADwAAAGRycy9kb3ducmV2LnhtbERPS2vCQBC+F/wPywi9lLoxB6upGxGxtD02xvuQHfMw&#10;Oxt2tyb++26h0Nt8fM/Z7ibTixs531pWsFwkIIgrq1uuFZSnt+c1CB+QNfaWScGdPOzy2cMWM21H&#10;/qJbEWoRQ9hnqKAJYcik9FVDBv3CDsSRu1hnMEToaqkdjjHc9DJNkpU02HJsaHCgQ0PVtfg2Cnz3&#10;tCrfK/OyTMfD/eg+T8O57JR6nE/7VxCBpvAv/nN/6Dh/k2xS+H0n3i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3NefEAAAA3gAAAA8AAAAAAAAAAAAAAAAAmAIAAGRycy9k&#10;b3ducmV2LnhtbFBLBQYAAAAABAAEAPUAAACJAwAAAAA=&#10;" path="m,17r19,5l24,5,4,,,17xe" fillcolor="black" stroked="f">
                      <v:path arrowok="t" o:connecttype="custom" o:connectlocs="0,17;19,22;24,5;4,0;0,17" o:connectangles="0,0,0,0,0"/>
                    </v:shape>
                    <v:shape id="Freeform 14920" o:spid="_x0000_s5859" style="position:absolute;left:2770;top:342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Wsh8IA&#10;AADeAAAADwAAAGRycy9kb3ducmV2LnhtbERP24rCMBB9X/Afwgi+aeqKq1ajiOAiCCtaP2BsxrbY&#10;TLpNtta/N4Kwb3M411msWlOKhmpXWFYwHEQgiFOrC84UnJNtfwrCeWSNpWVS8CAHq2XnY4Gxtnc+&#10;UnPymQgh7GJUkHtfxVK6NCeDbmAr4sBdbW3QB1hnUtd4D+GmlJ9R9CUNFhwacqxok1N6O/0ZBX5P&#10;3+cJj/eXn8MvJdhwMnywUr1uu56D8NT6f/HbvdNh/iyajeD1TrhB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dayHwgAAAN4AAAAPAAAAAAAAAAAAAAAAAJgCAABkcnMvZG93&#10;bnJldi54bWxQSwUGAAAAAAQABAD1AAAAhwMAAAAA&#10;" path="m,15r17,9l24,10,7,,,15xe" fillcolor="black" stroked="f">
                      <v:path arrowok="t" o:connecttype="custom" o:connectlocs="0,15;17,24;24,10;7,0;0,15" o:connectangles="0,0,0,0,0"/>
                    </v:shape>
                    <v:shape id="Freeform 14921" o:spid="_x0000_s5860" style="position:absolute;left:2775;top:3416;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IICMMA&#10;AADeAAAADwAAAGRycy9kb3ducmV2LnhtbERPTYvCMBC9L/gfwgh7kTVVFnetRhFxWT2q3fvQjG21&#10;mZQk2vrvjSDsbR7vc+bLztTiRs5XlhWMhgkI4tzqigsF2fHn4xuED8gaa8uk4E4elove2xxTbVve&#10;0+0QChFD2KeooAyhSaX0eUkG/dA2xJE7WWcwROgKqR22MdzUcpwkE2mw4thQYkPrkvLL4WoU+PNg&#10;kv3m5ms0btf3jdsdm7/srNR7v1vNQATqwr/45d7qOH+aTD/h+U68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1IICMMAAADeAAAADwAAAAAAAAAAAAAAAACYAgAAZHJzL2Rv&#10;d25yZXYueG1sUEsFBgAAAAAEAAQA9QAAAIgDAAAAAA==&#10;" path="m,15r19,7l24,8,4,,,15xe" fillcolor="black" stroked="f">
                      <v:path arrowok="t" o:connecttype="custom" o:connectlocs="0,15;19,22;24,8;4,0;0,15" o:connectangles="0,0,0,0,0"/>
                    </v:shape>
                    <v:shape id="Freeform 14922" o:spid="_x0000_s5861" style="position:absolute;left:2782;top:340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CRaMEA&#10;AADeAAAADwAAAGRycy9kb3ducmV2LnhtbERP24rCMBB9F/yHMIJvmip46xpFBEUQVrR+wGwz25Zt&#10;JrWJtf79RhB8m8O5znLdmlI0VLvCsoLRMAJBnFpdcKbgmuwGcxDOI2ssLZOCJzlYr7qdJcbaPvhM&#10;zcVnIoSwi1FB7n0VS+nSnAy6oa2IA/dra4M+wDqTusZHCDelHEfRVBosODTkWNE2p/TvcjcK/JH2&#10;1xlPjj/fpxsl2HAyerJS/V67+QLhqfUf8dt90GH+IlpM4PVOuEG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kWjBAAAA3gAAAA8AAAAAAAAAAAAAAAAAmAIAAGRycy9kb3du&#10;cmV2LnhtbFBLBQYAAAAABAAEAPUAAACGAwAAAAA=&#10;" path="m,14l17,24,24,9,7,,,14xe" fillcolor="black" stroked="f">
                      <v:path arrowok="t" o:connecttype="custom" o:connectlocs="0,14;17,24;24,9;7,0;0,14" o:connectangles="0,0,0,0,0"/>
                    </v:shape>
                    <v:shape id="Freeform 14923" o:spid="_x0000_s5862" style="position:absolute;left:2787;top:338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mu+sIA&#10;AADeAAAADwAAAGRycy9kb3ducmV2LnhtbERPS4vCMBC+C/6HMMLeNLUsRatRRHfZxZOvg8ehGdti&#10;M6lN1nb/vREEb/PxPWe+7Ewl7tS40rKC8SgCQZxZXXKu4HT8Hk5AOI+ssbJMCv7JwXLR780x1bbl&#10;Pd0PPhchhF2KCgrv61RKlxVk0I1sTRy4i20M+gCbXOoG2xBuKhlHUSINlhwaCqxpXVB2PfwZBXZT&#10;td0qod1p/HV2cfx5sz+4Vepj0K1mIDx1/i1+uX91mD+Npgk83wk3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a76wgAAAN4AAAAPAAAAAAAAAAAAAAAAAJgCAABkcnMvZG93&#10;bnJldi54bWxQSwUGAAAAAAQABAD1AAAAhwMAAAAA&#10;" path="m,14r19,7l24,7,4,,,14xe" fillcolor="black" stroked="f">
                      <v:path arrowok="t" o:connecttype="custom" o:connectlocs="0,14;19,21;24,7;4,0;0,14" o:connectangles="0,0,0,0,0"/>
                    </v:shape>
                    <v:shape id="Freeform 14924" o:spid="_x0000_s5863" style="position:absolute;left:2794;top:337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Wf8IA&#10;AADeAAAADwAAAGRycy9kb3ducmV2LnhtbERPS4vCMBC+C/6HMMJeZE314KMaRcTF9bjavQ/N2Fab&#10;SUmirf/eLAh7m4/vOatNZ2rxIOcrywrGowQEcW51xYWC7Pz1OQfhA7LG2jIpeJKHzbrfW2Gqbcs/&#10;9DiFQsQQ9ikqKENoUil9XpJBP7INceQu1hkMEbpCaodtDDe1nCTJVBqsODaU2NCupPx2uhsF/jqc&#10;ZofczMaTdvfcu+O5+c2uSn0Muu0SRKAu/Ivf7m8d5y+SxQz+3ok3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gJZ/wgAAAN4AAAAPAAAAAAAAAAAAAAAAAJgCAABkcnMvZG93&#10;bnJldi54bWxQSwUGAAAAAAQABAD1AAAAhwMAAAAA&#10;" path="m,12l17,22,24,10,7,,,12xe" fillcolor="black" stroked="f">
                      <v:path arrowok="t" o:connecttype="custom" o:connectlocs="0,12;17,22;24,10;7,0;0,12" o:connectangles="0,0,0,0,0"/>
                    </v:shape>
                    <v:shape id="Freeform 14925" o:spid="_x0000_s5864" style="position:absolute;left:2799;top:336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8CDcYA&#10;AADeAAAADwAAAGRycy9kb3ducmV2LnhtbESPT2/CMAzF70j7DpEn7YJGCgf+dAQ0IaZtR0p3txqv&#10;LWucKgm0fPv5MGk3W+/5vZ+3+9F16kYhtp4NzGcZKOLK25ZrA+X57XkNKiZki51nMnCnCPvdw2SL&#10;ufUDn+hWpFpJCMccDTQp9bnWsWrIYZz5nli0bx8cJllDrW3AQcJdpxdZttQOW5aGBns6NFT9FFdn&#10;IF6my/K9cqv5Yjjcj+Hz3H+VF2OeHsfXF1CJxvRv/rv+sIK/yTbCK+/IDHr3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8CDcYAAADeAAAADwAAAAAAAAAAAAAAAACYAgAAZHJz&#10;L2Rvd25yZXYueG1sUEsFBgAAAAAEAAQA9QAAAIsDAAAAAA==&#10;" path="m,15r19,7l24,7,4,,,15xe" fillcolor="black" stroked="f">
                      <v:path arrowok="t" o:connecttype="custom" o:connectlocs="0,15;19,22;24,7;4,0;0,15" o:connectangles="0,0,0,0,0"/>
                    </v:shape>
                    <v:shape id="Freeform 14926" o:spid="_x0000_s5865" style="position:absolute;left:2806;top:334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Y6iMQA&#10;AADeAAAADwAAAGRycy9kb3ducmV2LnhtbERPTWvCQBC9F/wPywi91U2ChCa6SrBKS0+tevA4ZMck&#10;mJ1Ns2uS/vtuodDbPN7nrLeTacVAvWssK4gXEQji0uqGKwXn0+HpGYTzyBpby6TgmxxsN7OHNeba&#10;jvxJw9FXIoSwy1FB7X2XS+nKmgy6he2IA3e1vUEfYF9J3eMYwk0rkyhKpcGGQ0ONHe1qKm/Hu1Fg&#10;X9pxKlL6OMf7i0uS5Zd9xXelHudTsQLhafL/4j/3mw7zsyjL4PedcIP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GOojEAAAA3gAAAA8AAAAAAAAAAAAAAAAAmAIAAGRycy9k&#10;b3ducmV2LnhtbFBLBQYAAAAABAAEAPUAAACJAwAAAAA=&#10;" path="m,12r17,9l24,9,7,,,12xe" fillcolor="black" stroked="f">
                      <v:path arrowok="t" o:connecttype="custom" o:connectlocs="0,12;17,21;24,9;7,0;0,12" o:connectangles="0,0,0,0,0"/>
                    </v:shape>
                    <v:shape id="Freeform 14927" o:spid="_x0000_s5866" style="position:absolute;left:2811;top:3337;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TYVcYA&#10;AADeAAAADwAAAGRycy9kb3ducmV2LnhtbESPQWsCMRCF70L/Q5hCb5q4FLFbo5RSoSBSte192Iy7&#10;i5vJkqS6/nvnIPQ2w7x5732L1eA7daaY2sAWphMDirgKruXaws/3ejwHlTKywy4wWbhSgtXyYbTA&#10;0oUL7+l8yLUSE04lWmhy7kutU9WQxzQJPbHcjiF6zLLGWruIFzH3nS6MmWmPLUtCgz29N1SdDn/e&#10;Qr+JxfXktsPzlz+uizj73X2Yztqnx+HtFVSmIf+L79+fTuq/TI0ACI7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TYVcYAAADeAAAADwAAAAAAAAAAAAAAAACYAgAAZHJz&#10;L2Rvd25yZXYueG1sUEsFBgAAAAAEAAQA9QAAAIsDAAAAAA==&#10;" path="m,12r19,7l24,7,4,,,12xe" fillcolor="black" stroked="f">
                      <v:path arrowok="t" o:connecttype="custom" o:connectlocs="0,12;19,19;24,7;4,0;0,12" o:connectangles="0,0,0,0,0"/>
                    </v:shape>
                    <v:shape id="Freeform 14928" o:spid="_x0000_s5867" style="position:absolute;left:2818;top:332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slMIA&#10;AADeAAAADwAAAGRycy9kb3ducmV2LnhtbERPS4vCMBC+C/6HMIK3NW0RWbtGER+4ePJ12OPQzLZl&#10;m0ltoq3/fiMI3ubje85s0ZlK3KlxpWUF8SgCQZxZXXKu4HLefnyCcB5ZY2WZFDzIwWLe780w1bbl&#10;I91PPhchhF2KCgrv61RKlxVk0I1sTRy4X9sY9AE2udQNtiHcVDKJook0WHJoKLCmVUHZ3+lmFNh1&#10;1XbLCR0u8ebHJcn4ane4V2o46JZfIDx1/i1+ub91mD+Noxie74Qb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W6yUwgAAAN4AAAAPAAAAAAAAAAAAAAAAAJgCAABkcnMvZG93&#10;bnJldi54bWxQSwUGAAAAAAQABAD1AAAAhwMAAAAA&#10;" path="m,12r17,9l24,9,7,,,12xe" fillcolor="black" stroked="f">
                      <v:path arrowok="t" o:connecttype="custom" o:connectlocs="0,12;17,21;24,9;7,0;0,12" o:connectangles="0,0,0,0,0"/>
                    </v:shape>
                    <v:shape id="Freeform 14929" o:spid="_x0000_s5868" style="position:absolute;left:2825;top:331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wAC8QA&#10;AADeAAAADwAAAGRycy9kb3ducmV2LnhtbERPTWvCQBC9C/6HZYTedJMcqqauUsSW4k0jtMdpdpoE&#10;d2dDdpuk/fVuoeBtHu9zNrvRGtFT5xvHCtJFAoK4dLrhSsGleJmvQPiArNE4JgU/5GG3nU42mGs3&#10;8In6c6hEDGGfo4I6hDaX0pc1WfQL1xJH7st1FkOEXSV1h0MMt0ZmSfIoLTYcG2psaV9TeT1/WwUG&#10;zbt+/TguVzL9LEJ6uVr5e1DqYTY+P4EINIa7+N/9puP8dZpk8PdOvEF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sAAvEAAAA3gAAAA8AAAAAAAAAAAAAAAAAmAIAAGRycy9k&#10;b3ducmV2LnhtbFBLBQYAAAAABAAEAPUAAACJAwAAAAA=&#10;" path="m,10r17,9l22,10,5,,,10xe" fillcolor="black" stroked="f">
                      <v:path arrowok="t" o:connecttype="custom" o:connectlocs="0,10;17,19;22,10;5,0;0,10" o:connectangles="0,0,0,0,0"/>
                    </v:shape>
                    <v:shape id="Freeform 14930" o:spid="_x0000_s5869" style="position:absolute;left:2830;top:330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KZsMA&#10;AADeAAAADwAAAGRycy9kb3ducmV2LnhtbERPS2vCQBC+F/wPyxR6KbqJBR+pq4hYao9qvA/ZaRKb&#10;nQ27q4n/3hWE3ubje85i1ZtGXMn52rKCdJSAIC6srrlUkB+/hjMQPiBrbCyTght5WC0HLwvMtO14&#10;T9dDKEUMYZ+hgiqENpPSFxUZ9CPbEkfu1zqDIUJXSu2wi+GmkeMkmUiDNceGClvaVFT8HS5GgT+/&#10;T/LvwkzTcbe5bd3PsT3lZ6XeXvv1J4hAffgXP907HefP0+QDHu/EG+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AKZsMAAADeAAAADwAAAAAAAAAAAAAAAACYAgAAZHJzL2Rv&#10;d25yZXYueG1sUEsFBgAAAAAEAAQA9QAAAIgDAAAAAA==&#10;" path="m,12l17,22,24,10,7,,,12xe" fillcolor="black" stroked="f">
                      <v:path arrowok="t" o:connecttype="custom" o:connectlocs="0,12;17,22;24,10;7,0;0,12" o:connectangles="0,0,0,0,0"/>
                    </v:shape>
                    <v:shape id="Freeform 14931" o:spid="_x0000_s5870" style="position:absolute;left:2835;top:3292;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eVsIA&#10;AADeAAAADwAAAGRycy9kb3ducmV2LnhtbERP22oCMRB9L/QfwhR8q4mLiK5GEVEQpNRL+z5sxt3F&#10;zWRJoq5/3xQE3+ZwrjNbdLYRN/Khdqxh0FcgiAtnai41/Jw2n2MQISIbbByThgcFWMzf32aYG3fn&#10;A92OsRQphEOOGqoY21zKUFRkMfRdS5y4s/MWY4K+lMbjPYXbRmZKjaTFmlNDhS2tKioux6vV0O58&#10;9riYr274bc+bzI9+92vVaN376JZTEJG6+BI/3VuT5k8Gagj/76Qb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X95WwgAAAN4AAAAPAAAAAAAAAAAAAAAAAJgCAABkcnMvZG93&#10;bnJldi54bWxQSwUGAAAAAAQABAD1AAAAhwMAAAAA&#10;" path="m,12r19,7l24,7,4,,,12xe" fillcolor="black" stroked="f">
                      <v:path arrowok="t" o:connecttype="custom" o:connectlocs="0,12;19,19;24,7;4,0;0,12" o:connectangles="0,0,0,0,0"/>
                    </v:shape>
                    <v:shape id="Freeform 14932" o:spid="_x0000_s5871" style="position:absolute;left:2842;top:3280;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1ccYA&#10;AADeAAAADwAAAGRycy9kb3ducmV2LnhtbERPTWvCQBC9F/oflin0VjcRFJu6ShDFtiKozaHHITvN&#10;hmZnQ3ar0V/fFQRv83ifM533thFH6nztWEE6SEAQl07XXCkovlYvExA+IGtsHJOCM3mYzx4fpphp&#10;d+I9HQ+hEjGEfYYKTAhtJqUvDVn0A9cSR+7HdRZDhF0ldYenGG4bOUySsbRYc2ww2NLCUPl7+LMK&#10;vvNLvr5sPz7TvSyq0W6zLM2iUOr5qc/fQATqw118c7/rOP81TUZwfSfe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1ccYAAADeAAAADwAAAAAAAAAAAAAAAACYAgAAZHJz&#10;L2Rvd25yZXYueG1sUEsFBgAAAAAEAAQA9QAAAIsDAAAAAA==&#10;" path="m,9l17,19,21,9,5,,,9xe" fillcolor="black" stroked="f">
                      <v:path arrowok="t" o:connecttype="custom" o:connectlocs="0,9;17,19;21,9;5,0;0,9" o:connectangles="0,0,0,0,0"/>
                    </v:shape>
                    <v:shape id="Freeform 14933" o:spid="_x0000_s5872" style="position:absolute;left:2847;top:327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ep/sMA&#10;AADeAAAADwAAAGRycy9kb3ducmV2LnhtbERPTWvCQBC9C/6HZYRepG7iIWrqKkVaWo9qvA/ZaRKb&#10;nQ27WxP/fVcQvM3jfc56O5hWXMn5xrKCdJaAIC6tbrhSUJw+X5cgfEDW2FomBTfysN2MR2vMte35&#10;QNdjqEQMYZ+jgjqELpfSlzUZ9DPbEUfuxzqDIUJXSe2wj+GmlfMkyaTBhmNDjR3taip/j39Ggb9M&#10;s+KrNIt03u9uH25/6s7FRamXyfD+BiLQEJ7ih/tbx/mrNMng/k68QW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ep/sMAAADeAAAADwAAAAAAAAAAAAAAAACYAgAAZHJzL2Rv&#10;d25yZXYueG1sUEsFBgAAAAAEAAQA9QAAAIgDAAAAAA==&#10;" path="m,10l16,22,24,12,7,,,10xe" fillcolor="black" stroked="f">
                      <v:path arrowok="t" o:connecttype="custom" o:connectlocs="0,10;16,22;24,12;7,0;0,10" o:connectangles="0,0,0,0,0"/>
                    </v:shape>
                    <v:shape id="Freeform 14934" o:spid="_x0000_s5873" style="position:absolute;left:2854;top:326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GOncYA&#10;AADeAAAADwAAAGRycy9kb3ducmV2LnhtbERPTWvCQBC9C/0PyxR6002EVpu6SpCW1opQbQ49Dtlp&#10;NpidDdmtRn99VxC8zeN9zmzR20YcqPO1YwXpKAFBXDpdc6Wg+H4bTkH4gKyxcUwKTuRhMb8bzDDT&#10;7shbOuxCJWII+wwVmBDaTEpfGrLoR64ljtyv6yyGCLtK6g6PMdw2cpwkT9JizbHBYEtLQ+V+92cV&#10;/OTn/P28WX2mW1lUj1/r19IsC6Ue7vv8BUSgPtzEV/eHjvOf02QCl3fiDX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GOncYAAADeAAAADwAAAAAAAAAAAAAAAACYAgAAZHJz&#10;L2Rvd25yZXYueG1sUEsFBgAAAAAEAAQA9QAAAIsDAAAAAA==&#10;" path="m,7l17,19r4,-7l5,,,7xe" fillcolor="black" stroked="f">
                      <v:path arrowok="t" o:connecttype="custom" o:connectlocs="0,7;17,19;21,12;5,0;0,7" o:connectangles="0,0,0,0,0"/>
                    </v:shape>
                    <v:shape id="Freeform 14935" o:spid="_x0000_s5874" style="position:absolute;left:2859;top:325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4a78kA&#10;AADeAAAADwAAAGRycy9kb3ducmV2LnhtbESPT2vDMAzF74N9B6PCbquTwcaW1i2hbOwfhbXNoUcR&#10;q3FoLIfYa7N++ukw2E3iPb3303w5+k6daIhtYAP5NANFXAfbcmOg2r3cPoKKCdliF5gM/FCE5eL6&#10;ao6FDWfe0GmbGiUhHAs04FLqC61j7chjnIaeWLRDGDwmWYdG2wHPEu47fZdlD9pjy9LgsKeVo/q4&#10;/fYG9uWlfL2s3z/yja6a+6/P59qtKmNuJmM5A5VoTP/mv+s3K/hPeSa88o7Mo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V4a78kAAADeAAAADwAAAAAAAAAAAAAAAACYAgAA&#10;ZHJzL2Rvd25yZXYueG1sUEsFBgAAAAAEAAQA9QAAAI4DAAAAAA==&#10;" path="m,10r16,9l21,10,4,,,10xe" fillcolor="black" stroked="f">
                      <v:path arrowok="t" o:connecttype="custom" o:connectlocs="0,10;16,19;21,10;4,0;0,10" o:connectangles="0,0,0,0,0"/>
                    </v:shape>
                    <v:shape id="Freeform 14936" o:spid="_x0000_s5875" style="position:absolute;left:2863;top:3244;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2gksQA&#10;AADeAAAADwAAAGRycy9kb3ducmV2LnhtbERPTWvCQBC9F/wPywi91U1CkRpdJdiWFk815uBxyI5J&#10;MDubZrdJ+u/dQsHbPN7nbHaTacVAvWssK4gXEQji0uqGKwXF6f3pBYTzyBpby6TglxzstrOHDaba&#10;jnykIfeVCCHsUlRQe9+lUrqyJoNuYTviwF1sb9AH2FdS9ziGcNPKJIqW0mDDoaHGjvY1ldf8xyiw&#10;r+04ZUv6KuK3s0uS52/7gQelHudTtgbhafJ38b/7U4f5qzhawd874Qa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toJLEAAAA3gAAAA8AAAAAAAAAAAAAAAAAmAIAAGRycy9k&#10;b3ducmV2LnhtbFBLBQYAAAAABAAEAPUAAACJAwAAAAA=&#10;" path="m,9l17,21r7,-9l8,,,9xe" fillcolor="black" stroked="f">
                      <v:path arrowok="t" o:connecttype="custom" o:connectlocs="0,9;17,21;24,12;8,0;0,9" o:connectangles="0,0,0,0,0"/>
                    </v:shape>
                    <v:shape id="Freeform 14937" o:spid="_x0000_s5876" style="position:absolute;left:2871;top:3234;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o5J8YA&#10;AADeAAAADwAAAGRycy9kb3ducmV2LnhtbESPQWvCQBCF7wX/wzKCt7qJFtHoKmIRvLWNIngbsmMS&#10;zM6G7FZTf33nUOhthnnvzfdWm9416k5dqD0bSMcJKOLC25pLA6fj/nUOKkRki41nMvBDATbrwcsK&#10;M+sf/EX3PJZKQjhkaKCKsc20DkVFDsPYt8Ryu/rOYZS1K7Xt8CHhrtGTJJlphzXLhwpb2lVU3PJv&#10;Z+DtHN5n84/L5/OZNoKy3U1P59yY0bDfLkFF6uO/+M99sIK/SFMpIHVkBr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o5J8YAAADeAAAADwAAAAAAAAAAAAAAAACYAgAAZHJz&#10;L2Rvd25yZXYueG1sUEsFBgAAAAAEAAQA9QAAAIsDAAAAAA==&#10;" path="m,7l14,22r7,-8l7,,,7xe" fillcolor="black" stroked="f">
                      <v:path arrowok="t" o:connecttype="custom" o:connectlocs="0,7;14,22;21,14;7,0;0,7" o:connectangles="0,0,0,0,0"/>
                    </v:shape>
                    <v:shape id="Freeform 14938" o:spid="_x0000_s5877" style="position:absolute;left:2878;top:3229;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0lr8YA&#10;AADeAAAADwAAAGRycy9kb3ducmV2LnhtbERPS2sCMRC+F/ofwgjeajaFlnY1yiItfSFU3YPHYTNu&#10;FjeTZRN1669vCgVv8/E9Z7YYXCtO1IfGswY1yUAQV940XGsot693TyBCRDbYeiYNPxRgMb+9mWFu&#10;/JnXdNrEWqQQDjlqsDF2uZShsuQwTHxHnLi97x3GBPtamh7PKdy18j7LHqXDhlODxY6WlqrD5ug0&#10;7IpL8XZZfXyqtSzrh++vl8ouS63Ho6GYgog0xKv43/1u0vxnpRT8vZNu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0lr8YAAADeAAAADwAAAAAAAAAAAAAAAACYAgAAZHJz&#10;L2Rvd25yZXYueG1sUEsFBgAAAAAEAAQA9QAAAIsDAAAAAA==&#10;" path="m,7l17,19r4,-7l5,,,7xe" fillcolor="black" stroked="f">
                      <v:path arrowok="t" o:connecttype="custom" o:connectlocs="0,7;17,19;21,12;5,0;0,7" o:connectangles="0,0,0,0,0"/>
                    </v:shape>
                    <v:shape id="Freeform 14939" o:spid="_x0000_s5878" style="position:absolute;left:2883;top:3220;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nH/MYA&#10;AADeAAAADwAAAGRycy9kb3ducmV2LnhtbERP30vDMBB+F/wfwgl7c2kHk1mXDZlsTNlANx/07WjO&#10;NtpcSpK19b9fBoJv9/H9vPlysI3oyAfjWEE+zkAQl04brhS8H9e3MxAhImtsHJOCXwqwXFxfzbHQ&#10;ruc36g6xEimEQ4EK6hjbQspQ1mQxjF1LnLgv5y3GBH0ltcc+hdtGTrLsTlo0nBpqbGlVU/lzOFkF&#10;H6vnvX/ZkTHTTff6+W2O/XT7pNToZnh8ABFpiP/iP/dWp/n3eT6ByzvpBrk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5nH/MYAAADeAAAADwAAAAAAAAAAAAAAAACYAgAAZHJz&#10;L2Rvd25yZXYueG1sUEsFBgAAAAAEAAQA9QAAAIsDAAAAAA==&#10;" path="m,7l14,21r7,-7l7,,,7xe" fillcolor="black" stroked="f">
                      <v:path arrowok="t" o:connecttype="custom" o:connectlocs="0,7;14,21;21,14;7,0;0,7" o:connectangles="0,0,0,0,0"/>
                    </v:shape>
                    <v:shape id="Freeform 14940" o:spid="_x0000_s5879" style="position:absolute;left:2890;top:3215;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MeQ8YA&#10;AADeAAAADwAAAGRycy9kb3ducmV2LnhtbERPTWvCQBC9C/0PyxR6000sFZu6SpCW1opQbQ49Dtlp&#10;NpidDdmtRn99VxC8zeN9zmzR20YcqPO1YwXpKAFBXDpdc6Wg+H4bTkH4gKyxcUwKTuRhMb8bzDDT&#10;7shbOuxCJWII+wwVmBDaTEpfGrLoR64ljtyv6yyGCLtK6g6PMdw2cpwkE2mx5thgsKWloXK/+7MK&#10;fvJz/n7erD7TrSyqp6/1a2mWhVIP933+AiJQH27iq/tDx/nPafoIl3fiDX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iMeQ8YAAADeAAAADwAAAAAAAAAAAAAAAACYAgAAZHJz&#10;L2Rvd25yZXYueG1sUEsFBgAAAAAEAAQA9QAAAIsDAAAAAA==&#10;" path="m,7l17,19r4,-7l5,,,7xe" fillcolor="black" stroked="f">
                      <v:path arrowok="t" o:connecttype="custom" o:connectlocs="0,7;17,19;21,12;5,0;0,7" o:connectangles="0,0,0,0,0"/>
                    </v:shape>
                    <v:shape id="Freeform 14941" o:spid="_x0000_s5880" style="position:absolute;left:2895;top:320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dJysUA&#10;AADeAAAADwAAAGRycy9kb3ducmV2LnhtbERP22oCMRB9F/yHMIW+iGZXW7Fbo1hFEEGKlw8YNuPu&#10;0mSybKJu+/WmIPg2h3Od6by1Rlyp8ZVjBekgAUGcO11xoeB0XPcnIHxA1mgck4Jf8jCfdTtTzLS7&#10;8Z6uh1CIGMI+QwVlCHUmpc9LsugHriaO3Nk1FkOETSF1g7cYbo0cJslYWqw4NpRY07Kk/OdwsQo2&#10;PLK997/hchf2R3m+fJnv7coo9frSLj5BBGrDU/xwb3Sc/5Gmb/D/TrxB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d0nKxQAAAN4AAAAPAAAAAAAAAAAAAAAAAJgCAABkcnMv&#10;ZG93bnJldi54bWxQSwUGAAAAAAQABAD1AAAAigMAAAAA&#10;" path="m,4l14,19r5,-5l4,,,4xe" fillcolor="black" stroked="f">
                      <v:path arrowok="t" o:connecttype="custom" o:connectlocs="0,4;14,19;19,14;4,0;0,4" o:connectangles="0,0,0,0,0"/>
                    </v:shape>
                    <v:shape id="Freeform 14942" o:spid="_x0000_s5881" style="position:absolute;left:2902;top:320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rbMsYA&#10;AADeAAAADwAAAGRycy9kb3ducmV2LnhtbERPTWvCQBC9C/0PyxR6Ed2koNjUVURIETypbbS3MTtN&#10;QrOzaXY18d93hUJv83ifM1/2phZXal1lWUE8jkAQ51ZXXCh4P6SjGQjnkTXWlknBjRwsFw+DOSba&#10;dryj694XIoSwS1BB6X2TSOnykgy6sW2IA/dlW4M+wLaQusUuhJtaPkfRVBqsODSU2NC6pPx7fzEK&#10;fj5P2RanQ3Pcfpzc23kWn4ssVerpsV+9gvDU+3/xn3ujw/yXOJ7A/Z1wg1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rbMsYAAADeAAAADwAAAAAAAAAAAAAAAACYAgAAZHJz&#10;L2Rvd25yZXYueG1sUEsFBgAAAAAEAAQA9QAAAIsDAAAAAA==&#10;" path="m,5l12,21r7,-4l7,,,5xe" fillcolor="black" stroked="f">
                      <v:path arrowok="t" o:connecttype="custom" o:connectlocs="0,5;12,21;19,17;7,0;0,5" o:connectangles="0,0,0,0,0"/>
                    </v:shape>
                    <v:shape id="Freeform 14943" o:spid="_x0000_s5882" style="position:absolute;left:2907;top:319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yJsQA&#10;AADeAAAADwAAAGRycy9kb3ducmV2LnhtbERP24rCMBB9F/yHMIIvy5pWUdauUbwgiLAsXj5gaMa2&#10;bDIpTdTq128WFnybw7nObNFaI27U+MqxgnSQgCDOna64UHA+bd8/QPiArNE4JgUP8rCYdzszzLS7&#10;84Fux1CIGMI+QwVlCHUmpc9LsugHriaO3MU1FkOETSF1g/cYbo0cJslEWqw4NpRY07qk/Od4tQp2&#10;PLJv4+dw/RUOJ3m5rsz3fmOU6vfa5SeIQG14if/dOx3nT9N0An/vxBv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pcibEAAAA3gAAAA8AAAAAAAAAAAAAAAAAmAIAAGRycy9k&#10;b3ducmV2LnhtbFBLBQYAAAAABAAEAPUAAACJAwAAAAA=&#10;" path="m,5l14,19r5,-5l4,,,5xe" fillcolor="black" stroked="f">
                      <v:path arrowok="t" o:connecttype="custom" o:connectlocs="0,5;14,19;19,14;4,0;0,5" o:connectangles="0,0,0,0,0"/>
                    </v:shape>
                    <v:shape id="Freeform 14944" o:spid="_x0000_s5883" style="position:absolute;left:2911;top:3193;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b2JcIA&#10;AADeAAAADwAAAGRycy9kb3ducmV2LnhtbERPPWvDMBDdA/0P4gLdEtkZGteNEkIhUEo9xO3Q8bCu&#10;kol1MpZiu/++KgSy3eN93u4wu06MNITWs4J8nYEgbrxu2Sj4+jytChAhImvsPJOCXwpw2D8sdlhq&#10;P/GZxjoakUI4lKjAxtiXUobGksOw9j1x4n784DAmOBipB5xSuOvkJsuepMOWU4PFnl4tNZf66hRg&#10;xb2lb2Nwwqz6aI/69F5opR6X8/EFRKQ53sU395tO85/zfAv/76Qb5P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BvYlwgAAAN4AAAAPAAAAAAAAAAAAAAAAAJgCAABkcnMvZG93&#10;bnJldi54bWxQSwUGAAAAAAQABAD1AAAAhwMAAAAA&#10;" path="m,5l15,19r5,-4l5,,,5xe" fillcolor="black" stroked="f">
                      <v:path arrowok="t" o:connecttype="custom" o:connectlocs="0,5;15,19;20,15;5,0;0,5" o:connectangles="0,0,0,0,0"/>
                    </v:shape>
                    <v:shape id="Freeform 14945" o:spid="_x0000_s5884" style="position:absolute;left:2919;top:3188;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66IscA&#10;AADeAAAADwAAAGRycy9kb3ducmV2LnhtbESPQUsDMRCF74L/IYzgRWx2K2i7Ni1SFCp4aav36Wa6&#10;WbqZhCS26793DoK3Gd6b975ZrEY/qDOl3Ac2UE8qUMRtsD13Bj73b/czULkgWxwCk4EfyrBaXl8t&#10;sLHhwls670qnJIRzgwZcKbHROreOPOZJiMSiHUPyWGRNnbYJLxLuBz2tqkftsWdpcBhp7ag97b69&#10;gYfZIW3XcfO+/3Lx+BGeTlO+ezXm9mZ8eQZVaCz/5r/rjRX8eV0Lr7wjM+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OuiLHAAAA3gAAAA8AAAAAAAAAAAAAAAAAmAIAAGRy&#10;cy9kb3ducmV2LnhtbFBLBQYAAAAABAAEAPUAAACMAwAAAAA=&#10;" path="m,5l12,22r7,-5l7,,,5xe" fillcolor="black" stroked="f">
                      <v:path arrowok="t" o:connecttype="custom" o:connectlocs="0,5;12,22;19,17;7,0;0,5" o:connectangles="0,0,0,0,0"/>
                    </v:shape>
                    <v:shape id="Freeform 14946" o:spid="_x0000_s5885" style="position:absolute;left:2926;top:3186;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NLsMA&#10;AADeAAAADwAAAGRycy9kb3ducmV2LnhtbERPTWsCMRC9C/6HMII3za4H0a1RRFTaU6mK4G26mW6W&#10;bibLJjXbf98UBG/zeJ+z2vS2EXfqfO1YQT7NQBCXTtdcKbicD5MFCB+QNTaOScEvedish4MVFtpF&#10;/qD7KVQihbAvUIEJoS2k9KUhi37qWuLEfbnOYkiwq6TuMKZw28hZls2lxZpTg8GWdobK79OPVcDH&#10;xcFcP/c3CtkxvsX3GPeXrVLjUb99ARGoD0/xw/2q0/xlni/h/510g1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ANLsMAAADeAAAADwAAAAAAAAAAAAAAAACYAgAAZHJzL2Rv&#10;d25yZXYueG1sUEsFBgAAAAAEAAQA9QAAAIgDAAAAAA==&#10;" path="m,2l9,19r5,-2l5,,,2xe" fillcolor="black" stroked="f">
                      <v:path arrowok="t" o:connecttype="custom" o:connectlocs="0,2;9,19;14,17;5,0;0,2" o:connectangles="0,0,0,0,0"/>
                    </v:shape>
                    <v:shape id="Freeform 14947" o:spid="_x0000_s5886" style="position:absolute;left:2931;top:3181;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R8mccA&#10;AADeAAAADwAAAGRycy9kb3ducmV2LnhtbESPQUsDMRCF74L/IYzgRWy2K2i7Ni1SFCp4aav36Wa6&#10;WbqZhCS26793DoK3GebNe+9brEY/qDOl3Ac2MJ1UoIjbYHvuDHzu3+5noHJBtjgEJgM/lGG1vL5a&#10;YGPDhbd03pVOiQnnBg24UmKjdW4decyTEInldgzJY5E1ddomvIi5H3RdVY/aY8+S4DDS2lF72n17&#10;Aw+zQ9qu4+Z9/+Xi8SM8nWq+ezXm9mZ8eQZVaCz/4r/vjZX682ktAIIjM+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UfJnHAAAA3gAAAA8AAAAAAAAAAAAAAAAAmAIAAGRy&#10;cy9kb3ducmV2LnhtbFBLBQYAAAAABAAEAPUAAACMAwAAAAA=&#10;" path="m,5l12,22r7,-5l7,,,5xe" fillcolor="black" stroked="f">
                      <v:path arrowok="t" o:connecttype="custom" o:connectlocs="0,5;12,22;19,17;7,0;0,5" o:connectangles="0,0,0,0,0"/>
                    </v:shape>
                    <v:shape id="Freeform 14948" o:spid="_x0000_s5887" style="position:absolute;left:2938;top:3179;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rLlcMA&#10;AADeAAAADwAAAGRycy9kb3ducmV2LnhtbERPTWsCMRC9C/6HMEJvml0PYrdGEVGxp1KVQm/TzbhZ&#10;3EyWTTTrvzeFQm/zeJ+zWPW2EXfqfO1YQT7JQBCXTtdcKTifduM5CB+QNTaOScGDPKyWw8ECC+0i&#10;f9L9GCqRQtgXqMCE0BZS+tKQRT9xLXHiLq6zGBLsKqk7jCncNnKaZTNpsebUYLCljaHyerxZBbyf&#10;78zXz/abQraP7/Ejxu15rdTLqF+/gQjUh3/xn/ug0/zXfJrD7zvpBr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rLlcMAAADeAAAADwAAAAAAAAAAAAAAAACYAgAAZHJzL2Rv&#10;d25yZXYueG1sUEsFBgAAAAAEAAQA9QAAAIgDAAAAAA==&#10;" path="m,2l9,19r5,-2l5,,,2xe" fillcolor="black" stroked="f">
                      <v:path arrowok="t" o:connecttype="custom" o:connectlocs="0,2;9,19;14,17;5,0;0,2" o:connectangles="0,0,0,0,0"/>
                    </v:shape>
                    <v:shape id="Freeform 14949" o:spid="_x0000_s5888" style="position:absolute;left:2945;top:3174;width:12;height:22;visibility:visible;mso-wrap-style:square;v-text-anchor:top" coordsize="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EUccYA&#10;AADeAAAADwAAAGRycy9kb3ducmV2LnhtbERPS2vCQBC+C/6HZQq96SbBak2zioiFlh7EF8XbkJ0m&#10;0exszG41/ffdgtDbfHzPyeadqcWVWldZVhAPIxDEudUVFwr2u9fBMwjnkTXWlknBDzmYz/q9DFNt&#10;b7yh69YXIoSwS1FB6X2TSunykgy6oW2IA/dlW4M+wLaQusVbCDe1TKJoLA1WHBpKbGhZUn7efhsF&#10;n5ePp3c8HdbH0X7Hk1FxXK2oUerxoVu8gPDU+X/x3f2mw/xpnCTw9064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EUccYAAADeAAAADwAAAAAAAAAAAAAAAACYAgAAZHJz&#10;L2Rvd25yZXYueG1sUEsFBgAAAAAEAAQA9QAAAIsDAAAAAA==&#10;" path="m,2l5,22r7,-3l7,,,2xe" fillcolor="black" stroked="f">
                      <v:path arrowok="t" o:connecttype="custom" o:connectlocs="0,2;5,22;12,19;7,0;0,2" o:connectangles="0,0,0,0,0"/>
                    </v:shape>
                    <v:shape id="Freeform 14950" o:spid="_x0000_s5889" style="position:absolute;left:2955;top:3174;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TwecMA&#10;AADeAAAADwAAAGRycy9kb3ducmV2LnhtbERPTWsCMRC9F/wPYQq91awKolujiKi0J9GK0Nu4GTdL&#10;N5NlE8323xtB6G0e73Nmi87W4katrxwrGPQzEMSF0xWXCo7fm/cJCB+QNdaOScEfeVjMey8zzLWL&#10;vKfbIZQihbDPUYEJocml9IUhi77vGuLEXVxrMSTYllK3GFO4reUwy8bSYsWpwWBDK0PF7+FqFfB2&#10;sjGn8/qHQraNX3EX4/q4VOrttVt+gAjUhX/x0/2p0/zpYDiCxzvpBj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TwecMAAADeAAAADwAAAAAAAAAAAAAAAACYAgAAZHJzL2Rv&#10;d25yZXYueG1sUEsFBgAAAAAEAAQA9QAAAIgDAAAAAA==&#10;" path="m,2l9,19r5,-2l4,,,2xe" fillcolor="black" stroked="f">
                      <v:path arrowok="t" o:connecttype="custom" o:connectlocs="0,2;9,19;14,17;4,0;0,2" o:connectangles="0,0,0,0,0"/>
                    </v:shape>
                    <v:rect id="Rectangle 14951" o:spid="_x0000_s5890" style="position:absolute;left:2976;top:3172;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qSsUA&#10;AADeAAAADwAAAGRycy9kb3ducmV2LnhtbERPTWsCMRC9C/0PYQRvmnWxolujVEHwUlDbQ72Nm3F3&#10;cTNZk6jb/nojFHqbx/uc2aI1tbiR85VlBcNBAoI4t7riQsHX57o/AeEDssbaMin4IQ+L+Utnhpm2&#10;d97RbR8KEUPYZ6igDKHJpPR5SQb9wDbEkTtZZzBE6AqpHd5juKllmiRjabDi2FBiQ6uS8vP+ahQs&#10;p5PlZTvij9/d8UCH7+P5NXWJUr1u+/4GIlAb/sV/7o2O86fDdATPd+IN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lipKxQAAAN4AAAAPAAAAAAAAAAAAAAAAAJgCAABkcnMv&#10;ZG93bnJldi54bWxQSwUGAAAAAAQABAD1AAAAigMAAAAA&#10;" fillcolor="black" stroked="f"/>
                    <v:shape id="Freeform 14952" o:spid="_x0000_s5891" style="position:absolute;left:2983;top:3174;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VcQA&#10;AADeAAAADwAAAGRycy9kb3ducmV2LnhtbERP32vCMBB+H/g/hBN8m2kFZXZGKYOJymDY7WGPR3Nr&#10;yppLSVKt/70ZDPZ2H9/P2+xG24kL+dA6VpDPMxDEtdMtNwo+P14fn0CEiKyxc0wKbhRgt508bLDQ&#10;7spnulSxESmEQ4EKTIx9IWWoDVkMc9cTJ+7beYsxQd9I7fGawm0nF1m2khZbTg0Ge3oxVP9Ug1Xg&#10;D+3X6X0ozejNcijt2/GW73ulZtOxfAYRaYz/4j/3Qaf563yxhN930g1y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PqVXEAAAA3gAAAA8AAAAAAAAAAAAAAAAAmAIAAGRycy9k&#10;b3ducmV2LnhtbFBLBQYAAAAABAAEAPUAAACJAwAAAAA=&#10;" path="m10,l,17r5,2l15,2,10,xe" fillcolor="black" stroked="f">
                      <v:path arrowok="t" o:connecttype="custom" o:connectlocs="10,0;0,17;5,19;15,2;10,0" o:connectangles="0,0,0,0,0"/>
                    </v:shape>
                    <v:shape id="Freeform 14953" o:spid="_x0000_s5892" style="position:absolute;left:2991;top:3174;width:14;height:22;visibility:visible;mso-wrap-style:square;v-text-anchor:top" coordsize="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9WiMQA&#10;AADeAAAADwAAAGRycy9kb3ducmV2LnhtbERPTWvCQBC9F/oflhF6q5uEIjF1FUkpFCEHE8HrkB2T&#10;0OxsyG5j+u9dQfA2j/c5m91sejHR6DrLCuJlBIK4trrjRsGp+n5PQTiPrLG3TAr+ycFu+/qywUzb&#10;Kx9pKn0jQgi7DBW03g+ZlK5uyaBb2oE4cBc7GvQBjo3UI15DuOllEkUrabDj0NDiQHlL9W/5ZxRE&#10;uY6/1mVaHPKqv6QfSVGdp0Kpt8W8/wThafZP8cP9o8P8dZys4P5OuEF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fVojEAAAA3gAAAA8AAAAAAAAAAAAAAAAAmAIAAGRycy9k&#10;b3ducmV2LnhtbFBLBQYAAAAABAAEAPUAAACJAwAAAAA=&#10;" path="m7,l,19r7,3l14,2,7,xe" fillcolor="black" stroked="f">
                      <v:path arrowok="t" o:connecttype="custom" o:connectlocs="7,0;0,19;7,22;14,2;7,0" o:connectangles="0,0,0,0,0"/>
                    </v:shape>
                    <v:shape id="Freeform 14954" o:spid="_x0000_s5893" style="position:absolute;left:3003;top:3179;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2esMA&#10;AADeAAAADwAAAGRycy9kb3ducmV2LnhtbERPS2sCMRC+F/wPYQq91awefGyNIqLSnkQrQm/jZtws&#10;3UyWTTTbf28Eobf5+J4zW3S2FjdqfeVYwaCfgSAunK64VHD83rxPQPiArLF2TAr+yMNi3nuZYa5d&#10;5D3dDqEUKYR9jgpMCE0upS8MWfR91xAn7uJaiyHBtpS6xZjCbS2HWTaSFitODQYbWhkqfg9Xq4C3&#10;k405ndc/FLJt/Iq7GNfHpVJvr93yA0SgLvyLn+5PneZPB8MxPN5JN8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2esMAAADeAAAADwAAAAAAAAAAAAAAAACYAgAAZHJzL2Rv&#10;d25yZXYueG1sUEsFBgAAAAAEAAQA9QAAAIgDAAAAAA==&#10;" path="m9,l,17r4,2l14,2,9,xe" fillcolor="black" stroked="f">
                      <v:path arrowok="t" o:connecttype="custom" o:connectlocs="9,0;0,17;4,19;14,2;9,0" o:connectangles="0,0,0,0,0"/>
                    </v:shape>
                    <v:shape id="Freeform 14955" o:spid="_x0000_s5894" style="position:absolute;left:3005;top:3181;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JcsgA&#10;AADeAAAADwAAAGRycy9kb3ducmV2LnhtbESP3WrCQBCF74W+wzJCb4pujLTU6CqtRZBCKf48wJAd&#10;k+DubMiumvbpOxcF72Y4Z875ZrHqvVNX6mIT2MBknIEiLoNtuDJwPGxGr6BiQrboApOBH4qwWj4M&#10;FljYcOMdXfepUhLCsUADdUptoXUsa/IYx6ElFu0UOo9J1q7StsObhHun8yx70R4bloYaW1rXVJ73&#10;F29gy1P/9Pybr7/S7qBPl3f3/fnhjHkc9m9zUIn6dDf/X2+t4M8mufDKOzKDX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VolyyAAAAN4AAAAPAAAAAAAAAAAAAAAAAJgCAABk&#10;cnMvZG93bnJldi54bWxQSwUGAAAAAAQABAD1AAAAjQMAAAAA&#10;" path="m14,l,15r5,4l19,5,14,xe" fillcolor="black" stroked="f">
                      <v:path arrowok="t" o:connecttype="custom" o:connectlocs="14,0;0,15;5,19;19,5;14,0" o:connectangles="0,0,0,0,0"/>
                    </v:shape>
                    <v:shape id="Freeform 14956" o:spid="_x0000_s5895" style="position:absolute;left:3015;top:3184;width:14;height:21;visibility:visible;mso-wrap-style:square;v-text-anchor:top" coordsize="1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dRRsMA&#10;AADeAAAADwAAAGRycy9kb3ducmV2LnhtbERPTYvCMBC9L/gfwgje1tQiy7YaRQRBL+Kq4HVoxrba&#10;TEoT2+qvNwsLe5vH+5z5sjeVaKlxpWUFk3EEgjizuuRcwfm0+fwG4TyyxsoyKXiSg+Vi8DHHVNuO&#10;f6g9+lyEEHYpKii8r1MpXVaQQTe2NXHgrrYx6ANscqkb7EK4qWQcRV/SYMmhocCa1gVl9+PDKGin&#10;/XP/OGy69e3Fbby76NPqkCg1GvarGQhPvf8X/7m3OsxPJnECv++EG+Ti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dRRsMAAADeAAAADwAAAAAAAAAAAAAAAACYAgAAZHJzL2Rv&#10;d25yZXYueG1sUEsFBgAAAAAEAAQA9QAAAIgDAAAAAA==&#10;" path="m7,l,19r7,2l14,2,7,xe" fillcolor="black" stroked="f">
                      <v:path arrowok="t" o:connecttype="custom" o:connectlocs="7,0;0,19;7,21;14,2;7,0" o:connectangles="0,0,0,0,0"/>
                    </v:shape>
                    <v:shape id="Freeform 14957" o:spid="_x0000_s5896" style="position:absolute;left:3017;top:3188;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jN8MYA&#10;AADeAAAADwAAAGRycy9kb3ducmV2LnhtbESPzW7CQAyE70i8w8pI3GBDkCikLAhVKionxM8DuFmT&#10;BLLeKLtAytPXh0q92fJ4Zr7lunO1elAbKs8GJuMEFHHubcWFgfPpczQHFSKyxdozGfihAOtVv7fE&#10;zPonH+hxjIUSEw4ZGihjbDKtQ16SwzD2DbHcLr51GGVtC21bfIq5q3WaJDPtsGJJKLGhj5Ly2/Hu&#10;DOSdvW6/3S1NNm/F4bWf7eb7tDFmOOg276AidfFf/Pf9ZaX+YjIVAMGRG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jN8MYAAADeAAAADwAAAAAAAAAAAAAAAACYAgAAZHJz&#10;L2Rvd25yZXYueG1sUEsFBgAAAAAEAAQA9QAAAIsDAAAAAA==&#10;" path="m14,l,15r5,5l19,5,14,xe" fillcolor="black" stroked="f">
                      <v:path arrowok="t" o:connecttype="custom" o:connectlocs="14,0;0,15;5,20;19,5;14,0" o:connectangles="0,0,0,0,0"/>
                    </v:shape>
                    <v:shape id="Freeform 14958" o:spid="_x0000_s5897" style="position:absolute;left:3024;top:3193;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FP38QA&#10;AADeAAAADwAAAGRycy9kb3ducmV2LnhtbERPTWsCMRC9F/ofwhS8lJpdBbVboxRRsOBFbe/TzbhZ&#10;3ExCkur675tCwds83ufMl73txIVCbB0rKIcFCOLa6ZYbBZ/HzcsMREzIGjvHpOBGEZaLx4c5Vtpd&#10;eU+XQ2pEDuFYoQKTkq+kjLUhi3HoPHHmTi5YTBmGRuqA1xxuOzkqiom02HJuMOhpZag+H36sgvHs&#10;O+xXfvtx/DL+tHPT84if10oNnvr3NxCJ+nQX/7u3Os9/Lccl/L2Tb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BT9/EAAAA3gAAAA8AAAAAAAAAAAAAAAAAmAIAAGRycy9k&#10;b3ducmV2LnhtbFBLBQYAAAAABAAEAPUAAACJAwAAAAA=&#10;" path="m12,l,17r7,5l19,5,12,xe" fillcolor="black" stroked="f">
                      <v:path arrowok="t" o:connecttype="custom" o:connectlocs="12,0;0,17;7,22;19,5;12,0" o:connectangles="0,0,0,0,0"/>
                    </v:shape>
                    <v:shape id="Freeform 14959" o:spid="_x0000_s5898" style="position:absolute;left:3029;top:319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coRcQA&#10;AADeAAAADwAAAGRycy9kb3ducmV2LnhtbERP24rCMBB9F/yHMIIvy5paUdyuUbywIMKyqPsBQzO2&#10;xWRSmqh1v94IC77N4VxntmitEVdqfOVYwXCQgCDOna64UPB7/HqfgvABWaNxTAru5GEx73ZmmGl3&#10;4z1dD6EQMYR9hgrKEOpMSp+XZNEPXE0cuZNrLIYIm0LqBm8x3BqZJslEWqw4NpRY07qk/Hy4WAVb&#10;Htm38V+6/g77ozxdVuZntzFK9Xvt8hNEoDa8xP/urY7zP4ajFJ7vxBv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nKEXEAAAA3gAAAA8AAAAAAAAAAAAAAAAAmAIAAGRycy9k&#10;b3ducmV2LnhtbFBLBQYAAAAABAAEAPUAAACJAwAAAAA=&#10;" path="m14,l,14r5,5l19,5,14,xe" fillcolor="black" stroked="f">
                      <v:path arrowok="t" o:connecttype="custom" o:connectlocs="14,0;0,14;5,19;19,5;14,0" o:connectangles="0,0,0,0,0"/>
                    </v:shape>
                    <v:shape id="Freeform 14960" o:spid="_x0000_s5899" style="position:absolute;left:3036;top:320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6vcUA&#10;AADeAAAADwAAAGRycy9kb3ducmV2LnhtbERPS2vCQBC+F/wPywheim6iIBpdRQqK4KnW523Mjkkw&#10;O5tmtxr/fVco9DYf33Om88aU4k61KywriHsRCOLU6oIzBbuvZXcEwnlkjaVlUvAkB/NZ622KibYP&#10;/qT71mcihLBLUEHufZVI6dKcDLqerYgDd7W1QR9gnUld4yOEm1L2o2goDRYcGnKs6COn9Lb9MQq+&#10;z6fDBofv5rjZn9zqMoov2WGpVKfdLCYgPDX+X/znXuswfxwPBvB6J9w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Crq9xQAAAN4AAAAPAAAAAAAAAAAAAAAAAJgCAABkcnMv&#10;ZG93bnJldi54bWxQSwUGAAAAAAQABAD1AAAAigMAAAAA&#10;" path="m12,l,17r7,4l19,5,12,xe" fillcolor="black" stroked="f">
                      <v:path arrowok="t" o:connecttype="custom" o:connectlocs="12,0;0,17;7,21;19,5;12,0" o:connectangles="0,0,0,0,0"/>
                    </v:shape>
                    <v:shape id="Freeform 14961" o:spid="_x0000_s5900" style="position:absolute;left:3041;top:320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IVqsQA&#10;AADeAAAADwAAAGRycy9kb3ducmV2LnhtbERP22oCMRB9F/oPYQp9Ec2qVXQ1SmsRRBDx8gHDZtxd&#10;TCbLJuq2X28Kgm9zONeZLRprxI1qXzpW0OsmIIgzp0vOFZyOq84YhA/IGo1jUvBLHhbzt9YMU+3u&#10;vKfbIeQihrBPUUERQpVK6bOCLPquq4gjd3a1xRBhnUtd4z2GWyP7STKSFkuODQVWtCwouxyuVsGa&#10;B7Y9/Osvt2F/lOfrt9ltfoxSH+/N1xREoCa8xE/3Wsf5k97gE/7fiT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FarEAAAA3gAAAA8AAAAAAAAAAAAAAAAAmAIAAGRycy9k&#10;b3ducmV2LnhtbFBLBQYAAAAABAAEAPUAAACJAwAAAAA=&#10;" path="m14,l,14r5,5l19,4,14,xe" fillcolor="black" stroked="f">
                      <v:path arrowok="t" o:connecttype="custom" o:connectlocs="14,0;0,14;5,19;19,4;14,0" o:connectangles="0,0,0,0,0"/>
                    </v:shape>
                    <v:shape id="Freeform 14962" o:spid="_x0000_s5901" style="position:absolute;left:3046;top:3215;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N/zMYA&#10;AADeAAAADwAAAGRycy9kb3ducmV2LnhtbERPTWvCQBC9F/wPyxS86SYWS5u6ShCL1lKoNoceh+w0&#10;G8zOhuyqqb/eLQi9zeN9zmzR20acqPO1YwXpOAFBXDpdc6Wg+HodPYHwAVlj45gU/JKHxXxwN8NM&#10;uzPv6LQPlYgh7DNUYEJoMyl9aciiH7uWOHI/rrMYIuwqqTs8x3DbyEmSPEqLNccGgy0tDZWH/dEq&#10;+M4v+fry8bZNd7Kopp/vq9IsC6WG933+AiJQH/7FN/dGx/nP6cMU/t6JN8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N/zMYAAADeAAAADwAAAAAAAAAAAAAAAACYAgAAZHJz&#10;L2Rvd25yZXYueG1sUEsFBgAAAAAEAAQA9QAAAIsDAAAAAA==&#10;" path="m17,l,12r5,7l21,7,17,xe" fillcolor="black" stroked="f">
                      <v:path arrowok="t" o:connecttype="custom" o:connectlocs="17,0;0,12;5,19;21,7;17,0" o:connectangles="0,0,0,0,0"/>
                    </v:shape>
                    <v:shape id="Freeform 14963" o:spid="_x0000_s5902" style="position:absolute;left:3051;top:3220;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edn8YA&#10;AADeAAAADwAAAGRycy9kb3ducmV2LnhtbERPS0sDMRC+C/6HMEJvNlulxW6bFqlYalGwj0N7Gzbj&#10;bnQzWZK4u/57UxC8zcf3nPmyt7VoyQfjWMFomIEgLpw2XCo4Hp5vH0CEiKyxdkwKfijAcnF9Ncdc&#10;u4531O5jKVIIhxwVVDE2uZShqMhiGLqGOHEfzluMCfpSao9dCre1vMuyibRoODVU2NCqouJr/20V&#10;nFYvb377SsaM1+37+dMcuvHmSanBTf84AxGpj//iP/dGp/nT0f0ELu+kG+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edn8YAAADeAAAADwAAAAAAAAAAAAAAAACYAgAAZHJz&#10;L2Rvd25yZXYueG1sUEsFBgAAAAAEAAQA9QAAAIsDAAAAAA==&#10;" path="m14,l,14r7,7l21,7,14,xe" fillcolor="black" stroked="f">
                      <v:path arrowok="t" o:connecttype="custom" o:connectlocs="14,0;0,14;7,21;21,7;14,0" o:connectangles="0,0,0,0,0"/>
                    </v:shape>
                    <v:shape id="Freeform 14964" o:spid="_x0000_s5903" style="position:absolute;left:3058;top:3229;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1EIMYA&#10;AADeAAAADwAAAGRycy9kb3ducmV2LnhtbERPS2vCQBC+C/6HZQq96SYtfaWuEqRSbSlUm0OPQ3aa&#10;DWZnQ3bV6K93C4K3+fieM5n1thF76nztWEE6TkAQl07XXCkofhajZxA+IGtsHJOCI3mYTYeDCWba&#10;HXhN+02oRAxhn6ECE0KbSelLQxb92LXEkftzncUQYVdJ3eEhhttG3iXJo7RYc2ww2NLcULnd7KyC&#10;3/yUv5++Vh/pWhbVw/fnW2nmhVK3N33+CiJQH67ii3up4/yX9P4J/t+JN8jp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1EIMYAAADeAAAADwAAAAAAAAAAAAAAAACYAgAAZHJz&#10;L2Rvd25yZXYueG1sUEsFBgAAAAAEAAQA9QAAAIsDAAAAAA==&#10;" path="m17,l,12r5,7l21,7,17,xe" fillcolor="black" stroked="f">
                      <v:path arrowok="t" o:connecttype="custom" o:connectlocs="17,0;0,12;5,19;21,7;17,0" o:connectangles="0,0,0,0,0"/>
                    </v:shape>
                    <v:shape id="Freeform 14965" o:spid="_x0000_s5904" style="position:absolute;left:3063;top:3234;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lpQcYA&#10;AADeAAAADwAAAGRycy9kb3ducmV2LnhtbESPQWvCQBCF74L/YRmhN91Ei2h0FVEKvbWNIngbsmMS&#10;zM6G7FZTf33nUOjtDfPmzffW29416k5dqD0bSCcJKOLC25pLA6fj23gBKkRki41nMvBDAbab4WCN&#10;mfUP/qJ7HkslIRwyNFDF2GZah6Iih2HiW2LZXX3nMMrYldp2+JBw1+hpksy1w5rlQ4Ut7Ssqbvm3&#10;M/B6Dof54uPy+XymjaDs9rPTOTfmZdTvVqAi9fHf/Hf9bgV/mc6EV+qIBr3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lpQcYAAADeAAAADwAAAAAAAAAAAAAAAACYAgAAZHJz&#10;L2Rvd25yZXYueG1sUEsFBgAAAAAEAAQA9QAAAIsDAAAAAA==&#10;" path="m14,l,14r7,8l21,7,14,xe" fillcolor="black" stroked="f">
                      <v:path arrowok="t" o:connecttype="custom" o:connectlocs="14,0;0,14;7,22;21,7;14,0" o:connectangles="0,0,0,0,0"/>
                    </v:shape>
                    <v:shape id="Freeform 14966" o:spid="_x0000_s5905" style="position:absolute;left:3070;top:3244;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51ycYA&#10;AADeAAAADwAAAGRycy9kb3ducmV2LnhtbERPTWvCQBC9F/wPywje6iZKi6auEqSltSKozaHHITvN&#10;BrOzIbvV6K/vFgq9zeN9zmLV20acqfO1YwXpOAFBXDpdc6Wg+Hi5n4HwAVlj45gUXMnDajm4W2Cm&#10;3YUPdD6GSsQQ9hkqMCG0mZS+NGTRj11LHLkv11kMEXaV1B1eYrht5CRJHqXFmmODwZbWhsrT8dsq&#10;+Mxv+ettt3lPD7KoHvbb59KsC6VGwz5/AhGoD//iP/ebjvPn6XQOv+/EG+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51ycYAAADeAAAADwAAAAAAAAAAAAAAAACYAgAAZHJz&#10;L2Rvd25yZXYueG1sUEsFBgAAAAAEAAQA9QAAAIsDAAAAAA==&#10;" path="m17,l,9,5,19,21,9,17,xe" fillcolor="black" stroked="f">
                      <v:path arrowok="t" o:connecttype="custom" o:connectlocs="17,0;0,9;5,19;21,9;17,0" o:connectangles="0,0,0,0,0"/>
                    </v:shape>
                    <v:shape id="Freeform 14967" o:spid="_x0000_s5906" style="position:absolute;left:3075;top:325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gt0cYA&#10;AADeAAAADwAAAGRycy9kb3ducmV2LnhtbESPQW/CMAyF75P4D5GRdplGWjSx0REQQpu2HYHubjWm&#10;LWucKgm0/Pv5MGk3W35+732rzeg6daUQW88G8lkGirjytuXaQHl8f3wBFROyxc4zGbhRhM16crfC&#10;wvqB93Q9pFqJCccCDTQp9YXWsWrIYZz5nlhuJx8cJllDrW3AQcxdp+dZttAOW5aEBnvaNVT9HC7O&#10;QDw/LMqPyj3n82F3ewtfx/67PBtzPx23r6ASjelf/Pf9aaX+Mn8SAMGRG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gt0cYAAADeAAAADwAAAAAAAAAAAAAAAACYAgAAZHJz&#10;L2Rvd25yZXYueG1sUEsFBgAAAAAEAAQA9QAAAIsDAAAAAA==&#10;" path="m16,l,12,7,22,24,10,16,xe" fillcolor="black" stroked="f">
                      <v:path arrowok="t" o:connecttype="custom" o:connectlocs="16,0;0,12;7,22;24,10;16,0" o:connectangles="0,0,0,0,0"/>
                    </v:shape>
                    <v:shape id="Freeform 14968" o:spid="_x0000_s5907" style="position:absolute;left:3082;top:326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4KssYA&#10;AADeAAAADwAAAGRycy9kb3ducmV2LnhtbERPTWvCQBC9C/0PyxR6002kFZu6SpCW1opQbQ49Dtlp&#10;NpidDdmtRn99VxC8zeN9zmzR20YcqPO1YwXpKAFBXDpdc6Wg+H4bTkH4gKyxcUwKTuRhMb8bzDDT&#10;7shbOuxCJWII+wwVmBDaTEpfGrLoR64ljtyv6yyGCLtK6g6PMdw2cpwkE2mx5thgsKWloXK/+7MK&#10;fvJz/n7erD7TrSyqp6/1a2mWhVIP933+AiJQH27iq/tDx/nP6WMKl3fiDX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4KssYAAADeAAAADwAAAAAAAAAAAAAAAACYAgAAZHJz&#10;L2Rvd25yZXYueG1sUEsFBgAAAAAEAAQA9QAAAIsDAAAAAA==&#10;" path="m17,l,9,5,19,21,9,17,xe" fillcolor="black" stroked="f">
                      <v:path arrowok="t" o:connecttype="custom" o:connectlocs="17,0;0,9;5,19;21,9;17,0" o:connectangles="0,0,0,0,0"/>
                    </v:shape>
                    <v:shape id="Freeform 14969" o:spid="_x0000_s5908" style="position:absolute;left:3087;top:3270;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ct1sYA&#10;AADeAAAADwAAAGRycy9kb3ducmV2LnhtbESPQYvCMBCF78L+hzDC3jStK1KrUcRF2JtrFcHb0Ixt&#10;sZmUJmrXX28WBG8zvDfvfTNfdqYWN2pdZVlBPIxAEOdWV1woOOw3gwSE88gaa8uk4I8cLBcfvTmm&#10;2t55R7fMFyKEsEtRQel9k0rp8pIMuqFtiIN2tq1BH9a2kLrFewg3tRxF0UQarDg0lNjQuqT8kl2N&#10;gvHRfU+S7en38YjrgLJafx2OmVKf/W41A+Gp82/z6/pHB/xpPB7B/zthBr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ct1sYAAADeAAAADwAAAAAAAAAAAAAAAACYAgAAZHJz&#10;L2Rvd25yZXYueG1sUEsFBgAAAAAEAAQA9QAAAIsDAAAAAA==&#10;" path="m14,l,14r7,8l21,7,14,xe" fillcolor="black" stroked="f">
                      <v:path arrowok="t" o:connecttype="custom" o:connectlocs="14,0;0,14;7,22;21,7;14,0" o:connectangles="0,0,0,0,0"/>
                    </v:shape>
                    <v:shape id="Freeform 14970" o:spid="_x0000_s5909" style="position:absolute;left:3094;top:3280;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AxXsYA&#10;AADeAAAADwAAAGRycy9kb3ducmV2LnhtbERPS2vCQBC+C/6HZQq96SZ90aauEqRSbSlUm0OPQ3aa&#10;DWZnQ3bV6K93C4K3+fieM5n1thF76nztWEE6TkAQl07XXCkofhajZxA+IGtsHJOCI3mYTYeDCWba&#10;HXhN+02oRAxhn6ECE0KbSelLQxb92LXEkftzncUQYVdJ3eEhhttG3iXJk7RYc2ww2NLcULnd7KyC&#10;3/yUv5++Vh/pWhbV4/fnW2nmhVK3N33+CiJQH67ii3up4/yX9OEe/t+JN8jp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AxXsYAAADeAAAADwAAAAAAAAAAAAAAAACYAgAAZHJz&#10;L2Rvd25yZXYueG1sUEsFBgAAAAAEAAQA9QAAAIsDAAAAAA==&#10;" path="m17,l,9,5,19,21,9,17,xe" fillcolor="black" stroked="f">
                      <v:path arrowok="t" o:connecttype="custom" o:connectlocs="17,0;0,9;5,19;21,9;17,0" o:connectangles="0,0,0,0,0"/>
                    </v:shape>
                    <v:shape id="Freeform 14971" o:spid="_x0000_s5910" style="position:absolute;left:3096;top:3292;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VnlsIA&#10;AADeAAAADwAAAGRycy9kb3ducmV2LnhtbERPTYvCMBC9L/gfwgje1tRSZO0aZREFQcRVd+9DM7bF&#10;ZlKSqPXfG0HwNo/3OdN5ZxpxJedrywpGwwQEcWF1zaWCv+Pq8wuED8gaG8uk4E4e5rPexxRzbW+8&#10;p+shlCKGsM9RQRVCm0vpi4oM+qFtiSN3ss5giNCVUju8xXDTyDRJxtJgzbGhwpYWFRXnw8UoaDcu&#10;vZ/1tst25rRK3fj/d5k0Sg363c83iEBdeItf7rWO8yejLIPnO/EG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NWeWwgAAAN4AAAAPAAAAAAAAAAAAAAAAAJgCAABkcnMvZG93&#10;bnJldi54bWxQSwUGAAAAAAQABAD1AAAAhwMAAAAA&#10;" path="m19,l,7,5,19,24,12,19,xe" fillcolor="black" stroked="f">
                      <v:path arrowok="t" o:connecttype="custom" o:connectlocs="19,0;0,7;5,19;24,12;19,0" o:connectangles="0,0,0,0,0"/>
                    </v:shape>
                    <v:shape id="Freeform 14972" o:spid="_x0000_s5911" style="position:absolute;left:3101;top:330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nCDcMA&#10;AADeAAAADwAAAGRycy9kb3ducmV2LnhtbERP24rCMBB9F/Yfwizsm6YWlbUaZVkUFkS8rL4PzdgW&#10;m0lJota/N4Lg2xzOdabz1tTiSs5XlhX0ewkI4tzqigsFh/9l9xuED8gaa8uk4E4e5rOPzhQzbW+8&#10;o+s+FCKGsM9QQRlCk0np85IM+p5tiCN3ss5giNAVUju8xXBTyzRJRtJgxbGhxIZ+S8rP+4tR0Kxc&#10;ej/rdTvYmNMydaPjdpHUSn19tj8TEIHa8Ba/3H86zh/3B0N4vhNv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nCDcMAAADeAAAADwAAAAAAAAAAAAAAAACYAgAAZHJzL2Rv&#10;d25yZXYueG1sUEsFBgAAAAAEAAQA9QAAAIgDAAAAAA==&#10;" path="m19,l,7,5,19,24,12,19,xe" fillcolor="black" stroked="f">
                      <v:path arrowok="t" o:connecttype="custom" o:connectlocs="19,0;0,7;5,19;24,12;19,0" o:connectangles="0,0,0,0,0"/>
                    </v:shape>
                    <v:shape id="Freeform 14973" o:spid="_x0000_s5912" style="position:absolute;left:3108;top:331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0QPsQA&#10;AADeAAAADwAAAGRycy9kb3ducmV2LnhtbERPTWvCQBC9F/wPywi9lLqJlNimriJiqT0a0/uQnSbR&#10;7GzYXU38926h0Ns83ucs16PpxJWcby0rSGcJCOLK6pZrBeXx4/kVhA/IGjvLpOBGHtarycMSc20H&#10;PtC1CLWIIexzVNCE0OdS+qohg35me+LI/VhnMEToaqkdDjHcdHKeJJk02HJsaLCnbUPVubgYBf70&#10;lJWflVmk82F727mvY/9dnpR6nI6bdxCBxvAv/nPvdZz/lr5k8PtOvEG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NED7EAAAA3gAAAA8AAAAAAAAAAAAAAAAAmAIAAGRycy9k&#10;b3ducmV2LnhtbFBLBQYAAAAABAAEAPUAAACJAwAAAAA=&#10;" path="m17,l,12,7,22,24,10,17,xe" fillcolor="black" stroked="f">
                      <v:path arrowok="t" o:connecttype="custom" o:connectlocs="17,0;0,12;7,22;24,10;17,0" o:connectangles="0,0,0,0,0"/>
                    </v:shape>
                    <v:shape id="Freeform 14974" o:spid="_x0000_s5913" style="position:absolute;left:3115;top:332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Qou8QA&#10;AADeAAAADwAAAGRycy9kb3ducmV2LnhtbERPS2vCQBC+C/6HZYTe6iZBtI3ZiPRBxZNNPXgcstMk&#10;NDubZrcm/ntXKHibj+852WY0rThT7xrLCuJ5BIK4tLrhSsHx6/3xCYTzyBpby6TgQg42+XSSYart&#10;wJ90LnwlQgi7FBXU3neplK6syaCb2444cN+2N+gD7CupexxCuGllEkVLabDh0FBjRy81lT/Fn1Fg&#10;X9th3C7pcIzfTi5JFr/2A/dKPczG7RqEp9Hfxf/unQ7zn+PFCm7vhBtk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UKLvEAAAA3gAAAA8AAAAAAAAAAAAAAAAAmAIAAGRycy9k&#10;b3ducmV2LnhtbFBLBQYAAAAABAAEAPUAAACJAwAAAAA=&#10;" path="m17,l,9,8,21,24,12,17,xe" fillcolor="black" stroked="f">
                      <v:path arrowok="t" o:connecttype="custom" o:connectlocs="17,0;0,9;8,21;24,12;17,0" o:connectangles="0,0,0,0,0"/>
                    </v:shape>
                    <v:shape id="Freeform 14975" o:spid="_x0000_s5914" style="position:absolute;left:3120;top:3337;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tk8YA&#10;AADeAAAADwAAAGRycy9kb3ducmV2LnhtbESPT2vCQBDF7wW/wzIFb3VjEKmpqxSpIIi0/ul9yI5J&#10;MDsbdrcav71zEHqb4b157zfzZe9adaUQG88GxqMMFHHpbcOVgdNx/fYOKiZki61nMnCnCMvF4GWO&#10;hfU33tP1kColIRwLNFCn1BVax7Imh3HkO2LRzj44TLKGStuANwl3rc6zbKodNiwNNXa0qqm8HP6c&#10;gW4b8vvF7vrJtzuv8zD9/fnKWmOGr/3nB6hEffo3P683VvBn44nwyjsyg14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htk8YAAADeAAAADwAAAAAAAAAAAAAAAACYAgAAZHJz&#10;L2Rvd25yZXYueG1sUEsFBgAAAAAEAAQA9QAAAIsDAAAAAA==&#10;" path="m19,l,7,5,19,24,12,19,xe" fillcolor="black" stroked="f">
                      <v:path arrowok="t" o:connecttype="custom" o:connectlocs="19,0;0,7;5,19;24,12;19,0" o:connectangles="0,0,0,0,0"/>
                    </v:shape>
                    <v:shape id="Freeform 14976" o:spid="_x0000_s5915" style="position:absolute;left:3127;top:334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cZUsMA&#10;AADeAAAADwAAAGRycy9kb3ducmV2LnhtbERPS4vCMBC+L/gfwgh7W9MWkbUaRXyw4ml9HDwOzdgW&#10;m0ltoq3/3iwseJuP7znTeWcq8aDGlZYVxIMIBHFmdcm5gtNx8/UNwnlkjZVlUvAkB/NZ72OKqbYt&#10;7+lx8LkIIexSVFB4X6dSuqwgg25ga+LAXWxj0AfY5FI32IZwU8kkikbSYMmhocCalgVl18PdKLCr&#10;qu0WI/o9xeuzS5Lhzf7gTqnPfreYgPDU+bf4373VYf44Ho7h751wg5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cZUsMAAADeAAAADwAAAAAAAAAAAAAAAACYAgAAZHJzL2Rv&#10;d25yZXYueG1sUEsFBgAAAAAEAAQA9QAAAIgDAAAAAA==&#10;" path="m17,l,9,8,21,24,12,17,xe" fillcolor="black" stroked="f">
                      <v:path arrowok="t" o:connecttype="custom" o:connectlocs="17,0;0,9;8,21;24,12;17,0" o:connectangles="0,0,0,0,0"/>
                    </v:shape>
                    <v:shape id="Freeform 14977" o:spid="_x0000_s5916" style="position:absolute;left:3132;top:336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G7DMYA&#10;AADeAAAADwAAAGRycy9kb3ducmV2LnhtbESPQW/CMAyF75P4D5GRdplGWqSx0REQQpu2HYHubjWm&#10;LWucKgm0/Pv5MGk3W35+732rzeg6daUQW88G8lkGirjytuXaQHl8f3wBFROyxc4zGbhRhM16crfC&#10;wvqB93Q9pFqJCccCDTQp9YXWsWrIYZz5nlhuJx8cJllDrW3AQcxdp+dZttAOW5aEBnvaNVT9HC7O&#10;QDw/LMqPyj3n82F3ewtfx/67PBtzPx23r6ASjelf/Pf9aaX+Mn8SAMGRG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G7DMYAAADeAAAADwAAAAAAAAAAAAAAAACYAgAAZHJz&#10;L2Rvd25yZXYueG1sUEsFBgAAAAAEAAQA9QAAAIsDAAAAAA==&#10;" path="m19,l,7,5,22,24,15,19,xe" fillcolor="black" stroked="f">
                      <v:path arrowok="t" o:connecttype="custom" o:connectlocs="19,0;0,7;5,22;24,15;19,0" o:connectangles="0,0,0,0,0"/>
                    </v:shape>
                    <v:shape id="Freeform 14978" o:spid="_x0000_s5917" style="position:absolute;left:3137;top:3376;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tS08QA&#10;AADeAAAADwAAAGRycy9kb3ducmV2LnhtbERP22rCQBB9F/oPyxR8q5sElTZ1I6VUEKTUpu37kJ1c&#10;MDsbdleNf98VBN/mcK6zWo+mFydyvrOsIJ0lIIgrqztuFPz+bJ6eQfiArLG3TAou5GFdPExWmGt7&#10;5m86laERMYR9jgraEIZcSl+1ZNDP7EAcudo6gyFC10jt8BzDTS+zJFlKgx3HhhYHem+pOpRHo2DY&#10;uexy0J/j/MvUm8wt//YfSa/U9HF8ewURaAx38c291XH+S7pI4fpOvEE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bUtPEAAAA3gAAAA8AAAAAAAAAAAAAAAAAmAIAAGRycy9k&#10;b3ducmV2LnhtbFBLBQYAAAAABAAEAPUAAACJAwAAAAA=&#10;" path="m19,l,7,5,19,24,12,19,xe" fillcolor="black" stroked="f">
                      <v:path arrowok="t" o:connecttype="custom" o:connectlocs="19,0;0,7;5,19;24,12;19,0" o:connectangles="0,0,0,0,0"/>
                    </v:shape>
                    <v:shape id="Freeform 14979" o:spid="_x0000_s5918" style="position:absolute;left:3144;top:338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G8G8IA&#10;AADeAAAADwAAAGRycy9kb3ducmV2LnhtbERP24rCMBB9X/Afwgj7pmkFb9UosrCyILho/YCxGdti&#10;M6lNrPXvjbCwb3M411muO1OJlhpXWlYQDyMQxJnVJecKTun3YAbCeWSNlWVS8CQH61XvY4mJtg8+&#10;UHv0uQgh7BJUUHhfJ1K6rCCDbmhr4sBdbGPQB9jkUjf4COGmkqMomkiDJYeGAmv6Kii7Hu9Ggd/R&#10;9jTl8e68/71Rii2n8ZOV+ux3mwUIT53/F/+5f3SYP4/HI3i/E26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YbwbwgAAAN4AAAAPAAAAAAAAAAAAAAAAAJgCAABkcnMvZG93&#10;bnJldi54bWxQSwUGAAAAAAQABAD1AAAAhwMAAAAA&#10;" path="m17,l,10,7,24,24,15,17,xe" fillcolor="black" stroked="f">
                      <v:path arrowok="t" o:connecttype="custom" o:connectlocs="17,0;0,10;7,24;24,15;17,0" o:connectangles="0,0,0,0,0"/>
                    </v:shape>
                    <v:shape id="Freeform 14980" o:spid="_x0000_s5919" style="position:absolute;left:3149;top:340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Mle8QA&#10;AADeAAAADwAAAGRycy9kb3ducmV2LnhtbERPTWvCQBC9F/wPywhepG5iUdvUVURaqkc1vQ/ZaRLN&#10;zobd1cR/3y0Ivc3jfc5y3ZtG3Mj52rKCdJKAIC6srrlUkJ8+n19B+ICssbFMCu7kYb0aPC0x07bj&#10;A92OoRQxhH2GCqoQ2kxKX1Rk0E9sSxy5H+sMhghdKbXDLoabRk6TZC4N1hwbKmxpW1FxOV6NAn8e&#10;z/OvwizSabe9f7j9qf3Oz0qNhv3mHUSgPvyLH+6djvPf0tkL/L0Tb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jJXvEAAAA3gAAAA8AAAAAAAAAAAAAAAAAmAIAAGRycy9k&#10;b3ducmV2LnhtbFBLBQYAAAAABAAEAPUAAACJAwAAAAA=&#10;" path="m19,l,7,5,22,24,14,19,xe" fillcolor="black" stroked="f">
                      <v:path arrowok="t" o:connecttype="custom" o:connectlocs="19,0;0,7;5,22;24,14;19,0" o:connectangles="0,0,0,0,0"/>
                    </v:shape>
                    <v:shape id="Freeform 14981" o:spid="_x0000_s5920" style="position:absolute;left:3154;top:3416;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q9D8QA&#10;AADeAAAADwAAAGRycy9kb3ducmV2LnhtbERPTWvCQBC9F/wPywhepG4iVdvUVURaqkc1vQ/ZaRLN&#10;zobd1cR/3y0Ivc3jfc5y3ZtG3Mj52rKCdJKAIC6srrlUkJ8+n19B+ICssbFMCu7kYb0aPC0x07bj&#10;A92OoRQxhH2GCqoQ2kxKX1Rk0E9sSxy5H+sMhghdKbXDLoabRk6TZC4N1hwbKmxpW1FxOV6NAn8e&#10;z/OvwizSabe9f7j9qf3Oz0qNhv3mHUSgPvyLH+6djvPf0tkL/L0Tb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KvQ/EAAAA3gAAAA8AAAAAAAAAAAAAAAAAmAIAAGRycy9k&#10;b3ducmV2LnhtbFBLBQYAAAAABAAEAPUAAACJAwAAAAA=&#10;" path="m19,l,8,5,22,24,15,19,xe" fillcolor="black" stroked="f">
                      <v:path arrowok="t" o:connecttype="custom" o:connectlocs="19,0;0,8;5,22;24,15;19,0" o:connectangles="0,0,0,0,0"/>
                    </v:shape>
                    <v:shape id="Freeform 14982" o:spid="_x0000_s5921" style="position:absolute;left:3159;top:3431;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F68MA&#10;AADeAAAADwAAAGRycy9kb3ducmV2LnhtbERP22rCQBB9L/gPyxR8Ed2opElTVykFoW9S6wcM2Wk2&#10;mJ2N2c3Fv3cLhb7N4Vxnd5hsIwbqfO1YwXqVgCAuna65UnD5Pi5zED4ga2wck4I7eTjsZ087LLQb&#10;+YuGc6hEDGFfoAITQltI6UtDFv3KtcSR+3GdxRBhV0nd4RjDbSM3SfIiLdYcGwy29GGovJ57q4DT&#10;rBxsfVocc9Nc++y0XcjbVqn58/T+BiLQFP7Ff+5PHee/rtMUft+JN8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F68MAAADeAAAADwAAAAAAAAAAAAAAAACYAgAAZHJzL2Rv&#10;d25yZXYueG1sUEsFBgAAAAAEAAQA9QAAAIgDAAAAAA==&#10;" path="m19,l,7,7,24,26,17,19,xe" fillcolor="black" stroked="f">
                      <v:path arrowok="t" o:connecttype="custom" o:connectlocs="19,0;0,7;7,24;26,17;19,0" o:connectangles="0,0,0,0,0"/>
                    </v:shape>
                    <v:shape id="Freeform 14983" o:spid="_x0000_s5922" style="position:absolute;left:3166;top:344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Eb/cQA&#10;AADeAAAADwAAAGRycy9kb3ducmV2LnhtbERPTWvCQBC9F/wPyxS81U2CDTa6CWIVpadWPfQ4ZMck&#10;NDubZleT/nu3UOhtHu9zVsVoWnGj3jWWFcSzCARxaXXDlYLzafe0AOE8ssbWMin4IQdFPnlYYabt&#10;wB90O/pKhBB2GSqove8yKV1Zk0E3sx1x4C62N+gD7CupexxCuGllEkWpNNhwaKixo01N5dfxahTY&#10;13YY1ym9n+Ptp0uS+bfd45tS08dxvQThafT/4j/3QYf5L/FzCr/vhBt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BG/3EAAAA3gAAAA8AAAAAAAAAAAAAAAAAmAIAAGRycy9k&#10;b3ducmV2LnhtbFBLBQYAAAAABAAEAPUAAACJAwAAAAA=&#10;" path="m19,l,7,5,21,24,14,19,xe" fillcolor="black" stroked="f">
                      <v:path arrowok="t" o:connecttype="custom" o:connectlocs="19,0;0,7;5,21;24,14;19,0" o:connectangles="0,0,0,0,0"/>
                    </v:shape>
                    <v:shape id="Freeform 14984" o:spid="_x0000_s5923" style="position:absolute;left:3171;top:3462;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B8QA&#10;AADeAAAADwAAAGRycy9kb3ducmV2LnhtbERPzWrCQBC+F3yHZQQvohsNNja6kVII9BZqfYAhO80G&#10;s7Mxu8b07buFQm/z8f3O8TTZTow0+Naxgs06AUFcO91yo+DyWa72IHxA1tg5JgXf5OFUzJ6OmGv3&#10;4A8az6ERMYR9jgpMCH0upa8NWfRr1xNH7ssNFkOEQyP1gI8Ybju5TZJnabHl2GCwpzdD9fV8twp4&#10;l9WjbatluTfd9Z5V6VLeUqUW8+n1ACLQFP7Ff+53Hee/bHYZ/L4Tb5D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a/gfEAAAA3gAAAA8AAAAAAAAAAAAAAAAAmAIAAGRycy9k&#10;b3ducmV2LnhtbFBLBQYAAAAABAAEAPUAAACJAwAAAAA=&#10;" path="m19,l,7,7,24,26,17,19,xe" fillcolor="black" stroked="f">
                      <v:path arrowok="t" o:connecttype="custom" o:connectlocs="19,0;0,7;7,24;26,17;19,0" o:connectangles="0,0,0,0,0"/>
                    </v:shape>
                    <v:shape id="Freeform 14985" o:spid="_x0000_s5924" style="position:absolute;left:3178;top:347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IqFMYA&#10;AADeAAAADwAAAGRycy9kb3ducmV2LnhtbESPQW/CMAyF70j7D5EncRtpK4ZYR0CIbRraCRiHHa3G&#10;a6s1TmkyWv49PiBxs/We3/u8WA2uUWfqQu3ZQDpJQBEX3tZcGjh+fzzNQYWIbLHxTAYuFGC1fBgt&#10;MLe+5z2dD7FUEsIhRwNVjG2udSgqchgmviUW7dd3DqOsXalth72Eu0ZnSTLTDmuWhgpb2lRU/B3+&#10;nQH/1vTDeka7Y/r+E7JsevKf+GXM+HFYv4KKNMS7+Xa9tYL/kj4Lr7wj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IqFMYAAADeAAAADwAAAAAAAAAAAAAAAACYAgAAZHJz&#10;L2Rvd25yZXYueG1sUEsFBgAAAAAEAAQA9QAAAIsDAAAAAA==&#10;" path="m19,l,5,5,21,24,17,19,xe" fillcolor="black" stroked="f">
                      <v:path arrowok="t" o:connecttype="custom" o:connectlocs="19,0;0,5;5,21;24,17;19,0" o:connectangles="0,0,0,0,0"/>
                    </v:shape>
                    <v:shape id="Freeform 14986" o:spid="_x0000_s5925" style="position:absolute;left:3185;top:3493;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UuasIA&#10;AADeAAAADwAAAGRycy9kb3ducmV2LnhtbERP24rCMBB9F/yHMMK+aVpBXatRFmEXQVDW+gFjM7bF&#10;ZtJtsrX+vREE3+ZwrrNcd6YSLTWutKwgHkUgiDOrS84VnNLv4ScI55E1VpZJwZ0crFf93hITbW/8&#10;S+3R5yKEsEtQQeF9nUjpsoIMupGtiQN3sY1BH2CTS93gLYSbSo6jaCoNlhwaCqxpU1B2Pf4bBX5H&#10;P6cZT3bn/eGPUmw5je+s1Meg+1qA8NT5t/jl3uowfx5P5vB8J9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xS5qwgAAAN4AAAAPAAAAAAAAAAAAAAAAAJgCAABkcnMvZG93&#10;bnJldi54bWxQSwUGAAAAAAQABAD1AAAAhwMAAAAA&#10;" path="m17,l,10,7,24,24,15,17,xe" fillcolor="black" stroked="f">
                      <v:path arrowok="t" o:connecttype="custom" o:connectlocs="17,0;0,10;7,24;24,15;17,0" o:connectangles="0,0,0,0,0"/>
                    </v:shape>
                    <v:shape id="Freeform 14987" o:spid="_x0000_s5926" style="position:absolute;left:3190;top:351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1xscYA&#10;AADeAAAADwAAAGRycy9kb3ducmV2LnhtbESPQU/DMAyF70j7D5GRdkEs7Q4FumXTNDEBR7Zytxqv&#10;7WicKglr9+/xAYmbLT+/9771dnK9ulKInWcD+SIDRVx723FjoDodHp9BxYRssfdMBm4UYbuZ3a2x&#10;tH7kT7oeU6PEhGOJBtqUhlLrWLfkMC78QCy3sw8Ok6yh0TbgKOau18ssK7TDjiWhxYH2LdXfxx9n&#10;IF4eiuqtdk/5ctzfXsPHafiqLsbM76fdClSiKf2L/77frdR/yQsBEBy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11xscYAAADeAAAADwAAAAAAAAAAAAAAAACYAgAAZHJz&#10;L2Rvd25yZXYueG1sUEsFBgAAAAAEAAQA9QAAAIsDAAAAAA==&#10;" path="m19,l,5,5,22,24,17,19,xe" fillcolor="black" stroked="f">
                      <v:path arrowok="t" o:connecttype="custom" o:connectlocs="19,0;0,5;5,22;24,17;19,0" o:connectangles="0,0,0,0,0"/>
                    </v:shape>
                    <v:shape id="Freeform 14988" o:spid="_x0000_s5927" style="position:absolute;left:3195;top:352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o0cMA&#10;AADeAAAADwAAAGRycy9kb3ducmV2LnhtbERP3WrCMBS+H+wdwhl4N9MKulmNMgaKIGys7QMcm2NT&#10;1px0Taz17c1gsLvz8f2e9Xa0rRio941jBek0AUFcOd1wraAsds+vIHxA1tg6JgU38rDdPD6sMdPu&#10;yl805KEWMYR9hgpMCF0mpa8MWfRT1xFH7ux6iyHCvpa6x2sMt62cJclCWmw4Nhjs6N1Q9Z1frIJw&#10;pH35wvPj6ePzhwocuEhvrNTkaXxbgQg0hn/xn/ug4/xlukjh9514g9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o0cMAAADeAAAADwAAAAAAAAAAAAAAAACYAgAAZHJzL2Rv&#10;d25yZXYueG1sUEsFBgAAAAAEAAQA9QAAAIgDAAAAAA==&#10;" path="m19,l,5,4,24,24,19,19,xe" fillcolor="black" stroked="f">
                      <v:path arrowok="t" o:connecttype="custom" o:connectlocs="19,0;0,5;4,24;24,19;19,0" o:connectangles="0,0,0,0,0"/>
                    </v:shape>
                    <v:shape id="Freeform 14989" o:spid="_x0000_s5928" style="position:absolute;left:3199;top:3546;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QRDcMA&#10;AADeAAAADwAAAGRycy9kb3ducmV2LnhtbERPzYrCMBC+L+w7hFnwtqatrGjXKCIIIniw+gBjM7Zl&#10;m0ltoq0+/UYQvM3H9zuzRW9qcaPWVZYVxMMIBHFudcWFguNh/T0B4TyyxtoyKbiTg8X882OGqbYd&#10;7+mW+UKEEHYpKii9b1IpXV6SQTe0DXHgzrY16ANsC6lb7EK4qWUSRWNpsOLQUGJDq5Lyv+xqFHTF&#10;4XK+6NMk/tmMsoQeu+1upJUafPXLXxCeev8Wv9wbHeZP43ECz3fCD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QRDcMAAADeAAAADwAAAAAAAAAAAAAAAACYAgAAZHJzL2Rv&#10;d25yZXYueG1sUEsFBgAAAAAEAAQA9QAAAIgDAAAAAA==&#10;" path="m20,l,7,8,24,27,17,20,xe" fillcolor="black" stroked="f">
                      <v:path arrowok="t" o:connecttype="custom" o:connectlocs="20,0;0,7;8,24;27,17;20,0" o:connectangles="0,0,0,0,0"/>
                    </v:shape>
                    <v:shape id="Freeform 14990" o:spid="_x0000_s5929" style="position:absolute;left:3207;top:356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py2MQA&#10;AADeAAAADwAAAGRycy9kb3ducmV2LnhtbERPTWvCQBC9F/wPyxS81U1iCTa6CWIVpadWPfQ4ZMck&#10;NDubZleT/nu3UOhtHu9zVsVoWnGj3jWWFcSzCARxaXXDlYLzafe0AOE8ssbWMin4IQdFPnlYYabt&#10;wB90O/pKhBB2GSqove8yKV1Zk0E3sx1x4C62N+gD7CupexxCuGllEkWpNNhwaKixo01N5dfxahTY&#10;13YY1ym9n+Ptp0uS52+7xzelpo/jegnC0+j/xX/ugw7zX+J0Dr/vhBt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actjEAAAA3gAAAA8AAAAAAAAAAAAAAAAAmAIAAGRycy9k&#10;b3ducmV2LnhtbFBLBQYAAAAABAAEAPUAAACJAwAAAAA=&#10;" path="m19,l,5,4,21,24,17,19,xe" fillcolor="black" stroked="f">
                      <v:path arrowok="t" o:connecttype="custom" o:connectlocs="19,0;0,5;4,21;24,17;19,0" o:connectangles="0,0,0,0,0"/>
                    </v:shape>
                    <v:shape id="Freeform 14991" o:spid="_x0000_s5930" style="position:absolute;left:3211;top:3580;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ZNCMUA&#10;AADeAAAADwAAAGRycy9kb3ducmV2LnhtbERPS2sCMRC+C/6HMIXealYRH1ujiFapB4XagtdhM90s&#10;bibLJmraX98IBW/z8T1ntoi2FldqfeVYQb+XgSAunK64VPD1uXmZgPABWWPtmBT8kIfFvNuZYa7d&#10;jT/oegylSCHsc1RgQmhyKX1hyKLvuYY4cd+utRgSbEupW7ylcFvLQZaNpMWKU4PBhlaGivPxYhXw&#10;anq+VKff3dvJbcfmsI674T4q9fwUl68gAsXwEP+733WaP+2PhnB/J9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5k0IxQAAAN4AAAAPAAAAAAAAAAAAAAAAAJgCAABkcnMv&#10;ZG93bnJldi54bWxQSwUGAAAAAAQABAD1AAAAigMAAAAA&#10;" path="m20,l,7,8,26,27,19,20,xe" fillcolor="black" stroked="f">
                      <v:path arrowok="t" o:connecttype="custom" o:connectlocs="20,0;0,7;8,26;27,19;20,0" o:connectangles="0,0,0,0,0"/>
                    </v:shape>
                    <v:shape id="Freeform 14992" o:spid="_x0000_s5931" style="position:absolute;left:3219;top:3599;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u0sIA&#10;AADeAAAADwAAAGRycy9kb3ducmV2LnhtbERP24rCMBB9F/Yfwiz4tqYVdLVrFBEUQVjR+gGzzdgW&#10;m0ltYq1/bxYE3+ZwrjNbdKYSLTWutKwgHkQgiDOrS84VnNL11wSE88gaK8uk4EEOFvOP3gwTbe98&#10;oPbocxFC2CWooPC+TqR0WUEG3cDWxIE728agD7DJpW7wHsJNJYdRNJYGSw4NBda0Kii7HG9Ggd/R&#10;5vTNo93f7/5KKbacxg9Wqv/ZLX9AeOr8W/xyb3WYP43HI/h/J9w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5O7SwgAAAN4AAAAPAAAAAAAAAAAAAAAAAJgCAABkcnMvZG93&#10;bnJldi54bWxQSwUGAAAAAAQABAD1AAAAhwMAAAAA&#10;" path="m19,l,5,4,24,24,19,19,xe" fillcolor="black" stroked="f">
                      <v:path arrowok="t" o:connecttype="custom" o:connectlocs="19,0;0,5;4,24;24,19;19,0" o:connectangles="0,0,0,0,0"/>
                    </v:shape>
                    <v:shape id="Freeform 14993" o:spid="_x0000_s5932" style="position:absolute;left:3223;top:3618;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h25MUA&#10;AADeAAAADwAAAGRycy9kb3ducmV2LnhtbERPTWsCMRC9C/6HMEJvNWspq26NUmyVemhBW/A6bKab&#10;xc1k2USN/vpGKHibx/uc2SLaRpyo87VjBaNhBoK4dLrmSsHP9+pxAsIHZI2NY1JwIQ+Leb83w0K7&#10;M2/ptAuVSCHsC1RgQmgLKX1pyKIfupY4cb+usxgS7CqpOzyncNvIpyzLpcWaU4PBlpaGysPuaBXw&#10;cno41vvr5n3v1mPz9RY3z59RqYdBfH0BESiGu/jf/aHT/Okoz+H2TrpB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eHbkxQAAAN4AAAAPAAAAAAAAAAAAAAAAAJgCAABkcnMv&#10;ZG93bnJldi54bWxQSwUGAAAAAAQABAD1AAAAigMAAAAA&#10;" path="m20,l,7,8,26,27,19,20,xe" fillcolor="black" stroked="f">
                      <v:path arrowok="t" o:connecttype="custom" o:connectlocs="20,0;0,7;8,26;27,19;20,0" o:connectangles="0,0,0,0,0"/>
                    </v:shape>
                    <v:shape id="Freeform 14994" o:spid="_x0000_s5933" style="position:absolute;left:3231;top:363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VPsMA&#10;AADeAAAADwAAAGRycy9kb3ducmV2LnhtbERP22rCQBB9L/Qflin0rW5SMGrqKlJQCoEWjR8wzY5J&#10;MDsbs2suf98tFPo2h3Od9XY0jeipc7VlBfEsAkFcWF1zqeCc71+WIJxH1thYJgUTOdhuHh/WmGo7&#10;8JH6ky9FCGGXooLK+zaV0hUVGXQz2xIH7mI7gz7ArpS6wyGEm0a+RlEiDdYcGips6b2i4nq6GwU+&#10;o8N5wfPs+/PrRjn2nMcTK/X8NO7eQHga/b/4z/2hw/xVnCzg951wg9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rVPsMAAADeAAAADwAAAAAAAAAAAAAAAACYAgAAZHJzL2Rv&#10;d25yZXYueG1sUEsFBgAAAAAEAAQA9QAAAIgDAAAAAA==&#10;" path="m19,l,5,4,24,24,19,19,xe" fillcolor="black" stroked="f">
                      <v:path arrowok="t" o:connecttype="custom" o:connectlocs="19,0;0,5;4,24;24,19;19,0" o:connectangles="0,0,0,0,0"/>
                    </v:shape>
                    <v:shape id="Freeform 14995" o:spid="_x0000_s5934" style="position:absolute;left:3235;top:3656;width:27;height:27;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3N8UA&#10;AADeAAAADwAAAGRycy9kb3ducmV2LnhtbESPQWvDMAyF74P9B6PBbqvTwEKb1i2jozBYL0vyA0Ss&#10;xmGxHGI3zf79dBjsJvGe3vu0Py5+UDNNsQ9sYL3KQBG3wfbcGWjq88sGVEzIFofAZOCHIhwPjw97&#10;LG248xfNVeqUhHAs0YBLaSy1jq0jj3EVRmLRrmHymGSdOm0nvEu4H3SeZYX22LM0OBzp5Kj9rm7e&#10;wCVscspTfX79nJuqcZfaFfrdmOen5W0HKtGS/s1/1x9W8LfrQnjlHZlBH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7c3xQAAAN4AAAAPAAAAAAAAAAAAAAAAAJgCAABkcnMv&#10;ZG93bnJldi54bWxQSwUGAAAAAAQABAD1AAAAigMAAAAA&#10;" path="m20,l,8,8,27,27,20,20,xe" fillcolor="black" stroked="f">
                      <v:path arrowok="t" o:connecttype="custom" o:connectlocs="20,0;0,8;8,27;27,20;20,0" o:connectangles="0,0,0,0,0"/>
                    </v:shape>
                    <v:shape id="Freeform 14996" o:spid="_x0000_s5935" style="position:absolute;left:3243;top:3676;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sBTsYA&#10;AADeAAAADwAAAGRycy9kb3ducmV2LnhtbERP22rCQBB9F/oPyxR8040iUqOrhEJFEAr1QuvbkB2T&#10;aHY27m5j2q/vFgp9m8O5zmLVmVq05HxlWcFomIAgzq2uuFBw2L8MnkD4gKyxtkwKvsjDavnQW2Cq&#10;7Z3fqN2FQsQQ9ikqKENoUil9XpJBP7QNceTO1hkMEbpCaof3GG5qOU6SqTRYcWwosaHnkvLr7tMo&#10;OL7ePk7ny7Z935pqrd0kc9/7TKn+Y5fNQQTqwr/4z73Rcf5sNJ3B7zvxBr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sBTsYAAADeAAAADwAAAAAAAAAAAAAAAACYAgAAZHJz&#10;L2Rvd25yZXYueG1sUEsFBgAAAAAEAAQA9QAAAIsDAAAAAA==&#10;" path="m19,l,4,4,26,24,21,19,xe" fillcolor="black" stroked="f">
                      <v:path arrowok="t" o:connecttype="custom" o:connectlocs="19,0;0,4;4,26;24,21;19,0" o:connectangles="0,0,0,0,0"/>
                    </v:shape>
                    <v:shape id="Freeform 14997" o:spid="_x0000_s5936" style="position:absolute;left:3247;top:3697;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QDFMgA&#10;AADeAAAADwAAAGRycy9kb3ducmV2LnhtbESPQW/CMAyF70j7D5GRdhspHMZWCAhNQprEZRQ6OFqN&#10;aQuN0zUZdPv182ESN1t+fu9982XvGnWlLtSeDYxHCSjiwtuaSwP73frpBVSIyBYbz2TghwIsFw+D&#10;OabW33hL1yyWSkw4pGigirFNtQ5FRQ7DyLfEcjv5zmGUtSu17fAm5q7RkyR51g5rloQKW3qrqLhk&#10;385Axp/57kT5+bDZXPz09+sjP25LYx6H/WoGKlIf7+L/73cr9V/HUwEQHJlBL/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hAMUyAAAAN4AAAAPAAAAAAAAAAAAAAAAAJgCAABk&#10;cnMvZG93bnJldi54bWxQSwUGAAAAAAQABAD1AAAAjQMAAAAA&#10;" path="m20,l,7,8,29,27,22,20,xe" fillcolor="black" stroked="f">
                      <v:path arrowok="t" o:connecttype="custom" o:connectlocs="20,0;0,7;8,29;27,22;20,0" o:connectangles="0,0,0,0,0"/>
                    </v:shape>
                    <v:shape id="Freeform 14998" o:spid="_x0000_s5937" style="position:absolute;left:3255;top:3719;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Z+DMIA&#10;AADeAAAADwAAAGRycy9kb3ducmV2LnhtbERP24rCMBB9X/Afwgi+adoFda1GkYUVQVDW+gFjM7bF&#10;ZtJtYq1/bwRh3+ZwrrNYdaYSLTWutKwgHkUgiDOrS84VnNKf4RcI55E1VpZJwYMcrJa9jwUm2t75&#10;l9qjz0UIYZeggsL7OpHSZQUZdCNbEwfuYhuDPsAml7rBewg3lfyMook0WHJoKLCm74Ky6/FmFPgd&#10;bU5THu/O+8MfpdhyGj9YqUG/W89BeOr8v/jt3uowfxZPY3i9E26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Bn4MwgAAAN4AAAAPAAAAAAAAAAAAAAAAAJgCAABkcnMvZG93&#10;bnJldi54bWxQSwUGAAAAAAQABAD1AAAAhwMAAAAA&#10;" path="m19,l,5,4,24,24,19,19,xe" fillcolor="black" stroked="f">
                      <v:path arrowok="t" o:connecttype="custom" o:connectlocs="19,0;0,5;4,24;24,19;19,0" o:connectangles="0,0,0,0,0"/>
                    </v:shape>
                    <v:shape id="Freeform 14999" o:spid="_x0000_s5938" style="position:absolute;left:3259;top:3738;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o4+MYA&#10;AADeAAAADwAAAGRycy9kb3ducmV2LnhtbERPS2vCQBC+F/oflin0Vjd6aGrqRoogFLzUaLTHITt5&#10;1Oxsmt1q9Ne7QsHbfHzPmc0H04oj9a6xrGA8ikAQF1Y3XCnYbpYvbyCcR9bYWiYFZ3IwTx8fZpho&#10;e+I1HTNfiRDCLkEFtfddIqUrajLoRrYjDlxpe4M+wL6SusdTCDetnETRqzTYcGiosaNFTcUh+zMK&#10;Mt7lm5Lyn/1qdbDx5fcr/15XSj0/DR/vIDwN/i7+d3/qMH86jidweyfc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o4+MYAAADeAAAADwAAAAAAAAAAAAAAAACYAgAAZHJz&#10;L2Rvd25yZXYueG1sUEsFBgAAAAAEAAQA9QAAAIsDAAAAAA==&#10;" path="m20,l,7,8,29,27,22,20,xe" fillcolor="black" stroked="f">
                      <v:path arrowok="t" o:connecttype="custom" o:connectlocs="20,0;0,7;8,29;27,22;20,0" o:connectangles="0,0,0,0,0"/>
                    </v:shape>
                    <v:shape id="Freeform 15000" o:spid="_x0000_s5939" style="position:absolute;left:3267;top:3760;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qgeccA&#10;AADeAAAADwAAAGRycy9kb3ducmV2LnhtbERP22rCQBB9L/gPywh9qxuttDa6ShBaBKFQL1jfhuyY&#10;pM3OprtrTPv1bqHQtzmc68wWnalFS85XlhUMBwkI4tzqigsFu+3z3QSED8gaa8uk4Js8LOa9mxmm&#10;2l74jdpNKEQMYZ+igjKEJpXS5yUZ9APbEEfuZJ3BEKErpHZ4ieGmlqMkeZAGK44NJTa0LCn/3JyN&#10;gv3r1/vx9LFuD2tTvWg3ztzPNlPqtt9lUxCBuvAv/nOvdJz/NHy8h9934g1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KoHnHAAAA3gAAAA8AAAAAAAAAAAAAAAAAmAIAAGRy&#10;cy9kb3ducmV2LnhtbFBLBQYAAAAABAAEAPUAAACMAwAAAAA=&#10;" path="m19,l,4,4,26,24,21,19,xe" fillcolor="black" stroked="f">
                      <v:path arrowok="t" o:connecttype="custom" o:connectlocs="19,0;0,4;4,26;24,21;19,0" o:connectangles="0,0,0,0,0"/>
                    </v:shape>
                    <v:shape id="Freeform 15001" o:spid="_x0000_s5940" style="position:absolute;left:3271;top:3781;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dBWcIA&#10;AADeAAAADwAAAGRycy9kb3ducmV2LnhtbERPS2sCMRC+F/wPYYReimaV1sdqFBUKe62KXofN7AM3&#10;kyWJu9t/3xQKvc3H95ztfjCN6Mj52rKC2TQBQZxbXXOp4Hr5nKxA+ICssbFMCr7Jw343etliqm3P&#10;X9SdQyliCPsUFVQhtKmUPq/IoJ/aljhyhXUGQ4SulNphH8NNI+dJspAGa44NFbZ0qih/nJ9Gwa21&#10;dnUPfZYtT4V7O7rOuY9CqdfxcNiACDSEf/GfO9Nx/nq2fIffd+INc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Z0FZwgAAAN4AAAAPAAAAAAAAAAAAAAAAAJgCAABkcnMvZG93&#10;bnJldi54bWxQSwUGAAAAAAQABAD1AAAAhwMAAAAA&#10;" path="m20,l,5,5,27,24,22,20,xe" fillcolor="black" stroked="f">
                      <v:path arrowok="t" o:connecttype="custom" o:connectlocs="20,0;0,5;5,27;24,22;20,0" o:connectangles="0,0,0,0,0"/>
                    </v:shape>
                    <v:shape id="Freeform 15002" o:spid="_x0000_s5941" style="position:absolute;left:3276;top:3803;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jMUA&#10;AADeAAAADwAAAGRycy9kb3ducmV2LnhtbERPS2vCQBC+F/wPywi96cZCfURXKYVCwUuNRj0O2TGJ&#10;ZmfT7Fajv94VhN7m43vObNGaSpypcaVlBYN+BII4s7rkXMFm/dUbg3AeWWNlmRRcycFi3nmZYazt&#10;hVd0TnwuQgi7GBUU3texlC4ryKDr25o4cAfbGPQBNrnUDV5CuKnkWxQNpcGSQ0OBNX0WlJ2SP6Mg&#10;4W26PlB63C2XJzu6/f6k+1Wu1Gu3/ZiC8NT6f/HT/a3D/Mlg9A6Pd8IN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86CMxQAAAN4AAAAPAAAAAAAAAAAAAAAAAJgCAABkcnMv&#10;ZG93bnJldi54bWxQSwUGAAAAAAQABAD1AAAAigMAAAAA&#10;" path="m19,l,7,7,29,27,21,19,xe" fillcolor="black" stroked="f">
                      <v:path arrowok="t" o:connecttype="custom" o:connectlocs="19,0;0,7;7,29;27,21;19,0" o:connectangles="0,0,0,0,0"/>
                    </v:shape>
                    <v:shape id="Freeform 15003" o:spid="_x0000_s5942" style="position:absolute;left:3283;top:3824;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l6tcIA&#10;AADeAAAADwAAAGRycy9kb3ducmV2LnhtbERPS4vCMBC+L/gfwgheFk0V1kc1iisIva6KXodm+sBm&#10;UpJsW//9ZmFhb/PxPWd3GEwjOnK+tqxgPktAEOdW11wquF3P0zUIH5A1NpZJwYs8HPajtx2m2vb8&#10;Rd0llCKGsE9RQRVCm0rp84oM+pltiSNXWGcwROhKqR32Mdw0cpEkS2mw5thQYUunivLn5dsouLfW&#10;rh+hz7LVqXDvn65z7qNQajIejlsQgYbwL/5zZzrO38xXS/h9J94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Xq1wgAAAN4AAAAPAAAAAAAAAAAAAAAAAJgCAABkcnMvZG93&#10;bnJldi54bWxQSwUGAAAAAAQABAD1AAAAhwMAAAAA&#10;" path="m20,l,5,5,27,24,22,20,xe" fillcolor="black" stroked="f">
                      <v:path arrowok="t" o:connecttype="custom" o:connectlocs="20,0;0,5;5,27;24,22;20,0" o:connectangles="0,0,0,0,0"/>
                    </v:shape>
                    <v:shape id="Freeform 15004" o:spid="_x0000_s5943" style="position:absolute;left:3288;top:384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S+h8UA&#10;AADeAAAADwAAAGRycy9kb3ducmV2LnhtbERPTWvCQBC9F/oflil40008NJq6ESkIQkVQQ0tvQ3aa&#10;hGZn0+wa13/vFgq9zeN9zmodTCdGGlxrWUE6S0AQV1a3XCsoz9vpAoTzyBo7y6TgRg7WxePDCnNt&#10;r3yk8eRrEUPY5aig8b7PpXRVQwbdzPbEkfuyg0Ef4VBLPeA1hptOzpPkWRpsOTY02NNrQ9X36WIU&#10;hE2WHvb6fVfqn+72Zj6D/9gelZo8hc0LCE/B/4v/3Dsd5y/TLIPfd+INsr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9L6HxQAAAN4AAAAPAAAAAAAAAAAAAAAAAJgCAABkcnMv&#10;ZG93bnJldi54bWxQSwUGAAAAAAQABAD1AAAAigMAAAAA&#10;" path="m19,l,5,5,29,24,24,19,xe" fillcolor="black" stroked="f">
                      <v:path arrowok="t" o:connecttype="custom" o:connectlocs="19,0;0,5;5,29;24,24;19,0" o:connectangles="0,0,0,0,0"/>
                    </v:shape>
                    <v:shape id="Freeform 15005" o:spid="_x0000_s5944" style="position:absolute;left:3293;top:3870;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q3occA&#10;AADeAAAADwAAAGRycy9kb3ducmV2LnhtbESPQU/DMAyF70j7D5EncWNpAQ0oy6aJCQ0OHBiIs9V4&#10;TVjjRE3YCr8eH5C42XrP731erMbQqyMN2Uc2UM8qUMRttJ47A+9vjxe3oHJBtthHJgPflGG1nJwt&#10;sLHxxK903JVOSQjnBg24UlKjdW4dBcyzmIhF28chYJF16LQd8CThodeXVTXXAT1Lg8NED47aw+4r&#10;GPh4rq/a9OPifLt1/nPvN9fpZWPM+XRc34MqNJZ/89/1kxX8u/pGeOUdmUE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at6HHAAAA3gAAAA8AAAAAAAAAAAAAAAAAmAIAAGRy&#10;cy9kb3ducmV2LnhtbFBLBQYAAAAABAAEAPUAAACMAwAAAAA=&#10;" path="m19,l,7,7,29,26,22,19,xe" fillcolor="black" stroked="f">
                      <v:path arrowok="t" o:connecttype="custom" o:connectlocs="19,0;0,7;7,29;26,22;19,0" o:connectangles="0,0,0,0,0"/>
                    </v:shape>
                    <v:shape id="Freeform 15006" o:spid="_x0000_s5945" style="position:absolute;left:3300;top:3892;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TZ7cUA&#10;AADeAAAADwAAAGRycy9kb3ducmV2LnhtbERPS2vCQBC+F/oflin0VjdWWjW6ShHECor4uHgbs9Ns&#10;aHY2ZLdJ/PeuUPA2H99zpvPOlqKh2heOFfR7CQjizOmCcwWn4/JtBMIHZI2lY1JwJQ/z2fPTFFPt&#10;Wt5Tcwi5iCHsU1RgQqhSKX1myKLvuYo4cj+uthgirHOpa2xjuC3le5J8SosFxwaDFS0MZb+HP6tg&#10;QaNucLm2zWq7P3+sd+3KbCwr9frSfU1ABOrCQ/zv/tZx/rg/HMP9nXiD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tNntxQAAAN4AAAAPAAAAAAAAAAAAAAAAAJgCAABkcnMv&#10;ZG93bnJldi54bWxQSwUGAAAAAAQABAD1AAAAigMAAAAA&#10;" path="m19,l,4,5,28,24,24,19,xe" fillcolor="black" stroked="f">
                      <v:path arrowok="t" o:connecttype="custom" o:connectlocs="19,0;0,4;5,28;24,24;19,0" o:connectangles="0,0,0,0,0"/>
                    </v:shape>
                    <v:shape id="Freeform 15007" o:spid="_x0000_s5946" style="position:absolute;left:3305;top:3916;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YxrcYA&#10;AADeAAAADwAAAGRycy9kb3ducmV2LnhtbESPQWvCQBCF7wX/wzKCt7qJ0KKpq6hg8VTQVuhxmp0m&#10;wexsyK5r/PfOodDbDPPmvfct14NrVaI+NJ4N5NMMFHHpbcOVga/P/fMcVIjIFlvPZOBOAdar0dMS&#10;C+tvfKR0ipUSEw4FGqhj7AqtQ1mTwzD1HbHcfn3vMMraV9r2eBNz1+pZlr1qhw1LQo0d7WoqL6er&#10;M5Bejtf37+1Hbmesf9Kw02dfJWMm42HzBirSEP/Ff98HK/UX+VwABEdm0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YxrcYAAADeAAAADwAAAAAAAAAAAAAAAACYAgAAZHJz&#10;L2Rvd25yZXYueG1sUEsFBgAAAAAEAAQA9QAAAIsDAAAAAA==&#10;" path="m19,l,4,7,28,26,24,19,xe" fillcolor="black" stroked="f">
                      <v:path arrowok="t" o:connecttype="custom" o:connectlocs="19,0;0,4;7,28;26,24;19,0" o:connectangles="0,0,0,0,0"/>
                    </v:shape>
                    <v:shape id="Freeform 15008" o:spid="_x0000_s5947" style="position:absolute;left:3312;top:3940;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elzMUA&#10;AADeAAAADwAAAGRycy9kb3ducmV2LnhtbERPTWvCQBC9C/6HZQq96SYtLWnqKiIULSii9tLbNDvN&#10;hmZnQ3ZN4r93hYK3ebzPmS0GW4uOWl85VpBOExDEhdMVlwq+Th+TDIQPyBprx6TgQh4W8/Fohrl2&#10;PR+oO4ZSxBD2OSowITS5lL4wZNFPXUMcuV/XWgwRtqXULfYx3NbyKUlepcWKY4PBhlaGir/j2SpY&#10;UTY8/1z6br07fL987vu12VpW6vFhWL6DCDSEu/jfvdFx/luapXB7J94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F6XMxQAAAN4AAAAPAAAAAAAAAAAAAAAAAJgCAABkcnMv&#10;ZG93bnJldi54bWxQSwUGAAAAAAQABAD1AAAAigMAAAAA&#10;" path="m19,l,4,5,28,24,24,19,xe" fillcolor="black" stroked="f">
                      <v:path arrowok="t" o:connecttype="custom" o:connectlocs="19,0;0,4;5,28;24,24;19,0" o:connectangles="0,0,0,0,0"/>
                    </v:shape>
                    <v:shape id="Freeform 15009" o:spid="_x0000_s5948" style="position:absolute;left:3317;top:3964;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gKQcQA&#10;AADeAAAADwAAAGRycy9kb3ducmV2LnhtbERPTWvCQBC9F/oflil4azYJKDZ1DW2gxZOgttDjNDtN&#10;QrOzIbuu8d+7guBtHu9zVuVkehFodJ1lBVmSgiCure64UfB1+HhegnAeWWNvmRScyUG5fnxYYaHt&#10;iXcU9r4RMYRdgQpa74dCSle3ZNAldiCO3J8dDfoIx0bqEU8x3PQyT9OFNNhxbGhxoKql+n9/NArC&#10;fHf8/HnfZjpn+RumSn7bJig1e5reXkF4mvxdfHNvdJz/ki1zuL4Tb5D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ICkHEAAAA3gAAAA8AAAAAAAAAAAAAAAAAmAIAAGRycy9k&#10;b3ducmV2LnhtbFBLBQYAAAAABAAEAPUAAACJAwAAAAA=&#10;" path="m19,l,7,7,28,26,21,19,xe" fillcolor="black" stroked="f">
                      <v:path arrowok="t" o:connecttype="custom" o:connectlocs="19,0;0,7;7,28;26,21;19,0" o:connectangles="0,0,0,0,0"/>
                    </v:shape>
                    <v:shape id="Freeform 15010" o:spid="_x0000_s5949" style="position:absolute;left:3324;top:398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Io8UA&#10;AADeAAAADwAAAGRycy9kb3ducmV2LnhtbERP22rCQBB9L/gPywi+1U0stBqzEREEoaXgBcW3ITtN&#10;QrOzaXbV9e+7hYJvczjXyRfBtOJKvWssK0jHCQji0uqGKwWH/fp5CsJ5ZI2tZVJwJweLYvCUY6bt&#10;jbd03flKxBB2GSqove8yKV1Zk0E3th1x5L5sb9BH2FdS93iL4aaVkyR5lQYbjg01drSqqfzeXYyC&#10;sHxLPz/0cXPQP+393ZyDP623So2GYTkH4Sn4h/jfvdFx/iydvsDfO/EG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GsijxQAAAN4AAAAPAAAAAAAAAAAAAAAAAJgCAABkcnMv&#10;ZG93bnJldi54bWxQSwUGAAAAAAQABAD1AAAAigMAAAAA&#10;" path="m19,l,5,5,29,24,24,19,xe" fillcolor="black" stroked="f">
                      <v:path arrowok="t" o:connecttype="custom" o:connectlocs="19,0;0,5;5,29;24,24;19,0" o:connectangles="0,0,0,0,0"/>
                    </v:shape>
                    <v:shape id="Freeform 15011" o:spid="_x0000_s5950" style="position:absolute;left:3329;top:400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F3gsQA&#10;AADeAAAADwAAAGRycy9kb3ducmV2LnhtbERPTWvCQBC9F/wPywi91Y1S2hhdRYTSQk8xOXgcs2M2&#10;mp0N2a1J++u7hYK3ebzPWW9H24ob9b5xrGA+S0AQV043XCsoi7enFIQPyBpbx6TgmzxsN5OHNWba&#10;DZzT7RBqEUPYZ6jAhNBlUvrKkEU/cx1x5M6utxgi7GupexxiuG3lIklepMWGY4PBjvaGquvhyypY&#10;pJ9jXlNTpMd3Kjvev5qfy0mpx+m4W4EINIa7+N/9oeP85Tx9hr934g1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Bd4LEAAAA3gAAAA8AAAAAAAAAAAAAAAAAmAIAAGRycy9k&#10;b3ducmV2LnhtbFBLBQYAAAAABAAEAPUAAACJAwAAAAA=&#10;" path="m19,l,5,7,31,26,27,19,xe" fillcolor="black" stroked="f">
                      <v:path arrowok="t" o:connecttype="custom" o:connectlocs="19,0;0,5;7,31;26,27;19,0" o:connectangles="0,0,0,0,0"/>
                    </v:shape>
                    <v:shape id="Freeform 15012" o:spid="_x0000_s5951" style="position:absolute;left:3336;top:4036;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yjz8QA&#10;AADeAAAADwAAAGRycy9kb3ducmV2LnhtbERPTWvCQBC9C/6HZQRvutGipKmriFBsoaVovXibZsds&#10;MDsbsmsS/323IPQ2j/c5q01vK9FS40vHCmbTBARx7nTJhYLT9+skBeEDssbKMSm4k4fNejhYYaZd&#10;xwdqj6EQMYR9hgpMCHUmpc8NWfRTVxNH7uIaiyHCppC6wS6G20rOk2QpLZYcGwzWtDOUX483q2BH&#10;af/0c+/a/efhvHj/6vbmw7JS41G/fQERqA//4of7Tcf5z7N0AX/vxBv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so8/EAAAA3gAAAA8AAAAAAAAAAAAAAAAAmAIAAGRycy9k&#10;b3ducmV2LnhtbFBLBQYAAAAABAAEAPUAAACJAwAAAAA=&#10;" path="m19,l,4,5,28,24,24,19,xe" fillcolor="black" stroked="f">
                      <v:path arrowok="t" o:connecttype="custom" o:connectlocs="19,0;0,4;5,28;24,24;19,0" o:connectangles="0,0,0,0,0"/>
                    </v:shape>
                    <v:shape id="Freeform 15013" o:spid="_x0000_s5952" style="position:absolute;left:3341;top:4060;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49uMUA&#10;AADeAAAADwAAAGRycy9kb3ducmV2LnhtbERPS2vCQBC+F/oflin0VjdalBhdRYRiC5bi4+JtzI7Z&#10;YHY2ZLdJ/PeuUOhtPr7nzJe9rURLjS8dKxgOEhDEudMlFwqOh4+3FIQPyBorx6TgRh6Wi+enOWba&#10;dbyjdh8KEUPYZ6jAhFBnUvrckEU/cDVx5C6usRgibAqpG+xiuK3kKEkm0mLJscFgTWtD+XX/axWs&#10;Ke3fz7eu3XzvTuOvn25jtpaVen3pVzMQgfrwL/5zf+o4fzpMJ/B4J94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j24xQAAAN4AAAAPAAAAAAAAAAAAAAAAAJgCAABkcnMv&#10;ZG93bnJldi54bWxQSwUGAAAAAAQABAD1AAAAigMAAAAA&#10;" path="m19,l,4,5,28,24,24,19,xe" fillcolor="black" stroked="f">
                      <v:path arrowok="t" o:connecttype="custom" o:connectlocs="19,0;0,4;5,28;24,24;19,0" o:connectangles="0,0,0,0,0"/>
                    </v:shape>
                    <v:shape id="Freeform 15014" o:spid="_x0000_s5953" style="position:absolute;left:3346;top:4084;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p2cQA&#10;AADeAAAADwAAAGRycy9kb3ducmV2LnhtbERPTWvCQBC9C/0PyxR6000Ea0zdhFaweCqoLXicZqdJ&#10;aHY2ZNc1/vtuQfA2j/c563I0nQg0uNaygnSWgCCurG65VvB53E4zEM4ja+wsk4IrOSiLh8kac20v&#10;vKdw8LWIIexyVNB43+dSuqohg25me+LI/djBoI9wqKUe8BLDTSfnSfIsDbYcGxrsadNQ9Xs4GwVh&#10;sT+/n94+Uj1n+R3GjfyydVDq6XF8fQHhafR38c2903H+Ks2W8P9OvEE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dnEAAAA3gAAAA8AAAAAAAAAAAAAAAAAmAIAAGRycy9k&#10;b3ducmV2LnhtbFBLBQYAAAAABAAEAPUAAACJAwAAAAA=&#10;" path="m19,l,4,7,28,26,24,19,xe" fillcolor="black" stroked="f">
                      <v:path arrowok="t" o:connecttype="custom" o:connectlocs="19,0;0,4;7,28;26,24;19,0" o:connectangles="0,0,0,0,0"/>
                    </v:shape>
                    <v:shape id="Freeform 15015" o:spid="_x0000_s5954" style="position:absolute;left:3353;top:4108;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MUcgA&#10;AADeAAAADwAAAGRycy9kb3ducmV2LnhtbESPQUvDQBCF74X+h2UKvbWbWpQYuy1SKFVQpNWLtzE7&#10;ZoPZ2ZDdJum/dw6Ctxnem/e+2exG36ieulgHNrBaZqCIy2Brrgx8vB8WOaiYkC02gcnAlSLsttPJ&#10;BgsbBj5Rf06VkhCOBRpwKbWF1rF05DEuQ0ss2nfoPCZZu0rbDgcJ942+ybI77bFmaXDY0t5R+XO+&#10;eAN7ysf113Xoj6+nz9vnt+HoXjwbM5+Njw+gEo3p3/x3/WQF/36VC6+8IzPo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LQxRyAAAAN4AAAAPAAAAAAAAAAAAAAAAAJgCAABk&#10;cnMvZG93bnJldi54bWxQSwUGAAAAAAQABAD1AAAAjQMAAAAA&#10;" path="m19,l,4,5,28,24,24,19,xe" fillcolor="black" stroked="f">
                      <v:path arrowok="t" o:connecttype="custom" o:connectlocs="19,0;0,4;5,28;24,24;19,0" o:connectangles="0,0,0,0,0"/>
                    </v:shape>
                    <v:shape id="Freeform 15016" o:spid="_x0000_s5955" style="position:absolute;left:3358;top:413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ScQA&#10;AADeAAAADwAAAGRycy9kb3ducmV2LnhtbERPS4vCMBC+C/sfwix407QefFSjyIIgKIKurHgbmrEt&#10;20xqEzX+e7Ow4G0+vufMFsHU4k6tqywrSPsJCOLc6ooLBcfvVW8MwnlkjbVlUvAkB4v5R2eGmbYP&#10;3tP94AsRQ9hlqKD0vsmkdHlJBl3fNsSRu9jWoI+wLaRu8RHDTS0HSTKUBiuODSU29FVS/nu4GQVh&#10;OUp3W/2zPupr/dyYc/Cn1V6p7mdYTkF4Cv4t/nevdZw/SccT+Hsn3i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y/0nEAAAA3gAAAA8AAAAAAAAAAAAAAAAAmAIAAGRycy9k&#10;b3ducmV2LnhtbFBLBQYAAAAABAAEAPUAAACJAwAAAAA=&#10;" path="m19,l,2,5,29,24,26,19,xe" fillcolor="black" stroked="f">
                      <v:path arrowok="t" o:connecttype="custom" o:connectlocs="19,0;0,2;5,29;24,26;19,0" o:connectangles="0,0,0,0,0"/>
                    </v:shape>
                    <v:shape id="Freeform 15017" o:spid="_x0000_s5956" style="position:absolute;left:3363;top:4158;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PnXMYA&#10;AADeAAAADwAAAGRycy9kb3ducmV2LnhtbESPT2/CMAzF75P4DpGRdhspHKAUAkJIaEg78eewo9eY&#10;plvjVE0G3T49PiBxs+Xn995vue59o67UxTqwgfEoA0VcBltzZeB82r3loGJCttgEJgN/FGG9Grws&#10;sbDhxge6HlOlxIRjgQZcSm2hdSwdeYyj0BLL7RI6j0nWrtK2w5uY+0ZPsmyqPdYsCQ5b2joqf46/&#10;3sAk/+gPFdWn/POdzi1vZ+7/+8uY12G/WYBK1Ken+PG9t1J/Pp4LgODIDHp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PnXMYAAADeAAAADwAAAAAAAAAAAAAAAACYAgAAZHJz&#10;L2Rvd25yZXYueG1sUEsFBgAAAAAEAAQA9QAAAIsDAAAAAA==&#10;" path="m19,l,5,7,31,26,26,19,xe" fillcolor="black" stroked="f">
                      <v:path arrowok="t" o:connecttype="custom" o:connectlocs="19,0;0,5;7,31;26,26;19,0" o:connectangles="0,0,0,0,0"/>
                    </v:shape>
                    <v:shape id="Freeform 15018" o:spid="_x0000_s5957" style="position:absolute;left:3370;top:4184;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6sIA&#10;AADeAAAADwAAAGRycy9kb3ducmV2LnhtbERPwarCMBC8C/5DWMGbpnoQXzWKCsK7PLBV70uztsFm&#10;U5po698bQXjMZZfZmdlZb3tbiye13jhWMJsmIIgLpw2XCi7n42QJwgdkjbVjUvAiD9vNcLDGVLuO&#10;M3rmoRTRhH2KCqoQmlRKX1Rk0U9dQxy5m2sthri2pdQtdtHc1nKeJAtp0XBMqLChQ0XFPX9YBYvu&#10;1Z99yMzllO/v5vrY/x3KTKnxqN+tQATqw//xV/2r4/s/EfCpE2e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6vqwgAAAN4AAAAPAAAAAAAAAAAAAAAAAJgCAABkcnMvZG93&#10;bnJldi54bWxQSwUGAAAAAAQABAD1AAAAhwMAAAAA&#10;" path="m19,l,5,7,32,26,27,19,xe" fillcolor="black" stroked="f">
                      <v:path arrowok="t" o:connecttype="custom" o:connectlocs="19,0;0,5;7,32;26,27;19,0" o:connectangles="0,0,0,0,0"/>
                    </v:shape>
                    <v:shape id="Freeform 15019" o:spid="_x0000_s5958" style="position:absolute;left:3377;top:421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75cQA&#10;AADeAAAADwAAAGRycy9kb3ducmV2LnhtbERPS4vCMBC+C/6HMII3Teth1a5RRBCEFcEHLnsbmtm2&#10;2Ey6TVbjvzeC4G0+vufMFsHU4kqtqywrSIcJCOLc6ooLBafjejAB4TyyxtoyKbiTg8W825lhpu2N&#10;93Q9+ELEEHYZKii9bzIpXV6SQTe0DXHkfm1r0EfYFlK3eIvhppajJPmQBiuODSU2tCopvxz+jYKw&#10;HKe7rT5vTvqvvn+Zn+C/13ul+r2w/AThKfi3+OXe6Dh/mk5H8Hwn3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P++XEAAAA3gAAAA8AAAAAAAAAAAAAAAAAmAIAAGRycy9k&#10;b3ducmV2LnhtbFBLBQYAAAAABAAEAPUAAACJAwAAAAA=&#10;" path="m19,l,5,5,29,24,24,19,xe" fillcolor="black" stroked="f">
                      <v:path arrowok="t" o:connecttype="custom" o:connectlocs="19,0;0,5;5,29;24,24;19,0" o:connectangles="0,0,0,0,0"/>
                    </v:shape>
                    <v:shape id="Freeform 15020" o:spid="_x0000_s5959" style="position:absolute;left:3382;top:423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NefsQA&#10;AADeAAAADwAAAGRycy9kb3ducmV2LnhtbERP32vCMBB+F/Y/hBvsTdNO0NkZRQaCoAi6srG3oznb&#10;YnOpTabxvzeC4Nt9fD9vOg+mEWfqXG1ZQTpIQBAXVtdcKsi/l/0PEM4ja2wsk4IrOZjPXnpTzLS9&#10;8I7Oe1+KGMIuQwWV920mpSsqMugGtiWO3MF2Bn2EXSl1h5cYbhr5niQjabDm2FBhS18VFcf9v1EQ&#10;FuN0u9E/q1yfmuva/AX/u9wp9fYaFp8gPAX/FD/cKx3nT9LJEO7vxBv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Xn7EAAAA3gAAAA8AAAAAAAAAAAAAAAAAmAIAAGRycy9k&#10;b3ducmV2LnhtbFBLBQYAAAAABAAEAPUAAACJAwAAAAA=&#10;" path="m19,l,3,5,29,24,27,19,xe" fillcolor="black" stroked="f">
                      <v:path arrowok="t" o:connecttype="custom" o:connectlocs="19,0;0,3;5,29;24,27;19,0" o:connectangles="0,0,0,0,0"/>
                    </v:shape>
                    <v:shape id="Freeform 15021" o:spid="_x0000_s5960" style="position:absolute;left:3387;top:4261;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jhX8MA&#10;AADeAAAADwAAAGRycy9kb3ducmV2LnhtbERPS4vCMBC+C/6HMII3TRXZrdUoIojCnnwc9jg2Y1Nt&#10;JqWJWv31m4WFvc3H95z5srWVeFDjS8cKRsMEBHHudMmFgtNxM0hB+ICssXJMCl7kYbnoduaYaffk&#10;PT0OoRAxhH2GCkwIdSalzw1Z9ENXE0fu4hqLIcKmkLrBZwy3lRwnyYe0WHJsMFjT2lB+O9ytgnH6&#10;1e4LKo/p95ZONa8/zft6Vqrfa1czEIHa8C/+c+90nD8dTSfw+068QS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jhX8MAAADeAAAADwAAAAAAAAAAAAAAAACYAgAAZHJzL2Rv&#10;d25yZXYueG1sUEsFBgAAAAAEAAQA9QAAAIgDAAAAAA==&#10;" path="m19,l,5,7,31,26,27,19,xe" fillcolor="black" stroked="f">
                      <v:path arrowok="t" o:connecttype="custom" o:connectlocs="19,0;0,5;7,31;26,27;19,0" o:connectangles="0,0,0,0,0"/>
                    </v:shape>
                    <v:shape id="Freeform 15022" o:spid="_x0000_s5961" style="position:absolute;left:3394;top:4288;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U1EsQA&#10;AADeAAAADwAAAGRycy9kb3ducmV2LnhtbERPS2vCQBC+F/wPywje6kaLRaOriFBsoUV8XLyN2TEb&#10;zM6G7JrEf98tFLzNx/ecxaqzpWio9oVjBaNhAoI4c7rgXMHp+PE6BeEDssbSMSl4kIfVsveywFS7&#10;lvfUHEIuYgj7FBWYEKpUSp8ZsuiHriKO3NXVFkOEdS51jW0Mt6UcJ8m7tFhwbDBY0cZQdjvcrYIN&#10;Tbu3y6Nttj/78+Rr127Nt2WlBv1uPQcRqAtP8b/7U8f5s9FsAn/vxBv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1NRLEAAAA3gAAAA8AAAAAAAAAAAAAAAAAmAIAAGRycy9k&#10;b3ducmV2LnhtbFBLBQYAAAAABAAEAPUAAACJAwAAAAA=&#10;" path="m19,l,4,5,28,24,24,19,xe" fillcolor="black" stroked="f">
                      <v:path arrowok="t" o:connecttype="custom" o:connectlocs="19,0;0,4;5,28;24,24;19,0" o:connectangles="0,0,0,0,0"/>
                    </v:shape>
                    <v:shape id="Freeform 15023" o:spid="_x0000_s5962" style="position:absolute;left:3399;top:431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Mw8IA&#10;AADeAAAADwAAAGRycy9kb3ducmV2LnhtbERP24rCMBB9X/Afwgi+LJrqg6zVKOIN92XByweMzdhU&#10;m0lpota/3wiCb3M415nMGluKO9W+cKyg30tAEGdOF5wrOB7W3R8QPiBrLB2Tgid5mE1bXxNMtXvw&#10;ju77kIsYwj5FBSaEKpXSZ4Ys+p6riCN3drXFEGGdS13jI4bbUg6SZCgtFhwbDFa0MJRd9zergK0x&#10;x9Nym23o2qzk3+X2e+JvpTrtZj4GEagJH/HbvdVx/qg/GsLrnXiDn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NQzDwgAAAN4AAAAPAAAAAAAAAAAAAAAAAJgCAABkcnMvZG93&#10;bnJldi54bWxQSwUGAAAAAAQABAD1AAAAhwMAAAAA&#10;" path="m19,l,2,4,31,24,29,19,xe" fillcolor="black" stroked="f">
                      <v:path arrowok="t" o:connecttype="custom" o:connectlocs="19,0;0,2;4,31;24,29;19,0" o:connectangles="0,0,0,0,0"/>
                    </v:shape>
                    <v:shape id="Freeform 15024" o:spid="_x0000_s5963" style="position:absolute;left:3403;top:4340;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6RAsYA&#10;AADeAAAADwAAAGRycy9kb3ducmV2LnhtbERPTUvDQBC9C/6HZQQv0m6iYNO021KKBSl4SJpLb9Ps&#10;mA1mZ0N2TeO/dwWht3m8z1lvJ9uJkQbfOlaQzhMQxLXTLTcKqtNhloHwAVlj55gU/JCH7eb+bo25&#10;dlcuaCxDI2II+xwVmBD6XEpfG7Lo564njtynGyyGCIdG6gGvMdx28jlJXqXFlmODwZ72huqv8tsq&#10;uJyPT1WaLcrDWFQfp5djIbM3o9Tjw7RbgQg0hZv43/2u4/xlulzA3zvxBr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86RAsYAAADeAAAADwAAAAAAAAAAAAAAAACYAgAAZHJz&#10;L2Rvd25yZXYueG1sUEsFBgAAAAAEAAQA9QAAAIsDAAAAAA==&#10;" path="m20,l,5,8,32,27,27,20,xe" fillcolor="black" stroked="f">
                      <v:path arrowok="t" o:connecttype="custom" o:connectlocs="20,0;0,5;8,32;27,27;20,0" o:connectangles="0,0,0,0,0"/>
                    </v:shape>
                    <v:shape id="Freeform 15025" o:spid="_x0000_s5964" style="position:absolute;left:3411;top:436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MD8gA&#10;AADeAAAADwAAAGRycy9kb3ducmV2LnhtbESPT2vCQBDF74V+h2UKvdVNPNiauooUBMFS8A9Kb0N2&#10;TILZ2TS76vrtnYPQ2wzvzXu/mcySa9WF+tB4NpAPMlDEpbcNVwZ228XbB6gQkS22nsnAjQLMps9P&#10;Eyysv/KaLptYKQnhUKCBOsau0DqUNTkMA98Ri3b0vcMoa19p2+NVwl2rh1k20g4bloYaO/qqqTxt&#10;zs5Amr/nP992v9zZv/a2cr8pHhZrY15f0vwTVKQU/82P66UV/HE+Fl55R2b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8wPyAAAAN4AAAAPAAAAAAAAAAAAAAAAAJgCAABk&#10;cnMvZG93bnJldi54bWxQSwUGAAAAAAQABAD1AAAAjQMAAAAA&#10;" path="m19,l,3,4,29,24,27,19,xe" fillcolor="black" stroked="f">
                      <v:path arrowok="t" o:connecttype="custom" o:connectlocs="19,0;0,3;4,29;24,27;19,0" o:connectangles="0,0,0,0,0"/>
                    </v:shape>
                    <v:shape id="Freeform 15026" o:spid="_x0000_s5965" style="position:absolute;left:3415;top:4393;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NFecQA&#10;AADeAAAADwAAAGRycy9kb3ducmV2LnhtbERPPW/CMBDdkfofrKvEBg4MiKQYhCq1hQkB7dDtsI8k&#10;EJ+j2JDw7zESEts9vc+bLTpbiSs1vnSsYDRMQBBrZ0rOFfzuvwZTED4gG6wck4IbeVjM33ozzIxr&#10;eUvXXchFDGGfoYIihDqT0uuCLPqhq4kjd3SNxRBhk0vTYBvDbSXHSTKRFkuODQXW9FmQPu8uVsGk&#10;0j+lTtfj/8P29mc3dfutT0ul+u/d8gNEoC68xE/3ysT56ShN4fFOvEH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RXnEAAAA3gAAAA8AAAAAAAAAAAAAAAAAmAIAAGRycy9k&#10;b3ducmV2LnhtbFBLBQYAAAAABAAEAPUAAACJAwAAAAA=&#10;" path="m20,l,5,8,31,27,27,20,xe" fillcolor="black" stroked="f">
                      <v:path arrowok="t" o:connecttype="custom" o:connectlocs="20,0;0,5;8,31;27,27;20,0" o:connectangles="0,0,0,0,0"/>
                    </v:shape>
                    <v:shape id="Freeform 15027" o:spid="_x0000_s5966" style="position:absolute;left:3423;top:442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408scA&#10;AADeAAAADwAAAGRycy9kb3ducmV2LnhtbESPQWvCQBCF70L/wzKF3pqNHtoas4oUBKGlEA2KtyE7&#10;JqHZ2Zjd6ubfdwsFbzO89755k6+C6cSVBtdaVjBNUhDEldUt1wrK/eb5DYTzyBo7y6RgJAer5cMk&#10;x0zbGxd03flaRAi7DBU03veZlK5qyKBLbE8ctbMdDPq4DrXUA94i3HRylqYv0mDL8UKDPb03VH3v&#10;foyCsH6dfn3qw7bUl278MKfgj5tCqafHsF6A8BT83fyf3upYfx6Z8PdOnEE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NPLHAAAA3gAAAA8AAAAAAAAAAAAAAAAAmAIAAGRy&#10;cy9kb3ducmV2LnhtbFBLBQYAAAAABAAEAPUAAACMAwAAAAA=&#10;" path="m19,l,2,4,29,24,26,19,xe" fillcolor="black" stroked="f">
                      <v:path arrowok="t" o:connecttype="custom" o:connectlocs="19,0;0,2;4,29;24,26;19,0" o:connectangles="0,0,0,0,0"/>
                    </v:shape>
                    <v:shape id="Freeform 15028" o:spid="_x0000_s5967" style="position:absolute;left:3427;top:4446;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q9hMQA&#10;AADeAAAADwAAAGRycy9kb3ducmV2LnhtbERPO2/CMBDekfofrKvERhwyIEgxCFUqjwkB7dDtal+T&#10;tPE5ig0J/x4jIbHdp+9582Vva3Gh1leOFYyTFASxdqbiQsHn6WM0BeEDssHaMSm4kofl4mUwx9y4&#10;jg90OYZCxBD2OSooQ2hyKb0uyaJPXEMcuV/XWgwRtoU0LXYx3NYyS9OJtFhxbCixofeS9P/xbBVM&#10;ar2p9GyXff8crl9233Rr/bdSavjar95ABOrDU/xwb02cP8vSMdzfiT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avYTEAAAA3gAAAA8AAAAAAAAAAAAAAAAAmAIAAGRycy9k&#10;b3ducmV2LnhtbFBLBQYAAAAABAAEAPUAAACJAwAAAAA=&#10;" path="m20,l,5,8,31,27,26,20,xe" fillcolor="black" stroked="f">
                      <v:path arrowok="t" o:connecttype="custom" o:connectlocs="20,0;0,5;8,31;27,26;20,0" o:connectangles="0,0,0,0,0"/>
                    </v:shape>
                    <v:shape id="Freeform 15029" o:spid="_x0000_s5968" style="position:absolute;left:3435;top:447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APHsUA&#10;AADeAAAADwAAAGRycy9kb3ducmV2LnhtbERPTWvCQBC9F/wPywje6iY52DZmI0EQhJaCVhRvQ3aa&#10;hGZnY3ar67/vFgq9zeN9TrEKphdXGl1nWUE6T0AQ11Z33Cg4fGwen0E4j6yxt0wK7uRgVU4eCsy1&#10;vfGOrnvfiBjCLkcFrfdDLqWrWzLo5nYgjtynHQ36CMdG6hFvMdz0MkuShTTYcWxocaB1S/XX/tso&#10;CNVT+v6mj9uDvvT3V3MO/rTZKTWbhmoJwlPw/+I/91bH+S9ZksHvO/EGW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oA8exQAAAN4AAAAPAAAAAAAAAAAAAAAAAJgCAABkcnMv&#10;ZG93bnJldi54bWxQSwUGAAAAAAQABAD1AAAAigMAAAAA&#10;" path="m19,l,2,4,29,24,26,19,xe" fillcolor="black" stroked="f">
                      <v:path arrowok="t" o:connecttype="custom" o:connectlocs="19,0;0,2;4,29;24,26;19,0" o:connectangles="0,0,0,0,0"/>
                    </v:shape>
                    <v:shape id="Freeform 15030" o:spid="_x0000_s5969" style="position:absolute;left:3439;top:4499;width:27;height:33;visibility:visible;mso-wrap-style:square;v-text-anchor:top" coordsize="2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99lMMA&#10;AADeAAAADwAAAGRycy9kb3ducmV2LnhtbERP30vDMBB+F/wfwgm+udQpot3SIoLok8NWYY9HczbR&#10;5lKSdOv+ezMY7O0+vp+3rmc3iB2FaD0ruF0UIIg7ry33Cr7a15tHEDEhaxw8k4IDRairy4s1ltrv&#10;+ZN2TepFDuFYogKT0lhKGTtDDuPCj8SZ+/HBYcow9FIH3OdwN8hlUTxIh5Zzg8GRXgx1f83kFPT2&#10;3m0Otgm/W/Ohu007TW/fk1LXV/PzCkSiOZ3FJ/e7zvOflsUdHN/JN8j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99lMMAAADeAAAADwAAAAAAAAAAAAAAAACYAgAAZHJzL2Rv&#10;d25yZXYueG1sUEsFBgAAAAAEAAQA9QAAAIgDAAAAAA==&#10;" path="m20,l,5,8,33,27,29,20,xe" fillcolor="black" stroked="f">
                      <v:path arrowok="t" o:connecttype="custom" o:connectlocs="20,0;0,5;8,33;27,29;20,0" o:connectangles="0,0,0,0,0"/>
                    </v:shape>
                    <v:shape id="Freeform 15031" o:spid="_x0000_s5970" style="position:absolute;left:3447;top:453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Uy8cUA&#10;AADeAAAADwAAAGRycy9kb3ducmV2LnhtbERP32vCMBB+F/Y/hBvsTVOL6NYZpQwKhY2BTia+Hc2t&#10;LWsutck0/vdmIPh2H9/PW66D6cSJBtdaVjCdJCCIK6tbrhXsvorxMwjnkTV2lknBhRysVw+jJWba&#10;nnlDp62vRQxhl6GCxvs+k9JVDRl0E9sTR+7HDgZ9hEMt9YDnGG46mSbJXBpsOTY02NNbQ9Xv9s8o&#10;CPli+vmhv8udPnaXd3MIfl9slHp6DPkrCE/B38U3d6nj/Jc0mcH/O/EG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BTLxxQAAAN4AAAAPAAAAAAAAAAAAAAAAAJgCAABkcnMv&#10;ZG93bnJldi54bWxQSwUGAAAAAAQABAD1AAAAigMAAAAA&#10;" path="m19,l,2,4,29,24,26,19,xe" fillcolor="black" stroked="f">
                      <v:path arrowok="t" o:connecttype="custom" o:connectlocs="19,0;0,2;4,29;24,26;19,0" o:connectangles="0,0,0,0,0"/>
                    </v:shape>
                    <v:shape id="Freeform 15032" o:spid="_x0000_s5971" style="position:absolute;left:3451;top:4554;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G7h8QA&#10;AADeAAAADwAAAGRycy9kb3ducmV2LnhtbERPS2vCQBC+F/wPywi91U0DFY2uIoLansTXwdu4O03S&#10;ZmdDdmviv+8Kgrf5+J4znXe2EldqfOlYwfsgAUGsnSk5V3A8rN5GIHxANlg5JgU38jCf9V6mmBnX&#10;8o6u+5CLGMI+QwVFCHUmpdcFWfQDVxNH7ts1FkOETS5Ng20Mt5VMk2QoLZYcGwqsaVmQ/t3/WQXD&#10;Sm9KPf5Kz5fd7WS3dbvWPwulXvvdYgIiUBee4of708T54zT5gPs78QY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hu4fEAAAA3gAAAA8AAAAAAAAAAAAAAAAAmAIAAGRycy9k&#10;b3ducmV2LnhtbFBLBQYAAAAABAAEAPUAAACJAwAAAAA=&#10;" path="m20,l,5,8,31,27,26,20,xe" fillcolor="black" stroked="f">
                      <v:path arrowok="t" o:connecttype="custom" o:connectlocs="20,0;0,5;8,31;27,26;20,0" o:connectangles="0,0,0,0,0"/>
                    </v:shape>
                    <v:shape id="Freeform 15033" o:spid="_x0000_s5972" style="position:absolute;left:3459;top:458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r4OMQA&#10;AADeAAAADwAAAGRycy9kb3ducmV2LnhtbERPzWrCQBC+F/oOywi9FN3oQdroKlLbkl4EUx9gzI7Z&#10;mOxsyG5M+vbdgtDbfHy/s96OthE36nzlWMF8loAgLpyuuFRw+v6YvoDwAVlj45gU/JCH7ebxYY2p&#10;dgMf6ZaHUsQQ9ikqMCG0qZS+MGTRz1xLHLmL6yyGCLtS6g6HGG4buUiSpbRYcWww2NKboaLOe6uA&#10;rTGn8z4rPqke3+Xh2n+d+Vmpp8m4W4EINIZ/8d2d6Tj/dZEs4e+deIP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a+DjEAAAA3gAAAA8AAAAAAAAAAAAAAAAAmAIAAGRycy9k&#10;b3ducmV2LnhtbFBLBQYAAAAABAAEAPUAAACJAwAAAAA=&#10;" path="m19,l,2,4,31,24,29,19,xe" fillcolor="black" stroked="f">
                      <v:path arrowok="t" o:connecttype="custom" o:connectlocs="19,0;0,2;4,31;24,29;19,0" o:connectangles="0,0,0,0,0"/>
                    </v:shape>
                    <v:shape id="Freeform 15034" o:spid="_x0000_s5973" style="position:absolute;left:3463;top:4609;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Aa8QA&#10;AADeAAAADwAAAGRycy9kb3ducmV2LnhtbERPO2/CMBDekfofrKvUDRwy8EgxCCEB7YSg7dDtah9J&#10;ID5HsUvCv8dISGz36XvebNHZSlyo8aVjBcNBAoJYO1NyruD7a92fgPAB2WDlmBRcycNi/tKbYWZc&#10;y3u6HEIuYgj7DBUUIdSZlF4XZNEPXE0cuaNrLIYIm1yaBtsYbiuZJslIWiw5NhRY06ogfT78WwWj&#10;Sm9LPf1Mf//21x+7q9uNPi2Venvtlu8gAnXhKX64P0ycP02TMdzfiT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gGvEAAAA3gAAAA8AAAAAAAAAAAAAAAAAmAIAAGRycy9k&#10;b3ducmV2LnhtbFBLBQYAAAAABAAEAPUAAACJAwAAAAA=&#10;" path="m20,l,5,8,31,27,27,20,xe" fillcolor="black" stroked="f">
                      <v:path arrowok="t" o:connecttype="custom" o:connectlocs="20,0;0,5;8,31;27,27;20,0" o:connectangles="0,0,0,0,0"/>
                    </v:shape>
                    <v:shape id="Freeform 15035" o:spid="_x0000_s5974" style="position:absolute;left:3471;top:4638;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nJ0ccA&#10;AADeAAAADwAAAGRycy9kb3ducmV2LnhtbESPzW7CQAyE70i8w8qVekFlUw4VpNmgiv6IXpD4eQCT&#10;NdlA1htlF0jfvj5U6s3WjGc+F8vBt+pGfWwCG3ieZqCIq2Abrg0c9p9Pc1AxIVtsA5OBH4qwLMej&#10;AnMb7ryl2y7VSkI45mjApdTlWsfKkcc4DR2xaKfQe0yy9rW2Pd4l3Ld6lmUv2mPD0uCwo5Wj6rK7&#10;egPsnTsc39fVF12GD705X7+PPDHm8WF4ewWVaEj/5r/rtRX8xSwTXnlHZtD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JydHHAAAA3gAAAA8AAAAAAAAAAAAAAAAAmAIAAGRy&#10;cy9kb3ducmV2LnhtbFBLBQYAAAAABAAEAPUAAACMAwAAAAA=&#10;" path="m19,l,2,4,31,24,29,19,xe" fillcolor="black" stroked="f">
                      <v:path arrowok="t" o:connecttype="custom" o:connectlocs="19,0;0,2;4,31;24,29;19,0" o:connectangles="0,0,0,0,0"/>
                    </v:shape>
                    <v:shape id="Freeform 15036" o:spid="_x0000_s5975" style="position:absolute;left:3475;top:466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Sdb8QA&#10;AADeAAAADwAAAGRycy9kb3ducmV2LnhtbERPS4vCMBC+C/sfwix401QPPqpRZEEQFEG37LK3oRnb&#10;ss2kNlHjvzeC4G0+vufMl8HU4kqtqywrGPQTEMS51RUXCrLvdW8CwnlkjbVlUnAnB8vFR2eOqbY3&#10;PtD16AsRQ9ilqKD0vkmldHlJBl3fNsSRO9nWoI+wLaRu8RbDTS2HSTKSBiuODSU29FVS/n+8GAVh&#10;NR7sd/pnk+lzfd+av+B/1welup9hNQPhKfi3+OXe6Dh/Okym8Hwn3i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EnW/EAAAA3gAAAA8AAAAAAAAAAAAAAAAAmAIAAGRycy9k&#10;b3ducmV2LnhtbFBLBQYAAAAABAAEAPUAAACJAwAAAAA=&#10;" path="m20,l,2,5,29,24,26,20,xe" fillcolor="black" stroked="f">
                      <v:path arrowok="t" o:connecttype="custom" o:connectlocs="20,0;0,2;5,29;24,26;20,0" o:connectangles="0,0,0,0,0"/>
                    </v:shape>
                    <v:shape id="Freeform 15037" o:spid="_x0000_s5976" style="position:absolute;left:3480;top:4691;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OwscA&#10;AADeAAAADwAAAGRycy9kb3ducmV2LnhtbESPQW/CMAyF75P2HyJP4jZSekCjEBCatA1OCDYO3Exi&#10;2rLGqZqMln8/HybtZsvP771vsRp8o27UxTqwgck4A0Vsg6u5NPD1+fb8AiomZIdNYDJwpwir5ePD&#10;AgsXet7T7ZBKJSYcCzRQpdQWWkdbkcc4Di2x3C6h85hk7UrtOuzF3Dc6z7Kp9lizJFTY0mtF9vvw&#10;4w1MG/tR29k2P53396Pftf27va6NGT0N6zmoREP6F/99b5zUn+UTARAcmUE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jsLHAAAA3gAAAA8AAAAAAAAAAAAAAAAAmAIAAGRy&#10;cy9kb3ducmV2LnhtbFBLBQYAAAAABAAEAPUAAACMAwAAAAA=&#10;" path="m19,l,5,7,31,27,26,19,xe" fillcolor="black" stroked="f">
                      <v:path arrowok="t" o:connecttype="custom" o:connectlocs="19,0;0,5;7,31;27,26;19,0" o:connectangles="0,0,0,0,0"/>
                    </v:shape>
                    <v:shape id="Freeform 15038" o:spid="_x0000_s5977" style="position:absolute;left:3487;top:4720;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hRN8QA&#10;AADeAAAADwAAAGRycy9kb3ducmV2LnhtbERPTWvCQBC9F/oflil4q5soFZu6igiiBaVovXibZqfZ&#10;0OxsyK5J/PeuIPQ2j/c5s0VvK9FS40vHCtJhAoI4d7rkQsHpe/06BeEDssbKMSm4kofF/Plphpl2&#10;HR+oPYZCxBD2GSowIdSZlD43ZNEPXU0cuV/XWAwRNoXUDXYx3FZylCQTabHk2GCwppWh/O94sQpW&#10;NO3HP9eu3ewP57fPr25jdpaVGrz0yw8QgfrwL364tzrOfx+lKdzfiT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4UTfEAAAA3gAAAA8AAAAAAAAAAAAAAAAAmAIAAGRycy9k&#10;b3ducmV2LnhtbFBLBQYAAAAABAAEAPUAAACJAwAAAAA=&#10;" path="m20,l,2,5,28,24,26,20,xe" fillcolor="black" stroked="f">
                      <v:path arrowok="t" o:connecttype="custom" o:connectlocs="20,0;0,2;5,28;24,26;20,0" o:connectangles="0,0,0,0,0"/>
                    </v:shape>
                    <v:shape id="Freeform 15039" o:spid="_x0000_s5978" style="position:absolute;left:3492;top:4746;width:27;height:34;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495cMA&#10;AADeAAAADwAAAGRycy9kb3ducmV2LnhtbERPS2vCQBC+C/6HZQRvujFSqamrSEJpj1ZFehyy0yQ1&#10;Oxuy2zz+fVco9DYf33N2h8HUoqPWVZYVrJYRCOLc6ooLBdfL6+IZhPPIGmvLpGAkB4f9dLLDRNue&#10;P6g7+0KEEHYJKii9bxIpXV6SQbe0DXHgvmxr0AfYFlK32IdwU8s4ijbSYMWhocSG0pLy+/nHKEjH&#10;7+zpjfxl82my0a23xo6nm1Lz2XB8AeFp8P/iP/e7DvO38SqGxzvhB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495cMAAADeAAAADwAAAAAAAAAAAAAAAACYAgAAZHJzL2Rv&#10;d25yZXYueG1sUEsFBgAAAAAEAAQA9QAAAIgDAAAAAA==&#10;" path="m22,l,2,5,34,27,31,22,xe" fillcolor="black" stroked="f">
                      <v:path arrowok="t" o:connecttype="custom" o:connectlocs="22,0;0,2;5,34;27,31;22,0" o:connectangles="0,0,0,0,0"/>
                    </v:shape>
                    <v:shape id="Freeform 15040" o:spid="_x0000_s5979" style="position:absolute;left:3497;top:4775;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cbDcMA&#10;AADeAAAADwAAAGRycy9kb3ducmV2LnhtbERPS4vCMBC+L/gfwgh7W1MraK1GEWFxwZOPg8exGZtq&#10;MylNVrv76zcLgrf5+J4zX3a2FndqfeVYwXCQgCAunK64VHA8fH5kIHxA1lg7JgU/5GG56L3NMdfu&#10;wTu670MpYgj7HBWYEJpcSl8YsugHriGO3MW1FkOEbSl1i48YbmuZJslYWqw4NhhsaG2ouO2/rYI0&#10;23a7kqpDdtrQseH1xPxez0q997vVDESgLrzET/eXjvOn6XAE/+/EG+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cbDcMAAADeAAAADwAAAAAAAAAAAAAAAACYAgAAZHJzL2Rv&#10;d25yZXYueG1sUEsFBgAAAAAEAAQA9QAAAIgDAAAAAA==&#10;" path="m19,l,5,7,31,26,26,19,xe" fillcolor="black" stroked="f">
                      <v:path arrowok="t" o:connecttype="custom" o:connectlocs="19,0;0,5;7,31;26,26;19,0" o:connectangles="0,0,0,0,0"/>
                    </v:shape>
                    <v:shape id="Freeform 15041" o:spid="_x0000_s5980" style="position:absolute;left:3504;top:4801;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tU8YA&#10;AADeAAAADwAAAGRycy9kb3ducmV2LnhtbERPTUvDQBC9C/0PyxS8iN2kiqax21LEghR6SJqLt2l2&#10;zIZmZ0N2TeO/dwXB2zze56y3k+3ESINvHStIFwkI4trplhsF1Wl/n4HwAVlj55gUfJOH7WZ2s8Zc&#10;uysXNJahETGEfY4KTAh9LqWvDVn0C9cTR+7TDRZDhEMj9YDXGG47uUySJ2mx5dhgsKdXQ/Wl/LIK&#10;zh+HuyrNnsv9WFTH08OhkNmbUep2Pu1eQASawr/4z/2u4/zVMn2E33fiDX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ptU8YAAADeAAAADwAAAAAAAAAAAAAAAACYAgAAZHJz&#10;L2Rvd25yZXYueG1sUEsFBgAAAAAEAAQA9QAAAIsDAAAAAA==&#10;" path="m19,l,5,7,32,27,27,19,xe" fillcolor="black" stroked="f">
                      <v:path arrowok="t" o:connecttype="custom" o:connectlocs="19,0;0,5;7,32;27,27;19,0" o:connectangles="0,0,0,0,0"/>
                    </v:shape>
                    <v:shape id="Freeform 15042" o:spid="_x0000_s5981" style="position:absolute;left:3511;top:483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Bt8UA&#10;AADeAAAADwAAAGRycy9kb3ducmV2LnhtbERP22rCQBB9F/oPyxR8000EL01dRQqCoBTU0NK3ITtN&#10;QrOzMbvq+vduQfBtDuc682UwjbhQ52rLCtJhAoK4sLrmUkF+XA9mIJxH1thYJgU3crBcvPTmmGl7&#10;5T1dDr4UMYRdhgoq79tMSldUZNANbUscuV/bGfQRdqXUHV5juGnkKEkm0mDNsaHClj4qKv4OZ6Mg&#10;rKbp505/bXJ9am5b8xP893qvVP81rN5BeAr+KX64NzrOfxulY/h/J94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kAG3xQAAAN4AAAAPAAAAAAAAAAAAAAAAAJgCAABkcnMv&#10;ZG93bnJldi54bWxQSwUGAAAAAAQABAD1AAAAigMAAAAA&#10;" path="m20,l,3,5,29,24,27,20,xe" fillcolor="black" stroked="f">
                      <v:path arrowok="t" o:connecttype="custom" o:connectlocs="20,0;0,3;5,29;24,27;20,0" o:connectangles="0,0,0,0,0"/>
                    </v:shape>
                    <v:shape id="Freeform 15043" o:spid="_x0000_s5982" style="position:absolute;left:3516;top:4854;width:27;height:34;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75sIA&#10;AADeAAAADwAAAGRycy9kb3ducmV2LnhtbERPTYvCMBC9C/6HMMLeNNXFotUoosjucbXL4nFoxrba&#10;TEoTtf33ZkHwNo/3Oct1aypxp8aVlhWMRxEI4szqknMFv+l+OAPhPLLGyjIp6MjBetXvLTHR9sEH&#10;uh99LkIIuwQVFN7XiZQuK8igG9maOHBn2xj0ATa51A0+Qrip5CSKYmmw5NBQYE3bgrLr8WYUbLvL&#10;bvpFPo1PZte5z7mx3c+fUh+DdrMA4an1b/HL/a3D/PlkHMP/O+EG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tTvmwgAAAN4AAAAPAAAAAAAAAAAAAAAAAJgCAABkcnMvZG93&#10;bnJldi54bWxQSwUGAAAAAAQABAD1AAAAhwMAAAAA&#10;" path="m19,l,5,7,34,27,29,19,xe" fillcolor="black" stroked="f">
                      <v:path arrowok="t" o:connecttype="custom" o:connectlocs="19,0;0,5;7,34;27,29;19,0" o:connectangles="0,0,0,0,0"/>
                    </v:shape>
                    <v:shape id="Freeform 15044" o:spid="_x0000_s5983" style="position:absolute;left:3523;top:488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46W8UA&#10;AADeAAAADwAAAGRycy9kb3ducmV2LnhtbERPS2vCQBC+F/oflin0ppt4qDa6ihQCQkvBBxVvQ3ZM&#10;QrOzMbsmm3/fLRR6m4/vOatNMI3oqXO1ZQXpNAFBXFhdc6ngdMwnCxDOI2tsLJOCkRxs1o8PK8y0&#10;HXhP/cGXIoawy1BB5X2bSemKigy6qW2JI3e1nUEfYVdK3eEQw00jZ0nyIg3WHBsqbOmtouL7cDcK&#10;wnaefn7or91J35rx3VyCP+d7pZ6fwnYJwlPw/+I/907H+a+zdA6/78Qb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DjpbxQAAAN4AAAAPAAAAAAAAAAAAAAAAAJgCAABkcnMv&#10;ZG93bnJldi54bWxQSwUGAAAAAAQABAD1AAAAigMAAAAA&#10;" path="m20,l,3,5,29,24,27,20,xe" fillcolor="black" stroked="f">
                      <v:path arrowok="t" o:connecttype="custom" o:connectlocs="20,0;0,3;5,29;24,27;20,0" o:connectangles="0,0,0,0,0"/>
                    </v:shape>
                    <v:shape id="Freeform 15045" o:spid="_x0000_s5984" style="position:absolute;left:3528;top:491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GuKcgA&#10;AADeAAAADwAAAGRycy9kb3ducmV2LnhtbESPzWvCQBDF70L/h2WE3nQTD/2IriIFQWgp+EHF25Ad&#10;k2B2Ns1udf3vnYPQ2wzvzXu/mS2Sa9WF+tB4NpCPM1DEpbcNVwb2u9XoDVSIyBZbz2TgRgEW86fB&#10;DAvrr7yhyzZWSkI4FGigjrErtA5lTQ7D2HfEop187zDK2lfa9niVcNfqSZa9aIcNS0ONHX3UVJ63&#10;f85AWr7m31/2Z723v+3t0x1TPKw2xjwP03IKKlKK/+bH9doK/vskF155R2b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a4pyAAAAN4AAAAPAAAAAAAAAAAAAAAAAJgCAABk&#10;cnMvZG93bnJldi54bWxQSwUGAAAAAAQABAD1AAAAjQMAAAAA&#10;" path="m19,l,2,5,29,24,26,19,xe" fillcolor="black" stroked="f">
                      <v:path arrowok="t" o:connecttype="custom" o:connectlocs="19,0;0,2;5,29;24,26;19,0" o:connectangles="0,0,0,0,0"/>
                    </v:shape>
                    <v:shape id="Freeform 15046" o:spid="_x0000_s5985" style="position:absolute;left:3533;top:4938;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z6l8IA&#10;AADeAAAADwAAAGRycy9kb3ducmV2LnhtbERP24rCMBB9X/Afwgi+LJrqg6zVKOIN92XByweMzdhU&#10;m0lpota/3wiCb3M415nMGluKO9W+cKyg30tAEGdOF5wrOB7W3R8QPiBrLB2Tgid5mE1bXxNMtXvw&#10;ju77kIsYwj5FBSaEKpXSZ4Ys+p6riCN3drXFEGGdS13jI4bbUg6SZCgtFhwbDFa0MJRd9zergK0x&#10;x9Nym23o2qzk3+X2e+JvpTrtZj4GEagJH/HbvdVx/mjQH8HrnXiDn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XPqXwgAAAN4AAAAPAAAAAAAAAAAAAAAAAJgCAABkcnMvZG93&#10;bnJldi54bWxQSwUGAAAAAAQABAD1AAAAhwMAAAAA&#10;" path="m19,l,3,5,31,24,29,19,xe" fillcolor="black" stroked="f">
                      <v:path arrowok="t" o:connecttype="custom" o:connectlocs="19,0;0,3;5,31;24,29;19,0" o:connectangles="0,0,0,0,0"/>
                    </v:shape>
                    <v:shape id="Freeform 15047" o:spid="_x0000_s5986" style="position:absolute;left:3538;top:4965;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lPx8YA&#10;AADeAAAADwAAAGRycy9kb3ducmV2LnhtbESPQW/CMAyF70j8h8iTdoN0PWxdR0AICTFpJ6CHHb3G&#10;NIXGqZoA3X79fJi0my0/v/e+xWr0nbrRENvABp7mGSjiOtiWGwPVcTsrQMWEbLELTAa+KcJqOZ0s&#10;sLThznu6HVKjxIRjiQZcSn2pdawdeYzz0BPL7RQGj0nWodF2wLuY+07nWfasPbYsCQ572jiqL4er&#10;N5AXH+O+ofZYfO6o6nnz4n7OX8Y8PozrN1CJxvQv/vt+t1L/Nc8FQHBkBr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lPx8YAAADeAAAADwAAAAAAAAAAAAAAAACYAgAAZHJz&#10;L2Rvd25yZXYueG1sUEsFBgAAAAAEAAQA9QAAAIsDAAAAAA==&#10;" path="m19,l,4,7,31,26,26,19,xe" fillcolor="black" stroked="f">
                      <v:path arrowok="t" o:connecttype="custom" o:connectlocs="19,0;0,4;7,31;26,26;19,0" o:connectangles="0,0,0,0,0"/>
                    </v:shape>
                    <v:shape id="Freeform 15048" o:spid="_x0000_s5987" style="position:absolute;left:3545;top:499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NCcQA&#10;AADeAAAADwAAAGRycy9kb3ducmV2LnhtbERPS4vCMBC+L+x/CLPgTdP24KMaRRYEQRF8sIu3oRnb&#10;YjPpNlHjvzcLC3ubj+85s0UwjbhT52rLCtJBAoK4sLrmUsHpuOqPQTiPrLGxTAqe5GAxf3+bYa7t&#10;g/d0P/hSxBB2OSqovG9zKV1RkUE3sC1x5C62M+gj7EqpO3zEcNPILEmG0mDNsaHClj4rKq6Hm1EQ&#10;lqN0t9Vf65P+aZ4bcw7+e7VXqvcRllMQnoL/F/+51zrOn2RZCr/vxBv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HzQnEAAAA3gAAAA8AAAAAAAAAAAAAAAAAmAIAAGRycy9k&#10;b3ducmV2LnhtbFBLBQYAAAAABAAEAPUAAACJAwAAAAA=&#10;" path="m19,l,3,5,29,24,27,19,xe" fillcolor="black" stroked="f">
                      <v:path arrowok="t" o:connecttype="custom" o:connectlocs="19,0;0,3;5,29;24,27;19,0" o:connectangles="0,0,0,0,0"/>
                    </v:shape>
                    <v:shape id="Freeform 15049" o:spid="_x0000_s5988" style="position:absolute;left:3550;top:5017;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edBsEA&#10;AADeAAAADwAAAGRycy9kb3ducmV2LnhtbERPTYvCMBC9C/6HMII3Te1B3K5RVBD2smCrex+asQ02&#10;k9JEW/+9EYS9zeN9zno72EY8qPPGsYLFPAFBXDptuFJwOR9nKxA+IGtsHJOCJ3nYbsajNWba9ZzT&#10;owiViCHsM1RQh9BmUvqyJot+7lriyF1dZzFE2FVSd9jHcNvINEmW0qLh2FBjS4eayltxtwqW/XM4&#10;+5Cby6nY38zfff97qHKlppNh9w0i0BD+xR/3j47zv9I0hfc78Qa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XnQbBAAAA3gAAAA8AAAAAAAAAAAAAAAAAmAIAAGRycy9kb3du&#10;cmV2LnhtbFBLBQYAAAAABAAEAPUAAACGAwAAAAA=&#10;" path="m19,l,5,7,32,26,27,19,xe" fillcolor="black" stroked="f">
                      <v:path arrowok="t" o:connecttype="custom" o:connectlocs="19,0;0,5;7,32;26,27;19,0" o:connectangles="0,0,0,0,0"/>
                    </v:shape>
                    <v:shape id="Freeform 15050" o:spid="_x0000_s5989" style="position:absolute;left:3557;top:504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n25cUA&#10;AADeAAAADwAAAGRycy9kb3ducmV2LnhtbERP22rCQBB9L/Qflin4VjdG8JK6ihQEoaWgBsW3ITtN&#10;QrOzMbvq+vduQfBtDuc6s0UwjbhQ52rLCgb9BARxYXXNpYJ8t3qfgHAeWWNjmRTcyMFi/voyw0zb&#10;K2/osvWliCHsMlRQed9mUrqiIoOub1viyP3azqCPsCul7vAaw00j0yQZSYM1x4YKW/qsqPjbno2C&#10;sBwPfr71fp3rU3P7MsfgD6uNUr23sPwA4Sn4p/jhXus4f5qmQ/h/J94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WfblxQAAAN4AAAAPAAAAAAAAAAAAAAAAAJgCAABkcnMv&#10;ZG93bnJldi54bWxQSwUGAAAAAAQABAD1AAAAigMAAAAA&#10;" path="m19,l,3,5,29,24,27,19,xe" fillcolor="black" stroked="f">
                      <v:path arrowok="t" o:connecttype="custom" o:connectlocs="19,0;0,3;5,29;24,27;19,0" o:connectangles="0,0,0,0,0"/>
                    </v:shape>
                    <v:shape id="Freeform 15051" o:spid="_x0000_s5990" style="position:absolute;left:3562;top:5070;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mG8UA&#10;AADeAAAADwAAAGRycy9kb3ducmV2LnhtbERPTWvCQBC9F/oflin0IrpJGkSjqxSh0EsLTSt4HLJj&#10;sjY7G7KrSf99VxC8zeN9zno72lZcqPfGsYJ0loAgrpw2XCv4+X6bLkD4gKyxdUwK/sjDdvP4sMZC&#10;u4G/6FKGWsQQ9gUqaELoCil91ZBFP3MdceSOrrcYIuxrqXscYrhtZZYkc2nRcGxosKNdQ9VvebYK&#10;TpNJ/nlYzI0tk5OR6Uc65C97pZ6fxtcViEBjuItv7ncd5y+zLIfrO/EGuf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SYbxQAAAN4AAAAPAAAAAAAAAAAAAAAAAJgCAABkcnMv&#10;ZG93bnJldi54bWxQSwUGAAAAAAQABAD1AAAAigMAAAAA&#10;" path="m19,l,5,7,34,26,29,19,xe" fillcolor="black" stroked="f">
                      <v:path arrowok="t" o:connecttype="custom" o:connectlocs="19,0;0,5;7,34;26,29;19,0" o:connectangles="0,0,0,0,0"/>
                    </v:shape>
                    <v:shape id="Freeform 15052" o:spid="_x0000_s5991" style="position:absolute;left:3569;top:509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LCsQA&#10;AADeAAAADwAAAGRycy9kb3ducmV2LnhtbERP22rCQBB9L/Qflin4VjcGvKWuIgVBaCmoQfFtyE6T&#10;0OxszK66/r1bEHybw7nObBFMIy7UudqygkE/AUFcWF1zqSDfrd4nIJxH1thYJgU3crCYv77MMNP2&#10;yhu6bH0pYgi7DBVU3reZlK6oyKDr25Y4cr+2M+gj7EqpO7zGcNPINElG0mDNsaHClj4rKv62Z6Mg&#10;LMeDn2+9X+f61Ny+zDH4w2qjVO8tLD9AeAr+KX641zrOn6bpEP7fiTf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8ywrEAAAA3gAAAA8AAAAAAAAAAAAAAAAAmAIAAGRycy9k&#10;b3ducmV2LnhtbFBLBQYAAAAABAAEAPUAAACJAwAAAAA=&#10;" path="m19,l,5,5,29,24,24,19,xe" fillcolor="black" stroked="f">
                      <v:path arrowok="t" o:connecttype="custom" o:connectlocs="19,0;0,5;5,29;24,24;19,0" o:connectangles="0,0,0,0,0"/>
                    </v:shape>
                    <v:shape id="Freeform 15053" o:spid="_x0000_s5992" style="position:absolute;left:3574;top:5123;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sd98UA&#10;AADeAAAADwAAAGRycy9kb3ducmV2LnhtbERPTWvCQBC9F/wPywi9iG6SStDoKlIo9NJC0woeh+yY&#10;rGZnQ3Zr0n/fLRS8zeN9znY/2lbcqPfGsYJ0kYAgrpw2XCv4+nyZr0D4gKyxdUwKfsjDfjd52GKh&#10;3cAfdCtDLWII+wIVNCF0hZS+asiiX7iOOHJn11sMEfa11D0OMdy2MkuSXFo0HBsa7Oi5oepaflsF&#10;l9ls+X5a5caWycXI9C0dlk9HpR6n42EDItAY7uJ/96uO89dZlsPfO/EG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mx33xQAAAN4AAAAPAAAAAAAAAAAAAAAAAJgCAABkcnMv&#10;ZG93bnJldi54bWxQSwUGAAAAAAQABAD1AAAAigMAAAAA&#10;" path="m19,l,5,7,34,26,29,19,xe" fillcolor="black" stroked="f">
                      <v:path arrowok="t" o:connecttype="custom" o:connectlocs="19,0;0,5;7,34;26,29;19,0" o:connectangles="0,0,0,0,0"/>
                    </v:shape>
                    <v:shape id="Freeform 15054" o:spid="_x0000_s5993" style="position:absolute;left:3581;top:515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Lw5sQA&#10;AADeAAAADwAAAGRycy9kb3ducmV2LnhtbERPS4vCMBC+C/sfwix409Qe1K1GkQVBUAQfrHgbmrEt&#10;20xqEzX+e7Ow4G0+vudM58HU4k6tqywrGPQTEMS51RUXCo6HZW8MwnlkjbVlUvAkB/PZR2eKmbYP&#10;3tF97wsRQ9hlqKD0vsmkdHlJBl3fNsSRu9jWoI+wLaRu8RHDTS3TJBlKgxXHhhIb+i4p/93fjIKw&#10;GA22G/2zOupr/Vybc/Cn5U6p7mdYTEB4Cv4t/nevdJz/laYj+Hsn3iB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8ObEAAAA3gAAAA8AAAAAAAAAAAAAAAAAmAIAAGRycy9k&#10;b3ducmV2LnhtbFBLBQYAAAAABAAEAPUAAACJAwAAAAA=&#10;" path="m19,l,5,5,29,24,24,19,xe" fillcolor="black" stroked="f">
                      <v:path arrowok="t" o:connecttype="custom" o:connectlocs="19,0;0,5;5,29;24,24;19,0" o:connectangles="0,0,0,0,0"/>
                    </v:shape>
                    <v:shape id="Freeform 15055" o:spid="_x0000_s5994" style="position:absolute;left:3586;top:5178;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yVscYA&#10;AADeAAAADwAAAGRycy9kb3ducmV2LnhtbESPzW7CQAyE75V4h5WRuFRlQw5VSVkQghbRSyV+HsBk&#10;3WxK1htlF0jfvj4gcbM145nPs0XvG3WlLtaBDUzGGSjiMtiaKwPHw+fLG6iYkC02gcnAH0VYzAdP&#10;MyxsuPGOrvtUKQnhWKABl1JbaB1LRx7jOLTEov2EzmOStau07fAm4b7ReZa9ao81S4PDllaOyvP+&#10;4g2wd+54Wm/LDZ37D/39e/k68bMxo2G/fAeVqE8P8/16awV/mufCK+/IDHr+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yVscYAAADeAAAADwAAAAAAAAAAAAAAAACYAgAAZHJz&#10;L2Rvd25yZXYueG1sUEsFBgAAAAAEAAQA9QAAAIsDAAAAAA==&#10;" path="m19,l,3,5,31,24,29,19,xe" fillcolor="black" stroked="f">
                      <v:path arrowok="t" o:connecttype="custom" o:connectlocs="19,0;0,3;5,31;24,29;19,0" o:connectangles="0,0,0,0,0"/>
                    </v:shape>
                    <v:shape id="Freeform 15056" o:spid="_x0000_s5995" style="position:absolute;left:3591;top:5205;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mWsQA&#10;AADeAAAADwAAAGRycy9kb3ducmV2LnhtbERPTWvCQBC9F/wPywje6qY52BhdpQSkhZ6iHnqcZsds&#10;NDsbsmuS9td3C4Xe5vE+Z7ufbCsG6n3jWMHTMgFBXDndcK3gfDo8ZiB8QNbYOiYFX+Rhv5s9bDHX&#10;buSShmOoRQxhn6MCE0KXS+krQxb90nXEkbu43mKIsK+l7nGM4baVaZKspMWGY4PBjgpD1e14twrS&#10;7H0qa2pO2ccrnTsuns339VOpxXx62YAINIV/8Z/7Tcf56zRdw+878Qa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D5lrEAAAA3gAAAA8AAAAAAAAAAAAAAAAAmAIAAGRycy9k&#10;b3ducmV2LnhtbFBLBQYAAAAABAAEAPUAAACJAwAAAAA=&#10;" path="m19,l,4,7,31,26,26,19,xe" fillcolor="black" stroked="f">
                      <v:path arrowok="t" o:connecttype="custom" o:connectlocs="19,0;0,4;7,31;26,26;19,0" o:connectangles="0,0,0,0,0"/>
                    </v:shape>
                    <v:shape id="Freeform 15057" o:spid="_x0000_s5996" style="position:absolute;left:3598;top:523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L+T8cA&#10;AADeAAAADwAAAGRycy9kb3ducmV2LnhtbESPQWsCQQyF7wX/wxChtzqrBWu3jiKCIFQErVh6Cztx&#10;d3Ens+5Mdfz35lDoLSEv771vOk+uUVfqQu3ZwHCQgSIuvK25NHD4Wr1MQIWIbLHxTAbuFGA+6z1N&#10;Mbf+xju67mOpxIRDjgaqGNtc61BU5DAMfEsst5PvHEZZu1LbDm9i7ho9yrKxdlizJFTY0rKi4rz/&#10;dQbS4m243djj+mAvzf3T/aT4vdoZ89xPiw9QkVL8F/99r63Ufx+9CoDgyAx6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S/k/HAAAA3gAAAA8AAAAAAAAAAAAAAAAAmAIAAGRy&#10;cy9kb3ducmV2LnhtbFBLBQYAAAAABAAEAPUAAACMAwAAAAA=&#10;" path="m19,l,5,5,29,24,24,19,xe" fillcolor="black" stroked="f">
                      <v:path arrowok="t" o:connecttype="custom" o:connectlocs="19,0;0,5;5,29;24,24;19,0" o:connectangles="0,0,0,0,0"/>
                    </v:shape>
                    <v:shape id="Freeform 15058" o:spid="_x0000_s5997" style="position:absolute;left:3603;top:525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5b1MQA&#10;AADeAAAADwAAAGRycy9kb3ducmV2LnhtbERP32vCMBB+F/Y/hBv4pmkV1HVGkYEgKAO1bOztaG5t&#10;WXOpTdT435uB4Nt9fD9vvgymERfqXG1ZQTpMQBAXVtdcKsiP68EMhPPIGhvLpOBGDpaLl94cM22v&#10;vKfLwZcihrDLUEHlfZtJ6YqKDLqhbYkj92s7gz7CrpS6w2sMN40cJclEGqw5NlTY0kdFxd/hbBSE&#10;1TT93OmvTa5PzW1rfoL/Xu+V6r+G1TsIT8E/xQ/3Rsf5b6NxCv/vxBv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eW9TEAAAA3gAAAA8AAAAAAAAAAAAAAAAAmAIAAGRycy9k&#10;b3ducmV2LnhtbFBLBQYAAAAABAAEAPUAAACJAwAAAAA=&#10;" path="m19,l,3,4,29,24,27,19,xe" fillcolor="black" stroked="f">
                      <v:path arrowok="t" o:connecttype="custom" o:connectlocs="19,0;0,3;4,29;24,27;19,0" o:connectangles="0,0,0,0,0"/>
                    </v:shape>
                    <v:shape id="Freeform 15059" o:spid="_x0000_s5998" style="position:absolute;left:3607;top:5281;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oM3MYA&#10;AADeAAAADwAAAGRycy9kb3ducmV2LnhtbERPTUvDQBC9C/0PyxS8SLtpCjam3RYRC1LwkDQXb9Ps&#10;mA1mZ0N2TeO/dwWht3m8z9kdJtuJkQbfOlawWiYgiGunW24UVOfjIgPhA7LGzjEp+CEPh/3sboe5&#10;dlcuaCxDI2II+xwVmBD6XEpfG7Lol64njtynGyyGCIdG6gGvMdx2Mk2SR2mx5dhgsKcXQ/VX+W0V&#10;XD5OD9Uq25THsajez+tTIbNXo9T9fHreggg0hZv43/2m4/yndJ3C3zvxBr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voM3MYAAADeAAAADwAAAAAAAAAAAAAAAACYAgAAZHJz&#10;L2Rvd25yZXYueG1sUEsFBgAAAAAEAAQA9QAAAIsDAAAAAA==&#10;" path="m20,l,5,8,32,27,27,20,xe" fillcolor="black" stroked="f">
                      <v:path arrowok="t" o:connecttype="custom" o:connectlocs="20,0;0,5;8,32;27,27;20,0" o:connectangles="0,0,0,0,0"/>
                    </v:shape>
                    <v:shape id="Freeform 15060" o:spid="_x0000_s5999" style="position:absolute;left:3615;top:5308;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9bMUA&#10;AADeAAAADwAAAGRycy9kb3ducmV2LnhtbERPTU8CMRC9m/gfmjHxBl1YQmSlECMx4MGDq+E82Q7b&#10;6nbabCss/HprQuJtXt7nLNeD68SR+mg9K5iMCxDEjdeWWwWfHy+jBxAxIWvsPJOCM0VYr25vllhp&#10;f+J3OtapFTmEY4UKTEqhkjI2hhzGsQ/EmTv43mHKsG+l7vGUw10np0Uxlw4t5waDgZ4NNd/1j1Ow&#10;f52UTbgYP99ujf062M0svG2Uur8bnh5BJBrSv/jq3uk8fzEtS/h7J9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8f1sxQAAAN4AAAAPAAAAAAAAAAAAAAAAAJgCAABkcnMv&#10;ZG93bnJldi54bWxQSwUGAAAAAAQABAD1AAAAigMAAAAA&#10;" path="m19,l,5,7,29,26,24,19,xe" fillcolor="black" stroked="f">
                      <v:path arrowok="t" o:connecttype="custom" o:connectlocs="19,0;0,5;7,29;26,24;19,0" o:connectangles="0,0,0,0,0"/>
                    </v:shape>
                    <v:shape id="Freeform 15061" o:spid="_x0000_s6000" style="position:absolute;left:3622;top:533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n4TMYA&#10;AADeAAAADwAAAGRycy9kb3ducmV2LnhtbERP22rCQBB9L/Qflin41my8UDXNKlIQhEpBDUrfhuw0&#10;Cc3Optmtrn/fLQi+zeFcJ18G04oz9a6xrGCYpCCIS6sbrhQUh/XzDITzyBpby6TgSg6Wi8eHHDNt&#10;L7yj895XIoawy1BB7X2XSenKmgy6xHbEkfuyvUEfYV9J3eMlhptWjtL0RRpsODbU2NFbTeX3/tco&#10;CKvp8GOrj5tC/7TXd/MZ/Gm9U2rwFFavIDwFfxff3Bsd589H4wn8vxN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n4TMYAAADeAAAADwAAAAAAAAAAAAAAAACYAgAAZHJz&#10;L2Rvd25yZXYueG1sUEsFBgAAAAAEAAQA9QAAAIsDAAAAAA==&#10;" path="m19,l,3,5,29,24,27,19,xe" fillcolor="black" stroked="f">
                      <v:path arrowok="t" o:connecttype="custom" o:connectlocs="19,0;0,3;5,29;24,27;19,0" o:connectangles="0,0,0,0,0"/>
                    </v:shape>
                    <v:shape id="Freeform 15062" o:spid="_x0000_s6001" style="position:absolute;left:3627;top:535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Vd18UA&#10;AADeAAAADwAAAGRycy9kb3ducmV2LnhtbERP32vCMBB+H+x/CDfwbU1VnNo1igwEYTJQi7K3o7m1&#10;Zc2lazKN//0yEHy7j+/n5ctgWnGm3jWWFQyTFARxaXXDlYLisH6egXAeWWNrmRRcycFy8fiQY6bt&#10;hXd03vtKxBB2GSqove8yKV1Zk0GX2I44cl+2N+gj7Cupe7zEcNPKUZq+SIMNx4YaO3qrqfze/xoF&#10;YTUdfmz1cVPon/b6bj6DP613Sg2ewuoVhKfg7+Kbe6Pj/PloPIH/d+IN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V3XxQAAAN4AAAAPAAAAAAAAAAAAAAAAAJgCAABkcnMv&#10;ZG93bnJldi54bWxQSwUGAAAAAAQABAD1AAAAigMAAAAA&#10;" path="m19,l,5,4,29,24,24,19,xe" fillcolor="black" stroked="f">
                      <v:path arrowok="t" o:connecttype="custom" o:connectlocs="19,0;0,5;4,29;24,24;19,0" o:connectangles="0,0,0,0,0"/>
                    </v:shape>
                    <v:shape id="Freeform 15063" o:spid="_x0000_s6002" style="position:absolute;left:3631;top:5382;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vTcUA&#10;AADeAAAADwAAAGRycy9kb3ducmV2LnhtbERPS2vCQBC+C/6HZYTedNMUQo2uIoVqPYmPHnobd6dJ&#10;2uxsyG5N/PeuUPA2H99z5sve1uJCra8cK3ieJCCItTMVFwpOx/fxKwgfkA3WjknBlTwsF8PBHHPj&#10;Ot7T5RAKEUPY56igDKHJpfS6JIt+4hriyH271mKIsC2kabGL4baWaZJk0mLFsaHEht5K0r+HP6sg&#10;q/Wm0tNt+nXeXz/trunW+mel1NOoX81ABOrDQ/zv/jBx/jR9yeD+TrxB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n+9NxQAAAN4AAAAPAAAAAAAAAAAAAAAAAJgCAABkcnMv&#10;ZG93bnJldi54bWxQSwUGAAAAAAQABAD1AAAAigMAAAAA&#10;" path="m20,l,5,8,31,27,27,20,xe" fillcolor="black" stroked="f">
                      <v:path arrowok="t" o:connecttype="custom" o:connectlocs="20,0;0,5;8,31;27,27;20,0" o:connectangles="0,0,0,0,0"/>
                    </v:shape>
                    <v:shape id="Freeform 15064" o:spid="_x0000_s6003" style="position:absolute;left:3639;top:5409;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gwuMUA&#10;AADeAAAADwAAAGRycy9kb3ducmV2LnhtbERPS2vCQBC+F/oflil4q5sqVo2uUoSiglJ8XHqbZsds&#10;aHY2ZNck/ntXKPQ2H99z5svOlqKh2heOFbz1ExDEmdMF5wrOp8/XCQgfkDWWjknBjTwsF89Pc0y1&#10;a/lAzTHkIoawT1GBCaFKpfSZIYu+7yriyF1cbTFEWOdS19jGcFvKQZK8S4sFxwaDFa0MZb/Hq1Ww&#10;okk3/Lm1zXp/+B5tv9q12VlWqvfSfcxABOrCv/jPvdFx/nQwHMPjnXiD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DC4xQAAAN4AAAAPAAAAAAAAAAAAAAAAAJgCAABkcnMv&#10;ZG93bnJldi54bWxQSwUGAAAAAAQABAD1AAAAigMAAAAA&#10;" path="m19,l,4,4,28,24,24,19,xe" fillcolor="black" stroked="f">
                      <v:path arrowok="t" o:connecttype="custom" o:connectlocs="19,0;0,4;4,28;24,24;19,0" o:connectangles="0,0,0,0,0"/>
                    </v:shape>
                    <v:shape id="Freeform 15065" o:spid="_x0000_s6004" style="position:absolute;left:3643;top:5433;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RvBcgA&#10;AADeAAAADwAAAGRycy9kb3ducmV2LnhtbESP0U7CQBBF3038h82Y8CZbISFaWYgxEgioCegHTLpj&#10;27g7W7oLbfl65sHEt5ncO/eemS9779SZ2lgHNvAwzkARF8HWXBr4/lrdP4KKCdmiC0wGBoqwXNze&#10;zDG3oeM9nQ+pVBLCMUcDVUpNrnUsKvIYx6EhFu0ntB6TrG2pbYudhHunJ1k20x5rloYKG3qtqPg9&#10;nLwBfdy/pa1bfbjZqdtdPo+DXb8Pxozu+pdnUIn69G/+u95YwX+aTIVX3pEZ9OI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dG8FyAAAAN4AAAAPAAAAAAAAAAAAAAAAAJgCAABk&#10;cnMvZG93bnJldi54bWxQSwUGAAAAAAQABAD1AAAAjQMAAAAA&#10;" path="m20,l,4,8,28,27,24,20,xe" fillcolor="black" stroked="f">
                      <v:path arrowok="t" o:connecttype="custom" o:connectlocs="20,0;0,4;8,28;27,24;20,0" o:connectangles="0,0,0,0,0"/>
                    </v:shape>
                    <v:shape id="Freeform 15066" o:spid="_x0000_s6005" style="position:absolute;left:3651;top:545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hX0sYA&#10;AADeAAAADwAAAGRycy9kb3ducmV2LnhtbERP22rCQBB9F/oPyxT6pptYqDW6SigIAaXghZa+Ddkx&#10;Cc3OptltXP++WxB8m8O5znIdTCsG6l1jWUE6SUAQl1Y3XCk4HTfjVxDOI2tsLZOCKzlYrx5GS8y0&#10;vfCehoOvRAxhl6GC2vsuk9KVNRl0E9sRR+5se4M+wr6SusdLDDetnCbJizTYcGyosaO3msrvw69R&#10;EPJZ+r7TH8VJ/7TXrfkK/nOzV+rpMeQLEJ6Cv4tv7kLH+fPp8xz+34k3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2hX0sYAAADeAAAADwAAAAAAAAAAAAAAAACYAgAAZHJz&#10;L2Rvd25yZXYueG1sUEsFBgAAAAAEAAQA9QAAAIsDAAAAAA==&#10;" path="m19,l,2,4,29,24,26,19,xe" fillcolor="black" stroked="f">
                      <v:path arrowok="t" o:connecttype="custom" o:connectlocs="19,0;0,2;4,29;24,26;19,0" o:connectangles="0,0,0,0,0"/>
                    </v:shape>
                    <v:shape id="Freeform 15067" o:spid="_x0000_s6006" style="position:absolute;left:3655;top:5483;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2o1cgA&#10;AADeAAAADwAAAGRycy9kb3ducmV2LnhtbESPQWvCQBCF7wX/wzJCb3WjlNamriKFQsGLRlM9Dtkx&#10;Sc3OptlV0/76zkHobYZ58977ZoveNepCXag9GxiPElDEhbc1lwZ22/eHKagQkS02nsnADwVYzAd3&#10;M0ytv/KGLlkslZhwSNFAFWObah2KihyGkW+J5Xb0ncMoa1dq2+FVzF2jJ0nypB3WLAkVtvRWUXHK&#10;zs5Axp/59kj51361Ovnn3+91ftiUxtwP++UrqEh9/Bffvj+s1H+ZPAqA4MgMe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zajVyAAAAN4AAAAPAAAAAAAAAAAAAAAAAJgCAABk&#10;cnMvZG93bnJldi54bWxQSwUGAAAAAAQABAD1AAAAjQMAAAAA&#10;" path="m20,l,5,8,29,27,24,20,xe" fillcolor="black" stroked="f">
                      <v:path arrowok="t" o:connecttype="custom" o:connectlocs="20,0;0,5;8,29;27,24;20,0" o:connectangles="0,0,0,0,0"/>
                    </v:shape>
                    <v:shape id="Freeform 15068" o:spid="_x0000_s6007" style="position:absolute;left:3663;top:5507;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0wVMYA&#10;AADeAAAADwAAAGRycy9kb3ducmV2LnhtbERP32vCMBB+H+x/CDfwTVNFxqxGKYOJIAjTyebb0Zxt&#10;tbnUJNZuf/0yEPZ2H9/Pmy06U4uWnK8sKxgOEhDEudUVFwo+dm/9FxA+IGusLZOCb/KwmD8+zDDV&#10;9sbv1G5DIWII+xQVlCE0qZQ+L8mgH9iGOHJH6wyGCF0htcNbDDe1HCXJszRYcWwosaHXkvLz9moU&#10;7DeXr8PxtG4/16ZaajfO3M8uU6r31GVTEIG68C++u1c6zp+MxkP4eyfe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0wVMYAAADeAAAADwAAAAAAAAAAAAAAAACYAgAAZHJz&#10;L2Rvd25yZXYueG1sUEsFBgAAAAAEAAQA9QAAAIsDAAAAAA==&#10;" path="m19,l,5,4,26,24,22,19,xe" fillcolor="black" stroked="f">
                      <v:path arrowok="t" o:connecttype="custom" o:connectlocs="19,0;0,5;4,26;24,22;19,0" o:connectangles="0,0,0,0,0"/>
                    </v:shape>
                    <v:shape id="Freeform 15069" o:spid="_x0000_s6008" style="position:absolute;left:3667;top:5529;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rksUA&#10;AADeAAAADwAAAGRycy9kb3ducmV2LnhtbERP22rCQBB9F/yHZYS+6aahSI2uUkRpqbXg5QOG7DQJ&#10;3Z2N2dUk/Xq3UOjbHM51FqvOGnGjxleOFTxOEhDEudMVFwrOp+34GYQPyBqNY1LQk4fVcjhYYKZd&#10;ywe6HUMhYgj7DBWUIdSZlD4vyaKfuJo4cl+usRgibAqpG2xjuDUyTZKptFhxbCixpnVJ+ffxahXI&#10;y2ET3s12b6bXdvfzeen160ev1MOoe5mDCNSFf/Gf+03H+bP0KYXfd+IN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iuSxQAAAN4AAAAPAAAAAAAAAAAAAAAAAJgCAABkcnMv&#10;ZG93bnJldi54bWxQSwUGAAAAAAQABAD1AAAAigMAAAAA&#10;" path="m20,l,4,8,28,27,24,20,xe" fillcolor="black" stroked="f">
                      <v:path arrowok="t" o:connecttype="custom" o:connectlocs="20,0;0,4;8,28;27,24;20,0" o:connectangles="0,0,0,0,0"/>
                    </v:shape>
                    <v:shape id="Freeform 15070" o:spid="_x0000_s6009" style="position:absolute;left:3675;top:5553;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FxsUA&#10;AADeAAAADwAAAGRycy9kb3ducmV2LnhtbERPS2vCQBC+F/oflil4q5uqFY2uUoSiglJ8XHqbZsds&#10;aHY2ZNck/ntXKPQ2H99z5svOlqKh2heOFbz1ExDEmdMF5wrOp8/XCQgfkDWWjknBjTwsF89Pc0y1&#10;a/lAzTHkIoawT1GBCaFKpfSZIYu+7yriyF1cbTFEWOdS19jGcFvKQZKMpcWCY4PBilaGst/j1SpY&#10;0aQb/tzaZr0/fL9vv9q12VlWqvfSfcxABOrCv/jPvdFx/nQwGsLjnXiD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FUXGxQAAAN4AAAAPAAAAAAAAAAAAAAAAAJgCAABkcnMv&#10;ZG93bnJldi54bWxQSwUGAAAAAAQABAD1AAAAigMAAAAA&#10;" path="m19,l,4,4,28,24,24,19,xe" fillcolor="black" stroked="f">
                      <v:path arrowok="t" o:connecttype="custom" o:connectlocs="19,0;0,4;4,28;24,24;19,0" o:connectangles="0,0,0,0,0"/>
                    </v:shape>
                    <v:shape id="Freeform 15071" o:spid="_x0000_s6010" style="position:absolute;left:3679;top:5577;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qTzMYA&#10;AADeAAAADwAAAGRycy9kb3ducmV2LnhtbERP32vCMBB+F/wfwgm+zXRSZHZGKYOJIAymjm1vR3O2&#10;3ZpLTbJa99cvwsC3+/h+3mLVm0Z05HxtWcH9JAFBXFhdc6ngsH++ewDhA7LGxjIpuJCH1XI4WGCm&#10;7ZlfqduFUsQQ9hkqqEJoMyl9UZFBP7EtceSO1hkMEbpSaofnGG4aOU2SmTRYc2yosKWniorv3Y9R&#10;8PZy+vg8fm27962p19qlufvd50qNR33+CCJQH27if/dGx/nzaZrC9Z14g1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qTzMYAAADeAAAADwAAAAAAAAAAAAAAAACYAgAAZHJz&#10;L2Rvd25yZXYueG1sUEsFBgAAAAAEAAQA9QAAAIsDAAAAAA==&#10;" path="m20,l,4,5,26,24,21,20,xe" fillcolor="black" stroked="f">
                      <v:path arrowok="t" o:connecttype="custom" o:connectlocs="20,0;0,4;5,26;24,21;20,0" o:connectangles="0,0,0,0,0"/>
                    </v:shape>
                    <v:shape id="Freeform 15072" o:spid="_x0000_s6011" style="position:absolute;left:3684;top:5598;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oLTcYA&#10;AADeAAAADwAAAGRycy9kb3ducmV2LnhtbERPS2vCQBC+C/0PyxR6002l9ZG6igiFgpcaG+1xyE4e&#10;NTubZrca/fWuIPQ2H99zZovO1OJIrassK3geRCCIM6srLhR8bd/7ExDOI2usLZOCMzlYzB96M4y1&#10;PfGGjokvRAhhF6OC0vsmltJlJRl0A9sQBy63rUEfYFtI3eIphJtaDqNoJA1WHBpKbGhVUnZI/oyC&#10;hHfpNqf0Z79eH+z48vuZfm8KpZ4eu+UbCE+d/xff3R86zJ8OX17h9k64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oLTcYAAADeAAAADwAAAAAAAAAAAAAAAACYAgAAZHJz&#10;L2Rvd25yZXYueG1sUEsFBgAAAAAEAAQA9QAAAIsDAAAAAA==&#10;" path="m19,l,5,7,29,27,24,19,xe" fillcolor="black" stroked="f">
                      <v:path arrowok="t" o:connecttype="custom" o:connectlocs="19,0;0,5;7,29;27,24;19,0" o:connectangles="0,0,0,0,0"/>
                    </v:shape>
                    <v:shape id="Freeform 15073" o:spid="_x0000_s6012" style="position:absolute;left:3691;top:5622;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DRdMIA&#10;AADeAAAADwAAAGRycy9kb3ducmV2LnhtbERPS2sCMRC+F/ofwhR6KZpVrI/VKFYQ9lot9TpsZh+4&#10;mSxJurv990YQvM3H95zNbjCN6Mj52rKCyTgBQZxbXXOp4Od8HC1B+ICssbFMCv7Jw277+rLBVNue&#10;v6k7hVLEEPYpKqhCaFMpfV6RQT+2LXHkCusMhghdKbXDPoabRk6TZC4N1hwbKmzpUFF+Pf0ZBb+t&#10;tctL6LNscSjcx5frnPsslHp/G/ZrEIGG8BQ/3JmO81fT2Rzu78Qb5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sNF0wgAAAN4AAAAPAAAAAAAAAAAAAAAAAJgCAABkcnMvZG93&#10;bnJldi54bWxQSwUGAAAAAAQABAD1AAAAhwMAAAAA&#10;" path="m20,l,5,5,27,24,22,20,xe" fillcolor="black" stroked="f">
                      <v:path arrowok="t" o:connecttype="custom" o:connectlocs="20,0;0,5;5,27;24,22;20,0" o:connectangles="0,0,0,0,0"/>
                    </v:shape>
                    <v:shape id="Freeform 15074" o:spid="_x0000_s6013" style="position:absolute;left:3696;top:5644;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wocUA&#10;AADeAAAADwAAAGRycy9kb3ducmV2LnhtbERPTWvCQBC9F/wPywi96UYptUZXEaFQ8FJjox6H7JhE&#10;s7Mxu9XUX+8KQm/zeJ8znbemEhdqXGlZwaAfgSDOrC45V/Cz+ex9gHAeWWNlmRT8kYP5rPMyxVjb&#10;K6/pkvhchBB2MSoovK9jKV1WkEHXtzVx4A62MegDbHKpG7yGcFPJYRS9S4Mlh4YCa1oWlJ2SX6Mg&#10;4W26OVB63K1WJzu6nb/T/TpX6rXbLiYgPLX+X/x0f+kwfzx8G8HjnXCD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JDChxQAAAN4AAAAPAAAAAAAAAAAAAAAAAJgCAABkcnMv&#10;ZG93bnJldi54bWxQSwUGAAAAAAQABAD1AAAAigMAAAAA&#10;" path="m19,l,5,7,29,27,24,19,xe" fillcolor="black" stroked="f">
                      <v:path arrowok="t" o:connecttype="custom" o:connectlocs="19,0;0,5;7,29;27,24;19,0" o:connectangles="0,0,0,0,0"/>
                    </v:shape>
                    <v:shape id="Freeform 15075" o:spid="_x0000_s6014" style="position:absolute;left:3703;top:5668;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uk08gA&#10;AADeAAAADwAAAGRycy9kb3ducmV2LnhtbESPQWvCQBCF7wX/wzJCb3WjlNamriKFQsGLRlM9Dtkx&#10;Sc3OptlV0/76zkHobYb35r1vZoveNepCXag9GxiPElDEhbc1lwZ22/eHKagQkS02nsnADwVYzAd3&#10;M0ytv/KGLlkslYRwSNFAFWObah2KihyGkW+JRTv6zmGUtSu17fAq4a7RkyR50g5rloYKW3qrqDhl&#10;Z2cg4898e6T8a79anfzz7/c6P2xKY+6H/fIVVKQ+/ptv1x9W8F8mj8Ir78gMe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u6TTyAAAAN4AAAAPAAAAAAAAAAAAAAAAAJgCAABk&#10;cnMvZG93bnJldi54bWxQSwUGAAAAAAQABAD1AAAAjQMAAAAA&#10;" path="m20,l,7,8,29,27,21,20,xe" fillcolor="black" stroked="f">
                      <v:path arrowok="t" o:connecttype="custom" o:connectlocs="20,0;0,7;8,29;27,21;20,0" o:connectangles="0,0,0,0,0"/>
                    </v:shape>
                    <v:shape id="Freeform 15076" o:spid="_x0000_s6015" style="position:absolute;left:3711;top:5689;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9FBsIA&#10;AADeAAAADwAAAGRycy9kb3ducmV2LnhtbERPS2sCMRC+F/wPYYReimYr1sdqlFYo7LUqeh02sw/c&#10;TJYk3d3++0YQvM3H95ztfjCN6Mj52rKC92kCgji3uuZSwfn0PVmB8AFZY2OZFPyRh/1u9LLFVNue&#10;f6g7hlLEEPYpKqhCaFMpfV6RQT+1LXHkCusMhghdKbXDPoabRs6SZCEN1hwbKmzpUFF+O/4aBZfW&#10;2tU19Fm2PBTu7ct1zn0USr2Oh88NiEBDeIof7kzH+evZfA33d+INcvc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L0UGwgAAAN4AAAAPAAAAAAAAAAAAAAAAAJgCAABkcnMvZG93&#10;bnJldi54bWxQSwUGAAAAAAQABAD1AAAAhwMAAAAA&#10;" path="m19,l,5,4,27,24,22,19,xe" fillcolor="black" stroked="f">
                      <v:path arrowok="t" o:connecttype="custom" o:connectlocs="19,0;0,5;4,27;24,22;19,0" o:connectangles="0,0,0,0,0"/>
                    </v:shape>
                    <v:shape id="Freeform 15077" o:spid="_x0000_s6016" style="position:absolute;left:3715;top:5711;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gDEskA&#10;AADeAAAADwAAAGRycy9kb3ducmV2LnhtbESPQUvDQBCF74L/YRmhN7uxWNHYbQmCUigUbBX1NmSn&#10;STQ7G3e3aeqv7xyE3maYN++9b7YYXKt6CrHxbOBmnIEiLr1tuDLwtn2+vgcVE7LF1jMZOFKExfzy&#10;Yoa59Qd+pX6TKiUmHHM0UKfU5VrHsiaHcew7YrntfHCYZA2VtgEPYu5aPcmyO+2wYUmosaOnmsqf&#10;zd4ZeF//fn7tvlf9x8o1LzbcFuFvWxgzuhqKR1CJhnQW/38vrdR/mEwFQHBkBj0/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IgDEskAAADeAAAADwAAAAAAAAAAAAAAAACYAgAA&#10;ZHJzL2Rvd25yZXYueG1sUEsFBgAAAAAEAAQA9QAAAI4DAAAAAA==&#10;" path="m20,l,5,5,26,24,22,20,xe" fillcolor="black" stroked="f">
                      <v:path arrowok="t" o:connecttype="custom" o:connectlocs="20,0;0,5;5,26;24,22;20,0" o:connectangles="0,0,0,0,0"/>
                    </v:shape>
                    <v:shape id="Freeform 15078" o:spid="_x0000_s6017" style="position:absolute;left:3720;top:5733;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ZDEMIA&#10;AADeAAAADwAAAGRycy9kb3ducmV2LnhtbERP24rCMBB9X/Afwgj7pmkFb9UosrCyILho/YCxGdti&#10;M6lNrPXvjbCwb3M411muO1OJlhpXWlYQDyMQxJnVJecKTun3YAbCeWSNlWVS8CQH61XvY4mJtg8+&#10;UHv0uQgh7BJUUHhfJ1K6rCCDbmhr4sBdbGPQB9jkUjf4COGmkqMomkiDJYeGAmv6Kii7Hu9Ggd/R&#10;9jTl8e68/71Rii2n8ZOV+ux3mwUIT53/F/+5f3SYPx+NY3i/E26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kMQwgAAAN4AAAAPAAAAAAAAAAAAAAAAAJgCAABkcnMvZG93&#10;bnJldi54bWxQSwUGAAAAAAQABAD1AAAAhwMAAAAA&#10;" path="m19,l,4,5,24,24,19,19,xe" fillcolor="black" stroked="f">
                      <v:path arrowok="t" o:connecttype="custom" o:connectlocs="19,0;0,4;5,24;24,19;19,0" o:connectangles="0,0,0,0,0"/>
                    </v:shape>
                    <v:shape id="Freeform 15079" o:spid="_x0000_s6018" style="position:absolute;left:3725;top:5752;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K9V8UA&#10;AADeAAAADwAAAGRycy9kb3ducmV2LnhtbERPS08CMRC+m/gfmiHhJl1WJbBSiJEY9OCBRzhPtsO2&#10;sp022wKrv96amHibL99z5sveteJCXbSeFYxHBQji2mvLjYL97vVuCiImZI2tZ1LwRRGWi9ubOVba&#10;X3lDl21qRA7hWKECk1KopIy1IYdx5ANx5o6+c5gy7BqpO7zmcNfKsigm0qHl3GAw0Iuh+rQ9OwWH&#10;9/F9Hb6Nn6zXxn4e7eohfKyUGg765ycQifr0L/5zv+k8f1Y+lvD7Tr5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r1XxQAAAN4AAAAPAAAAAAAAAAAAAAAAAJgCAABkcnMv&#10;ZG93bnJldi54bWxQSwUGAAAAAAQABAD1AAAAigMAAAAA&#10;" path="m19,l,7,7,29,26,21,19,xe" fillcolor="black" stroked="f">
                      <v:path arrowok="t" o:connecttype="custom" o:connectlocs="19,0;0,7;7,29;26,21;19,0" o:connectangles="0,0,0,0,0"/>
                    </v:shape>
                    <v:shape id="Freeform 15080" o:spid="_x0000_s6019" style="position:absolute;left:3732;top:5773;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7kMcIA&#10;AADeAAAADwAAAGRycy9kb3ducmV2LnhtbERPS2sCMRC+C/0PYQpeRLNVtHZrFBWEvValXofN7INu&#10;JksSd7f/vhGE3ubje85mN5hGdOR8bVnB2ywBQZxbXXOp4Ho5TdcgfEDW2FgmBb/kYbd9GW0w1bbn&#10;L+rOoRQxhH2KCqoQ2lRKn1dk0M9sSxy5wjqDIUJXSu2wj+GmkfMkWUmDNceGCls6VpT/nO9GwXdr&#10;7foW+ix7PxZucnCdc8tCqfHrsP8EEWgI/+KnO9Nx/sd8uYDHO/EG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HuQxwgAAAN4AAAAPAAAAAAAAAAAAAAAAAJgCAABkcnMvZG93&#10;bnJldi54bWxQSwUGAAAAAAQABAD1AAAAhwMAAAAA&#10;" path="m19,l,5,5,27,24,22,19,xe" fillcolor="black" stroked="f">
                      <v:path arrowok="t" o:connecttype="custom" o:connectlocs="19,0;0,5;5,27;24,22;19,0" o:connectangles="0,0,0,0,0"/>
                    </v:shape>
                    <v:shape id="Freeform 15081" o:spid="_x0000_s6020" style="position:absolute;left:3737;top:579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HgiMIA&#10;AADeAAAADwAAAGRycy9kb3ducmV2LnhtbERP24rCMBB9F/Yfwgj7pqmyums1yiKsCIKi9QPGZmyL&#10;zaQ22Vr/3giCb3M415ktWlOKhmpXWFYw6EcgiFOrC84UHJO/3g8I55E1lpZJwZ0cLOYfnRnG2t54&#10;T83BZyKEsItRQe59FUvp0pwMur6tiAN3trVBH2CdSV3jLYSbUg6jaCwNFhwacqxomVN6OfwbBX5D&#10;q+M3jzan7e5KCTacDO6s1Ge3/Z2C8NT6t/jlXuswfzIcfcHznXCD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4eCIwgAAAN4AAAAPAAAAAAAAAAAAAAAAAJgCAABkcnMvZG93&#10;bnJldi54bWxQSwUGAAAAAAQABAD1AAAAhwMAAAAA&#10;" path="m19,l,5,5,24,24,19,19,xe" fillcolor="black" stroked="f">
                      <v:path arrowok="t" o:connecttype="custom" o:connectlocs="19,0;0,5;5,24;24,19;19,0" o:connectangles="0,0,0,0,0"/>
                    </v:shape>
                    <v:shape id="Freeform 15082" o:spid="_x0000_s6021" style="position:absolute;left:3742;top:5814;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tYhcQA&#10;AADeAAAADwAAAGRycy9kb3ducmV2LnhtbERPS2vCQBC+F/wPywi91Y1SpUY3oRRSlOih9nEesmM2&#10;mJ0N2a3Gf+8Khd7m43vOOh9sK87U+8axgukkAUFcOd1wreDrs3h6AeEDssbWMSm4koc8Gz2sMdXu&#10;wh90PoRaxBD2KSowIXSplL4yZNFPXEccuaPrLYYI+1rqHi8x3LZyliQLabHh2GCwozdD1enwaxWU&#10;76Ysyh+9/dZ7l+xMgc/LsFDqcTy8rkAEGsK/+M+90XH+cjafw/2deIP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bWIXEAAAA3gAAAA8AAAAAAAAAAAAAAAAAmAIAAGRycy9k&#10;b3ducmV2LnhtbFBLBQYAAAAABAAEAPUAAACJAwAAAAA=&#10;" path="m19,l,7,7,27,26,19,19,xe" fillcolor="black" stroked="f">
                      <v:path arrowok="t" o:connecttype="custom" o:connectlocs="19,0;0,7;7,27;26,19;19,0" o:connectangles="0,0,0,0,0"/>
                    </v:shape>
                    <v:shape id="Freeform 15083" o:spid="_x0000_s6022" style="position:absolute;left:3749;top:5833;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m7VMUA&#10;AADeAAAADwAAAGRycy9kb3ducmV2LnhtbERPTUsDMRC9F/wPYQRvbbZVF7tuWsQitQcPVul52Mxu&#10;optJ2MR29debguBtHu9z6vXoenGkIVrPCuazAgRx47XlTsH729P0DkRMyBp7z6TgmyKsVxeTGivt&#10;T/xKx33qRA7hWKECk1KopIyNIYdx5gNx5lo/OEwZDp3UA55yuOvloihK6dBybjAY6NFQ87n/cgoO&#10;u/l1E36ML7dbYz9au7kJLxulri7Hh3sQicb0L/5zP+s8f7m4LeH8Tr5B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WbtUxQAAAN4AAAAPAAAAAAAAAAAAAAAAAJgCAABkcnMv&#10;ZG93bnJldi54bWxQSwUGAAAAAAQABAD1AAAAigMAAAAA&#10;" path="m19,l,8,7,29,26,22,19,xe" fillcolor="black" stroked="f">
                      <v:path arrowok="t" o:connecttype="custom" o:connectlocs="19,0;0,8;7,29;26,22;19,0" o:connectangles="0,0,0,0,0"/>
                    </v:shape>
                    <v:shape id="Freeform 15084" o:spid="_x0000_s6023" style="position:absolute;left:3756;top:585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1CBMMA&#10;AADeAAAADwAAAGRycy9kb3ducmV2LnhtbERPTWvCQBC9F/wPywi9lLoxULXRVUQq2qOa3ofsNIlm&#10;Z8PuauK/7woFb/N4n7NY9aYRN3K+tqxgPEpAEBdW11wqyE/b9xkIH5A1NpZJwZ08rJaDlwVm2nZ8&#10;oNsxlCKGsM9QQRVCm0npi4oM+pFtiSP3a53BEKErpXbYxXDTyDRJJtJgzbGhwpY2FRWX49Uo8Oe3&#10;Sb4rzHScdpv7l/s+tT/5WanXYb+egwjUh6f4373Xcf5n+jGFxzvxB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1CBMMAAADeAAAADwAAAAAAAAAAAAAAAACYAgAAZHJzL2Rv&#10;d25yZXYueG1sUEsFBgAAAAAEAAQA9QAAAIgDAAAAAA==&#10;" path="m19,l,5,5,22,24,17,19,xe" fillcolor="black" stroked="f">
                      <v:path arrowok="t" o:connecttype="custom" o:connectlocs="19,0;0,5;5,22;24,17;19,0" o:connectangles="0,0,0,0,0"/>
                    </v:shape>
                    <v:shape id="Freeform 15085" o:spid="_x0000_s6024" style="position:absolute;left:3761;top:5872;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gW8cA&#10;AADeAAAADwAAAGRycy9kb3ducmV2LnhtbESPQU/DMAyF70j7D5EncWMpQ0NQlk3VJqQdEGgd3E1j&#10;2mqJUyVh6/j1+IDEzdZ7fu/zcj16p04UUx/YwO2sAEXcBNtza+D98HzzACplZIsuMBm4UIL1anK1&#10;xNKGM+/pVOdWSQinEg10OQ+l1qnpyGOahYFYtK8QPWZZY6ttxLOEe6fnRXGvPfYsDR0OtOmoOdbf&#10;3oD7rPFj+7L7eTtEVy2O1eXudayNuZ6O1ROoTGP+N/9d76zgP84XwivvyAx6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coFvHAAAA3gAAAA8AAAAAAAAAAAAAAAAAmAIAAGRy&#10;cy9kb3ducmV2LnhtbFBLBQYAAAAABAAEAPUAAACMAwAAAAA=&#10;" path="m19,l,7,7,26,26,19,19,xe" fillcolor="black" stroked="f">
                      <v:path arrowok="t" o:connecttype="custom" o:connectlocs="19,0;0,7;7,26;26,19;19,0" o:connectangles="0,0,0,0,0"/>
                    </v:shape>
                    <v:shape id="Freeform 15086" o:spid="_x0000_s6025" style="position:absolute;left:3768;top:589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5z7cMA&#10;AADeAAAADwAAAGRycy9kb3ducmV2LnhtbERPTWvCQBC9C/6HZYRepG4MaGvqKiIt1qOa3ofsNIlm&#10;Z8Pu1sR/3xUEb/N4n7Nc96YRV3K+tqxgOklAEBdW11wqyE9fr+8gfEDW2FgmBTfysF4NB0vMtO34&#10;QNdjKEUMYZ+hgiqENpPSFxUZ9BPbEkfu1zqDIUJXSu2wi+GmkWmSzKXBmmNDhS1tKyouxz+jwJ/H&#10;83xXmLdp2m1vn25/an/ys1Ivo37zASJQH57ih/tbx/mLdLaA+zvxBr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5z7cMAAADeAAAADwAAAAAAAAAAAAAAAACYAgAAZHJzL2Rv&#10;d25yZXYueG1sUEsFBgAAAAAEAAQA9QAAAIgDAAAAAA==&#10;" path="m19,l,5,5,22,24,17,19,xe" fillcolor="black" stroked="f">
                      <v:path arrowok="t" o:connecttype="custom" o:connectlocs="19,0;0,5;5,22;24,17;19,0" o:connectangles="0,0,0,0,0"/>
                    </v:shape>
                    <v:shape id="Freeform 15087" o:spid="_x0000_s6026" style="position:absolute;left:3773;top:590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YsNsUA&#10;AADeAAAADwAAAGRycy9kb3ducmV2LnhtbESP0WrCQBBF3wv+wzKFvtWNgtZGVxGhUhAsGj9gmh2T&#10;0OxszG5j/HvnQfBthrlz7z2LVe9q1VEbKs8GRsMEFHHubcWFgVP29T4DFSKyxdozGbhRgNVy8LLA&#10;1PorH6g7xkKJCYcUDZQxNqnWIS/JYRj6hlhuZ986jLK2hbYtXsXc1XqcJFPtsGJJKLGhTUn53/Hf&#10;GYg72p4+eLL73f9cKMOOs9GNjXl77ddzUJH6+BQ/vr+t1P8cTwVAcGQG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tiw2xQAAAN4AAAAPAAAAAAAAAAAAAAAAAJgCAABkcnMv&#10;ZG93bnJldi54bWxQSwUGAAAAAAQABAD1AAAAigMAAAAA&#10;" path="m19,l,5,5,24,24,19,19,xe" fillcolor="black" stroked="f">
                      <v:path arrowok="t" o:connecttype="custom" o:connectlocs="19,0;0,5;5,24;24,19;19,0" o:connectangles="0,0,0,0,0"/>
                    </v:shape>
                    <v:shape id="Freeform 15088" o:spid="_x0000_s6027" style="position:absolute;left:3778;top:5927;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rDe8QA&#10;AADeAAAADwAAAGRycy9kb3ducmV2LnhtbERPTWsCMRC9F/ofwhS81ayKYlejLC2CB2lxtfdxM91d&#10;TCZLkurqr28Khd7m8T5nue6tERfyoXWsYDTMQBBXTrdcKzgeNs9zECEiazSOScGNAqxXjw9LzLW7&#10;8p4uZaxFCuGQo4Imxi6XMlQNWQxD1xEn7st5izFBX0vt8ZrCrZHjLJtJiy2nhgY7em2oOpffVoE5&#10;lfj5ttvePw7eFNNzcZu896VSg6e+WICI1Md/8Z97q9P8l/FsBL/vpBv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Kw3vEAAAA3gAAAA8AAAAAAAAAAAAAAAAAmAIAAGRycy9k&#10;b3ducmV2LnhtbFBLBQYAAAAABAAEAPUAAACJAwAAAAA=&#10;" path="m19,l,7,7,26,26,19,19,xe" fillcolor="black" stroked="f">
                      <v:path arrowok="t" o:connecttype="custom" o:connectlocs="19,0;0,7;7,26;26,19;19,0" o:connectangles="0,0,0,0,0"/>
                    </v:shape>
                    <v:shape id="Freeform 15089" o:spid="_x0000_s6028" style="position:absolute;left:3785;top:5946;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rIcMA&#10;AADeAAAADwAAAGRycy9kb3ducmV2LnhtbERPTWvCQBC9F/wPywheSt2YQ6qpq4go2mM13ofsNInN&#10;zobd1cR/7xYKvc3jfc5yPZhW3Mn5xrKC2TQBQVxa3XCloDjv3+YgfEDW2FomBQ/ysF6NXpaYa9vz&#10;F91PoRIxhH2OCuoQulxKX9Zk0E9tRxy5b+sMhghdJbXDPoabVqZJkkmDDceGGjva1lT+nG5Ggb++&#10;ZsWhNO+ztN8+du7z3F2Kq1KT8bD5ABFoCP/iP/dRx/mLNEvh9514g1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rIcMAAADeAAAADwAAAAAAAAAAAAAAAACYAgAAZHJzL2Rv&#10;d25yZXYueG1sUEsFBgAAAAAEAAQA9QAAAIgDAAAAAA==&#10;" path="m19,l,5,5,22,24,17,19,xe" fillcolor="black" stroked="f">
                      <v:path arrowok="t" o:connecttype="custom" o:connectlocs="19,0;0,5;5,22;24,17;19,0" o:connectangles="0,0,0,0,0"/>
                    </v:shape>
                    <v:shape id="Freeform 15090" o:spid="_x0000_s6029" style="position:absolute;left:3790;top:596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qOusQA&#10;AADeAAAADwAAAGRycy9kb3ducmV2LnhtbERPTWvCQBC9F/oflhG8lLoxQmxTVylSsT0a0/uQnSbR&#10;7GzY3Zr477uC0Ns83uesNqPpxIWcby0rmM8SEMSV1S3XCsrj7vkFhA/IGjvLpOBKHjbrx4cV5toO&#10;fKBLEWoRQ9jnqKAJoc+l9FVDBv3M9sSR+7HOYIjQ1VI7HGK46WSaJJk02HJsaLCnbUPVufg1Cvzp&#10;KSv3lVnO02F7/XBfx/67PCk1nYzvbyACjeFffHd/6jj/Nc0WcHsn3i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qjrrEAAAA3gAAAA8AAAAAAAAAAAAAAAAAmAIAAGRycy9k&#10;b3ducmV2LnhtbFBLBQYAAAAABAAEAPUAAACJAwAAAAA=&#10;" path="m19,l,5,5,22,24,17,19,xe" fillcolor="black" stroked="f">
                      <v:path arrowok="t" o:connecttype="custom" o:connectlocs="19,0;0,5;5,22;24,17;19,0" o:connectangles="0,0,0,0,0"/>
                    </v:shape>
                    <v:shape id="Freeform 15091" o:spid="_x0000_s6030" style="position:absolute;left:3795;top:5980;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HLscMA&#10;AADeAAAADwAAAGRycy9kb3ducmV2LnhtbERP24rCMBB9F/yHMAu+iKZeVt2uUUQQfBO7fsDQzDbF&#10;ZlKbWLt/vxEE3+ZwrrPedrYSLTW+dKxgMk5AEOdOl1wouPwcRisQPiBrrByTgj/ysN30e2tMtXvw&#10;mdosFCKGsE9RgQmhTqX0uSGLfuxq4sj9usZiiLAppG7wEcNtJadJspAWS44NBmvaG8qv2d0q4M9l&#10;3tryNDysTHW9L0+zobzNlBp8dLtvEIG68Ba/3Ecd539NF3N4vhNv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HLscMAAADeAAAADwAAAAAAAAAAAAAAAACYAgAAZHJzL2Rv&#10;d25yZXYueG1sUEsFBgAAAAAEAAQA9QAAAIgDAAAAAA==&#10;" path="m19,l,7,7,24,26,17,19,xe" fillcolor="black" stroked="f">
                      <v:path arrowok="t" o:connecttype="custom" o:connectlocs="19,0;0,7;7,24;26,17;19,0" o:connectangles="0,0,0,0,0"/>
                    </v:shape>
                    <v:shape id="Freeform 15092" o:spid="_x0000_s6031" style="position:absolute;left:3802;top:599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ouS8QA&#10;AADeAAAADwAAAGRycy9kb3ducmV2LnhtbERPTWvCQBC9C/6HZQRvdWOwwabZiFhLxVOrHnocstMk&#10;mJ1Ns6tJ/70rFLzN431OthpMI67UudqygvksAkFcWF1zqeB0fH9agnAeWWNjmRT8kYNVPh5lmGrb&#10;8xddD74UIYRdigoq79tUSldUZNDNbEscuB/bGfQBdqXUHfYh3DQyjqJEGqw5NFTY0qai4ny4GAX2&#10;remHdUKfp/n228Xx4td+4F6p6WRYv4LwNPiH+N+902H+S5w8w/2dcIP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aLkvEAAAA3gAAAA8AAAAAAAAAAAAAAAAAmAIAAGRycy9k&#10;b3ducmV2LnhtbFBLBQYAAAAABAAEAPUAAACJAwAAAAA=&#10;" path="m19,l,4,5,21,24,16,19,xe" fillcolor="black" stroked="f">
                      <v:path arrowok="t" o:connecttype="custom" o:connectlocs="19,0;0,4;5,21;24,16;19,0" o:connectangles="0,0,0,0,0"/>
                    </v:shape>
                    <v:shape id="Freeform 15093" o:spid="_x0000_s6032" style="position:absolute;left:3809;top:601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R2cIA&#10;AADeAAAADwAAAGRycy9kb3ducmV2LnhtbERP24rCMBB9X/Afwgj7pqnCVq1GEUFZEFy0fsDYjG2x&#10;mdQm1vr3G2Fh3+ZwrrNYdaYSLTWutKxgNIxAEGdWl5wrOKfbwRSE88gaK8uk4EUOVsvexwITbZ98&#10;pPbkcxFC2CWooPC+TqR0WUEG3dDWxIG72sagD7DJpW7wGcJNJcdRFEuDJYeGAmvaFJTdTg+jwO9p&#10;d57w1/5y+LlTii2noxcr9dnv1nMQnjr/L/5zf+swfzaOY3i/E2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ExHZwgAAAN4AAAAPAAAAAAAAAAAAAAAAAJgCAABkcnMvZG93&#10;bnJldi54bWxQSwUGAAAAAAQABAD1AAAAhwMAAAAA&#10;" path="m17,l,10,7,24,24,14,17,xe" fillcolor="black" stroked="f">
                      <v:path arrowok="t" o:connecttype="custom" o:connectlocs="17,0;0,10;7,24;24,14;17,0" o:connectangles="0,0,0,0,0"/>
                    </v:shape>
                    <v:shape id="Freeform 15094" o:spid="_x0000_s6033" style="position:absolute;left:3814;top:602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Vp8MA&#10;AADeAAAADwAAAGRycy9kb3ducmV2LnhtbERPTWvCQBC9F/wPyxR6042hpDW6imhF6UlTDx6H7JiE&#10;Zmdjdmviv3cFobd5vM+ZLXpTiyu1rrKsYDyKQBDnVldcKDj+bIafIJxH1lhbJgU3crCYD15mmGrb&#10;8YGumS9ECGGXooLS+yaV0uUlGXQj2xAH7mxbgz7AtpC6xS6Em1rGUZRIgxWHhhIbWpWU/2Z/RoFd&#10;112/TGh/HH+dXBy/X+wWv5V6e+2XUxCeev8vfrp3OsyfxMkHPN4JN8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QVp8MAAADeAAAADwAAAAAAAAAAAAAAAACYAgAAZHJzL2Rv&#10;d25yZXYueG1sUEsFBgAAAAAEAAQA9QAAAIgDAAAAAA==&#10;" path="m19,l,5,5,21,24,17,19,xe" fillcolor="black" stroked="f">
                      <v:path arrowok="t" o:connecttype="custom" o:connectlocs="19,0;0,5;5,21;24,17;19,0" o:connectangles="0,0,0,0,0"/>
                    </v:shape>
                    <v:shape id="Freeform 15095" o:spid="_x0000_s6034" style="position:absolute;left:3821;top:6042;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AgMMUA&#10;AADeAAAADwAAAGRycy9kb3ducmV2LnhtbESP0WrCQBBF3wv+wzKFvtWNgtZGVxGhUhAsGj9gmh2T&#10;0OxszG5j/HvnQfBthnvn3jOLVe9q1VEbKs8GRsMEFHHubcWFgVP29T4DFSKyxdozGbhRgNVy8LLA&#10;1PorH6g7xkJJCIcUDZQxNqnWIS/JYRj6hli0s28dRlnbQtsWrxLuaj1Okql2WLE0lNjQpqT87/jv&#10;DMQdbU8fPNn97n8ulGHH2ejGxry99us5qEh9fJof199W8D/HU+GVd2QG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CAwxQAAAN4AAAAPAAAAAAAAAAAAAAAAAJgCAABkcnMv&#10;ZG93bnJldi54bWxQSwUGAAAAAAQABAD1AAAAigMAAAAA&#10;" path="m17,l,10,7,24,24,15,17,xe" fillcolor="black" stroked="f">
                      <v:path arrowok="t" o:connecttype="custom" o:connectlocs="17,0;0,10;7,24;24,15;17,0" o:connectangles="0,0,0,0,0"/>
                    </v:shape>
                    <v:shape id="Freeform 15096" o:spid="_x0000_s6035" style="position:absolute;left:3826;top:605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K5UMMA&#10;AADeAAAADwAAAGRycy9kb3ducmV2LnhtbERPTWvCQBC9F/wPywi9lLoxh1RTVxGxVI/VeB+y0yQ2&#10;Oxt2tyb+e1cQvM3jfc5iNZhWXMj5xrKC6SQBQVxa3XCloDh+vc9A+ICssbVMCq7kYbUcvSww17bn&#10;H7ocQiViCPscFdQhdLmUvqzJoJ/Yjjhyv9YZDBG6SmqHfQw3rUyTJJMGG44NNXa0qan8O/wbBf78&#10;lhXfpfmYpv3munX7Y3cqzkq9jof1J4hAQ3iKH+6djvPnaTaH+zvxBr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K5UMMAAADeAAAADwAAAAAAAAAAAAAAAACYAgAAZHJzL2Rv&#10;d25yZXYueG1sUEsFBgAAAAAEAAQA9QAAAIgDAAAAAA==&#10;" path="m19,l,7,5,22,24,14,19,xe" fillcolor="black" stroked="f">
                      <v:path arrowok="t" o:connecttype="custom" o:connectlocs="19,0;0,7;5,22;24,14;19,0" o:connectangles="0,0,0,0,0"/>
                    </v:shape>
                    <v:shape id="Freeform 15097" o:spid="_x0000_s6036" style="position:absolute;left:3831;top:607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GGEMYA&#10;AADeAAAADwAAAGRycy9kb3ducmV2LnhtbESPT2/CMAzF75P4DpGRdpkgpQf+FAKa0KZtx0G5W43X&#10;ljVOlWS0fPv5MGk3W35+7/12h9F16kYhtp4NLOYZKOLK25ZrA+X5dbYGFROyxc4zGbhThMN+8rDD&#10;wvqBP+l2SrUSE44FGmhS6gutY9WQwzj3PbHcvnxwmGQNtbYBBzF3nc6zbKkdtiwJDfZ0bKj6Pv04&#10;A/H6tCzfKrda5MPx/hI+zv2lvBrzOB2ft6ASjelf/Pf9bqX+Jl8JgODIDHr/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GGEMYAAADeAAAADwAAAAAAAAAAAAAAAACYAgAAZHJz&#10;L2Rvd25yZXYueG1sUEsFBgAAAAAEAAQA9QAAAIsDAAAAAA==&#10;" path="m19,l,8,4,22,24,15,19,xe" fillcolor="black" stroked="f">
                      <v:path arrowok="t" o:connecttype="custom" o:connectlocs="19,0;0,8;4,22;24,15;19,0" o:connectangles="0,0,0,0,0"/>
                    </v:shape>
                    <v:shape id="Freeform 15098" o:spid="_x0000_s6037" style="position:absolute;left:3838;top:608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MfcMMA&#10;AADeAAAADwAAAGRycy9kb3ducmV2LnhtbERP22rCQBB9L/gPywh9q5sEWjV1FSlUCoEWjR8wzY5J&#10;MDsbs2suf98tFPo2h3OdzW40jeipc7VlBfEiAkFcWF1zqeCcvz+tQDiPrLGxTAomcrDbzh42mGo7&#10;8JH6ky9FCGGXooLK+zaV0hUVGXQL2xIH7mI7gz7ArpS6wyGEm0YmUfQiDdYcGips6a2i4nq6GwU+&#10;o8N5yc/Z9+fXjXLsOY8nVupxPu5fQXga/b/4z/2hw/x1sozh951wg9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MfcMMAAADeAAAADwAAAAAAAAAAAAAAAACYAgAAZHJzL2Rv&#10;d25yZXYueG1sUEsFBgAAAAAEAAQA9QAAAIgDAAAAAA==&#10;" path="m17,l,10,7,24,24,15,17,xe" fillcolor="black" stroked="f">
                      <v:path arrowok="t" o:connecttype="custom" o:connectlocs="17,0;0,10;7,24;24,15;17,0" o:connectangles="0,0,0,0,0"/>
                    </v:shape>
                    <v:shape id="Freeform 15099" o:spid="_x0000_s6038" style="position:absolute;left:3843;top:610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9/MMA&#10;AADeAAAADwAAAGRycy9kb3ducmV2LnhtbERPS4vCMBC+L/gfwgheFk3twUc1ioiyu8fVeh+asa02&#10;k5JEW//9ZmFhb/PxPWe97U0jnuR8bVnBdJKAIC6srrlUkJ+P4wUIH5A1NpZJwYs8bDeDtzVm2nb8&#10;Tc9TKEUMYZ+hgiqENpPSFxUZ9BPbEkfuap3BEKErpXbYxXDTyDRJZtJgzbGhwpb2FRX308Mo8Lf3&#10;Wf5RmPk07favg/s6t5f8ptRo2O9WIAL14V/85/7Ucf4ynafw+06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9/MMAAADeAAAADwAAAAAAAAAAAAAAAACYAgAAZHJzL2Rv&#10;d25yZXYueG1sUEsFBgAAAAAEAAQA9QAAAIgDAAAAAA==&#10;" path="m19,l,7,4,22,24,15,19,xe" fillcolor="black" stroked="f">
                      <v:path arrowok="t" o:connecttype="custom" o:connectlocs="19,0;0,7;4,22;24,15;19,0" o:connectangles="0,0,0,0,0"/>
                    </v:shape>
                    <v:shape id="Freeform 15100" o:spid="_x0000_s6039" style="position:absolute;left:3850;top:6114;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YZ8MA&#10;AADeAAAADwAAAGRycy9kb3ducmV2LnhtbERPTWvCQBC9F/wPywi9lLoxBbXRVUQq2qOa3ofsNIlm&#10;Z8PuauK/7woFb/N4n7NY9aYRN3K+tqxgPEpAEBdW11wqyE/b9xkIH5A1NpZJwZ08rJaDlwVm2nZ8&#10;oNsxlCKGsM9QQRVCm0npi4oM+pFtiSP3a53BEKErpXbYxXDTyDRJJtJgzbGhwpY2FRWX49Uo8Oe3&#10;Sb4rzHScdpv7l/s+tT/5WanXYb+egwjUh6f4373Xcf5nOv2AxzvxB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MYZ8MAAADeAAAADwAAAAAAAAAAAAAAAACYAgAAZHJzL2Rv&#10;d25yZXYueG1sUEsFBgAAAAAEAAQA9QAAAIgDAAAAAA==&#10;" path="m17,l,10,7,22,24,12,17,xe" fillcolor="black" stroked="f">
                      <v:path arrowok="t" o:connecttype="custom" o:connectlocs="17,0;0,10;7,22;24,12;17,0" o:connectangles="0,0,0,0,0"/>
                    </v:shape>
                    <v:shape id="Freeform 15101" o:spid="_x0000_s6040" style="position:absolute;left:3855;top:6129;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zMV8IA&#10;AADeAAAADwAAAGRycy9kb3ducmV2LnhtbERP24rCMBB9F/Yfwizsm6YW0bUaZVkUFkR0vbwPzdgW&#10;m0lJota/N4Lg2xzOdabz1tTiSs5XlhX0ewkI4tzqigsFh/2y+w3CB2SNtWVScCcP89lHZ4qZtjf+&#10;p+suFCKGsM9QQRlCk0np85IM+p5tiCN3ss5giNAVUju8xXBTyzRJhtJgxbGhxIZ+S8rPu4tR0Kxc&#10;ej/rdTvYmNMydcPjdpHUSn19tj8TEIHa8Ba/3H86zh+nowE834k3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MxXwgAAAN4AAAAPAAAAAAAAAAAAAAAAAJgCAABkcnMvZG93&#10;bnJldi54bWxQSwUGAAAAAAQABAD1AAAAhwMAAAAA&#10;" path="m19,l,7,4,19,24,12,19,xe" fillcolor="black" stroked="f">
                      <v:path arrowok="t" o:connecttype="custom" o:connectlocs="19,0;0,7;4,19;24,12;19,0" o:connectangles="0,0,0,0,0"/>
                    </v:shape>
                    <v:shape id="Freeform 15102" o:spid="_x0000_s6041" style="position:absolute;left:3862;top:6138;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liMMA&#10;AADeAAAADwAAAGRycy9kb3ducmV2LnhtbERPTWvCQBC9F/wPywi9lLoxULXRVUQq2qOa3ofsNIlm&#10;Z8PuauK/7woFb/N4n7NY9aYRN3K+tqxgPEpAEBdW11wqyE/b9xkIH5A1NpZJwZ08rJaDlwVm2nZ8&#10;oNsxlCKGsM9QQRVCm0npi4oM+pFtiSP3a53BEKErpXbYxXDTyDRJJtJgzbGhwpY2FRWX49Uo8Oe3&#10;Sb4rzHScdpv7l/s+tT/5WanXYb+egwjUh6f4373Xcf5nOv2AxzvxB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YliMMAAADeAAAADwAAAAAAAAAAAAAAAACYAgAAZHJzL2Rv&#10;d25yZXYueG1sUEsFBgAAAAAEAAQA9QAAAIgDAAAAAA==&#10;" path="m17,l,10,7,22,24,12,17,xe" fillcolor="black" stroked="f">
                      <v:path arrowok="t" o:connecttype="custom" o:connectlocs="17,0;0,10;7,22;24,12;17,0" o:connectangles="0,0,0,0,0"/>
                    </v:shape>
                    <v:shape id="Freeform 15103" o:spid="_x0000_s6042" style="position:absolute;left:3867;top:6153;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3u8QA&#10;AADeAAAADwAAAGRycy9kb3ducmV2LnhtbERP22rCQBB9L/gPywh9qxuDpG10I1IqFKTYpvV9yE4u&#10;mJ0Nu6vGv3cLQt/mcK6zWo+mF2dyvrOsYD5LQBBXVnfcKPj92T69gPABWWNvmRRcycO6mDysMNf2&#10;wt90LkMjYgj7HBW0IQy5lL5qyaCf2YE4crV1BkOErpHa4SWGm16mSZJJgx3HhhYHemupOpYno2DY&#10;ufR61J/jYm/qbeqyw9d70iv1OB03SxCBxvAvvrs/dJz/mj5n8PdOvEE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i97vEAAAA3gAAAA8AAAAAAAAAAAAAAAAAmAIAAGRycy9k&#10;b3ducmV2LnhtbFBLBQYAAAAABAAEAPUAAACJAwAAAAA=&#10;" path="m19,l,7,4,19,24,12,19,xe" fillcolor="black" stroked="f">
                      <v:path arrowok="t" o:connecttype="custom" o:connectlocs="19,0;0,7;4,19;24,12;19,0" o:connectangles="0,0,0,0,0"/>
                    </v:shape>
                    <v:shape id="Freeform 15104" o:spid="_x0000_s6043" style="position:absolute;left:3874;top:616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geZMMA&#10;AADeAAAADwAAAGRycy9kb3ducmV2LnhtbERPTWvCQBC9F/wPyxS8FN2Yg6mpq4hU1GM1vQ/ZaRKb&#10;nQ27WxP/vSsIvc3jfc5yPZhWXMn5xrKC2TQBQVxa3XCloDjvJu8gfEDW2FomBTfysF6NXpaYa9vz&#10;F11PoRIxhH2OCuoQulxKX9Zk0E9tRxy5H+sMhghdJbXDPoabVqZJMpcGG44NNXa0ran8Pf0ZBf7y&#10;Ni/2pclmab+9fbrjufsuLkqNX4fNB4hAQ/gXP90HHecv0iyDxzvxBr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geZMMAAADeAAAADwAAAAAAAAAAAAAAAACYAgAAZHJzL2Rv&#10;d25yZXYueG1sUEsFBgAAAAAEAAQA9QAAAIgDAAAAAA==&#10;" path="m17,l,10,7,22,24,12,17,xe" fillcolor="black" stroked="f">
                      <v:path arrowok="t" o:connecttype="custom" o:connectlocs="17,0;0,10;7,22;24,12;17,0" o:connectangles="0,0,0,0,0"/>
                    </v:shape>
                    <v:shape id="Freeform 15105" o:spid="_x0000_s6044" style="position:absolute;left:3879;top:6177;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HGUsYA&#10;AADeAAAADwAAAGRycy9kb3ducmV2LnhtbESPT2vCQBDF7wW/wzJCb3VjKFajq4hUKJRS/96H7JgE&#10;s7Nhd6vx23cOhd5meG/e+81i1btW3SjExrOB8SgDRVx623Bl4HTcvkxBxYRssfVMBh4UYbUcPC2w&#10;sP7Oe7odUqUkhGOBBuqUukLrWNbkMI58RyzaxQeHSdZQaRvwLuGu1XmWTbTDhqWhxo42NZXXw48z&#10;0H2G/HG1X/3rt7ts8zA5796z1pjnYb+eg0rUp3/z3/WHFfxZ/ia88o7M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HGUsYAAADeAAAADwAAAAAAAAAAAAAAAACYAgAAZHJz&#10;L2Rvd25yZXYueG1sUEsFBgAAAAAEAAQA9QAAAIsDAAAAAA==&#10;" path="m19,l,7,4,19,24,12,19,xe" fillcolor="black" stroked="f">
                      <v:path arrowok="t" o:connecttype="custom" o:connectlocs="19,0;0,7;4,19;24,12;19,0" o:connectangles="0,0,0,0,0"/>
                    </v:shape>
                    <v:shape id="Freeform 15106" o:spid="_x0000_s6045" style="position:absolute;left:3886;top:6186;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vjcMA&#10;AADeAAAADwAAAGRycy9kb3ducmV2LnhtbERPS4vCMBC+L/gfwgheFk3twUc1isiKu8fVeh+asa02&#10;k5Jkbf33ZmFhb/PxPWe97U0jHuR8bVnBdJKAIC6srrlUkJ8P4wUIH5A1NpZJwZM8bDeDtzVm2nb8&#10;TY9TKEUMYZ+hgiqENpPSFxUZ9BPbEkfuap3BEKErpXbYxXDTyDRJZtJgzbGhwpb2FRX3049R4G/v&#10;s/xYmPk07fbPD/d1bi/5TanRsN+tQATqw7/4z/2p4/xlOl/C7zvxBrl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svjcMAAADeAAAADwAAAAAAAAAAAAAAAACYAgAAZHJzL2Rv&#10;d25yZXYueG1sUEsFBgAAAAAEAAQA9QAAAIgDAAAAAA==&#10;" path="m17,l,12,7,22,24,10,17,xe" fillcolor="black" stroked="f">
                      <v:path arrowok="t" o:connecttype="custom" o:connectlocs="17,0;0,12;7,22;24,10;17,0" o:connectangles="0,0,0,0,0"/>
                    </v:shape>
                    <v:shape id="Freeform 15107" o:spid="_x0000_s6046" style="position:absolute;left:3893;top:6196;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ZwcYA&#10;AADeAAAADwAAAGRycy9kb3ducmV2LnhtbESPQW/CMAyF75P2HyJP2m2k5bCVQkAIwTTtNkDajqYx&#10;bUXiVE2Awq+fD5N2s+Xn9943WwzeqQv1sQ1sIB9loIirYFuuDex3m5cCVEzIFl1gMnCjCIv548MM&#10;Sxuu/EWXbaqVmHAs0UCTUldqHauGPMZR6Ijldgy9xyRrX2vb41XMvdPjLHvVHluWhAY7WjVUnbZn&#10;b8Ch+7bvP59vhc4Pu5TvT17f18Y8Pw3LKahEQ/oX/31/WKk/GRcCIDgyg5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RZwcYAAADeAAAADwAAAAAAAAAAAAAAAACYAgAAZHJz&#10;L2Rvd25yZXYueG1sUEsFBgAAAAAEAAQA9QAAAIsDAAAAAA==&#10;" path="m17,l,9,5,19,22,9,17,xe" fillcolor="black" stroked="f">
                      <v:path arrowok="t" o:connecttype="custom" o:connectlocs="17,0;0,9;5,19;22,9;17,0" o:connectangles="0,0,0,0,0"/>
                    </v:shape>
                    <v:shape id="Freeform 15108" o:spid="_x0000_s6047" style="position:absolute;left:3898;top:620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hTrMMA&#10;AADeAAAADwAAAGRycy9kb3ducmV2LnhtbERPTWvCQBC9F/wPywi9lLpJDmpTVxGxVI9qeh+y0yQ2&#10;Oxt2tyb+e1cQvM3jfc5iNZhWXMj5xrKCdJKAIC6tbrhSUJy+3ucgfEDW2FomBVfysFqOXhaYa9vz&#10;gS7HUIkYwj5HBXUIXS6lL2sy6Ce2I47cr3UGQ4SuktphH8NNK7MkmUqDDceGGjva1FT+Hf+NAn9+&#10;mxbfpZmlWb+5bt3+1P0UZ6Vex8P6E0SgITzFD/dOx/kf2TyF+zvxBr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hTrMMAAADeAAAADwAAAAAAAAAAAAAAAACYAgAAZHJzL2Rv&#10;d25yZXYueG1sUEsFBgAAAAAEAAQA9QAAAIgDAAAAAA==&#10;" path="m17,l,12,7,22,24,10,17,xe" fillcolor="black" stroked="f">
                      <v:path arrowok="t" o:connecttype="custom" o:connectlocs="17,0;0,12;7,22;24,10;17,0" o:connectangles="0,0,0,0,0"/>
                    </v:shape>
                    <v:shape id="Freeform 15109" o:spid="_x0000_s6048" style="position:absolute;left:3905;top:6215;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piLcQA&#10;AADeAAAADwAAAGRycy9kb3ducmV2LnhtbERPTWvCQBC9C/0PyxS86SY52Ji6hlKqSG9VoT1Os9Mk&#10;ZHc2ZFdN++u7guBtHu9zVuVojTjT4FvHCtJ5AoK4crrlWsHxsJnlIHxA1mgck4Jf8lCuHyYrLLS7&#10;8Aed96EWMYR9gQqaEPpCSl81ZNHPXU8cuR83WAwRDrXUA15iuDUyS5KFtNhybGiwp9eGqm5/sgoM&#10;mk+9/Xp/ymX6fQjpsbPy702p6eP48gwi0Bju4pt7p+P8ZZZncH0n3i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Yi3EAAAA3gAAAA8AAAAAAAAAAAAAAAAAmAIAAGRycy9k&#10;b3ducmV2LnhtbFBLBQYAAAAABAAEAPUAAACJAwAAAAA=&#10;" path="m17,l,10r5,9l22,10,17,xe" fillcolor="black" stroked="f">
                      <v:path arrowok="t" o:connecttype="custom" o:connectlocs="17,0;0,10;5,19;22,10;17,0" o:connectangles="0,0,0,0,0"/>
                    </v:shape>
                    <v:shape id="Freeform 15110" o:spid="_x0000_s6049" style="position:absolute;left:3910;top:6225;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quMYA&#10;AADeAAAADwAAAGRycy9kb3ducmV2LnhtbERPS2vCQBC+F/oflil4qxstFk1dJUhLa0XwkYPHITvN&#10;hmZnQ3bV6K93CwVv8/E9ZzrvbC1O1PrKsYJBPwFBXDhdcakg3388j0H4gKyxdkwKLuRhPnt8mGKq&#10;3Zm3dNqFUsQQ9ikqMCE0qZS+MGTR911DHLkf11oMEbal1C2eY7it5TBJXqXFimODwYYWhorf3dEq&#10;OGTX7PO6Xn4PtjIvR5vVe2EWuVK9py57AxGoC3fxv/tLx/mT4fgF/t6JN8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zquMYAAADeAAAADwAAAAAAAAAAAAAAAACYAgAAZHJz&#10;L2Rvd25yZXYueG1sUEsFBgAAAAAEAAQA9QAAAIsDAAAAAA==&#10;" path="m17,l,12r5,7l21,7,17,xe" fillcolor="black" stroked="f">
                      <v:path arrowok="t" o:connecttype="custom" o:connectlocs="17,0;0,12;5,19;21,7;17,0" o:connectangles="0,0,0,0,0"/>
                    </v:shape>
                    <v:shape id="Freeform 15111" o:spid="_x0000_s6050" style="position:absolute;left:3915;top:6232;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ptKsQA&#10;AADeAAAADwAAAGRycy9kb3ducmV2LnhtbERPTWvCQBC9F/wPywi9NRtDEE1dJdhKpaeqOfQ4ZKdJ&#10;aHY2ZlcT/31XEHqbx/uc1WY0rbhS7xrLCmZRDIK4tLrhSkFx2r0sQDiPrLG1TApu5GCznjytMNN2&#10;4ANdj74SIYRdhgpq77tMSlfWZNBFtiMO3I/tDfoA+0rqHocQblqZxPFcGmw4NNTY0bam8vd4MQrs&#10;WzuM+Zy+itn7t0uS9Gw/8FOp5+mYv4LwNPp/8cO912H+MlmkcH8n3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abSrEAAAA3gAAAA8AAAAAAAAAAAAAAAAAmAIAAGRycy9k&#10;b3ducmV2LnhtbFBLBQYAAAAABAAEAPUAAACJAwAAAAA=&#10;" path="m16,l,12r7,9l24,9,16,xe" fillcolor="black" stroked="f">
                      <v:path arrowok="t" o:connecttype="custom" o:connectlocs="16,0;0,12;7,21;24,9;16,0" o:connectangles="0,0,0,0,0"/>
                    </v:shape>
                    <v:shape id="Freeform 15112" o:spid="_x0000_s6051" style="position:absolute;left:3922;top:6241;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2micIA&#10;AADeAAAADwAAAGRycy9kb3ducmV2LnhtbERPTYvCMBC9C/sfwix403QFV7drFCsKexKsHjwOzZgW&#10;m0lpsrX+eyMI3ubxPmex6m0tOmp95VjB1zgBQVw4XbFRcDruRnMQPiBrrB2Tgjt5WC0/BgtMtbvx&#10;gbo8GBFD2KeooAyhSaX0RUkW/dg1xJG7uNZiiLA1Urd4i+G2lpMk+ZYWK44NJTa0Kam45v9Wgdlm&#10;ZqezWVdk2pxPdr3J9vqu1PCzX/+CCNSHt/jl/tNx/s9kPoXnO/EG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jaaJwgAAAN4AAAAPAAAAAAAAAAAAAAAAAJgCAABkcnMvZG93&#10;bnJldi54bWxQSwUGAAAAAAQABAD1AAAAhwMAAAAA&#10;" path="m17,l,12r5,8l21,8,17,xe" fillcolor="black" stroked="f">
                      <v:path arrowok="t" o:connecttype="custom" o:connectlocs="17,0;0,12;5,20;21,8;17,0" o:connectangles="0,0,0,0,0"/>
                    </v:shape>
                    <v:shape id="Freeform 15113" o:spid="_x0000_s6052" style="position:absolute;left:3927;top:6249;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tJIMYA&#10;AADeAAAADwAAAGRycy9kb3ducmV2LnhtbERPTWvCQBC9C/6HZYTedKOg2NRVgrTYKkJjc+hxyE6z&#10;odnZkN1q9Nd3C0Jv83ifs9r0thFn6nztWMF0koAgLp2uuVJQfLyMlyB8QNbYOCYFV/KwWQ8HK0y1&#10;u3BO51OoRAxhn6ICE0KbSulLQxb9xLXEkftyncUQYVdJ3eElhttGzpJkIS3WHBsMtrQ1VH6ffqyC&#10;z+yW7W7Ht/00l0U1fz88l2ZbKPUw6rMnEIH68C++u191nP84Wy7g7514g1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tJIMYAAADeAAAADwAAAAAAAAAAAAAAAACYAgAAZHJz&#10;L2Rvd25yZXYueG1sUEsFBgAAAAAEAAQA9QAAAIsDAAAAAA==&#10;" path="m16,l,12r4,7l21,7,16,xe" fillcolor="black" stroked="f">
                      <v:path arrowok="t" o:connecttype="custom" o:connectlocs="16,0;0,12;4,19;21,7;16,0" o:connectangles="0,0,0,0,0"/>
                    </v:shape>
                    <v:shape id="Freeform 15114" o:spid="_x0000_s6053" style="position:absolute;left:3931;top:6253;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730sUA&#10;AADeAAAADwAAAGRycy9kb3ducmV2LnhtbERP22rCQBB9L/Qflin4VjemWGN0FbEKhSIa9QOG7DQJ&#10;zc6G7JrEfn23UOjbHM51luvB1KKj1lWWFUzGEQji3OqKCwXXy/45AeE8ssbaMim4k4P16vFhiam2&#10;PWfUnX0hQgi7FBWU3jeplC4vyaAb24Y4cJ+2NegDbAupW+xDuKllHEWv0mDFoaHEhrYl5V/nm1Fw&#10;eDu9fGfsKj8ZPqa7PJbT2/yo1Ohp2CxAeBr8v/jP/a7D/HmczOD3nXCD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DvfSxQAAAN4AAAAPAAAAAAAAAAAAAAAAAJgCAABkcnMv&#10;ZG93bnJldi54bWxQSwUGAAAAAAQABAD1AAAAigMAAAAA&#10;" path="m15,l,15r8,7l22,8,15,xe" fillcolor="black" stroked="f">
                      <v:path arrowok="t" o:connecttype="custom" o:connectlocs="15,0;0,15;8,22;22,8;15,0" o:connectangles="0,0,0,0,0"/>
                    </v:shape>
                    <v:shape id="Freeform 15115" o:spid="_x0000_s6054" style="position:absolute;left:3939;top:626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h4yckA&#10;AADeAAAADwAAAGRycy9kb3ducmV2LnhtbESPQWvCQBCF7wX/wzKF3upGocWmrhLE0tYiVJuDxyE7&#10;ZkOzsyG71eiv7xwKvc3w3rz3zXw5+FadqI9NYAOTcQaKuAq24dpA+fVyPwMVE7LFNjAZuFCE5WJ0&#10;M8fchjPv6LRPtZIQjjkacCl1udaxcuQxjkNHLNox9B6TrH2tbY9nCfetnmbZo/bYsDQ47GjlqPre&#10;/3gDh+JavF6375vJTpf1w+fHunKr0pi726F4BpVoSP/mv+s3K/hP05nwyjsyg178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6h4yckAAADeAAAADwAAAAAAAAAAAAAAAACYAgAA&#10;ZHJzL2Rvd25yZXYueG1sUEsFBgAAAAAEAAQA9QAAAI4DAAAAAA==&#10;" path="m16,l,12r4,7l21,7,16,xe" fillcolor="black" stroked="f">
                      <v:path arrowok="t" o:connecttype="custom" o:connectlocs="16,0;0,12;4,19;21,7;16,0" o:connectangles="0,0,0,0,0"/>
                    </v:shape>
                    <v:shape id="Freeform 15116" o:spid="_x0000_s6055" style="position:absolute;left:3946;top:6268;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glzMYA&#10;AADeAAAADwAAAGRycy9kb3ducmV2LnhtbERPS2vCQBC+F/wPywi9lGYTDxKjq0ghpeCptj56m2TH&#10;JJidTbNbTf+9KxR6m4/vOYvVYFpxod41lhUkUQyCuLS64UrB50f+nIJwHllja5kU/JKD1XL0sMBM&#10;2yu/02XrKxFC2GWooPa+y6R0ZU0GXWQ74sCdbG/QB9hXUvd4DeGmlZM4nkqDDYeGGjt6qak8b3+M&#10;gu+v436D0ydz2OyO7rVIk6La50o9jof1HISnwf+L/9xvOsyfTdIZ3N8JN8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glzMYAAADeAAAADwAAAAAAAAAAAAAAAACYAgAAZHJz&#10;L2Rvd25yZXYueG1sUEsFBgAAAAAEAAQA9QAAAIsDAAAAAA==&#10;" path="m12,l,17r7,4l19,5,12,xe" fillcolor="black" stroked="f">
                      <v:path arrowok="t" o:connecttype="custom" o:connectlocs="12,0;0,17;7,21;19,5;12,0" o:connectangles="0,0,0,0,0"/>
                    </v:shape>
                    <v:shape id="Freeform 15117" o:spid="_x0000_s6056" style="position:absolute;left:3953;top:627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sajMgA&#10;AADeAAAADwAAAGRycy9kb3ducmV2LnhtbESPT2vCQBDF70K/wzKFXopu9CAaXaUIiuCp1r+3MTsm&#10;odnZmN1q+u07h4K3GebNe+83nbeuUndqQunZQL+XgCLOvC05N7D7WnZHoEJEtlh5JgO/FGA+e+lM&#10;MbX+wZ9038ZciQmHFA0UMdap1iEryGHo+ZpYblffOIyyNrm2DT7E3FV6kCRD7bBkSSiwpkVB2ff2&#10;xxm4nU+HDQ7f3XGzP4XVZdS/5IelMW+v7ccEVKQ2PsX/32sr9ceDsQAIjsy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mxqMyAAAAN4AAAAPAAAAAAAAAAAAAAAAAJgCAABk&#10;cnMvZG93bnJldi54bWxQSwUGAAAAAAQABAD1AAAAjQMAAAAA&#10;" path="m12,l,16r7,5l19,4,12,xe" fillcolor="black" stroked="f">
                      <v:path arrowok="t" o:connecttype="custom" o:connectlocs="12,0;0,16;7,21;19,4;12,0" o:connectangles="0,0,0,0,0"/>
                    </v:shape>
                    <v:shape id="Freeform 15118" o:spid="_x0000_s6057" style="position:absolute;left:3958;top:6277;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WLcQA&#10;AADeAAAADwAAAGRycy9kb3ducmV2LnhtbERPzWrCQBC+F/oOyxR6azbmoDFmIyIo9SSmfYAxO03S&#10;ZGdDdtXYp+8Khd7m4/udfD2ZXlxpdK1lBbMoBkFcWd1yreDzY/eWgnAeWWNvmRTcycG6eH7KMdP2&#10;xie6lr4WIYRdhgoa74dMSlc1ZNBFdiAO3JcdDfoAx1rqEW8h3PQyieO5NNhyaGhwoG1DVVdejIJq&#10;0t/7s+mSeLOoTz/H+SE9JoNSry/TZgXC0+T/xX/udx3mL5PlDB7vhBt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HVi3EAAAA3gAAAA8AAAAAAAAAAAAAAAAAmAIAAGRycy9k&#10;b3ducmV2LnhtbFBLBQYAAAAABAAEAPUAAACJAwAAAAA=&#10;" path="m14,l,15r5,5l19,5,14,xe" fillcolor="black" stroked="f">
                      <v:path arrowok="t" o:connecttype="custom" o:connectlocs="14,0;0,15;5,20;19,5;14,0" o:connectangles="0,0,0,0,0"/>
                    </v:shape>
                    <v:shape id="Freeform 15119" o:spid="_x0000_s6058" style="position:absolute;left:3963;top:6282;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WA8UA&#10;AADeAAAADwAAAGRycy9kb3ducmV2LnhtbERP3WrCMBS+F3yHcITdjDW1w7F2RlHHQAQZ6h7g0Bzb&#10;YnJSmqjdnt4IA+/Ox/d7pvPeGnGhzjeOFYyTFARx6XTDlYKfw9fLOwgfkDUax6TglzzMZ8PBFAvt&#10;rryjyz5UIoawL1BBHUJbSOnLmiz6xLXEkTu6zmKIsKuk7vAaw62RWZq+SYsNx4YaW1rVVJ72Z6tg&#10;za/2efKXrbZhd5DH89J8bz6NUk+jfvEBIlAfHuJ/91rH+XmWZ3B/J94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BYDxQAAAN4AAAAPAAAAAAAAAAAAAAAAAJgCAABkcnMv&#10;ZG93bnJldi54bWxQSwUGAAAAAAQABAD1AAAAigMAAAAA&#10;" path="m14,l,15r4,4l19,5,14,xe" fillcolor="black" stroked="f">
                      <v:path arrowok="t" o:connecttype="custom" o:connectlocs="14,0;0,15;4,19;19,5;14,0" o:connectangles="0,0,0,0,0"/>
                    </v:shape>
                    <v:shape id="Freeform 15120" o:spid="_x0000_s6059" style="position:absolute;left:3970;top:628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xKdcQA&#10;AADeAAAADwAAAGRycy9kb3ducmV2LnhtbERPTWsCMRC9F/ofwgi9lJrtClVXoxSpYKEXtd7HzbhZ&#10;3ExCkur675tCwds83ufMl73txIVCbB0reB0WIIhrp1tuFHzv1y8TEDEha+wck4IbRVguHh/mWGl3&#10;5S1ddqkROYRjhQpMSr6SMtaGLMah88SZO7lgMWUYGqkDXnO47WRZFG/SYsu5waCnlaH6vPuxCkaT&#10;Y9iu/OZzfzD+9OXG55KfP5R6GvTvMxCJ+nQX/7s3Os+fltMR/L2Tb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cSnXEAAAA3gAAAA8AAAAAAAAAAAAAAAAAmAIAAGRycy9k&#10;b3ducmV2LnhtbFBLBQYAAAAABAAEAPUAAACJAwAAAAA=&#10;" path="m12,l,17r7,5l19,5,12,xe" fillcolor="black" stroked="f">
                      <v:path arrowok="t" o:connecttype="custom" o:connectlocs="12,0;0,17;7,22;19,5;12,0" o:connectangles="0,0,0,0,0"/>
                    </v:shape>
                    <v:shape id="Freeform 15121" o:spid="_x0000_s6060" style="position:absolute;left:3977;top:6292;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fAlsMA&#10;AADeAAAADwAAAGRycy9kb3ducmV2LnhtbERPTWsCMRC9F/wPYYTealYR0dUoIirtSbRS6G3cTDdL&#10;N5NlE8323xtB6G0e73MWq87W4katrxwrGA4yEMSF0xWXCs6fu7cpCB+QNdaOScEfeVgtey8LzLWL&#10;fKTbKZQihbDPUYEJocml9IUhi37gGuLE/bjWYkiwLaVuMaZwW8tRlk2kxYpTg8GGNoaK39PVKuD9&#10;dGe+LttvCtk+fsRDjNvzWqnXfreegwjUhX/x0/2u0/zZaDaGxzvpB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fAlsMAAADeAAAADwAAAAAAAAAAAAAAAACYAgAAZHJzL2Rv&#10;d25yZXYueG1sUEsFBgAAAAAEAAQA9QAAAIgDAAAAAA==&#10;" path="m10,l,17r5,2l14,2,10,xe" fillcolor="black" stroked="f">
                      <v:path arrowok="t" o:connecttype="custom" o:connectlocs="10,0;0,17;5,19;14,2;10,0" o:connectangles="0,0,0,0,0"/>
                    </v:shape>
                    <v:shape id="Freeform 15122" o:spid="_x0000_s6061" style="position:absolute;left:3979;top:6294;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6v78EA&#10;AADeAAAADwAAAGRycy9kb3ducmV2LnhtbERPS4vCMBC+C/sfwix401RBsV2jyIIgogcfB49DM5sU&#10;m0lpsrb77zeC4G0+vucs172rxYPaUHlWMBlnIIhLrys2Cq6X7WgBIkRkjbVnUvBHAdarj8ESC+07&#10;PtHjHI1IIRwKVGBjbAopQ2nJYRj7hjhxP751GBNsjdQtdinc1XKaZXPpsOLUYLGhb0vl/fzrFOCR&#10;G0s3Y7DD7HioNnq7X2ilhp/95gtEpD6+xS/3Tqf5+TSfwfOddIN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ur+/BAAAA3gAAAA8AAAAAAAAAAAAAAAAAmAIAAGRycy9kb3du&#10;cmV2LnhtbFBLBQYAAAAABAAEAPUAAACGAwAAAAA=&#10;" path="m15,l,15r5,4l20,5,15,xe" fillcolor="black" stroked="f">
                      <v:path arrowok="t" o:connecttype="custom" o:connectlocs="15,0;0,15;5,19;20,5;15,0" o:connectangles="0,0,0,0,0"/>
                    </v:shape>
                    <v:shape id="Freeform 15123" o:spid="_x0000_s6062" style="position:absolute;left:3987;top:6299;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n7esMA&#10;AADeAAAADwAAAGRycy9kb3ducmV2LnhtbERPTWsCMRC9F/wPYYTealYPoqtRRFTqqWil4G3cjJvF&#10;zWTZRLP++0Yo9DaP9znzZWdr8aDWV44VDAcZCOLC6YpLBafv7ccEhA/IGmvHpOBJHpaL3tscc+0i&#10;H+hxDKVIIexzVGBCaHIpfWHIoh+4hjhxV9daDAm2pdQtxhRuaznKsrG0WHFqMNjQ2lBxO96tAt5N&#10;tubnsjlTyHZxH79i3JxWSr33u9UMRKAu/Iv/3J86zZ+OpmN4vZNu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8n7esMAAADeAAAADwAAAAAAAAAAAAAAAACYAgAAZHJzL2Rv&#10;d25yZXYueG1sUEsFBgAAAAAEAAQA9QAAAIgDAAAAAA==&#10;" path="m9,l,17r4,2l14,2,9,xe" fillcolor="black" stroked="f">
                      <v:path arrowok="t" o:connecttype="custom" o:connectlocs="9,0;0,17;4,19;14,2;9,0" o:connectangles="0,0,0,0,0"/>
                    </v:shape>
                    <v:shape id="Freeform 15124" o:spid="_x0000_s6063" style="position:absolute;left:3994;top:6299;width:14;height:22;visibility:visible;mso-wrap-style:square;v-text-anchor:top" coordsize="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lbiMQA&#10;AADeAAAADwAAAGRycy9kb3ducmV2LnhtbERPTWuDQBC9B/Iflgn0lqyRkqrNJhRDoBQ8VAu9Du5E&#10;pe6suFtj/303EMhtHu9z9sfZ9GKi0XWWFWw3EQji2uqOGwVf1XmdgHAeWWNvmRT8kYPjYbnYY6bt&#10;lT9pKn0jQgi7DBW03g+ZlK5uyaDb2IE4cBc7GvQBjo3UI15DuOllHEU7abDj0NDiQHlL9U/5axRE&#10;ud6e0jIpPvKqvyTPcVF9T4VST6v57RWEp9k/xHf3uw7z0zh9gds74QZ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JW4jEAAAA3gAAAA8AAAAAAAAAAAAAAAAAmAIAAGRycy9k&#10;b3ducmV2LnhtbFBLBQYAAAAABAAEAPUAAACJAwAAAAA=&#10;" path="m7,l,19r7,3l14,2,7,xe" fillcolor="black" stroked="f">
                      <v:path arrowok="t" o:connecttype="custom" o:connectlocs="7,0;0,19;7,22;14,2;7,0" o:connectangles="0,0,0,0,0"/>
                    </v:shape>
                    <v:shape id="Freeform 15125" o:spid="_x0000_s6064" style="position:absolute;left:4001;top:6301;width:14;height:22;visibility:visible;mso-wrap-style:square;v-text-anchor:top" coordsize="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bP+sYA&#10;AADeAAAADwAAAGRycy9kb3ducmV2LnhtbESPQWuDQBCF74X8h2UKvTVrJBS12YRiKISCh2qh18Gd&#10;qNSdFXdr7L/vHAq9zfDevPfN4bS6US00h8Gzgd02AUXcejtwZ+CjeX3MQIWIbHH0TAZ+KMDpuLk7&#10;YGH9jd9pqWOnJIRDgQb6GKdC69D25DBs/UQs2tXPDqOsc6ftjDcJd6NOk+RJOxxYGnqcqOyp/aq/&#10;nYGktLtzXmfVW9mM12yfVs3nUhnzcL++PIOKtMZ/89/1xQp+nubCK+/IDPr4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9bP+sYAAADeAAAADwAAAAAAAAAAAAAAAACYAgAAZHJz&#10;L2Rvd25yZXYueG1sUEsFBgAAAAAEAAQA9QAAAIsDAAAAAA==&#10;" path="m7,l,20r7,2l14,3,7,xe" fillcolor="black" stroked="f">
                      <v:path arrowok="t" o:connecttype="custom" o:connectlocs="7,0;0,20;7,22;14,3;7,0" o:connectangles="0,0,0,0,0"/>
                    </v:shape>
                    <v:rect id="Rectangle 15126" o:spid="_x0000_s6065" style="position:absolute;left:4011;top:6304;width:4;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0tT8UA&#10;AADeAAAADwAAAGRycy9kb3ducmV2LnhtbERPTWvCQBC9F/oflil4qxuDFZO6ihYKXgpqe6i3MTsm&#10;wexs3F01+utdodDbPN7nTGadacSZnK8tKxj0ExDEhdU1lwp+vj9fxyB8QNbYWCYFV/Iwmz4/TTDX&#10;9sJrOm9CKWII+xwVVCG0uZS+qMig79uWOHJ76wyGCF0ptcNLDDeNTJNkJA3WHBsqbOmjouKwORkF&#10;i2y8OK6G/HVb77a0/d0d3lKXKNV76ebvIAJ14V/8517qOD9Lswwe78Qb5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DS1PxQAAAN4AAAAPAAAAAAAAAAAAAAAAAJgCAABkcnMv&#10;ZG93bnJldi54bWxQSwUGAAAAAAQABAD1AAAAigMAAAAA&#10;" fillcolor="black" stroked="f"/>
                    <v:rect id="Rectangle 15127" o:spid="_x0000_s6066" style="position:absolute;left:4027;top:6304;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eyMkA&#10;AADeAAAADwAAAGRycy9kb3ducmV2LnhtbESPT08CMRDF7yZ8h2ZIvEkL/gksFAImJl5MBD3IbdgO&#10;uxu207WtsPrpnYOJt5nMm/feb7HqfavOFFMT2MJ4ZEARl8E1XFl4f3u6mYJKGdlhG5gsfFOC1XJw&#10;tcDChQtv6bzLlRITTgVaqHPuCq1TWZPHNAodsdyOIXrMssZKu4gXMfetnhjzoD02LAk1dvRYU3na&#10;fXkLm9l08/l6xy8/28Oe9h+H0/0kGmuvh/16DipTn//Ff9/PTurPbo0ACI7Mo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weyMkAAADeAAAADwAAAAAAAAAAAAAAAACYAgAA&#10;ZHJzL2Rvd25yZXYueG1sUEsFBgAAAAAEAAQA9QAAAI4DAAAAAA==&#10;" fillcolor="black" stroked="f"/>
                    <v:rect id="Rectangle 15128" o:spid="_x0000_s6067" style="position:absolute;left:4039;top:6304;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C7U8YA&#10;AADeAAAADwAAAGRycy9kb3ducmV2LnhtbERPS2sCMRC+F/wPYYTeauKjRVejVKHQi1CtB72Nm3F3&#10;cTPZJqmu/vqmUOhtPr7nzBatrcWFfKgca+j3FAji3JmKCw27z7enMYgQkQ3WjknDjQIs5p2HGWbG&#10;XXlDl20sRArhkKGGMsYmkzLkJVkMPdcQJ+7kvMWYoC+k8XhN4baWA6VepMWKU0OJDa1Kys/bb6th&#10;ORkvvz5GvL5vjgc67I/n54FXWj9229cpiEht/Bf/ud9Nmj8Zqj78vpNuk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C7U8YAAADeAAAADwAAAAAAAAAAAAAAAACYAgAAZHJz&#10;L2Rvd25yZXYueG1sUEsFBgAAAAAEAAQA9QAAAIsDAAAAAA==&#10;" fillcolor="black" stroked="f"/>
                    <v:shape id="Freeform 15129" o:spid="_x0000_s6068" style="position:absolute;left:4037;top:6301;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5SQMMA&#10;AADeAAAADwAAAGRycy9kb3ducmV2LnhtbERP24rCMBB9F/yHMIJvmljB1WoUWVjZfRIvHzA2Y1tt&#10;JqWJ2t2vN8KCb3M411msWluJOzW+dKxhNFQgiDNnSs41HA9fgykIH5ANVo5Jwy95WC27nQWmxj14&#10;R/d9yEUMYZ+ihiKEOpXSZwVZ9ENXE0fu7BqLIcIml6bBRwy3lUyUmkiLJceGAmv6LCi77m9WQ9aa&#10;y+Zkr4laf+S7v+3kZ7pNaq37vXY9BxGoDW/xv/vbxPmzsUrg9U68QS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5SQMMAAADeAAAADwAAAAAAAAAAAAAAAACYAgAAZHJzL2Rv&#10;d25yZXYueG1sUEsFBgAAAAAEAAQA9QAAAIgDAAAAAA==&#10;" path="m,5l14,20r5,-5l5,,,5xe" fillcolor="black" stroked="f">
                      <v:path arrowok="t" o:connecttype="custom" o:connectlocs="0,5;14,20;19,15;5,0;0,5" o:connectangles="0,0,0,0,0"/>
                    </v:shape>
                    <v:shape id="Freeform 15130" o:spid="_x0000_s6069" style="position:absolute;left:4051;top:6299;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umO8QA&#10;AADeAAAADwAAAGRycy9kb3ducmV2LnhtbERPTWsCMRC9F/wPYQRvNWvF0q5GWQqKSkG0PXgcNtPN&#10;0s1kSbK6/nsjFHqbx/ucxaq3jbiQD7VjBZNxBoK4dLrmSsH31/r5DUSIyBobx6TgRgFWy8HTAnPt&#10;rnykyylWIoVwyFGBibHNpQylIYth7FrixP04bzEm6CupPV5TuG3kS5a9Sos1pwaDLX0YKn9PnVXg&#10;t/V5f+gK03sz6wr7ubtNNq1So2FfzEFE6uO/+M+91Wn++zSbwuOddIN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pjvEAAAA3gAAAA8AAAAAAAAAAAAAAAAAmAIAAGRycy9k&#10;b3ducmV2LnhtbFBLBQYAAAAABAAEAPUAAACJAwAAAAA=&#10;" path="m,2l10,19r5,-2l5,,,2xe" fillcolor="black" stroked="f">
                      <v:path arrowok="t" o:connecttype="custom" o:connectlocs="0,2;10,19;15,17;5,0;0,2" o:connectangles="0,0,0,0,0"/>
                    </v:shape>
                    <v:shape id="Freeform 15131" o:spid="_x0000_s6070" style="position:absolute;left:4056;top:6294;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5IG8QA&#10;AADeAAAADwAAAGRycy9kb3ducmV2LnhtbERPS2sCMRC+C/0PYQq9SM1Wi7VboxSpYMGLr/t0M24W&#10;N5OQpLr++6YgeJuP7znTeWdbcaYQG8cKXgYFCOLK6YZrBfvd8nkCIiZkja1jUnClCPPZQ2+KpXYX&#10;3tB5m2qRQziWqMCk5EspY2XIYhw4T5y5owsWU4ahljrgJYfbVg6LYiwtNpwbDHpaGKpO21+rYDT5&#10;CZuFX33vDsYf1+7tNOT+l1JPj93nB4hEXbqLb+6VzvPfR8Ur/L+Tb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eSBvEAAAA3gAAAA8AAAAAAAAAAAAAAAAAmAIAAGRycy9k&#10;b3ducmV2LnhtbFBLBQYAAAAABAAEAPUAAACJAwAAAAA=&#10;" path="m,5l12,22r7,-5l7,,,5xe" fillcolor="black" stroked="f">
                      <v:path arrowok="t" o:connecttype="custom" o:connectlocs="0,5;12,22;19,17;7,0;0,5" o:connectangles="0,0,0,0,0"/>
                    </v:shape>
                    <v:shape id="Freeform 15132" o:spid="_x0000_s6071" style="position:absolute;left:4063;top:6292;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6b1MQA&#10;AADeAAAADwAAAGRycy9kb3ducmV2LnhtbERPTWsCMRC9F/wPYQRvNWvF0q5GWQqKSkG0PXgcNtPN&#10;0s1kSbK6/nsjFHqbx/ucxaq3jbiQD7VjBZNxBoK4dLrmSsH31/r5DUSIyBobx6TgRgFWy8HTAnPt&#10;rnykyylWIoVwyFGBibHNpQylIYth7FrixP04bzEm6CupPV5TuG3kS5a9Sos1pwaDLX0YKn9PnVXg&#10;t/V5f+gK03sz6wr7ubtNNq1So2FfzEFE6uO/+M+91Wn++zSbweOddIN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m9TEAAAA3gAAAA8AAAAAAAAAAAAAAAAAmAIAAGRycy9k&#10;b3ducmV2LnhtbFBLBQYAAAAABAAEAPUAAACJAwAAAAA=&#10;" path="m,2l10,19r5,-2l5,,,2xe" fillcolor="black" stroked="f">
                      <v:path arrowok="t" o:connecttype="custom" o:connectlocs="0,2;10,19;15,17;5,0;0,2" o:connectangles="0,0,0,0,0"/>
                    </v:shape>
                    <v:shape id="Freeform 15133" o:spid="_x0000_s6072" style="position:absolute;left:4068;top:628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Bz98MA&#10;AADeAAAADwAAAGRycy9kb3ducmV2LnhtbERPS2sCMRC+C/6HMEIvUrNV8LEapUgLFnpR633cjJvF&#10;zSQkqW7/fVMoeJuP7zmrTWdbcaMQG8cKXkYFCOLK6YZrBV/H9+c5iJiQNbaOScEPRdis+70Vltrd&#10;eU+3Q6pFDuFYogKTki+ljJUhi3HkPHHmLi5YTBmGWuqA9xxuWzkuiqm02HBuMOhpa6i6Hr6tgsn8&#10;HPZbv/s4noy/fLrZdczDN6WeBt3rEkSiLj3E/+6dzvMXk2IKf+/kG+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Bz98MAAADeAAAADwAAAAAAAAAAAAAAAACYAgAAZHJzL2Rv&#10;d25yZXYueG1sUEsFBgAAAAAEAAQA9QAAAIgDAAAAAA==&#10;" path="m,5l12,22r7,-5l7,,,5xe" fillcolor="black" stroked="f">
                      <v:path arrowok="t" o:connecttype="custom" o:connectlocs="0,5;12,22;19,17;7,0;0,5" o:connectangles="0,0,0,0,0"/>
                    </v:shape>
                    <v:shape id="Freeform 15134" o:spid="_x0000_s6073" style="position:absolute;left:4073;top:6282;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gvgcQA&#10;AADeAAAADwAAAGRycy9kb3ducmV2LnhtbERP22oCMRB9F/yHMIIvpWZVau3WKF4QpFDEywcMm3F3&#10;MZksm6irX28KBd/mcK4zmTXWiCvVvnSsoN9LQBBnTpecKzge1u9jED4gazSOScGdPMym7dYEU+1u&#10;vKPrPuQihrBPUUERQpVK6bOCLPqeq4gjd3K1xRBhnUtd4y2GWyMHSTKSFkuODQVWtCwoO+8vVsGG&#10;h/bt4zFY/obdQZ4uC7P9WRmlup1m/g0iUBNe4n/3Rsf5X8PkE/7eiTf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4L4HEAAAA3gAAAA8AAAAAAAAAAAAAAAAAmAIAAGRycy9k&#10;b3ducmV2LnhtbFBLBQYAAAAABAAEAPUAAACJAwAAAAA=&#10;" path="m,5l14,19r5,-4l5,,,5xe" fillcolor="black" stroked="f">
                      <v:path arrowok="t" o:connecttype="custom" o:connectlocs="0,5;14,19;19,15;5,0;0,5" o:connectangles="0,0,0,0,0"/>
                    </v:shape>
                    <v:shape id="Freeform 15135" o:spid="_x0000_s6074" style="position:absolute;left:4080;top:627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CHscA&#10;AADeAAAADwAAAGRycy9kb3ducmV2LnhtbESPQWsCMRCF74X+hzCFXopmVWjt1ihFWrDQi1rv0824&#10;WdxMQhJ1++87h0JvM7w3732zWA2+VxdKuQtsYDKuQBE3wXbcGvjav4/moHJBttgHJgM/lGG1vL1Z&#10;YG3Dlbd02ZVWSQjnGg24UmKtdW4ceczjEIlFO4bksciaWm0TXiXc93paVY/aY8fS4DDS2lFz2p29&#10;gdn8O23XcfOxP7h4/AxPpyk/vBlzfze8voAqNJR/89/1xgr+86wSXnlHZt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TQh7HAAAA3gAAAA8AAAAAAAAAAAAAAAAAmAIAAGRy&#10;cy9kb3ducmV2LnhtbFBLBQYAAAAABAAEAPUAAACMAwAAAAA=&#10;" path="m,5l12,22r7,-5l7,,,5xe" fillcolor="black" stroked="f">
                      <v:path arrowok="t" o:connecttype="custom" o:connectlocs="0,5;12,22;19,17;7,0;0,5" o:connectangles="0,0,0,0,0"/>
                    </v:shape>
                    <v:shape id="Freeform 15136" o:spid="_x0000_s6075" style="position:absolute;left:4085;top:6273;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eaMUA&#10;AADeAAAADwAAAGRycy9kb3ducmV2LnhtbERP3WrCMBS+H/gO4Qi7kZlamdjOWJxjIIMxtHuAQ3Ns&#10;y5KT0kTt9vRGEHZ3Pr7fsyoGa8SZet86VjCbJiCIK6dbrhV8l+9PSxA+IGs0jknBL3ko1qOHFeba&#10;XXhP50OoRQxhn6OCJoQul9JXDVn0U9cRR+7oeoshwr6WusdLDLdGpkmykBZbjg0NdrRtqPo5nKyC&#10;Hc/t5Pkv3X6GfSmPp1fz9fFmlHocD5sXEIGG8C++u3c6zs/mSQa3d+IN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x5oxQAAAN4AAAAPAAAAAAAAAAAAAAAAAJgCAABkcnMv&#10;ZG93bnJldi54bWxQSwUGAAAAAAQABAD1AAAAigMAAAAA&#10;" path="m,4l14,19r5,-5l5,,,4xe" fillcolor="black" stroked="f">
                      <v:path arrowok="t" o:connecttype="custom" o:connectlocs="0,4;14,19;19,14;5,0;0,4" o:connectangles="0,0,0,0,0"/>
                    </v:shape>
                    <v:shape id="Freeform 15137" o:spid="_x0000_s6076" style="position:absolute;left:4092;top:6268;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kWS8gA&#10;AADeAAAADwAAAGRycy9kb3ducmV2LnhtbESPQWvCQBCF7wX/wzKCl1I3URAbXUUKiuCptrX2NmbH&#10;JJidTbOrpv++cyj0NsO8ee9982XnanWjNlSeDaTDBBRx7m3FhYH3t/XTFFSIyBZrz2TghwIsF72H&#10;OWbW3/mVbvtYKDHhkKGBMsYm0zrkJTkMQ98Qy+3sW4dR1rbQtsW7mLtaj5Jkoh1WLAklNvRSUn7Z&#10;X52B76/jYYeTR/e5+ziGzWmanorD2phBv1vNQEXq4r/473trpf7zOBUAwZEZ9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qRZLyAAAAN4AAAAPAAAAAAAAAAAAAAAAAJgCAABk&#10;cnMvZG93bnJldi54bWxQSwUGAAAAAAQABAD1AAAAjQMAAAAA&#10;" path="m,5l12,21r7,-4l7,,,5xe" fillcolor="black" stroked="f">
                      <v:path arrowok="t" o:connecttype="custom" o:connectlocs="0,5;12,21;19,17;7,0;0,5" o:connectangles="0,0,0,0,0"/>
                    </v:shape>
                    <v:shape id="Freeform 15138" o:spid="_x0000_s6077" style="position:absolute;left:4097;top:626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NmQMMA&#10;AADeAAAADwAAAGRycy9kb3ducmV2LnhtbERPTWsCMRC9F/ofwhS81WwUrN0apRQV8VYV2uN0M91d&#10;TCbLJurqrzeC4G0e73Mms85ZcaQ21J41qH4GgrjwpuZSw267eB2DCBHZoPVMGs4UYDZ9fppgbvyJ&#10;v+m4iaVIIRxy1FDF2ORShqIih6HvG+LE/fvWYUywLaVp8ZTCnZWDLBtJhzWnhgob+qqo2G8OToNF&#10;+2OWv+u3sVR/26h2eycvc617L93nB4hIXXyI7+6VSfPfh0rB7Z10g5x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NmQMMAAADeAAAADwAAAAAAAAAAAAAAAACYAgAAZHJzL2Rv&#10;d25yZXYueG1sUEsFBgAAAAAEAAQA9QAAAIgDAAAAAA==&#10;" path="m,7l17,19r5,-7l5,,,7xe" fillcolor="black" stroked="f">
                      <v:path arrowok="t" o:connecttype="custom" o:connectlocs="0,7;17,19;22,12;5,0;0,7" o:connectangles="0,0,0,0,0"/>
                    </v:shape>
                    <v:shape id="Freeform 15139" o:spid="_x0000_s6078" style="position:absolute;left:4102;top:6253;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sKsUA&#10;AADeAAAADwAAAGRycy9kb3ducmV2LnhtbESPQYvCMBCF7wv+hzCCtzWtimg1iiiCN92uCN6GZmyL&#10;zaQ0Uau/3ggLe5vhvXnvm/myNZW4U+NKywrifgSCOLO65FzB8Xf7PQHhPLLGyjIpeJKD5aLzNcdE&#10;2wf/0D31uQgh7BJUUHhfJ1K6rCCDrm9r4qBdbGPQh7XJpW7wEcJNJQdRNJYGSw4NBda0Lii7pjej&#10;YHRym/Fkfz68XnEVUFbr4fGUKtXrtqsZCE+t/zf/Xe90wJ8O4wF83gkzyM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4GwqxQAAAN4AAAAPAAAAAAAAAAAAAAAAAJgCAABkcnMv&#10;ZG93bnJldi54bWxQSwUGAAAAAAQABAD1AAAAigMAAAAA&#10;" path="m,8l14,22r7,-7l7,,,8xe" fillcolor="black" stroked="f">
                      <v:path arrowok="t" o:connecttype="custom" o:connectlocs="0,8;14,22;21,15;7,0;0,8" o:connectangles="0,0,0,0,0"/>
                    </v:shape>
                    <v:shape id="Freeform 15140" o:spid="_x0000_s6079" style="position:absolute;left:4109;top:624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1drMQA&#10;AADeAAAADwAAAGRycy9kb3ducmV2LnhtbERPTWvCQBC9F/wPyxS81U0Uqo3ZiEgtpTeN0B7H7DQJ&#10;7s6G7FZTf71bEHqbx/ucfDVYI87U+9axgnSSgCCunG65VnAot08LED4gazSOScEveVgVo4ccM+0u&#10;vKPzPtQihrDPUEETQpdJ6auGLPqJ64gj9+16iyHCvpa6x0sMt0ZOk+RZWmw5NjTY0aah6rT/sQoM&#10;mk/99vUxX8j0WIb0cLLy+qrU+HFYL0EEGsK/+O5+13H+yyydwd878QZ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9XazEAAAA3gAAAA8AAAAAAAAAAAAAAAAAmAIAAGRycy9k&#10;b3ducmV2LnhtbFBLBQYAAAAABAAEAPUAAACJAwAAAAA=&#10;" path="m,7l17,19r5,-7l5,,,7xe" fillcolor="black" stroked="f">
                      <v:path arrowok="t" o:connecttype="custom" o:connectlocs="0,7;17,19;22,12;5,0;0,7" o:connectangles="0,0,0,0,0"/>
                    </v:shape>
                    <v:shape id="Freeform 15141" o:spid="_x0000_s6080" style="position:absolute;left:4114;top:6241;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qZCMMA&#10;AADeAAAADwAAAGRycy9kb3ducmV2LnhtbERPS4vCMBC+C/sfwizsTVPXxUc1ipUVPAk+Dh6HZkzL&#10;NpPSxFr//UYQvM3H95zFqrOVaKnxpWMFw0ECgjh3umSj4Hza9qcgfEDWWDkmBQ/ysFp+9BaYanfn&#10;A7XHYEQMYZ+igiKEOpXS5wVZ9ANXE0fu6hqLIcLGSN3gPYbbSn4nyVhaLDk2FFjTpqD873izCsxv&#10;ZrY6m7R5ps3lbNebbK8fSn19dus5iEBdeItf7p2O82ej4Q8834k3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qZCMMAAADeAAAADwAAAAAAAAAAAAAAAACYAgAAZHJzL2Rv&#10;d25yZXYueG1sUEsFBgAAAAAEAAQA9QAAAIgDAAAAAA==&#10;" path="m,8l17,20r4,-8l5,,,8xe" fillcolor="black" stroked="f">
                      <v:path arrowok="t" o:connecttype="custom" o:connectlocs="0,8;17,20;21,12;5,0;0,8" o:connectangles="0,0,0,0,0"/>
                    </v:shape>
                    <v:shape id="Freeform 15142" o:spid="_x0000_s6081" style="position:absolute;left:4119;top:6232;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1Sq8QA&#10;AADeAAAADwAAAGRycy9kb3ducmV2LnhtbERPS2vCQBC+F/wPywje6ibxgUZXkdrS4qk+Dh6H7JgE&#10;s7NpdjXx33cLQm/z8T1nue5MJe7UuNKygngYgSDOrC45V3A6frzOQDiPrLGyTAoe5GC96r0sMdW2&#10;5T3dDz4XIYRdigoK7+tUSpcVZNANbU0cuIttDPoAm1zqBtsQbiqZRNFUGiw5NBRY01tB2fVwMwrs&#10;tmq7zZS+T/H72SXJ+Md+4k6pQb/bLEB46vy/+On+0mH+fBRP4O+dcIN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9UqvEAAAA3gAAAA8AAAAAAAAAAAAAAAAAmAIAAGRycy9k&#10;b3ducmV2LnhtbFBLBQYAAAAABAAEAPUAAACJAwAAAAA=&#10;" path="m,9l16,21r8,-9l7,,,9xe" fillcolor="black" stroked="f">
                      <v:path arrowok="t" o:connecttype="custom" o:connectlocs="0,9;16,21;24,12;7,0;0,9" o:connectangles="0,0,0,0,0"/>
                    </v:shape>
                    <v:shape id="Freeform 15143" o:spid="_x0000_s6082" style="position:absolute;left:4126;top:6225;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DTOsYA&#10;AADeAAAADwAAAGRycy9kb3ducmV2LnhtbERPTWvCQBC9F/wPyxS81U1alBpdJUiLtqVQNQePQ3aa&#10;DWZnQ3bV6K/vFgq9zeN9znzZ20acqfO1YwXpKAFBXDpdc6Wg2L8+PIPwAVlj45gUXMnDcjG4m2Om&#10;3YW3dN6FSsQQ9hkqMCG0mZS+NGTRj1xLHLlv11kMEXaV1B1eYrht5GOSTKTFmmODwZZWhsrj7mQV&#10;HPJbvr59vr2nW1lU46+Pl9KsCqWG930+AxGoD//iP/dGx/nTp3QCv+/EG+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5DTOsYAAADeAAAADwAAAAAAAAAAAAAAAACYAgAAZHJz&#10;L2Rvd25yZXYueG1sUEsFBgAAAAAEAAQA9QAAAIsDAAAAAA==&#10;" path="m,7l17,19r4,-7l5,,,7xe" fillcolor="black" stroked="f">
                      <v:path arrowok="t" o:connecttype="custom" o:connectlocs="0,7;17,19;21,12;5,0;0,7" o:connectangles="0,0,0,0,0"/>
                    </v:shape>
                    <v:shape id="Freeform 15144" o:spid="_x0000_s6083" style="position:absolute;left:4131;top:621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NpR8QA&#10;AADeAAAADwAAAGRycy9kb3ducmV2LnhtbERPS2vCQBC+F/wPywjedJMoVqOrSG1p8VQfB49DdkyC&#10;2dk0u5r477sFobf5+J6zXHemEndqXGlZQTyKQBBnVpecKzgdP4YzEM4ja6wsk4IHOVivei9LTLVt&#10;eU/3g89FCGGXooLC+zqV0mUFGXQjWxMH7mIbgz7AJpe6wTaEm0omUTSVBksODQXW9FZQdj3cjAK7&#10;rdpuM6XvU/x+dkky+bGfuFNq0O82CxCeOv8vfrq/dJg/H8ev8PdOu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jaUfEAAAA3gAAAA8AAAAAAAAAAAAAAAAAmAIAAGRycy9k&#10;b3ducmV2LnhtbFBLBQYAAAAABAAEAPUAAACJAwAAAAA=&#10;" path="m,12r16,9l24,9,7,,,12xe" fillcolor="black" stroked="f">
                      <v:path arrowok="t" o:connecttype="custom" o:connectlocs="0,12;16,21;24,9;7,0;0,12" o:connectangles="0,0,0,0,0"/>
                    </v:shape>
                    <v:shape id="Freeform 15145" o:spid="_x0000_s6084" style="position:absolute;left:4138;top:6205;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eTDcUA&#10;AADeAAAADwAAAGRycy9kb3ducmV2LnhtbESPQWvCQBCF7wX/wzKCt7pRoa3RVYxU8FSo9eBxyI6b&#10;YHY2ZLcx/nvnUOhthvfmvW/W28E3qqcu1oENzKYZKOIy2JqdgfPP4fUDVEzIFpvAZOBBEbab0csa&#10;cxvu/E39KTklIRxzNFCl1OZax7Iij3EaWmLRrqHzmGTtnLYd3iXcN3qeZW/aY83SUGFL+4rK2+nX&#10;G3CfhTvY4r0vC+suZ7/bF1/2YcxkPOxWoBIN6d/8d320gr9czIRX3pEZ9OY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5MNxQAAAN4AAAAPAAAAAAAAAAAAAAAAAJgCAABkcnMv&#10;ZG93bnJldi54bWxQSwUGAAAAAAQABAD1AAAAigMAAAAA&#10;" path="m,8l17,20r4,-8l5,,,8xe" fillcolor="black" stroked="f">
                      <v:path arrowok="t" o:connecttype="custom" o:connectlocs="0,8;17,20;21,12;5,0;0,8" o:connectangles="0,0,0,0,0"/>
                    </v:shape>
                    <v:shape id="Freeform 15146" o:spid="_x0000_s6085" style="position:absolute;left:4143;top:619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BYrsQA&#10;AADeAAAADwAAAGRycy9kb3ducmV2LnhtbERPTWvCQBC9F/oflhG86SapSI2uIrVi6clGDx6H7JgE&#10;s7Mxu5r477sFobd5vM9ZrHpTizu1rrKsIB5HIIhzqysuFBwP29E7COeRNdaWScGDHKyWry8LTLXt&#10;+IfumS9ECGGXooLS+yaV0uUlGXRj2xAH7mxbgz7AtpC6xS6Em1omUTSVBisODSU29FFSfsluRoHd&#10;1F2/ntL+GH+eXJJMrnaH30oNB/16DsJT7//FT/eXDvNnb/EM/t4JN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wWK7EAAAA3gAAAA8AAAAAAAAAAAAAAAAAmAIAAGRycy9k&#10;b3ducmV2LnhtbFBLBQYAAAAABAAEAPUAAACJAwAAAAA=&#10;" path="m,9l16,21r8,-9l7,,,9xe" fillcolor="black" stroked="f">
                      <v:path arrowok="t" o:connecttype="custom" o:connectlocs="0,9;16,21;24,12;7,0;0,9" o:connectangles="0,0,0,0,0"/>
                    </v:shape>
                    <v:shape id="Freeform 15147" o:spid="_x0000_s6086" style="position:absolute;left:4147;top:6186;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Xq1MYA&#10;AADeAAAADwAAAGRycy9kb3ducmV2LnhtbESPT2vCQBDF7wW/wzJCb3VjWkSjq4hUKJRS/96H7JgE&#10;s7Nhd6vx23cOhd5mmDfvvd9i1btW3SjExrOB8SgDRVx623Bl4HTcvkxBxYRssfVMBh4UYbUcPC2w&#10;sP7Oe7odUqXEhGOBBuqUukLrWNbkMI58Ryy3iw8Ok6yh0jbgXcxdq/Msm2iHDUtCjR1taiqvhx9n&#10;oPsM+eNqv/q3b3fZ5mFy3r1nrTHPw349B5WoT//iv+8PK/Vnr7kACI7M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Xq1MYAAADeAAAADwAAAAAAAAAAAAAAAACYAgAAZHJz&#10;L2Rvd25yZXYueG1sUEsFBgAAAAAEAAQA9QAAAIsDAAAAAA==&#10;" path="m,12r20,7l24,7,5,,,12xe" fillcolor="black" stroked="f">
                      <v:path arrowok="t" o:connecttype="custom" o:connectlocs="0,12;20,19;24,7;5,0;0,12" o:connectangles="0,0,0,0,0"/>
                    </v:shape>
                    <v:shape id="Freeform 15148" o:spid="_x0000_s6087" style="position:absolute;left:4155;top:6174;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WB88cA&#10;AADeAAAADwAAAGRycy9kb3ducmV2LnhtbERPTUvDQBC9C/0Pywje7CYVxabZlFAUtSLYNoceh+yY&#10;Dc3Ohuzaxv76riB4m8f7nHw52k4cafCtYwXpNAFBXDvdcqOg2j3fPoLwAVlj55gU/JCHZTG5yjHT&#10;7sQbOm5DI2II+wwVmBD6TEpfG7Lop64njtyXGyyGCIdG6gFPMdx2cpYkD9Jiy7HBYE8rQ/Vh+20V&#10;7Mtz+XL+eFunG1k195/vT7VZVUrdXI/lAkSgMfyL/9yvOs6f381S+H0n3i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VgfPHAAAA3gAAAA8AAAAAAAAAAAAAAAAAmAIAAGRy&#10;cy9kb3ducmV2LnhtbFBLBQYAAAAABAAEAPUAAACMAwAAAAA=&#10;" path="m,10r16,9l21,10,4,,,10xe" fillcolor="black" stroked="f">
                      <v:path arrowok="t" o:connecttype="custom" o:connectlocs="0,10;16,19;21,10;4,0;0,10" o:connectangles="0,0,0,0,0"/>
                    </v:shape>
                    <v:shape id="Freeform 15149" o:spid="_x0000_s6088" style="position:absolute;left:4159;top:616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2dfMMA&#10;AADeAAAADwAAAGRycy9kb3ducmV2LnhtbERPTWvCQBC9F/wPywheim5MwWp0FZFK22M13ofsmESz&#10;s2F3a+K/7wpCb/N4n7Pa9KYRN3K+tqxgOklAEBdW11wqyI/78RyED8gaG8uk4E4eNuvBywozbTv+&#10;odshlCKGsM9QQRVCm0npi4oM+oltiSN3ts5giNCVUjvsYrhpZJokM2mw5thQYUu7iorr4dco8JfX&#10;Wf5ZmPdp2u3uH+772J7yi1KjYb9dggjUh3/x0/2l4/zFW5rC4514g1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2dfMMAAADeAAAADwAAAAAAAAAAAAAAAACYAgAAZHJzL2Rv&#10;d25yZXYueG1sUEsFBgAAAAAEAAQA9QAAAIgDAAAAAA==&#10;" path="m,12l17,22,24,10,8,,,12xe" fillcolor="black" stroked="f">
                      <v:path arrowok="t" o:connecttype="custom" o:connectlocs="0,12;17,22;24,10;8,0;0,12" o:connectangles="0,0,0,0,0"/>
                    </v:shape>
                    <v:shape id="Freeform 15150" o:spid="_x0000_s6089" style="position:absolute;left:4164;top:6153;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d0o8QA&#10;AADeAAAADwAAAGRycy9kb3ducmV2LnhtbERP32vCMBB+H/g/hBP2NtPVIa4zFZEJgzGmTt+P5mxL&#10;m0tJMtv+94sg7O0+vp+3Wg+mFVdyvras4HmWgCAurK65VHD62T0tQfiArLG1TApG8rDOJw8rzLTt&#10;+UDXYyhFDGGfoYIqhC6T0hcVGfQz2xFH7mKdwRChK6V22Mdw08o0SRbSYM2xocKOthUVzfHXKOg+&#10;XTo2+mt4+TaXXeoW5/170ir1OB02byACDeFffHd/6Dj/dZ7O4fZOvEH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HdKPEAAAA3gAAAA8AAAAAAAAAAAAAAAAAmAIAAGRycy9k&#10;b3ducmV2LnhtbFBLBQYAAAAABAAEAPUAAACJAwAAAAA=&#10;" path="m,12r19,7l24,7,5,,,12xe" fillcolor="black" stroked="f">
                      <v:path arrowok="t" o:connecttype="custom" o:connectlocs="0,12;19,19;24,7;5,0;0,12" o:connectangles="0,0,0,0,0"/>
                    </v:shape>
                    <v:shape id="Freeform 15151" o:spid="_x0000_s6090" style="position:absolute;left:4169;top:6141;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7s18IA&#10;AADeAAAADwAAAGRycy9kb3ducmV2LnhtbERP24rCMBB9X/Afwgi+ralVRKtRRBQWlmW9vg/N2Bab&#10;SUmi1r/fCMK+zeFcZ75sTS3u5HxlWcGgn4Agzq2uuFBwOm4/JyB8QNZYWyYFT/KwXHQ+5php++A9&#10;3Q+hEDGEfYYKyhCaTEqfl2TQ921DHLmLdQZDhK6Q2uEjhptapkkylgYrjg0lNrQuKb8ebkZB8+3S&#10;51X/tKNfc9mmbnzebZJaqV63Xc1ABGrDv/jt/tJx/nSYjuD1Tr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LuzXwgAAAN4AAAAPAAAAAAAAAAAAAAAAAJgCAABkcnMvZG93&#10;bnJldi54bWxQSwUGAAAAAAQABAD1AAAAhwMAAAAA&#10;" path="m,12r19,7l24,7,5,,,12xe" fillcolor="black" stroked="f">
                      <v:path arrowok="t" o:connecttype="custom" o:connectlocs="0,12;19,19;24,7;5,0;0,12" o:connectangles="0,0,0,0,0"/>
                    </v:shape>
                    <v:shape id="Freeform 15152" o:spid="_x0000_s6091" style="position:absolute;left:4176;top:612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o588IA&#10;AADeAAAADwAAAGRycy9kb3ducmV2LnhtbERP24rCMBB9F/Yfwgj7pqkuums1yiKsCIKi9QPGZmyL&#10;zaQ22Vr/3giCb3M415ktWlOKhmpXWFYw6EcgiFOrC84UHJO/3g8I55E1lpZJwZ0cLOYfnRnG2t54&#10;T83BZyKEsItRQe59FUvp0pwMur6tiAN3trVBH2CdSV3jLYSbUg6jaCwNFhwacqxomVN6OfwbBX5D&#10;q+M3jzan7e5KCTacDO6s1Ge3/Z2C8NT6t/jlXuswf/I1HMHznXCD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SjnzwgAAAN4AAAAPAAAAAAAAAAAAAAAAAJgCAABkcnMvZG93&#10;bnJldi54bWxQSwUGAAAAAAQABAD1AAAAhwMAAAAA&#10;" path="m,14l17,24,24,9,7,,,14xe" fillcolor="black" stroked="f">
                      <v:path arrowok="t" o:connecttype="custom" o:connectlocs="0,14;17,24;24,9;7,0;0,14" o:connectangles="0,0,0,0,0"/>
                    </v:shape>
                    <v:shape id="Freeform 15153" o:spid="_x0000_s6092" style="position:absolute;left:4181;top:611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DXO8MA&#10;AADeAAAADwAAAGRycy9kb3ducmV2LnhtbERP32vCMBB+F/wfwgl7m6l1lK0aRURhMGRbN9+P5myL&#10;zaUkUet/bwTBt/v4ft582ZtWnMn5xrKCyTgBQVxa3XCl4P9v+/oOwgdkja1lUnAlD8vFcDDHXNsL&#10;/9K5CJWIIexzVFCH0OVS+rImg35sO+LIHawzGCJ0ldQOLzHctDJNkkwabDg21NjRuqbyWJyMgu7L&#10;pdej3vVv3+awTV22/9kkrVIvo341AxGoD0/xw/2p4/yPaZrB/Z14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DXO8MAAADeAAAADwAAAAAAAAAAAAAAAACYAgAAZHJzL2Rv&#10;d25yZXYueG1sUEsFBgAAAAAEAAQA9QAAAIgDAAAAAA==&#10;" path="m,12r19,7l24,7,5,,,12xe" fillcolor="black" stroked="f">
                      <v:path arrowok="t" o:connecttype="custom" o:connectlocs="0,12;19,19;24,7;5,0;0,12" o:connectangles="0,0,0,0,0"/>
                    </v:shape>
                    <v:shape id="Freeform 15154" o:spid="_x0000_s6093" style="position:absolute;left:4188;top:609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QCH8IA&#10;AADeAAAADwAAAGRycy9kb3ducmV2LnhtbERP24rCMBB9F/yHMIJvmqp46xplWVgRBEXrB8w2s23Z&#10;ZtJtYq1/bwTBtzmc66w2rSlFQ7UrLCsYDSMQxKnVBWcKLsn3YAHCeWSNpWVScCcHm3W3s8JY2xuf&#10;qDn7TIQQdjEqyL2vYildmpNBN7QVceB+bW3QB1hnUtd4C+GmlOMomkmDBYeGHCv6yin9O1+NAr+n&#10;7WXO0/3P4fhPCTacjO6sVL/Xfn6A8NT6t/jl3ukwfzkZz+H5TrhB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1AIfwgAAAN4AAAAPAAAAAAAAAAAAAAAAAJgCAABkcnMvZG93&#10;bnJldi54bWxQSwUGAAAAAAQABAD1AAAAhwMAAAAA&#10;" path="m,15r17,9l24,10,7,,,15xe" fillcolor="black" stroked="f">
                      <v:path arrowok="t" o:connecttype="custom" o:connectlocs="0,15;17,24;24,10;7,0;0,15" o:connectangles="0,0,0,0,0"/>
                    </v:shape>
                    <v:shape id="Freeform 15155" o:spid="_x0000_s6094" style="position:absolute;left:4195;top:608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qlsYA&#10;AADeAAAADwAAAGRycy9kb3ducmV2LnhtbESPQW/CMAyF75P4D5GRdplGSiex0REQQpu2HYHubjWm&#10;LWucKgm0/Pv5MGk3W+/5vc+rzeg6daUQW88G5rMMFHHlbcu1gfL4/vgCKiZki51nMnCjCJv15G6F&#10;hfUD7+l6SLWSEI4FGmhS6gutY9WQwzjzPbFoJx8cJllDrW3AQcJdp/MsW2iHLUtDgz3tGqp+Dhdn&#10;IJ4fFuVH5Z7n+bC7vYWvY/9dno25n47bV1CJxvRv/rv+tIK/fMqFV96RG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WqlsYAAADeAAAADwAAAAAAAAAAAAAAAACYAgAAZHJz&#10;L2Rvd25yZXYueG1sUEsFBgAAAAAEAAQA9QAAAIsDAAAAAA==&#10;" path="m,12l17,22,24,10,8,,,12xe" fillcolor="black" stroked="f">
                      <v:path arrowok="t" o:connecttype="custom" o:connectlocs="0,12;17,22;24,10;8,0;0,12" o:connectangles="0,0,0,0,0"/>
                    </v:shape>
                    <v:shape id="Freeform 15156" o:spid="_x0000_s6095" style="position:absolute;left:4200;top:607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PDcMA&#10;AADeAAAADwAAAGRycy9kb3ducmV2LnhtbERPTWvCQBC9C/6HZYRepG6MYGvqKiIt1qOa3ofsNIlm&#10;Z8Pu1sR/3xUEb/N4n7Nc96YRV3K+tqxgOklAEBdW11wqyE9fr+8gfEDW2FgmBTfysF4NB0vMtO34&#10;QNdjKEUMYZ+hgiqENpPSFxUZ9BPbEkfu1zqDIUJXSu2wi+GmkWmSzKXBmmNDhS1tKyouxz+jwJ/H&#10;83xXmLdp2m1vn25/an/ys1Ivo37zASJQH57ih/tbx/mLWbqA+zvxBr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kPDcMAAADeAAAADwAAAAAAAAAAAAAAAACYAgAAZHJzL2Rv&#10;d25yZXYueG1sUEsFBgAAAAAEAAQA9QAAAIgDAAAAAA==&#10;" path="m,15r19,7l24,8,5,,,15xe" fillcolor="black" stroked="f">
                      <v:path arrowok="t" o:connecttype="custom" o:connectlocs="0,15;19,22;24,8;5,0;0,15" o:connectangles="0,0,0,0,0"/>
                    </v:shape>
                    <v:shape id="Freeform 15157" o:spid="_x0000_s6096" style="position:absolute;left:4205;top:605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owTcYA&#10;AADeAAAADwAAAGRycy9kb3ducmV2LnhtbESPQW/CMAyF70j7D5En7YJGCkhsFAKa0KaN46Dcrca0&#10;ZY1TJRkt/34+TOJmy8/vvW+9HVyrrhRi49nAdJKBIi69bbgyUBw/nl9BxYRssfVMBm4UYbt5GK0x&#10;t77nb7oeUqXEhGOOBuqUulzrWNbkME58Ryy3sw8Ok6yh0jZgL+au1bMsW2iHDUtCjR3taip/Dr/O&#10;QLyMF8Vn6V6ms353ew/7Y3cqLsY8PQ5vK1CJhnQX/39/Wam/nM8FQHBkBr3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owTcYAAADeAAAADwAAAAAAAAAAAAAAAACYAgAAZHJz&#10;L2Rvd25yZXYueG1sUEsFBgAAAAAEAAQA9QAAAIsDAAAAAA==&#10;" path="m,14r19,8l24,7,5,,,14xe" fillcolor="black" stroked="f">
                      <v:path arrowok="t" o:connecttype="custom" o:connectlocs="0,14;19,22;24,7;5,0;0,14" o:connectangles="0,0,0,0,0"/>
                    </v:shape>
                    <v:shape id="Freeform 15158" o:spid="_x0000_s6097" style="position:absolute;left:4210;top:6042;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RIqcMA&#10;AADeAAAADwAAAGRycy9kb3ducmV2LnhtbERP22rCQBB9L/gPywi+SN1oaLWpq4gQ6Fuo9gOG7DQb&#10;zM7G7Obi33cLhb7N4Vxnf5xsIwbqfO1YwXqVgCAuna65UvB1zZ93IHxA1tg4JgUP8nA8zJ72mGk3&#10;8icNl1CJGMI+QwUmhDaT0peGLPqVa4kj9+06iyHCrpK6wzGG20ZukuRVWqw5Nhhs6WyovF16q4Bf&#10;tuVg62KZ70xz67dFupT3VKnFfDq9gwg0hX/xn/tDx/lvabqG33fiDfLw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RIqcMAAADeAAAADwAAAAAAAAAAAAAAAACYAgAAZHJzL2Rv&#10;d25yZXYueG1sUEsFBgAAAAAEAAQA9QAAAIgDAAAAAA==&#10;" path="m,17r19,7l26,7,7,,,17xe" fillcolor="black" stroked="f">
                      <v:path arrowok="t" o:connecttype="custom" o:connectlocs="0,17;19,24;26,7;7,0;0,17" o:connectangles="0,0,0,0,0"/>
                    </v:shape>
                    <v:shape id="Freeform 15159" o:spid="_x0000_s6098" style="position:absolute;left:4217;top:602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Wv8MA&#10;AADeAAAADwAAAGRycy9kb3ducmV2LnhtbERPS4vCMBC+L/gfwgje1tS6iFajiA+UPfk6eByasS02&#10;k9pE2/33ZmFhb/PxPWe2aE0pXlS7wrKCQT8CQZxaXXCm4HLefo5BOI+ssbRMCn7IwWLe+Zhhom3D&#10;R3qdfCZCCLsEFeTeV4mULs3JoOvbijhwN1sb9AHWmdQ1NiHclDKOopE0WHBoyLGiVU7p/fQ0Cuy6&#10;bNrliA6Xwebq4vjrYXf4rVSv2y6nIDy1/l/8597rMH8yHMbw+064Qc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GWv8MAAADeAAAADwAAAAAAAAAAAAAAAACYAgAAZHJzL2Rv&#10;d25yZXYueG1sUEsFBgAAAAAEAAQA9QAAAIgDAAAAAA==&#10;" path="m,14r19,7l24,7,5,,,14xe" fillcolor="black" stroked="f">
                      <v:path arrowok="t" o:connecttype="custom" o:connectlocs="0,14;19,21;24,7;5,0;0,14" o:connectangles="0,0,0,0,0"/>
                    </v:shape>
                    <v:shape id="Freeform 15160" o:spid="_x0000_s6099" style="position:absolute;left:4222;top:601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iuOsMA&#10;AADeAAAADwAAAGRycy9kb3ducmV2LnhtbERPTWvCQBC9F/wPywheim40oDa6ioil7VGN9yE7TaLZ&#10;2bC7mvjvu4VCb/N4n7Pe9qYRD3K+tqxgOklAEBdW11wqyM/v4yUIH5A1NpZJwZM8bDeDlzVm2nZ8&#10;pMcplCKGsM9QQRVCm0npi4oM+oltiSP3bZ3BEKErpXbYxXDTyFmSzKXBmmNDhS3tKypup7tR4K+v&#10;8/yjMIvprNs/D+7r3F7yq1KjYb9bgQjUh3/xn/tTx/lvaZrC7zvxB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iuOsMAAADeAAAADwAAAAAAAAAAAAAAAACYAgAAZHJzL2Rv&#10;d25yZXYueG1sUEsFBgAAAAAEAAQA9QAAAIgDAAAAAA==&#10;" path="m,17r19,5l24,5,5,,,17xe" fillcolor="black" stroked="f">
                      <v:path arrowok="t" o:connecttype="custom" o:connectlocs="0,17;19,22;24,5;5,0;0,17" o:connectangles="0,0,0,0,0"/>
                    </v:shape>
                    <v:shape id="Freeform 15161" o:spid="_x0000_s6100" style="position:absolute;left:4229;top:599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KtcMA&#10;AADeAAAADwAAAGRycy9kb3ducmV2LnhtbERP22rCQBB9F/yHZQTf6kZtvURXKYJFEFo0fsCYHZNg&#10;djbNrjH+vVso+DaHc53lujWlaKh2hWUFw0EEgji1uuBMwSnZvs1AOI+ssbRMCh7kYL3qdpYYa3vn&#10;AzVHn4kQwi5GBbn3VSylS3My6Aa2Ig7cxdYGfYB1JnWN9xBuSjmKook0WHBoyLGiTU7p9XgzCvye&#10;vk5T/tifv39+KcGGk+GDler32s8FCE+tf4n/3Tsd5s/H43f4eyfc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KtcMAAADeAAAADwAAAAAAAAAAAAAAAACYAgAAZHJzL2Rv&#10;d25yZXYueG1sUEsFBgAAAAAEAAQA9QAAAIgDAAAAAA==&#10;" path="m,15r17,9l24,10,7,,,15xe" fillcolor="black" stroked="f">
                      <v:path arrowok="t" o:connecttype="custom" o:connectlocs="0,15;17,24;24,10;7,0;0,15" o:connectangles="0,0,0,0,0"/>
                    </v:shape>
                    <v:shape id="Freeform 15162" o:spid="_x0000_s6101" style="position:absolute;left:4234;top:597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OvLsIA&#10;AADeAAAADwAAAGRycy9kb3ducmV2LnhtbERP24rCMBB9X/Afwgi+aeqKl+0aRQRFEBStHzDbzLbF&#10;ZtJtYq1/bwRh3+ZwrjNftqYUDdWusKxgOIhAEKdWF5wpuCSb/gyE88gaS8uk4EEOlovOxxxjbe98&#10;oubsMxFC2MWoIPe+iqV0aU4G3cBWxIH7tbVBH2CdSV3jPYSbUn5G0UQaLDg05FjROqf0er4ZBX5P&#10;28uUx/ufw/GPEmw4GT5YqV63XX2D8NT6f/HbvdNh/tdoNIbXO+EG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k68uwgAAAN4AAAAPAAAAAAAAAAAAAAAAAJgCAABkcnMvZG93&#10;bnJldi54bWxQSwUGAAAAAAQABAD1AAAAhwMAAAAA&#10;" path="m,20r19,4l24,5,5,,,20xe" fillcolor="black" stroked="f">
                      <v:path arrowok="t" o:connecttype="custom" o:connectlocs="0,20;19,24;24,5;5,0;0,20" o:connectangles="0,0,0,0,0"/>
                    </v:shape>
                    <v:shape id="Freeform 15163" o:spid="_x0000_s6102" style="position:absolute;left:4241;top:596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xWcMA&#10;AADeAAAADwAAAGRycy9kb3ducmV2LnhtbERP22rCQBB9L/QflhH6phsbamt0DaVQEYSKxg8Ys2MS&#10;zM6m2W0uf98tCH2bw7nOOh1MLTpqXWVZwXwWgSDOra64UHDOPqdvIJxH1lhbJgUjOUg3jw9rTLTt&#10;+UjdyRcihLBLUEHpfZNI6fKSDLqZbYgDd7WtQR9gW0jdYh/CTS2fo2ghDVYcGkps6KOk/Hb6MQr8&#10;nrbnV37ZX74O35Rhx9l8ZKWeJsP7CoSnwf+L7+6dDvOXcbyAv3fCD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ExWcMAAADeAAAADwAAAAAAAAAAAAAAAACYAgAAZHJzL2Rv&#10;d25yZXYueG1sUEsFBgAAAAAEAAQA9QAAAIgDAAAAAA==&#10;" path="m,14l17,24,24,9,7,,,14xe" fillcolor="black" stroked="f">
                      <v:path arrowok="t" o:connecttype="custom" o:connectlocs="0,14;17,24;24,9;7,0;0,14" o:connectangles="0,0,0,0,0"/>
                    </v:shape>
                    <v:shape id="Freeform 15164" o:spid="_x0000_s6103" style="position:absolute;left:4246;top:594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2UwsIA&#10;AADeAAAADwAAAGRycy9kb3ducmV2LnhtbERP24rCMBB9F/yHMMK+aarirWsUEXYRBEXrB8w2s23Z&#10;ZlKbbK1/bwTBtzmc6yzXrSlFQ7UrLCsYDiIQxKnVBWcKLslXfw7CeWSNpWVScCcH61W3s8RY2xuf&#10;qDn7TIQQdjEqyL2vYildmpNBN7AVceB+bW3QB1hnUtd4C+GmlKMomkqDBYeGHCva5pT+nf+NAr+n&#10;78uMJ/ufw/FKCTacDO+s1Eev3XyC8NT6t/jl3ukwfzEez+D5Trh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DZTCwgAAAN4AAAAPAAAAAAAAAAAAAAAAAJgCAABkcnMvZG93&#10;bnJldi54bWxQSwUGAAAAAAQABAD1AAAAhwMAAAAA&#10;" path="m,19r19,5l24,5,5,,,19xe" fillcolor="black" stroked="f">
                      <v:path arrowok="t" o:connecttype="custom" o:connectlocs="0,19;19,24;24,5;5,0;0,19" o:connectangles="0,0,0,0,0"/>
                    </v:shape>
                    <v:shape id="Freeform 15165" o:spid="_x0000_s6104" style="position:absolute;left:4251;top:5927;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7hNMYA&#10;AADeAAAADwAAAGRycy9kb3ducmV2LnhtbESP3WrCQBCF7wu+wzJCb6RubKg/0VVEEHonVR9gyE6z&#10;wexszK4xffvORaF3M5wz53yz2Q2+UT11sQ5sYDbNQBGXwdZcGbhejm9LUDEhW2wCk4EfirDbjl42&#10;WNjw5C/qz6lSEsKxQAMupbbQOpaOPMZpaIlF+w6dxyRrV2nb4VPCfaPfs2yuPdYsDQ5bOjgqb+eH&#10;N8Afi7L39WlyXLrm9lic8om+58a8jof9GlSiIf2b/64/reCv8lx45R2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7hNMYAAADeAAAADwAAAAAAAAAAAAAAAACYAgAAZHJz&#10;L2Rvd25yZXYueG1sUEsFBgAAAAAEAAQA9QAAAIsDAAAAAA==&#10;" path="m,17r19,7l26,7,7,,,17xe" fillcolor="black" stroked="f">
                      <v:path arrowok="t" o:connecttype="custom" o:connectlocs="0,17;19,24;26,7;7,0;0,17" o:connectangles="0,0,0,0,0"/>
                    </v:shape>
                    <v:shape id="Freeform 15166" o:spid="_x0000_s6105" style="position:absolute;left:4258;top:590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6lK8IA&#10;AADeAAAADwAAAGRycy9kb3ducmV2LnhtbERP24rCMBB9F/yHMMK+aarirWsUEXYRBEXrB8w2s23Z&#10;ZlKbbK1/bwTBtzmc6yzXrSlFQ7UrLCsYDiIQxKnVBWcKLslXfw7CeWSNpWVScCcH61W3s8RY2xuf&#10;qDn7TIQQdjEqyL2vYildmpNBN7AVceB+bW3QB1hnUtd4C+GmlKMomkqDBYeGHCva5pT+nf+NAr+n&#10;78uMJ/ufw/FKCTacDO+s1Eev3XyC8NT6t/jl3ukwfzEeL+D5Trh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3qUrwgAAAN4AAAAPAAAAAAAAAAAAAAAAAJgCAABkcnMvZG93&#10;bnJldi54bWxQSwUGAAAAAAQABAD1AAAAhwMAAAAA&#10;" path="m,19r19,5l24,5,5,,,19xe" fillcolor="black" stroked="f">
                      <v:path arrowok="t" o:connecttype="custom" o:connectlocs="0,19;19,24;24,5;5,0;0,19" o:connectangles="0,0,0,0,0"/>
                    </v:shape>
                    <v:shape id="Freeform 15167" o:spid="_x0000_s6106" style="position:absolute;left:4263;top:589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xDMMcA&#10;AADeAAAADwAAAGRycy9kb3ducmV2LnhtbESPQW/CMAyF75P2HyJP2mUaKWxi0BHQhJjYjoNytxrT&#10;ljVOlQRa/j0+TNrNlp/fe99iNbhWXSjExrOB8SgDRVx623BloNh/Ps9AxYRssfVMBq4UYbW8v1tg&#10;bn3PP3TZpUqJCcccDdQpdbnWsazJYRz5jlhuRx8cJllDpW3AXsxdqydZNtUOG5aEGjta11T+7s7O&#10;QDw9TYtt6d7Gk3593YTvfXcoTsY8Pgwf76ASDelf/Pf9ZaX+/OVVAARHZt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sQzDHAAAA3gAAAA8AAAAAAAAAAAAAAAAAmAIAAGRy&#10;cy9kb3ducmV2LnhtbFBLBQYAAAAABAAEAPUAAACMAwAAAAA=&#10;" path="m,17r19,5l24,5,5,,,17xe" fillcolor="black" stroked="f">
                      <v:path arrowok="t" o:connecttype="custom" o:connectlocs="0,17;19,22;24,5;5,0;0,17" o:connectangles="0,0,0,0,0"/>
                    </v:shape>
                    <v:shape id="Freeform 15168" o:spid="_x0000_s6107" style="position:absolute;left:4268;top:5872;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6QhsUA&#10;AADeAAAADwAAAGRycy9kb3ducmV2LnhtbERPTWsCMRC9F/ofwgjeatbaim6NsrQUPJSKq96nm3F3&#10;MZksSdS1v74pFHqbx/ucxaq3RlzIh9axgvEoA0FcOd1yrWC/e3+YgQgRWaNxTApuFGC1vL9bYK7d&#10;lbd0KWMtUgiHHBU0MXa5lKFqyGIYuY44cUfnLcYEfS21x2sKt0Y+ZtlUWmw5NTTY0WtD1ak8WwXm&#10;q8TD28f6e7Pzpng+FbfJZ18qNRz0xQuISH38F/+51zrNn0+exvD7TrpB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XpCGxQAAAN4AAAAPAAAAAAAAAAAAAAAAAJgCAABkcnMv&#10;ZG93bnJldi54bWxQSwUGAAAAAAQABAD1AAAAigMAAAAA&#10;" path="m,19r19,7l26,7,7,,,19xe" fillcolor="black" stroked="f">
                      <v:path arrowok="t" o:connecttype="custom" o:connectlocs="0,19;19,26;26,7;7,0;0,19" o:connectangles="0,0,0,0,0"/>
                    </v:shape>
                    <v:shape id="Freeform 15169" o:spid="_x0000_s6108" style="position:absolute;left:4275;top:5853;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xEJ8IA&#10;AADeAAAADwAAAGRycy9kb3ducmV2LnhtbERP22rCQBB9L/gPywi+6cZb1dRVSqEiCEqNHzBmp0kw&#10;Oxuz2xj/3hWEvs3hXGe5bk0pGqpdYVnBcBCBIE6tLjhTcEq++3MQziNrLC2Tgjs5WK86b0uMtb3x&#10;DzVHn4kQwi5GBbn3VSylS3My6Aa2Ig7cr60N+gDrTOoabyHclHIURe/SYMGhIceKvnJKL8c/o8Dv&#10;aHOa8XR33h+ulGDDyfDOSvW67ecHCE+t/xe/3Fsd5i/GkxE83wk3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fEQnwgAAAN4AAAAPAAAAAAAAAAAAAAAAAJgCAABkcnMvZG93&#10;bnJldi54bWxQSwUGAAAAAAQABAD1AAAAhwMAAAAA&#10;" path="m,19r19,5l24,4,5,,,19xe" fillcolor="black" stroked="f">
                      <v:path arrowok="t" o:connecttype="custom" o:connectlocs="0,19;19,24;24,4;5,0;0,19" o:connectangles="0,0,0,0,0"/>
                    </v:shape>
                    <v:shape id="Freeform 15170" o:spid="_x0000_s6109" style="position:absolute;left:4280;top:5831;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aBjMUA&#10;AADeAAAADwAAAGRycy9kb3ducmV2LnhtbERPS2sCMRC+F/ofwhR6q1m7IroapVSK9tCDDzwPm3ET&#10;u5mETapbf31TKPQ2H99z5sveteJCXbSeFQwHBQji2mvLjYLD/u1pAiImZI2tZ1LwTRGWi/u7OVba&#10;X3lLl11qRA7hWKECk1KopIy1IYdx4ANx5k6+c5gy7BqpO7zmcNfK56IYS4eWc4PBQK+G6s/dl1Nw&#10;fB+WdbgZP16vjT2f7GoUPlZKPT70LzMQifr0L/5zb3SePy1HJfy+k2+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oGMxQAAAN4AAAAPAAAAAAAAAAAAAAAAAJgCAABkcnMv&#10;ZG93bnJldi54bWxQSwUGAAAAAAQABAD1AAAAigMAAAAA&#10;" path="m,22r19,7l26,7,7,,,22xe" fillcolor="black" stroked="f">
                      <v:path arrowok="t" o:connecttype="custom" o:connectlocs="0,22;19,29;26,7;7,0;0,22" o:connectangles="0,0,0,0,0"/>
                    </v:shape>
                    <v:shape id="Freeform 15171" o:spid="_x0000_s6110" style="position:absolute;left:4287;top:5812;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l5yMIA&#10;AADeAAAADwAAAGRycy9kb3ducmV2LnhtbERP22rCQBB9L/gPywi+1Y3XttFViqAIgqLxA6bZMQlm&#10;Z9PsGuPfu0Khb3M415kvW1OKhmpXWFYw6EcgiFOrC84UnJP1+ycI55E1lpZJwYMcLBedtznG2t75&#10;SM3JZyKEsItRQe59FUvp0pwMur6tiAN3sbVBH2CdSV3jPYSbUg6jaCoNFhwacqxolVN6Pd2MAr+j&#10;zfmDJ7uf/eGXEmw4GTxYqV63/Z6B8NT6f/Gfe6vD/K/ReAyvd8IN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2XnIwgAAAN4AAAAPAAAAAAAAAAAAAAAAAJgCAABkcnMvZG93&#10;bnJldi54bWxQSwUGAAAAAAQABAD1AAAAhwMAAAAA&#10;" path="m,19r19,5l24,5,5,,,19xe" fillcolor="black" stroked="f">
                      <v:path arrowok="t" o:connecttype="custom" o:connectlocs="0,19;19,24;24,5;5,0;0,19" o:connectangles="0,0,0,0,0"/>
                    </v:shape>
                    <v:shape id="Freeform 15172" o:spid="_x0000_s6111" style="position:absolute;left:4292;top:5793;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WWhcUA&#10;AADeAAAADwAAAGRycy9kb3ducmV2LnhtbERPTWsCMRC9F/ofwhR606y1im6NsrQUPJSKq96nm3F3&#10;MZksSaprf31TEHqbx/ucxaq3RpzJh9axgtEwA0FcOd1yrWC/ex/MQISIrNE4JgVXCrBa3t8tMNfu&#10;wls6l7EWKYRDjgqaGLtcylA1ZDEMXUecuKPzFmOCvpba4yWFWyOfsmwqLbacGhrs6LWh6lR+WwXm&#10;q8TD28f6Z7Pzppiciuv4sy+VenzoixcQkfr4L7651zrNn4+fJ/D3TrpB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ZZaFxQAAAN4AAAAPAAAAAAAAAAAAAAAAAJgCAABkcnMv&#10;ZG93bnJldi54bWxQSwUGAAAAAAQABAD1AAAAigMAAAAA&#10;" path="m,19r19,7l26,7,7,,,19xe" fillcolor="black" stroked="f">
                      <v:path arrowok="t" o:connecttype="custom" o:connectlocs="0,19;19,26;26,7;7,0;0,19" o:connectangles="0,0,0,0,0"/>
                    </v:shape>
                    <v:shape id="Freeform 15173" o:spid="_x0000_s6112" style="position:absolute;left:4299;top:5773;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dCJMIA&#10;AADeAAAADwAAAGRycy9kb3ducmV2LnhtbERP22rCQBB9L/gPywi+1Y3XttFViqAIQkXjB0yzYxLM&#10;zqbZNca/dwWhb3M415kvW1OKhmpXWFYw6EcgiFOrC84UnJL1+ycI55E1lpZJwZ0cLBedtznG2t74&#10;QM3RZyKEsItRQe59FUvp0pwMur6tiAN3trVBH2CdSV3jLYSbUg6jaCoNFhwacqxolVN6OV6NAr+j&#10;zemDJ7vfn/0fJdhwMrizUr1u+z0D4an1/+KXe6vD/K/ReArPd8IN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R0IkwgAAAN4AAAAPAAAAAAAAAAAAAAAAAJgCAABkcnMvZG93&#10;bnJldi54bWxQSwUGAAAAAAQABAD1AAAAhwMAAAAA&#10;" path="m,20r19,4l24,5,5,,,20xe" fillcolor="black" stroked="f">
                      <v:path arrowok="t" o:connecttype="custom" o:connectlocs="0,20;19,24;24,5;5,0;0,20" o:connectangles="0,0,0,0,0"/>
                    </v:shape>
                    <v:shape id="Freeform 15174" o:spid="_x0000_s6113" style="position:absolute;left:4304;top:5752;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2Hj8UA&#10;AADeAAAADwAAAGRycy9kb3ducmV2LnhtbERPTU8CMRC9k/gfmjHxJl2EICwUYiQGOXAQCOfJdthW&#10;t9NmW2H111sSE27z8j5nvuxcI87URutZwaBfgCCuvLZcKzjs3x4nIGJC1th4JgU/FGG5uOvNsdT+&#10;wh903qVa5BCOJSowKYVSylgZchj7PhBn7uRbhynDtpa6xUsOd418KoqxdGg5NxgM9Gqo+tp9OwXH&#10;zWBYhV/jx+u1sZ8nuxqF7Uqph/vuZQYiUZdu4n/3u87zp8PRM1zfyT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LYePxQAAAN4AAAAPAAAAAAAAAAAAAAAAAJgCAABkcnMv&#10;ZG93bnJldi54bWxQSwUGAAAAAAQABAD1AAAAigMAAAAA&#10;" path="m,21r19,8l26,7,7,,,21xe" fillcolor="black" stroked="f">
                      <v:path arrowok="t" o:connecttype="custom" o:connectlocs="0,21;19,29;26,7;7,0;0,21" o:connectangles="0,0,0,0,0"/>
                    </v:shape>
                    <v:shape id="Freeform 15175" o:spid="_x0000_s6114" style="position:absolute;left:4311;top:5730;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LvAMYA&#10;AADeAAAADwAAAGRycy9kb3ducmV2LnhtbESPT0/DMAzF75P4DpGRdplYysZglGUTTELqdRuCq9W4&#10;f0TjVEloy7efD0jcbL3n937eHSbXqYFCbD0buF9moIhLb1uuDXxc3u+2oGJCtth5JgO/FOGwv5nt&#10;MLd+5BMN51QrCeGYo4EmpT7XOpYNOYxL3xOLVvngMMkaam0DjhLuOr3KskftsGVpaLCnY0Pl9/nH&#10;Gfjsvd9+pbEono5VWLyFIYRNZcz8dnp9AZVoSv/mv+vCCv7z+kF45R2ZQe+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LvAMYAAADeAAAADwAAAAAAAAAAAAAAAACYAgAAZHJz&#10;L2Rvd25yZXYueG1sUEsFBgAAAAAEAAQA9QAAAIsDAAAAAA==&#10;" path="m,22r19,5l24,5,5,,,22xe" fillcolor="black" stroked="f">
                      <v:path arrowok="t" o:connecttype="custom" o:connectlocs="0,22;19,27;24,5;5,0;0,22" o:connectangles="0,0,0,0,0"/>
                    </v:shape>
                    <v:shape id="Freeform 15176" o:spid="_x0000_s6115" style="position:absolute;left:4316;top:5709;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ozz8cA&#10;AADeAAAADwAAAGRycy9kb3ducmV2LnhtbERP22rCQBB9F/yHZQTfdGOVUqOrhEJLQSjUC+rbkB2T&#10;2OxsuruNab++Wyj0bQ7nOst1Z2rRkvOVZQWTcQKCOLe64kLBfvc0egDhA7LG2jIp+CIP61W/t8RU&#10;2xu/UbsNhYgh7FNUUIbQpFL6vCSDfmwb4shdrDMYInSF1A5vMdzU8i5J7qXBimNDiQ09lpS/bz+N&#10;gsPrx+l8uW7a48ZUz9rNMve9y5QaDrpsASJQF/7Ff+4XHefPp7M5/L4Tb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KM8/HAAAA3gAAAA8AAAAAAAAAAAAAAAAAmAIAAGRy&#10;cy9kb3ducmV2LnhtbFBLBQYAAAAABAAEAPUAAACMAwAAAAA=&#10;" path="m,21r19,5l24,4,4,,,21xe" fillcolor="black" stroked="f">
                      <v:path arrowok="t" o:connecttype="custom" o:connectlocs="0,21;19,26;24,4;4,0;0,21" o:connectangles="0,0,0,0,0"/>
                    </v:shape>
                    <v:shape id="Freeform 15177" o:spid="_x0000_s6116" style="position:absolute;left:4320;top:5687;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UxlckA&#10;AADeAAAADwAAAGRycy9kb3ducmV2LnhtbESPQU/CQBCF7yb+h82QeJMtGlEqCzEmJCZcpFjgOOkO&#10;baU7W7orVH89cyDxNpN58977pvPeNepEXag9GxgNE1DEhbc1lwa+1ov7F1AhIltsPJOBXwown93e&#10;TDG1/swrOmWxVGLCIUUDVYxtqnUoKnIYhr4lltvedw6jrF2pbYdnMXeNfkiSsXZYsyRU2NJ7RcUh&#10;+3EGMt7k6z3l39vl8uCf/46f+W5VGnM36N9eQUXq47/4+v1hpf7k8UkABEdm0L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fUxlckAAADeAAAADwAAAAAAAAAAAAAAAACYAgAA&#10;ZHJzL2Rvd25yZXYueG1sUEsFBgAAAAAEAAQA9QAAAI4DAAAAAA==&#10;" path="m,22r20,7l27,7,8,,,22xe" fillcolor="black" stroked="f">
                      <v:path arrowok="t" o:connecttype="custom" o:connectlocs="0,22;20,29;27,7;8,0;0,22" o:connectangles="0,0,0,0,0"/>
                    </v:shape>
                    <v:shape id="Freeform 15178" o:spid="_x0000_s6117" style="position:absolute;left:4328;top:5665;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EsvcUA&#10;AADeAAAADwAAAGRycy9kb3ducmV2LnhtbERPS08CMRC+m/gfmiHhJt0VJbBSiJEY9OCBRzhPtsO2&#10;sp022wKrv96amHibL99z5sveteJCXbSeFZSjAgRx7bXlRsF+93o3BRETssbWMyn4ogjLxe3NHCvt&#10;r7yhyzY1IodwrFCBSSlUUsbakMM48oE4c0ffOUwZdo3UHV5zuGvlfVFMpEPLucFgoBdD9Wl7dgoO&#10;7+W4Dt/GT9ZrYz+PdvUQPlZKDQf98xOIRH36F/+533SePxs/lvD7Tr5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USy9xQAAAN4AAAAPAAAAAAAAAAAAAAAAAJgCAABkcnMv&#10;ZG93bnJldi54bWxQSwUGAAAAAAQABAD1AAAAigMAAAAA&#10;" path="m,22r19,7l26,8,7,,,22xe" fillcolor="black" stroked="f">
                      <v:path arrowok="t" o:connecttype="custom" o:connectlocs="0,22;19,29;26,8;7,0;0,22" o:connectangles="0,0,0,0,0"/>
                    </v:shape>
                    <v:shape id="Freeform 15179" o:spid="_x0000_s6118" style="position:absolute;left:4335;top:5644;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c3Y8cA&#10;AADeAAAADwAAAGRycy9kb3ducmV2LnhtbERP22rCQBB9L/QflhF8qxu1LTa6Sii0FAShXrC+Ddkx&#10;SZudTXfXGPv1bqHQtzmc68wWnalFS85XlhUMBwkI4tzqigsF283L3QSED8gaa8uk4EIeFvPbmxmm&#10;2p75ndp1KEQMYZ+igjKEJpXS5yUZ9APbEEfuaJ3BEKErpHZ4juGmlqMkeZQGK44NJTb0XFL+tT4Z&#10;BbvV98fh+Lls90tTvWp3n7mfTaZUv9dlUxCBuvAv/nO/6Tj/afwwgt934g1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3N2PHAAAA3gAAAA8AAAAAAAAAAAAAAAAAmAIAAGRy&#10;cy9kb3ducmV2LnhtbFBLBQYAAAAABAAEAPUAAACMAwAAAAA=&#10;" path="m,21r19,5l24,5,5,,,21xe" fillcolor="black" stroked="f">
                      <v:path arrowok="t" o:connecttype="custom" o:connectlocs="0,21;19,26;24,5;5,0;0,21" o:connectangles="0,0,0,0,0"/>
                    </v:shape>
                    <v:shape id="Freeform 15180" o:spid="_x0000_s6119" style="position:absolute;left:4340;top:562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6KBcUA&#10;AADeAAAADwAAAGRycy9kb3ducmV2LnhtbERP32vCMBB+H+x/CDfY25o6cWrXKDIQBGWgFmVvR3Nr&#10;y5pL10SN//0yEHy7j+/n5fNgWnGm3jWWFQySFARxaXXDlYJiv3yZgHAeWWNrmRRcycF89viQY6bt&#10;hbd03vlKxBB2GSqove8yKV1Zk0GX2I44ct+2N+gj7Cupe7zEcNPK1zR9kwYbjg01dvRRU/mzOxkF&#10;YTEefG70YVXo3/a6Nl/BH5dbpZ6fwuIdhKfg7+Kbe6Xj/OlwNIT/d+IN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ooFxQAAAN4AAAAPAAAAAAAAAAAAAAAAAJgCAABkcnMv&#10;ZG93bnJldi54bWxQSwUGAAAAAAQABAD1AAAAigMAAAAA&#10;" path="m,24r19,5l24,5,4,,,24xe" fillcolor="black" stroked="f">
                      <v:path arrowok="t" o:connecttype="custom" o:connectlocs="0,24;19,29;24,5;4,0;0,24" o:connectangles="0,0,0,0,0"/>
                    </v:shape>
                    <v:shape id="Freeform 15181" o:spid="_x0000_s6120" style="position:absolute;left:4344;top:5598;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43lsYA&#10;AADeAAAADwAAAGRycy9kb3ducmV2LnhtbERPTWvCQBC9C/6HZQRvuqnVtqauUgqC4KXGpvU4ZMck&#10;mp1Ns6um/nq3IPQ2j/c5s0VrKnGmxpWWFTwMIxDEmdUl5wo+t8vBCwjnkTVWlknBLzlYzLudGcba&#10;XnhD58TnIoSwi1FB4X0dS+myggy6oa2JA7e3jUEfYJNL3eAlhJtKjqLoSRosOTQUWNN7QdkxORkF&#10;CX+l2z2lh+/1+mifrz8f6W6TK9XvtW+vIDy1/l98d690mD99nIzh751wg5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43lsYAAADeAAAADwAAAAAAAAAAAAAAAACYAgAAZHJz&#10;L2Rvd25yZXYueG1sUEsFBgAAAAAEAAQA9QAAAIsDAAAAAA==&#10;" path="m,22r20,7l27,7,8,,,22xe" fillcolor="black" stroked="f">
                      <v:path arrowok="t" o:connecttype="custom" o:connectlocs="0,22;20,29;27,7;8,0;0,22" o:connectangles="0,0,0,0,0"/>
                    </v:shape>
                    <v:shape id="Freeform 15182" o:spid="_x0000_s6121" style="position:absolute;left:4352;top:557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36sUA&#10;AADeAAAADwAAAGRycy9kb3ducmV2LnhtbERP22oCMRB9F/yHMELf3KwWq26NIgVBUApeUPo2bKa7&#10;SzeTdZNq/PumIPg2h3Od2SKYWlypdZVlBYMkBUGcW11xoeB4WPUnIJxH1lhbJgV3crCYdzszzLS9&#10;8Y6ue1+IGMIuQwWl900mpctLMugS2xBH7tu2Bn2EbSF1i7cYbmo5TNM3abDi2FBiQx8l5T/7X6Mg&#10;LMeDz60+rY/6Ut835iv482qn1EsvLN9BeAr+KX641zrOn76ORvD/TrxB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7fqxQAAAN4AAAAPAAAAAAAAAAAAAAAAAJgCAABkcnMv&#10;ZG93bnJldi54bWxQSwUGAAAAAAQABAD1AAAAigMAAAAA&#10;" path="m,24r19,5l24,5,4,,,24xe" fillcolor="black" stroked="f">
                      <v:path arrowok="t" o:connecttype="custom" o:connectlocs="0,24;19,29;24,5;4,0;0,24" o:connectangles="0,0,0,0,0"/>
                    </v:shape>
                    <v:shape id="Freeform 15183" o:spid="_x0000_s6122" style="position:absolute;left:4356;top:555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ncQA&#10;AADeAAAADwAAAGRycy9kb3ducmV2LnhtbERP22oCMRB9F/yHMIJvmlXxtjWKCIJgKXhB6duwme4u&#10;3UzWTdT4902h0Lc5nOssVsFU4kGNKy0rGPQTEMSZ1SXnCs6nbW8GwnlkjZVlUvAiB6tlu7XAVNsn&#10;H+hx9LmIIexSVFB4X6dSuqwgg65va+LIfdnGoI+wyaVu8BnDTSWHSTKRBkuODQXWtCko+z7ejYKw&#10;ng4+3vVld9a36rU3n8Fftwelup2wfgPhKfh/8Z97p+P8+Wg8gd934g1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JKZ3EAAAA3gAAAA8AAAAAAAAAAAAAAAAAmAIAAGRycy9k&#10;b3ducmV2LnhtbFBLBQYAAAAABAAEAPUAAACJAwAAAAA=&#10;" path="m,24r20,5l24,5,5,,,24xe" fillcolor="black" stroked="f">
                      <v:path arrowok="t" o:connecttype="custom" o:connectlocs="0,24;20,29;24,5;5,0;0,24" o:connectangles="0,0,0,0,0"/>
                    </v:shape>
                    <v:shape id="Freeform 15184" o:spid="_x0000_s6123" style="position:absolute;left:4361;top:5529;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URSsYA&#10;AADeAAAADwAAAGRycy9kb3ducmV2LnhtbERP22rCQBB9L/Qflin4VjdatBpdpUjF0ovg5QOG7JiE&#10;7s7G7GqSfr1bKPRtDuc682VrjbhS7UvHCgb9BARx5nTJuYLjYf04AeEDskbjmBR05GG5uL+bY6pd&#10;wzu67kMuYgj7FBUUIVSplD4ryKLvu4o4cidXWwwR1rnUNTYx3Bo5TJKxtFhybCiwolVB2ff+YhXI&#10;8+41vJv1lxlfmo+f7bnTm89Oqd5D+zIDEagN/+I/95uO86dPo2f4fSfe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URSsYAAADeAAAADwAAAAAAAAAAAAAAAACYAgAAZHJz&#10;L2Rvd25yZXYueG1sUEsFBgAAAAAEAAQA9QAAAIsDAAAAAA==&#10;" path="m,21r19,7l27,7,7,,,21xe" fillcolor="black" stroked="f">
                      <v:path arrowok="t" o:connecttype="custom" o:connectlocs="0,21;19,28;27,7;7,0;0,21" o:connectangles="0,0,0,0,0"/>
                    </v:shape>
                    <v:shape id="Freeform 15185" o:spid="_x0000_s6124" style="position:absolute;left:4368;top:550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vpUccA&#10;AADeAAAADwAAAGRycy9kb3ducmV2LnhtbESPzW4CMQyE70i8Q+RKvaCShaqobAkIQVvRSyV+HsBs&#10;3M2WjbPaBNi+fX1A4mZrxjOfZ4vO1+pCbawCGxgNM1DERbAVlwYO+4+nV1AxIVusA5OBP4qwmPd7&#10;M8xtuPKWLrtUKgnhmKMBl1KTax0LRx7jMDTEov2E1mOStS21bfEq4b7W4yybaI8VS4PDhlaOitPu&#10;7A2wd+5wXG+KTzp17/r79/x15IExjw/d8g1Uoi7dzbfrjRX86fOL8Mo7MoOe/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b6VHHAAAA3gAAAA8AAAAAAAAAAAAAAAAAmAIAAGRy&#10;cy9kb3ducmV2LnhtbFBLBQYAAAAABAAEAPUAAACMAwAAAAA=&#10;" path="m,27r20,4l24,5,5,,,27xe" fillcolor="black" stroked="f">
                      <v:path arrowok="t" o:connecttype="custom" o:connectlocs="0,27;20,31;24,5;5,0;0,27" o:connectangles="0,0,0,0,0"/>
                    </v:shape>
                    <v:shape id="Freeform 15186" o:spid="_x0000_s6125" style="position:absolute;left:4373;top:5481;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Ygo8UA&#10;AADeAAAADwAAAGRycy9kb3ducmV2LnhtbERP3WrCMBS+F3yHcITdzXQbilajjDHZ0E3Q7QEOzbEt&#10;S05qE23r0xth4N35+H7PfNlaI85U+9KxgqdhAoI4c7rkXMHvz+pxAsIHZI3GMSnoyMNy0e/NMdWu&#10;4R2d9yEXMYR9igqKEKpUSp8VZNEPXUUcuYOrLYYI61zqGpsYbo18TpKxtFhybCiworeCsr/9ySqQ&#10;x917WJvVtxmfms1le+z0x1en1MOgfZ2BCNSGu/jf/anj/OnLaAq3d+IN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BiCjxQAAAN4AAAAPAAAAAAAAAAAAAAAAAJgCAABkcnMv&#10;ZG93bnJldi54bWxQSwUGAAAAAAQABAD1AAAAigMAAAAA&#10;" path="m,21r19,7l27,7,7,,,21xe" fillcolor="black" stroked="f">
                      <v:path arrowok="t" o:connecttype="custom" o:connectlocs="0,21;19,28;27,7;7,0;0,21" o:connectangles="0,0,0,0,0"/>
                    </v:shape>
                    <v:shape id="Freeform 15187" o:spid="_x0000_s6126" style="position:absolute;left:4380;top:5457;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OITMgA&#10;AADeAAAADwAAAGRycy9kb3ducmV2LnhtbESPQWvCQBCF7wX/wzJCb3VTpWJTVxGh2IJStL30Ns1O&#10;s6HZ2ZDdJvHfOwfB2wzz5r33LdeDr1VHbawCG3icZKCIi2ArLg18fb4+LEDFhGyxDkwGzhRhvRrd&#10;LTG3oecjdadUKjHhmKMBl1KTax0LRx7jJDTEcvsNrccka1tq22Iv5r7W0yyba48VS4LDhraOir/T&#10;vzewpcUw+zn33e5w/H56/+h3bu/ZmPvxsHkBlWhIN/H1+81K/efZXAAER2bQq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k4hMyAAAAN4AAAAPAAAAAAAAAAAAAAAAAJgCAABk&#10;cnMvZG93bnJldi54bWxQSwUGAAAAAAQABAD1AAAAjQMAAAAA&#10;" path="m,24r20,4l24,4,5,,,24xe" fillcolor="black" stroked="f">
                      <v:path arrowok="t" o:connecttype="custom" o:connectlocs="0,24;20,28;24,4;5,0;0,24" o:connectangles="0,0,0,0,0"/>
                    </v:shape>
                    <v:shape id="Freeform 15188" o:spid="_x0000_s6127" style="position:absolute;left:4385;top:5430;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RXucQA&#10;AADeAAAADwAAAGRycy9kb3ducmV2LnhtbERPTWvCQBC9F/wPywje6kaFUFNXEUGtJ9Hqobfp7jSJ&#10;ZmdDdmviv3eFQm/zeJ8zW3S2EjdqfOlYwWiYgCDWzpScKzh9rl/fQPiAbLByTAru5GEx773MMDOu&#10;5QPdjiEXMYR9hgqKEOpMSq8LsuiHriaO3I9rLIYIm1yaBtsYbis5TpJUWiw5NhRY06ogfT3+WgVp&#10;pbelnu7GX9+H+9nu63ajL0ulBv1u+Q4iUBf+xX/uDxPnTyfpCJ7vxBv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kV7nEAAAA3gAAAA8AAAAAAAAAAAAAAAAAmAIAAGRycy9k&#10;b3ducmV2LnhtbFBLBQYAAAAABAAEAPUAAACJAwAAAAA=&#10;" path="m,27r19,4l27,5,7,,,27xe" fillcolor="black" stroked="f">
                      <v:path arrowok="t" o:connecttype="custom" o:connectlocs="0,27;19,31;27,5;7,0;0,27" o:connectangles="0,0,0,0,0"/>
                    </v:shape>
                    <v:shape id="Freeform 15189" o:spid="_x0000_s6128" style="position:absolute;left:4392;top:540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7lI8UA&#10;AADeAAAADwAAAGRycy9kb3ducmV2LnhtbERP32vCMBB+H/g/hBP2NtM6cFs1FhEEYUPQyYZvR3O2&#10;xeZSm6yN//0iDPZ2H9/PW+TBNKKnztWWFaSTBARxYXXNpYLj5+bpFYTzyBoby6TgRg7y5ehhgZm2&#10;A++pP/hSxBB2GSqovG8zKV1RkUE3sS1x5M62M+gj7EqpOxxiuGnkNElm0mDNsaHCltYVFZfDj1EQ&#10;Vi/p7kN/bY/62tzezSn4781eqcdxWM1BeAr+X/zn3uo4/+15NoX7O/EG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uUjxQAAAN4AAAAPAAAAAAAAAAAAAAAAAJgCAABkcnMv&#10;ZG93bnJldi54bWxQSwUGAAAAAAQABAD1AAAAigMAAAAA&#10;" path="m,24r20,5l24,5,5,,,24xe" fillcolor="black" stroked="f">
                      <v:path arrowok="t" o:connecttype="custom" o:connectlocs="0,24;20,29;24,5;5,0;0,24" o:connectangles="0,0,0,0,0"/>
                    </v:shape>
                    <v:shape id="Freeform 15190" o:spid="_x0000_s6129" style="position:absolute;left:4397;top:5380;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psVcQA&#10;AADeAAAADwAAAGRycy9kb3ducmV2LnhtbERPTWvCQBC9C/6HZYTedKNCqNFVRGhrT0WrB2/j7phE&#10;s7Mhu5r477uFQm/zeJ+zWHW2Eg9qfOlYwXiUgCDWzpScKzh8vw1fQfiAbLByTAqe5GG17PcWmBnX&#10;8o4e+5CLGMI+QwVFCHUmpdcFWfQjVxNH7uIaiyHCJpemwTaG20pOkiSVFkuODQXWtClI3/Z3qyCt&#10;9EepZ5+T03n3PNqvun3X17VSL4NuPQcRqAv/4j/31sT5s2k6hd934g1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6bFXEAAAA3gAAAA8AAAAAAAAAAAAAAAAAmAIAAGRycy9k&#10;b3ducmV2LnhtbFBLBQYAAAAABAAEAPUAAACJAwAAAAA=&#10;" path="m,26r19,5l27,5,7,,,26xe" fillcolor="black" stroked="f">
                      <v:path arrowok="t" o:connecttype="custom" o:connectlocs="0,26;19,31;27,5;7,0;0,26" o:connectangles="0,0,0,0,0"/>
                    </v:shape>
                    <v:shape id="Freeform 15191" o:spid="_x0000_s6130" style="position:absolute;left:4404;top:535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vYzMUA&#10;AADeAAAADwAAAGRycy9kb3ducmV2LnhtbERP22oCMRB9F/yHMIJvmvWCl61RRBAES8ELSt+GzXR3&#10;6WaybqLGv28Khb7N4VxnsQqmEg9qXGlZwaCfgCDOrC45V3A+bXszEM4ja6wsk4IXOVgt260Fpto+&#10;+UCPo89FDGGXooLC+zqV0mUFGXR9WxNH7ss2Bn2ETS51g88Ybio5TJKJNFhybCiwpk1B2ffxbhSE&#10;9XTw8a4vu7O+Va+9+Qz+uj0o1e2E9RsIT8H/i//cOx3nz0eTMfy+E2+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9jMxQAAAN4AAAAPAAAAAAAAAAAAAAAAAJgCAABkcnMv&#10;ZG93bnJldi54bWxQSwUGAAAAAAQABAD1AAAAigMAAAAA&#10;" path="m,24r20,5l24,5,5,,,24xe" fillcolor="black" stroked="f">
                      <v:path arrowok="t" o:connecttype="custom" o:connectlocs="0,24;20,29;24,5;5,0;0,24" o:connectangles="0,0,0,0,0"/>
                    </v:shape>
                    <v:shape id="Freeform 15192" o:spid="_x0000_s6131" style="position:absolute;left:4409;top:533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d9V8QA&#10;AADeAAAADwAAAGRycy9kb3ducmV2LnhtbERP22oCMRB9F/yHMIJvmlXxtjWKCIJgKXhB6duwme4u&#10;3UzWTdT4902h0Lc5nOssVsFU4kGNKy0rGPQTEMSZ1SXnCs6nbW8GwnlkjZVlUvAiB6tlu7XAVNsn&#10;H+hx9LmIIexSVFB4X6dSuqwgg65va+LIfdnGoI+wyaVu8BnDTSWHSTKRBkuODQXWtCko+z7ejYKw&#10;ng4+3vVld9a36rU3n8Fftwelup2wfgPhKfh/8Z97p+P8+Wgyht934g1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3fVfEAAAA3gAAAA8AAAAAAAAAAAAAAAAAmAIAAGRycy9k&#10;b3ducmV2LnhtbFBLBQYAAAAABAAEAPUAAACJAwAAAAA=&#10;" path="m,24r19,5l24,5,5,,,24xe" fillcolor="black" stroked="f">
                      <v:path arrowok="t" o:connecttype="custom" o:connectlocs="0,24;19,29;24,5;5,0;0,24" o:connectangles="0,0,0,0,0"/>
                    </v:shape>
                    <v:shape id="Freeform 15193" o:spid="_x0000_s6132" style="position:absolute;left:4414;top:5305;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PZx8YA&#10;AADeAAAADwAAAGRycy9kb3ducmV2LnhtbERPzWrCQBC+C77DMkIvpW5sMdToKpJSag9qG32AMTsm&#10;wexsml01fftuQfA2H9/vzBadqcWFWldZVjAaRiCIc6srLhTsd+9PryCcR9ZYWyYFv+RgMe/3Zpho&#10;e+VvumS+ECGEXYIKSu+bREqXl2TQDW1DHLijbQ36ANtC6havIdzU8jmKYmmw4tBQYkNpSfkpOxsF&#10;6ccGH5ssTw+0fRuP1ufxz9fqU6mHQbecgvDU+bv45l7pMH/yEsfw/064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PZx8YAAADeAAAADwAAAAAAAAAAAAAAAACYAgAAZHJz&#10;L2Rvd25yZXYueG1sUEsFBgAAAAAEAAQA9QAAAIsDAAAAAA==&#10;" path="m,27r19,5l24,5,5,,,27xe" fillcolor="black" stroked="f">
                      <v:path arrowok="t" o:connecttype="custom" o:connectlocs="0,27;19,32;24,5;5,0;0,27" o:connectangles="0,0,0,0,0"/>
                    </v:shape>
                    <v:shape id="Freeform 15194" o:spid="_x0000_s6133" style="position:absolute;left:4419;top:527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th7sQA&#10;AADeAAAADwAAAGRycy9kb3ducmV2LnhtbERPTWvCQBC9C/6HZYTezEaFGNOsIkKx0FPUQ49jdppN&#10;m50N2a2m/fXdQqG3ebzPKXej7cSNBt86VrBIUhDEtdMtNwou56d5DsIHZI2dY1LwRR522+mkxEK7&#10;O1d0O4VGxBD2BSowIfSFlL42ZNEnrieO3JsbLIYIh0bqAe8x3HZymaaZtNhybDDY08FQ/XH6tAqW&#10;+ctYNdSe89cjXXo+rM33+1Wph9m4fwQRaAz/4j/3s47zN6tsDb/vxBv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bYe7EAAAA3gAAAA8AAAAAAAAAAAAAAAAAmAIAAGRycy9k&#10;b3ducmV2LnhtbFBLBQYAAAAABAAEAPUAAACJAwAAAAA=&#10;" path="m,26r19,5l26,5,7,,,26xe" fillcolor="black" stroked="f">
                      <v:path arrowok="t" o:connecttype="custom" o:connectlocs="0,26;19,31;26,5;7,0;0,26" o:connectangles="0,0,0,0,0"/>
                    </v:shape>
                    <v:shape id="Freeform 15195" o:spid="_x0000_s6134" style="position:absolute;left:4426;top:525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bSyccA&#10;AADeAAAADwAAAGRycy9kb3ducmV2LnhtbESPQWsCQQyF70L/w5CCN521gm23jiIFQVAErbT0Fnbi&#10;7uJOZt0Zdfz35lDoLeG9vPdlOk+uUVfqQu3ZwGiYgSIuvK25NHD4Wg7eQIWIbLHxTAbuFGA+e+pN&#10;Mbf+xju67mOpJIRDjgaqGNtc61BU5DAMfUss2tF3DqOsXalthzcJd41+ybKJdlizNFTY0mdFxWl/&#10;cQbS4nW03djv1cGem/va/ab4s9wZ039Oiw9QkVL8N/9dr6zgv48nwivvyAx6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20snHAAAA3gAAAA8AAAAAAAAAAAAAAAAAmAIAAGRy&#10;cy9kb3ducmV2LnhtbFBLBQYAAAAABAAEAPUAAACMAwAAAAA=&#10;" path="m,24r19,5l24,5,5,,,24xe" fillcolor="black" stroked="f">
                      <v:path arrowok="t" o:connecttype="custom" o:connectlocs="0,24;19,29;24,5;5,0;0,24" o:connectangles="0,0,0,0,0"/>
                    </v:shape>
                    <v:shape id="Freeform 15196" o:spid="_x0000_s6135" style="position:absolute;left:4431;top:522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hQB8QA&#10;AADeAAAADwAAAGRycy9kb3ducmV2LnhtbERPTWvCQBC9C/0PyxR6001TsDG6BhGkQk+aHHocs2M2&#10;NjsbsluN/fXdQqG3ebzPWRWj7cSVBt86VvA8S0AQ10633Cioyt00A+EDssbOMSm4k4di/TBZYa7d&#10;jQ90PYZGxBD2OSowIfS5lL42ZNHPXE8cubMbLIYIh0bqAW8x3HYyTZK5tNhybDDY09ZQ/Xn8sgrS&#10;7H08NNSW2ccbVT1vX8335aTU0+O4WYIINIZ/8Z97r+P8xct8Ab/vxBv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IUAfEAAAA3gAAAA8AAAAAAAAAAAAAAAAAmAIAAGRycy9k&#10;b3ducmV2LnhtbFBLBQYAAAAABAAEAPUAAACJAwAAAAA=&#10;" path="m,26r19,5l26,4,7,,,26xe" fillcolor="black" stroked="f">
                      <v:path arrowok="t" o:connecttype="custom" o:connectlocs="0,26;19,31;26,4;7,0;0,26" o:connectangles="0,0,0,0,0"/>
                    </v:shape>
                    <v:shape id="Freeform 15197" o:spid="_x0000_s6136" style="position:absolute;left:4438;top:5202;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vR8cA&#10;AADeAAAADwAAAGRycy9kb3ducmV2LnhtbESPT2/CMAzF75P2HSJP4jbSgTS6QkAICQ1pJ/4cdjSN&#10;acoap2oyKPv08wGJmy0/v/d+s0XvG3WhLtaBDbwNM1DEZbA1VwYO+/VrDiomZItNYDJwowiL+fPT&#10;DAsbrrylyy5VSkw4FmjApdQWWsfSkcc4DC2x3E6h85hk7SptO7yKuW/0KMvetceaJcFhSytH5c/u&#10;1xsY5V/9tqJ6n39/0qHl1cT9nY/GDF765RRUoj49xPfvjZX6H+OJAAiOzK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rb0fHAAAA3gAAAA8AAAAAAAAAAAAAAAAAmAIAAGRy&#10;cy9kb3ducmV2LnhtbFBLBQYAAAAABAAEAPUAAACMAwAAAAA=&#10;" path="m,27r19,4l26,5,7,,,27xe" fillcolor="black" stroked="f">
                      <v:path arrowok="t" o:connecttype="custom" o:connectlocs="0,27;19,31;26,5;7,0;0,27" o:connectangles="0,0,0,0,0"/>
                    </v:shape>
                    <v:shape id="Freeform 15198" o:spid="_x0000_s6137" style="position:absolute;left:4445;top:5176;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QcrMMA&#10;AADeAAAADwAAAGRycy9kb3ducmV2LnhtbERP22oCMRB9L/gPYQRfima1UHU1imgr+iJ4+YBxM25W&#10;N5NlE3X796ZQ6NscznWm88aW4kG1Lxwr6PcSEMSZ0wXnCk7H7+4IhA/IGkvHpOCHPMxnrbcppto9&#10;eU+PQ8hFDGGfogITQpVK6TNDFn3PVcSRu7jaYoiwzqWu8RnDbSkHSfIpLRYcGwxWtDSU3Q53q4Ct&#10;MafzapOt6dZ8yd31vj3zu1KddrOYgAjUhH/xn3uj4/zxx7APv+/EG+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QcrMMAAADeAAAADwAAAAAAAAAAAAAAAACYAgAAZHJzL2Rv&#10;d25yZXYueG1sUEsFBgAAAAAEAAQA9QAAAIgDAAAAAA==&#10;" path="m,26r19,5l24,5,5,,,26xe" fillcolor="black" stroked="f">
                      <v:path arrowok="t" o:connecttype="custom" o:connectlocs="0,26;19,31;24,5;5,0;0,26" o:connectangles="0,0,0,0,0"/>
                    </v:shape>
                    <v:shape id="Freeform 15199" o:spid="_x0000_s6138" style="position:absolute;left:4450;top:5149;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JGcYA&#10;AADeAAAADwAAAGRycy9kb3ducmV2LnhtbERPzWrCQBC+F/oOyxS8iG60WGt0FYkU9VBtUx9gzE6T&#10;0Oxsml01fXtXEHqbj+93ZovWVOJMjSstKxj0IxDEmdUl5woOX2+9VxDOI2usLJOCP3KwmD8+zDDW&#10;9sKfdE59LkIIuxgVFN7XsZQuK8ig69uaOHDftjHoA2xyqRu8hHBTyWEUvUiDJYeGAmtKCsp+0pNR&#10;kKx32K3TLDnSfjUavJ9Gvx+brVKdp3Y5BeGp9f/iu3ujw/zJ83gIt3fCDX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FJGcYAAADeAAAADwAAAAAAAAAAAAAAAACYAgAAZHJz&#10;L2Rvd25yZXYueG1sUEsFBgAAAAAEAAQA9QAAAIsDAAAAAA==&#10;" path="m,27r19,5l24,5,5,,,27xe" fillcolor="black" stroked="f">
                      <v:path arrowok="t" o:connecttype="custom" o:connectlocs="0,27;19,32;24,5;5,0;0,27" o:connectangles="0,0,0,0,0"/>
                    </v:shape>
                    <v:shape id="Freeform 15200" o:spid="_x0000_s6139" style="position:absolute;left:4455;top:5123;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nxMMQA&#10;AADeAAAADwAAAGRycy9kb3ducmV2LnhtbERPTWvCQBC9F/wPywjemo0KNaZZRYSi0FPUQ49jdppN&#10;m50N2a2J/fXdQqG3ebzPKbajbcWNet84VjBPUhDEldMN1wou55fHDIQPyBpbx6TgTh62m8lDgbl2&#10;A5d0O4VaxBD2OSowIXS5lL4yZNEnriOO3LvrLYYI+1rqHocYblu5SNMnabHh2GCwo72h6vP0ZRUs&#10;stexrKk5Z28HunS8X5nvj6tSs+m4ewYRaAz/4j/3Ucf56+VqCb/vxBv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58TDEAAAA3gAAAA8AAAAAAAAAAAAAAAAAmAIAAGRycy9k&#10;b3ducmV2LnhtbFBLBQYAAAAABAAEAPUAAACJAwAAAAA=&#10;" path="m,26r19,5l26,5,7,,,26xe" fillcolor="black" stroked="f">
                      <v:path arrowok="t" o:connecttype="custom" o:connectlocs="0,26;19,31;26,5;7,0;0,26" o:connectangles="0,0,0,0,0"/>
                    </v:shape>
                    <v:shape id="Freeform 15201" o:spid="_x0000_s6140" style="position:absolute;left:4462;top:509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NMQA&#10;AADeAAAADwAAAGRycy9kb3ducmV2LnhtbERP22oCMRB9F/oPYQq+FM1qRdutUUq1oi+Clw8YN9PN&#10;6maybKKuf2+Egm9zONcZTxtbigvVvnCsoNdNQBBnThecK9jvfjsfIHxA1lg6JgU38jCdvLTGmGp3&#10;5Q1dtiEXMYR9igpMCFUqpc8MWfRdVxFH7s/VFkOEdS51jdcYbkvZT5KhtFhwbDBY0Y+h7LQ9WwVs&#10;jdkfZstsQadmLtfH8+rAb0q1X5vvLxCBmvAU/7uXOs7/fB8N4PFOvEF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jvzTEAAAA3gAAAA8AAAAAAAAAAAAAAAAAmAIAAGRycy9k&#10;b3ducmV2LnhtbFBLBQYAAAAABAAEAPUAAACJAwAAAAA=&#10;" path="m,26r19,5l24,4,5,,,26xe" fillcolor="black" stroked="f">
                      <v:path arrowok="t" o:connecttype="custom" o:connectlocs="0,26;19,31;24,4;5,0;0,26" o:connectangles="0,0,0,0,0"/>
                    </v:shape>
                    <v:shape id="Freeform 15202" o:spid="_x0000_s6141" style="position:absolute;left:4467;top:5070;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8ar8QA&#10;AADeAAAADwAAAGRycy9kb3ducmV2LnhtbERP22oCMRB9F/oPYQq+FM1qUdutUUq1oi+Clw8YN9PN&#10;6maybKKuf2+Egm9zONcZTxtbigvVvnCsoNdNQBBnThecK9jvfjsfIHxA1lg6JgU38jCdvLTGmGp3&#10;5Q1dtiEXMYR9igpMCFUqpc8MWfRdVxFH7s/VFkOEdS51jdcYbkvZT5KhtFhwbDBY0Y+h7LQ9WwVs&#10;jdkfZstsQadmLtfH8+rAb0q1X5vvLxCBmvAU/7uXOs7/fB8N4PFOvEF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vGq/EAAAA3gAAAA8AAAAAAAAAAAAAAAAAmAIAAGRycy9k&#10;b3ducmV2LnhtbFBLBQYAAAAABAAEAPUAAACJAwAAAAA=&#10;" path="m,27r19,4l24,5,5,,,27xe" fillcolor="black" stroked="f">
                      <v:path arrowok="t" o:connecttype="custom" o:connectlocs="0,27;19,31;24,5;5,0;0,27" o:connectangles="0,0,0,0,0"/>
                    </v:shape>
                    <v:shape id="Freeform 15203" o:spid="_x0000_s6142" style="position:absolute;left:4472;top:5044;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5SqMQA&#10;AADeAAAADwAAAGRycy9kb3ducmV2LnhtbERPTWvCQBC9C/6HZYTezEaFGNOsIkKx0FPUQ49jdppN&#10;m50N2a2m/fXdQqG3ebzPKXej7cSNBt86VrBIUhDEtdMtNwou56d5DsIHZI2dY1LwRR522+mkxEK7&#10;O1d0O4VGxBD2BSowIfSFlL42ZNEnrieO3JsbLIYIh0bqAe8x3HZymaaZtNhybDDY08FQ/XH6tAqW&#10;+ctYNdSe89cjXXo+rM33+1Wph9m4fwQRaAz/4j/3s47zN6t1Br/vxBv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OUqjEAAAA3gAAAA8AAAAAAAAAAAAAAAAAmAIAAGRycy9k&#10;b3ducmV2LnhtbFBLBQYAAAAABAAEAPUAAACJAwAAAAA=&#10;" path="m,26r19,5l26,5,7,,,26xe" fillcolor="black" stroked="f">
                      <v:path arrowok="t" o:connecttype="custom" o:connectlocs="0,26;19,31;26,5;7,0;0,26" o:connectangles="0,0,0,0,0"/>
                    </v:shape>
                    <v:shape id="Freeform 15204" o:spid="_x0000_s6143" style="position:absolute;left:4479;top:5017;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bqgcYA&#10;AADeAAAADwAAAGRycy9kb3ducmV2LnhtbERP22rCQBB9L/gPywi+lLrR4i11lRIp1Qe1Rj9gzE6T&#10;0Oxsml01/Xu3UOjbHM515svWVOJKjSstKxj0IxDEmdUl5wpOx7enKQjnkTVWlknBDzlYLjoPc4y1&#10;vfGBrqnPRQhhF6OCwvs6ltJlBRl0fVsTB+7TNgZ9gE0udYO3EG4qOYyisTRYcmgosKakoOwrvRgF&#10;yfsOH+s0S860X40G28vo+2O9UarXbV9fQHhq/b/4z73WYf7seTKB33fCDX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bqgcYAAADeAAAADwAAAAAAAAAAAAAAAACYAgAAZHJz&#10;L2Rvd25yZXYueG1sUEsFBgAAAAAEAAQA9QAAAIsDAAAAAA==&#10;" path="m,29r19,3l24,3,5,,,29xe" fillcolor="black" stroked="f">
                      <v:path arrowok="t" o:connecttype="custom" o:connectlocs="0,29;19,32;24,3;5,0;0,29" o:connectangles="0,0,0,0,0"/>
                    </v:shape>
                    <v:shape id="Freeform 15205" o:spid="_x0000_s6144" style="position:absolute;left:4484;top:498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1jQccA&#10;AADeAAAADwAAAGRycy9kb3ducmV2LnhtbESPT2/CMAzF75P2HSJP4jbSgTS6QkAICQ1pJ/4cdjSN&#10;acoap2oyKPv08wGJm633/N7Ps0XvG3WhLtaBDbwNM1DEZbA1VwYO+/VrDiomZItNYDJwowiL+fPT&#10;DAsbrrylyy5VSkI4FmjApdQWWsfSkcc4DC2xaKfQeUyydpW2HV4l3Dd6lGXv2mPN0uCwpZWj8mf3&#10;6w2M8q9+W1G9z78/6dDyauL+zkdjBi/9cgoqUZ8e5vv1xgr+x3givPKOzK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dY0HHAAAA3gAAAA8AAAAAAAAAAAAAAAAAmAIAAGRy&#10;cy9kb3ducmV2LnhtbFBLBQYAAAAABAAEAPUAAACMAwAAAAA=&#10;" path="m,26r19,5l26,4,7,,,26xe" fillcolor="black" stroked="f">
                      <v:path arrowok="t" o:connecttype="custom" o:connectlocs="0,26;19,31;26,4;7,0;0,26" o:connectangles="0,0,0,0,0"/>
                    </v:shape>
                    <v:shape id="Freeform 15206" o:spid="_x0000_s6145" style="position:absolute;left:4491;top:496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IQqsQA&#10;AADeAAAADwAAAGRycy9kb3ducmV2LnhtbERPzWoCMRC+F3yHMEIvRbNWqLoaRbQVeym4+gDjZtys&#10;bibLJur69qZQ6G0+vt+ZLVpbiRs1vnSsYNBPQBDnTpdcKDjsv3pjED4ga6wck4IHeVjMOy8zTLW7&#10;845uWShEDGGfogITQp1K6XNDFn3f1cSRO7nGYoiwKaRu8B7DbSXfk+RDWiw5NhisaWUov2RXq4Ct&#10;MYfjeptv6NJ+yp/z9fvIb0q9dtvlFESgNvyL/9xbHedPhqMJ/L4Tb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iEKrEAAAA3gAAAA8AAAAAAAAAAAAAAAAAmAIAAGRycy9k&#10;b3ducmV2LnhtbFBLBQYAAAAABAAEAPUAAACJAwAAAAA=&#10;" path="m,27r19,4l24,5,5,,,27xe" fillcolor="black" stroked="f">
                      <v:path arrowok="t" o:connecttype="custom" o:connectlocs="0,27;19,31;24,5;5,0;0,27" o:connectangles="0,0,0,0,0"/>
                    </v:shape>
                    <v:shape id="Freeform 15207" o:spid="_x0000_s6146" style="position:absolute;left:4496;top:4936;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4fYMcA&#10;AADeAAAADwAAAGRycy9kb3ducmV2LnhtbESPT2/CMAzF75P4DpGRdhspIG2lEBBCmpi0E38OHE1j&#10;mkLjVE0G3T79fJi0my0/v/d+i1XvG3WnLtaBDYxHGSjiMtiaKwPHw/tLDiomZItNYDLwTRFWy8HT&#10;AgsbHryj+z5VSkw4FmjApdQWWsfSkcc4Ci2x3C6h85hk7SptO3yIuW/0JMtetceaJcFhSxtH5W3/&#10;5Q1M8s9+V1F9yE9bOra8eXM/17Mxz8N+PQeVqE//4r/vDyv1Z9NcAARHZt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H2DHAAAA3gAAAA8AAAAAAAAAAAAAAAAAmAIAAGRy&#10;cy9kb3ducmV2LnhtbFBLBQYAAAAABAAEAPUAAACMAwAAAAA=&#10;" path="m,26r19,5l26,5,7,,,26xe" fillcolor="black" stroked="f">
                      <v:path arrowok="t" o:connecttype="custom" o:connectlocs="0,26;19,31;26,5;7,0;0,26" o:connectangles="0,0,0,0,0"/>
                    </v:shape>
                    <v:shape id="Freeform 15208" o:spid="_x0000_s6147" style="position:absolute;left:4503;top:4909;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anScYA&#10;AADeAAAADwAAAGRycy9kb3ducmV2LnhtbERPzWrCQBC+F3yHZYReSt1EUWx0FYmU2kNrG32AMTsm&#10;wexszK4a375bKPQ2H9/vzJedqcWVWldZVhAPIhDEudUVFwr2u9fnKQjnkTXWlknBnRwsF72HOSba&#10;3vibrpkvRAhhl6CC0vsmkdLlJRl0A9sQB+5oW4M+wLaQusVbCDe1HEbRRBqsODSU2FBaUn7KLkZB&#10;+vaJT02Wpwfarsfxx2V8/tq8K/XY71YzEJ46/y/+c290mP8ymsbw+064QS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anScYAAADeAAAADwAAAAAAAAAAAAAAAACYAgAAZHJz&#10;L2Rvd25yZXYueG1sUEsFBgAAAAAEAAQA9QAAAIsDAAAAAA==&#10;" path="m,29r19,3l24,3,5,,,29xe" fillcolor="black" stroked="f">
                      <v:path arrowok="t" o:connecttype="custom" o:connectlocs="0,29;19,32;24,3;5,0;0,29" o:connectangles="0,0,0,0,0"/>
                    </v:shape>
                    <v:shape id="Freeform 15209" o:spid="_x0000_s6148" style="position:absolute;left:4508;top:4881;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kjMQA&#10;AADeAAAADwAAAGRycy9kb3ducmV2LnhtbERPS2vCQBC+C/6HZYTedGMKbYzZiAilhZ58HDyO2TEb&#10;zc6G7FbT/vpuoeBtPr7nFKvBtuJGvW8cK5jPEhDEldMN1woO+7dpBsIHZI2tY1LwTR5W5XhUYK7d&#10;nbd024VaxBD2OSowIXS5lL4yZNHPXEccubPrLYYI+1rqHu8x3LYyTZIXabHh2GCwo42h6rr7sgrS&#10;7HPY1tTss+M7HTrevJqfy0mpp8mwXoIINISH+N/9oeP8xXOWwt878QZ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gJIzEAAAA3gAAAA8AAAAAAAAAAAAAAAAAmAIAAGRycy9k&#10;b3ducmV2LnhtbFBLBQYAAAAABAAEAPUAAACJAwAAAAA=&#10;" path="m,26r19,5l26,4,7,,,26xe" fillcolor="black" stroked="f">
                      <v:path arrowok="t" o:connecttype="custom" o:connectlocs="0,26;19,31;26,4;7,0;0,26" o:connectangles="0,0,0,0,0"/>
                    </v:shape>
                    <v:shape id="Freeform 15210" o:spid="_x0000_s6149" style="position:absolute;left:4515;top:485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9XZ8QA&#10;AADeAAAADwAAAGRycy9kb3ducmV2LnhtbERPzWrCQBC+C32HZQq9lLqxgsTUNYi2RS+C0QcYs9Ns&#10;muxsyK6avn23UPA2H9/vLPLBtuJKva8dK5iMExDEpdM1VwpOx4+XFIQPyBpbx6Tghzzky4fRAjPt&#10;bnygaxEqEUPYZ6jAhNBlUvrSkEU/dh1x5L5cbzFE2FdS93iL4baVr0kykxZrjg0GO1obKpviYhWw&#10;NeZ03mzLT2qGd7n/vuzO/KzU0+OwegMRaAh38b97q+P8+TSdwt878Qa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fV2fEAAAA3gAAAA8AAAAAAAAAAAAAAAAAmAIAAGRycy9k&#10;b3ducmV2LnhtbFBLBQYAAAAABAAEAPUAAACJAwAAAAA=&#10;" path="m,27r19,4l24,5,5,,,27xe" fillcolor="black" stroked="f">
                      <v:path arrowok="t" o:connecttype="custom" o:connectlocs="0,27;19,31;24,5;5,0;0,27" o:connectangles="0,0,0,0,0"/>
                    </v:shape>
                    <v:shape id="Freeform 15211" o:spid="_x0000_s6150" style="position:absolute;left:4520;top:4825;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J2vMUA&#10;AADeAAAADwAAAGRycy9kb3ducmV2LnhtbERPTWvCQBC9F/oflin0InUTDRJTVymC0EsLjRY8Dtlp&#10;sjY7G7KrSf99VxC8zeN9zmoz2lZcqPfGsYJ0moAgrpw2XCs47HcvOQgfkDW2jknBH3nYrB8fVlho&#10;N/AXXcpQixjCvkAFTQhdIaWvGrLop64jjtyP6y2GCPta6h6HGG5bOUuShbRoODY02NG2oeq3PFsF&#10;p8kk+zzmC2PL5GRk+pEO2fxbqeen8e0VRKAx3MU397uO85fzPIPrO/EG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na8xQAAAN4AAAAPAAAAAAAAAAAAAAAAAJgCAABkcnMv&#10;ZG93bnJldi54bWxQSwUGAAAAAAQABAD1AAAAigMAAAAA&#10;" path="m,29r19,5l26,5,7,,,29xe" fillcolor="black" stroked="f">
                      <v:path arrowok="t" o:connecttype="custom" o:connectlocs="0,29;19,34;26,5;7,0;0,29" o:connectangles="0,0,0,0,0"/>
                    </v:shape>
                    <v:shape id="Freeform 15212" o:spid="_x0000_s6151" style="position:absolute;left:4527;top:4799;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pqiMQA&#10;AADeAAAADwAAAGRycy9kb3ducmV2LnhtbERP22oCMRB9L/gPYYS+FM1aqayrUURbsS8FLx8wbsbN&#10;6maybKKuf28Khb7N4VxnOm9tJW7U+NKxgkE/AUGcO11yoeCw/+qlIHxA1lg5JgUP8jCfdV6mmGl3&#10;5y3ddqEQMYR9hgpMCHUmpc8NWfR9VxNH7uQaiyHCppC6wXsMt5V8T5KRtFhybDBY09JQftldrQK2&#10;xhyOq02+pkv7KX/O1+8jvyn12m0XExCB2vAv/nNvdJw/HqYf8PtOvEH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6aojEAAAA3gAAAA8AAAAAAAAAAAAAAAAAmAIAAGRycy9k&#10;b3ducmV2LnhtbFBLBQYAAAAABAAEAPUAAACJAwAAAAA=&#10;" path="m,26r19,5l24,5,5,,,26xe" fillcolor="black" stroked="f">
                      <v:path arrowok="t" o:connecttype="custom" o:connectlocs="0,26;19,31;24,5;5,0;0,26" o:connectangles="0,0,0,0,0"/>
                    </v:shape>
                    <v:shape id="Freeform 15213" o:spid="_x0000_s6152" style="position:absolute;left:4532;top:4770;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xNUMUA&#10;AADeAAAADwAAAGRycy9kb3ducmV2LnhtbERPTWvCQBC9F/oflin0IrpJlRCjq5RCoZcKTSt4HLJj&#10;sjY7G7Jbk/57VxC8zeN9zno72lacqffGsYJ0loAgrpw2XCv4+X6f5iB8QNbYOiYF/+Rhu3l8WGOh&#10;3cBfdC5DLWII+wIVNCF0hZS+asiin7mOOHJH11sMEfa11D0OMdy28iVJMmnRcGxosKO3hqrf8s8q&#10;OE0mi90hz4wtk5OR6Wc6LOZ7pZ6fxtcViEBjuItv7g8d5y/neQbXd+INcnM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E1QxQAAAN4AAAAPAAAAAAAAAAAAAAAAAJgCAABkcnMv&#10;ZG93bnJldi54bWxQSwUGAAAAAAQABAD1AAAAigMAAAAA&#10;" path="m,29r19,5l26,5,7,,,29xe" fillcolor="black" stroked="f">
                      <v:path arrowok="t" o:connecttype="custom" o:connectlocs="0,29;19,34;26,5;7,0;0,29" o:connectangles="0,0,0,0,0"/>
                    </v:shape>
                    <v:shape id="Freeform 15214" o:spid="_x0000_s6153" style="position:absolute;left:4539;top:474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RRZMQA&#10;AADeAAAADwAAAGRycy9kb3ducmV2LnhtbERP22oCMRB9L/gPYYS+FM1aoa6rUURbsS8FLx8wbsbN&#10;6maybKKuf28Khb7N4VxnOm9tJW7U+NKxgkE/AUGcO11yoeCw/+qlIHxA1lg5JgUP8jCfdV6mmGl3&#10;5y3ddqEQMYR9hgpMCHUmpc8NWfR9VxNH7uQaiyHCppC6wXsMt5V8T5IPabHk2GCwpqWh/LK7WgVs&#10;jTkcV5t8TZf2U/6cr99HflPqtdsuJiACteFf/Ofe6Dh/PExH8PtOvEH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kUWTEAAAA3gAAAA8AAAAAAAAAAAAAAAAAmAIAAGRycy9k&#10;b3ducmV2LnhtbFBLBQYAAAAABAAEAPUAAACJAwAAAAA=&#10;" path="m,26r19,5l24,4,5,,,26xe" fillcolor="black" stroked="f">
                      <v:path arrowok="t" o:connecttype="custom" o:connectlocs="0,26;19,31;24,4;5,0;0,26" o:connectangles="0,0,0,0,0"/>
                    </v:shape>
                    <v:shape id="Freeform 15215" o:spid="_x0000_s6154" style="position:absolute;left:4544;top:471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vFFsYA&#10;AADeAAAADwAAAGRycy9kb3ducmV2LnhtbESPQW/CMAyF75P4D5GRdkGQskmIFQJCsE3sggTjB5jG&#10;azoap2oClH+PD5N2s/We3/s8X3a+VldqYxXYwHiUgSIugq24NHD8/hhOQcWEbLEOTAbuFGG56D3N&#10;Mbfhxnu6HlKpJIRjjgZcSk2udSwceYyj0BCL9hNaj0nWttS2xZuE+1q/ZNlEe6xYGhw2tHZUnA8X&#10;b4C9c8fTZlt80rl717vfy9eJB8Y897vVDFSiLv2b/663VvDfXqfCK+/IDHr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vFFsYAAADeAAAADwAAAAAAAAAAAAAAAACYAgAAZHJz&#10;L2Rvd25yZXYueG1sUEsFBgAAAAAEAAQA9QAAAIsDAAAAAA==&#10;" path="m,27r19,4l24,5,4,,,27xe" fillcolor="black" stroked="f">
                      <v:path arrowok="t" o:connecttype="custom" o:connectlocs="0,27;19,31;24,5;4,0;0,27" o:connectangles="0,0,0,0,0"/>
                    </v:shape>
                    <v:shape id="Freeform 15216" o:spid="_x0000_s6155" style="position:absolute;left:4548;top:4691;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69RcQA&#10;AADeAAAADwAAAGRycy9kb3ducmV2LnhtbERPTWvCQBC9C/6HZYTedKOCmNRVRGjVU9Hqobfp7jSJ&#10;ZmdDdmviv+8KQm/zeJ+zWHW2EjdqfOlYwXiUgCDWzpScKzh9vg3nIHxANlg5JgV38rBa9nsLzIxr&#10;+UC3Y8hFDGGfoYIihDqT0uuCLPqRq4kj9+MaiyHCJpemwTaG20pOkmQmLZYcGwqsaVOQvh5/rYJZ&#10;pbelTveTr+/D/Ww/6vZdX9ZKvQy69SuIQF34Fz/dOxPnp9N5Co934g1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evUXEAAAA3gAAAA8AAAAAAAAAAAAAAAAAmAIAAGRycy9k&#10;b3ducmV2LnhtbFBLBQYAAAAABAAEAPUAAACJAwAAAAA=&#10;" path="m,26r20,5l27,5,8,,,26xe" fillcolor="black" stroked="f">
                      <v:path arrowok="t" o:connecttype="custom" o:connectlocs="0,26;20,31;27,5;8,0;0,26" o:connectangles="0,0,0,0,0"/>
                    </v:shape>
                    <v:shape id="Freeform 15217" o:spid="_x0000_s6156" style="position:absolute;left:4556;top:4662;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DmYsgA&#10;AADeAAAADwAAAGRycy9kb3ducmV2LnhtbESPQWvCQBCF74X+h2WEXqRuUkU0ukopFHppoVGhxyE7&#10;JqvZ2ZDdmvTfdw6F3maYN++9b7sffatu1EcX2EA+y0ARV8E6rg0cD6+PK1AxIVtsA5OBH4qw393f&#10;bbGwYeBPupWpVmLCsUADTUpdoXWsGvIYZ6Ejlts59B6TrH2tbY+DmPtWP2XZUnt0LAkNdvTSUHUt&#10;v72By3S6+PhaLZ0vs4vT+Xs+LOYnYx4m4/MGVKIx/Yv/vt+s1F/P1wIgODKD3v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YOZiyAAAAN4AAAAPAAAAAAAAAAAAAAAAAJgCAABk&#10;cnMvZG93bnJldi54bWxQSwUGAAAAAAQABAD1AAAAjQMAAAAA&#10;" path="m,31r21,3l26,2,4,,,31xe" fillcolor="black" stroked="f">
                      <v:path arrowok="t" o:connecttype="custom" o:connectlocs="0,31;21,34;26,2;4,0;0,31" o:connectangles="0,0,0,0,0"/>
                    </v:shape>
                    <v:shape id="Freeform 15218" o:spid="_x0000_s6157" style="position:absolute;left:4560;top:463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j6VsMA&#10;AADeAAAADwAAAGRycy9kb3ducmV2LnhtbERP24rCMBB9X/Afwgi+LJrqgmg1iqi76Ivg5QPGZmyq&#10;zaQ0Ubt/b4SFfZvDuc503thSPKj2hWMF/V4CgjhzuuBcwen43R2B8AFZY+mYFPySh/ms9THFVLsn&#10;7+lxCLmIIexTVGBCqFIpfWbIou+5ijhyF1dbDBHWudQ1PmO4LeUgSYbSYsGxwWBFS0PZ7XC3Ctga&#10;czqvNtkP3Zq13F3v2zN/KtVpN4sJiEBN+Bf/uTc6zh9/jfvwfifeIG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j6VsMAAADeAAAADwAAAAAAAAAAAAAAAACYAgAAZHJzL2Rv&#10;d25yZXYueG1sUEsFBgAAAAAEAAQA9QAAAIgDAAAAAA==&#10;" path="m,27r20,4l24,5,5,,,27xe" fillcolor="black" stroked="f">
                      <v:path arrowok="t" o:connecttype="custom" o:connectlocs="0,27;20,31;24,5;5,0;0,27" o:connectangles="0,0,0,0,0"/>
                    </v:shape>
                    <v:shape id="Freeform 15219" o:spid="_x0000_s6158" style="position:absolute;left:4565;top:4607;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O56cQA&#10;AADeAAAADwAAAGRycy9kb3ducmV2LnhtbERPS2vCQBC+F/wPywi91Y0pSBNdRQT7OIm2HryNu2MS&#10;zc6G7NbEf98VCt7m43vObNHbWlyp9ZVjBeNRAoJYO1NxoeDne/3yBsIHZIO1Y1JwIw+L+eBphrlx&#10;HW/puguFiCHsc1RQhtDkUnpdkkU/cg1x5E6utRgibAtpWuxiuK1lmiQTabHi2FBiQ6uS9GX3axVM&#10;av1R6ewrPRy3t73dNN27Pi+Veh72yymIQH14iP/dnybOz16zFO7vxBv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juenEAAAA3gAAAA8AAAAAAAAAAAAAAAAAmAIAAGRycy9k&#10;b3ducmV2LnhtbFBLBQYAAAAABAAEAPUAAACJAwAAAAA=&#10;" path="m,26r19,5l27,5,7,,,26xe" fillcolor="black" stroked="f">
                      <v:path arrowok="t" o:connecttype="custom" o:connectlocs="0,26;19,31;27,5;7,0;0,26" o:connectangles="0,0,0,0,0"/>
                    </v:shape>
                    <v:shape id="Freeform 15220" o:spid="_x0000_s6159" style="position:absolute;left:4572;top:4580;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H54MYA&#10;AADeAAAADwAAAGRycy9kb3ducmV2LnhtbERPTUvDQBC9C/6HZQQv0m5qwKZpt0XEghQ8JM3F25id&#10;ZoPZ2ZBd0/jv3UKht3m8z9nsJtuJkQbfOlawmCcgiGunW24UVMf9LAPhA7LGzjEp+CMPu+393QZz&#10;7c5c0FiGRsQQ9jkqMCH0uZS+NmTRz11PHLmTGyyGCIdG6gHPMdx28jlJXqTFlmODwZ7eDNU/5a9V&#10;8P11eKoW2bLcj0X1eUwPhczejVKPD9PrGkSgKdzEV/eHjvNX6SqFyzvxBrn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TH54MYAAADeAAAADwAAAAAAAAAAAAAAAACYAgAAZHJz&#10;L2Rvd25yZXYueG1sUEsFBgAAAAAEAAQA9QAAAIsDAAAAAA==&#10;" path="m,27r20,5l27,5,8,,,27xe" fillcolor="black" stroked="f">
                      <v:path arrowok="t" o:connecttype="custom" o:connectlocs="0,27;20,32;27,5;8,0;0,27" o:connectangles="0,0,0,0,0"/>
                    </v:shape>
                    <v:shape id="Freeform 15221" o:spid="_x0000_s6160" style="position:absolute;left:4580;top:455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9ZzsQA&#10;AADeAAAADwAAAGRycy9kb3ducmV2LnhtbERPzWoCMRC+F3yHMEIvRbPWIroaRbQVeym4+gDjZtys&#10;bibLJur69qZQ6G0+vt+ZLVpbiRs1vnSsYNBPQBDnTpdcKDjsv3pjED4ga6wck4IHeVjMOy8zTLW7&#10;845uWShEDGGfogITQp1K6XNDFn3f1cSRO7nGYoiwKaRu8B7DbSXfk2QkLZYcGwzWtDKUX7KrVcDW&#10;mMNxvc03dGk/5c/5+n3kN6Veu+1yCiJQG/7Ff+6tjvMnw8kH/L4Tb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vWc7EAAAA3gAAAA8AAAAAAAAAAAAAAAAAmAIAAGRycy9k&#10;b3ducmV2LnhtbFBLBQYAAAAABAAEAPUAAACJAwAAAAA=&#10;" path="m,29r19,2l24,2,4,,,29xe" fillcolor="black" stroked="f">
                      <v:path arrowok="t" o:connecttype="custom" o:connectlocs="0,29;19,31;24,2;4,0;0,29" o:connectangles="0,0,0,0,0"/>
                    </v:shape>
                    <v:shape id="Freeform 15222" o:spid="_x0000_s6161" style="position:absolute;left:4584;top:452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P8VcQA&#10;AADeAAAADwAAAGRycy9kb3ducmV2LnhtbERPzWoCMRC+F3yHMEIvRbNWKroaRbQVeym4+gDjZtys&#10;bibLJur69qZQ6G0+vt+ZLVpbiRs1vnSsYNBPQBDnTpdcKDjsv3pjED4ga6wck4IHeVjMOy8zTLW7&#10;845uWShEDGGfogITQp1K6XNDFn3f1cSRO7nGYoiwKaRu8B7DbSXfk2QkLZYcGwzWtDKUX7KrVcDW&#10;mMNxvc03dGk/5c/5+n3kN6Veu+1yCiJQG/7Ff+6tjvMnw8kH/L4Tb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j/FXEAAAA3gAAAA8AAAAAAAAAAAAAAAAAmAIAAGRycy9k&#10;b3ducmV2LnhtbFBLBQYAAAAABAAEAPUAAACJAwAAAAA=&#10;" path="m,27r20,4l24,5,5,,,27xe" fillcolor="black" stroked="f">
                      <v:path arrowok="t" o:connecttype="custom" o:connectlocs="0,27;20,31;24,5;5,0;0,27" o:connectangles="0,0,0,0,0"/>
                    </v:shape>
                    <v:shape id="Freeform 15223" o:spid="_x0000_s6162" style="position:absolute;left:4589;top:4499;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i/6sUA&#10;AADeAAAADwAAAGRycy9kb3ducmV2LnhtbERPS2vCQBC+C/6HZYTedFMLoYmuIoW2ehIfPfQ27k6T&#10;tNnZkF1N/PeuUPA2H99z5sve1uJCra8cK3ieJCCItTMVFwqOh/fxKwgfkA3WjknBlTwsF8PBHHPj&#10;Ot7RZR8KEUPY56igDKHJpfS6JIt+4hriyP241mKIsC2kabGL4baW0yRJpcWKY0OJDb2VpP/2Z6sg&#10;rfVnpbPN9Pu0u37ZbdN96N+VUk+jfjUDEagPD/G/e23i/OwlS+H+TrxB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GL/qxQAAAN4AAAAPAAAAAAAAAAAAAAAAAJgCAABkcnMv&#10;ZG93bnJldi54bWxQSwUGAAAAAAQABAD1AAAAigMAAAAA&#10;" path="m,26r19,5l27,5,7,,,26xe" fillcolor="black" stroked="f">
                      <v:path arrowok="t" o:connecttype="custom" o:connectlocs="0,26;19,31;27,5;7,0;0,26" o:connectangles="0,0,0,0,0"/>
                    </v:shape>
                    <v:shape id="Freeform 15224" o:spid="_x0000_s6163" style="position:absolute;left:4596;top:4472;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Me8YA&#10;AADeAAAADwAAAGRycy9kb3ducmV2LnhtbERPzWrCQBC+F/oOyxS8iG60WDW6ikRK9dBWYx9gmh2T&#10;YHY2za6avr1bEHqbj+935svWVOJCjSstKxj0IxDEmdUl5wq+Dq+9CQjnkTVWlknBLzlYLh4f5hhr&#10;e+U9XVKfixDCLkYFhfd1LKXLCjLo+rYmDtzRNgZ9gE0udYPXEG4qOYyiF2mw5NBQYE1JQdkpPRsF&#10;ydsHdus0S77pcz0avJ9HP7vNVqnOU7uagfDU+n/x3b3RYf70eTqGv3fCDX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Me8YAAADeAAAADwAAAAAAAAAAAAAAAACYAgAAZHJz&#10;L2Rvd25yZXYueG1sUEsFBgAAAAAEAAQA9QAAAIsDAAAAAA==&#10;" path="m,27r20,5l24,5,5,,,27xe" fillcolor="black" stroked="f">
                      <v:path arrowok="t" o:connecttype="custom" o:connectlocs="0,27;20,32;24,5;5,0;0,27" o:connectangles="0,0,0,0,0"/>
                    </v:shape>
                    <v:shape id="Freeform 15225" o:spid="_x0000_s6164" style="position:absolute;left:4601;top:4446;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Ty8YA&#10;AADeAAAADwAAAGRycy9kb3ducmV2LnhtbESPQW/CMAyF75P4D5GRdkEjZZPQ6AgIwTaxCxKMH2Aa&#10;0xQap2oClH+PD5N2s/We3/s8nXe+VldqYxXYwGiYgSIugq24NLD//Xp5BxUTssU6MBm4U4T5rPc0&#10;xdyGG2/pukulkhCOORpwKTW51rFw5DEOQ0Ms2jG0HpOsbaltizcJ97V+zbKx9lixNDhsaOmoOO8u&#10;3gB75/aH1br4pnP3qTeny8+BB8Y897vFB6hEXfo3/12vreBP3ibCK+/IDHr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JTy8YAAADeAAAADwAAAAAAAAAAAAAAAACYAgAAZHJz&#10;L2Rvd25yZXYueG1sUEsFBgAAAAAEAAQA9QAAAIsDAAAAAA==&#10;" path="m,29r19,2l24,2,5,,,29xe" fillcolor="black" stroked="f">
                      <v:path arrowok="t" o:connecttype="custom" o:connectlocs="0,29;19,31;24,2;5,0;0,29" o:connectangles="0,0,0,0,0"/>
                    </v:shape>
                    <v:shape id="Freeform 15226" o:spid="_x0000_s6165" style="position:absolute;left:4606;top:4417;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0gIMQA&#10;AADeAAAADwAAAGRycy9kb3ducmV2LnhtbERPTWvCQBC9F/oflil4q5taaJOYjRRBKvSk8dDjNDtm&#10;o9nZkF01+uu7hYK3ebzPKRaj7cSZBt86VvAyTUAQ10633CjYVavnFIQPyBo7x6TgSh4W5eNDgbl2&#10;F97QeRsaEUPY56jAhNDnUvrakEU/dT1x5PZusBgiHBqpB7zEcNvJWZK8SYstxwaDPS0N1cftySqY&#10;pV/jpqG2Sr8/adfz8t3cDj9KTZ7GjzmIQGO4i//dax3nZ69ZBn/vxBt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dICDEAAAA3gAAAA8AAAAAAAAAAAAAAAAAmAIAAGRycy9k&#10;b3ducmV2LnhtbFBLBQYAAAAABAAEAPUAAACJAwAAAAA=&#10;" path="m,27r19,4l26,5,7,,,27xe" fillcolor="black" stroked="f">
                      <v:path arrowok="t" o:connecttype="custom" o:connectlocs="0,27;19,31;26,5;7,0;0,27" o:connectangles="0,0,0,0,0"/>
                    </v:shape>
                    <v:shape id="Freeform 15227" o:spid="_x0000_s6166" style="position:absolute;left:4613;top:4391;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HL8YA&#10;AADeAAAADwAAAGRycy9kb3ducmV2LnhtbESPQW/CMAyF70j7D5En7TJBuglNrBAQYhuCCxIdP8A0&#10;XtPROFUToPv38wGJmy0/v/e+2aL3jbpQF+vABl5GGSjiMtiaKwOH76/hBFRMyBabwGTgjyIs5g+D&#10;GeY2XHlPlyJVSkw45mjApdTmWsfSkcc4Ci2x3H5C5zHJ2lXadngVc9/o1yx70x5rlgSHLa0clafi&#10;7A2wd+5w/NiUazr1n3r3e94e+dmYp8d+OQWVqE938e17Y6X++zgTAMGRGf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HL8YAAADeAAAADwAAAAAAAAAAAAAAAACYAgAAZHJz&#10;L2Rvd25yZXYueG1sUEsFBgAAAAAEAAQA9QAAAIsDAAAAAA==&#10;" path="m,26r19,5l24,5,5,,,26xe" fillcolor="black" stroked="f">
                      <v:path arrowok="t" o:connecttype="custom" o:connectlocs="0,26;19,31;24,5;5,0;0,26" o:connectangles="0,0,0,0,0"/>
                    </v:shape>
                    <v:shape id="Freeform 15228" o:spid="_x0000_s6167" style="position:absolute;left:4618;top:4364;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d6cIA&#10;AADeAAAADwAAAGRycy9kb3ducmV2LnhtbERPTYvCMBC9C/sfwizsTVNlEa1GUUHYy4Jt9T40Yxts&#10;JqWJtv77zYLgbR7vc9bbwTbiQZ03jhVMJwkI4tJpw5WCc3EcL0D4gKyxcUwKnuRhu/kYrTHVrueM&#10;HnmoRAxhn6KCOoQ2ldKXNVn0E9cSR+7qOoshwq6SusM+httGzpJkLi0ajg01tnSoqbzld6tg3j+H&#10;wofMnE/5/mYu9/3vocqU+vocdisQgYbwFr/cPzrOX34nU/h/J94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u53pwgAAAN4AAAAPAAAAAAAAAAAAAAAAAJgCAABkcnMvZG93&#10;bnJldi54bWxQSwUGAAAAAAQABAD1AAAAhwMAAAAA&#10;" path="m,27r19,5l26,5,7,,,27xe" fillcolor="black" stroked="f">
                      <v:path arrowok="t" o:connecttype="custom" o:connectlocs="0,27;19,32;26,5;7,0;0,27" o:connectangles="0,0,0,0,0"/>
                    </v:shape>
                    <v:shape id="Freeform 15229" o:spid="_x0000_s6168" style="position:absolute;left:4625;top:4338;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o8w8MA&#10;AADeAAAADwAAAGRycy9kb3ducmV2LnhtbERP24rCMBB9F/yHMIIvsqaKyNo1yrJe0Bdh1Q8Ym9mm&#10;azMpTdT690YQfJvDuc503thSXKn2hWMFg34CgjhzuuBcwfGw+vgE4QOyxtIxKbiTh/ms3Zpiqt2N&#10;f+m6D7mIIexTVGBCqFIpfWbIou+7ijhyf662GCKsc6lrvMVwW8phkoylxYJjg8GKfgxl5/3FKmBr&#10;zPG02GRrOjdLufu/bE/cU6rbab6/QARqwlv8cm90nD8ZJUN4vhNv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o8w8MAAADeAAAADwAAAAAAAAAAAAAAAACYAgAAZHJzL2Rv&#10;d25yZXYueG1sUEsFBgAAAAAEAAQA9QAAAIgDAAAAAA==&#10;" path="m,26r19,5l24,5,5,,,26xe" fillcolor="black" stroked="f">
                      <v:path arrowok="t" o:connecttype="custom" o:connectlocs="0,26;19,31;24,5;5,0;0,26" o:connectangles="0,0,0,0,0"/>
                    </v:shape>
                    <v:shape id="Freeform 15230" o:spid="_x0000_s6169" style="position:absolute;left:4630;top:4312;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VPKMQA&#10;AADeAAAADwAAAGRycy9kb3ducmV2LnhtbERPS2vCQBC+C/0PyxS86aax2DS6hiIUCz35OPQ4zY7Z&#10;aHY2ZLca/fVuQfA2H99z5kVvG3GizteOFbyMExDEpdM1Vwp2289RBsIHZI2NY1JwIQ/F4mkwx1y7&#10;M6/ptAmViCHsc1RgQmhzKX1pyKIfu5Y4cnvXWQwRdpXUHZ5juG1kmiRTabHm2GCwpaWh8rj5swrS&#10;7LtfV1Rvs58V7Vpevpnr4Vep4XP/MQMRqA8P8d39peP899dkAv/vxBv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VTyjEAAAA3gAAAA8AAAAAAAAAAAAAAAAAmAIAAGRycy9k&#10;b3ducmV2LnhtbFBLBQYAAAAABAAEAPUAAACJAwAAAAA=&#10;" path="m,26r19,5l26,4,7,,,26xe" fillcolor="black" stroked="f">
                      <v:path arrowok="t" o:connecttype="custom" o:connectlocs="0,26;19,31;26,4;7,0;0,26" o:connectangles="0,0,0,0,0"/>
                    </v:shape>
                    <v:shape id="Freeform 15231" o:spid="_x0000_s6170" style="position:absolute;left:4637;top:428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8BLMMA&#10;AADeAAAADwAAAGRycy9kb3ducmV2LnhtbERP24rCMBB9F/yHMIIvsqYuIto1iugq+iJ4+YCxmW26&#10;NpPSRK1/v1kQfJvDuc503thS3Kn2hWMFg34CgjhzuuBcwfm0/hiD8AFZY+mYFDzJw3zWbk0x1e7B&#10;B7ofQy5iCPsUFZgQqlRKnxmy6PuuIo7cj6sthgjrXOoaHzHclvIzSUbSYsGxwWBFS0PZ9XizCtga&#10;c76sttmGrs233P/edhfuKdXtNIsvEIGa8Ba/3Fsd50+GyRD+34k3y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8BLMMAAADeAAAADwAAAAAAAAAAAAAAAACYAgAAZHJzL2Rv&#10;d25yZXYueG1sUEsFBgAAAAAEAAQA9QAAAIgDAAAAAA==&#10;" path="m,27r19,4l24,5,5,,,27xe" fillcolor="black" stroked="f">
                      <v:path arrowok="t" o:connecttype="custom" o:connectlocs="0,27;19,31;24,5;5,0;0,27" o:connectangles="0,0,0,0,0"/>
                    </v:shape>
                    <v:shape id="Freeform 15232" o:spid="_x0000_s6171" style="position:absolute;left:4642;top:425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Byx8QA&#10;AADeAAAADwAAAGRycy9kb3ducmV2LnhtbERPS2vCQBC+C/0PyxS86abB2jS6hiIUCz35OPQ4zY7Z&#10;aHY2ZLca/fVuQfA2H99z5kVvG3GizteOFbyMExDEpdM1Vwp2289RBsIHZI2NY1JwIQ/F4mkwx1y7&#10;M6/ptAmViCHsc1RgQmhzKX1pyKIfu5Y4cnvXWQwRdpXUHZ5juG1kmiRTabHm2GCwpaWh8rj5swrS&#10;7LtfV1Rvs58V7Vpevpnr4Vep4XP/MQMRqA8P8d39peP890nyCv/vxBv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wcsfEAAAA3gAAAA8AAAAAAAAAAAAAAAAAmAIAAGRycy9k&#10;b3ducmV2LnhtbFBLBQYAAAAABAAEAPUAAACJAwAAAAA=&#10;" path="m,26r19,5l26,5,7,,,26xe" fillcolor="black" stroked="f">
                      <v:path arrowok="t" o:connecttype="custom" o:connectlocs="0,26;19,31;26,5;7,0;0,26" o:connectangles="0,0,0,0,0"/>
                    </v:shape>
                    <v:shape id="Freeform 15233" o:spid="_x0000_s6172" style="position:absolute;left:4649;top:423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DL5cUA&#10;AADeAAAADwAAAGRycy9kb3ducmV2LnhtbERP22rCQBB9L/gPywh9qxtLSW3qKiIIgRbBCxXfhuw0&#10;CWZn0+w2Wf++KxR8m8O5znwZTCN66lxtWcF0koAgLqyuuVRwPGyeZiCcR9bYWCYFV3KwXIwe5php&#10;O/CO+r0vRQxhl6GCyvs2k9IVFRl0E9sSR+7bdgZ9hF0pdYdDDDeNfE6SVBqsOTZU2NK6ouKy/zUK&#10;wup1uv3UX/lR/zTXD3MO/rTZKfU4Dqt3EJ6Cv4v/3bmO899ekhRu78Qb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0MvlxQAAAN4AAAAPAAAAAAAAAAAAAAAAAJgCAABkcnMv&#10;ZG93bnJldi54bWxQSwUGAAAAAAQABAD1AAAAigMAAAAA&#10;" path="m,24r19,5l24,5,5,,,24xe" fillcolor="black" stroked="f">
                      <v:path arrowok="t" o:connecttype="custom" o:connectlocs="0,24;19,29;24,5;5,0;0,24" o:connectangles="0,0,0,0,0"/>
                    </v:shape>
                    <v:shape id="Freeform 15234" o:spid="_x0000_s6173" style="position:absolute;left:4654;top:4208;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pUmcYA&#10;AADeAAAADwAAAGRycy9kb3ducmV2LnhtbERP22rCQBB9L/Qflin0RXRjqbfUVUqk1D7US/QDxuw0&#10;Cc3Oxuyq8e/dgtC3OZzrTOetqcSZGldaVtDvRSCIM6tLzhXsdx/dMQjnkTVWlknBlRzMZ48PU4y1&#10;vfCWzqnPRQhhF6OCwvs6ltJlBRl0PVsTB+7HNgZ9gE0udYOXEG4q+RJFQ2mw5NBQYE1JQdlvejIK&#10;ks8Vduo0Sw60Xgz636fBcbP8Uur5qX1/A+Gp9f/iu3upw/zJazSCv3fCDX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pUmcYAAADeAAAADwAAAAAAAAAAAAAAAACYAgAAZHJz&#10;L2Rvd25yZXYueG1sUEsFBgAAAAAEAAQA9QAAAIsDAAAAAA==&#10;" path="m,27r19,5l24,5,5,,,27xe" fillcolor="black" stroked="f">
                      <v:path arrowok="t" o:connecttype="custom" o:connectlocs="0,27;19,32;24,5;5,0;0,27" o:connectangles="0,0,0,0,0"/>
                    </v:shape>
                    <v:shape id="Freeform 15235" o:spid="_x0000_s6174" style="position:absolute;left:4659;top:4182;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HdWccA&#10;AADeAAAADwAAAGRycy9kb3ducmV2LnhtbESPT2/CMAzF75P4DpGRdhspCG2lEBBCmpi0E38OHE1j&#10;mkLjVE0G3T79fJi0m633/N7Pi1XvG3WnLtaBDYxHGSjiMtiaKwPHw/tLDiomZItNYDLwTRFWy8HT&#10;AgsbHryj+z5VSkI4FmjApdQWWsfSkcc4Ci2xaJfQeUyydpW2HT4k3Dd6kmWv2mPN0uCwpY2j8rb/&#10;8gYm+We/q6g+5KctHVvevLmf69mY52G/noNK1Kd/89/1hxX82TQTXnlHZt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x3VnHAAAA3gAAAA8AAAAAAAAAAAAAAAAAmAIAAGRy&#10;cy9kb3ducmV2LnhtbFBLBQYAAAAABAAEAPUAAACMAwAAAAA=&#10;" path="m,26r19,5l26,5,7,,,26xe" fillcolor="black" stroked="f">
                      <v:path arrowok="t" o:connecttype="custom" o:connectlocs="0,26;19,31;26,5;7,0;0,26" o:connectangles="0,0,0,0,0"/>
                    </v:shape>
                    <v:shape id="Freeform 15236" o:spid="_x0000_s6175" style="position:absolute;left:4666;top:415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9fl8MA&#10;AADeAAAADwAAAGRycy9kb3ducmV2LnhtbERPTYvCMBC9C/sfwix409RFdK1GkQVBUARdUbwNzWxb&#10;tpnUJmr890YQvM3jfc5kFkwlrtS40rKCXjcBQZxZXXKuYP+76HyDcB5ZY2WZFNzJwWz60Zpgqu2N&#10;t3Td+VzEEHYpKii8r1MpXVaQQde1NXHk/mxj0EfY5FI3eIvhppJfSTKQBkuODQXW9FNQ9r+7GAVh&#10;Puxt1vqw3OtzdV+ZU/DHxVap9meYj0F4Cv4tfrmXOs4f9ZMRPN+JN8jp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9fl8MAAADeAAAADwAAAAAAAAAAAAAAAACYAgAAZHJzL2Rv&#10;d25yZXYueG1sUEsFBgAAAAAEAAQA9QAAAIgDAAAAAA==&#10;" path="m,24r19,5l24,5,5,,,24xe" fillcolor="black" stroked="f">
                      <v:path arrowok="t" o:connecttype="custom" o:connectlocs="0,24;19,29;24,5;5,0;0,24" o:connectangles="0,0,0,0,0"/>
                    </v:shape>
                    <v:shape id="Freeform 15237" o:spid="_x0000_s6176" style="position:absolute;left:4671;top:413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2R8sYA&#10;AADeAAAADwAAAGRycy9kb3ducmV2LnhtbESPQW/CMAyF75P2HyJP4oJGyjShrRDQBGOCCxKMH2Aa&#10;03Q0TtUEKP8eH5B2s+Xn9943mXW+VhdqYxXYwHCQgSIugq24NLD/Xb5+gIoJ2WIdmAzcKMJs+vw0&#10;wdyGK2/pskulEhOOORpwKTW51rFw5DEOQkMst2NoPSZZ21LbFq9i7mv9lmUj7bFiSXDY0NxRcdqd&#10;vQH2zu0Pi1XxQ6fuW2/+zusD943pvXRfY1CJuvQvfnyvrNT/fB8KgODIDHp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2R8sYAAADeAAAADwAAAAAAAAAAAAAAAACYAgAAZHJz&#10;L2Rvd25yZXYueG1sUEsFBgAAAAAEAAQA9QAAAIsDAAAAAA==&#10;" path="m,26r19,5l24,4,5,,,26xe" fillcolor="black" stroked="f">
                      <v:path arrowok="t" o:connecttype="custom" o:connectlocs="0,26;19,31;24,4;5,0;0,26" o:connectangles="0,0,0,0,0"/>
                    </v:shape>
                    <v:shape id="Freeform 15238" o:spid="_x0000_s6177" style="position:absolute;left:4676;top:4105;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LiGcQA&#10;AADeAAAADwAAAGRycy9kb3ducmV2LnhtbERPTWvCQBC9F/oflil4q5tIadOYjRRBKvSk8dDjmB2z&#10;sdnZkF01+uu7hYK3ebzPKRaj7cSZBt86VpBOExDEtdMtNwp21eo5A+EDssbOMSm4kodF+fhQYK7d&#10;hTd03oZGxBD2OSowIfS5lL42ZNFPXU8cuYMbLIYIh0bqAS8x3HZyliSv0mLLscFgT0tD9c/2ZBXM&#10;sq9x01BbZd+ftOt5+WZux71Sk6fxYw4i0Bju4n/3Wsf57y9pCn/vxBt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S4hnEAAAA3gAAAA8AAAAAAAAAAAAAAAAAmAIAAGRycy9k&#10;b3ducmV2LnhtbFBLBQYAAAAABAAEAPUAAACJAwAAAAA=&#10;" path="m,27r19,4l26,5,7,,,27xe" fillcolor="black" stroked="f">
                      <v:path arrowok="t" o:connecttype="custom" o:connectlocs="0,27;19,31;26,5;7,0;0,27" o:connectangles="0,0,0,0,0"/>
                    </v:shape>
                    <v:shape id="Freeform 15239" o:spid="_x0000_s6178" style="position:absolute;left:4683;top:4081;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Gb8UA&#10;AADeAAAADwAAAGRycy9kb3ducmV2LnhtbERPS2sCMRC+F/ofwhR60+xaEV2NUirF9tCDDzwPm3ET&#10;u5mETarb/vqmIPQ2H99zFqveteJCXbSeFZTDAgRx7bXlRsFh/zqYgogJWWPrmRR8U4TV8v5ugZX2&#10;V97SZZcakUM4VqjApBQqKWNtyGEc+kCcuZPvHKYMu0bqDq853LVyVBQT6dBybjAY6MVQ/bn7cgqO&#10;7+VTHX6Mn2w2xp5Pdj0OH2ulHh/65zmIRH36F9/cbzrPn43LEfy9k2+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Q8ZvxQAAAN4AAAAPAAAAAAAAAAAAAAAAAJgCAABkcnMv&#10;ZG93bnJldi54bWxQSwUGAAAAAAQABAD1AAAAigMAAAAA&#10;" path="m,24r19,5l26,5,7,,,24xe" fillcolor="black" stroked="f">
                      <v:path arrowok="t" o:connecttype="custom" o:connectlocs="0,24;19,29;26,5;7,0;0,24" o:connectangles="0,0,0,0,0"/>
                    </v:shape>
                    <v:shape id="Freeform 15240" o:spid="_x0000_s6179" style="position:absolute;left:4690;top:405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7+oMQA&#10;AADeAAAADwAAAGRycy9kb3ducmV2LnhtbERP32vCMBB+H/g/hBN8m2l16KxGkYEgbAg62fDtaM62&#10;2Fy6JtP43xtB8O0+vp83WwRTizO1rrKsIO0nIIhzqysuFOy/V6/vIJxH1lhbJgVXcrCYd15mmGl7&#10;4S2dd74QMYRdhgpK75tMSpeXZND1bUMcuaNtDfoI20LqFi8x3NRykCQjabDi2FBiQx8l5afdv1EQ&#10;luN086V/1nv9V18/zSH439VWqV43LKcgPAX/FD/cax3nT97SIdzfiT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qDEAAAA3gAAAA8AAAAAAAAAAAAAAAAAmAIAAGRycy9k&#10;b3ducmV2LnhtbFBLBQYAAAAABAAEAPUAAACJAwAAAAA=&#10;" path="m,24r19,5l24,5,5,,,24xe" fillcolor="black" stroked="f">
                      <v:path arrowok="t" o:connecttype="custom" o:connectlocs="0,24;19,29;24,5;5,0;0,24" o:connectangles="0,0,0,0,0"/>
                    </v:shape>
                    <v:shape id="Freeform 15241" o:spid="_x0000_s6180" style="position:absolute;left:4695;top:403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dm1MQA&#10;AADeAAAADwAAAGRycy9kb3ducmV2LnhtbERP32vCMBB+F/Y/hBv4pmlF1HVGkYEgKAO1bOztaG5t&#10;WXOpTdT435uB4Nt9fD9vvgymERfqXG1ZQTpMQBAXVtdcKsiP68EMhPPIGhvLpOBGDpaLl94cM22v&#10;vKfLwZcihrDLUEHlfZtJ6YqKDLqhbYkj92s7gz7CrpS6w2sMN40cJclEGqw5NlTY0kdFxd/hbBSE&#10;1TT93OmvTa5PzW1rfoL/Xu+V6r+G1TsIT8E/xQ/3Rsf5b+N0DP/vxBv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XZtTEAAAA3gAAAA8AAAAAAAAAAAAAAAAAmAIAAGRycy9k&#10;b3ducmV2LnhtbFBLBQYAAAAABAAEAPUAAACJAwAAAAA=&#10;" path="m,24r19,5l24,5,5,,,24xe" fillcolor="black" stroked="f">
                      <v:path arrowok="t" o:connecttype="custom" o:connectlocs="0,24;19,29;24,5;5,0;0,24" o:connectangles="0,0,0,0,0"/>
                    </v:shape>
                    <v:shape id="Freeform 15242" o:spid="_x0000_s6181" style="position:absolute;left:4700;top:400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eG8UA&#10;AADeAAAADwAAAGRycy9kb3ducmV2LnhtbERPS08CMRC+m/gfmjHhJt2VR2ChECMx6MGDSDhPtsO2&#10;uJ022wqrv96akHibL99zluveteJMXbSeFZTDAgRx7bXlRsH+4/l+BiImZI2tZ1LwTRHWq9ubJVba&#10;X/idzrvUiBzCsUIFJqVQSRlrQw7j0AfizB195zBl2DVSd3jJ4a6VD0UxlQ4t5waDgZ4M1Z+7L6fg&#10;8FqO6vBj/HS7NfZ0tJtxeNsoNbjrHxcgEvXpX3x1v+g8fz4uJ/D3Tr5B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l4bxQAAAN4AAAAPAAAAAAAAAAAAAAAAAJgCAABkcnMv&#10;ZG93bnJldi54bWxQSwUGAAAAAAQABAD1AAAAigMAAAAA&#10;" path="m,24r19,5l26,5,7,,,24xe" fillcolor="black" stroked="f">
                      <v:path arrowok="t" o:connecttype="custom" o:connectlocs="0,24;19,29;26,5;7,0;0,24" o:connectangles="0,0,0,0,0"/>
                    </v:shape>
                    <v:shape id="Freeform 15243" o:spid="_x0000_s6182" style="position:absolute;left:4707;top:398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ldOMQA&#10;AADeAAAADwAAAGRycy9kb3ducmV2LnhtbERP32vCMBB+H/g/hBP2NtOOobMaRQRB2BB0RfHtaM62&#10;2Fy6JtP43y+C4Nt9fD9vOg+mERfqXG1ZQTpIQBAXVtdcKsh/Vm+fIJxH1thYJgU3cjCf9V6mmGl7&#10;5S1ddr4UMYRdhgoq79tMSldUZNANbEscuZPtDPoIu1LqDq8x3DTyPUmG0mDNsaHClpYVFefdn1EQ&#10;FqN0863361z/Nrcvcwz+sNoq9doPiwkIT8E/xQ/3Wsf54490CPd34g1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JXTjEAAAA3gAAAA8AAAAAAAAAAAAAAAAAmAIAAGRycy9k&#10;b3ducmV2LnhtbFBLBQYAAAAABAAEAPUAAACJAwAAAAA=&#10;" path="m,24r19,5l24,5,5,,,24xe" fillcolor="black" stroked="f">
                      <v:path arrowok="t" o:connecttype="custom" o:connectlocs="0,24;19,29;24,5;5,0;0,24" o:connectangles="0,0,0,0,0"/>
                    </v:shape>
                    <v:shape id="Freeform 15244" o:spid="_x0000_s6183" style="position:absolute;left:4712;top:3959;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ff9sMA&#10;AADeAAAADwAAAGRycy9kb3ducmV2LnhtbERPS4vCMBC+C/sfwix401QRrV2jiCAuePJx8Dg2s013&#10;m0lponb99UYQvM3H95zZorWVuFLjS8cKBv0EBHHudMmFguNh3UtB+ICssXJMCv7Jw2L+0Zlhpt2N&#10;d3Tdh0LEEPYZKjAh1JmUPjdk0fddTRy5H9dYDBE2hdQN3mK4reQwScbSYsmxwWBNK0P53/5iFQzT&#10;bbsrqDykpw0da15NzP33rFT3s11+gQjUhrf45f7Wcf50NJjA8514g5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ff9sMAAADeAAAADwAAAAAAAAAAAAAAAACYAgAAZHJzL2Rv&#10;d25yZXYueG1sUEsFBgAAAAAEAAQA9QAAAIgDAAAAAA==&#10;" path="m,26r19,5l26,5,7,,,26xe" fillcolor="black" stroked="f">
                      <v:path arrowok="t" o:connecttype="custom" o:connectlocs="0,26;19,31;26,5;7,0;0,26" o:connectangles="0,0,0,0,0"/>
                    </v:shape>
                    <v:shape id="Freeform 15245" o:spid="_x0000_s6184" style="position:absolute;left:4719;top:3937;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NeMYA&#10;AADeAAAADwAAAGRycy9kb3ducmV2LnhtbESPT2vDMAzF74N9B6NBL2N1Wtaty+qWrTDIte3YriJW&#10;/rBYDraXpN++OhR6k3hP7/202U2uUwOF2Ho2sJhnoIhLb1uuDXyfvp7WoGJCtth5JgNnirDb3t9t&#10;MLd+5AMNx1QrCeGYo4EmpT7XOpYNOYxz3xOLVvngMMkaam0DjhLuOr3MshftsGVpaLCnfUPl3/Hf&#10;GfjpvV//prEoXvdVePwMQwirypjZw/TxDirRlG7m63VhBf/teSG88o7MoL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NeMYAAADeAAAADwAAAAAAAAAAAAAAAACYAgAAZHJz&#10;L2Rvd25yZXYueG1sUEsFBgAAAAAEAAQA9QAAAIsDAAAAAA==&#10;" path="m,22r19,5l24,5,5,,,22xe" fillcolor="black" stroked="f">
                      <v:path arrowok="t" o:connecttype="custom" o:connectlocs="0,22;19,27;24,5;5,0;0,22" o:connectangles="0,0,0,0,0"/>
                    </v:shape>
                    <v:shape id="Freeform 15246" o:spid="_x0000_s6185" style="position:absolute;left:4724;top:3913;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UHsUA&#10;AADeAAAADwAAAGRycy9kb3ducmV2LnhtbERPS2sCMRC+F/ofwhR6q9m1IroapVSK7aEHH3geNuMm&#10;upmETdRtf31TKPQ2H99z5sveteJKXbSeFZSDAgRx7bXlRsF+9/Y0ARETssbWMyn4ogjLxf3dHCvt&#10;b7yh6zY1IodwrFCBSSlUUsbakMM48IE4c0ffOUwZdo3UHd5yuGvlsCjG0qHl3GAw0Kuh+ry9OAWH&#10;j/K5Dt/Gj9drY09HuxqFz5VSjw/9ywxEoj79i//c7zrPn47KKfy+k2+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51QexQAAAN4AAAAPAAAAAAAAAAAAAAAAAJgCAABkcnMv&#10;ZG93bnJldi54bWxQSwUGAAAAAAQABAD1AAAAigMAAAAA&#10;" path="m,24r19,5l26,5,7,,,24xe" fillcolor="black" stroked="f">
                      <v:path arrowok="t" o:connecttype="custom" o:connectlocs="0,24;19,29;26,5;7,0;0,24" o:connectangles="0,0,0,0,0"/>
                    </v:shape>
                    <v:shape id="Freeform 15247" o:spid="_x0000_s6186" style="position:absolute;left:4731;top:3892;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Wyl8kA&#10;AADeAAAADwAAAGRycy9kb3ducmV2LnhtbESPQUvDQBCF74L/YRmhN7uxlKKx2xIES6FQsFXU25Cd&#10;JtHsbNzdprG/vnMQvM0wb95733w5uFb1FGLj2cDdOANFXHrbcGXgdf98ew8qJmSLrWcy8EsRlovr&#10;qznm1p/4hfpdqpSYcMzRQJ1Sl2sdy5ocxrHviOV28MFhkjVU2gY8iblr9STLZtphw5JQY0dPNZXf&#10;u6Mz8Lb9+fg8fG36941rVjZMi3DeF8aMbobiEVSiIf2L/77XVuo/TCcCIDgyg15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sWyl8kAAADeAAAADwAAAAAAAAAAAAAAAACYAgAA&#10;ZHJzL2Rvd25yZXYueG1sUEsFBgAAAAAEAAQA9QAAAI4DAAAAAA==&#10;" path="m,21r19,5l24,4,5,,,21xe" fillcolor="black" stroked="f">
                      <v:path arrowok="t" o:connecttype="custom" o:connectlocs="0,21;19,26;24,4;5,0;0,21" o:connectangles="0,0,0,0,0"/>
                    </v:shape>
                    <v:shape id="Freeform 15248" o:spid="_x0000_s6187" style="position:absolute;left:4736;top:3868;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JoiMMA&#10;AADeAAAADwAAAGRycy9kb3ducmV2LnhtbERPTWvCQBC9C/0PyxS86SahikZXaYVKT4LagscxO01C&#10;s7Mhu67pv3cFwds83ucs171pRKDO1ZYVpOMEBHFhdc2lgu/j52gGwnlkjY1lUvBPDtarl8ESc22v&#10;vKdw8KWIIexyVFB53+ZSuqIig25sW+LI/drOoI+wK6Xu8BrDTSOzJJlKgzXHhgpb2lRU/B0uRkGY&#10;7C/b08cu1RnLc+g38seWQanha/++AOGp90/xw/2l4/z5W5bC/Z14g1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JoiMMAAADeAAAADwAAAAAAAAAAAAAAAACYAgAAZHJzL2Rv&#10;d25yZXYueG1sUEsFBgAAAAAEAAQA9QAAAIgDAAAAAA==&#10;" path="m,24r19,4l26,4,7,,,24xe" fillcolor="black" stroked="f">
                      <v:path arrowok="t" o:connecttype="custom" o:connectlocs="0,24;19,28;26,4;7,0;0,24" o:connectangles="0,0,0,0,0"/>
                    </v:shape>
                    <v:shape id="Freeform 15249" o:spid="_x0000_s6188" style="position:absolute;left:4743;top:3844;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3HBcUA&#10;AADeAAAADwAAAGRycy9kb3ducmV2LnhtbERPS2vCQBC+F/oflin0VjemrWjqKiIUW1DEx8XbNDtm&#10;g9nZkN0m8d93hYK3+fieM533thItNb50rGA4SEAQ506XXCg4Hj5fxiB8QNZYOSYFV/Iwnz0+TDHT&#10;ruMdtftQiBjCPkMFJoQ6k9Lnhiz6gauJI3d2jcUQYVNI3WAXw20l0yQZSYslxwaDNS0N5Zf9r1Ww&#10;pHH/+nPt2tVmd3r/3nYrs7as1PNTv/gAEagPd/G/+0vH+ZO3NIXbO/EG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zccFxQAAAN4AAAAPAAAAAAAAAAAAAAAAAJgCAABkcnMv&#10;ZG93bnJldi54bWxQSwUGAAAAAAQABAD1AAAAigMAAAAA&#10;" path="m,24r19,4l24,4,5,,,24xe" fillcolor="black" stroked="f">
                      <v:path arrowok="t" o:connecttype="custom" o:connectlocs="0,24;19,28;24,4;5,0;0,24" o:connectangles="0,0,0,0,0"/>
                    </v:shape>
                    <v:shape id="Freeform 15250" o:spid="_x0000_s6189" style="position:absolute;left:4748;top:382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XJecIA&#10;AADeAAAADwAAAGRycy9kb3ducmV2LnhtbERP22rCQBB9L/gPywi+6cZb1dRVSqEiCEqNHzBmp0kw&#10;Oxuz2xj/3hWEvs3hXGe5bk0pGqpdYVnBcBCBIE6tLjhTcEq++3MQziNrLC2Tgjs5WK86b0uMtb3x&#10;DzVHn4kQwi5GBbn3VSylS3My6Aa2Ig7cr60N+gDrTOoabyHclHIURe/SYMGhIceKvnJKL8c/o8Dv&#10;aHOa8XR33h+ulGDDyfDOSvW67ecHCE+t/xe/3Fsd5i8mozE83wk3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Rcl5wgAAAN4AAAAPAAAAAAAAAAAAAAAAAJgCAABkcnMvZG93&#10;bnJldi54bWxQSwUGAAAAAAQABAD1AAAAhwMAAAAA&#10;" path="m,20r19,4l24,5,4,,,20xe" fillcolor="black" stroked="f">
                      <v:path arrowok="t" o:connecttype="custom" o:connectlocs="0,20;19,24;24,5;4,0;0,20" o:connectangles="0,0,0,0,0"/>
                    </v:shape>
                    <v:shape id="Freeform 15251" o:spid="_x0000_s6190" style="position:absolute;left:4752;top:3803;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KJjsYA&#10;AADeAAAADwAAAGRycy9kb3ducmV2LnhtbERPS2vCQBC+C/0PyxR6q5uKaJu6kSIIgheNTdvjkJ08&#10;anY2Zrca/fWuUPA2H99zZvPeNOJInastK3gZRiCIc6trLhV87pbPryCcR9bYWCYFZ3IwTx4GM4y1&#10;PfGWjqkvRQhhF6OCyvs2ltLlFRl0Q9sSB66wnUEfYFdK3eEphJtGjqJoIg3WHBoqbGlRUb5P/4yC&#10;lL+yXUHZ7/d6vbfTy2GT/WxLpZ4e+493EJ56fxf/u1c6zH8bj8ZweyfcI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KJjsYAAADeAAAADwAAAAAAAAAAAAAAAACYAgAAZHJz&#10;L2Rvd25yZXYueG1sUEsFBgAAAAAEAAQA9QAAAIsDAAAAAA==&#10;" path="m,21r20,8l27,7,8,,,21xe" fillcolor="black" stroked="f">
                      <v:path arrowok="t" o:connecttype="custom" o:connectlocs="0,21;20,29;27,7;8,0;0,21" o:connectangles="0,0,0,0,0"/>
                    </v:shape>
                    <v:shape id="Freeform 15252" o:spid="_x0000_s6191" style="position:absolute;left:4760;top:377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cJ8sUA&#10;AADeAAAADwAAAGRycy9kb3ducmV2LnhtbERP32vCMBB+H+x/CDfwbU0Vndo1igwEYTJQi7K3o7m1&#10;Zc2lazKN//0yEHy7j+/n5ctgWnGm3jWWFQyTFARxaXXDlYLisH6egXAeWWNrmRRcycFy8fiQY6bt&#10;hXd03vtKxBB2GSqove8yKV1Zk0GX2I44cl+2N+gj7Cupe7zEcNPKUZq+SIMNx4YaO3qrqfze/xoF&#10;YTUdfmz1cVPon/b6bj6DP613Sg2ewuoVhKfg7+Kbe6Pj/Pl4NIH/d+IN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wnyxQAAAN4AAAAPAAAAAAAAAAAAAAAAAJgCAABkcnMv&#10;ZG93bnJldi54bWxQSwUGAAAAAAQABAD1AAAAigMAAAAA&#10;" path="m,24r19,5l24,5,4,,,24xe" fillcolor="black" stroked="f">
                      <v:path arrowok="t" o:connecttype="custom" o:connectlocs="0,24;19,29;24,5;4,0;0,24" o:connectangles="0,0,0,0,0"/>
                    </v:shape>
                    <v:shape id="Freeform 15253" o:spid="_x0000_s6192" style="position:absolute;left:4764;top:3760;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xsoMUA&#10;AADeAAAADwAAAGRycy9kb3ducmV2LnhtbERPS2sCMRC+F/ofwhS81WxFfGyNImpLPSjUFrwOm+lm&#10;cTNZNlmN/vpGKPQ2H99zZotoa3Gm1leOFbz0MxDEhdMVlwq+v96eJyB8QNZYOyYFV/KwmD8+zDDX&#10;7sKfdD6EUqQQ9jkqMCE0uZS+MGTR911DnLgf11oMCbal1C1eUrit5SDLRtJixanBYEMrQ8Xp0FkF&#10;vJqeuup4226O7n1s9uu4He6iUr2nuHwFESiGf/Gf+0On+dPhYAT3d9IN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fGygxQAAAN4AAAAPAAAAAAAAAAAAAAAAAJgCAABkcnMv&#10;ZG93bnJldi54bWxQSwUGAAAAAAQABAD1AAAAigMAAAAA&#10;" path="m,19r20,7l27,7,8,,,19xe" fillcolor="black" stroked="f">
                      <v:path arrowok="t" o:connecttype="custom" o:connectlocs="0,19;20,26;27,7;8,0;0,19" o:connectangles="0,0,0,0,0"/>
                    </v:shape>
                    <v:shape id="Freeform 15254" o:spid="_x0000_s6193" style="position:absolute;left:4772;top:3736;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pkncUA&#10;AADeAAAADwAAAGRycy9kb3ducmV2LnhtbERPS2vCQBC+C/6HZYTedFPbWhtdpQjFCkrxceltzE6z&#10;odnZkN0m8d+7BcHbfHzPmS87W4qGal84VvA4SkAQZ04XnCs4HT+GUxA+IGssHZOCC3lYLvq9Oaba&#10;tbyn5hByEUPYp6jAhFClUvrMkEU/chVx5H5cbTFEWOdS19jGcFvKcZJMpMWCY4PBilaGst/Dn1Ww&#10;omn3dL60zXq3/37ZfLVrs7Ws1MOge5+BCNSFu/jm/tRx/tvz+BX+34k3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umSdxQAAAN4AAAAPAAAAAAAAAAAAAAAAAJgCAABkcnMv&#10;ZG93bnJldi54bWxQSwUGAAAAAAQABAD1AAAAigMAAAAA&#10;" path="m,24r19,4l24,4,4,,,24xe" fillcolor="black" stroked="f">
                      <v:path arrowok="t" o:connecttype="custom" o:connectlocs="0,24;19,28;24,4;4,0;0,24" o:connectangles="0,0,0,0,0"/>
                    </v:shape>
                    <v:shape id="Freeform 15255" o:spid="_x0000_s6194" style="position:absolute;left:4776;top:3716;width:27;height:27;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tc8UA&#10;AADeAAAADwAAAGRycy9kb3ducmV2LnhtbESPQWvDMAyF74P+B6PCbqvTsJU2q1tKR2GwXpbkB4hY&#10;i0NjOcRemv376TDYTeI9vfdpf5x9ryYaYxfYwHqVgSJugu24NVBXl6ctqJiQLfaBycAPRTgeFg97&#10;LGy48ydNZWqVhHAs0IBLaSi0jo0jj3EVBmLRvsLoMck6ttqOeJdw3+s8yzbaY8fS4HCgs6PmVn57&#10;A9ewzSlP1eXlY6rL2l0rt9Fvxjwu59MrqERz+jf/Xb9bwd8958Ir78gM+vA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t61zxQAAAN4AAAAPAAAAAAAAAAAAAAAAAJgCAABkcnMv&#10;ZG93bnJldi54bWxQSwUGAAAAAAQABAD1AAAAigMAAAAA&#10;" path="m,20r20,7l27,8,8,,,20xe" fillcolor="black" stroked="f">
                      <v:path arrowok="t" o:connecttype="custom" o:connectlocs="0,20;20,27;27,8;8,0;0,20" o:connectangles="0,0,0,0,0"/>
                    </v:shape>
                    <v:shape id="Freeform 15256" o:spid="_x0000_s6195" style="position:absolute;left:4784;top:3695;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bCsYA&#10;AADeAAAADwAAAGRycy9kb3ducmV2LnhtbERP22rCQBB9L/Qflin0rW4qUjS6Sii0FISCN9S3ITsm&#10;0exsuruN0a93C0Lf5nCuM5l1phYtOV9ZVvDaS0AQ51ZXXChYrz5ehiB8QNZYWyYFF/Iwmz4+TDDV&#10;9swLapehEDGEfYoKyhCaVEqfl2TQ92xDHLmDdQZDhK6Q2uE5hpta9pPkTRqsODaU2NB7Sflp+WsU&#10;bL5/dvvDcd5u56b61G6QuesqU+r5qcvGIAJ14V98d3/pOH806I/g7514g5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bCsYAAADeAAAADwAAAAAAAAAAAAAAAACYAgAAZHJz&#10;L2Rvd25yZXYueG1sUEsFBgAAAAAEAAQA9QAAAIsDAAAAAA==&#10;" path="m,21r19,5l24,5,4,,,21xe" fillcolor="black" stroked="f">
                      <v:path arrowok="t" o:connecttype="custom" o:connectlocs="0,21;19,26;24,5;4,0;0,21" o:connectangles="0,0,0,0,0"/>
                    </v:shape>
                    <v:shape id="Freeform 15257" o:spid="_x0000_s6196" style="position:absolute;left:4788;top:367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7B08YA&#10;AADeAAAADwAAAGRycy9kb3ducmV2LnhtbESP0WrCQBBF3wv+wzIF3+pGq7amrlIKiiC0aPyAMTtN&#10;QrOzaXaN8e+dh0LfZpg7996zXPeuVh21ofJsYDxKQBHn3lZcGDhlm6dXUCEiW6w9k4EbBVivBg9L&#10;TK2/8oG6YyyUmHBI0UAZY5NqHfKSHIaRb4jl9u1bh1HWttC2xauYu1pPkmSuHVYsCSU29FFS/nO8&#10;OANxT9vTC8/258+vX8qw42x8Y2OGj/37G6hIffwX/33vrNRfTJ8FQHBkBr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7B08YAAADeAAAADwAAAAAAAAAAAAAAAACYAgAAZHJz&#10;L2Rvd25yZXYueG1sUEsFBgAAAAAEAAQA9QAAAIsDAAAAAA==&#10;" path="m,19r20,5l24,4,5,,,19xe" fillcolor="black" stroked="f">
                      <v:path arrowok="t" o:connecttype="custom" o:connectlocs="0,19;20,24;24,4;5,0;0,19" o:connectangles="0,0,0,0,0"/>
                    </v:shape>
                    <v:shape id="Freeform 15258" o:spid="_x0000_s6197" style="position:absolute;left:4793;top:3656;width:27;height:27;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SSM8MA&#10;AADeAAAADwAAAGRycy9kb3ducmV2LnhtbERPzWrCQBC+F/oOywje6sZoxaauUiqCoJcmeYAhO80G&#10;s7Mhu43x7V1B6G0+vt/Z7EbbioF63zhWMJ8lIIgrpxuuFZTF4W0Nwgdkja1jUnAjD7vt68sGM+2u&#10;/ENDHmoRQ9hnqMCE0GVS+sqQRT9zHXHkfl1vMUTY11L3eI3htpVpkqykxYZjg8GOvg1Vl/zPKji7&#10;dUppKA7vp6HMS3MuzErulZpOxq9PEIHG8C9+uo86zv9YLubweCfe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SSM8MAAADeAAAADwAAAAAAAAAAAAAAAACYAgAAZHJzL2Rv&#10;d25yZXYueG1sUEsFBgAAAAAEAAQA9QAAAIgDAAAAAA==&#10;" path="m,20r19,7l27,8,7,,,20xe" fillcolor="black" stroked="f">
                      <v:path arrowok="t" o:connecttype="custom" o:connectlocs="0,20;19,27;27,8;7,0;0,20" o:connectangles="0,0,0,0,0"/>
                    </v:shape>
                    <v:shape id="Freeform 15259" o:spid="_x0000_s6198" style="position:absolute;left:4800;top:363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D6P8IA&#10;AADeAAAADwAAAGRycy9kb3ducmV2LnhtbERP22rCQBB9L/gPywi+6cZb1dRVSqEiCEqNHzBmp0kw&#10;Oxuz2xj/3hWEvs3hXGe5bk0pGqpdYVnBcBCBIE6tLjhTcEq++3MQziNrLC2Tgjs5WK86b0uMtb3x&#10;DzVHn4kQwi5GBbn3VSylS3My6Aa2Ig7cr60N+gDrTOoabyHclHIURe/SYMGhIceKvnJKL8c/o8Dv&#10;aHOa8XR33h+ulGDDyfDOSvW67ecHCE+t/xe/3Fsd5i8m4xE83wk3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0Po/wgAAAN4AAAAPAAAAAAAAAAAAAAAAAJgCAABkcnMvZG93&#10;bnJldi54bWxQSwUGAAAAAAQABAD1AAAAhwMAAAAA&#10;" path="m,19r20,5l24,5,5,,,19xe" fillcolor="black" stroked="f">
                      <v:path arrowok="t" o:connecttype="custom" o:connectlocs="0,19;20,24;24,5;5,0;0,19" o:connectangles="0,0,0,0,0"/>
                    </v:shape>
                    <v:shape id="Freeform 15260" o:spid="_x0000_s6199" style="position:absolute;left:4805;top:361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xfpMMA&#10;AADeAAAADwAAAGRycy9kb3ducmV2LnhtbERP22rCQBB9F/yHZQTf6kZtvURXKYJFEFo0fsCYHZNg&#10;djbNrjH+vVso+DaHc53lujWlaKh2hWUFw0EEgji1uuBMwSnZvs1AOI+ssbRMCh7kYL3qdpYYa3vn&#10;AzVHn4kQwi5GBbn3VSylS3My6Aa2Ig7cxdYGfYB1JnWN9xBuSjmKook0WHBoyLGiTU7p9XgzCvye&#10;vk5T/tifv39+KcGGk+GDler32s8FCE+tf4n/3Tsd5s/fx2P4eyfc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xfpMMAAADeAAAADwAAAAAAAAAAAAAAAACYAgAAZHJzL2Rv&#10;d25yZXYueG1sUEsFBgAAAAAEAAQA9QAAAIgDAAAAAA==&#10;" path="m,19r19,5l24,5,5,,,19xe" fillcolor="black" stroked="f">
                      <v:path arrowok="t" o:connecttype="custom" o:connectlocs="0,19;19,24;24,5;5,0;0,19" o:connectangles="0,0,0,0,0"/>
                    </v:shape>
                    <v:shape id="Freeform 15261" o:spid="_x0000_s6200" style="position:absolute;left:4810;top:3599;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WNBsUA&#10;AADeAAAADwAAAGRycy9kb3ducmV2LnhtbERPS2sCMRC+F/ofwhR6q1nrA90aZWkpeCgVV71PN+Pu&#10;YjJZklTX/vpGKPQ2H99zFqveGnEmH1rHCoaDDARx5XTLtYL97v1pBiJEZI3GMSm4UoDV8v5ugbl2&#10;F97SuYy1SCEcclTQxNjlUoaqIYth4DrixB2dtxgT9LXUHi8p3Br5nGVTabHl1NBgR68NVafy2yow&#10;XyUe3j7WP5udN8XkVFxHn32p1ONDX7yAiNTHf/Gfe63T/Pl4NIbbO+kG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Y0GxQAAAN4AAAAPAAAAAAAAAAAAAAAAAJgCAABkcnMv&#10;ZG93bnJldi54bWxQSwUGAAAAAAQABAD1AAAAigMAAAAA&#10;" path="m,19r19,7l26,7,7,,,19xe" fillcolor="black" stroked="f">
                      <v:path arrowok="t" o:connecttype="custom" o:connectlocs="0,19;19,26;26,7;7,0;0,19" o:connectangles="0,0,0,0,0"/>
                    </v:shape>
                    <v:shape id="Freeform 15262" o:spid="_x0000_s6201" style="position:absolute;left:4817;top:3580;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dkCsYA&#10;AADeAAAADwAAAGRycy9kb3ducmV2LnhtbERPTWsCMRC9C/6HMEJvmm2rbV2NUtQWPbRQK3gdNtPN&#10;4maybKJGf31TKHibx/uc6TzaWpyo9ZVjBfeDDARx4XTFpYLd91v/BYQPyBprx6TgQh7ms25nirl2&#10;Z/6i0zaUIoWwz1GBCaHJpfSFIYt+4BrixP241mJIsC2lbvGcwm0tH7LsSVqsODUYbGhhqDhsj1YB&#10;L8aHY7W/blZ79/5sPpdxM/yISt314usERKAYbuJ/91qn+ePh4wj+3kk3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dkCsYAAADeAAAADwAAAAAAAAAAAAAAAACYAgAAZHJz&#10;L2Rvd25yZXYueG1sUEsFBgAAAAAEAAQA9QAAAIsDAAAAAA==&#10;" path="m,19r19,7l27,7,7,,,19xe" fillcolor="black" stroked="f">
                      <v:path arrowok="t" o:connecttype="custom" o:connectlocs="0,19;19,26;27,7;7,0;0,19" o:connectangles="0,0,0,0,0"/>
                    </v:shape>
                    <v:shape id="Freeform 15263" o:spid="_x0000_s6202" style="position:absolute;left:4824;top:356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Bd2cQA&#10;AADeAAAADwAAAGRycy9kb3ducmV2LnhtbERPS2vCQBC+F/oflin0ppukEjS6BrGVlp58HTwO2TEJ&#10;ZmdjdjXpv+8WhN7m43vOIh9MI+7UudqygngcgSAurK65VHA8bEZTEM4ja2wsk4IfcpAvn58WmGnb&#10;847ue1+KEMIuQwWV920mpSsqMujGtiUO3Nl2Bn2AXSl1h30IN41MoiiVBmsODRW2tK6ouOxvRoF9&#10;b/phldL2GH+cXJJMrvYTv5V6fRlWcxCeBv8vfri/dJg/m7yl8PdOuE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wXdnEAAAA3gAAAA8AAAAAAAAAAAAAAAAAmAIAAGRycy9k&#10;b3ducmV2LnhtbFBLBQYAAAAABAAEAPUAAACJAwAAAAA=&#10;" path="m,17r20,4l24,5,5,,,17xe" fillcolor="black" stroked="f">
                      <v:path arrowok="t" o:connecttype="custom" o:connectlocs="0,17;20,21;24,5;5,0;0,17" o:connectangles="0,0,0,0,0"/>
                    </v:shape>
                    <v:shape id="Freeform 15264" o:spid="_x0000_s6203" style="position:absolute;left:4829;top:3544;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lf5sUA&#10;AADeAAAADwAAAGRycy9kb3ducmV2LnhtbERPTWsCMRC9F/wPYYTearYqtW6NIlqlHizUFrwOm+lm&#10;cTNZNlGjv74RCt7m8T5nMou2FidqfeVYwXMvA0FcOF1xqeDne/X0CsIHZI21Y1JwIQ+zaedhgrl2&#10;Z/6i0y6UIoWwz1GBCaHJpfSFIYu+5xrixP261mJIsC2lbvGcwm0t+1n2Ii1WnBoMNrQwVBx2R6uA&#10;F+PDsdpfN+97tx6Zz2XcDLdRqcdunL+BCBTDXfzv/tBp/ng4GMHtnXSD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6V/mxQAAAN4AAAAPAAAAAAAAAAAAAAAAAJgCAABkcnMv&#10;ZG93bnJldi54bWxQSwUGAAAAAAQABAD1AAAAigMAAAAA&#10;" path="m,19r19,7l27,7,7,,,19xe" fillcolor="black" stroked="f">
                      <v:path arrowok="t" o:connecttype="custom" o:connectlocs="0,19;19,26;27,7;7,0;0,19" o:connectangles="0,0,0,0,0"/>
                    </v:shape>
                    <v:shape id="Freeform 15265" o:spid="_x0000_s6204" style="position:absolute;left:4836;top:352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NsMMYA&#10;AADeAAAADwAAAGRycy9kb3ducmV2LnhtbESPQW/CMAyF70j7D5GRuI2UgtAoBIQ2pqGdNsaBo9WY&#10;tqJxuibQ7t/PByRutt7ze59Xm97V6kZtqDwbmIwTUMS5txUXBo4/788voEJEtlh7JgN/FGCzfhqs&#10;MLO+42+6HWKhJIRDhgbKGJtM65CX5DCMfUMs2tm3DqOsbaFti52Eu1qnSTLXDiuWhhIbei0pvxyu&#10;zoB/q7t+O6ev42R3Cmk6+/Uf+GnMaNhvl6Ai9fFhvl/vreAvZlPhlXdkBr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NsMMYAAADeAAAADwAAAAAAAAAAAAAAAACYAgAAZHJz&#10;L2Rvd25yZXYueG1sUEsFBgAAAAAEAAQA9QAAAIsDAAAAAA==&#10;" path="m,17r20,4l24,5,5,,,17xe" fillcolor="black" stroked="f">
                      <v:path arrowok="t" o:connecttype="custom" o:connectlocs="0,17;20,21;24,5;5,0;0,17" o:connectangles="0,0,0,0,0"/>
                    </v:shape>
                    <v:shape id="Freeform 15266" o:spid="_x0000_s6205" style="position:absolute;left:4841;top:350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RoTsMA&#10;AADeAAAADwAAAGRycy9kb3ducmV2LnhtbERP22rCQBB9L/gPywh9qxuttU3MKiIoBUHR+AHT7DQJ&#10;Zmdjdo3x77uFQt/mcK6TLntTi45aV1lWMB5FIIhzqysuFJyzzcsHCOeRNdaWScGDHCwXg6cUE23v&#10;fKTu5AsRQtglqKD0vkmkdHlJBt3INsSB+7atQR9gW0jd4j2Em1pOomgmDVYcGkpsaF1SfjndjAK/&#10;o+35nd92X/vDlTLsOBs/WKnnYb+ag/DU+3/xn/tTh/nx9DWG33fCDX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RoTsMAAADeAAAADwAAAAAAAAAAAAAAAACYAgAAZHJzL2Rv&#10;d25yZXYueG1sUEsFBgAAAAAEAAQA9QAAAIgDAAAAAA==&#10;" path="m,19r19,5l24,4,5,,,19xe" fillcolor="black" stroked="f">
                      <v:path arrowok="t" o:connecttype="custom" o:connectlocs="0,19;19,24;24,4;5,0;0,19" o:connectangles="0,0,0,0,0"/>
                    </v:shape>
                    <v:shape id="Freeform 15267" o:spid="_x0000_s6206" style="position:absolute;left:4846;top:349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aOVcYA&#10;AADeAAAADwAAAGRycy9kb3ducmV2LnhtbESPQW/CMAyF70j7D5En7YJGCkJsFAKa0KaN46Dcrca0&#10;ZY1TJRkt/34+TOJmy8/vvW+9HVyrrhRi49nAdJKBIi69bbgyUBw/nl9BxYRssfVMBm4UYbt5GK0x&#10;t77nb7oeUqXEhGOOBuqUulzrWNbkME58Ryy3sw8Ok6yh0jZgL+au1bMsW2iHDUtCjR3taip/Dr/O&#10;QLyMF8Vn6V6ms353ew/7Y3cqLsY8PQ5vK1CJhnQX/39/Wam/nM8FQHBkBr3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aOVcYAAADeAAAADwAAAAAAAAAAAAAAAACYAgAAZHJz&#10;L2Rvd25yZXYueG1sUEsFBgAAAAAEAAQA9QAAAIsDAAAAAA==&#10;" path="m,15r19,7l24,7,5,,,15xe" fillcolor="black" stroked="f">
                      <v:path arrowok="t" o:connecttype="custom" o:connectlocs="0,15;19,22;24,7;5,0;0,15" o:connectangles="0,0,0,0,0"/>
                    </v:shape>
                    <v:shape id="Freeform 15268" o:spid="_x0000_s6207" style="position:absolute;left:4851;top:3476;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j2scQA&#10;AADeAAAADwAAAGRycy9kb3ducmV2LnhtbERP22rCQBB9F/oPyxT6IrqxsWpTVymFQN/E1A8YsmM2&#10;mJ1Ns5tL/75bKPg2h3Od/XGyjRio87VjBatlAoK4dLrmSsHlK1/sQPiArLFxTAp+yMPx8DDbY6bd&#10;yGcailCJGMI+QwUmhDaT0peGLPqla4kjd3WdxRBhV0nd4RjDbSOfk2QjLdYcGwy29GGovBW9VcAv&#10;23Kw9Wme70xz67endC6/U6WeHqf3NxCBpnAX/7s/dZz/ul6v4O+deIM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I9rHEAAAA3gAAAA8AAAAAAAAAAAAAAAAAmAIAAGRycy9k&#10;b3ducmV2LnhtbFBLBQYAAAAABAAEAPUAAACJAwAAAAA=&#10;" path="m,17r19,7l26,8,7,,,17xe" fillcolor="black" stroked="f">
                      <v:path arrowok="t" o:connecttype="custom" o:connectlocs="0,17;19,24;26,8;7,0;0,17" o:connectangles="0,0,0,0,0"/>
                    </v:shape>
                    <v:shape id="Freeform 15269" o:spid="_x0000_s6208" style="position:absolute;left:4858;top:346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0op8QA&#10;AADeAAAADwAAAGRycy9kb3ducmV2LnhtbERPTWvCQBC9F/wPyxS81U1CCG3qKsEqFk+tevA4ZKdJ&#10;aHY2za5J/PddodDbPN7nLNeTacVAvWssK4gXEQji0uqGKwXn0+7pGYTzyBpby6TgRg7Wq9nDEnNt&#10;R/6k4egrEULY5aig9r7LpXRlTQbdwnbEgfuyvUEfYF9J3eMYwk0rkyjKpMGGQ0ONHW1qKr+PV6PA&#10;vrXjVGT0cY63F5ck6Y/d40Gp+eNUvILwNPl/8Z/7XYf5L2mawP2dcIN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NKKfEAAAA3gAAAA8AAAAAAAAAAAAAAAAAmAIAAGRycy9k&#10;b3ducmV2LnhtbFBLBQYAAAAABAAEAPUAAACJAwAAAAA=&#10;" path="m,16r19,5l24,4,5,,,16xe" fillcolor="black" stroked="f">
                      <v:path arrowok="t" o:connecttype="custom" o:connectlocs="0,16;19,21;24,4;5,0;0,16" o:connectangles="0,0,0,0,0"/>
                    </v:shape>
                    <v:shape id="Freeform 15270" o:spid="_x0000_s6209" style="position:absolute;left:4865;top:3443;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os2cIA&#10;AADeAAAADwAAAGRycy9kb3ducmV2LnhtbERP22rCQBB9L/gPywi+1Y3XttFViqAIgqLxA6bZMQlm&#10;Z9PsGuPfu0Khb3M415kvW1OKhmpXWFYw6EcgiFOrC84UnJP1+ycI55E1lpZJwYMcLBedtznG2t75&#10;SM3JZyKEsItRQe59FUvp0pwMur6tiAN3sbVBH2CdSV3jPYSbUg6jaCoNFhwacqxolVN6Pd2MAr+j&#10;zfmDJ7uf/eGXEmw4GTxYqV63/Z6B8NT6f/Gfe6vD/K/xeASvd8IN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mizZwgAAAN4AAAAPAAAAAAAAAAAAAAAAAJgCAABkcnMvZG93&#10;bnJldi54bWxQSwUGAAAAAAQABAD1AAAAhwMAAAAA&#10;" path="m,14l17,24,24,9,7,,,14xe" fillcolor="black" stroked="f">
                      <v:path arrowok="t" o:connecttype="custom" o:connectlocs="0,14;17,24;24,9;7,0;0,14" o:connectangles="0,0,0,0,0"/>
                    </v:shape>
                    <v:shape id="Freeform 15271" o:spid="_x0000_s6210" style="position:absolute;left:4870;top:3431;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gVSMQA&#10;AADeAAAADwAAAGRycy9kb3ducmV2LnhtbERPTWvCQBC9F/wPywi91Y0hSI2uIralpSeNOXgcsmM2&#10;mJ1Ns1uT/vtuQehtHu9z1tvRtuJGvW8cK5jPEhDEldMN1wrK09vTMwgfkDW2jknBD3nYbiYPa8y1&#10;G/hItyLUIoawz1GBCaHLpfSVIYt+5jriyF1cbzFE2NdS9zjEcNvKNEkW0mLDscFgR3tD1bX4tgrc&#10;SzuMuwUdyvnr2adp9uXe8VOpx+m4W4EINIZ/8d39oeP8ZZZl8PdOvEF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oFUjEAAAA3gAAAA8AAAAAAAAAAAAAAAAAmAIAAGRycy9k&#10;b3ducmV2LnhtbFBLBQYAAAAABAAEAPUAAACJAwAAAAA=&#10;" path="m,14r19,7l24,7,5,,,14xe" fillcolor="black" stroked="f">
                      <v:path arrowok="t" o:connecttype="custom" o:connectlocs="0,14;19,21;24,7;5,0;0,14" o:connectangles="0,0,0,0,0"/>
                    </v:shape>
                    <v:shape id="Freeform 15272" o:spid="_x0000_s6211" style="position:absolute;left:4877;top:341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8RNsIA&#10;AADeAAAADwAAAGRycy9kb3ducmV2LnhtbERP24rCMBB9X/Afwgi+aeribbtGEUERBEXrB8w2s22x&#10;mXSbWOvfG0HYtzmc68yXrSlFQ7UrLCsYDiIQxKnVBWcKLsmmPwPhPLLG0jIpeJCD5aLzMcdY2zuf&#10;qDn7TIQQdjEqyL2vYildmpNBN7AVceB+bW3QB1hnUtd4D+GmlJ9RNJEGCw4NOVa0zim9nm9Ggd/T&#10;9jLl8f7ncPyjBBtOhg9WqtdtV98gPLX+X/x273SY/zUajeH1TrhB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xE2wgAAAN4AAAAPAAAAAAAAAAAAAAAAAJgCAABkcnMvZG93&#10;bnJldi54bWxQSwUGAAAAAAQABAD1AAAAhwMAAAAA&#10;" path="m,14l17,24,24,10,7,,,14xe" fillcolor="black" stroked="f">
                      <v:path arrowok="t" o:connecttype="custom" o:connectlocs="0,14;17,24;24,10;7,0;0,14" o:connectangles="0,0,0,0,0"/>
                    </v:shape>
                    <v:shape id="Freeform 15273" o:spid="_x0000_s6212" style="position:absolute;left:4882;top:340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YupMMA&#10;AADeAAAADwAAAGRycy9kb3ducmV2LnhtbERPTWvCQBC9F/wPywje6sYQQhtdRbRS8WTVg8chOybB&#10;7GzMbk36711B6G0e73Nmi97U4k6tqywrmIwjEMS51RUXCk7HzfsHCOeRNdaWScEfOVjMB28zzLTt&#10;+IfuB1+IEMIuQwWl900mpctLMujGtiEO3MW2Bn2AbSF1i10IN7WMoyiVBisODSU2tCopvx5+jQK7&#10;rrt+mdL+NPk6uzhObvYbd0qNhv1yCsJT7//FL/dWh/mfSZLC851wg5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YupMMAAADeAAAADwAAAAAAAAAAAAAAAACYAgAAZHJzL2Rv&#10;d25yZXYueG1sUEsFBgAAAAAEAAQA9QAAAIgDAAAAAA==&#10;" path="m,16r19,5l24,4,5,,,16xe" fillcolor="black" stroked="f">
                      <v:path arrowok="t" o:connecttype="custom" o:connectlocs="0,16;19,21;24,4;5,0;0,16" o:connectangles="0,0,0,0,0"/>
                    </v:shape>
                    <v:shape id="Freeform 15274" o:spid="_x0000_s6213" style="position:absolute;left:4889;top:338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8WIcMA&#10;AADeAAAADwAAAGRycy9kb3ducmV2LnhtbERPS4vCMBC+L/gfwgheFk0V8VGNIrKy7nG13odmbKvN&#10;pCRZW//9RljY23x8z1lvO1OLBzlfWVYwHiUgiHOrKy4UZOfDcAHCB2SNtWVS8CQP203vbY2pti1/&#10;0+MUChFD2KeooAyhSaX0eUkG/cg2xJG7WmcwROgKqR22MdzUcpIkM2mw4thQYkP7kvL76cco8Lf3&#10;WfaZm/l40u6fH+7r3Fyym1KDfrdbgQjUhX/xn/uo4/zldDqH1zvxBr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8WIcMAAADeAAAADwAAAAAAAAAAAAAAAACYAgAAZHJzL2Rv&#10;d25yZXYueG1sUEsFBgAAAAAEAAQA9QAAAIgDAAAAAA==&#10;" path="m,12l17,22,24,10,7,,,12xe" fillcolor="black" stroked="f">
                      <v:path arrowok="t" o:connecttype="custom" o:connectlocs="0,12;17,22;24,10;7,0;0,12" o:connectangles="0,0,0,0,0"/>
                    </v:shape>
                    <v:shape id="Freeform 15275" o:spid="_x0000_s6214" style="position:absolute;left:4894;top:337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U8YA&#10;AADeAAAADwAAAGRycy9kb3ducmV2LnhtbESPQW/CMAyF70j7D5En7YJGCkJsFAKa0KaN46Dcrca0&#10;ZY1TJRkt/34+TOJm6z2/93m9HVyrrhRi49nAdJKBIi69bbgyUBw/nl9BxYRssfVMBm4UYbt5GK0x&#10;t77nb7oeUqUkhGOOBuqUulzrWNbkME58Ryza2QeHSdZQaRuwl3DX6lmWLbTDhqWhxo52NZU/h19n&#10;IF7Gi+KzdC/TWb+7vYf9sTsVF2OeHoe3FahEQ7qb/6+/rOAv53PhlXdkBr3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CU8YAAADeAAAADwAAAAAAAAAAAAAAAACYAgAAZHJz&#10;L2Rvd25yZXYueG1sUEsFBgAAAAAEAAQA9QAAAIsDAAAAAA==&#10;" path="m,15r19,7l24,7,5,,,15xe" fillcolor="black" stroked="f">
                      <v:path arrowok="t" o:connecttype="custom" o:connectlocs="0,15;19,22;24,7;5,0;0,15" o:connectangles="0,0,0,0,0"/>
                    </v:shape>
                    <v:shape id="Freeform 15276" o:spid="_x0000_s6215" style="position:absolute;left:4899;top:3361;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prjMIA&#10;AADeAAAADwAAAGRycy9kb3ducmV2LnhtbERP24rCMBB9X/Afwgi+remWImvXKIsoCCKul30fmrEt&#10;NpOSRK1/bwTBtzmc60xmnWnElZyvLSv4GiYgiAuray4VHA/Lz28QPiBrbCyTgjt5mE17HxPMtb3x&#10;jq77UIoYwj5HBVUIbS6lLyoy6Ie2JY7cyTqDIUJXSu3wFsNNI9MkGUmDNceGCluaV1Sc9xejoF27&#10;9H7Wmy7bmtMydaP/v0XSKDXod78/IAJ14S1+uVc6zh9n2Rie78Qb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WmuMwgAAAN4AAAAPAAAAAAAAAAAAAAAAAJgCAABkcnMvZG93&#10;bnJldi54bWxQSwUGAAAAAAQABAD1AAAAhwMAAAAA&#10;" path="m,12r19,7l24,7,5,,,12xe" fillcolor="black" stroked="f">
                      <v:path arrowok="t" o:connecttype="custom" o:connectlocs="0,12;19,19;24,7;5,0;0,12" o:connectangles="0,0,0,0,0"/>
                    </v:shape>
                    <v:shape id="Freeform 15277" o:spid="_x0000_s6216" style="position:absolute;left:4906;top:334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Ekc8YA&#10;AADeAAAADwAAAGRycy9kb3ducmV2LnhtbESP0WrCQBBF3wv+wzKCb7qxqG2jq0ihpSAoGj9gmh2T&#10;YHY2zW5j/PvOg9C3GebOvfesNr2rVUdtqDwbmE4SUMS5txUXBs7Zx/gVVIjIFmvPZOBOATbrwdMK&#10;U+tvfKTuFAslJhxSNFDG2KRah7wkh2HiG2K5XXzrMMraFtq2eBNzV+vnJFlohxVLQokNvZeUX0+/&#10;zkDc0ef5hee77/3hhzLsOJve2ZjRsN8uQUXq47/48f1lpf7bbC4AgiMz6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Ekc8YAAADeAAAADwAAAAAAAAAAAAAAAACYAgAAZHJz&#10;L2Rvd25yZXYueG1sUEsFBgAAAAAEAAQA9QAAAIsDAAAAAA==&#10;" path="m,15r17,9l24,10,7,,,15xe" fillcolor="black" stroked="f">
                      <v:path arrowok="t" o:connecttype="custom" o:connectlocs="0,15;17,24;24,10;7,0;0,15" o:connectangles="0,0,0,0,0"/>
                    </v:shape>
                    <v:shape id="Freeform 15278" o:spid="_x0000_s6217" style="position:absolute;left:4911;top:3335;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xV8MA&#10;AADeAAAADwAAAGRycy9kb3ducmV2LnhtbERP24rCMBB9F/Yfwizsm6YWlbUaZVkUFkS8rL4PzdgW&#10;m0lJota/N4Lg2xzOdabz1tTiSs5XlhX0ewkI4tzqigsFh/9l9xuED8gaa8uk4E4e5rOPzhQzbW+8&#10;o+s+FCKGsM9QQRlCk0np85IM+p5tiCN3ss5giNAVUju8xXBTyzRJRtJgxbGhxIZ+S8rP+4tR0Kxc&#10;ej/rdTvYmNMydaPjdpHUSn19tj8TEIHa8Ba/3H86zh8Phn14vhNv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xV8MAAADeAAAADwAAAAAAAAAAAAAAAACYAgAAZHJzL2Rv&#10;d25yZXYueG1sUEsFBgAAAAAEAAQA9QAAAIgDAAAAAA==&#10;" path="m,12r19,7l24,7,5,,,12xe" fillcolor="black" stroked="f">
                      <v:path arrowok="t" o:connecttype="custom" o:connectlocs="0,12;19,19;24,7;5,0;0,12" o:connectangles="0,0,0,0,0"/>
                    </v:shape>
                    <v:shape id="Freeform 15279" o:spid="_x0000_s6218" style="position:absolute;left:4918;top:332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S+esMA&#10;AADeAAAADwAAAGRycy9kb3ducmV2LnhtbERPS4vCMBC+L/gfwgje1tTiilajiA+UPfk6eByasS02&#10;k9pE2/33ZmFhb/PxPWe2aE0pXlS7wrKCQT8CQZxaXXCm4HLefo5BOI+ssbRMCn7IwWLe+Zhhom3D&#10;R3qdfCZCCLsEFeTeV4mULs3JoOvbijhwN1sb9AHWmdQ1NiHclDKOopE0WHBoyLGiVU7p/fQ0Cuy6&#10;bNrliA6Xwebq4nj4sDv8VqrXbZdTEJ5a/y/+c+91mD8ZfsXw+064Qc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S+esMAAADeAAAADwAAAAAAAAAAAAAAAACYAgAAZHJzL2Rv&#10;d25yZXYueG1sUEsFBgAAAAAEAAQA9QAAAIgDAAAAAA==&#10;" path="m,9l17,21r7,-9l7,,,9xe" fillcolor="black" stroked="f">
                      <v:path arrowok="t" o:connecttype="custom" o:connectlocs="0,9;17,21;24,12;7,0;0,9" o:connectangles="0,0,0,0,0"/>
                    </v:shape>
                    <v:shape id="Freeform 15280" o:spid="_x0000_s6219" style="position:absolute;left:4923;top:3313;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vKu8MA&#10;AADeAAAADwAAAGRycy9kb3ducmV2LnhtbERP22rCQBB9L/gPywh9043RBo2uIqJQKKX19j5kxySY&#10;nQ27W41/3y0IfZvDuc5i1ZlG3Mj52rKC0TABQVxYXXOp4HTcDaYgfEDW2FgmBQ/ysFr2XhaYa3vn&#10;Pd0OoRQxhH2OCqoQ2lxKX1Rk0A9tSxy5i3UGQ4SulNrhPYabRqZJkkmDNceGClvaVFRcDz9GQfvh&#10;0sdVf3aTL3PZpS47f2+TRqnXfreegwjUhX/x0/2u4/zZ5G0Mf+/EG+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vKu8MAAADeAAAADwAAAAAAAAAAAAAAAACYAgAAZHJzL2Rv&#10;d25yZXYueG1sUEsFBgAAAAAEAAQA9QAAAIgDAAAAAA==&#10;" path="m,12r19,7l24,7,5,,,12xe" fillcolor="black" stroked="f">
                      <v:path arrowok="t" o:connecttype="custom" o:connectlocs="0,12;19,19;24,7;5,0;0,12" o:connectangles="0,0,0,0,0"/>
                    </v:shape>
                    <v:shape id="Freeform 15281" o:spid="_x0000_s6220" style="position:absolute;left:4930;top:329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DlcMA&#10;AADeAAAADwAAAGRycy9kb3ducmV2LnhtbERPS2vCQBC+F/wPywi91Y0hikZXEbVUevJ18DhkxySY&#10;nY3ZrYn/3i0UepuP7znzZWcq8aDGlZYVDAcRCOLM6pJzBefT58cEhPPIGivLpOBJDpaL3tscU21b&#10;PtDj6HMRQtilqKDwvk6ldFlBBt3A1sSBu9rGoA+wyaVusA3hppJxFI2lwZJDQ4E1rQvKbscfo8Bu&#10;qrZbjWl/Hm4vLo6Tu/3Cb6Xe+91qBsJT5//Ff+6dDvOnySiB33fCD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DlcMAAADeAAAADwAAAAAAAAAAAAAAAACYAgAAZHJzL2Rv&#10;d25yZXYueG1sUEsFBgAAAAAEAAQA9QAAAIgDAAAAAA==&#10;" path="m,12r17,9l24,9,7,,,12xe" fillcolor="black" stroked="f">
                      <v:path arrowok="t" o:connecttype="custom" o:connectlocs="0,12;17,21;24,9;7,0;0,12" o:connectangles="0,0,0,0,0"/>
                    </v:shape>
                    <v:shape id="Freeform 15282" o:spid="_x0000_s6221" style="position:absolute;left:4937;top:328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gU5sQA&#10;AADeAAAADwAAAGRycy9kb3ducmV2LnhtbERPTWvCQBC9C/0PywjedJNSq6ZZpZQqxVtV0OM0OyYh&#10;u7Mhu2raX98VCr3N431OvuqtEVfqfO1YQTpJQBAXTtdcKjjs1+M5CB+QNRrHpOCbPKyWD4McM+1u&#10;/EnXXShFDGGfoYIqhDaT0hcVWfQT1xJH7uw6iyHCrpS6w1sMt0Y+JsmztFhzbKiwpbeKimZ3sQoM&#10;mqPenLazuUy/9iE9NFb+vCs1GvavLyAC9eFf/Of+0HH+4mk6hfs78Qa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YFObEAAAA3gAAAA8AAAAAAAAAAAAAAAAAmAIAAGRycy9k&#10;b3ducmV2LnhtbFBLBQYAAAAABAAEAPUAAACJAwAAAAA=&#10;" path="m,10r17,9l22,10,5,,,10xe" fillcolor="black" stroked="f">
                      <v:path arrowok="t" o:connecttype="custom" o:connectlocs="0,10;17,19;22,10;5,0;0,10" o:connectangles="0,0,0,0,0"/>
                    </v:shape>
                    <v:shape id="Freeform 15283" o:spid="_x0000_s6222" style="position:absolute;left:4942;top:3280;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qKkcUA&#10;AADeAAAADwAAAGRycy9kb3ducmV2LnhtbERPS2vCQBC+F/oflhG81U2k9ZFmlSJtKb35AD1Os2MS&#10;sjsbsqum/fWuUPA2H99z8mVvjThT52vHCtJRAoK4cLrmUsFu+/E0A+EDskbjmBT8kofl4vEhx0y7&#10;C6/pvAmliCHsM1RQhdBmUvqiIot+5FriyB1dZzFE2JVSd3iJ4dbIcZJMpMWaY0OFLa0qKprNySow&#10;aPb68/A9ncn0ZxvSXWPl37tSw0H/9goiUB/u4n/3l47z588vE7i9E2+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ioqRxQAAAN4AAAAPAAAAAAAAAAAAAAAAAJgCAABkcnMv&#10;ZG93bnJldi54bWxQSwUGAAAAAAQABAD1AAAAigMAAAAA&#10;" path="m,9l17,19,22,9,5,,,9xe" fillcolor="black" stroked="f">
                      <v:path arrowok="t" o:connecttype="custom" o:connectlocs="0,9;17,19;22,9;5,0;0,9" o:connectangles="0,0,0,0,0"/>
                    </v:shape>
                    <v:shape id="Freeform 15284" o:spid="_x0000_s6223" style="position:absolute;left:4947;top:327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aA/MMA&#10;AADeAAAADwAAAGRycy9kb3ducmV2LnhtbERPS2vCQBC+F/wPyxS8FN0o9RVdRaRFe6zG+5Adk9js&#10;bNhdTfz3XaHQ23x8z1ltOlOLOzlfWVYwGiYgiHOrKy4UZKfPwRyED8gaa8uk4EEeNuveywpTbVv+&#10;pvsxFCKGsE9RQRlCk0rp85IM+qFtiCN3sc5giNAVUjtsY7ip5ThJptJgxbGhxIZ2JeU/x5tR4K9v&#10;02yfm9lo3O4eH+7r1Jyzq1L91267BBGoC//iP/dBx/mL98kMnu/EG+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aA/MMAAADeAAAADwAAAAAAAAAAAAAAAACYAgAAZHJzL2Rv&#10;d25yZXYueG1sUEsFBgAAAAAEAAQA9QAAAIgDAAAAAA==&#10;" path="m,10l17,22,24,12,7,,,10xe" fillcolor="black" stroked="f">
                      <v:path arrowok="t" o:connecttype="custom" o:connectlocs="0,10;17,22;24,12;7,0;0,10" o:connectangles="0,0,0,0,0"/>
                    </v:shape>
                    <v:shape id="Freeform 15285" o:spid="_x0000_s6224" style="position:absolute;left:4954;top:326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kUjscA&#10;AADeAAAADwAAAGRycy9kb3ducmV2LnhtbESPQW/CMAyF75P2HyJP2mUaKWhj0BHQhJjYjoNytxrT&#10;ljVOlQRa/j0+TNrN1nt+7/NiNbhWXSjExrOB8SgDRVx623BloNh/Ps9AxYRssfVMBq4UYbW8v1tg&#10;bn3PP3TZpUpJCMccDdQpdbnWsazJYRz5jli0ow8Ok6yh0jZgL+Gu1ZMsm2qHDUtDjR2tayp/d2dn&#10;IJ6epsW2dG/jSb++bsL3vjsUJ2MeH4aPd1CJhvRv/rv+soI/f3kVXnlHZt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pFI7HAAAA3gAAAA8AAAAAAAAAAAAAAAAAmAIAAGRy&#10;cy9kb3ducmV2LnhtbFBLBQYAAAAABAAEAPUAAACMAwAAAAA=&#10;" path="m,10l17,22,24,12,7,,,10xe" fillcolor="black" stroked="f">
                      <v:path arrowok="t" o:connecttype="custom" o:connectlocs="0,10;17,22;24,12;7,0;0,10" o:connectangles="0,0,0,0,0"/>
                    </v:shape>
                    <v:shape id="Freeform 15286" o:spid="_x0000_s6225" style="position:absolute;left:4961;top:325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e48QA&#10;AADeAAAADwAAAGRycy9kb3ducmV2LnhtbERPTWvCQBC9F/oflil4q5sUtSbNKqW0It6qQj2O2WkS&#10;3J0N2a1Gf70rCL3N431OMe+tEUfqfONYQTpMQBCXTjdcKdhuvp6nIHxA1mgck4IzeZjPHh8KzLU7&#10;8Tcd16ESMYR9jgrqENpcSl/WZNEPXUscuV/XWQwRdpXUHZ5iuDXyJUkm0mLDsaHGlj5qKg/rP6vA&#10;oPnRi93qdSrT/Sak24OVl0+lBk/9+xuIQH34F9/dSx3nZ6NxBrd34g1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VHuPEAAAA3gAAAA8AAAAAAAAAAAAAAAAAmAIAAGRycy9k&#10;b3ducmV2LnhtbFBLBQYAAAAABAAEAPUAAACJAwAAAAA=&#10;" path="m,7l17,19r5,-7l5,,,7xe" fillcolor="black" stroked="f">
                      <v:path arrowok="t" o:connecttype="custom" o:connectlocs="0,7;17,19;22,12;5,0;0,7" o:connectangles="0,0,0,0,0"/>
                    </v:shape>
                    <v:shape id="Freeform 15287" o:spid="_x0000_s6226" style="position:absolute;left:4966;top:3244;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ZPK8cA&#10;AADeAAAADwAAAGRycy9kb3ducmV2LnhtbESPzW7CQAyE75V4h5WReisbIhSVlAUhWtSKU/k59Ghl&#10;3SRq1huyC0nfHh+QuNnyeGa+xWpwjbpSF2rPBqaTBBRx4W3NpYHTcfvyCipEZIuNZzLwTwFWy9HT&#10;AnPre97T9RBLJSYccjRQxdjmWoeiIodh4ltiuf36zmGUtSu17bAXc9foNEky7bBmSaiwpU1Fxd/h&#10;4gz496Yf1hl9n6YfPyFNZ2f/iTtjnsfD+g1UpCE+xPfvLyv157NMAARHZt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mTyvHAAAA3gAAAA8AAAAAAAAAAAAAAAAAmAIAAGRy&#10;cy9kb3ducmV2LnhtbFBLBQYAAAAABAAEAPUAAACMAwAAAAA=&#10;" path="m,9l17,21r7,-9l7,,,9xe" fillcolor="black" stroked="f">
                      <v:path arrowok="t" o:connecttype="custom" o:connectlocs="0,9;17,21;24,12;7,0;0,9" o:connectangles="0,0,0,0,0"/>
                    </v:shape>
                    <v:shape id="Freeform 15288" o:spid="_x0000_s6227" style="position:absolute;left:4973;top:3236;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SoHsUA&#10;AADeAAAADwAAAGRycy9kb3ducmV2LnhtbERPzWrCQBC+C32HZQq9SN0YQ9DUVUqh4qEETX2AaXZM&#10;0mZnQ3Y16dt3C4K3+fh+Z70dTSuu1LvGsoL5LAJBXFrdcKXg9Pn+vAThPLLG1jIp+CUH283DZI2Z&#10;tgMf6Vr4SoQQdhkqqL3vMildWZNBN7MdceDOtjfoA+wrqXscQrhpZRxFqTTYcGiosaO3msqf4mIU&#10;DMs0PcQJc2PPi+/4a5f7j2mu1NPj+PoCwtPo7+Kbe6/D/FWSzuH/nXCD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NKgexQAAAN4AAAAPAAAAAAAAAAAAAAAAAJgCAABkcnMv&#10;ZG93bnJldi54bWxQSwUGAAAAAAQABAD1AAAAigMAAAAA&#10;" path="m,8l17,20r5,-8l5,,,8xe" fillcolor="black" stroked="f">
                      <v:path arrowok="t" o:connecttype="custom" o:connectlocs="0,8;17,20;22,12;5,0;0,8" o:connectangles="0,0,0,0,0"/>
                    </v:shape>
                    <v:shape id="Freeform 15289" o:spid="_x0000_s6228" style="position:absolute;left:4978;top:322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1GL8QA&#10;AADeAAAADwAAAGRycy9kb3ducmV2LnhtbERPTWvCQBC9F/wPywje6iYi1qbZiIiK9FYV6nHMTpPg&#10;7mzIrhr767uFQm/zeJ+TL3prxI063zhWkI4TEMSl0w1XCo6HzfMchA/IGo1jUvAgD4ti8JRjpt2d&#10;P+i2D5WIIewzVFCH0GZS+rImi37sWuLIfbnOYoiwq6Tu8B7DrZGTJJlJiw3HhhpbWtVUXvZXq8Cg&#10;+dTb0/vLXKbnQ0iPFyu/10qNhv3yDUSgPvyL/9w7Hee/TmcT+H0n3i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dRi/EAAAA3gAAAA8AAAAAAAAAAAAAAAAAmAIAAGRycy9k&#10;b3ducmV2LnhtbFBLBQYAAAAABAAEAPUAAACJAwAAAAA=&#10;" path="m,7l17,19r5,-7l5,,,7xe" fillcolor="black" stroked="f">
                      <v:path arrowok="t" o:connecttype="custom" o:connectlocs="0,7;17,19;22,12;5,0;0,7" o:connectangles="0,0,0,0,0"/>
                    </v:shape>
                    <v:shape id="Freeform 15290" o:spid="_x0000_s6229" style="position:absolute;left:4983;top:3220;width:21;height:21;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2ynscA&#10;AADeAAAADwAAAGRycy9kb3ducmV2LnhtbERPTU8CMRC9k/gfmjHxJl1FiKwUYiAYJJoIeNDbZDvu&#10;VrfTTVt3139PSUy4zcv7nNmit7VoyQfjWMHNMANBXDhtuFTwflhf34MIEVlj7ZgU/FGAxfxiMMNc&#10;u4531O5jKVIIhxwVVDE2uZShqMhiGLqGOHFfzluMCfpSao9dCre1vM2yibRoODVU2NCyouJn/2sV&#10;fCyfX/32hYwZP7Vvn9/m0I03K6WuLvvHBxCR+ngW/7s3Os2f3k1GcHon3SDn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9sp7HAAAA3gAAAA8AAAAAAAAAAAAAAAAAmAIAAGRy&#10;cy9kb3ducmV2LnhtbFBLBQYAAAAABAAEAPUAAACMAwAAAAA=&#10;" path="m,7l14,21r7,-7l7,,,7xe" fillcolor="black" stroked="f">
                      <v:path arrowok="t" o:connecttype="custom" o:connectlocs="0,7;14,21;21,14;7,0;0,7" o:connectangles="0,0,0,0,0"/>
                    </v:shape>
                    <v:shape id="Freeform 15291" o:spid="_x0000_s6230" style="position:absolute;left:4990;top:3215;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7wMQA&#10;AADeAAAADwAAAGRycy9kb3ducmV2LnhtbERPS2vCQBC+F/wPywi91U2KqE2zEZFaxJsPqMcxO02C&#10;u7Mhu2rsr+8Khd7m43tOPu+tEVfqfONYQTpKQBCXTjdcKTjsVy8zED4gazSOScGdPMyLwVOOmXY3&#10;3tJ1FyoRQ9hnqKAOoc2k9GVNFv3ItcSR+3adxRBhV0nd4S2GWyNfk2QiLTYcG2psaVlTed5drAKD&#10;5kt/HjfTmUxP+5Aezlb+fCj1POwX7yAC9eFf/Ode6zj/bTwZw+OdeIM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4e8DEAAAA3gAAAA8AAAAAAAAAAAAAAAAAmAIAAGRycy9k&#10;b3ducmV2LnhtbFBLBQYAAAAABAAEAPUAAACJAwAAAAA=&#10;" path="m,7l17,19r5,-7l5,,,7xe" fillcolor="black" stroked="f">
                      <v:path arrowok="t" o:connecttype="custom" o:connectlocs="0,7;17,19;22,12;5,0;0,7" o:connectangles="0,0,0,0,0"/>
                    </v:shape>
                    <v:shape id="Freeform 15292" o:spid="_x0000_s6231" style="position:absolute;left:4995;top:320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M8qMQA&#10;AADeAAAADwAAAGRycy9kb3ducmV2LnhtbERP22oCMRB9F/oPYQq+iGbrDbs1SqsIIhTx8gHDZtxd&#10;mkyWTdTVrzeC0Lc5nOtM54014kK1Lx0r+OglIIgzp0vOFRwPq+4EhA/IGo1jUnAjD/PZW2uKqXZX&#10;3tFlH3IRQ9inqKAIoUql9FlBFn3PVcSRO7naYoiwzqWu8RrDrZH9JBlLiyXHhgIrWhSU/e3PVsGa&#10;B7YzuvcXv2F3kKfzj9lulkap9nvz/QUiUBP+xS/3Wsf5n8PxCJ7vxBv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TPKjEAAAA3gAAAA8AAAAAAAAAAAAAAAAAmAIAAGRycy9k&#10;b3ducmV2LnhtbFBLBQYAAAAABAAEAPUAAACJAwAAAAA=&#10;" path="m,4l14,19r5,-5l5,,,4xe" fillcolor="black" stroked="f">
                      <v:path arrowok="t" o:connecttype="custom" o:connectlocs="0,4;14,19;19,14;5,0;0,4" o:connectangles="0,0,0,0,0"/>
                    </v:shape>
                    <v:shape id="Freeform 15293" o:spid="_x0000_s6232" style="position:absolute;left:5002;top:320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CVvMYA&#10;AADeAAAADwAAAGRycy9kb3ducmV2LnhtbERPTWvCQBC9C/0PyxR6Ed2kSLCpq4iQInhS22hvY3aa&#10;hGZn0+yq8d93hUJv83ifM1v0phEX6lxtWUE8jkAQF1bXXCp432ejKQjnkTU2lknBjRws5g+DGaba&#10;XnlLl50vRQhhl6KCyvs2ldIVFRl0Y9sSB+7LdgZ9gF0pdYfXEG4a+RxFiTRYc2iosKVVRcX37mwU&#10;/Hwe8w0mQ3PYfBzd22kan8o8U+rpsV++gvDU+3/xn3utw/yXSZLA/Z1wg5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CVvMYAAADeAAAADwAAAAAAAAAAAAAAAACYAgAAZHJz&#10;L2Rvd25yZXYueG1sUEsFBgAAAAAEAAQA9QAAAIsDAAAAAA==&#10;" path="m,5l12,21r7,-4l7,,,5xe" fillcolor="black" stroked="f">
                      <v:path arrowok="t" o:connecttype="custom" o:connectlocs="0,5;12,21;19,17;7,0;0,5" o:connectangles="0,0,0,0,0"/>
                    </v:shape>
                    <v:shape id="Freeform 15294" o:spid="_x0000_s6233" style="position:absolute;left:5007;top:319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0HRMYA&#10;AADeAAAADwAAAGRycy9kb3ducmV2LnhtbERP3WrCMBS+H+wdwhnsRjSd29R1RtmUgQxEbH2AQ3Ns&#10;y5KT0kStPr0RhN2dj+/3TOedNeJIra8dK3gZJCCIC6drLhXs8p/+BIQPyBqNY1JwJg/z2ePDFFPt&#10;TrylYxZKEUPYp6igCqFJpfRFRRb9wDXEkdu71mKIsC2lbvEUw62RwyQZSYs1x4YKG1pUVPxlB6tg&#10;xa+2934ZLtZhm8v94dtsfpdGqeen7usTRKAu/Ivv7pWO8z/eRmO4vRNv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0HRMYAAADeAAAADwAAAAAAAAAAAAAAAACYAgAAZHJz&#10;L2Rvd25yZXYueG1sUEsFBgAAAAAEAAQA9QAAAIsDAAAAAA==&#10;" path="m,5l14,19r5,-5l5,,,5xe" fillcolor="black" stroked="f">
                      <v:path arrowok="t" o:connecttype="custom" o:connectlocs="0,5;14,19;19,14;5,0;0,5" o:connectangles="0,0,0,0,0"/>
                    </v:shape>
                    <v:shape id="Freeform 15295" o:spid="_x0000_s6234" style="position:absolute;left:5014;top:3193;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Zq28cA&#10;AADeAAAADwAAAGRycy9kb3ducmV2LnhtbESPQUsDMRCF74L/IYzgRWzWKrWuTYsUhQpe2tr7dDPd&#10;LN1MQhLb9d87B6G3Gd6b976ZLQbfqxOl3AU28DCqQBE3wXbcGvjeftxPQeWCbLEPTAZ+KcNifn01&#10;w9qGM6/ptCmtkhDONRpwpcRa69w48phHIRKLdgjJY5E1tdomPEu47/W4qibaY8fS4DDS0lFz3Px4&#10;A4/TfVov4+pzu3Px8BWej2O+ezfm9mZ4ewVVaCgX8//1ygr+y9NEeOUdmUH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matvHAAAA3gAAAA8AAAAAAAAAAAAAAAAAmAIAAGRy&#10;cy9kb3ducmV2LnhtbFBLBQYAAAAABAAEAPUAAACMAwAAAAA=&#10;" path="m,5l12,22r7,-5l7,,,5xe" fillcolor="black" stroked="f">
                      <v:path arrowok="t" o:connecttype="custom" o:connectlocs="0,5;12,22;19,17;7,0;0,5" o:connectangles="0,0,0,0,0"/>
                    </v:shape>
                    <v:shape id="Freeform 15296" o:spid="_x0000_s6235" style="position:absolute;left:5021;top:3188;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rPQMQA&#10;AADeAAAADwAAAGRycy9kb3ducmV2LnhtbERPS2sCMRC+F/ofwhS8lJqtFh9bo4goWPCitvfpZtws&#10;biYhibr9902h4G0+vufMFp1txZVCbBwreO0XIIgrpxuuFXweNy8TEDEha2wdk4IfirCYPz7MsNTu&#10;xnu6HlItcgjHEhWYlHwpZawMWYx954kzd3LBYsow1FIHvOVw28pBUYykxYZzg0FPK0PV+XCxCoaT&#10;77Bf+e3H8cv4086NzwN+XivVe+qW7yASdeku/ndvdZ4/fRtN4e+df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qz0DEAAAA3gAAAA8AAAAAAAAAAAAAAAAAmAIAAGRycy9k&#10;b3ducmV2LnhtbFBLBQYAAAAABAAEAPUAAACJAwAAAAA=&#10;" path="m,5l12,22r7,-5l7,,,5xe" fillcolor="black" stroked="f">
                      <v:path arrowok="t" o:connecttype="custom" o:connectlocs="0,5;12,22;19,17;7,0;0,5" o:connectangles="0,0,0,0,0"/>
                    </v:shape>
                    <v:shape id="Freeform 15297" o:spid="_x0000_s6236" style="position:absolute;left:5028;top:3186;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WGVMcA&#10;AADeAAAADwAAAGRycy9kb3ducmV2LnhtbESPT2vDMAzF74N+B6PBbqvTsr9p3RIGG90ojLU97Chi&#10;NQ6L5WA7bfrtp8NgNwk9vfd+y/XoO3WimNrABmbTAhRxHWzLjYHD/vX2CVTKyBa7wGTgQgnWq8nV&#10;EksbzvxFp11ulJhwKtGAy7kvtU61I49pGnpiuR1D9JhljY22Ec9i7js9L4oH7bFlSXDY04uj+mc3&#10;eANx035/fA6VG6O7Hyq/fb/M3npjbq7HagEq05j/xX/fGyv1n+8eBUBwZAa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lhlTHAAAA3gAAAA8AAAAAAAAAAAAAAAAAmAIAAGRy&#10;cy9kb3ducmV2LnhtbFBLBQYAAAAABAAEAPUAAACMAwAAAAA=&#10;" path="m,2l10,19r5,-2l5,,,2xe" fillcolor="black" stroked="f">
                      <v:path arrowok="t" o:connecttype="custom" o:connectlocs="0,2;10,19;15,17;5,0;0,2" o:connectangles="0,0,0,0,0"/>
                    </v:shape>
                    <v:shape id="Freeform 15298" o:spid="_x0000_s6237" style="position:absolute;left:5031;top:3181;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GsdsUA&#10;AADeAAAADwAAAGRycy9kb3ducmV2LnhtbERP22rCQBB9L/gPywi+lGaj1l6iq6ilIIKIph8wZMck&#10;uDsbsqum/fquUOjbHM51ZovOGnGl1teOFQyTFARx4XTNpYKv/PPpDYQPyBqNY1LwTR4W897DDDPt&#10;bnyg6zGUIoawz1BBFUKTSemLiiz6xDXEkTu51mKIsC2lbvEWw62RozR9kRZrjg0VNrSuqDgfL1bB&#10;hsf2cfIzWu/CIZeny8rstx9GqUG/W05BBOrCv/jPvdFx/vvz6xDu78Qb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ax2xQAAAN4AAAAPAAAAAAAAAAAAAAAAAJgCAABkcnMv&#10;ZG93bnJldi54bWxQSwUGAAAAAAQABAD1AAAAigMAAAAA&#10;" path="m,5l14,19r5,-4l5,,,5xe" fillcolor="black" stroked="f">
                      <v:path arrowok="t" o:connecttype="custom" o:connectlocs="0,5;14,19;19,15;5,0;0,5" o:connectangles="0,0,0,0,0"/>
                    </v:shape>
                    <v:shape id="Freeform 15299" o:spid="_x0000_s6238" style="position:absolute;left:5038;top:3179;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XZe8QA&#10;AADeAAAADwAAAGRycy9kb3ducmV2LnhtbERPS2sCMRC+F/wPYQRvNatIq6tRRFTaU/GB4G3cTDdL&#10;N5Nlk5rtv28KBW/z8T1nsepsLe7U+sqxgtEwA0FcOF1xqeB82j1PQfiArLF2TAp+yMNq2XtaYK5d&#10;5APdj6EUKYR9jgpMCE0upS8MWfRD1xAn7tO1FkOCbSl1izGF21qOs+xFWqw4NRhsaGOo+Dp+WwW8&#10;n+7M5ba9Usj28T1+xLg9r5Ua9Lv1HESgLjzE/+43nebPJq9j+Hsn3S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12XvEAAAA3gAAAA8AAAAAAAAAAAAAAAAAmAIAAGRycy9k&#10;b3ducmV2LnhtbFBLBQYAAAAABAAEAPUAAACJAwAAAAA=&#10;" path="m,2l10,19r4,-2l5,,,2xe" fillcolor="black" stroked="f">
                      <v:path arrowok="t" o:connecttype="custom" o:connectlocs="0,2;10,19;14,17;5,0;0,2" o:connectangles="0,0,0,0,0"/>
                    </v:shape>
                    <v:shape id="Freeform 15300" o:spid="_x0000_s6239" style="position:absolute;left:5045;top:3174;width:12;height:22;visibility:visible;mso-wrap-style:square;v-text-anchor:top" coordsize="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A9c8YA&#10;AADeAAAADwAAAGRycy9kb3ducmV2LnhtbERPTWvCQBC9C/0PyxR60001Vpu6iogFxUMxKuJtyE6T&#10;tNnZmN1q+u9dodDbPN7nTGatqcSFGldaVvDci0AQZ1aXnCvY7967YxDOI2usLJOCX3Iwmz50Jpho&#10;e+UtXVKfixDCLkEFhfd1IqXLCjLoerYmDtynbQz6AJtc6gavIdxUsh9FL9JgyaGhwJoWBWXf6Y9R&#10;cDxvhmv8Onyc4v2OR3F+Wi6pVurpsZ2/gfDU+n/xn3ulw/zXeDSA+zvhBj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A9c8YAAADeAAAADwAAAAAAAAAAAAAAAACYAgAAZHJz&#10;L2Rvd25yZXYueG1sUEsFBgAAAAAEAAQA9QAAAIsDAAAAAA==&#10;" path="m,2l5,22r7,-3l7,,,2xe" fillcolor="black" stroked="f">
                      <v:path arrowok="t" o:connecttype="custom" o:connectlocs="0,2;5,22;12,19;7,0;0,2" o:connectangles="0,0,0,0,0"/>
                    </v:shape>
                    <v:shape id="Freeform 15301" o:spid="_x0000_s6240" style="position:absolute;left:5055;top:3174;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DklMQA&#10;AADeAAAADwAAAGRycy9kb3ducmV2LnhtbERPS2sCMRC+F/wPYQRvNatIq6tRRFTaU/GB4G3cTDdL&#10;N5Nlk5rtv28KBW/z8T1nsepsLe7U+sqxgtEwA0FcOF1xqeB82j1PQfiArLF2TAp+yMNq2XtaYK5d&#10;5APdj6EUKYR9jgpMCE0upS8MWfRD1xAn7tO1FkOCbSl1izGF21qOs+xFWqw4NRhsaGOo+Dp+WwW8&#10;n+7M5ba9Usj28T1+xLg9r5Ua9Lv1HESgLjzE/+43nebPJq8T+Hsn3S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Q5JTEAAAA3gAAAA8AAAAAAAAAAAAAAAAAmAIAAGRycy9k&#10;b3ducmV2LnhtbFBLBQYAAAAABAAEAPUAAACJAwAAAAA=&#10;" path="m,2l9,19r5,-2l5,,,2xe" fillcolor="black" stroked="f">
                      <v:path arrowok="t" o:connecttype="custom" o:connectlocs="0,2;9,19;14,17;5,0;0,2" o:connectangles="0,0,0,0,0"/>
                    </v:shape>
                    <v:rect id="Rectangle 15302" o:spid="_x0000_s6241" style="position:absolute;left:5072;top:3172;width:7;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cDSMYA&#10;AADeAAAADwAAAGRycy9kb3ducmV2LnhtbERPS2vCQBC+F/wPywi91U3FZ8wqWij0Uqi2B71NstMk&#10;mJ2Nu1tN++u7guBtPr7nZKvONOJMzteWFTwPEhDEhdU1lwq+Pl+fZiB8QNbYWCYFv+Rhtew9ZJhq&#10;e+EtnXehFDGEfYoKqhDaVEpfVGTQD2xLHLlv6wyGCF0ptcNLDDeNHCbJRBqsOTZU2NJLRcVx92MU&#10;bOazzeljxO9/2/xAh31+HA9dotRjv1svQATqwl18c7/pOH8+mo7h+k68QS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cDSMYAAADeAAAADwAAAAAAAAAAAAAAAACYAgAAZHJz&#10;L2Rvd25yZXYueG1sUEsFBgAAAAAEAAQA9QAAAIsDAAAAAA==&#10;" fillcolor="black" stroked="f"/>
                    <v:shape id="Freeform 15303" o:spid="_x0000_s6242" style="position:absolute;left:5086;top:3174;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7feMQA&#10;AADeAAAADwAAAGRycy9kb3ducmV2LnhtbERPTWsCMRC9C/6HMEJvmrUUq6tRRFTqqVRF8DZuppul&#10;m8mySc3235tCobd5vM9ZrDpbizu1vnKsYDzKQBAXTldcKjifdsMpCB+QNdaOScEPeVgt+70F5tpF&#10;/qD7MZQihbDPUYEJocml9IUhi37kGuLEfbrWYkiwLaVuMaZwW8vnLJtIixWnBoMNbQwVX8dvq4D3&#10;05253LZXCtk+HuJ7jNvzWqmnQbeegwjUhX/xn/tNp/mzl9cJ/L6Tbp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O33jEAAAA3gAAAA8AAAAAAAAAAAAAAAAAmAIAAGRycy9k&#10;b3ducmV2LnhtbFBLBQYAAAAABAAEAPUAAACJAwAAAAA=&#10;" path="m10,l,17r5,2l14,2,10,xe" fillcolor="black" stroked="f">
                      <v:path arrowok="t" o:connecttype="custom" o:connectlocs="10,0;0,17;5,19;14,2;10,0" o:connectangles="0,0,0,0,0"/>
                    </v:shape>
                    <v:shape id="Freeform 15304" o:spid="_x0000_s6243" style="position:absolute;left:5091;top:3176;width:14;height:20;visibility:visible;mso-wrap-style:square;v-text-anchor:top" coordsize="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zOUMcA&#10;AADeAAAADwAAAGRycy9kb3ducmV2LnhtbESPQWvCQBCF7wX/wzKCF6kbbak1ugkiFAvFQ61gj0N2&#10;TKLZ2ZDdmvXfdwtCbzO89755s8qDacSVOldbVjCdJCCIC6trLhUcvt4eX0E4j6yxsUwKbuQgzwYP&#10;K0y17fmTrntfighhl6KCyvs2ldIVFRl0E9sSR+1kO4M+rl0pdYd9hJtGzpLkRRqsOV6osKVNRcVl&#10;/2MihW/h42m74XD8Ptc7uV1jMe6VGg3DegnCU/D/5nv6Xcf6i+f5HP7eiTP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szlDHAAAA3gAAAA8AAAAAAAAAAAAAAAAAmAIAAGRy&#10;cy9kb3ducmV2LnhtbFBLBQYAAAAABAAEAPUAAACMAwAAAAA=&#10;" path="m9,l,17r5,3l14,3,9,xe" fillcolor="black" stroked="f">
                      <v:path arrowok="t" o:connecttype="custom" o:connectlocs="9,0;0,17;5,20;14,3;9,0" o:connectangles="0,0,0,0,0"/>
                    </v:shape>
                    <v:rect id="Rectangle 15305" o:spid="_x0000_s6244" style="position:absolute;left:5100;top:3176;width:8;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as1skA&#10;AADeAAAADwAAAGRycy9kb3ducmV2LnhtbESPQU/CQBCF7yT+h82YeIOtBBQqCxETEy4mgh7sbdod&#10;24bubN1dofrrnQOJt5m8N+99s9oMrlMnCrH1bOB2koEirrxtuTbw/vY8XoCKCdli55kM/FCEzfpq&#10;tMLc+jPv6XRItZIQjjkaaFLqc61j1ZDDOPE9sWifPjhMsoZa24BnCXednmbZnXbYsjQ02NNTQ9Xx&#10;8O0MbJeL7dfrjF9+92VBxUd5nE9DZszN9fD4ACrRkP7Nl+udFfzl7F545R2ZQa//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Qas1skAAADeAAAADwAAAAAAAAAAAAAAAACYAgAA&#10;ZHJzL2Rvd25yZXYueG1sUEsFBgAAAAAEAAQA9QAAAI4DAAAAAA==&#10;" fillcolor="black" stroked="f"/>
                    <v:shape id="Freeform 15306" o:spid="_x0000_s6245" style="position:absolute;left:5103;top:3179;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FLCsQA&#10;AADeAAAADwAAAGRycy9kb3ducmV2LnhtbERPTWsCMRC9F/wPYYTealYpra5GEVGxp1IVwdu4GTeL&#10;m8myiWb775tCobd5vM+ZLTpbiwe1vnKsYDjIQBAXTldcKjgeNi9jED4ga6wdk4Jv8rCY955mmGsX&#10;+Yse+1CKFMI+RwUmhCaX0heGLPqBa4gTd3WtxZBgW0rdYkzhtpajLHuTFitODQYbWhkqbvu7VcDb&#10;8cacLuszhWwbP+JnjOvjUqnnfrecggjUhX/xn3un0/zJ6/sEft9JN8j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RSwrEAAAA3gAAAA8AAAAAAAAAAAAAAAAAmAIAAGRycy9k&#10;b3ducmV2LnhtbFBLBQYAAAAABAAEAPUAAACJAwAAAAA=&#10;" path="m9,l,17r5,2l14,2,9,xe" fillcolor="black" stroked="f">
                      <v:path arrowok="t" o:connecttype="custom" o:connectlocs="9,0;0,17;5,19;14,2;9,0" o:connectangles="0,0,0,0,0"/>
                    </v:shape>
                    <v:shape id="Freeform 15307" o:spid="_x0000_s6246" style="position:absolute;left:5105;top:3181;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h5ysgA&#10;AADeAAAADwAAAGRycy9kb3ducmV2LnhtbESP3WoCQQyF7wt9hyGF3hSdra2iq6OopSCCiD8PEHbi&#10;7tKZzLIz6rZP31wUepeQk3PON1t03qkbtbEObOC1n4EiLoKtuTRwPn32xqBiQrboApOBb4qwmD8+&#10;zDC34c4Huh1TqcSEY44GqpSaXOtYVOQx9kNDLLdLaD0mWdtS2xbvYu6dHmTZSHusWRIqbGhdUfF1&#10;vHoDG37zL8OfwXqXDid9ua7cfvvhjHl+6pZTUIm69C/++95YqT95HwuA4MgMe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KHnKyAAAAN4AAAAPAAAAAAAAAAAAAAAAAJgCAABk&#10;cnMvZG93bnJldi54bWxQSwUGAAAAAAQABAD1AAAAjQMAAAAA&#10;" path="m15,l,15r5,4l19,5,15,xe" fillcolor="black" stroked="f">
                      <v:path arrowok="t" o:connecttype="custom" o:connectlocs="15,0;0,15;5,19;19,5;15,0" o:connectangles="0,0,0,0,0"/>
                    </v:shape>
                    <v:shape id="Freeform 15308" o:spid="_x0000_s6247" style="position:absolute;left:5115;top:3184;width:14;height:21;visibility:visible;mso-wrap-style:square;v-text-anchor:top" coordsize="1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sQA&#10;AADeAAAADwAAAGRycy9kb3ducmV2LnhtbERPTYvCMBC9C/sfwgjeNFVEtGtaRBDWy+KqsNehGdtq&#10;MylNbOv+erMgeJvH+5x12ptKtNS40rKC6SQCQZxZXXKu4HzajZcgnEfWWFkmBQ9ykCYfgzXG2nb8&#10;Q+3R5yKEsItRQeF9HUvpsoIMuomtiQN3sY1BH2CTS91gF8JNJWdRtJAGSw4NBda0LSi7He9GQTvv&#10;H9/3w67bXv+4ne1/9WlzWCk1GvabTxCeev8Wv9xfOsxfzZdT+H8n3CC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5of7EAAAA3gAAAA8AAAAAAAAAAAAAAAAAmAIAAGRycy9k&#10;b3ducmV2LnhtbFBLBQYAAAAABAAEAPUAAACJAwAAAAA=&#10;" path="m7,l,19r7,2l14,2,7,xe" fillcolor="black" stroked="f">
                      <v:path arrowok="t" o:connecttype="custom" o:connectlocs="7,0;0,19;7,21;14,2;7,0" o:connectangles="0,0,0,0,0"/>
                    </v:shape>
                    <v:shape id="Freeform 15309" o:spid="_x0000_s6248" style="position:absolute;left:5117;top:3188;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ecf8UA&#10;AADeAAAADwAAAGRycy9kb3ducmV2LnhtbERPzWrCQBC+F3yHZYTemk1DiWnqGqRQ0ZNo+wDT7DRJ&#10;k50N2dVEn75bELzNx/c7y2IynTjT4BrLCp6jGARxaXXDlYKvz4+nDITzyBo7y6TgQg6K1exhibm2&#10;Ix/ofPSVCCHsclRQe9/nUrqyJoMusj1x4H7sYNAHOFRSDziGcNPJJI5TabDh0FBjT+81le3xZBSU&#10;k/7dfJs2ideL6nDdp7tsn/RKPc6n9RsIT5O/i2/urQ7zX1+yBP7fCT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5x/xQAAAN4AAAAPAAAAAAAAAAAAAAAAAJgCAABkcnMv&#10;ZG93bnJldi54bWxQSwUGAAAAAAQABAD1AAAAigMAAAAA&#10;" path="m15,l,15r5,5l19,5,15,xe" fillcolor="black" stroked="f">
                      <v:path arrowok="t" o:connecttype="custom" o:connectlocs="15,0;0,15;5,20;19,5;15,0" o:connectangles="0,0,0,0,0"/>
                    </v:shape>
                    <v:shape id="Freeform 15310" o:spid="_x0000_s6249" style="position:absolute;left:5124;top:3193;width:20;height:22;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hxTMQA&#10;AADeAAAADwAAAGRycy9kb3ducmV2LnhtbERPS4vCMBC+C/sfwizsRTR1laJdo6is6EnwAe5xaMa2&#10;2ExKk6313xtB8DYf33Om89aUoqHaFZYVDPoRCOLU6oIzBafjujcG4TyyxtIyKbiTg/nsozPFRNsb&#10;76k5+EyEEHYJKsi9rxIpXZqTQde3FXHgLrY26AOsM6lrvIVwU8rvKIqlwYJDQ44VrXJKr4d/o+C8&#10;6C6Hx9/zX7OZ0B1PRIM03in19dkufkB4av1b/HJvdZg/GY2H8Hwn3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ocUzEAAAA3gAAAA8AAAAAAAAAAAAAAAAAmAIAAGRycy9k&#10;b3ducmV2LnhtbFBLBQYAAAAABAAEAPUAAACJAwAAAAA=&#10;" path="m12,l,17r8,5l20,5,12,xe" fillcolor="black" stroked="f">
                      <v:path arrowok="t" o:connecttype="custom" o:connectlocs="12,0;0,17;8,22;20,5;12,0" o:connectangles="0,0,0,0,0"/>
                    </v:shape>
                    <v:shape id="Freeform 15311" o:spid="_x0000_s6250" style="position:absolute;left:5129;top:319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N/ycQA&#10;AADeAAAADwAAAGRycy9kb3ducmV2LnhtbERP22oCMRB9F/yHMEJfima1KroapbUIIoh4+YBhM+4u&#10;JpNlE3Xr1zeFgm9zONeZLxtrxJ1qXzpW0O8lIIgzp0vOFZxP6+4EhA/IGo1jUvBDHpaLdmuOqXYP&#10;PtD9GHIRQ9inqKAIoUql9FlBFn3PVcSRu7jaYoiwzqWu8RHDrZGDJBlLiyXHhgIrWhWUXY83q2DD&#10;H/Z99BysduFwkpfbl9lvv41Sb53mcwYiUBNe4n/3Rsf50+FkCH/vxBv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Tf8nEAAAA3gAAAA8AAAAAAAAAAAAAAAAAmAIAAGRycy9k&#10;b3ducmV2LnhtbFBLBQYAAAAABAAEAPUAAACJAwAAAAA=&#10;" path="m15,l,14r5,5l19,5,15,xe" fillcolor="black" stroked="f">
                      <v:path arrowok="t" o:connecttype="custom" o:connectlocs="15,0;0,14;5,19;19,5;15,0" o:connectangles="0,0,0,0,0"/>
                    </v:shape>
                    <v:shape id="Freeform 15312" o:spid="_x0000_s6251" style="position:absolute;left:5136;top:3203;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YjsUA&#10;AADeAAAADwAAAGRycy9kb3ducmV2LnhtbERPTWvCQBC9F/oflhF6q5sEFRtdQxECPdbUFrwN2TGJ&#10;ZmfD7qqpv75bKPQ2j/c562I0vbiS851lBek0AUFcW91xo2D/UT4vQfiArLG3TAq+yUOxeXxYY67t&#10;jXd0rUIjYgj7HBW0IQy5lL5uyaCf2oE4ckfrDIYIXSO1w1sMN73MkmQhDXYcG1ocaNtSfa4uRsH9&#10;XM7esznv6+TrdFjwofpMXafU02R8XYEINIZ/8Z/7Tcf5L7PlHH7fiT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hiOxQAAAN4AAAAPAAAAAAAAAAAAAAAAAJgCAABkcnMv&#10;ZG93bnJldi54bWxQSwUGAAAAAAQABAD1AAAAigMAAAAA&#10;" path="m12,l,17r8,4l20,5,12,xe" fillcolor="black" stroked="f">
                      <v:path arrowok="t" o:connecttype="custom" o:connectlocs="12,0;0,17;8,21;20,5;12,0" o:connectangles="0,0,0,0,0"/>
                    </v:shape>
                    <v:shape id="Freeform 15313" o:spid="_x0000_s6252" style="position:absolute;left:5141;top:3210;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m1sMA&#10;AADeAAAADwAAAGRycy9kb3ducmV2LnhtbERPTWvCQBC9F/wPywi91U1EbIyuIqKl9FYV9DhmxyS4&#10;Oxuyq6b99d2C4G0e73Nmi84acaPW144VpIMEBHHhdM2lgv1u85aB8AFZo3FMCn7Iw2Lee5lhrt2d&#10;v+m2DaWIIexzVFCF0ORS+qIii37gGuLInV1rMUTYllK3eI/h1shhkoylxZpjQ4UNrSoqLturVWDQ&#10;HPTH8es9k+lpF9L9xcrftVKv/W45BRGoC0/xw/2p4/zJKBvD/zvxB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qm1sMAAADeAAAADwAAAAAAAAAAAAAAAACYAgAAZHJzL2Rv&#10;d25yZXYueG1sUEsFBgAAAAAEAAQA9QAAAIgDAAAAAA==&#10;" path="m17,l,12r5,7l22,7,17,xe" fillcolor="black" stroked="f">
                      <v:path arrowok="t" o:connecttype="custom" o:connectlocs="17,0;0,12;5,19;22,7;17,0" o:connectangles="0,0,0,0,0"/>
                    </v:shape>
                    <v:shape id="Freeform 15314" o:spid="_x0000_s6253" style="position:absolute;left:5148;top:3215;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gjYsQA&#10;AADeAAAADwAAAGRycy9kb3ducmV2LnhtbERPTWvCQBC9C/0PyxS81Y2iVlNXKQXBo6ZpwduQHZPU&#10;7GzYXTX6612h4G0e73MWq8404kzO15YVDAcJCOLC6ppLBfn3+m0GwgdkjY1lUnAlD6vlS2+BqbYX&#10;3tE5C6WIIexTVFCF0KZS+qIig35gW+LIHawzGCJ0pdQOLzHcNHKUJFNpsObYUGFLXxUVx+xkFNyO&#10;6/F2NOG8SH7/9lPeZz9DVyvVf+0+P0AE6sJT/O/e6Dh/Pp69w+OdeIN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oI2LEAAAA3gAAAA8AAAAAAAAAAAAAAAAAmAIAAGRycy9k&#10;b3ducmV2LnhtbFBLBQYAAAAABAAEAPUAAACJAwAAAAA=&#10;" path="m12,l,17r8,4l20,5,12,xe" fillcolor="black" stroked="f">
                      <v:path arrowok="t" o:connecttype="custom" o:connectlocs="12,0;0,17;8,21;20,5;12,0" o:connectangles="0,0,0,0,0"/>
                    </v:shape>
                    <v:shape id="Freeform 15315" o:spid="_x0000_s6254" style="position:absolute;left:5153;top:3222;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mXP8cA&#10;AADeAAAADwAAAGRycy9kb3ducmV2LnhtbESPQWvCQBCF7wX/wzJCb3UTKTaNrlKKLdJbVajHMTsm&#10;wd3ZkN1q2l/fORS8zfDevPfNYjV4py7UxzawgXySgSKugm25NrDfvT0UoGJCtugCk4EfirBaju4W&#10;WNpw5U+6bFOtJIRjiQaalLpS61g15DFOQkcs2in0HpOsfa1tj1cJ905Ps2ymPbYsDQ129NpQdd5+&#10;ewMO3Zd9P3w8FTo/7lK+P3v9uzbmfjy8zEElGtLN/H+9sYL//FgIr7wj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5lz/HAAAA3gAAAA8AAAAAAAAAAAAAAAAAmAIAAGRy&#10;cy9kb3ducmV2LnhtbFBLBQYAAAAABAAEAPUAAACMAwAAAAA=&#10;" path="m17,l,12r5,7l22,7,17,xe" fillcolor="black" stroked="f">
                      <v:path arrowok="t" o:connecttype="custom" o:connectlocs="17,0;0,12;5,19;22,7;17,0" o:connectangles="0,0,0,0,0"/>
                    </v:shape>
                    <v:shape id="Freeform 15316" o:spid="_x0000_s6255" style="position:absolute;left:5158;top:3227;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UGJcQA&#10;AADeAAAADwAAAGRycy9kb3ducmV2LnhtbERP32vCMBB+H+x/CDfwbaaKOq1GmYIgwgar4vPZnG1d&#10;c6lJ1O6/XwbC3u7j+3mzRWtqcSPnK8sKet0EBHFudcWFgv1u/ToG4QOyxtoyKfghD4v589MMU23v&#10;/EW3LBQihrBPUUEZQpNK6fOSDPqubYgjd7LOYIjQFVI7vMdwU8t+koykwYpjQ4kNrUrKv7OrUXA+&#10;7LwZDk4f/tO45aXKj9sme1Oq89K+T0EEasO/+OHe6Dh/MhhP4O+de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1BiXEAAAA3gAAAA8AAAAAAAAAAAAAAAAAmAIAAGRycy9k&#10;b3ducmV2LnhtbFBLBQYAAAAABAAEAPUAAACJAwAAAAA=&#10;" path="m14,l,14r7,7l22,7,14,xe" fillcolor="black" stroked="f">
                      <v:path arrowok="t" o:connecttype="custom" o:connectlocs="14,0;0,14;7,21;22,7;14,0" o:connectangles="0,0,0,0,0"/>
                    </v:shape>
                    <v:shape id="Freeform 15317" o:spid="_x0000_s6256" style="position:absolute;left:5165;top:3236;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19osgA&#10;AADeAAAADwAAAGRycy9kb3ducmV2LnhtbESPQWvCQBCF74X+h2UKvRTdmErQ6CpSaOlBxFp/wJgd&#10;k2h2NmS3Jv33zqHQ2wzz5r33LdeDa9SNulB7NjAZJ6CIC29rLg0cv99HM1AhIltsPJOBXwqwXj0+&#10;LDG3vucvuh1iqcSEQ44GqhjbXOtQVOQwjH1LLLez7xxGWbtS2w57MXeNTpMk0w5rloQKW3qrqLge&#10;fpyBfpZl+3TKXPvz6yU9fezi9mVnzPPTsFmAijTEf/Hf96eV+vPpXAAER2bQq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rX2iyAAAAN4AAAAPAAAAAAAAAAAAAAAAAJgCAABk&#10;cnMvZG93bnJldi54bWxQSwUGAAAAAAQABAD1AAAAjQMAAAAA&#10;" path="m17,l,10,5,20,22,10,17,xe" fillcolor="black" stroked="f">
                      <v:path arrowok="t" o:connecttype="custom" o:connectlocs="17,0;0,10;5,20;22,10;17,0" o:connectangles="0,0,0,0,0"/>
                    </v:shape>
                    <v:shape id="Freeform 15318" o:spid="_x0000_s6257" style="position:absolute;left:5170;top:3244;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qc/sQA&#10;AADeAAAADwAAAGRycy9kb3ducmV2LnhtbERP32vCMBB+F/Y/hBP2NlPFuVmN4gaDIUywFZ/P5mzr&#10;mkuXZFr/+0UY+HYf38+bLzvTiDM5X1tWMBwkIIgLq2suFezyj6dXED4ga2wsk4IreVguHnpzTLW9&#10;8JbOWShFDGGfooIqhDaV0hcVGfQD2xJH7midwRChK6V2eInhppGjJJlIgzXHhgpbeq+o+M5+jYLT&#10;PvfmeXz88hvj3n7q4rBusxelHvvdagYiUBfu4n/3p47zp+PpEG7vxBv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anP7EAAAA3gAAAA8AAAAAAAAAAAAAAAAAmAIAAGRycy9k&#10;b3ducmV2LnhtbFBLBQYAAAAABAAEAPUAAACJAwAAAAA=&#10;" path="m14,l,14r7,7l22,7,14,xe" fillcolor="black" stroked="f">
                      <v:path arrowok="t" o:connecttype="custom" o:connectlocs="14,0;0,14;7,21;22,7;14,0" o:connectangles="0,0,0,0,0"/>
                    </v:shape>
                    <v:shape id="Freeform 15319" o:spid="_x0000_s6258" style="position:absolute;left:5177;top:325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2CMMA&#10;AADeAAAADwAAAGRycy9kb3ducmV2LnhtbERPTWvCQBC9C/6HZYTedBMpVqOriGgRbzVCexyzYxLc&#10;nQ3ZVdP++q5Q6G0e73MWq84acafW144VpKMEBHHhdM2lglO+G05B+ICs0TgmBd/kYbXs9xaYaffg&#10;D7ofQyliCPsMFVQhNJmUvqjIoh+5hjhyF9daDBG2pdQtPmK4NXKcJBNpsebYUGFDm4qK6/FmFRg0&#10;n/r96/A2lek5D+npauXPVqmXQbeegwjUhX/xn3uv4/zZ62wMz3fi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g2CMMAAADeAAAADwAAAAAAAAAAAAAAAACYAgAAZHJzL2Rv&#10;d25yZXYueG1sUEsFBgAAAAAEAAQA9QAAAIgDAAAAAA==&#10;" path="m17,l,10r5,9l22,10,17,xe" fillcolor="black" stroked="f">
                      <v:path arrowok="t" o:connecttype="custom" o:connectlocs="17,0;0,10;5,19;22,10;17,0" o:connectangles="0,0,0,0,0"/>
                    </v:shape>
                    <v:shape id="Freeform 15320" o:spid="_x0000_s6259" style="position:absolute;left:5182;top:326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STk8QA&#10;AADeAAAADwAAAGRycy9kb3ducmV2LnhtbERPTWvCQBC9F/oflil4q5tUsSbNKqW0It6qQj2O2WkS&#10;3J0N2a1Gf70rCL3N431OMe+tEUfqfONYQTpMQBCXTjdcKdhuvp6nIHxA1mgck4IzeZjPHh8KzLU7&#10;8Tcd16ESMYR9jgrqENpcSl/WZNEPXUscuV/XWQwRdpXUHZ5iuDXyJUkm0mLDsaHGlj5qKg/rP6vA&#10;oPnRi93qdSrT/Sak24OVl0+lBk/9+xuIQH34F9/dSx3nZ+NsBLd34g1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Ek5PEAAAA3gAAAA8AAAAAAAAAAAAAAAAAmAIAAGRycy9k&#10;b3ducmV2LnhtbFBLBQYAAAAABAAEAPUAAACJAwAAAAA=&#10;" path="m17,l,9,5,19,22,9,17,xe" fillcolor="black" stroked="f">
                      <v:path arrowok="t" o:connecttype="custom" o:connectlocs="17,0;0,9;5,19;22,9;17,0" o:connectangles="0,0,0,0,0"/>
                    </v:shape>
                    <v:shape id="Freeform 15321" o:spid="_x0000_s6260" style="position:absolute;left:5187;top:3270;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yf+sUA&#10;AADeAAAADwAAAGRycy9kb3ducmV2LnhtbESPQYvCMBCF7wv+hzCCtzVVi2g1iiiCt3WrCN6GZmyL&#10;zaQ0Uau/fiMseJvhvXnvm/myNZW4U+NKywoG/QgEcWZ1ybmC42H7PQHhPLLGyjIpeJKD5aLzNcdE&#10;2wf/0j31uQgh7BJUUHhfJ1K6rCCDrm9r4qBdbGPQh7XJpW7wEcJNJYdRNJYGSw4NBda0Lii7pjej&#10;ID65zXjyc96/XoMqoKzWo+MpVarXbVczEJ5a/zH/X+90wJ/G0xje74QZ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PJ/6xQAAAN4AAAAPAAAAAAAAAAAAAAAAAJgCAABkcnMv&#10;ZG93bnJldi54bWxQSwUGAAAAAAQABAD1AAAAigMAAAAA&#10;" path="m14,l,14r7,8l21,7,14,xe" fillcolor="black" stroked="f">
                      <v:path arrowok="t" o:connecttype="custom" o:connectlocs="14,0;0,14;7,22;21,7;14,0" o:connectangles="0,0,0,0,0"/>
                    </v:shape>
                    <v:shape id="Freeform 15322" o:spid="_x0000_s6261" style="position:absolute;left:5194;top:3280;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ufMQA&#10;AADeAAAADwAAAGRycy9kb3ducmV2LnhtbERPTWvCQBC9F/oflil4q5sUtSbNKqW0It6qQj2O2WkS&#10;3J0N2a1Gf70rCL3N431OMe+tEUfqfONYQTpMQBCXTjdcKdhuvp6nIHxA1mgck4IzeZjPHh8KzLU7&#10;8Tcd16ESMYR9jgrqENpcSl/WZNEPXUscuV/XWQwRdpXUHZ5iuDXyJUkm0mLDsaHGlj5qKg/rP6vA&#10;oPnRi93qdSrT/Sak24OVl0+lBk/9+xuIQH34F9/dSx3nZ6NsDLd34g1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hrnzEAAAA3gAAAA8AAAAAAAAAAAAAAAAAmAIAAGRycy9k&#10;b3ducmV2LnhtbFBLBQYAAAAABAAEAPUAAACJAwAAAAA=&#10;" path="m17,l,9,5,19,22,9,17,xe" fillcolor="black" stroked="f">
                      <v:path arrowok="t" o:connecttype="custom" o:connectlocs="17,0;0,9;5,19;22,9;17,0" o:connectangles="0,0,0,0,0"/>
                    </v:shape>
                    <v:shape id="Freeform 15323" o:spid="_x0000_s6262" style="position:absolute;left:5199;top:328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Of/cQA&#10;AADeAAAADwAAAGRycy9kb3ducmV2LnhtbERPS2vCQBC+C/0Pywi9SN0oJWqaVYq0tB7V9D5kp3mY&#10;nQ27WxP/fbdQ8DYf33Py3Wg6cSXnG8sKFvMEBHFpdcOVguL8/rQG4QOyxs4yKbiRh932YZJjpu3A&#10;R7qeQiViCPsMFdQh9JmUvqzJoJ/bnjhy39YZDBG6SmqHQww3nVwmSSoNNhwbauxpX1N5Of0YBb6d&#10;pcVHaVaL5bC/vbnDuf8qWqUep+PrC4hAY7iL/92fOs7fPG9S+Hsn3i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Dn/3EAAAA3gAAAA8AAAAAAAAAAAAAAAAAmAIAAGRycy9k&#10;b3ducmV2LnhtbFBLBQYAAAAABAAEAPUAAACJAwAAAAA=&#10;" path="m17,l,10,7,22,24,12,17,xe" fillcolor="black" stroked="f">
                      <v:path arrowok="t" o:connecttype="custom" o:connectlocs="17,0;0,10;7,22;24,12;17,0" o:connectangles="0,0,0,0,0"/>
                    </v:shape>
                    <v:shape id="Freeform 15324" o:spid="_x0000_s6263" style="position:absolute;left:5204;top:330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l2IsQA&#10;AADeAAAADwAAAGRycy9kb3ducmV2LnhtbERP32vCMBB+H/g/hBN8m6mluFmNIrKCIGOb296P5myL&#10;zaUkWVv/ezMY7O0+vp+32Y2mFT0531hWsJgnIIhLqxuuFHx9Fo/PIHxA1thaJgU38rDbTh42mGs7&#10;8Af151CJGMI+RwV1CF0upS9rMujntiOO3MU6gyFCV0ntcIjhppVpkiylwYZjQ40dHWoqr+cfo6A7&#10;ufR21a9j9mYuReqW3+8vSavUbDru1yACjeFf/Oc+6jh/la2e4PedeIP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pdiLEAAAA3gAAAA8AAAAAAAAAAAAAAAAAmAIAAGRycy9k&#10;b3ducmV2LnhtbFBLBQYAAAAABAAEAPUAAACJAwAAAAA=&#10;" path="m19,l,7,4,19,24,12,19,xe" fillcolor="black" stroked="f">
                      <v:path arrowok="t" o:connecttype="custom" o:connectlocs="19,0;0,7;4,19;24,12;19,0" o:connectangles="0,0,0,0,0"/>
                    </v:shape>
                    <v:shape id="Freeform 15325" o:spid="_x0000_s6264" style="position:absolute;left:5211;top:331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CuFMYA&#10;AADeAAAADwAAAGRycy9kb3ducmV2LnhtbESPQW/CMAyF70j7D5En7YJGCppgFAKa0KZtR6Dcrca0&#10;hcapkoyWfz8fJu1m6z2/93m9HVyrbhRi49nAdJKBIi69bbgyUBw/nl9BxYRssfVMBu4UYbt5GK0x&#10;t77nPd0OqVISwjFHA3VKXa51LGtyGCe+Ixbt7IPDJGuotA3YS7hr9SzL5tphw9JQY0e7msrr4ccZ&#10;iJfxvPgs3WI663f39/B97E7FxZinx+FtBSrRkP7Nf9dfVvCXL0vhlXdkBr3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CuFMYAAADeAAAADwAAAAAAAAAAAAAAAACYAgAAZHJz&#10;L2Rvd25yZXYueG1sUEsFBgAAAAAEAAQA9QAAAIsDAAAAAA==&#10;" path="m17,l,10,7,22,24,12,17,xe" fillcolor="black" stroked="f">
                      <v:path arrowok="t" o:connecttype="custom" o:connectlocs="17,0;0,10;7,22;24,12;17,0" o:connectangles="0,0,0,0,0"/>
                    </v:shape>
                    <v:shape id="Freeform 15326" o:spid="_x0000_s6265" style="position:absolute;left:5218;top:3325;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ykecQA&#10;AADeAAAADwAAAGRycy9kb3ducmV2LnhtbERPTWvCQBC9C/0PyxR6002kWJO6kVK0iLeq0B6n2WkS&#10;sjsbsqum/npXEHqbx/ucxXKwRpyo941jBekkAUFcOt1wpeCwX4/nIHxA1mgck4I/8rAsHkYLzLU7&#10;8yeddqESMYR9jgrqELpcSl/WZNFPXEccuV/XWwwR9pXUPZ5juDVymiQzabHh2FBjR+81le3uaBUY&#10;NF/643v7Mpfpzz6kh9bKy0qpp8fh7RVEoCH8i+/ujY7zs+csg9s78QZ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spHnEAAAA3gAAAA8AAAAAAAAAAAAAAAAAmAIAAGRycy9k&#10;b3ducmV2LnhtbFBLBQYAAAAABAAEAPUAAACJAwAAAAA=&#10;" path="m17,l,10r5,9l22,10,17,xe" fillcolor="black" stroked="f">
                      <v:path arrowok="t" o:connecttype="custom" o:connectlocs="17,0;0,10;5,19;22,10;17,0" o:connectangles="0,0,0,0,0"/>
                    </v:shape>
                    <v:shape id="Freeform 15327" o:spid="_x0000_s6266" style="position:absolute;left:5220;top:3337;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t0TMYA&#10;AADeAAAADwAAAGRycy9kb3ducmV2LnhtbESPQWsCMRCF70L/Q5iCN026WGm3RimlQqGI1rb3YTPu&#10;Lm4mS5Lq+u87B8HbDPPmvfctVoPv1IliagNbeJgaUMRVcC3XFn6+15MnUCkjO+wCk4ULJVgt70YL&#10;LF048xed9rlWYsKpRAtNzn2pdaoa8pimoSeW2yFEj1nWWGsX8SzmvtOFMXPtsWVJaLCnt4aq4/7P&#10;W+g/Y3E5us0w2/rDuojz39276awd3w+vL6AyDfkmvn5/OKn//GgEQHBkBr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t0TMYAAADeAAAADwAAAAAAAAAAAAAAAACYAgAAZHJz&#10;L2Rvd25yZXYueG1sUEsFBgAAAAAEAAQA9QAAAIsDAAAAAA==&#10;" path="m20,l,7,5,19,24,12,20,xe" fillcolor="black" stroked="f">
                      <v:path arrowok="t" o:connecttype="custom" o:connectlocs="20,0;0,7;5,19;24,12;20,0" o:connectangles="0,0,0,0,0"/>
                    </v:shape>
                    <v:shape id="Freeform 15328" o:spid="_x0000_s6267" style="position:absolute;left:5228;top:334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aMIA&#10;AADeAAAADwAAAGRycy9kb3ducmV2LnhtbERP24rCMBB9X/Afwgj7pmkFV61GEUFZEFy0fsDYjG2x&#10;mdQm1vr3G2Fh3+ZwrrNYdaYSLTWutKwgHkYgiDOrS84VnNPtYArCeWSNlWVS8CIHq2XvY4GJtk8+&#10;UnvyuQgh7BJUUHhfJ1K6rCCDbmhr4sBdbWPQB9jkUjf4DOGmkqMo+pIGSw4NBda0KSi7nR5Ggd/T&#10;7jzh8f5y+LlTii2n8YuV+ux36zkIT53/F/+5v3WYPxtHMbzfCT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j6FowgAAAN4AAAAPAAAAAAAAAAAAAAAAAJgCAABkcnMvZG93&#10;bnJldi54bWxQSwUGAAAAAAQABAD1AAAAhwMAAAAA&#10;" path="m16,l,9,7,24,24,14,16,xe" fillcolor="black" stroked="f">
                      <v:path arrowok="t" o:connecttype="custom" o:connectlocs="16,0;0,9;7,24;24,14;16,0" o:connectangles="0,0,0,0,0"/>
                    </v:shape>
                    <v:shape id="Freeform 15329" o:spid="_x0000_s6268" style="position:absolute;left:5232;top:336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VPoMMA&#10;AADeAAAADwAAAGRycy9kb3ducmV2LnhtbERPTWsCMRC9F/ofwhS81aSLSl2NUkoFQaRq9T5sxt3F&#10;zWRJoq7/3ghCb/N4nzOdd7YRF/Khdqzho69AEBfO1Fxq2P8t3j9BhIhssHFMGm4UYD57fZlibtyV&#10;t3TZxVKkEA45aqhibHMpQ1GRxdB3LXHijs5bjAn6UhqP1xRuG5kpNZIWa04NFbb0XVFx2p2thnbl&#10;s9vJrLvBrz0uMj86bH5Uo3XvrfuagIjUxX/x0700af54qDJ4vJNuk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VPoMMAAADeAAAADwAAAAAAAAAAAAAAAACYAgAAZHJzL2Rv&#10;d25yZXYueG1sUEsFBgAAAAAEAAQA9QAAAIgDAAAAAA==&#10;" path="m20,l,7,5,19,24,12,20,xe" fillcolor="black" stroked="f">
                      <v:path arrowok="t" o:connecttype="custom" o:connectlocs="20,0;0,7;5,19;24,12;20,0" o:connectangles="0,0,0,0,0"/>
                    </v:shape>
                    <v:shape id="Freeform 15330" o:spid="_x0000_s6269" style="position:absolute;left:5237;top:3376;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qO8MA&#10;AADeAAAADwAAAGRycy9kb3ducmV2LnhtbERP22oCMRB9F/yHMELfauK2iq5GkVKhUMTWy/uwGXcX&#10;N5MlSXX9+6ZQ8G0O5zqLVWcbcSUfascaRkMFgrhwpuZSw/GweZ6CCBHZYOOYNNwpwGrZ7y0wN+7G&#10;33Tdx1KkEA45aqhibHMpQ1GRxTB0LXHizs5bjAn6UhqPtxRuG5kpNZEWa04NFbb0VlFx2f9YDe2n&#10;z+4Xs+1ed/a8yfzk9PWuGq2fBt16DiJSFx/if/eHSfNnY/UCf++kG+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nqO8MAAADeAAAADwAAAAAAAAAAAAAAAACYAgAAZHJzL2Rv&#10;d25yZXYueG1sUEsFBgAAAAAEAAQA9QAAAIgDAAAAAA==&#10;" path="m19,l,7,5,19,24,12,19,xe" fillcolor="black" stroked="f">
                      <v:path arrowok="t" o:connecttype="custom" o:connectlocs="19,0;0,7;5,19;24,12;19,0" o:connectangles="0,0,0,0,0"/>
                    </v:shape>
                    <v:shape id="Freeform 15331" o:spid="_x0000_s6270" style="position:absolute;left:5242;top:3388;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jdMQA&#10;AADeAAAADwAAAGRycy9kb3ducmV2LnhtbERPzWrCQBC+F3yHZYRexGysVdPUTSgFwZvU+gBDdswG&#10;s7Mxu8b07btCobf5+H5nW462FQP1vnGsYJGkIIgrpxuuFZy+d/MMhA/IGlvHpOCHPJTF5GmLuXZ3&#10;/qLhGGoRQ9jnqMCE0OVS+sqQRZ+4jjhyZ9dbDBH2tdQ93mO4beVLmq6lxYZjg8GOPg1Vl+PNKuDV&#10;phpsc5jtMtNebpvDciavS6Wep+PHO4hAY/gX/7n3Os5/W6Wv8Hgn3i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043TEAAAA3gAAAA8AAAAAAAAAAAAAAAAAmAIAAGRycy9k&#10;b3ducmV2LnhtbFBLBQYAAAAABAAEAPUAAACJAwAAAAA=&#10;" path="m19,l,7,7,24,26,16,19,xe" fillcolor="black" stroked="f">
                      <v:path arrowok="t" o:connecttype="custom" o:connectlocs="19,0;0,7;7,24;26,16;19,0" o:connectangles="0,0,0,0,0"/>
                    </v:shape>
                    <v:shape id="Freeform 15332" o:spid="_x0000_s6271" style="position:absolute;left:5249;top:3404;width:24;height:20;visibility:visible;mso-wrap-style:square;v-text-anchor:top" coordsize="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Fe3sYA&#10;AADeAAAADwAAAGRycy9kb3ducmV2LnhtbESPT2vCQBDF74LfYZmCN91UiNjUVYIgNbf6B3sdstMk&#10;bXY27G419tO7guBthvd+b94sVr1pxZmcbywreJ0kIIhLqxuuFBwPm/EchA/IGlvLpOBKHlbL4WCB&#10;mbYX3tF5HyoRQ9hnqKAOocuk9GVNBv3EdsRR+7bOYIirq6R2eInhppXTJJlJgw3HCzV2tK6p/N3/&#10;mVjDfRXz/OdUyI8i3c52/5+n3FVKjV76/B1EoD48zQ96qyP3liYp3N+JM8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Fe3sYAAADeAAAADwAAAAAAAAAAAAAAAACYAgAAZHJz&#10;L2Rvd25yZXYueG1sUEsFBgAAAAAEAAQA9QAAAIsDAAAAAA==&#10;" path="m19,l,8,5,20,24,12,19,xe" fillcolor="black" stroked="f">
                      <v:path arrowok="t" o:connecttype="custom" o:connectlocs="19,0;0,8;5,20;24,12;19,0" o:connectangles="0,0,0,0,0"/>
                    </v:shape>
                    <v:shape id="Freeform 15333" o:spid="_x0000_s6272" style="position:absolute;left:5256;top:341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Y5HMEA&#10;AADeAAAADwAAAGRycy9kb3ducmV2LnhtbERP24rCMBB9F/yHMIJvmip46xpFBEUQXLR+wGwz25Zt&#10;JrWJtf69ERZ8m8O5znLdmlI0VLvCsoLRMAJBnFpdcKbgmuwGcxDOI2ssLZOCJzlYr7qdJcbaPvhM&#10;zcVnIoSwi1FB7n0VS+nSnAy6oa2IA/dra4M+wDqTusZHCDelHEfRVBosODTkWNE2p/TvcjcK/JH2&#10;1xlPjj+n7xsl2HAyerJS/V67+QLhqfUf8b/7oMP8xSSawvudcIN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mORzBAAAA3gAAAA8AAAAAAAAAAAAAAAAAmAIAAGRycy9kb3du&#10;cmV2LnhtbFBLBQYAAAAABAAEAPUAAACGAwAAAAA=&#10;" path="m17,l,10,8,24,24,14,17,xe" fillcolor="black" stroked="f">
                      <v:path arrowok="t" o:connecttype="custom" o:connectlocs="17,0;0,10;8,24;24,14;17,0" o:connectangles="0,0,0,0,0"/>
                    </v:shape>
                    <v:shape id="Freeform 15334" o:spid="_x0000_s6273" style="position:absolute;left:5261;top:3431;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P7LMQA&#10;AADeAAAADwAAAGRycy9kb3ducmV2LnhtbERP24rCMBB9F/Yfwizsm6Yq3qpRFmFBBB9s9wNmm7Et&#10;20xqE231640g+DaHc53VpjOVuFLjSssKhoMIBHFmdcm5gt/0pz8H4TyyxsoyKbiRg836o7fCWNuW&#10;j3RNfC5CCLsYFRTe17GULivIoBvYmjhwJ9sY9AE2udQNtiHcVHIURVNpsOTQUGBN24Ky/+RiFLR5&#10;ej6d9d98ONmNkxHdD/vDWCv19dl9L0F46vxb/HLvdJi/mEQzeL4Tbp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j+yzEAAAA3gAAAA8AAAAAAAAAAAAAAAAAmAIAAGRycy9k&#10;b3ducmV2LnhtbFBLBQYAAAAABAAEAPUAAACJAwAAAAA=&#10;" path="m19,l,7,7,24,27,17,19,xe" fillcolor="black" stroked="f">
                      <v:path arrowok="t" o:connecttype="custom" o:connectlocs="19,0;0,7;7,24;27,17;19,0" o:connectangles="0,0,0,0,0"/>
                    </v:shape>
                    <v:shape id="Freeform 15335" o:spid="_x0000_s6274" style="position:absolute;left:5268;top:344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pEMYA&#10;AADeAAAADwAAAGRycy9kb3ducmV2LnhtbESPQW/CMAyF70j7D5En7QYp1UCsEBBim5g4QceBo9V4&#10;bbXGKU1Gu38/HyZxs/We3/u82gyuUTfqQu3ZwHSSgCIuvK25NHD+fB8vQIWIbLHxTAZ+KcBm/TBa&#10;YWZ9zye65bFUEsIhQwNVjG2mdSgqchgmviUW7ct3DqOsXalth72Eu0anSTLXDmuWhgpb2lVUfOc/&#10;zoB/bfphO6fjefp2CWn6fPV7PBjz9Dhsl6AiDfFu/r/+sIL/MkuEV96RG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6pEMYAAADeAAAADwAAAAAAAAAAAAAAAACYAgAAZHJz&#10;L2Rvd25yZXYueG1sUEsFBgAAAAAEAAQA9QAAAIsDAAAAAA==&#10;" path="m20,l,7,5,21,24,14,20,xe" fillcolor="black" stroked="f">
                      <v:path arrowok="t" o:connecttype="custom" o:connectlocs="20,0;0,7;5,21;24,14;20,0" o:connectangles="0,0,0,0,0"/>
                    </v:shape>
                    <v:shape id="Freeform 15336" o:spid="_x0000_s6275" style="position:absolute;left:5273;top:346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RlcMA&#10;AADeAAAADwAAAGRycy9kb3ducmV2LnhtbERPTYvCMBC9L/gfwgh7kTVVWHetRhFxWT2q3fvQjG21&#10;mZQk2vrvjSDsbR7vc+bLztTiRs5XlhWMhgkI4tzqigsF2fHn4xuED8gaa8uk4E4elove2xxTbVve&#10;0+0QChFD2KeooAyhSaX0eUkG/dA2xJE7WWcwROgKqR22MdzUcpwkE2mw4thQYkPrkvLL4WoU+PNg&#10;kv3m5ms0btf3jdsdm7/srNR7v1vNQATqwr/45d7qOH/6mUzh+U68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eRlcMAAADeAAAADwAAAAAAAAAAAAAAAACYAgAAZHJzL2Rv&#10;d25yZXYueG1sUEsFBgAAAAAEAAQA9QAAAIgDAAAAAA==&#10;" path="m19,l,5,5,22,24,17,19,xe" fillcolor="black" stroked="f">
                      <v:path arrowok="t" o:connecttype="custom" o:connectlocs="19,0;0,5;5,22;24,17;19,0" o:connectangles="0,0,0,0,0"/>
                    </v:shape>
                    <v:shape id="Freeform 15337" o:spid="_x0000_s6276" style="position:absolute;left:5278;top:3479;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ZzqsYA&#10;AADeAAAADwAAAGRycy9kb3ducmV2LnhtbESPQWvDMAyF74X9B6PBLmVxutK1y+qWMSjsVpruB4hY&#10;i0NiOYvdNPv306HQm4Se3nvfdj/5To00xCawgUWWgyKugm24NvB9PjxvQMWEbLELTAb+KMJ+9zDb&#10;YmHDlU80lqlWYsKxQAMupb7QOlaOPMYs9MRy+wmDxyTrUGs74FXMfadf8vxVe2xYEhz29OmoasuL&#10;N8CrdTX65jg/bFzXXtbH5Vz/Lo15epw+3kElmtJdfPv+slL/bbUQAMGRGfTu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ZzqsYAAADeAAAADwAAAAAAAAAAAAAAAACYAgAAZHJz&#10;L2Rvd25yZXYueG1sUEsFBgAAAAAEAAQA9QAAAIsDAAAAAA==&#10;" path="m19,l,7,7,24,26,17,19,xe" fillcolor="black" stroked="f">
                      <v:path arrowok="t" o:connecttype="custom" o:connectlocs="19,0;0,7;7,24;26,17;19,0" o:connectangles="0,0,0,0,0"/>
                    </v:shape>
                    <v:shape id="Freeform 15338" o:spid="_x0000_s6277" style="position:absolute;left:5285;top:349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2WUMQA&#10;AADeAAAADwAAAGRycy9kb3ducmV2LnhtbERPTWvCQBC9F/wPyxR6q5uEKjVmI2IrSk+aevA4ZMck&#10;NDubZrcm/nu3UOhtHu9zstVoWnGl3jWWFcTTCARxaXXDlYLT5/b5FYTzyBpby6TgRg5W+eQhw1Tb&#10;gY90LXwlQgi7FBXU3neplK6syaCb2o44cBfbG/QB9pXUPQ4h3LQyiaK5NNhwaKixo01N5VfxYxTY&#10;t3YY13M6nOL3s0uSl2+7ww+lnh7H9RKEp9H/i//cex3mL2ZxDL/vhBt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NllDEAAAA3gAAAA8AAAAAAAAAAAAAAAAAmAIAAGRycy9k&#10;b3ducmV2LnhtbFBLBQYAAAAABAAEAPUAAACJAwAAAAA=&#10;" path="m19,l,4,5,21,24,16,19,xe" fillcolor="black" stroked="f">
                      <v:path arrowok="t" o:connecttype="custom" o:connectlocs="19,0;0,4;5,21;24,16;19,0" o:connectangles="0,0,0,0,0"/>
                    </v:shape>
                    <v:shape id="Freeform 15339" o:spid="_x0000_s6278" style="position:absolute;left:5290;top:351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qVOcMA&#10;AADeAAAADwAAAGRycy9kb3ducmV2LnhtbERPTWvCQBC9F/oflhG8SN0koLapqxSpWI9qeh+y0ySa&#10;nQ27WxP/fVcQepvH+5zlejCtuJLzjWUF6TQBQVxa3XCloDhtX15B+ICssbVMCm7kYb16flpirm3P&#10;B7oeQyViCPscFdQhdLmUvqzJoJ/ajjhyP9YZDBG6SmqHfQw3rcySZC4NNhwbauxoU1N5Of4aBf48&#10;mRe70izSrN/cPt3+1H0XZ6XGo+HjHUSgIfyLH+4vHee/zdIM7u/EG+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qVOcMAAADeAAAADwAAAAAAAAAAAAAAAACYAgAAZHJzL2Rv&#10;d25yZXYueG1sUEsFBgAAAAAEAAQA9QAAAIgDAAAAAA==&#10;" path="m19,l,8,5,22,24,15,19,xe" fillcolor="black" stroked="f">
                      <v:path arrowok="t" o:connecttype="custom" o:connectlocs="19,0;0,8;5,22;24,15;19,0" o:connectangles="0,0,0,0,0"/>
                    </v:shape>
                    <v:shape id="Freeform 15340" o:spid="_x0000_s6279" style="position:absolute;left:5295;top:352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gMWcIA&#10;AADeAAAADwAAAGRycy9kb3ducmV2LnhtbERP22rCQBB9L/gPywi+1U0sVo2uIoWKIFQ0fsCYHZNg&#10;djbNrjH+vSsU+jaHc53FqjOVaKlxpWUF8TACQZxZXXKu4JR+v09BOI+ssbJMCh7kYLXsvS0w0fbO&#10;B2qPPhchhF2CCgrv60RKlxVk0A1tTRy4i20M+gCbXOoG7yHcVHIURZ/SYMmhocCavgrKrsebUeB3&#10;tDlNeLw7/+x/KcWW0/jBSg363XoOwlPn/8V/7q0O82fj+ANe74Qb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yAxZwgAAAN4AAAAPAAAAAAAAAAAAAAAAAJgCAABkcnMvZG93&#10;bnJldi54bWxQSwUGAAAAAAQABAD1AAAAhwMAAAAA&#10;" path="m19,l,5,5,24,24,19,19,xe" fillcolor="black" stroked="f">
                      <v:path arrowok="t" o:connecttype="custom" o:connectlocs="19,0;0,5;5,24;24,19;19,0" o:connectangles="0,0,0,0,0"/>
                    </v:shape>
                    <v:shape id="Freeform 15341" o:spid="_x0000_s6280" style="position:absolute;left:5300;top:3546;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11qcQA&#10;AADeAAAADwAAAGRycy9kb3ducmV2LnhtbERPzWrCQBC+F3yHZQq9SN3Y1EZTVykFwZuY9gGG7JgN&#10;Zmdjdk3St+8Kgrf5+H5nvR1tI3rqfO1YwXyWgCAuna65UvD7s3tdgvABWWPjmBT8kYftZvK0xly7&#10;gY/UF6ESMYR9jgpMCG0upS8NWfQz1xJH7uQ6iyHCrpK6wyGG20a+JcmHtFhzbDDY0reh8lxcrQJe&#10;ZGVv68N0tzTN+Zod0qm8pEq9PI9fnyACjeEhvrv3Os5fLebvcHsn3i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tdanEAAAA3gAAAA8AAAAAAAAAAAAAAAAAmAIAAGRycy9k&#10;b3ducmV2LnhtbFBLBQYAAAAABAAEAPUAAACJAwAAAAA=&#10;" path="m19,l,7,7,24,26,17,19,xe" fillcolor="black" stroked="f">
                      <v:path arrowok="t" o:connecttype="custom" o:connectlocs="19,0;0,7;7,24;26,17;19,0" o:connectangles="0,0,0,0,0"/>
                    </v:shape>
                    <v:shape id="Freeform 15342" o:spid="_x0000_s6281" style="position:absolute;left:5307;top:3563;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17YMUA&#10;AADeAAAADwAAAGRycy9kb3ducmV2LnhtbERP32vCMBB+H+x/CDfwbaZudMxqlLIx8EE2VvX9bM62&#10;mFxKkmn1rzeDwd7u4/t58+VgjTiRD51jBZNxBoK4drrjRsF28/H4CiJEZI3GMSm4UIDl4v5ujoV2&#10;Z/6mUxUbkUI4FKigjbEvpAx1SxbD2PXEiTs4bzEm6BupPZ5TuDXyKctepMWOU0OLPb21VB+rH6vA&#10;7Cvcva9X16+NN2V+LC/Pn0Ol1OhhKGcgIg3xX/znXuk0f5pPcvh9J90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nXtgxQAAAN4AAAAPAAAAAAAAAAAAAAAAAJgCAABkcnMv&#10;ZG93bnJldi54bWxQSwUGAAAAAAQABAD1AAAAigMAAAAA&#10;" path="m19,l,7,7,26,26,19,19,xe" fillcolor="black" stroked="f">
                      <v:path arrowok="t" o:connecttype="custom" o:connectlocs="19,0;0,7;7,26;26,19;19,0" o:connectangles="0,0,0,0,0"/>
                    </v:shape>
                    <v:shape id="Freeform 15343" o:spid="_x0000_s6282" style="position:absolute;left:5314;top:358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TOsQA&#10;AADeAAAADwAAAGRycy9kb3ducmV2LnhtbERPTWvCQBC9F/wPywi9lLqJ0NimriJiqT0a0/uQnSbR&#10;7GzYXU38926h0Ns83ucs16PpxJWcby0rSGcJCOLK6pZrBeXx4/kVhA/IGjvLpOBGHtarycMSc20H&#10;PtC1CLWIIexzVNCE0OdS+qohg35me+LI/VhnMEToaqkdDjHcdHKeJJk02HJsaLCnbUPVubgYBf70&#10;lJWflVmk82F727mvY/9dnpR6nI6bdxCBxvAv/nPvdZz/9pJm8PtOvEG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xkzrEAAAA3gAAAA8AAAAAAAAAAAAAAAAAmAIAAGRycy9k&#10;b3ducmV2LnhtbFBLBQYAAAAABAAEAPUAAACJAwAAAAA=&#10;" path="m19,l,5,5,22,24,17,19,xe" fillcolor="black" stroked="f">
                      <v:path arrowok="t" o:connecttype="custom" o:connectlocs="19,0;0,5;5,22;24,17;19,0" o:connectangles="0,0,0,0,0"/>
                    </v:shape>
                    <v:shape id="Freeform 15344" o:spid="_x0000_s6283" style="position:absolute;left:5319;top:3599;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NAjMUA&#10;AADeAAAADwAAAGRycy9kb3ducmV2LnhtbERP30vDMBB+F/wfwgm+uXTK1NVmoyjCHobD1r2fzdmW&#10;JpeSxK3bX28Ewbf7+H5esZ6sEQfyoXesYD7LQBA3TvfcKvioX28eQYSIrNE4JgUnCrBeXV4UmGt3&#10;5Hc6VLEVKYRDjgq6GMdcytB0ZDHM3EicuC/nLcYEfSu1x2MKt0beZtm9tNhzauhwpOeOmqH6tgrM&#10;Z4X7l+3mvKu9KRdDebp7myqlrq+m8glEpCn+i//cG53mLxfzB/h9J90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A0CMxQAAAN4AAAAPAAAAAAAAAAAAAAAAAJgCAABkcnMv&#10;ZG93bnJldi54bWxQSwUGAAAAAAQABAD1AAAAigMAAAAA&#10;" path="m19,l,7,7,26,26,19,19,xe" fillcolor="black" stroked="f">
                      <v:path arrowok="t" o:connecttype="custom" o:connectlocs="19,0;0,7;7,26;26,19;19,0" o:connectangles="0,0,0,0,0"/>
                    </v:shape>
                    <v:shape id="Freeform 15345" o:spid="_x0000_s6284" style="position:absolute;left:5326;top:3618;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57sckA&#10;AADeAAAADwAAAGRycy9kb3ducmV2LnhtbESPQUvDQBCF74L/YRnBm91UrNS02xIERSgIthXtbchO&#10;k2h2Nu5u0+iv7xyE3mZ4b977Zr4cXKt6CrHxbGA8ykARl942XBnYbp5upqBiQrbYeiYDvxRhubi8&#10;mGNu/ZHfqF+nSkkIxxwN1Cl1udaxrMlhHPmOWLS9Dw6TrKHSNuBRwl2rb7PsXjtsWBpq7OixpvJ7&#10;fXAG3l9/Pnf7r1X/sXLNsw13RfjbFMZcXw3FDFSiIZ3N/9cvVvAfJmPhlXdkBr04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D57sckAAADeAAAADwAAAAAAAAAAAAAAAACYAgAA&#10;ZHJzL2Rvd25yZXYueG1sUEsFBgAAAAAEAAQA9QAAAI4DAAAAAA==&#10;" path="m19,l,5,5,26,24,22,19,xe" fillcolor="black" stroked="f">
                      <v:path arrowok="t" o:connecttype="custom" o:connectlocs="19,0;0,5;5,26;24,22;19,0" o:connectangles="0,0,0,0,0"/>
                    </v:shape>
                    <v:shape id="Freeform 15346" o:spid="_x0000_s6285" style="position:absolute;left:5331;top:364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A7s8IA&#10;AADeAAAADwAAAGRycy9kb3ducmV2LnhtbERP24rCMBB9F/yHMMK+aVpBXatRFmEXQVDW+gFjM7bF&#10;ZtJtsrX+vREE3+ZwrrNcd6YSLTWutKwgHkUgiDOrS84VnNLv4ScI55E1VpZJwZ0crFf93hITbW/8&#10;S+3R5yKEsEtQQeF9nUjpsoIMupGtiQN3sY1BH2CTS93gLYSbSo6jaCoNlhwaCqxpU1B2Pf4bBX5H&#10;P6cZT3bn/eGPUmw5je+s1Meg+1qA8NT5t/jl3uowfz6J5/B8J9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IDuzwgAAAN4AAAAPAAAAAAAAAAAAAAAAAJgCAABkcnMvZG93&#10;bnJldi54bWxQSwUGAAAAAAQABAD1AAAAhwMAAAAA&#10;" path="m19,l,4,5,24,24,19,19,xe" fillcolor="black" stroked="f">
                      <v:path arrowok="t" o:connecttype="custom" o:connectlocs="19,0;0,4;5,24;24,19;19,0" o:connectangles="0,0,0,0,0"/>
                    </v:shape>
                    <v:shape id="Freeform 15347" o:spid="_x0000_s6286" style="position:absolute;left:5336;top:3659;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YSRccA&#10;AADeAAAADwAAAGRycy9kb3ducmV2LnhtbESPQU/DMAyF70j7D5EncWMpQ0NQlk3VJqQdEGgd3E1j&#10;2mqJUyVh6/j1+IDEzZaf33vfcj16p04UUx/YwO2sAEXcBNtza+D98HzzACplZIsuMBm4UIL1anK1&#10;xNKGM+/pVOdWiQmnEg10OQ+l1qnpyGOahYFYbl8hesyyxlbbiGcx907Pi+Jee+xZEjocaNNRc6y/&#10;vQH3WePH9mX383aIrlocq8vd61gbcz0dqydQmcb8L/773lmp/7iYC4DgyAx6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GEkXHAAAA3gAAAA8AAAAAAAAAAAAAAAAAmAIAAGRy&#10;cy9kb3ducmV2LnhtbFBLBQYAAAAABAAEAPUAAACMAwAAAAA=&#10;" path="m19,l,7,7,26,26,19,19,xe" fillcolor="black" stroked="f">
                      <v:path arrowok="t" o:connecttype="custom" o:connectlocs="19,0;0,7;7,26;26,19;19,0" o:connectangles="0,0,0,0,0"/>
                    </v:shape>
                    <v:shape id="Freeform 15348" o:spid="_x0000_s6287" style="position:absolute;left:5343;top:3678;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gYkcYA&#10;AADeAAAADwAAAGRycy9kb3ducmV2LnhtbERP32vCMBB+H/g/hBv4NlPFja0zShlMBGEw3dC9Hc3Z&#10;djaXmsRa/evNQNjbfXw/bzLrTC1acr6yrGA4SEAQ51ZXXCj4Wr8/PIPwAVljbZkUnMnDbNq7m2Cq&#10;7Yk/qV2FQsQQ9ikqKENoUil9XpJBP7ANceR21hkMEbpCaoenGG5qOUqSJ2mw4thQYkNvJeX71dEo&#10;+P44bH92v8t2szTVXLtx5i7rTKn+fZe9ggjUhX/xzb3Qcf7L42gIf+/EG+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gYkcYAAADeAAAADwAAAAAAAAAAAAAAAACYAgAAZHJz&#10;L2Rvd25yZXYueG1sUEsFBgAAAAAEAAQA9QAAAIsDAAAAAA==&#10;" path="m19,l,5,5,26,24,22,19,xe" fillcolor="black" stroked="f">
                      <v:path arrowok="t" o:connecttype="custom" o:connectlocs="19,0;0,5;5,26;24,22;19,0" o:connectangles="0,0,0,0,0"/>
                    </v:shape>
                    <v:shape id="Freeform 15349" o:spid="_x0000_s6288" style="position:absolute;left:5348;top:3700;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gpqcUA&#10;AADeAAAADwAAAGRycy9kb3ducmV2LnhtbERP32vCMBB+H+x/CDfY20zX4dBqlLIx8GE4rPp+Nmdb&#10;TC4lybTur1+Ewd7u4/t58+VgjTiTD51jBc+jDARx7XTHjYLd9uNpAiJEZI3GMSm4UoDl4v5ujoV2&#10;F97QuYqNSCEcClTQxtgXUoa6JYth5HrixB2dtxgT9I3UHi8p3BqZZ9mrtNhxamixp7eW6lP1bRWY&#10;Q4X798/Vz9fWm3J8Kq8v66FS6vFhKGcgIg3xX/znXuk0fzrOc7i9k2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CmpxQAAAN4AAAAPAAAAAAAAAAAAAAAAAJgCAABkcnMv&#10;ZG93bnJldi54bWxQSwUGAAAAAAQABAD1AAAAigMAAAAA&#10;" path="m19,l,7,7,26,26,19,19,xe" fillcolor="black" stroked="f">
                      <v:path arrowok="t" o:connecttype="custom" o:connectlocs="19,0;0,7;7,26;26,19;19,0" o:connectangles="0,0,0,0,0"/>
                    </v:shape>
                    <v:shape id="Freeform 15350" o:spid="_x0000_s6289" style="position:absolute;left:5355;top:3719;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YjfccA&#10;AADeAAAADwAAAGRycy9kb3ducmV2LnhtbERP22rCQBB9L/QflhF8qxu1LTa6Sii0FAShXrC+Ddkx&#10;SZudTXfXGPv1bqHQtzmc68wWnalFS85XlhUMBwkI4tzqigsF283L3QSED8gaa8uk4EIeFvPbmxmm&#10;2p75ndp1KEQMYZ+igjKEJpXS5yUZ9APbEEfuaJ3BEKErpHZ4juGmlqMkeZQGK44NJTb0XFL+tT4Z&#10;BbvV98fh+Lls90tTvWp3n7mfTaZUv9dlUxCBuvAv/nO/6Tj/6WE0ht934g1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2I33HAAAA3gAAAA8AAAAAAAAAAAAAAAAAmAIAAGRy&#10;cy9kb3ducmV2LnhtbFBLBQYAAAAABAAEAPUAAACMAwAAAAA=&#10;" path="m19,l,5,5,26,24,21,19,xe" fillcolor="black" stroked="f">
                      <v:path arrowok="t" o:connecttype="custom" o:connectlocs="19,0;0,5;5,26;24,21;19,0" o:connectangles="0,0,0,0,0"/>
                    </v:shape>
                    <v:shape id="Freeform 15351" o:spid="_x0000_s6290" style="position:absolute;left:5360;top:3740;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DBsQA&#10;AADeAAAADwAAAGRycy9kb3ducmV2LnhtbERPS2vCQBC+F/oflin0ppuKSk3dhFJIqUQP9XUestNs&#10;aHY2ZLca/70rCL3Nx/ecZT7YVpyo941jBS/jBARx5XTDtYL9rhi9gvABWWPrmBRcyEOePT4sMdXu&#10;zN902oZaxBD2KSowIXSplL4yZNGPXUccuR/XWwwR9rXUPZ5juG3lJEnm0mLDscFgRx+Gqt/tn1VQ&#10;fpqyKI96ddAbl6xNgdNFmCv1/DS8v4EINIR/8d39peP8xWwyhds78Qa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7QwbEAAAA3gAAAA8AAAAAAAAAAAAAAAAAmAIAAGRycy9k&#10;b3ducmV2LnhtbFBLBQYAAAAABAAEAPUAAACJAwAAAAA=&#10;" path="m19,l,8,7,27,26,20,19,xe" fillcolor="black" stroked="f">
                      <v:path arrowok="t" o:connecttype="custom" o:connectlocs="19,0;0,8;7,27;26,20;19,0" o:connectangles="0,0,0,0,0"/>
                    </v:shape>
                    <v:shape id="Freeform 15352" o:spid="_x0000_s6291" style="position:absolute;left:5367;top:3760;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Q7MUA&#10;AADeAAAADwAAAGRycy9kb3ducmV2LnhtbERPTWvCQBC9F/oflhF6qxstKTZ1lSIUW1Ak1ou3aXbM&#10;BrOzIbtN4r93hYK3ebzPmS8HW4uOWl85VjAZJyCIC6crLhUcfj6fZyB8QNZYOyYFF/KwXDw+zDHT&#10;ruecun0oRQxhn6ECE0KTSekLQxb92DXEkTu51mKIsC2lbrGP4baW0yR5lRYrjg0GG1oZKs77P6tg&#10;RbPh5ffSd+ttfky/d/3abCwr9TQaPt5BBBrCXfzv/tJx/ls6TeH2TrxB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xVDsxQAAAN4AAAAPAAAAAAAAAAAAAAAAAJgCAABkcnMv&#10;ZG93bnJldi54bWxQSwUGAAAAAAQABAD1AAAAigMAAAAA&#10;" path="m19,l,4,5,28,24,24,19,xe" fillcolor="black" stroked="f">
                      <v:path arrowok="t" o:connecttype="custom" o:connectlocs="19,0;0,4;5,28;24,24;19,0" o:connectangles="0,0,0,0,0"/>
                    </v:shape>
                    <v:shape id="Freeform 15353" o:spid="_x0000_s6292" style="position:absolute;left:5372;top:3784;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GA5cYA&#10;AADeAAAADwAAAGRycy9kb3ducmV2LnhtbERP32vCMBB+F/wfwgl7m6kyZVajlMHGQBhMJ+rb0Zxt&#10;XXPpkli7/fXLYODbfXw/b7HqTC1acr6yrGA0TEAQ51ZXXCj42D7fP4LwAVljbZkUfJOH1bLfW2Cq&#10;7ZXfqd2EQsQQ9ikqKENoUil9XpJBP7QNceRO1hkMEbpCaofXGG5qOU6SqTRYcWwosaGnkvLPzcUo&#10;2L19HY6n87rdr031ot1D5n62mVJ3gy6bgwjUhZv43/2q4/zZZDyFv3fiDX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GA5cYAAADeAAAADwAAAAAAAAAAAAAAAACYAgAAZHJz&#10;L2Rvd25yZXYueG1sUEsFBgAAAAAEAAQA9QAAAIsDAAAAAA==&#10;" path="m19,l,4,4,26,24,21,19,xe" fillcolor="black" stroked="f">
                      <v:path arrowok="t" o:connecttype="custom" o:connectlocs="19,0;0,4;4,26;24,21;19,0" o:connectangles="0,0,0,0,0"/>
                    </v:shape>
                    <v:shape id="Freeform 15354" o:spid="_x0000_s6293" style="position:absolute;left:5376;top:3805;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YZMUA&#10;AADeAAAADwAAAGRycy9kb3ducmV2LnhtbERPTWvCQBC9F/wPywi96UahtUZXEaFQ8FJjox6H7JhE&#10;s7Mxu9XUX+8KQm/zeJ8znbemEhdqXGlZwaAfgSDOrC45V/Cz+ex9gHAeWWNlmRT8kYP5rPMyxVjb&#10;K6/pkvhchBB2MSoovK9jKV1WkEHXtzVx4A62MegDbHKpG7yGcFPJYRS9S4Mlh4YCa1oWlJ2SX6Mg&#10;4W26OVB63K1WJzu6nb/T/TpX6rXbLiYgPLX+X/x0f+kwf/w2HMHjnXCD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RhkxQAAAN4AAAAPAAAAAAAAAAAAAAAAAJgCAABkcnMv&#10;ZG93bnJldi54bWxQSwUGAAAAAAQABAD1AAAAigMAAAAA&#10;" path="m20,l,7,8,29,27,22,20,xe" fillcolor="black" stroked="f">
                      <v:path arrowok="t" o:connecttype="custom" o:connectlocs="20,0;0,7;8,29;27,22;20,0" o:connectangles="0,0,0,0,0"/>
                    </v:shape>
                    <v:shape id="Freeform 15355" o:spid="_x0000_s6294" style="position:absolute;left:5384;top:3827;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KxDMkA&#10;AADeAAAADwAAAGRycy9kb3ducmV2LnhtbESPQUvDQBCF74L/YRmhN7uxWNHYbQmCUigUbBX1NmSn&#10;STQ7G3e3aeqv7xyE3mZ4b977ZrYYXKt6CrHxbOBmnIEiLr1tuDLwtn2+vgcVE7LF1jMZOFKExfzy&#10;Yoa59Qd+pX6TKiUhHHM0UKfU5VrHsiaHcew7YtF2PjhMsoZK24AHCXetnmTZnXbYsDTU2NFTTeXP&#10;Zu8MvK9/P79236v+Y+WaFxtui/C3LYwZXQ3FI6hEQzqb/6+XVvAfphPhlXdkBj0/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lKxDMkAAADeAAAADwAAAAAAAAAAAAAAAACYAgAA&#10;ZHJzL2Rvd25yZXYueG1sUEsFBgAAAAAEAAQA9QAAAI4DAAAAAA==&#10;" path="m19,l,5,4,26,24,21,19,xe" fillcolor="black" stroked="f">
                      <v:path arrowok="t" o:connecttype="custom" o:connectlocs="19,0;0,5;4,26;24,21;19,0" o:connectangles="0,0,0,0,0"/>
                    </v:shape>
                    <v:shape id="Freeform 15356" o:spid="_x0000_s6295" style="position:absolute;left:5388;top:3848;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IpjcUA&#10;AADeAAAADwAAAGRycy9kb3ducmV2LnhtbERPS2vCQBC+C/0PyxR6041CfaSuIkKh4EWjaXscsmMS&#10;zc6m2a1Gf70rCN7m43vOdN6aSpyocaVlBf1eBII4s7rkXMFu+9kdg3AeWWNlmRRcyMF89tKZYqzt&#10;mTd0SnwuQgi7GBUU3texlC4ryKDr2Zo4cHvbGPQBNrnUDZ5DuKnkIIqG0mDJoaHAmpYFZcfk3yhI&#10;+Dvd7ik9/KxWRzu6/q3T302u1Ntru/gA4an1T/HD/aXD/Mn7YAL3d8IN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gimNxQAAAN4AAAAPAAAAAAAAAAAAAAAAAJgCAABkcnMv&#10;ZG93bnJldi54bWxQSwUGAAAAAAQABAD1AAAAigMAAAAA&#10;" path="m20,l,8,8,29,27,22,20,xe" fillcolor="black" stroked="f">
                      <v:path arrowok="t" o:connecttype="custom" o:connectlocs="20,0;0,8;8,29;27,22;20,0" o:connectangles="0,0,0,0,0"/>
                    </v:shape>
                    <v:shape id="Freeform 15357" o:spid="_x0000_s6296" style="position:absolute;left:5396;top:3870;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mufscA&#10;AADeAAAADwAAAGRycy9kb3ducmV2LnhtbESPQU8CMRCF7yb+h2ZIvEkXUaIrhRiJAQ8cRON5sh22&#10;le202VZY/fXMwcTbTObNe++bL4fQqSP12Uc2MBlXoIibaD23Bj7eX67vQeWCbLGLTAZ+KMNycXkx&#10;x9rGE7/RcVdaJSacazTgSkm11rlxFDCPYyKW2z72AYusfattjycxD52+qaqZDuhZEhwmenbUHHbf&#10;wcDn62TapF8XZ+u18197v7pN25UxV6Ph6RFUoaH8i/++N1bqP9xNBUBwZAa9O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Jrn7HAAAA3gAAAA8AAAAAAAAAAAAAAAAAmAIAAGRy&#10;cy9kb3ducmV2LnhtbFBLBQYAAAAABAAEAPUAAACMAwAAAAA=&#10;" path="m19,l,5,7,29,26,24,19,xe" fillcolor="black" stroked="f">
                      <v:path arrowok="t" o:connecttype="custom" o:connectlocs="19,0;0,5;7,29;26,24;19,0" o:connectangles="0,0,0,0,0"/>
                    </v:shape>
                    <v:shape id="Freeform 15358" o:spid="_x0000_s6297" style="position:absolute;left:5403;top:3894;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GOTMcA&#10;AADeAAAADwAAAGRycy9kb3ducmV2LnhtbERP22rCQBB9L/gPywh9qxutLTa6ShBaBKFQL1jfhuyY&#10;pM3OprtrTPv1bqHQtzmc68wWnalFS85XlhUMBwkI4tzqigsFu+3z3QSED8gaa8uk4Js8LOa9mxmm&#10;2l74jdpNKEQMYZ+igjKEJpXS5yUZ9APbEEfuZJ3BEKErpHZ4ieGmlqMkeZQGK44NJTa0LCn/3JyN&#10;gv3r1/vx9LFuD2tTvWg3ztzPNlPqtt9lUxCBuvAv/nOvdJz/9HA/hN934g1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xjkzHAAAA3gAAAA8AAAAAAAAAAAAAAAAAmAIAAGRy&#10;cy9kb3ducmV2LnhtbFBLBQYAAAAABAAEAPUAAACMAwAAAAA=&#10;" path="m19,l,5,5,26,24,22,19,xe" fillcolor="black" stroked="f">
                      <v:path arrowok="t" o:connecttype="custom" o:connectlocs="19,0;0,5;5,26;24,22;19,0" o:connectangles="0,0,0,0,0"/>
                    </v:shape>
                    <v:shape id="Freeform 15359" o:spid="_x0000_s6298" style="position:absolute;left:5408;top:3916;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eRcQA&#10;AADeAAAADwAAAGRycy9kb3ducmV2LnhtbERPTWvCQBC9F/wPywje6qaKYqOriCC20CJqL97G7JgN&#10;zc6G7JrEf98tCN7m8T5nsepsKRqqfeFYwdswAUGcOV1wruDntH2dgfABWWPpmBTcycNq2XtZYKpd&#10;ywdqjiEXMYR9igpMCFUqpc8MWfRDVxFH7upqiyHCOpe6xjaG21KOkmQqLRYcGwxWtDGU/R5vVsGG&#10;Zt34cm+b3ffhPPnctzvzZVmpQb9bz0EE6sJT/HB/6Dj/fTIewf878Qa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XkXEAAAA3gAAAA8AAAAAAAAAAAAAAAAAmAIAAGRycy9k&#10;b3ducmV2LnhtbFBLBQYAAAAABAAEAPUAAACJAwAAAAA=&#10;" path="m19,l,4,4,28,24,24,19,xe" fillcolor="black" stroked="f">
                      <v:path arrowok="t" o:connecttype="custom" o:connectlocs="19,0;0,4;4,28;24,24;19,0" o:connectangles="0,0,0,0,0"/>
                    </v:shape>
                    <v:shape id="Freeform 15360" o:spid="_x0000_s6299" style="position:absolute;left:5412;top:3940;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owEcUA&#10;AADeAAAADwAAAGRycy9kb3ducmV2LnhtbERP22rCQBB9F/oPyxR8q5sqFRtdpYii9CJo/YAhOybB&#10;3dmYXU3Sr+8WCr7N4VxntmitETeqfelYwfMgAUGcOV1yruD4vX6agPABWaNxTAo68rCYP/RmmGrX&#10;8J5uh5CLGMI+RQVFCFUqpc8KsugHriKO3MnVFkOEdS51jU0Mt0YOk2QsLZYcGwqsaFlQdj5crQJ5&#10;2a/Cu1l/mfG1+fjZXTq9+eyU6j+2b1MQgdpwF/+7tzrOf30ZjeDvnXiD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ejARxQAAAN4AAAAPAAAAAAAAAAAAAAAAAJgCAABkcnMv&#10;ZG93bnJldi54bWxQSwUGAAAAAAQABAD1AAAAigMAAAAA&#10;" path="m20,l,4,8,28,27,24,20,xe" fillcolor="black" stroked="f">
                      <v:path arrowok="t" o:connecttype="custom" o:connectlocs="20,0;0,4;8,28;27,24;20,0" o:connectangles="0,0,0,0,0"/>
                    </v:shape>
                    <v:shape id="Freeform 15361" o:spid="_x0000_s6300" style="position:absolute;left:5420;top:3964;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BjqsUA&#10;AADeAAAADwAAAGRycy9kb3ducmV2LnhtbERPS2vCQBC+F/oflil4q5v6QqOriCBWUIqPS2/T7JgN&#10;zc6G7DaJ/75bEHqbj+85i1VnS9FQ7QvHCt76CQjizOmCcwXXy/Z1CsIHZI2lY1JwJw+r5fPTAlPt&#10;Wj5Rcw65iCHsU1RgQqhSKX1myKLvu4o4cjdXWwwR1rnUNbYx3JZykCQTabHg2GCwoo2h7Pv8YxVs&#10;aNoNv+5tszuePsf7j3ZnDpaV6r106zmIQF34Fz/c7zrOn42HI/h7J94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GOqxQAAAN4AAAAPAAAAAAAAAAAAAAAAAJgCAABkcnMv&#10;ZG93bnJldi54bWxQSwUGAAAAAAQABAD1AAAAigMAAAAA&#10;" path="m19,l,4,4,28,24,24,19,xe" fillcolor="black" stroked="f">
                      <v:path arrowok="t" o:connecttype="custom" o:connectlocs="19,0;0,4;4,28;24,24;19,0" o:connectangles="0,0,0,0,0"/>
                    </v:shape>
                    <v:shape id="Freeform 15362" o:spid="_x0000_s6301" style="position:absolute;left:5424;top:3988;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GMcUA&#10;AADeAAAADwAAAGRycy9kb3ducmV2LnhtbERPTWvCQBC9F/oflhF6qxsrKTZ1lSIUW1Ak1ou3aXbM&#10;BrOzIbtN4r93hYK3ebzPmS8HW4uOWl85VjAZJyCIC6crLhUcfj6fZyB8QNZYOyYFF/KwXDw+zDHT&#10;ruecun0oRQxhn6ECE0KTSekLQxb92DXEkTu51mKIsC2lbrGP4baWL0nyKi1WHBsMNrQyVJz3f1bB&#10;imbD9PfSd+ttfky/d/3abCwr9TQaPt5BBBrCXfzv/tJx/ls6TeH2TrxB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MYxxQAAAN4AAAAPAAAAAAAAAAAAAAAAAJgCAABkcnMv&#10;ZG93bnJldi54bWxQSwUGAAAAAAQABAD1AAAAigMAAAAA&#10;" path="m20,l,4,5,28,24,24,20,xe" fillcolor="black" stroked="f">
                      <v:path arrowok="t" o:connecttype="custom" o:connectlocs="20,0;0,4;5,28;24,24;20,0" o:connectangles="0,0,0,0,0"/>
                    </v:shape>
                    <v:shape id="Freeform 15363" o:spid="_x0000_s6302" style="position:absolute;left:5429;top:4012;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2TicYA&#10;AADeAAAADwAAAGRycy9kb3ducmV2LnhtbERP3WrCMBS+H/gO4Qi7W9NtWLbOKCKTDXUD3R7g0Jy1&#10;ZclJbaJtfXojDHZ3Pr7fM5331ogTtb52rOA+SUEQF07XXCr4/lrdPYHwAVmjcUwKBvIwn41upphr&#10;1/GOTvtQihjCPkcFVQhNLqUvKrLoE9cQR+7HtRZDhG0pdYtdDLdGPqRpJi3WHBsqbGhZUfG7P1oF&#10;8rB7DWuz+jDZsducPw+DftsOSt2O+8ULiEB9+Bf/ud91nP88eczg+k68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2TicYAAADeAAAADwAAAAAAAAAAAAAAAACYAgAAZHJz&#10;L2Rvd25yZXYueG1sUEsFBgAAAAAEAAQA9QAAAIsDAAAAAA==&#10;" path="m19,l,4,7,28,27,24,19,xe" fillcolor="black" stroked="f">
                      <v:path arrowok="t" o:connecttype="custom" o:connectlocs="19,0;0,4;7,28;27,24;19,0" o:connectangles="0,0,0,0,0"/>
                    </v:shape>
                    <v:shape id="Freeform 15364" o:spid="_x0000_s6303" style="position:absolute;left:5436;top:4036;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93cUA&#10;AADeAAAADwAAAGRycy9kb3ducmV2LnhtbERPS2vCQBC+C/6HZQq96aYVq0ZXKUKxBUV8XHqbZsds&#10;MDsbstsk/vuuUPA2H99zFqvOlqKh2heOFbwMExDEmdMF5wrOp4/BFIQPyBpLx6TgRh5Wy35vgal2&#10;LR+oOYZcxBD2KSowIVSplD4zZNEPXUUcuYurLYYI61zqGtsYbkv5miRv0mLBscFgRWtD2fX4axWs&#10;adqNfm5ts9kdvsdf+3ZjtpaVen7q3ucgAnXhIf53f+o4fzYeTeD+TrxB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3dxQAAAN4AAAAPAAAAAAAAAAAAAAAAAJgCAABkcnMv&#10;ZG93bnJldi54bWxQSwUGAAAAAAQABAD1AAAAigMAAAAA&#10;" path="m20,l,4,5,28,24,24,20,xe" fillcolor="black" stroked="f">
                      <v:path arrowok="t" o:connecttype="custom" o:connectlocs="20,0;0,4;5,28;24,24;20,0" o:connectangles="0,0,0,0,0"/>
                    </v:shape>
                    <v:shape id="Freeform 15365" o:spid="_x0000_s6304" style="position:absolute;left:5441;top:4060;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6iYMkA&#10;AADeAAAADwAAAGRycy9kb3ducmV2LnhtbESP3U7CQBCF7014h82YcCdbMRKtLIQQCQZ/EtAHmHTH&#10;tnF3tnQX2vL0zoWJdzM5Z875Zr7svVNnamMd2MDtJANFXARbc2ng63Nz8wAqJmSLLjAZGCjCcjG6&#10;mmNuQ8d7Oh9SqSSEY44GqpSaXOtYVOQxTkJDLNp3aD0mWdtS2xY7CfdOT7Nspj3WLA0VNrSuqPg5&#10;nLwBfdw/p53bvLvZqXu9fBwHu30bjBlf96snUIn69G/+u36xgv94fye88o7Mo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96iYMkAAADeAAAADwAAAAAAAAAAAAAAAACYAgAA&#10;ZHJzL2Rvd25yZXYueG1sUEsFBgAAAAAEAAQA9QAAAI4DAAAAAA==&#10;" path="m19,l,4,7,28,27,24,19,xe" fillcolor="black" stroked="f">
                      <v:path arrowok="t" o:connecttype="custom" o:connectlocs="19,0;0,4;7,28;27,24;19,0" o:connectangles="0,0,0,0,0"/>
                    </v:shape>
                    <v:shape id="Freeform 15366" o:spid="_x0000_s6305" style="position:absolute;left:5448;top:408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Kat8UA&#10;AADeAAAADwAAAGRycy9kb3ducmV2LnhtbERP32vCMBB+F/Y/hBN809TJNu2aigwEwTHQieLb0dza&#10;YnPpmqjxvzfCYG/38f28bB5MIy7UudqygvEoAUFcWF1zqWD3vRxOQTiPrLGxTApu5GCeP/UyTLW9&#10;8oYuW1+KGMIuRQWV920qpSsqMuhGtiWO3I/tDPoIu1LqDq8x3DTyOUlepcGaY0OFLX1UVJy2Z6Mg&#10;LN7GX596v9rp3+a2NsfgD8uNUoN+WLyD8BT8v/jPvdJx/uxlMoPHO/EG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wpq3xQAAAN4AAAAPAAAAAAAAAAAAAAAAAJgCAABkcnMv&#10;ZG93bnJldi54bWxQSwUGAAAAAAQABAD1AAAAigMAAAAA&#10;" path="m20,l,2,5,29,24,26,20,xe" fillcolor="black" stroked="f">
                      <v:path arrowok="t" o:connecttype="custom" o:connectlocs="20,0;0,2;5,29;24,26;20,0" o:connectangles="0,0,0,0,0"/>
                    </v:shape>
                    <v:shape id="Freeform 15367" o:spid="_x0000_s6306" style="position:absolute;left:5453;top:4110;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lsMkA&#10;AADeAAAADwAAAGRycy9kb3ducmV2LnhtbESPQU/CQBCF7yb+h82QeJMtRlEqCzEmJCZcpFjgOOkO&#10;baU7W7orVH89cyDxNpN58977pvPeNepEXag9GxgNE1DEhbc1lwa+1ov7F1AhIltsPJOBXwown93e&#10;TDG1/swrOmWxVGLCIUUDVYxtqnUoKnIYhr4lltvedw6jrF2pbYdnMXeNfkiSsXZYsyRU2NJ7RcUh&#10;+3EGMt7k6z3l39vl8uCf/46f+W5VGnM36N9eQUXq47/4+v1hpf7k6VEABEdm0L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mdlsMkAAADeAAAADwAAAAAAAAAAAAAAAACYAgAA&#10;ZHJzL2Rvd25yZXYueG1sUEsFBgAAAAAEAAQA9QAAAI4DAAAAAA==&#10;" path="m19,l,5,7,29,27,24,19,xe" fillcolor="black" stroked="f">
                      <v:path arrowok="t" o:connecttype="custom" o:connectlocs="19,0;0,5;7,29;27,24;19,0" o:connectangles="0,0,0,0,0"/>
                    </v:shape>
                    <v:shape id="Freeform 15368" o:spid="_x0000_s6307" style="position:absolute;left:5460;top:413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LlzMQA&#10;AADeAAAADwAAAGRycy9kb3ducmV2LnhtbERP32vCMBB+H/g/hBN8m2nF6axGkYEgbAg62fDtaM62&#10;2Fy6JtP43xtB8O0+vp83WwRTizO1rrKsIO0nIIhzqysuFOy/V6/vIJxH1lhbJgVXcrCYd15mmGl7&#10;4S2dd74QMYRdhgpK75tMSpeXZND1bUMcuaNtDfoI20LqFi8x3NRykCQjabDi2FBiQx8l5afdv1EQ&#10;luN086V/1nv9V18/zSH439VWqV43LKcgPAX/FD/cax3nT96GKdzfiT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y5czEAAAA3gAAAA8AAAAAAAAAAAAAAAAAmAIAAGRycy9k&#10;b3ducmV2LnhtbFBLBQYAAAAABAAEAPUAAACJAwAAAAA=&#10;" path="m20,l,3,5,29,24,27,20,xe" fillcolor="black" stroked="f">
                      <v:path arrowok="t" o:connecttype="custom" o:connectlocs="20,0;0,3;5,29;24,27;20,0" o:connectangles="0,0,0,0,0"/>
                    </v:shape>
                    <v:shape id="Freeform 15369" o:spid="_x0000_s6308" style="position:absolute;left:5465;top:416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7u8UA&#10;AADeAAAADwAAAGRycy9kb3ducmV2LnhtbERP32vCMBB+H+x/CDfwbU0Vndo1igwEYTJQi7K3o7m1&#10;Zc2lazKN//0yEHy7j+/n5ctgWnGm3jWWFQyTFARxaXXDlYLisH6egXAeWWNrmRRcycFy8fiQY6bt&#10;hXd03vtKxBB2GSqove8yKV1Zk0GX2I44cl+2N+gj7Cupe7zEcNPKUZq+SIMNx4YaO3qrqfze/xoF&#10;YTUdfmz1cVPon/b6bj6DP613Sg2ewuoVhKfg7+Kbe6Pj/PlkPIL/d+IN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YHu7xQAAAN4AAAAPAAAAAAAAAAAAAAAAAJgCAABkcnMv&#10;ZG93bnJldi54bWxQSwUGAAAAAAQABAD1AAAAigMAAAAA&#10;" path="m19,l,2,5,29,24,26,19,xe" fillcolor="black" stroked="f">
                      <v:path arrowok="t" o:connecttype="custom" o:connectlocs="19,0;0,2;5,29;24,26;19,0" o:connectangles="0,0,0,0,0"/>
                    </v:shape>
                    <v:shape id="Freeform 15370" o:spid="_x0000_s6309" style="position:absolute;left:5470;top:4187;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1DdMUA&#10;AADeAAAADwAAAGRycy9kb3ducmV2LnhtbERPTU8CMRC9k/gfmjHxBl0ECSwUYiQGOXAQCOfJdthW&#10;t9NmW2H111sSE2/z8j5nsepcIy7URutZwXBQgCCuvLZcKzgeXvtTEDEha2w8k4JvirBa3vUWWGp/&#10;5Xe67FMtcgjHEhWYlEIpZawMOYwDH4gzd/atw5RhW0vd4jWHu0Y+FsVEOrScGwwGejFUfe6/nILT&#10;djiqwo/xk83G2I+zXY/Dbq3Uw333PAeRqEv/4j/3m87zZ0/jEdzeyT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XUN0xQAAAN4AAAAPAAAAAAAAAAAAAAAAAJgCAABkcnMv&#10;ZG93bnJldi54bWxQSwUGAAAAAAQABAD1AAAAigMAAAAA&#10;" path="m19,l,5,7,29,26,24,19,xe" fillcolor="black" stroked="f">
                      <v:path arrowok="t" o:connecttype="custom" o:connectlocs="19,0;0,5;7,29;26,24;19,0" o:connectangles="0,0,0,0,0"/>
                    </v:shape>
                    <v:shape id="Freeform 15371" o:spid="_x0000_s6310" style="position:absolute;left:5477;top:421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GVMUA&#10;AADeAAAADwAAAGRycy9kb3ducmV2LnhtbERP32vCMBB+H+x/CDfY25o6dGrXKDIQBGWgFmVvR3Nr&#10;y5pL10SN//0yEHy7j+/n5fNgWnGm3jWWFQySFARxaXXDlYJiv3yZgHAeWWNrmRRcycF89viQY6bt&#10;hbd03vlKxBB2GSqove8yKV1Zk0GX2I44ct+2N+gj7Cupe7zEcNPK1zR9kwYbjg01dvRRU/mzOxkF&#10;YTEefG70YVXo3/a6Nl/BH5dbpZ6fwuIdhKfg7+Kbe6Xj/OloOIT/d+IN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xUZUxQAAAN4AAAAPAAAAAAAAAAAAAAAAAJgCAABkcnMv&#10;ZG93bnJldi54bWxQSwUGAAAAAAQABAD1AAAAigMAAAAA&#10;" path="m19,l,5,5,29,24,24,19,xe" fillcolor="black" stroked="f">
                      <v:path arrowok="t" o:connecttype="custom" o:connectlocs="19,0;0,5;5,29;24,24;19,0" o:connectangles="0,0,0,0,0"/>
                    </v:shape>
                    <v:shape id="Freeform 15372" o:spid="_x0000_s6311" style="position:absolute;left:5482;top:423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S6sMA&#10;AADeAAAADwAAAGRycy9kb3ducmV2LnhtbERPzWoCMRC+C75DmIIX0WyLFt0aRVoVvQhVH2DcTDdb&#10;N5NlE3V9eyMI3ubj+53JrLGluFDtC8cK3vsJCOLM6YJzBYf9sjcC4QOyxtIxKbiRh9m03Zpgqt2V&#10;f+myC7mIIexTVGBCqFIpfWbIou+7ijhyf662GCKsc6lrvMZwW8qPJPmUFguODQYr+jaUnXZnq4Ct&#10;MYfjzzpb0alZyO3/eXPkrlKdt2b+BSJQE17ip3ut4/zxcDCExzvxBj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gS6sMAAADeAAAADwAAAAAAAAAAAAAAAACYAgAAZHJzL2Rv&#10;d25yZXYueG1sUEsFBgAAAAAEAAQA9QAAAIgDAAAAAA==&#10;" path="m19,l,3,5,31,24,29,19,xe" fillcolor="black" stroked="f">
                      <v:path arrowok="t" o:connecttype="custom" o:connectlocs="19,0;0,3;5,31;24,29;19,0" o:connectangles="0,0,0,0,0"/>
                    </v:shape>
                    <v:shape id="Freeform 15373" o:spid="_x0000_s6312" style="position:absolute;left:5487;top:4264;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UawcQA&#10;AADeAAAADwAAAGRycy9kb3ducmV2LnhtbERPTWvCQBC9C/0PyxR6M5sElZpmlVaw9CRoW/A4zU6T&#10;0OxsyK5r+u9dQfA2j/c55Xo0nQg0uNaygixJQRBXVrdcK/j63E6fQTiPrLGzTAr+ycF69TApsdD2&#10;zHsKB1+LGMKuQAWN930hpasaMugS2xNH7tcOBn2EQy31gOcYbjqZp+lCGmw5NjTY06ah6u9wMgrC&#10;fH96P77tMp2z/AnjRn7bOij19Di+voDwNPq7+Ob+0HH+cj5bwPWdeINc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FGsHEAAAA3gAAAA8AAAAAAAAAAAAAAAAAmAIAAGRycy9k&#10;b3ducmV2LnhtbFBLBQYAAAAABAAEAPUAAACJAwAAAAA=&#10;" path="m19,l,4,7,28,26,24,19,xe" fillcolor="black" stroked="f">
                      <v:path arrowok="t" o:connecttype="custom" o:connectlocs="19,0;0,4;7,28;26,24;19,0" o:connectangles="0,0,0,0,0"/>
                    </v:shape>
                    <v:shape id="Freeform 15374" o:spid="_x0000_s6313" style="position:absolute;left:5494;top:429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fYI8UA&#10;AADeAAAADwAAAGRycy9kb3ducmV2LnhtbERP22oCMRB9L/gPYQp9q1mluro1igiCUBG8oPg2bKa7&#10;SzeTdZNq/PumIPg2h3OdySyYWlypdZVlBb1uAoI4t7riQsFhv3wfgXAeWWNtmRTcycFs2nmZYKbt&#10;jbd03flCxBB2GSoovW8yKV1ekkHXtQ1x5L5ta9BH2BZSt3iL4aaW/SQZSoMVx4YSG1qUlP/sfo2C&#10;ME97m7U+rg76Ut+/zDn403Kr1NtrmH+C8BT8U/xwr3ScPx58pPD/TrxB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F9gjxQAAAN4AAAAPAAAAAAAAAAAAAAAAAJgCAABkcnMv&#10;ZG93bnJldi54bWxQSwUGAAAAAAQABAD1AAAAigMAAAAA&#10;" path="m19,l,2,5,29,24,26,19,xe" fillcolor="black" stroked="f">
                      <v:path arrowok="t" o:connecttype="custom" o:connectlocs="19,0;0,2;5,29;24,26;19,0" o:connectangles="0,0,0,0,0"/>
                    </v:shape>
                    <v:shape id="Freeform 15375" o:spid="_x0000_s6314" style="position:absolute;left:5499;top:4314;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0E28gA&#10;AADeAAAADwAAAGRycy9kb3ducmV2LnhtbESPQUvDQBCF70L/wzKCl9JuorHUtNtSBMGLgtGCxyE7&#10;TbZmZ0N2beK/dw6Ctxnem/e+2e4n36kLDdEFNpAvM1DEdbCOGwMf70+LNaiYkC12gcnAD0XY72ZX&#10;WyxtGPmNLlVqlIRwLNFAm1Jfah3rljzGZeiJRTuFwWOSdWi0HXCUcN/p2yxbaY+OpaHFnh5bqr+q&#10;b2/gPJ8Xr5/rlfNVdnY6f8nH4u5ozM31dNiASjSlf/Pf9bMV/If7QnjlHZlB7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PQTbyAAAAN4AAAAPAAAAAAAAAAAAAAAAAJgCAABk&#10;cnMvZG93bnJldi54bWxQSwUGAAAAAAQABAD1AAAAjQMAAAAA&#10;" path="m19,l,5,7,34,26,29,19,xe" fillcolor="black" stroked="f">
                      <v:path arrowok="t" o:connecttype="custom" o:connectlocs="19,0;0,5;7,34;26,29;19,0" o:connectangles="0,0,0,0,0"/>
                    </v:shape>
                    <v:shape id="Freeform 15376" o:spid="_x0000_s6315" style="position:absolute;left:5506;top:4343;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0nsUA&#10;AADeAAAADwAAAGRycy9kb3ducmV2LnhtbERPS08CMRC+m/gfmjHhJl3kEVgoxEgMeuAgEM6T7bAt&#10;bqfNtsLqr7cmJN7my/ecxapzjbhQG61nBYN+AYK48tpyreCwf32cgogJWWPjmRR8U4TV8v5ugaX2&#10;V/6gyy7VIodwLFGBSSmUUsbKkMPY94E4cyffOkwZtrXULV5zuGvkU1FMpEPLucFgoBdD1efuyyk4&#10;vg+GVfgxfrLZGHs+2fUobNdK9R665zmIRF36F9/cbzrPn41HM/h7J98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XSexQAAAN4AAAAPAAAAAAAAAAAAAAAAAJgCAABkcnMv&#10;ZG93bnJldi54bWxQSwUGAAAAAAQABAD1AAAAigMAAAAA&#10;" path="m19,l,5,7,29,26,24,19,xe" fillcolor="black" stroked="f">
                      <v:path arrowok="t" o:connecttype="custom" o:connectlocs="19,0;0,5;7,29;26,24;19,0" o:connectangles="0,0,0,0,0"/>
                    </v:shape>
                    <v:shape id="Freeform 15377" o:spid="_x0000_s6316" style="position:absolute;left:5513;top:4369;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Ynr8YA&#10;AADeAAAADwAAAGRycy9kb3ducmV2LnhtbESPzW4CMQyE75X6DpErcalKFiSqdiGgij/BBQnKA5iN&#10;2WzZOKtNgO3b1wek3mx5PDPfZNb5Wt2ojVVgA4N+Boq4CLbi0sDxe/X2ASomZIt1YDLwSxFm0+en&#10;CeY23HlPt0MqlZhwzNGAS6nJtY6FI4+xHxpiuZ1D6zHJ2pbatngXc1/rYZa9a48VS4LDhuaOisvh&#10;6g2wd+54WmyKNV26pd79XLcnfjWm99J9jUEl6tK/+PG9sVL/czQSAMGRGf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Ynr8YAAADeAAAADwAAAAAAAAAAAAAAAACYAgAAZHJz&#10;L2Rvd25yZXYueG1sUEsFBgAAAAAEAAQA9QAAAIsDAAAAAA==&#10;" path="m19,l,3,5,31,24,29,19,xe" fillcolor="black" stroked="f">
                      <v:path arrowok="t" o:connecttype="custom" o:connectlocs="19,0;0,3;5,31;24,29;19,0" o:connectangles="0,0,0,0,0"/>
                    </v:shape>
                    <v:shape id="Freeform 15378" o:spid="_x0000_s6317" style="position:absolute;left:5518;top:439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zEcUA&#10;AADeAAAADwAAAGRycy9kb3ducmV2LnhtbERP22rCQBB9F/oPyxR8000EL01dRQqCoBTU0NK3ITtN&#10;QrOzMbvq+vduQfBtDuc682UwjbhQ52rLCtJhAoK4sLrmUkF+XA9mIJxH1thYJgU3crBcvPTmmGl7&#10;5T1dDr4UMYRdhgoq79tMSldUZNANbUscuV/bGfQRdqXUHV5juGnkKEkm0mDNsaHClj4qKv4OZ6Mg&#10;rKbp505/bXJ9am5b8xP893qvVP81rN5BeAr+KX64NzrOfxuPU/h/J94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a3MRxQAAAN4AAAAPAAAAAAAAAAAAAAAAAJgCAABkcnMv&#10;ZG93bnJldi54bWxQSwUGAAAAAAQABAD1AAAAigMAAAAA&#10;" path="m19,l,2,5,29,24,26,19,xe" fillcolor="black" stroked="f">
                      <v:path arrowok="t" o:connecttype="custom" o:connectlocs="19,0;0,2;5,29;24,26;19,0" o:connectangles="0,0,0,0,0"/>
                    </v:shape>
                    <v:shape id="Freeform 15379" o:spid="_x0000_s6318" style="position:absolute;left:5523;top:4422;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vKM8MA&#10;AADeAAAADwAAAGRycy9kb3ducmV2LnhtbERPS4vCMBC+L/gfwgje1tSCa+0aRQRR2JOPg8fZZrbp&#10;2kxKE7X66zcLgrf5+J4zW3S2FldqfeVYwWiYgCAunK64VHA8rN8zED4ga6wdk4I7eVjMe28zzLW7&#10;8Y6u+1CKGMI+RwUmhCaX0heGLPqha4gj9+NaiyHCtpS6xVsMt7VMk+RDWqw4NhhsaGWoOO8vVkGa&#10;fXW7kqpDdtrQseHVxDx+v5Ua9LvlJ4hAXXiJn+6tjvOn43EK/+/EG+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vKM8MAAADeAAAADwAAAAAAAAAAAAAAAACYAgAAZHJzL2Rv&#10;d25yZXYueG1sUEsFBgAAAAAEAAQA9QAAAIgDAAAAAA==&#10;" path="m19,l,5,7,31,26,26,19,xe" fillcolor="black" stroked="f">
                      <v:path arrowok="t" o:connecttype="custom" o:connectlocs="19,0;0,5;7,31;26,26;19,0" o:connectangles="0,0,0,0,0"/>
                    </v:shape>
                    <v:shape id="Freeform 15380" o:spid="_x0000_s6319" style="position:absolute;left:5530;top:445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I/cUA&#10;AADeAAAADwAAAGRycy9kb3ducmV2LnhtbERP22oCMRB9F/yHMELf3KwWq26NIgVBUApeUPo2bKa7&#10;SzeTdZNq/PumIPg2h3Od2SKYWlypdZVlBYMkBUGcW11xoeB4WPUnIJxH1lhbJgV3crCYdzszzLS9&#10;8Y6ue1+IGMIuQwWl900mpctLMugS2xBH7tu2Bn2EbSF1i7cYbmo5TNM3abDi2FBiQx8l5T/7X6Mg&#10;LMeDz60+rY/6Ut835iv482qn1EsvLN9BeAr+KX641zrOn45Gr/D/TrxB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9Uj9xQAAAN4AAAAPAAAAAAAAAAAAAAAAAJgCAABkcnMv&#10;ZG93bnJldi54bWxQSwUGAAAAAAQABAD1AAAAigMAAAAA&#10;" path="m19,l,2,5,29,24,26,19,xe" fillcolor="black" stroked="f">
                      <v:path arrowok="t" o:connecttype="custom" o:connectlocs="19,0;0,2;5,29;24,26;19,0" o:connectangles="0,0,0,0,0"/>
                    </v:shape>
                    <v:shape id="Freeform 15381" o:spid="_x0000_s6320" style="position:absolute;left:5535;top:447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QicUA&#10;AADeAAAADwAAAGRycy9kb3ducmV2LnhtbERP22oCMRB9F/yHMELf3KxSq26NIgVBUApeUPo2bKa7&#10;SzeTdZNq/PumIPg2h3Od2SKYWlypdZVlBYMkBUGcW11xoeB4WPUnIJxH1lhbJgV3crCYdzszzLS9&#10;8Y6ue1+IGMIuQwWl900mpctLMugS2xBH7tu2Bn2EbSF1i7cYbmo5TNM3abDi2FBiQx8l5T/7X6Mg&#10;LMeDz60+rY/6Ut835iv482qn1EsvLN9BeAr+KX641zrOn45Gr/D/TrxB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NCJxQAAAN4AAAAPAAAAAAAAAAAAAAAAAJgCAABkcnMv&#10;ZG93bnJldi54bWxQSwUGAAAAAAQABAD1AAAAigMAAAAA&#10;" path="m19,l,3,5,29,24,27,19,xe" fillcolor="black" stroked="f">
                      <v:path arrowok="t" o:connecttype="custom" o:connectlocs="19,0;0,3;5,29;24,27;19,0" o:connectangles="0,0,0,0,0"/>
                    </v:shape>
                    <v:shape id="Freeform 15382" o:spid="_x0000_s6321" style="position:absolute;left:5540;top:4501;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JSR8QA&#10;AADeAAAADwAAAGRycy9kb3ducmV2LnhtbERPTWvCQBC9C/0PyxS86aZC2jRmI0UoCj1pPPQ4Zsds&#10;bHY2ZFdN++u7hYK3ebzPKVaj7cSVBt86VvA0T0AQ10633Cg4VO+zDIQPyBo7x6TgmzysyodJgbl2&#10;N97RdR8aEUPY56jAhNDnUvrakEU/dz1x5E5usBgiHBqpB7zFcNvJRZI8S4stxwaDPa0N1V/7i1Ww&#10;yD7GXUNtlX1u6NDz+sX8nI9KTR/HtyWIQGO4i//dWx3nv6ZpCn/vxBt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iUkfEAAAA3gAAAA8AAAAAAAAAAAAAAAAAmAIAAGRycy9k&#10;b3ducmV2LnhtbFBLBQYAAAAABAAEAPUAAACJAwAAAAA=&#10;" path="m19,l,5,7,31,26,27,19,xe" fillcolor="black" stroked="f">
                      <v:path arrowok="t" o:connecttype="custom" o:connectlocs="19,0;0,5;7,31;26,27;19,0" o:connectangles="0,0,0,0,0"/>
                    </v:shape>
                    <v:shape id="Freeform 15383" o:spid="_x0000_s6322" style="position:absolute;left:5547;top:4530;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MaQMMA&#10;AADeAAAADwAAAGRycy9kb3ducmV2LnhtbERP24rCMBB9F/yHMIIvsqYrKG7XKLJe0BfByweMzWxT&#10;bSalidr9+40g+DaHc53JrLGluFPtC8cKPvsJCOLM6YJzBafj6mMMwgdkjaVjUvBHHmbTdmuCqXYP&#10;3tP9EHIRQ9inqMCEUKVS+syQRd93FXHkfl1tMURY51LX+IjhtpSDJBlJiwXHBoMV/RjKroebVcDW&#10;mNN5scnWdG2Wcne5bc/cU6rbaebfIAI14S1+uTc6zv8aDkfwfCfeI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MaQMMAAADeAAAADwAAAAAAAAAAAAAAAACYAgAAZHJzL2Rv&#10;d25yZXYueG1sUEsFBgAAAAAEAAQA9QAAAIgDAAAAAA==&#10;" path="m19,l,2,5,31,24,29,19,xe" fillcolor="black" stroked="f">
                      <v:path arrowok="t" o:connecttype="custom" o:connectlocs="19,0;0,2;5,31;24,29;19,0" o:connectangles="0,0,0,0,0"/>
                    </v:shape>
                    <v:shape id="Freeform 15384" o:spid="_x0000_s6323" style="position:absolute;left:5552;top:4556;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AhsIA&#10;AADeAAAADwAAAGRycy9kb3ducmV2LnhtbERPTYvCMBC9C/6HMMLeNFXQXatRVFjwImyrex+asQ02&#10;k9JEW/+9ERb2No/3Oettb2vxoNYbxwqmkwQEceG04VLB5fw9/gLhA7LG2jEpeJKH7WY4WGOqXccZ&#10;PfJQihjCPkUFVQhNKqUvKrLoJ64hjtzVtRZDhG0pdYtdDLe1nCXJQlo0HBsqbOhQUXHL71bBonv2&#10;Zx8yc/nJ9zfze9+fDmWm1Meo361ABOrDv/jPfdRx/nI+/4T3O/EG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ICGwgAAAN4AAAAPAAAAAAAAAAAAAAAAAJgCAABkcnMvZG93&#10;bnJldi54bWxQSwUGAAAAAAQABAD1AAAAhwMAAAAA&#10;" path="m19,l,5,7,32,26,27,19,xe" fillcolor="black" stroked="f">
                      <v:path arrowok="t" o:connecttype="custom" o:connectlocs="19,0;0,5;7,32;26,27;19,0" o:connectangles="0,0,0,0,0"/>
                    </v:shape>
                    <v:shape id="Freeform 15385" o:spid="_x0000_s6324" style="position:absolute;left:5559;top:458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rqcYA&#10;AADeAAAADwAAAGRycy9kb3ducmV2LnhtbESPzW4CMQyE75X6DpErcalKFiSqdiGgij/BBQnKA5iN&#10;2WzZOKtNgO3b1wek3mzNeObzZNb5Wt2ojVVgA4N+Boq4CLbi0sDxe/X2ASomZIt1YDLwSxFm0+en&#10;CeY23HlPt0MqlYRwzNGAS6nJtY6FI4+xHxpi0c6h9ZhkbUttW7xLuK/1MMvetceKpcFhQ3NHxeVw&#10;9QbYO3c8LTbFmi7dUu9+rtsTvxrTe+m+xqASdenf/LjeWMH/HI2EV96RGf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ArqcYAAADeAAAADwAAAAAAAAAAAAAAAACYAgAAZHJz&#10;L2Rvd25yZXYueG1sUEsFBgAAAAAEAAQA9QAAAIsDAAAAAA==&#10;" path="m19,l,3,5,31,24,29,19,xe" fillcolor="black" stroked="f">
                      <v:path arrowok="t" o:connecttype="custom" o:connectlocs="19,0;0,3;5,31;24,29;19,0" o:connectangles="0,0,0,0,0"/>
                    </v:shape>
                    <v:shape id="Freeform 15386" o:spid="_x0000_s6325" style="position:absolute;left:5564;top:4612;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9YQsUA&#10;AADeAAAADwAAAGRycy9kb3ducmV2LnhtbERPS2vCQBC+F/oflil4q5sGbGN0DSJIhZ58HHocs2M2&#10;Njsbstsk+uu7hUJv8/E9Z1mMthE9db52rOBlmoAgLp2uuVJwOm6fMxA+IGtsHJOCG3koVo8PS8y1&#10;G3hP/SFUIoawz1GBCaHNpfSlIYt+6lriyF1cZzFE2FVSdzjEcNvINElepcWaY4PBljaGyq/Dt1WQ&#10;Zh/jvqL6mH2+06nlzZu5X89KTZ7G9QJEoDH8i//cOx3nz2ezOfy+E2+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b1hCxQAAAN4AAAAPAAAAAAAAAAAAAAAAAJgCAABkcnMv&#10;ZG93bnJldi54bWxQSwUGAAAAAAQABAD1AAAAigMAAAAA&#10;" path="m19,l,4,7,31,26,26,19,xe" fillcolor="black" stroked="f">
                      <v:path arrowok="t" o:connecttype="custom" o:connectlocs="19,0;0,4;7,31;26,26;19,0" o:connectangles="0,0,0,0,0"/>
                    </v:shape>
                    <v:shape id="Freeform 15387" o:spid="_x0000_s6326" style="position:absolute;left:5571;top:464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cN8cA&#10;AADeAAAADwAAAGRycy9kb3ducmV2LnhtbESPQWsCQQyF70L/w5CCN521oG23jiIFQVAErbT0Fnbi&#10;7uJOZt0Zdfz35lDoLSEv771vOk+uUVfqQu3ZwGiYgSIuvK25NHD4Wg7eQIWIbLHxTAbuFGA+e+pN&#10;Mbf+xju67mOpxIRDjgaqGNtc61BU5DAMfUsst6PvHEZZu1LbDm9i7hr9kmUT7bBmSaiwpc+KitP+&#10;4gykxetou7Hfq4M9N/e1+03xZ7kzpv+cFh+gIqX4L/77Xlmp/z6eCIDgyAx6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LHDfHAAAA3gAAAA8AAAAAAAAAAAAAAAAAmAIAAGRy&#10;cy9kb3ducmV2LnhtbFBLBQYAAAAABAAEAPUAAACMAwAAAAA=&#10;" path="m19,l,3,5,29,24,27,19,xe" fillcolor="black" stroked="f">
                      <v:path arrowok="t" o:connecttype="custom" o:connectlocs="19,0;0,3;5,29;24,27;19,0" o:connectangles="0,0,0,0,0"/>
                    </v:shape>
                    <v:shape id="Freeform 15388" o:spid="_x0000_s6327" style="position:absolute;left:5576;top:4664;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V31MIA&#10;AADeAAAADwAAAGRycy9kb3ducmV2LnhtbERPTYvCMBC9C/sfwix401TBslajrILgZcFWvQ/NbBts&#10;JqWJtv57syDsbR7vc9bbwTbiQZ03jhXMpgkI4tJpw5WCy/kw+QLhA7LGxjEpeJKH7eZjtMZMu55z&#10;ehShEjGEfYYK6hDaTEpf1mTRT11LHLlf11kMEXaV1B32Mdw2cp4kqbRoODbU2NK+pvJW3K2CtH8O&#10;Zx9yczkVu5u53nc/+ypXavw5fK9ABBrCv/jtPuo4f7lIZ/D3TrxB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XfUwgAAAN4AAAAPAAAAAAAAAAAAAAAAAJgCAABkcnMvZG93&#10;bnJldi54bWxQSwUGAAAAAAQABAD1AAAAhwMAAAAA&#10;" path="m19,l,5,7,32,26,27,19,xe" fillcolor="black" stroked="f">
                      <v:path arrowok="t" o:connecttype="custom" o:connectlocs="19,0;0,5;7,32;26,27;19,0" o:connectangles="0,0,0,0,0"/>
                    </v:shape>
                    <v:shape id="Freeform 15389" o:spid="_x0000_s6328" style="position:absolute;left:5583;top:469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TW/sIA&#10;AADeAAAADwAAAGRycy9kb3ducmV2LnhtbERPzYrCMBC+C75DGMGLaKqwotUo4q6LXhZWfYCxGZtq&#10;MylN1O7bbwTB23x8vzNfNrYUd6p94VjBcJCAIM6cLjhXcDxs+hMQPiBrLB2Tgj/ysFy0W3NMtXvw&#10;L933IRcxhH2KCkwIVSqlzwxZ9ANXEUfu7GqLIcI6l7rGRwy3pRwlyVhaLDg2GKxobSi77m9WAVtj&#10;jqfPbfZN1+ZL/lxuuxP3lOp2mtUMRKAmvMUv91bH+dOP8Qie78Qb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VNb+wgAAAN4AAAAPAAAAAAAAAAAAAAAAAJgCAABkcnMvZG93&#10;bnJldi54bWxQSwUGAAAAAAQABAD1AAAAhwMAAAAA&#10;" path="m19,l,3,5,31,24,29,19,xe" fillcolor="black" stroked="f">
                      <v:path arrowok="t" o:connecttype="custom" o:connectlocs="19,0;0,3;5,31;24,29;19,0" o:connectangles="0,0,0,0,0"/>
                    </v:shape>
                    <v:shape id="Freeform 15390" o:spid="_x0000_s6329" style="position:absolute;left:5588;top:4720;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ulFcQA&#10;AADeAAAADwAAAGRycy9kb3ducmV2LnhtbERPS2vCQBC+C/6HZQRvuqmlNsZsRIRioScfB49jdszG&#10;ZmdDdtW0v75bKPQ2H99z8lVvG3GnzteOFTxNExDEpdM1VwqOh7dJCsIHZI2NY1LwRR5WxXCQY6bd&#10;g3d034dKxBD2GSowIbSZlL40ZNFPXUscuYvrLIYIu0rqDh8x3DZyliRzabHm2GCwpY2h8nN/swpm&#10;6Ue/q6g+pKctHVvevJrv61mp8ahfL0EE6sO/+M/9ruP8xcv8GX7fiTf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rpRXEAAAA3gAAAA8AAAAAAAAAAAAAAAAAmAIAAGRycy9k&#10;b3ducmV2LnhtbFBLBQYAAAAABAAEAPUAAACJAwAAAAA=&#10;" path="m19,l,4,7,31,26,26,19,xe" fillcolor="black" stroked="f">
                      <v:path arrowok="t" o:connecttype="custom" o:connectlocs="19,0;0,4;7,31;26,26;19,0" o:connectangles="0,0,0,0,0"/>
                    </v:shape>
                    <v:shape id="Freeform 15391" o:spid="_x0000_s6330" style="position:absolute;left:5595;top:4748;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g08YA&#10;AADeAAAADwAAAGRycy9kb3ducmV2LnhtbERP22rCQBB9F/yHZQRfpG6URtrUVSRFqg/2kvYDptlp&#10;EszOptlV49+7guDbHM515svO1OJIrassK5iMIxDEudUVFwp+vtcPTyCcR9ZYWyYFZ3KwXPR7c0y0&#10;PfEXHTNfiBDCLkEFpfdNIqXLSzLoxrYhDtyfbQ36ANtC6hZPIdzUchpFM2mw4tBQYkNpSfk+OxgF&#10;6ds7jposT3/p4zWe7A7x/+dmq9Rw0K1eQHjq/F18c290mP8czx7h+k64QS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Yg08YAAADeAAAADwAAAAAAAAAAAAAAAACYAgAAZHJz&#10;L2Rvd25yZXYueG1sUEsFBgAAAAAEAAQA9QAAAIsDAAAAAA==&#10;" path="m19,l,3,5,32,24,29,19,xe" fillcolor="black" stroked="f">
                      <v:path arrowok="t" o:connecttype="custom" o:connectlocs="19,0;0,3;5,32;24,29;19,0" o:connectangles="0,0,0,0,0"/>
                    </v:shape>
                    <v:shape id="Freeform 15392" o:spid="_x0000_s6331" style="position:absolute;left:5600;top:4775;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6Y+sUA&#10;AADeAAAADwAAAGRycy9kb3ducmV2LnhtbERPS2vCQBC+F/wPywi9NRsF0xizigilhZ58HHocs2M2&#10;mp0N2a1J++u7hUJv8/E9p9yMthV36n3jWMEsSUEQV043XCs4HV+echA+IGtsHZOCL/KwWU8eSiy0&#10;G3hP90OoRQxhX6ACE0JXSOkrQxZ94jriyF1cbzFE2NdS9zjEcNvKeZpm0mLDscFgRztD1e3waRXM&#10;8/dxX1NzzD9e6dTx7tl8X89KPU7H7QpEoDH8i//cbzrOXy6yBfy+E2+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Tpj6xQAAAN4AAAAPAAAAAAAAAAAAAAAAAJgCAABkcnMv&#10;ZG93bnJldi54bWxQSwUGAAAAAAQABAD1AAAAigMAAAAA&#10;" path="m19,l,5,7,31,26,26,19,xe" fillcolor="black" stroked="f">
                      <v:path arrowok="t" o:connecttype="custom" o:connectlocs="19,0;0,5;7,31;26,26;19,0" o:connectangles="0,0,0,0,0"/>
                    </v:shape>
                    <v:shape id="Freeform 15393" o:spid="_x0000_s6332" style="position:absolute;left:5607;top:480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4h2MQA&#10;AADeAAAADwAAAGRycy9kb3ducmV2LnhtbERP32vCMBB+F/wfwgl709TBqqtGEUEQJgO1bOztaM62&#10;2Fy6JtP435uB4Nt9fD9vvgymERfqXG1ZwXiUgCAurK65VJAfN8MpCOeRNTaWScGNHCwX/d4cM22v&#10;vKfLwZcihrDLUEHlfZtJ6YqKDLqRbYkjd7KdQR9hV0rd4TWGm0a+JkkqDdYcGypsaV1RcT78GQVh&#10;NRl/7vTXNte/ze3D/AT/vdkr9TIIqxkIT8E/xQ/3Vsf5729pCv/vxBv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uIdjEAAAA3gAAAA8AAAAAAAAAAAAAAAAAmAIAAGRycy9k&#10;b3ducmV2LnhtbFBLBQYAAAAABAAEAPUAAACJAwAAAAA=&#10;" path="m19,l,2,5,29,24,26,19,xe" fillcolor="black" stroked="f">
                      <v:path arrowok="t" o:connecttype="custom" o:connectlocs="19,0;0,2;5,29;24,26;19,0" o:connectangles="0,0,0,0,0"/>
                    </v:shape>
                    <v:shape id="Freeform 15394" o:spid="_x0000_s6333" style="position:absolute;left:5612;top:4830;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N1ZsMA&#10;AADeAAAADwAAAGRycy9kb3ducmV2LnhtbERPzWoCMRC+C75DmIIX0WwLWt0aRVoVvQhVH2DcTDdb&#10;N5NlE3V9eyMI3ubj+53JrLGluFDtC8cK3vsJCOLM6YJzBYf9sjcC4QOyxtIxKbiRh9m03Zpgqt2V&#10;f+myC7mIIexTVGBCqFIpfWbIou+7ijhyf662GCKsc6lrvMZwW8qPJBlKiwXHBoMVfRvKTruzVcDW&#10;mMPxZ52t6NQs5Pb/vDlyV6nOWzP/AhGoCS/x073Wcf54MPyExzvxBj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N1ZsMAAADeAAAADwAAAAAAAAAAAAAAAACYAgAAZHJzL2Rv&#10;d25yZXYueG1sUEsFBgAAAAAEAAQA9QAAAIgDAAAAAA==&#10;" path="m19,l,3,4,31,24,29,19,xe" fillcolor="black" stroked="f">
                      <v:path arrowok="t" o:connecttype="custom" o:connectlocs="19,0;0,3;4,31;24,29;19,0" o:connectangles="0,0,0,0,0"/>
                    </v:shape>
                    <v:shape id="Freeform 15395" o:spid="_x0000_s6334" style="position:absolute;left:5616;top:4857;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83MgA&#10;AADeAAAADwAAAGRycy9kb3ducmV2LnhtbESPQW/CMAyF70j7D5En7QbpkKhGISA0aWM7TbDtwM0k&#10;pi00TtVktPz7+TBpN1vv+b3Py/XgG3WlLtaBDTxOMlDENriaSwNfny/jJ1AxITtsApOBG0VYr+5G&#10;Syxc6HlH130qlYRwLNBAlVJbaB1tRR7jJLTEop1C5zHJ2pXaddhLuG/0NMty7bFmaaiwpeeK7GX/&#10;4w3kjd3Wdv4+PRx3t2//0fav9rwx5uF+2CxAJRrSv/nv+s0J/nyWC6+8IzPo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VTzcyAAAAN4AAAAPAAAAAAAAAAAAAAAAAJgCAABk&#10;cnMvZG93bnJldi54bWxQSwUGAAAAAAQABAD1AAAAjQMAAAAA&#10;" path="m20,l,4,8,31,27,26,20,xe" fillcolor="black" stroked="f">
                      <v:path arrowok="t" o:connecttype="custom" o:connectlocs="20,0;0,4;8,31;27,26;20,0" o:connectangles="0,0,0,0,0"/>
                    </v:shape>
                    <v:shape id="Freeform 15396" o:spid="_x0000_s6335" style="position:absolute;left:5624;top:488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G1qsQA&#10;AADeAAAADwAAAGRycy9kb3ducmV2LnhtbERPTYvCMBC9L/gfwgje1lRBV6tRRBAEF0FXFG9DM7bF&#10;ZlKbqPHfb4SFvc3jfc50HkwlHtS40rKCXjcBQZxZXXKu4PCz+hyBcB5ZY2WZFLzIwXzW+phiqu2T&#10;d/TY+1zEEHYpKii8r1MpXVaQQde1NXHkLrYx6CNscqkbfMZwU8l+kgylwZJjQ4E1LQvKrvu7URAW&#10;X73ttz6uD/pWvTbmHPxptVOq0w6LCQhPwf+L/9xrHeePB8MxvN+JN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xtarEAAAA3gAAAA8AAAAAAAAAAAAAAAAAmAIAAGRycy9k&#10;b3ducmV2LnhtbFBLBQYAAAAABAAEAPUAAACJAwAAAAA=&#10;" path="m19,l,3,4,29,24,27,19,xe" fillcolor="black" stroked="f">
                      <v:path arrowok="t" o:connecttype="custom" o:connectlocs="19,0;0,3;4,29;24,27;19,0" o:connectangles="0,0,0,0,0"/>
                    </v:shape>
                    <v:shape id="Freeform 15397" o:spid="_x0000_s6336" style="position:absolute;left:5628;top:491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K6scA&#10;AADeAAAADwAAAGRycy9kb3ducmV2LnhtbESPQWsCQQyF70L/w5CCN521oLZbR5GCICgFrbT0Fnbi&#10;7uJOZt0Zdfz35lDoLSEv771vtkiuUVfqQu3ZwGiYgSIuvK25NHD4Wg1eQYWIbLHxTAbuFGAxf+rN&#10;MLf+xju67mOpxIRDjgaqGNtc61BU5DAMfUsst6PvHEZZu1LbDm9i7hr9kmUT7bBmSaiwpY+KitP+&#10;4gyk5XT0ubXf64M9N/eN+03xZ7Uzpv+clu+gIqX4L/77Xlup/zaeCoDgyAx6/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SiurHAAAA3gAAAA8AAAAAAAAAAAAAAAAAmAIAAGRy&#10;cy9kb3ducmV2LnhtbFBLBQYAAAAABAAEAPUAAACMAwAAAAA=&#10;" path="m20,l,2,5,29,24,26,20,xe" fillcolor="black" stroked="f">
                      <v:path arrowok="t" o:connecttype="custom" o:connectlocs="20,0;0,2;5,29;24,26;20,0" o:connectangles="0,0,0,0,0"/>
                    </v:shape>
                    <v:shape id="Freeform 15398" o:spid="_x0000_s6337" style="position:absolute;left:5633;top:4936;width:27;height:33;visibility:visible;mso-wrap-style:square;v-text-anchor:top" coordsize="2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34YMQA&#10;AADeAAAADwAAAGRycy9kb3ducmV2LnhtbERPTUsDMRC9C/6HMEJvNlux2m6bFhGkPVncttDjsBk3&#10;0c1kSbLt9t8bQfA2j/c5y/XgWnGmEK1nBZNxAYK49tpyo+Cwf7ufgYgJWWPrmRRcKcJ6dXuzxFL7&#10;C3/QuUqNyCEcS1RgUupKKWNtyGEc+444c58+OEwZhkbqgJcc7lr5UBRP0qHl3GCwo1dD9XfVOwWN&#10;fXS7q63C18m863q37/vNsVdqdDe8LEAkGtK/+M+91Xn+fPo8gd938g1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N+GDEAAAA3gAAAA8AAAAAAAAAAAAAAAAAmAIAAGRycy9k&#10;b3ducmV2LnhtbFBLBQYAAAAABAAEAPUAAACJAwAAAAA=&#10;" path="m19,l,5,7,33,27,29,19,xe" fillcolor="black" stroked="f">
                      <v:path arrowok="t" o:connecttype="custom" o:connectlocs="19,0;0,5;7,33;27,29;19,0" o:connectangles="0,0,0,0,0"/>
                    </v:shape>
                    <v:shape id="Freeform 15399" o:spid="_x0000_s6338" style="position:absolute;left:5640;top:4965;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Sd68UA&#10;AADeAAAADwAAAGRycy9kb3ducmV2LnhtbERPS2vCQBC+F/wPywi9NZsGqjW6igh9nUSrB2/j7pik&#10;ZmdDdmviv+8WBG/z8T1ntuhtLS7U+sqxguckBUGsnam4ULD7fnt6BeEDssHaMSm4kofFfPAww9y4&#10;jjd02YZCxBD2OSooQ2hyKb0uyaJPXEMcuZNrLYYI20KaFrsYbmuZpelIWqw4NpTY0Kokfd7+WgWj&#10;Wn9UevKVHY6b696um+5d/yyVehz2yymIQH24i2/uTxPnT17GGfy/E2+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ZJ3rxQAAAN4AAAAPAAAAAAAAAAAAAAAAAJgCAABkcnMv&#10;ZG93bnJldi54bWxQSwUGAAAAAAQABAD1AAAAigMAAAAA&#10;" path="m20,l,4,8,31,27,26,20,xe" fillcolor="black" stroked="f">
                      <v:path arrowok="t" o:connecttype="custom" o:connectlocs="20,0;0,4;8,31;27,26;20,0" o:connectangles="0,0,0,0,0"/>
                    </v:shape>
                    <v:shape id="Freeform 15400" o:spid="_x0000_s6339" style="position:absolute;left:5648;top:4993;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YuesUA&#10;AADeAAAADwAAAGRycy9kb3ducmV2LnhtbERP20rEMBB9F/yHMIIvYtO61EvdbJHK4vrgrfoBYzO2&#10;xWYSm7Rb/94Igm9zONdZl4sZxEyj7y0ryJIUBHFjdc+tgrfX7eklCB+QNQ6WScE3eSg3hwdrLLTd&#10;8wvNdWhFDGFfoIIuBFdI6ZuODPrEOuLIfdjRYIhwbKUecR/DzSDP0vRcGuw5NnToqOqo+awno6C6&#10;e8QTVzfVOz3d5tnDlH897+6VOj5abq5BBFrCv/jPvdNx/lV+sYLfd+IN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di56xQAAAN4AAAAPAAAAAAAAAAAAAAAAAJgCAABkcnMv&#10;ZG93bnJldi54bWxQSwUGAAAAAAQABAD1AAAAigMAAAAA&#10;" path="m19,l,3,4,32,24,29,19,xe" fillcolor="black" stroked="f">
                      <v:path arrowok="t" o:connecttype="custom" o:connectlocs="19,0;0,3;4,32;24,29;19,0" o:connectangles="0,0,0,0,0"/>
                    </v:shape>
                    <v:shape id="Freeform 15401" o:spid="_x0000_s6340" style="position:absolute;left:5652;top:502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mM6cUA&#10;AADeAAAADwAAAGRycy9kb3ducmV2LnhtbERP22oCMRB9L/gPYQp9q1mluro1igiCUBG8oPg2bKa7&#10;SzeTdZNq/PumIPg2h3OdySyYWlypdZVlBb1uAoI4t7riQsFhv3wfgXAeWWNtmRTcycFs2nmZYKbt&#10;jbd03flCxBB2GSoovW8yKV1ekkHXtQ1x5L5ta9BH2BZSt3iL4aaW/SQZSoMVx4YSG1qUlP/sfo2C&#10;ME97m7U+rg76Ut+/zDn403Kr1NtrmH+C8BT8U/xwr3ScPx6kH/D/TrxB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YzpxQAAAN4AAAAPAAAAAAAAAAAAAAAAAJgCAABkcnMv&#10;ZG93bnJldi54bWxQSwUGAAAAAAQABAD1AAAAigMAAAAA&#10;" path="m20,l,3,5,29,24,27,20,xe" fillcolor="black" stroked="f">
                      <v:path arrowok="t" o:connecttype="custom" o:connectlocs="20,0;0,3;5,29;24,27;20,0" o:connectangles="0,0,0,0,0"/>
                    </v:shape>
                    <v:shape id="Freeform 15402" o:spid="_x0000_s6341" style="position:absolute;left:5657;top:5046;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0Fn8UA&#10;AADeAAAADwAAAGRycy9kb3ducmV2LnhtbERPS2vCQBC+F/wPywi91Y2CVlPXEAp9nYqvg7fp7phE&#10;s7MhuzXx33cLgrf5+J6zzHpbiwu1vnKsYDxKQBBrZyouFOy2b09zED4gG6wdk4IrechWg4clpsZ1&#10;vKbLJhQihrBPUUEZQpNK6XVJFv3INcSRO7rWYoiwLaRpsYvhtpaTJJlJixXHhhIbei1Jnze/VsGs&#10;1h+VXnxNDj/r695+N927PuVKPQ77/AVEoD7cxTf3p4nzF9PnKfy/E2+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QWfxQAAAN4AAAAPAAAAAAAAAAAAAAAAAJgCAABkcnMv&#10;ZG93bnJldi54bWxQSwUGAAAAAAQABAD1AAAAigMAAAAA&#10;" path="m19,l,5,7,31,27,27,19,xe" fillcolor="black" stroked="f">
                      <v:path arrowok="t" o:connecttype="custom" o:connectlocs="19,0;0,5;7,31;27,27;19,0" o:connectangles="0,0,0,0,0"/>
                    </v:shape>
                    <v:shape id="Freeform 15403" o:spid="_x0000_s6342" style="position:absolute;left:5664;top:507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3BcQA&#10;AADeAAAADwAAAGRycy9kb3ducmV2LnhtbERP24rCMBB9X/Afwgi+ramCulajiCAIyoIXVnwbmtm2&#10;bDOpTdT49xtB8G0O5zrTeTCVuFHjSssKet0EBHFmdcm5guNh9fkFwnlkjZVlUvAgB/NZ62OKqbZ3&#10;3tFt73MRQ9ilqKDwvk6ldFlBBl3X1sSR+7WNQR9hk0vd4D2Gm0r2k2QoDZYcGwqsaVlQ9re/GgVh&#10;Mep9b/XP+qgv1WNjzsGfVjulOu2wmIDwFPxb/HKvdZw/HoyG8Hwn3i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3twXEAAAA3gAAAA8AAAAAAAAAAAAAAAAAmAIAAGRycy9k&#10;b3ducmV2LnhtbFBLBQYAAAAABAAEAPUAAACJAwAAAAA=&#10;" path="m20,l,2,5,29,24,26,20,xe" fillcolor="black" stroked="f">
                      <v:path arrowok="t" o:connecttype="custom" o:connectlocs="20,0;0,2;5,29;24,26;20,0" o:connectangles="0,0,0,0,0"/>
                    </v:shape>
                    <v:shape id="Freeform 15404" o:spid="_x0000_s6343" style="position:absolute;left:5669;top:510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sSnsUA&#10;AADeAAAADwAAAGRycy9kb3ducmV2LnhtbERP22rCQBB9L/gPywh9qxsLNTa6CSIIglLwQkvfhuyY&#10;BLOzaXbV9e+7hYJvczjXmRfBtOJKvWssKxiPEhDEpdUNVwqOh9XLFITzyBpby6TgTg6KfPA0x0zb&#10;G+/ouveViCHsMlRQe99lUrqyJoNuZDviyJ1sb9BH2FdS93iL4aaVr0kykQYbjg01drSsqTzvL0ZB&#10;WKTjj63+XB/1T3vfmO/gv1Y7pZ6HYTED4Sn4h/jfvdZx/vtbmsLfO/EG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exKexQAAAN4AAAAPAAAAAAAAAAAAAAAAAJgCAABkcnMv&#10;ZG93bnJldi54bWxQSwUGAAAAAAQABAD1AAAAigMAAAAA&#10;" path="m19,l,3,5,29,24,27,19,xe" fillcolor="black" stroked="f">
                      <v:path arrowok="t" o:connecttype="custom" o:connectlocs="19,0;0,3;5,29;24,27;19,0" o:connectangles="0,0,0,0,0"/>
                    </v:shape>
                    <v:shape id="Freeform 15405" o:spid="_x0000_s6344" style="position:absolute;left:5674;top:5125;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ZIlMYA&#10;AADeAAAADwAAAGRycy9kb3ducmV2LnhtbESPQWvCQBCF74X+h2UKvdWNBbVNXaUKQi+CifY+ZMdk&#10;MTsbsquJ/945FHqb4b1575vlevStulEfXWAD00kGirgK1nFt4HTcvX2AignZYhuYDNwpwnr1/LTE&#10;3IaBC7qVqVYSwjFHA01KXa51rBryGCehIxbtHHqPSda+1rbHQcJ9q9+zbK49OpaGBjvaNlRdyqs3&#10;MB/u4zGmwp0O5ebifq+b/bYujHl9Gb+/QCUa07/57/rHCv7nbCG88o7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ZIlMYAAADeAAAADwAAAAAAAAAAAAAAAACYAgAAZHJz&#10;L2Rvd25yZXYueG1sUEsFBgAAAAAEAAQA9QAAAIsDAAAAAA==&#10;" path="m19,l,5,7,32,26,27,19,xe" fillcolor="black" stroked="f">
                      <v:path arrowok="t" o:connecttype="custom" o:connectlocs="19,0;0,5;7,32;26,27;19,0" o:connectangles="0,0,0,0,0"/>
                    </v:shape>
                    <v:shape id="Freeform 15406" o:spid="_x0000_s6345" style="position:absolute;left:5681;top:515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gjd8QA&#10;AADeAAAADwAAAGRycy9kb3ducmV2LnhtbERP24rCMBB9X9h/CLPg25oqeKtGkQVBUBa8oPg2NGNb&#10;tpnUJmr8+40g+DaHc53JLJhK3KhxpWUFnXYCgjizuuRcwX63+B6CcB5ZY2WZFDzIwWz6+THBVNs7&#10;b+i29bmIIexSVFB4X6dSuqwgg65ta+LInW1j0EfY5FI3eI/hppLdJOlLgyXHhgJr+iko+9tejYIw&#10;H3R+1/qw3OtL9ViZU/DHxUap1leYj0F4Cv4tfrmXOs4f9QYjeL4Tb5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oI3fEAAAA3gAAAA8AAAAAAAAAAAAAAAAAmAIAAGRycy9k&#10;b3ducmV2LnhtbFBLBQYAAAAABAAEAPUAAACJAwAAAAA=&#10;" path="m19,l,3,5,29,24,27,19,xe" fillcolor="black" stroked="f">
                      <v:path arrowok="t" o:connecttype="custom" o:connectlocs="19,0;0,3;5,29;24,27;19,0" o:connectangles="0,0,0,0,0"/>
                    </v:shape>
                    <v:shape id="Freeform 15407" o:spid="_x0000_s6346" style="position:absolute;left:5686;top:5178;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dmMcA&#10;AADeAAAADwAAAGRycy9kb3ducmV2LnhtbESPT2/CMAzF75P4DpGRdhspSGylEBBCmpi0E38OHE1j&#10;mkLjVE0G3T79fJi0my0/v/d+i1XvG3WnLtaBDYxHGSjiMtiaKwPHw/tLDiomZItNYDLwTRFWy8HT&#10;AgsbHryj+z5VSkw4FmjApdQWWsfSkcc4Ci2x3C6h85hk7SptO3yIuW/0JMtetceaJcFhSxtH5W3/&#10;5Q1M8s9+V1F9yE9bOra8eXM/17Mxz8N+PQeVqE//4r/vDyv1Z9NcAARHZt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13ZjHAAAA3gAAAA8AAAAAAAAAAAAAAAAAmAIAAGRy&#10;cy9kb3ducmV2LnhtbFBLBQYAAAAABAAEAPUAAACMAwAAAAA=&#10;" path="m19,l,5,7,31,26,27,19,xe" fillcolor="black" stroked="f">
                      <v:path arrowok="t" o:connecttype="custom" o:connectlocs="19,0;0,5;7,31;26,27;19,0" o:connectangles="0,0,0,0,0"/>
                    </v:shape>
                    <v:shape id="Freeform 15408" o:spid="_x0000_s6347" style="position:absolute;left:5693;top:520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tfVsUA&#10;AADeAAAADwAAAGRycy9kb3ducmV2LnhtbERP22rCQBB9L/gPywi+1U2EthqzEREEoaXgBcW3ITtN&#10;QrOzaXbV9e+7hYJvczjXyRfBtOJKvWssK0jHCQji0uqGKwWH/fp5CsJ5ZI2tZVJwJweLYvCUY6bt&#10;jbd03flKxBB2GSqove8yKV1Zk0E3th1x5L5sb9BH2FdS93iL4aaVkyR5lQYbjg01drSqqfzeXYyC&#10;sHxLPz/0cXPQP+393ZyDP623So2GYTkH4Sn4h/jfvdFx/uxlmsLfO/EG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C19WxQAAAN4AAAAPAAAAAAAAAAAAAAAAAJgCAABkcnMv&#10;ZG93bnJldi54bWxQSwUGAAAAAAQABAD1AAAAigMAAAAA&#10;" path="m19,l,2,5,29,24,26,19,xe" fillcolor="black" stroked="f">
                      <v:path arrowok="t" o:connecttype="custom" o:connectlocs="19,0;0,2;5,29;24,26;19,0" o:connectangles="0,0,0,0,0"/>
                    </v:shape>
                    <v:shape id="Freeform 15409" o:spid="_x0000_s6348" style="position:absolute;left:5698;top:5231;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vmdMQA&#10;AADeAAAADwAAAGRycy9kb3ducmV2LnhtbERPS2vCQBC+C/6HZYTedGOgbYzZiAilhZ58HDyO2TEb&#10;zc6G7FbT/vpuoeBtPr7nFKvBtuJGvW8cK5jPEhDEldMN1woO+7dpBsIHZI2tY1LwTR5W5XhUYK7d&#10;nbd024VaxBD2OSowIXS5lL4yZNHPXEccubPrLYYI+1rqHu8x3LYyTZIXabHh2GCwo42h6rr7sgrS&#10;7HPY1tTss+M7HTrevJqfy0mpp8mwXoIINISH+N/9oeP8xXOWwt878QZ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r5nTEAAAA3gAAAA8AAAAAAAAAAAAAAAAAmAIAAGRycy9k&#10;b3ducmV2LnhtbFBLBQYAAAAABAAEAPUAAACJAwAAAAA=&#10;" path="m19,l,5,7,31,26,26,19,xe" fillcolor="black" stroked="f">
                      <v:path arrowok="t" o:connecttype="custom" o:connectlocs="19,0;0,5;7,31;26,26;19,0" o:connectangles="0,0,0,0,0"/>
                    </v:shape>
                    <v:shape id="Freeform 15410" o:spid="_x0000_s6349" style="position:absolute;left:5705;top:526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VkusUA&#10;AADeAAAADwAAAGRycy9kb3ducmV2LnhtbERP32vCMBB+F/wfwg32pqmOOa1NRQaC4BB0suHb0Zxt&#10;WXPpmqjxvzfCYG/38f28bBFMIy7UudqygtEwAUFcWF1zqeDwuRpMQTiPrLGxTApu5GCR93sZptpe&#10;eUeXvS9FDGGXooLK+zaV0hUVGXRD2xJH7mQ7gz7CrpS6w2sMN40cJ8lEGqw5NlTY0ntFxc/+bBSE&#10;5dto+6G/1gf929w25hj892qn1PNTWM5BeAr+X/znXus4f/Y6fYHHO/EG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WS6xQAAAN4AAAAPAAAAAAAAAAAAAAAAAJgCAABkcnMv&#10;ZG93bnJldi54bWxQSwUGAAAAAAQABAD1AAAAigMAAAAA&#10;" path="m19,l,2,5,29,24,26,19,xe" fillcolor="black" stroked="f">
                      <v:path arrowok="t" o:connecttype="custom" o:connectlocs="19,0;0,2;5,29;24,26;19,0" o:connectangles="0,0,0,0,0"/>
                    </v:shape>
                    <v:shape id="Freeform 15411" o:spid="_x0000_s6350" style="position:absolute;left:5710;top:5284;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1hmsUA&#10;AADeAAAADwAAAGRycy9kb3ducmV2LnhtbERPS08CMRC+m/gfmjHhJl3kEVgoxEgMeuAgEM6T7bAt&#10;bqfNtsLqr7cmJN7my/ecxapzjbhQG61nBYN+AYK48tpyreCwf32cgogJWWPjmRR8U4TV8v5ugaX2&#10;V/6gyy7VIodwLFGBSSmUUsbKkMPY94E4cyffOkwZtrXULV5zuGvkU1FMpEPLucFgoBdD1efuyyk4&#10;vg+GVfgxfrLZGHs+2fUobNdK9R665zmIRF36F9/cbzrPn42nI/h7J98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DWGaxQAAAN4AAAAPAAAAAAAAAAAAAAAAAJgCAABkcnMv&#10;ZG93bnJldi54bWxQSwUGAAAAAAQABAD1AAAAigMAAAAA&#10;" path="m19,l,5,7,29,26,24,19,xe" fillcolor="black" stroked="f">
                      <v:path arrowok="t" o:connecttype="custom" o:connectlocs="19,0;0,5;7,29;26,24;19,0" o:connectangles="0,0,0,0,0"/>
                    </v:shape>
                    <v:shape id="Freeform 15412" o:spid="_x0000_s6351" style="position:absolute;left:5717;top:531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ZVcUA&#10;AADeAAAADwAAAGRycy9kb3ducmV2LnhtbERP32vCMBB+H/g/hBN8m2kHbq4zShGEwoagk4lvR3Nr&#10;i82la2KN//0iDPZ2H9/PW6yCacVAvWssK0inCQji0uqGKwWHz83jHITzyBpby6TgRg5Wy9HDAjNt&#10;r7yjYe8rEUPYZaig9r7LpHRlTQbd1HbEkfu2vUEfYV9J3eM1hptWPiXJszTYcGyosaN1TeV5fzEK&#10;Qv6Sbj/0V3HQP+3t3ZyCP252Sk3GIX8D4Sn4f/Gfu9Bx/utsPoP7O/EG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MFlVxQAAAN4AAAAPAAAAAAAAAAAAAAAAAJgCAABkcnMv&#10;ZG93bnJldi54bWxQSwUGAAAAAAQABAD1AAAAigMAAAAA&#10;" path="m19,l,3,5,29,24,27,19,xe" fillcolor="black" stroked="f">
                      <v:path arrowok="t" o:connecttype="custom" o:connectlocs="19,0;0,3;5,29;24,27;19,0" o:connectangles="0,0,0,0,0"/>
                    </v:shape>
                    <v:shape id="Freeform 15413" o:spid="_x0000_s6352" style="position:absolute;left:5722;top:5337;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GRocQA&#10;AADeAAAADwAAAGRycy9kb3ducmV2LnhtbERPTWvCQBC9F/oflhG81Y0VJU1dpQhFCxbRevE2zY7Z&#10;YHY2ZNck/vuuUPA2j/c582VvK9FS40vHCsajBARx7nTJhYLjz+dLCsIHZI2VY1JwIw/LxfPTHDPt&#10;Ot5TewiFiCHsM1RgQqgzKX1uyKIfuZo4cmfXWAwRNoXUDXYx3FbyNUlm0mLJscFgTStD+eVwtQpW&#10;lPaT31vXrr/3p+nXrlubrWWlhoP+4x1EoD48xP/ujY7z36bpDO7vxBv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xkaHEAAAA3gAAAA8AAAAAAAAAAAAAAAAAmAIAAGRycy9k&#10;b3ducmV2LnhtbFBLBQYAAAAABAAEAPUAAACJAwAAAAA=&#10;" path="m19,l,2,5,28,24,26,19,xe" fillcolor="black" stroked="f">
                      <v:path arrowok="t" o:connecttype="custom" o:connectlocs="19,0;0,2;5,28;24,26;19,0" o:connectangles="0,0,0,0,0"/>
                    </v:shape>
                    <v:shape id="Freeform 15414" o:spid="_x0000_s6353" style="position:absolute;left:5727;top:5361;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00OsUA&#10;AADeAAAADwAAAGRycy9kb3ducmV2LnhtbERPS2vCQBC+F/oflin0Vje1WGPqKiKILSji4+Jtmp1m&#10;g9nZkN0m8d93hYK3+fieM533thItNb50rOB1kIAgzp0uuVBwOq5eUhA+IGusHJOCK3mYzx4fpphp&#10;1/Ge2kMoRAxhn6ECE0KdSelzQxb9wNXEkftxjcUQYVNI3WAXw20lh0nyLi2WHBsM1rQ0lF8Ov1bB&#10;ktL+7fvatevt/jz62nVrs7Gs1PNTv/gAEagPd/G/+1PH+ZNROobbO/EG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TQ6xQAAAN4AAAAPAAAAAAAAAAAAAAAAAJgCAABkcnMv&#10;ZG93bnJldi54bWxQSwUGAAAAAAQABAD1AAAAigMAAAAA&#10;" path="m19,l,4,5,28,24,24,19,xe" fillcolor="black" stroked="f">
                      <v:path arrowok="t" o:connecttype="custom" o:connectlocs="19,0;0,4;5,28;24,24;19,0" o:connectangles="0,0,0,0,0"/>
                    </v:shape>
                    <v:shape id="Freeform 15415" o:spid="_x0000_s6354" style="position:absolute;left:5732;top:5385;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RssYA&#10;AADeAAAADwAAAGRycy9kb3ducmV2LnhtbESPT2vDMAzF74N+B6PBbqvTQkeb1glrYWOnQf8MdlRj&#10;NQmN5RC7bvbtp8NgN4n39N5Pm3J0nUo0hNazgdk0A0VcedtybeB0fHteggoR2WLnmQz8UICymDxs&#10;MLf+zntKh1grCeGQo4Emxj7XOlQNOQxT3xOLdvGDwyjrUGs74F3CXafnWfaiHbYsDQ32tGuouh5u&#10;zkBa7G/v39vPmZ2zPqdxp798nYx5ehxf16AijfHf/Hf9YQV/tVgKr7wjM+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RssYAAADeAAAADwAAAAAAAAAAAAAAAACYAgAAZHJz&#10;L2Rvd25yZXYueG1sUEsFBgAAAAAEAAQA9QAAAIsDAAAAAA==&#10;" path="m19,l,4,7,28,26,24,19,xe" fillcolor="black" stroked="f">
                      <v:path arrowok="t" o:connecttype="custom" o:connectlocs="19,0;0,4;7,28;26,24;19,0" o:connectangles="0,0,0,0,0"/>
                    </v:shape>
                    <v:shape id="Freeform 15416" o:spid="_x0000_s6355" style="position:absolute;left:5739;top:541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1TUMQA&#10;AADeAAAADwAAAGRycy9kb3ducmV2LnhtbERPTYvCMBC9L/gfwgje1lRhXa1GEUEQFEFXFG9DM7bF&#10;ZtJtosZ/b4SFvc3jfc5kFkwl7tS40rKCXjcBQZxZXXKu4PCz/ByCcB5ZY2WZFDzJwWza+phgqu2D&#10;d3Tf+1zEEHYpKii8r1MpXVaQQde1NXHkLrYx6CNscqkbfMRwU8l+kgykwZJjQ4E1LQrKrvubURDm&#10;373tRh9XB/1bPdfmHPxpuVOq0w7zMQhPwf+L/9wrHeePvoYjeL8Tb5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9U1DEAAAA3gAAAA8AAAAAAAAAAAAAAAAAmAIAAGRycy9k&#10;b3ducmV2LnhtbFBLBQYAAAAABAAEAPUAAACJAwAAAAA=&#10;" path="m19,l,2,5,29,24,26,19,xe" fillcolor="black" stroked="f">
                      <v:path arrowok="t" o:connecttype="custom" o:connectlocs="19,0;0,2;5,29;24,26;19,0" o:connectangles="0,0,0,0,0"/>
                    </v:shape>
                    <v:shape id="Freeform 15417" o:spid="_x0000_s6356" style="position:absolute;left:5744;top:5435;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xRMcA&#10;AADeAAAADwAAAGRycy9kb3ducmV2LnhtbESPQU8CMRCF7yb+h2ZMvEkXVCIrhRCJAQ8cRON5sh22&#10;1e202VZY/fXMwcTbTObNe++bL4fQqSP12Uc2MB5VoIibaD23Bt7fnm8eQOWCbLGLTAZ+KMNycXkx&#10;x9rGE7/ScV9aJSacazTgSkm11rlxFDCPYiKW2yH2AYusfattjycxD52eVNVUB/QsCQ4TPTlqvvbf&#10;wcDHy/i2Sb8uTjcb5z8Pfn2Xdmtjrq+G1SOoQkP5F/99b63Un93PBEBwZAa9O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v8UTHAAAA3gAAAA8AAAAAAAAAAAAAAAAAmAIAAGRy&#10;cy9kb3ducmV2LnhtbFBLBQYAAAAABAAEAPUAAACMAwAAAAA=&#10;" path="m19,l,5,7,29,26,24,19,xe" fillcolor="black" stroked="f">
                      <v:path arrowok="t" o:connecttype="custom" o:connectlocs="19,0;0,5;7,29;26,24;19,0" o:connectangles="0,0,0,0,0"/>
                    </v:shape>
                    <v:shape id="Freeform 15418" o:spid="_x0000_s6357" style="position:absolute;left:5751;top:545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U38UA&#10;AADeAAAADwAAAGRycy9kb3ducmV2LnhtbERPTU8CMRC9m/gfmjHhJt1VJLBQiJEQ9OBBJJwn22Fb&#10;2E6bbYHVX29NTLzNy/uc+bJ3rbhQF61nBeWwAEFce225UbD7XN9PQMSErLH1TAq+KMJycXszx0r7&#10;K3/QZZsakUM4VqjApBQqKWNtyGEc+kCcuYPvHKYMu0bqDq853LXyoSjG0qHl3GAw0Iuh+rQ9OwX7&#10;t/KxDt/GjzcbY48HuxqF95VSg7v+eQYiUZ/+xX/uV53nT5+mJfy+k2+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o1TfxQAAAN4AAAAPAAAAAAAAAAAAAAAAAJgCAABkcnMv&#10;ZG93bnJldi54bWxQSwUGAAAAAAQABAD1AAAAigMAAAAA&#10;" path="m19,l,5,7,29,26,24,19,xe" fillcolor="black" stroked="f">
                      <v:path arrowok="t" o:connecttype="custom" o:connectlocs="19,0;0,5;7,29;26,24;19,0" o:connectangles="0,0,0,0,0"/>
                    </v:shape>
                    <v:shape id="Freeform 15419" o:spid="_x0000_s6358" style="position:absolute;left:5758;top:548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X/MYA&#10;AADeAAAADwAAAGRycy9kb3ducmV2LnhtbERP22rCQBB9F/oPyxT6ppsIrTW6SigIAaXghZa+Ddkx&#10;Cc3OptltXP++WxB8m8O5znIdTCsG6l1jWUE6SUAQl1Y3XCk4HTfjVxDOI2tsLZOCKzlYrx5GS8y0&#10;vfCehoOvRAxhl6GC2vsuk9KVNRl0E9sRR+5se4M+wr6SusdLDDetnCbJizTYcGyosaO3msrvw69R&#10;EPJZ+r7TH8VJ/7TXrfkK/nOzV+rpMeQLEJ6Cv4tv7kLH+fPn+RT+34k3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BX/MYAAADeAAAADwAAAAAAAAAAAAAAAACYAgAAZHJz&#10;L2Rvd25yZXYueG1sUEsFBgAAAAAEAAQA9QAAAIsDAAAAAA==&#10;" path="m19,l,5,5,29,24,24,19,xe" fillcolor="black" stroked="f">
                      <v:path arrowok="t" o:connecttype="custom" o:connectlocs="19,0;0,5;5,29;24,24;19,0" o:connectangles="0,0,0,0,0"/>
                    </v:shape>
                    <v:shape id="Freeform 15420" o:spid="_x0000_s6359" style="position:absolute;left:5763;top:550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yZ8UA&#10;AADeAAAADwAAAGRycy9kb3ducmV2LnhtbERP32vCMBB+F/Y/hBN809TJNu2aigwEwTHQieLb0dza&#10;YnPpmqjxvzfCYG/38f28bB5MIy7UudqygvEoAUFcWF1zqWD3vRxOQTiPrLGxTApu5GCeP/UyTLW9&#10;8oYuW1+KGMIuRQWV920qpSsqMuhGtiWO3I/tDPoIu1LqDq8x3DTyOUlepcGaY0OFLX1UVJy2Z6Mg&#10;LN7GX596v9rp3+a2NsfgD8uNUoN+WLyD8BT8v/jPvdJx/uxlNoHHO/EG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TPJnxQAAAN4AAAAPAAAAAAAAAAAAAAAAAJgCAABkcnMv&#10;ZG93bnJldi54bWxQSwUGAAAAAAQABAD1AAAAigMAAAAA&#10;" path="m19,l,5,5,29,24,24,19,xe" fillcolor="black" stroked="f">
                      <v:path arrowok="t" o:connecttype="custom" o:connectlocs="19,0;0,5;5,29;24,24;19,0" o:connectangles="0,0,0,0,0"/>
                    </v:shape>
                    <v:shape id="Freeform 15421" o:spid="_x0000_s6360" style="position:absolute;left:5768;top:5531;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3R8UA&#10;AADeAAAADwAAAGRycy9kb3ducmV2LnhtbERPS08CMRC+m/gfmjHhJl3kEVgoxEgMeuAgEM6T7bAt&#10;bqfNtsLqr7cmJN7my/ecxapzjbhQG61nBYN+AYK48tpyreCwf32cgogJWWPjmRR8U4TV8v5ugaX2&#10;V/6gyy7VIodwLFGBSSmUUsbKkMPY94E4cyffOkwZtrXULV5zuGvkU1FMpEPLucFgoBdD1efuyyk4&#10;vg+GVfgxfrLZGHs+2fUobNdK9R665zmIRF36F9/cbzrPn41nI/h7J98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1PdHxQAAAN4AAAAPAAAAAAAAAAAAAAAAAJgCAABkcnMv&#10;ZG93bnJldi54bWxQSwUGAAAAAAQABAD1AAAAigMAAAAA&#10;" path="m19,l,7,7,29,26,22,19,xe" fillcolor="black" stroked="f">
                      <v:path arrowok="t" o:connecttype="custom" o:connectlocs="19,0;0,7;7,29;26,22;19,0" o:connectangles="0,0,0,0,0"/>
                    </v:shape>
                    <v:shape id="Freeform 15422" o:spid="_x0000_s6361" style="position:absolute;left:5775;top:555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nPiMQA&#10;AADeAAAADwAAAGRycy9kb3ducmV2LnhtbERPTYvCMBC9L/gfwgje1lRBV6tRRBCEXQRdUbwNzdgW&#10;m0ltosZ/b4SFvc3jfc50Hkwl7tS40rKCXjcBQZxZXXKuYP+7+hyBcB5ZY2WZFDzJwXzW+phiqu2D&#10;t3Tf+VzEEHYpKii8r1MpXVaQQde1NXHkzrYx6CNscqkbfMRwU8l+kgylwZJjQ4E1LQvKLrubURAW&#10;X73Njz6s9/paPb/NKfjjaqtUpx0WExCegv8X/7nXOs4fD8YDeL8Tb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pz4jEAAAA3gAAAA8AAAAAAAAAAAAAAAAAmAIAAGRycy9k&#10;b3ducmV2LnhtbFBLBQYAAAAABAAEAPUAAACJAwAAAAA=&#10;" path="m19,l,2,5,29,24,26,19,xe" fillcolor="black" stroked="f">
                      <v:path arrowok="t" o:connecttype="custom" o:connectlocs="19,0;0,2;5,29;24,26;19,0" o:connectangles="0,0,0,0,0"/>
                    </v:shape>
                    <v:shape id="Freeform 15423" o:spid="_x0000_s6362" style="position:absolute;left:5780;top:557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rMq8UA&#10;AADeAAAADwAAAGRycy9kb3ducmV2LnhtbERPTU8CMRC9m/gfmjHxJl1EN7BQiIEY8OBBJJwn22Fb&#10;2E6bbYXVX09NTLzNy/uc2aJ3rThTF61nBcNBAYK49tpyo2D3+fowBhETssbWMyn4pgiL+e3NDCvt&#10;L/xB521qRA7hWKECk1KopIy1IYdx4ANx5g6+c5gy7BqpO7zkcNfKx6IopUPLucFgoKWh+rT9cgr2&#10;b8NRHX6ML9drY48Hu3oK7yul7u/6lymIRH36F/+5NzrPnzxPSvh9J98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SsyrxQAAAN4AAAAPAAAAAAAAAAAAAAAAAJgCAABkcnMv&#10;ZG93bnJldi54bWxQSwUGAAAAAAQABAD1AAAAigMAAAAA&#10;" path="m19,l,7,7,29,26,22,19,xe" fillcolor="black" stroked="f">
                      <v:path arrowok="t" o:connecttype="custom" o:connectlocs="19,0;0,7;7,29;26,22;19,0" o:connectangles="0,0,0,0,0"/>
                    </v:shape>
                    <v:shape id="Freeform 15424" o:spid="_x0000_s6363" style="position:absolute;left:5787;top:5601;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smccA&#10;AADeAAAADwAAAGRycy9kb3ducmV2LnhtbERP22rCQBB9L/Qflin0rW6UWjW6ShBaBKFQL9i+Ddkx&#10;SZudTXfXmPbr3ULBtzmc68wWnalFS85XlhX0ewkI4tzqigsFu+3zwxiED8gaa8uk4Ic8LOa3NzNM&#10;tT3zG7WbUIgYwj5FBWUITSqlz0sy6Hu2IY7c0TqDIUJXSO3wHMNNLQdJ8iQNVhwbSmxoWVL+tTkZ&#10;BfvX7/eP4+e6PaxN9aLdY+Z+t5lS93ddNgURqAtX8b97peP8yXAygr934g1y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y7JnHAAAA3gAAAA8AAAAAAAAAAAAAAAAAmAIAAGRy&#10;cy9kb3ducmV2LnhtbFBLBQYAAAAABAAEAPUAAACMAwAAAAA=&#10;" path="m19,l,4,5,26,24,21,19,xe" fillcolor="black" stroked="f">
                      <v:path arrowok="t" o:connecttype="custom" o:connectlocs="19,0;0,4;5,26;24,21;19,0" o:connectangles="0,0,0,0,0"/>
                    </v:shape>
                    <v:shape id="Freeform 15425" o:spid="_x0000_s6364" style="position:absolute;left:5792;top:5622;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n9QscA&#10;AADeAAAADwAAAGRycy9kb3ducmV2LnhtbESPQU8CMRCF7yb+h2ZMvEkXVCIrhRCJAQ8cRON5sh22&#10;1e202VZY/fXMwcTbTN6b976ZL4fQqSP12Uc2MB5VoIibaD23Bt7fnm8eQOWCbLGLTAZ+KMNycXkx&#10;x9rGE7/ScV9aJSGcazTgSkm11rlxFDCPYiIW7RD7gEXWvtW2x5OEh05PqmqqA3qWBoeJnhw1X/vv&#10;YODjZXzbpF8Xp5uN858Hv75Lu7Ux11fD6hFUoaH8m/+ut1bwZ/cz4ZV3ZAa9O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Z/ULHAAAA3gAAAA8AAAAAAAAAAAAAAAAAmAIAAGRy&#10;cy9kb3ducmV2LnhtbFBLBQYAAAAABAAEAPUAAACMAwAAAAA=&#10;" path="m19,l,7,7,29,26,22,19,xe" fillcolor="black" stroked="f">
                      <v:path arrowok="t" o:connecttype="custom" o:connectlocs="19,0;0,7;7,29;26,22;19,0" o:connectangles="0,0,0,0,0"/>
                    </v:shape>
                    <v:shape id="Freeform 15426" o:spid="_x0000_s6365" style="position:absolute;left:5799;top:564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FjcUA&#10;AADeAAAADwAAAGRycy9kb3ducmV2LnhtbERP22rCQBB9L/Qflin0rW4U2proJoggCC2CFxTfhuyY&#10;BLOzaXar6993hYJvczjXmRbBtOJCvWssKxgOEhDEpdUNVwp228XbGITzyBpby6TgRg6K/Plpipm2&#10;V17TZeMrEUPYZaig9r7LpHRlTQbdwHbEkTvZ3qCPsK+k7vEaw00rR0nyIQ02HBtq7GheU3ne/BoF&#10;YfY5XH3r/XKnf9rblzkGf1islXp9CbMJCE/BP8T/7qWO89P3NIX7O/EG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pMWNxQAAAN4AAAAPAAAAAAAAAAAAAAAAAJgCAABkcnMv&#10;ZG93bnJldi54bWxQSwUGAAAAAAQABAD1AAAAigMAAAAA&#10;" path="m19,l,5,5,29,24,24,19,xe" fillcolor="black" stroked="f">
                      <v:path arrowok="t" o:connecttype="custom" o:connectlocs="19,0;0,5;5,29;24,24;19,0" o:connectangles="0,0,0,0,0"/>
                    </v:shape>
                    <v:shape id="Freeform 15427" o:spid="_x0000_s6366" style="position:absolute;left:5804;top:5668;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AFv8cA&#10;AADeAAAADwAAAGRycy9kb3ducmV2LnhtbESPQU/DMAyF70j7D5EncWPpAFWjLJsQExocOGxDnK3G&#10;awKNEzVhK/x6fEDiZsvP771vuR5Dr040ZB/ZwHxWgSJuo/XcGXg7PF0tQOWCbLGPTAa+KcN6NblY&#10;YmPjmXd02pdOiQnnBg24UlKjdW4dBcyzmIjldoxDwCLr0Gk74FnMQ6+vq6rWAT1LgsNEj47az/1X&#10;MPD+Mr9p04+L9Xbr/MfRb27T68aYy+n4cA+q0Fj+xX/fz1bq39WVAAiOzK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ABb/HAAAA3gAAAA8AAAAAAAAAAAAAAAAAmAIAAGRy&#10;cy9kb3ducmV2LnhtbFBLBQYAAAAABAAEAPUAAACMAwAAAAA=&#10;" path="m19,l,7,7,29,26,21,19,xe" fillcolor="black" stroked="f">
                      <v:path arrowok="t" o:connecttype="custom" o:connectlocs="19,0;0,7;7,29;26,21;19,0" o:connectangles="0,0,0,0,0"/>
                    </v:shape>
                    <v:shape id="Freeform 15428" o:spid="_x0000_s6367" style="position:absolute;left:5811;top:5689;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xc2cIA&#10;AADeAAAADwAAAGRycy9kb3ducmV2LnhtbERPS2vCQBC+F/oflin0UnRjQRujq1ShkKsP6nXITh40&#10;Oxt21yT9964geJuP7znr7Wha0ZPzjWUFs2kCgriwuuFKwfn0M0lB+ICssbVMCv7Jw3bz+rLGTNuB&#10;D9QfQyViCPsMFdQhdJmUvqjJoJ/ajjhypXUGQ4SuktrhEMNNKz+TZCENNhwbauxoX1Pxd7waBb+d&#10;teklDHn+tS/dx871zs1Lpd7fxu8ViEBjeIof7lzH+ctFMoP7O/EGub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vFzZwgAAAN4AAAAPAAAAAAAAAAAAAAAAAJgCAABkcnMvZG93&#10;bnJldi54bWxQSwUGAAAAAAQABAD1AAAAhwMAAAAA&#10;" path="m19,l,5,5,27,24,22,19,xe" fillcolor="black" stroked="f">
                      <v:path arrowok="t" o:connecttype="custom" o:connectlocs="19,0;0,5;5,27;24,22;19,0" o:connectangles="0,0,0,0,0"/>
                    </v:shape>
                    <v:shape id="Freeform 15429" o:spid="_x0000_s6368" style="position:absolute;left:5816;top:5711;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q7+sYA&#10;AADeAAAADwAAAGRycy9kb3ducmV2LnhtbERP32vCMBB+F/Y/hBvsTVNFZHZGKYOJIAymjunb0Zxt&#10;Z3OpSVa7/fWLIPh2H9/Pmy06U4uWnK8sKxgOEhDEudUVFwp227f+MwgfkDXWlknBL3lYzB96M0y1&#10;vfAHtZtQiBjCPkUFZQhNKqXPSzLoB7YhjtzROoMhQldI7fASw00tR0kykQYrjg0lNvRaUn7a/BgF&#10;n+/n/eH4vW6/1qZaajfO3N82U+rpscteQATqwl18c690nD+dJCO4vhNv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q7+sYAAADeAAAADwAAAAAAAAAAAAAAAACYAgAAZHJz&#10;L2Rvd25yZXYueG1sUEsFBgAAAAAEAAQA9QAAAIsDAAAAAA==&#10;" path="m19,l,5,4,26,24,22,19,xe" fillcolor="black" stroked="f">
                      <v:path arrowok="t" o:connecttype="custom" o:connectlocs="19,0;0,5;4,26;24,22;19,0" o:connectangles="0,0,0,0,0"/>
                    </v:shape>
                    <v:shape id="Freeform 15430" o:spid="_x0000_s6369" style="position:absolute;left:5820;top:5733;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b0MUA&#10;AADeAAAADwAAAGRycy9kb3ducmV2LnhtbERP22rCQBB9F/oPywh9040thBpdRUqlxbaClw8YsmMS&#10;3J2N2dUkfn23UOjbHM515svOGnGjxleOFUzGCQji3OmKCwXHw3r0AsIHZI3GMSnoycNy8TCYY6Zd&#10;yzu67UMhYgj7DBWUIdSZlD4vyaIfu5o4cifXWAwRNoXUDbYx3Br5lCSptFhxbCixpteS8vP+ahXI&#10;y+4tbMz626TX9vO+vfT6/atX6nHYrWYgAnXhX/zn/tBx/jRNnuH3nXiD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5vQxQAAAN4AAAAPAAAAAAAAAAAAAAAAAJgCAABkcnMv&#10;ZG93bnJldi54bWxQSwUGAAAAAAQABAD1AAAAigMAAAAA&#10;" path="m20,l,7,8,28,27,21,20,xe" fillcolor="black" stroked="f">
                      <v:path arrowok="t" o:connecttype="custom" o:connectlocs="20,0;0,7;8,28;27,21;20,0" o:connectangles="0,0,0,0,0"/>
                    </v:shape>
                    <v:shape id="Freeform 15431" o:spid="_x0000_s6370" style="position:absolute;left:5828;top:575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1jjMMA&#10;AADeAAAADwAAAGRycy9kb3ducmV2LnhtbERP22rCQBB9L/gPywi+1Y3SWo2uQYSWQqBS4weM2WkS&#10;mp2N2TWXv+8WCn2bw7nOLhlMLTpqXWVZwWIegSDOra64UHDJXh/XIJxH1lhbJgUjOUj2k4cdxtr2&#10;/End2RcihLCLUUHpfRNL6fKSDLq5bYgD92Vbgz7AtpC6xT6Em1ouo2glDVYcGkps6FhS/n2+GwU+&#10;pbfLCz+n14/TjTLsOFuMrNRsOhy2IDwN/l/8537XYf5mFT3B7zvhBr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1jjMMAAADeAAAADwAAAAAAAAAAAAAAAACYAgAAZHJzL2Rv&#10;d25yZXYueG1sUEsFBgAAAAAEAAQA9QAAAIgDAAAAAA==&#10;" path="m19,l,5,4,24,24,19,19,xe" fillcolor="black" stroked="f">
                      <v:path arrowok="t" o:connecttype="custom" o:connectlocs="19,0;0,5;4,24;24,19;19,0" o:connectangles="0,0,0,0,0"/>
                    </v:shape>
                    <v:shape id="Freeform 15432" o:spid="_x0000_s6371" style="position:absolute;left:5832;top:5773;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8elMUA&#10;AADeAAAADwAAAGRycy9kb3ducmV2LnhtbERPS2vCQBC+C/0PyxS81U0FbRvdSCkUCl40mtbjkJ08&#10;anY2ZleN/vquUPA2H99z5oveNOJEnastK3geRSCIc6trLhVsN59PryCcR9bYWCYFF3KwSB4Gc4y1&#10;PfOaTqkvRQhhF6OCyvs2ltLlFRl0I9sSB66wnUEfYFdK3eE5hJtGjqNoKg3WHBoqbOmjonyfHo2C&#10;lL+zTUHZ789yubcv18Mq261LpYaP/fsMhKfe38X/7i8d5r9Nownc3gk3yO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6UxQAAAN4AAAAPAAAAAAAAAAAAAAAAAJgCAABkcnMv&#10;ZG93bnJldi54bWxQSwUGAAAAAAQABAD1AAAAigMAAAAA&#10;" path="m20,l,8,8,29,27,22,20,xe" fillcolor="black" stroked="f">
                      <v:path arrowok="t" o:connecttype="custom" o:connectlocs="20,0;0,8;8,29;27,22;20,0" o:connectangles="0,0,0,0,0"/>
                    </v:shape>
                    <v:shape id="Freeform 15433" o:spid="_x0000_s6372" style="position:absolute;left:5840;top:579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NYYMMA&#10;AADeAAAADwAAAGRycy9kb3ducmV2LnhtbERP3WrCMBS+H+wdwhl4NxMFu1mNZQwUQdiY9QGOzbEt&#10;a066Jrb17c1gsLvz8f2edTbaRvTU+dqxhtlUgSAunKm51HDKt8+vIHxANtg4Jg038pBtHh/WmBo3&#10;8Bf1x1CKGMI+RQ1VCG0qpS8qsuinriWO3MV1FkOEXSlNh0MMt42cK5VIizXHhgpbeq+o+D5erYZw&#10;oN3phReH88fnD+XYcz67sdaTp/FtBSLQGP7Ff+69ifOXiUrg9514g9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NYYMMAAADeAAAADwAAAAAAAAAAAAAAAACYAgAAZHJzL2Rv&#10;d25yZXYueG1sUEsFBgAAAAAEAAQA9QAAAIgDAAAAAA==&#10;" path="m19,l,5,4,24,24,19,19,xe" fillcolor="black" stroked="f">
                      <v:path arrowok="t" o:connecttype="custom" o:connectlocs="19,0;0,5;4,24;24,19;19,0" o:connectangles="0,0,0,0,0"/>
                    </v:shape>
                    <v:shape id="Freeform 15434" o:spid="_x0000_s6373" style="position:absolute;left:5844;top:5814;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EleMQA&#10;AADeAAAADwAAAGRycy9kb3ducmV2LnhtbERPTWvCQBC9F/wPywje6kYPWqOriCAIXmps1OOQHZNo&#10;djZmt5r217tCobd5vM+ZLVpTiTs1rrSsYNCPQBBnVpecK/jar98/QDiPrLGyTAp+yMFi3nmbYazt&#10;g3d0T3wuQgi7GBUU3texlC4ryKDr25o4cGfbGPQBNrnUDT5CuKnkMIpG0mDJoaHAmlYFZdfk2yhI&#10;+JDuz5Rejtvt1Y5/b5/paZcr1eu2yykIT63/F/+5NzrMn4yiMbzeCTf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BJXjEAAAA3gAAAA8AAAAAAAAAAAAAAAAAmAIAAGRycy9k&#10;b3ducmV2LnhtbFBLBQYAAAAABAAEAPUAAACJAwAAAAA=&#10;" path="m20,l,7,8,29,27,22,20,xe" fillcolor="black" stroked="f">
                      <v:path arrowok="t" o:connecttype="custom" o:connectlocs="20,0;0,7;8,29;27,22;20,0" o:connectangles="0,0,0,0,0"/>
                    </v:shape>
                    <v:shape id="Freeform 15435" o:spid="_x0000_s6374" style="position:absolute;left:5852;top:583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BpicUA&#10;AADeAAAADwAAAGRycy9kb3ducmV2LnhtbESP0WrCQBBF3wv+wzJC3+rGglajq0hBKQgtGj9gzI5J&#10;MDsbs2uMf995KPRthnvn3jPLde9q1VEbKs8GxqMEFHHubcWFgVO2fZuBChHZYu2ZDDwpwHo1eFli&#10;av2DD9QdY6EkhEOKBsoYm1TrkJfkMIx8QyzaxbcOo6xtoW2LDwl3tX5Pkql2WLE0lNjQZ0n59Xh3&#10;BuKedqcPnuzP3z83yrDjbPxkY16H/WYBKlIf/81/119W8OfTRHjlHZlBr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kGmJxQAAAN4AAAAPAAAAAAAAAAAAAAAAAJgCAABkcnMv&#10;ZG93bnJldi54bWxQSwUGAAAAAAQABAD1AAAAigMAAAAA&#10;" path="m19,l,5,4,24,24,19,19,xe" fillcolor="black" stroked="f">
                      <v:path arrowok="t" o:connecttype="custom" o:connectlocs="19,0;0,5;4,24;24,19;19,0" o:connectangles="0,0,0,0,0"/>
                    </v:shape>
                    <v:shape id="Freeform 15436" o:spid="_x0000_s6375" style="position:absolute;left:5856;top:585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zMEsIA&#10;AADeAAAADwAAAGRycy9kb3ducmV2LnhtbERP24rCMBB9F/yHMIJvmrqwXrpGkQUXQVBs/YDZZrYt&#10;20xqE2v9eyMIvs3hXGe57kwlWmpcaVnBZByBIM6sLjlXcE63ozkI55E1VpZJwZ0crFf93hJjbW98&#10;ojbxuQgh7GJUUHhfx1K6rCCDbmxr4sD92cagD7DJpW7wFsJNJT+iaCoNlhwaCqzpu6DsP7kaBX5P&#10;P+cZf+5/D8cLpdhyOrmzUsNBt/kC4anzb/HLvdNh/mIaLeD5Trh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3MwSwgAAAN4AAAAPAAAAAAAAAAAAAAAAAJgCAABkcnMvZG93&#10;bnJldi54bWxQSwUGAAAAAAQABAD1AAAAhwMAAAAA&#10;" path="m20,l,5,5,24,24,19,20,xe" fillcolor="black" stroked="f">
                      <v:path arrowok="t" o:connecttype="custom" o:connectlocs="20,0;0,5;5,24;24,19;20,0" o:connectangles="0,0,0,0,0"/>
                    </v:shape>
                    <v:shape id="Freeform 15437" o:spid="_x0000_s6376" style="position:absolute;left:5861;top:5874;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aU+ccA&#10;AADeAAAADwAAAGRycy9kb3ducmV2LnhtbESPQWvCQBCF74X+h2WE3uomimJTVymFghQ8GP0BY3ZM&#10;gtnZmN2a1F/vHARvM8yb9963XA+uUVfqQu3ZQDpOQBEX3tZcGjjsf94XoEJEtth4JgP/FGC9en1Z&#10;YmZ9zzu65rFUYsIhQwNVjG2mdSgqchjGviWW28l3DqOsXalth72Yu0ZPkmSuHdYsCRW29F1Rcc7/&#10;nIG+3F9OF3tcpLPNNJ/Qbfu7nVpj3kbD1yeoSEN8ih/fGyv1P+apAAiOzK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42lPnHAAAA3gAAAA8AAAAAAAAAAAAAAAAAmAIAAGRy&#10;cy9kb3ducmV2LnhtbFBLBQYAAAAABAAEAPUAAACMAwAAAAA=&#10;" path="m19,l,7,7,24,27,17,19,xe" fillcolor="black" stroked="f">
                      <v:path arrowok="t" o:connecttype="custom" o:connectlocs="19,0;0,7;7,24;27,17;19,0" o:connectangles="0,0,0,0,0"/>
                    </v:shape>
                    <v:shape id="Freeform 15438" o:spid="_x0000_s6377" style="position:absolute;left:5868;top:589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WycMA&#10;AADeAAAADwAAAGRycy9kb3ducmV2LnhtbERP3WrCMBS+H+wdwhl4N9MKulmNMgaKIGys7QMcm2NT&#10;1px0Taz17c1gsLvz8f2e9Xa0rRio941jBek0AUFcOd1wraAsds+vIHxA1tg6JgU38rDdPD6sMdPu&#10;yl805KEWMYR9hgpMCF0mpa8MWfRT1xFH7ux6iyHCvpa6x2sMt62cJclCWmw4Nhjs6N1Q9Z1frIJw&#10;pH35wvPj6ePzhwocuEhvrNTkaXxbgQg0hn/xn/ug4/zlIk3h9514g9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NWycMAAADeAAAADwAAAAAAAAAAAAAAAACYAgAAZHJzL2Rv&#10;d25yZXYueG1sUEsFBgAAAAAEAAQA9QAAAIgDAAAAAA==&#10;" path="m20,l,5,5,24,24,19,20,xe" fillcolor="black" stroked="f">
                      <v:path arrowok="t" o:connecttype="custom" o:connectlocs="20,0;0,5;5,24;24,19;20,0" o:connectangles="0,0,0,0,0"/>
                    </v:shape>
                    <v:shape id="Freeform 15439" o:spid="_x0000_s6378" style="position:absolute;left:5873;top:591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0RcMA&#10;AADeAAAADwAAAGRycy9kb3ducmV2LnhtbERPTWvCQBC9F/oflin0UnSTHKKNrlKkpXpU0/uQHZNo&#10;djbsbk38965Q6G0e73OW69F04krOt5YVpNMEBHFldcu1gvL4NZmD8AFZY2eZFNzIw3r1/LTEQtuB&#10;93Q9hFrEEPYFKmhC6AspfdWQQT+1PXHkTtYZDBG6WmqHQww3ncySJJcGW44NDfa0aai6HH6NAn9+&#10;y8vvyszSbNjcPt3u2P+UZ6VeX8aPBYhAY/gX/7m3Os5/z9MMHu/EG+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0RcMAAADeAAAADwAAAAAAAAAAAAAAAACYAgAAZHJzL2Rv&#10;d25yZXYueG1sUEsFBgAAAAAEAAQA9QAAAIgDAAAAAA==&#10;" path="m19,l,5,5,22,24,17,19,xe" fillcolor="black" stroked="f">
                      <v:path arrowok="t" o:connecttype="custom" o:connectlocs="19,0;0,5;5,22;24,17;19,0" o:connectangles="0,0,0,0,0"/>
                    </v:shape>
                    <v:shape id="Freeform 15440" o:spid="_x0000_s6379" style="position:absolute;left:5878;top:5927;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0n88QA&#10;AADeAAAADwAAAGRycy9kb3ducmV2LnhtbERPTWsCMRC9F/ofwhR606wVxa5GWVoED6XF1d7HzXR3&#10;MZksSdTVX98UhN7m8T5nseqtEWfyoXWsYDTMQBBXTrdcK9jv1oMZiBCRNRrHpOBKAVbLx4cF5tpd&#10;eEvnMtYihXDIUUETY5dLGaqGLIah64gT9+O8xZigr6X2eEnh1siXLJtKiy2nhgY7emuoOpYnq8Ac&#10;Svx+/9jcvnbeFJNjcR1/9qVSz099MQcRqY//4rt7o9P81+loDH/vpBv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dJ/PEAAAA3gAAAA8AAAAAAAAAAAAAAAAAmAIAAGRycy9k&#10;b3ducmV2LnhtbFBLBQYAAAAABAAEAPUAAACJAwAAAAA=&#10;" path="m19,l,7,7,26,26,19,19,xe" fillcolor="black" stroked="f">
                      <v:path arrowok="t" o:connecttype="custom" o:connectlocs="19,0;0,7;7,26;26,19;19,0" o:connectangles="0,0,0,0,0"/>
                    </v:shape>
                    <v:shape id="Freeform 15441" o:spid="_x0000_s6380" style="position:absolute;left:5885;top:5946;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2S+sQA&#10;AADeAAAADwAAAGRycy9kb3ducmV2LnhtbERP24rCMBB9F/Yfwiz4pmm94VajLAuCLPhg9QNmm7Et&#10;NpPaRFv3640g+DaHc53lujOVuFHjSssK4mEEgjizuuRcwfGwGcxBOI+ssbJMCu7kYL366C0x0bbl&#10;Pd1Sn4sQwi5BBYX3dSKlywoy6Ia2Jg7cyTYGfYBNLnWDbQg3lRxF0UwaLDk0FFjTT0HZOb0aBW1+&#10;uJwu+m8eT7fjdET/u9/dWCvV/+y+FyA8df4tfrm3Osz/msUTeL4Tbp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kvrEAAAA3gAAAA8AAAAAAAAAAAAAAAAAmAIAAGRycy9k&#10;b3ducmV2LnhtbFBLBQYAAAAABAAEAPUAAACJAwAAAAA=&#10;" path="m19,l,7,7,24,27,17,19,xe" fillcolor="black" stroked="f">
                      <v:path arrowok="t" o:connecttype="custom" o:connectlocs="19,0;0,7;7,24;27,17;19,0" o:connectangles="0,0,0,0,0"/>
                    </v:shape>
                    <v:shape id="Freeform 15442" o:spid="_x0000_s6381" style="position:absolute;left:5892;top:596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ZsMcQA&#10;AADeAAAADwAAAGRycy9kb3ducmV2LnhtbERPTWvCQBC9F/wPywi9lLqJ0NimriJiqT0a0/uQnSbR&#10;7GzYXU38926h0Ns83ucs16PpxJWcby0rSGcJCOLK6pZrBeXx4/kVhA/IGjvLpOBGHtarycMSc20H&#10;PtC1CLWIIexzVNCE0OdS+qohg35me+LI/VhnMEToaqkdDjHcdHKeJJk02HJsaLCnbUPVubgYBf70&#10;lJWflVmk82F727mvY/9dnpR6nI6bdxCBxvAv/nPvdZz/lqUv8PtOvEG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bDHEAAAA3gAAAA8AAAAAAAAAAAAAAAAAmAIAAGRycy9k&#10;b3ducmV2LnhtbFBLBQYAAAAABAAEAPUAAACJAwAAAAA=&#10;" path="m20,l,5,5,22,24,17,20,xe" fillcolor="black" stroked="f">
                      <v:path arrowok="t" o:connecttype="custom" o:connectlocs="20,0;0,5;5,22;24,17;20,0" o:connectangles="0,0,0,0,0"/>
                    </v:shape>
                    <v:shape id="Freeform 15443" o:spid="_x0000_s6382" style="position:absolute;left:5897;top:598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FvWMQA&#10;AADeAAAADwAAAGRycy9kb3ducmV2LnhtbERPTWvCQBC9C/6HZYTedJNQgo3ZiLQVS0/VevA4ZMck&#10;mJ1Ns6uJ/75bKHibx/ucfD2aVtyod41lBfEiAkFcWt1wpeD4vZ0vQTiPrLG1TAru5GBdTCc5ZtoO&#10;vKfbwVcihLDLUEHtfZdJ6cqaDLqF7YgDd7a9QR9gX0nd4xDCTSuTKEqlwYZDQ40dvdZUXg5Xo8C+&#10;tcO4SenrGL+fXJI8/9gdfir1NBs3KxCeRv8Q/7s/dJj/ksYp/L0Tbp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Bb1jEAAAA3gAAAA8AAAAAAAAAAAAAAAAAmAIAAGRycy9k&#10;b3ducmV2LnhtbFBLBQYAAAAABAAEAPUAAACJAwAAAAA=&#10;" path="m19,l,5,5,21,24,17,19,xe" fillcolor="black" stroked="f">
                      <v:path arrowok="t" o:connecttype="custom" o:connectlocs="19,0;0,5;5,21;24,17;19,0" o:connectangles="0,0,0,0,0"/>
                    </v:shape>
                    <v:shape id="Freeform 15444" o:spid="_x0000_s6383" style="position:absolute;left:5902;top:5997;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KosIA&#10;AADeAAAADwAAAGRycy9kb3ducmV2LnhtbERPzYrCMBC+C/sOYRa8yJqqaLUaZRGEvYnVBxia2abY&#10;TLpNrPXtN4LgbT6+39nseluLjlpfOVYwGScgiAunKy4VXM6HryUIH5A11o5JwYM87LYfgw1m2t35&#10;RF0eShFD2GeowITQZFL6wpBFP3YNceR+XWsxRNiWUrd4j+G2ltMkWUiLFccGgw3tDRXX/GYV8Dwt&#10;OlsdR4elqa+39Dgbyb+ZUsPP/nsNIlAf3uKX+0fH+avFJIXnO/EGu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2oqiwgAAAN4AAAAPAAAAAAAAAAAAAAAAAJgCAABkcnMvZG93&#10;bnJldi54bWxQSwUGAAAAAAQABAD1AAAAhwMAAAAA&#10;" path="m19,l,7,7,24,26,16,19,xe" fillcolor="black" stroked="f">
                      <v:path arrowok="t" o:connecttype="custom" o:connectlocs="19,0;0,7;7,24;26,16;19,0" o:connectangles="0,0,0,0,0"/>
                    </v:shape>
                    <v:shape id="Freeform 15445" o:spid="_x0000_s6384" style="position:absolute;left:5909;top:601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fDr8YA&#10;AADeAAAADwAAAGRycy9kb3ducmV2LnhtbESPQU/DMAyF70j7D5GRdkEs7Q4FumXTNDEBR7Zytxqv&#10;7WicKglr9+/xAYmbrff83uf1dnK9ulKInWcD+SIDRVx723FjoDodHp9BxYRssfdMBm4UYbuZ3a2x&#10;tH7kT7oeU6MkhGOJBtqUhlLrWLfkMC78QCza2QeHSdbQaBtwlHDX62WWFdphx9LQ4kD7lurv448z&#10;EC8PRfVWu6d8Oe5vr+HjNHxVF2Pm99NuBSrRlP7Nf9fvVvBfilx45R2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fDr8YAAADeAAAADwAAAAAAAAAAAAAAAACYAgAAZHJz&#10;L2Rvd25yZXYueG1sUEsFBgAAAAAEAAQA9QAAAIsDAAAAAA==&#10;" path="m19,l,5,5,22,24,17,19,xe" fillcolor="black" stroked="f">
                      <v:path arrowok="t" o:connecttype="custom" o:connectlocs="19,0;0,5;5,22;24,17;19,0" o:connectangles="0,0,0,0,0"/>
                    </v:shape>
                    <v:shape id="Freeform 15446" o:spid="_x0000_s6385" style="position:absolute;left:5914;top:603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tmNMMA&#10;AADeAAAADwAAAGRycy9kb3ducmV2LnhtbERPTWvCQBC9F/wPywi9FN3EQ6rRVUSU2mM13ofsNInN&#10;zobd1cR/7xYKvc3jfc5qM5hW3Mn5xrKCdJqAIC6tbrhSUJwPkzkIH5A1tpZJwYM8bNajlxXm2vb8&#10;RfdTqEQMYZ+jgjqELpfSlzUZ9FPbEUfu2zqDIUJXSe2wj+GmlbMkyaTBhmNDjR3taip/TjejwF/f&#10;suKjNO/prN899u7z3F2Kq1Kv42G7BBFoCP/iP/dRx/mLLF3A7zvxBr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tmNMMAAADeAAAADwAAAAAAAAAAAAAAAACYAgAAZHJzL2Rv&#10;d25yZXYueG1sUEsFBgAAAAAEAAQA9QAAAIgDAAAAAA==&#10;" path="m19,l,7,5,22,24,15,19,xe" fillcolor="black" stroked="f">
                      <v:path arrowok="t" o:connecttype="custom" o:connectlocs="19,0;0,7;5,22;24,15;19,0" o:connectangles="0,0,0,0,0"/>
                    </v:shape>
                    <v:shape id="Freeform 15447" o:spid="_x0000_s6386" style="position:absolute;left:5921;top:6042;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M578UA&#10;AADeAAAADwAAAGRycy9kb3ducmV2LnhtbESP0WrCQBBF3wv+wzKFvtWNgtZGVxGhUhAsGj9gmh2T&#10;0OxszG5j/HvnQfBthrlz7z2LVe9q1VEbKs8GRsMEFHHubcWFgVP29T4DFSKyxdozGbhRgNVy8LLA&#10;1PorH6g7xkKJCYcUDZQxNqnWIS/JYRj6hlhuZ986jLK2hbYtXsXc1XqcJFPtsGJJKLGhTUn53/Hf&#10;GYg72p4+eLL73f9cKMOOs9GNjXl77ddzUJH6+BQ/vr+t1P+cjgVAcGQG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znvxQAAAN4AAAAPAAAAAAAAAAAAAAAAAJgCAABkcnMv&#10;ZG93bnJldi54bWxQSwUGAAAAAAQABAD1AAAAigMAAAAA&#10;" path="m17,l,10,7,24,24,15,17,xe" fillcolor="black" stroked="f">
                      <v:path arrowok="t" o:connecttype="custom" o:connectlocs="17,0;0,10;7,24;24,15;17,0" o:connectangles="0,0,0,0,0"/>
                    </v:shape>
                    <v:shape id="Freeform 15448" o:spid="_x0000_s6387" style="position:absolute;left:5926;top:605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Ggj8MA&#10;AADeAAAADwAAAGRycy9kb3ducmV2LnhtbERPTWvCQBC9F/oflin0UnSTHKKNrlKkpXpU0/uQHZNo&#10;djbsbk38965Q6G0e73OW69F04krOt5YVpNMEBHFldcu1gvL4NZmD8AFZY2eZFNzIw3r1/LTEQtuB&#10;93Q9hFrEEPYFKmhC6AspfdWQQT+1PXHkTtYZDBG6WmqHQww3ncySJJcGW44NDfa0aai6HH6NAn9+&#10;y8vvyszSbNjcPt3u2P+UZ6VeX8aPBYhAY/gX/7m3Os5/z7MUHu/EG+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Ggj8MAAADeAAAADwAAAAAAAAAAAAAAAACYAgAAZHJzL2Rv&#10;d25yZXYueG1sUEsFBgAAAAAEAAQA9QAAAIgDAAAAAA==&#10;" path="m19,l,7,5,22,24,14,19,xe" fillcolor="black" stroked="f">
                      <v:path arrowok="t" o:connecttype="custom" o:connectlocs="19,0;0,7;5,22;24,14;19,0" o:connectangles="0,0,0,0,0"/>
                    </v:shape>
                    <v:shape id="Freeform 15449" o:spid="_x0000_s6388" style="position:absolute;left:5933;top:607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0CA8IA&#10;AADeAAAADwAAAGRycy9kb3ducmV2LnhtbERP24rCMBB9X/Afwgj7pqmF9VKNIoKyILho/YCxGdti&#10;M6lNrPXvN8LCvs3hXGex6kwlWmpcaVnBaBiBIM6sLjlXcE63gykI55E1VpZJwYscrJa9jwUm2j75&#10;SO3J5yKEsEtQQeF9nUjpsoIMuqGtiQN3tY1BH2CTS93gM4SbSsZRNJYGSw4NBda0KSi7nR5Ggd/T&#10;7jzhr/3l8HOnFFtORy9W6rPfrecgPHX+X/zn/tZh/mwcx/B+J9w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zQIDwgAAAN4AAAAPAAAAAAAAAAAAAAAAAJgCAABkcnMvZG93&#10;bnJldi54bWxQSwUGAAAAAAQABAD1AAAAhwMAAAAA&#10;" path="m17,l,10,7,24,24,14,17,xe" fillcolor="black" stroked="f">
                      <v:path arrowok="t" o:connecttype="custom" o:connectlocs="17,0;0,10;7,24;24,14;17,0" o:connectangles="0,0,0,0,0"/>
                    </v:shape>
                    <v:shape id="Freeform 15450" o:spid="_x0000_s6389" style="position:absolute;left:5938;top:608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oGfcQA&#10;AADeAAAADwAAAGRycy9kb3ducmV2LnhtbERPTWvCQBC9C/6HZQRvdWMswabZiFhLxVOrHnocstMk&#10;mJ1Ns6tJ/70rFLzN431OthpMI67UudqygvksAkFcWF1zqeB0fH9agnAeWWNjmRT8kYNVPh5lmGrb&#10;8xddD74UIYRdigoq79tUSldUZNDNbEscuB/bGfQBdqXUHfYh3DQyjqJEGqw5NFTY0qai4ny4GAX2&#10;remHdUKfp/n228Xx86/9wL1S08mwfgXhafAP8b97p8P8lyRewP2dcIP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aBn3EAAAA3gAAAA8AAAAAAAAAAAAAAAAAmAIAAGRycy9k&#10;b3ducmV2LnhtbFBLBQYAAAAABAAEAPUAAACJAwAAAAA=&#10;" path="m19,l,7,5,21,24,14,19,xe" fillcolor="black" stroked="f">
                      <v:path arrowok="t" o:connecttype="custom" o:connectlocs="19,0;0,7;5,21;24,14;19,0" o:connectangles="0,0,0,0,0"/>
                    </v:shape>
                    <v:shape id="Freeform 15451" o:spid="_x0000_s6390" style="position:absolute;left:5945;top:610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g/7MMA&#10;AADeAAAADwAAAGRycy9kb3ducmV2LnhtbERP22rCQBB9F/yHZYS+1Y2hXpq6BhFaCkJLjR8wzU6T&#10;YHY2Zre5/L1bKPg2h3OdbTqYWnTUusqygsU8AkGcW11xoeCcvT5uQDiPrLG2TApGcpDuppMtJtr2&#10;/EXdyRcihLBLUEHpfZNI6fKSDLq5bYgD92Nbgz7AtpC6xT6Em1rGUbSSBisODSU2dCgpv5x+jQJ/&#10;pLfzmpfH74/PK2XYcbYYWamH2bB/AeFp8Hfxv/tdh/nPq/gJ/t4JN8jd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g/7MMAAADeAAAADwAAAAAAAAAAAAAAAACYAgAAZHJzL2Rv&#10;d25yZXYueG1sUEsFBgAAAAAEAAQA9QAAAIgDAAAAAA==&#10;" path="m17,l,9,7,24,24,14,17,xe" fillcolor="black" stroked="f">
                      <v:path arrowok="t" o:connecttype="custom" o:connectlocs="17,0;0,9;7,24;24,14;17,0" o:connectangles="0,0,0,0,0"/>
                    </v:shape>
                    <v:shape id="Freeform 15452" o:spid="_x0000_s6391" style="position:absolute;left:5950;top:611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87ksQA&#10;AADeAAAADwAAAGRycy9kb3ducmV2LnhtbERPTWvCQBC9C/6HZQRvdWOwwabZiFhLxVOrHnocstMk&#10;mJ1Ns6tJ/70rFLzN431OthpMI67UudqygvksAkFcWF1zqeB0fH9agnAeWWNjmRT8kYNVPh5lmGrb&#10;8xddD74UIYRdigoq79tUSldUZNDNbEscuB/bGfQBdqXUHfYh3DQyjqJEGqw5NFTY0qai4ny4GAX2&#10;remHdUKfp/n228Xx4td+4F6p6WRYv4LwNPiH+N+902H+SxI/w/2dcIP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O5LEAAAA3gAAAA8AAAAAAAAAAAAAAAAAmAIAAGRycy9k&#10;b3ducmV2LnhtbFBLBQYAAAAABAAEAPUAAACJAwAAAAA=&#10;" path="m19,l,7,5,21,24,14,19,xe" fillcolor="black" stroked="f">
                      <v:path arrowok="t" o:connecttype="custom" o:connectlocs="19,0;0,7;5,21;24,14;19,0" o:connectangles="0,0,0,0,0"/>
                    </v:shape>
                    <v:shape id="Freeform 15453" o:spid="_x0000_s6392" style="position:absolute;left:5957;top:612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2l5cQA&#10;AADeAAAADwAAAGRycy9kb3ducmV2LnhtbERPS2vCQBC+C/6HZQRvdZMgoaauEvrA0pPGHHocstMk&#10;NDubZrcm/vtuQfA2H99ztvvJdOJCg2stK4hXEQjiyuqWawXl+e3hEYTzyBo7y6TgSg72u/lsi5m2&#10;I5/oUvhahBB2GSpovO8zKV3VkEG3sj1x4L7sYNAHONRSDziGcNPJJIpSabDl0NBgT88NVd/Fr1Fg&#10;X7pxylM6lvHrp0uS9Y894IdSy8WUP4HwNPm7+OZ+12H+Jk1S+H8n3C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tpeXEAAAA3gAAAA8AAAAAAAAAAAAAAAAAmAIAAGRycy9k&#10;b3ducmV2LnhtbFBLBQYAAAAABAAEAPUAAACJAwAAAAA=&#10;" path="m17,l,9,7,21,24,12,17,xe" fillcolor="black" stroked="f">
                      <v:path arrowok="t" o:connecttype="custom" o:connectlocs="17,0;0,9;7,21;24,12;17,0" o:connectangles="0,0,0,0,0"/>
                    </v:shape>
                    <v:shape id="Freeform 15454" o:spid="_x0000_s6393" style="position:absolute;left:5962;top:6143;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LRJMQA&#10;AADeAAAADwAAAGRycy9kb3ducmV2LnhtbERP22rCQBB9L/gPywh9qxuDpG10I1IqFKTYpvV9yE4u&#10;mJ0Nu6vGv3cLQt/mcK6zWo+mF2dyvrOsYD5LQBBXVnfcKPj92T69gPABWWNvmRRcycO6mDysMNf2&#10;wt90LkMjYgj7HBW0IQy5lL5qyaCf2YE4crV1BkOErpHa4SWGm16mSZJJgx3HhhYHemupOpYno2DY&#10;ufR61J/jYm/qbeqyw9d70iv1OB03SxCBxvAvvrs/dJz/mqXP8PdOvEE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S0STEAAAA3gAAAA8AAAAAAAAAAAAAAAAAmAIAAGRycy9k&#10;b3ducmV2LnhtbFBLBQYAAAAABAAEAPUAAACJAwAAAAA=&#10;" path="m19,l,7,5,19,24,12,19,xe" fillcolor="black" stroked="f">
                      <v:path arrowok="t" o:connecttype="custom" o:connectlocs="19,0;0,7;5,19;24,12;19,0" o:connectangles="0,0,0,0,0"/>
                    </v:shape>
                    <v:shape id="Freeform 15455" o:spid="_x0000_s6394" style="position:absolute;left:5967;top:6155;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1FVsYA&#10;AADeAAAADwAAAGRycy9kb3ducmV2LnhtbESPQWvCQBCF7wX/wzKCt7ppkNCmrlJEoSDSVu19yI5J&#10;MDsbdrca/71zEHqb4b1575v5cnCdulCIrWcDL9MMFHHlbcu1geNh8/wKKiZki51nMnCjCMvF6GmO&#10;pfVX/qHLPtVKQjiWaKBJqS+1jlVDDuPU98SinXxwmGQNtbYBrxLuOp1nWaEdtiwNDfa0aqg67/+c&#10;gX4b8tvZ7obZlztt8lD8fq+zzpjJePh4B5VoSP/mx/WnFfy3IhdeeUdm0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1FVsYAAADeAAAADwAAAAAAAAAAAAAAAACYAgAAZHJz&#10;L2Rvd25yZXYueG1sUEsFBgAAAAAEAAQA9QAAAIsDAAAAAA==&#10;" path="m19,l,7,5,19,24,12,19,xe" fillcolor="black" stroked="f">
                      <v:path arrowok="t" o:connecttype="custom" o:connectlocs="19,0;0,7;5,19;24,12;19,0" o:connectangles="0,0,0,0,0"/>
                    </v:shape>
                    <v:shape id="Freeform 15456" o:spid="_x0000_s6395" style="position:absolute;left:5974;top:6165;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Ixl8IA&#10;AADeAAAADwAAAGRycy9kb3ducmV2LnhtbERPS4vCMBC+C/6HMMLeNLUsRatRRHfZxZOvg8ehGdti&#10;M6lN1nb/vREEb/PxPWe+7Ewl7tS40rKC8SgCQZxZXXKu4HT8Hk5AOI+ssbJMCv7JwXLR780x1bbl&#10;Pd0PPhchhF2KCgrv61RKlxVk0I1sTRy4i20M+gCbXOoG2xBuKhlHUSINlhwaCqxpXVB2PfwZBXZT&#10;td0qod1p/HV2cfx5sz+4Vepj0K1mIDx1/i1+uX91mD9N4ik83wk3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MjGXwgAAAN4AAAAPAAAAAAAAAAAAAAAAAJgCAABkcnMvZG93&#10;bnJldi54bWxQSwUGAAAAAAQABAD1AAAAhwMAAAAA&#10;" path="m17,l,12r7,9l24,9,17,xe" fillcolor="black" stroked="f">
                      <v:path arrowok="t" o:connecttype="custom" o:connectlocs="17,0;0,12;7,21;24,9;17,0" o:connectangles="0,0,0,0,0"/>
                    </v:shape>
                    <v:shape id="Freeform 15457" o:spid="_x0000_s6396" style="position:absolute;left:5979;top:6177;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fjccA&#10;AADeAAAADwAAAGRycy9kb3ducmV2LnhtbESPT2vCQBDF74V+h2UKvdWNqYQaXaUUhUIptf65D9kx&#10;CWZnw+6q8ds7h0JvM8yb995vvhxcpy4UYuvZwHiUgSKuvG25NrDfrV/eQMWEbLHzTAZuFGG5eHyY&#10;Y2n9lX/psk21EhOOJRpoUupLrWPVkMM48j2x3I4+OEyyhlrbgFcxd53Os6zQDluWhAZ7+mioOm3P&#10;zkD/FfLbyX4Pkx93XOehOGxWWWfM89PwPgOVaEj/4r/vTyv1p8WrAAiOzK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i343HAAAA3gAAAA8AAAAAAAAAAAAAAAAAmAIAAGRy&#10;cy9kb3ducmV2LnhtbFBLBQYAAAAABAAEAPUAAACMAwAAAAA=&#10;" path="m19,l,7,5,19,24,12,19,xe" fillcolor="black" stroked="f">
                      <v:path arrowok="t" o:connecttype="custom" o:connectlocs="19,0;0,7;5,19;24,12;19,0" o:connectangles="0,0,0,0,0"/>
                    </v:shape>
                    <v:shape id="Freeform 15458" o:spid="_x0000_s6397" style="position:absolute;left:5986;top:6186;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g2UsQA&#10;AADeAAAADwAAAGRycy9kb3ducmV2LnhtbERPTWvCQBC9F/wPywi9lLqJhdimriJiqT0a0/uQnSbR&#10;7GzYXU38926h0Ns83ucs16PpxJWcby0rSGcJCOLK6pZrBeXx4/kVhA/IGjvLpOBGHtarycMSc20H&#10;PtC1CLWIIexzVNCE0OdS+qohg35me+LI/VhnMEToaqkdDjHcdHKeJJk02HJsaLCnbUPVubgYBf70&#10;lJWflVmk82F727mvY/9dnpR6nI6bdxCBxvAv/nPvdZz/lr2k8PtOvEG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INlLEAAAA3gAAAA8AAAAAAAAAAAAAAAAAmAIAAGRycy9k&#10;b3ducmV2LnhtbFBLBQYAAAAABAAEAPUAAACJAwAAAAA=&#10;" path="m17,l,12,7,22,24,10,17,xe" fillcolor="black" stroked="f">
                      <v:path arrowok="t" o:connecttype="custom" o:connectlocs="17,0;0,12;7,22;24,10;17,0" o:connectangles="0,0,0,0,0"/>
                    </v:shape>
                    <v:shape id="Freeform 15459" o:spid="_x0000_s6398" style="position:absolute;left:5993;top:6196;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oH08QA&#10;AADeAAAADwAAAGRycy9kb3ducmV2LnhtbERPTWvCQBC9F/wPywje6iYK1qbZiIiK9FYV6nHMTpPg&#10;7mzIrhr767uFQm/zeJ+TL3prxI063zhWkI4TEMSl0w1XCo6HzfMchA/IGo1jUvAgD4ti8JRjpt2d&#10;P+i2D5WIIewzVFCH0GZS+rImi37sWuLIfbnOYoiwq6Tu8B7DrZGTJJlJiw3HhhpbWtVUXvZXq8Cg&#10;+dTb0/vLXKbnQ0iPFyu/10qNhv3yDUSgPvyL/9w7Hee/zqYT+H0n3i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qB9PEAAAA3gAAAA8AAAAAAAAAAAAAAAAAmAIAAGRycy9k&#10;b3ducmV2LnhtbFBLBQYAAAAABAAEAPUAAACJAwAAAAA=&#10;" path="m17,l,9,5,19,22,9,17,xe" fillcolor="black" stroked="f">
                      <v:path arrowok="t" o:connecttype="custom" o:connectlocs="17,0;0,9;5,19;22,9;17,0" o:connectangles="0,0,0,0,0"/>
                    </v:shape>
                    <v:shape id="Freeform 15460" o:spid="_x0000_s6399" style="position:absolute;left:5998;top:620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YNvsMA&#10;AADeAAAADwAAAGRycy9kb3ducmV2LnhtbERPTWvCQBC9F/wPywheSt2oEG10FRHF9qim9yE7TaLZ&#10;2bC7mvjvu4VCb/N4n7Pa9KYRD3K+tqxgMk5AEBdW11wqyC+HtwUIH5A1NpZJwZM8bNaDlxVm2nZ8&#10;osc5lCKGsM9QQRVCm0npi4oM+rFtiSP3bZ3BEKErpXbYxXDTyGmSpNJgzbGhwpZ2FRW3890o8NfX&#10;ND8WZj6Zdrvn3n1e2q/8qtRo2G+XIAL14V/85/7Qcf57OpvB7zvxBr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YNvsMAAADeAAAADwAAAAAAAAAAAAAAAACYAgAAZHJzL2Rv&#10;d25yZXYueG1sUEsFBgAAAAAEAAQA9QAAAIgDAAAAAA==&#10;" path="m17,l,12,7,22,24,10,17,xe" fillcolor="black" stroked="f">
                      <v:path arrowok="t" o:connecttype="custom" o:connectlocs="17,0;0,12;7,22;24,10;17,0" o:connectangles="0,0,0,0,0"/>
                    </v:shape>
                    <v:shape id="Freeform 15461" o:spid="_x0000_s6400" style="position:absolute;left:6005;top:6215;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86PMUA&#10;AADeAAAADwAAAGRycy9kb3ducmV2LnhtbERPS2vCQBC+F/oflhG81U1s8ZFmlSJtKb35AD1Os2MS&#10;sjsbsqum/fWuUPA2H99z8mVvjThT52vHCtJRAoK4cLrmUsFu+/E0A+EDskbjmBT8kofl4vEhx0y7&#10;C6/pvAmliCHsM1RQhdBmUvqiIot+5FriyB1dZzFE2JVSd3iJ4dbIcZJMpMWaY0OFLa0qKprNySow&#10;aPb68/A9ncn0ZxvSXWPl37tSw0H/9goiUB/u4n/3l47z55PnF7i9E2+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Dzo8xQAAAN4AAAAPAAAAAAAAAAAAAAAAAJgCAABkcnMv&#10;ZG93bnJldi54bWxQSwUGAAAAAAQABAD1AAAAigMAAAAA&#10;" path="m17,l,10r5,9l22,10,17,xe" fillcolor="black" stroked="f">
                      <v:path arrowok="t" o:connecttype="custom" o:connectlocs="17,0;0,10;5,19;22,10;17,0" o:connectangles="0,0,0,0,0"/>
                    </v:shape>
                    <v:shape id="Freeform 15462" o:spid="_x0000_s6401" style="position:absolute;left:6010;top:6225;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fp8UA&#10;AADeAAAADwAAAGRycy9kb3ducmV2LnhtbERPS2vCQBC+F/oflhG81U0s9ZFmlSJtKb35AD1Os2MS&#10;sjsbsqum/fWuUPA2H99z8mVvjThT52vHCtJRAoK4cLrmUsFu+/E0A+EDskbjmBT8kofl4vEhx0y7&#10;C6/pvAmliCHsM1RQhdBmUvqiIot+5FriyB1dZzFE2JVSd3iJ4dbIcZJMpMWaY0OFLa0qKprNySow&#10;aPb68/A9ncn0ZxvSXWPl37tSw0H/9goiUB/u4n/3l47z55PnF7i9E2+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Q5+nxQAAAN4AAAAPAAAAAAAAAAAAAAAAAJgCAABkcnMv&#10;ZG93bnJldi54bWxQSwUGAAAAAAQABAD1AAAAigMAAAAA&#10;" path="m17,l,12r5,7l22,7,17,xe" fillcolor="black" stroked="f">
                      <v:path arrowok="t" o:connecttype="custom" o:connectlocs="17,0;0,12;5,19;22,7;17,0" o:connectangles="0,0,0,0,0"/>
                    </v:shape>
                    <v:shape id="Freeform 15463" o:spid="_x0000_s6402" style="position:absolute;left:6015;top:6232;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zOMQA&#10;AADeAAAADwAAAGRycy9kb3ducmV2LnhtbERPTWvCQBC9C/6HZQq96cZUQptmI2Iriie1HnocstMk&#10;NDubZrcm/ntXELzN431OthhMI87Uudqygtk0AkFcWF1zqeD0tZ68gnAeWWNjmRRcyMEiH48yTLXt&#10;+UDnoy9FCGGXooLK+zaV0hUVGXRT2xIH7sd2Bn2AXSl1h30IN42MoyiRBmsODRW2tKqo+D3+GwX2&#10;o+mHZUL70+zz28Xx/M9ucKfU89OwfAfhafAP8d291WH+W/KSwO2dcIPM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0MzjEAAAA3gAAAA8AAAAAAAAAAAAAAAAAmAIAAGRycy9k&#10;b3ducmV2LnhtbFBLBQYAAAAABAAEAPUAAACJAwAAAAA=&#10;" path="m17,l,12r7,9l24,9,17,xe" fillcolor="black" stroked="f">
                      <v:path arrowok="t" o:connecttype="custom" o:connectlocs="17,0;0,12;7,21;24,9;17,0" o:connectangles="0,0,0,0,0"/>
                    </v:shape>
                    <v:shape id="Freeform 15464" o:spid="_x0000_s6403" style="position:absolute;left:6022;top:6239;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6SLMMA&#10;AADeAAAADwAAAGRycy9kb3ducmV2LnhtbERP24rCMBB9F/yHMIJvmqp4q0YRLyAsy3r7gKEZ22Iz&#10;KU3U7n69WRB8m8O5znxZm0I8qHK5ZQW9bgSCOLE651TB5bzrTEA4j6yxsEwKfsnBctFszDHW9slH&#10;epx8KkIIuxgVZN6XsZQuycig69qSOHBXWxn0AVap1BU+Q7gpZD+KRtJgzqEhw5LWGSW3090o+N4c&#10;Bn9Hdrnv1V/DbdKXw/v0R6l2q17NQHiq/Uf8du91mD8dDcbw/064QS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6SLMMAAADeAAAADwAAAAAAAAAAAAAAAACYAgAAZHJzL2Rv&#10;d25yZXYueG1sUEsFBgAAAAAEAAQA9QAAAIgDAAAAAA==&#10;" path="m15,l,14r7,8l22,7,15,xe" fillcolor="black" stroked="f">
                      <v:path arrowok="t" o:connecttype="custom" o:connectlocs="15,0;0,14;7,22;22,7;15,0" o:connectangles="0,0,0,0,0"/>
                    </v:shape>
                    <v:shape id="Freeform 15465" o:spid="_x0000_s6404" style="position:absolute;left:6029;top:624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IwOccA&#10;AADeAAAADwAAAGRycy9kb3ducmV2LnhtbESPT2vCQBDF7wW/wzKCt7pJC2pTV5FipfTmH7DHaXZM&#10;gruzIbtq2k/fORS8zfDevPeb+bL3Tl2pi01gA/k4A0VcBttwZeCwf3+cgYoJ2aILTAZ+KMJyMXiY&#10;Y2HDjbd03aVKSQjHAg3UKbWF1rGsyWMch5ZYtFPoPCZZu0rbDm8S7p1+yrKJ9tiwNNTY0ltN5Xl3&#10;8QYcuqPdfH1OZzr/3qf8cPb6d23MaNivXkEl6tPd/H/9YQX/ZfIsvPKOzK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CMDnHAAAA3gAAAA8AAAAAAAAAAAAAAAAAmAIAAGRy&#10;cy9kb3ducmV2LnhtbFBLBQYAAAAABAAEAPUAAACMAwAAAAA=&#10;" path="m17,l,12r5,7l22,7,17,xe" fillcolor="black" stroked="f">
                      <v:path arrowok="t" o:connecttype="custom" o:connectlocs="17,0;0,12;5,19;22,7;17,0" o:connectangles="0,0,0,0,0"/>
                    </v:shape>
                    <v:shape id="Freeform 15466" o:spid="_x0000_s6405" style="position:absolute;left:6034;top:6253;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2jxcUA&#10;AADeAAAADwAAAGRycy9kb3ducmV2LnhtbERP22rCQBB9L/Qflin0zWxMUEzqKqWtIEjx0n7AkJ0m&#10;odnZkN3E6Ne7BaFvczjXWa5H04iBOldbVjCNYhDEhdU1lwq+vzaTBQjnkTU2lknBhRysV48PS8y1&#10;PfORhpMvRQhhl6OCyvs2l9IVFRl0kW2JA/djO4M+wK6UusNzCDeNTOJ4Lg3WHBoqbOmtouL31BsF&#10;n++H9HpkV/vpuJt9FImc9dleqeen8fUFhKfR/4vv7q0O87N5msHfO+EG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7aPFxQAAAN4AAAAPAAAAAAAAAAAAAAAAAJgCAABkcnMv&#10;ZG93bnJldi54bWxQSwUGAAAAAAQABAD1AAAAigMAAAAA&#10;" path="m15,l,15r7,7l22,8,15,xe" fillcolor="black" stroked="f">
                      <v:path arrowok="t" o:connecttype="custom" o:connectlocs="15,0;0,15;7,22;22,8;15,0" o:connectangles="0,0,0,0,0"/>
                    </v:shape>
                    <v:shape id="Freeform 15467" o:spid="_x0000_s6406" style="position:absolute;left:6041;top:626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JPQscA&#10;AADeAAAADwAAAGRycy9kb3ducmV2LnhtbESPT2vCQBDF7wW/wzKCt7pJKWpTV5FipfTmH7DHaXZM&#10;gruzIbtq2k/fORS8zTBv3nu/+bL3Tl2pi01gA/k4A0VcBttwZeCwf3+cgYoJ2aILTAZ+KMJyMXiY&#10;Y2HDjbd03aVKiQnHAg3UKbWF1rGsyWMch5ZYbqfQeUyydpW2Hd7E3Dv9lGUT7bFhSaixpbeayvPu&#10;4g04dEe7+fqcznT+vU/54ez179qY0bBfvYJK1Ke7+P/7w0r9l8mzAAiOzK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yT0LHAAAA3gAAAA8AAAAAAAAAAAAAAAAAmAIAAGRy&#10;cy9kb3ducmV2LnhtbFBLBQYAAAAABAAEAPUAAACMAwAAAAA=&#10;" path="m17,l,12r5,7l22,7,17,xe" fillcolor="black" stroked="f">
                      <v:path arrowok="t" o:connecttype="custom" o:connectlocs="17,0;0,12;5,19;22,7;17,0" o:connectangles="0,0,0,0,0"/>
                    </v:shape>
                    <v:shape id="Freeform 15468" o:spid="_x0000_s6407" style="position:absolute;left:6046;top:6268;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kIKsUA&#10;AADeAAAADwAAAGRycy9kb3ducmV2LnhtbERP3WrCMBS+H+wdwhF2MzTVbaLVKJtjIMIQWx/g0Bzb&#10;YnJSmlSrT78MBrs7H9/vWa57a8SFWl87VjAeJSCIC6drLhUc86/hDIQPyBqNY1JwIw/r1ePDElPt&#10;rnygSxZKEUPYp6igCqFJpfRFRRb9yDXEkTu51mKIsC2lbvEaw62RkySZSos1x4YKG9pUVJyzzirY&#10;8ot9frtPNt/hkMtT92H2u0+j1NOgf1+ACNSHf/Gfe6vj/Pn0dQy/78Qb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GQgqxQAAAN4AAAAPAAAAAAAAAAAAAAAAAJgCAABkcnMv&#10;ZG93bnJldi54bWxQSwUGAAAAAAQABAD1AAAAigMAAAAA&#10;" path="m15,l,14r5,5l19,5,15,xe" fillcolor="black" stroked="f">
                      <v:path arrowok="t" o:connecttype="custom" o:connectlocs="15,0;0,14;5,19;19,5;15,0" o:connectangles="0,0,0,0,0"/>
                    </v:shape>
                    <v:shape id="Freeform 15469" o:spid="_x0000_s6408" style="position:absolute;left:6053;top:6273;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UgcQA&#10;AADeAAAADwAAAGRycy9kb3ducmV2LnhtbERPTWvCQBC9F/wPywi91Y3BBo2uIoLQYxut4G3Ijkk0&#10;Oxt2txr99d2C0Ns83ucsVr1pxZWcbywrGI8SEMSl1Q1XCva77dsUhA/IGlvLpOBOHlbLwcsCc21v&#10;/EXXIlQihrDPUUEdQpdL6cuaDPqR7Ygjd7LOYIjQVVI7vMVw08o0STJpsOHYUGNHm5rKS/FjFDwu&#10;28ln+s77Mjmcjxkfi++xa5R6HfbrOYhAffgXP90fOs6fZZMU/t6JN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iVIHEAAAA3gAAAA8AAAAAAAAAAAAAAAAAmAIAAGRycy9k&#10;b3ducmV2LnhtbFBLBQYAAAAABAAEAPUAAACJAwAAAAA=&#10;" path="m12,l,16r8,5l20,4,12,xe" fillcolor="black" stroked="f">
                      <v:path arrowok="t" o:connecttype="custom" o:connectlocs="12,0;0,16;8,21;20,4;12,0" o:connectangles="0,0,0,0,0"/>
                    </v:shape>
                    <v:shape id="Freeform 15470" o:spid="_x0000_s6409" style="position:absolute;left:6058;top:6277;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btn8UA&#10;AADeAAAADwAAAGRycy9kb3ducmV2LnhtbERP22rCQBB9L/gPywh9qxujpDZ1DUGwtE/i5QOm2WkS&#10;zc6G7Jqkfn23UOjbHM511tloGtFT52rLCuazCARxYXXNpYLzafe0AuE8ssbGMin4JgfZZvKwxlTb&#10;gQ/UH30pQgi7FBVU3replK6oyKCb2ZY4cF+2M+gD7EqpOxxCuGlkHEWJNFhzaKiwpW1FxfV4MwqK&#10;UV/ePs01jvLn8nDfJx+rfdwq9Tgd81cQnkb/L/5zv+sw/yVZLuD3nXCD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Nu2fxQAAAN4AAAAPAAAAAAAAAAAAAAAAAJgCAABkcnMv&#10;ZG93bnJldi54bWxQSwUGAAAAAAQABAD1AAAAigMAAAAA&#10;" path="m15,l,15r5,5l19,5,15,xe" fillcolor="black" stroked="f">
                      <v:path arrowok="t" o:connecttype="custom" o:connectlocs="15,0;0,15;5,20;19,5;15,0" o:connectangles="0,0,0,0,0"/>
                    </v:shape>
                    <v:shape id="Freeform 15471" o:spid="_x0000_s6410" style="position:absolute;left:6063;top:6282;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6rssQA&#10;AADeAAAADwAAAGRycy9kb3ducmV2LnhtbERP22oCMRB9F/oPYQq+iGarVuzWKK0iiFDEywcMm3F3&#10;aTJZNlFXv94Igm9zONeZzBprxJlqXzpW8NFLQBBnTpecKzjsl90xCB+QNRrHpOBKHmbTt9YEU+0u&#10;vKXzLuQihrBPUUERQpVK6bOCLPqeq4gjd3S1xRBhnUtd4yWGWyP7STKSFkuODQVWNC8o+9+drIIV&#10;D2zn89af/4XtXh5Pv2azXhil2u/NzzeIQE14iZ/ulY7zv0bDITzeiT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uq7LEAAAA3gAAAA8AAAAAAAAAAAAAAAAAmAIAAGRycy9k&#10;b3ducmV2LnhtbFBLBQYAAAAABAAEAPUAAACJAwAAAAA=&#10;" path="m14,l,15r5,4l19,5,14,xe" fillcolor="black" stroked="f">
                      <v:path arrowok="t" o:connecttype="custom" o:connectlocs="14,0;0,15;5,19;19,5;14,0" o:connectangles="0,0,0,0,0"/>
                    </v:shape>
                    <v:shape id="Freeform 15472" o:spid="_x0000_s6411" style="position:absolute;left:6070;top:628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b3xMQA&#10;AADeAAAADwAAAGRycy9kb3ducmV2LnhtbERPTWsCMRC9F/ofwhR6kZqtVWu3RiliQcGL2t6nm3Gz&#10;uJmEJOr23zeC0Ns83udM551txZlCbBwreO4XIIgrpxuuFXztP58mIGJC1tg6JgW/FGE+u7+bYqnd&#10;hbd03qVa5BCOJSowKflSylgZshj7zhNn7uCCxZRhqKUOeMnhtpWDohhLiw3nBoOeFoaq4+5kFbxM&#10;fsJ24Vfr/bfxh417PQ64t1Tq8aH7eAeRqEv/4pt7pfP8t/FwBNd38g1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W98TEAAAA3gAAAA8AAAAAAAAAAAAAAAAAmAIAAGRycy9k&#10;b3ducmV2LnhtbFBLBQYAAAAABAAEAPUAAACJAwAAAAA=&#10;" path="m12,l,17r7,5l19,5,12,xe" fillcolor="black" stroked="f">
                      <v:path arrowok="t" o:connecttype="custom" o:connectlocs="12,0;0,17;7,22;19,5;12,0" o:connectangles="0,0,0,0,0"/>
                    </v:shape>
                    <v:shape id="Freeform 15473" o:spid="_x0000_s6412" style="position:absolute;left:6077;top:6292;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f58QA&#10;AADeAAAADwAAAGRycy9kb3ducmV2LnhtbERP32vCMBB+H/g/hBN8m6niiuuMUoQNJ4Mx3cMej+Zs&#10;is2lJKnW/94MBnu7j+/nrTaDbcWFfGgcK5hNMxDEldMN1wq+j6+PSxAhImtsHZOCGwXYrEcPKyy0&#10;u/IXXQ6xFimEQ4EKTIxdIWWoDFkMU9cRJ+7kvMWYoK+l9nhN4baV8yzLpcWGU4PBjraGqvOhtwr8&#10;rvnZf/alGbx56kv78X6bvXVKTcZD+QIi0hD/xX/unU7zn/NFDr/vpBv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H+fEAAAA3gAAAA8AAAAAAAAAAAAAAAAAmAIAAGRycy9k&#10;b3ducmV2LnhtbFBLBQYAAAAABAAEAPUAAACJAwAAAAA=&#10;" path="m10,l,17r5,2l15,2,10,xe" fillcolor="black" stroked="f">
                      <v:path arrowok="t" o:connecttype="custom" o:connectlocs="10,0;0,17;5,19;15,2;10,0" o:connectangles="0,0,0,0,0"/>
                    </v:shape>
                    <v:shape id="Freeform 15474" o:spid="_x0000_s6413" style="position:absolute;left:6082;top:6294;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jMKMQA&#10;AADeAAAADwAAAGRycy9kb3ducmV2LnhtbERPTWsCMRC9F/ofwhS8FM1Wi9qtUUQULHhR2/t0M24W&#10;N5OQRN3++6ZQ8DaP9zmzRWdbcaUQG8cKXgYFCOLK6YZrBZ/HTX8KIiZkja1jUvBDERbzx4cZltrd&#10;eE/XQ6pFDuFYogKTki+ljJUhi3HgPHHmTi5YTBmGWuqAtxxuWzksirG02HBuMOhpZag6Hy5WwWj6&#10;HfYrv/04fhl/2rnJecjPa6V6T93yHUSiLt3F/+6tzvPfxq8T+Hsn3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IzCjEAAAA3gAAAA8AAAAAAAAAAAAAAAAAmAIAAGRycy9k&#10;b3ducmV2LnhtbFBLBQYAAAAABAAEAPUAAACJAwAAAAA=&#10;" path="m12,l,17r7,5l19,5,12,xe" fillcolor="black" stroked="f">
                      <v:path arrowok="t" o:connecttype="custom" o:connectlocs="12,0;0,17;7,22;19,5;12,0" o:connectangles="0,0,0,0,0"/>
                    </v:shape>
                    <v:shape id="Freeform 15475" o:spid="_x0000_s6414" style="position:absolute;left:6089;top:6299;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suDscA&#10;AADeAAAADwAAAGRycy9kb3ducmV2LnhtbESPQUsDMRCF74L/IYzgzWZbtNS1aVmEShWhtPbQ47AZ&#10;N4ubyZJk2+2/dw6Ctxnem/e+Wa5H36kzxdQGNjCdFKCI62BbbgwcvzYPC1ApI1vsApOBKyVYr25v&#10;lljacOE9nQ+5URLCqUQDLue+1DrVjjymSeiJRfsO0WOWNTbaRrxIuO/0rCjm2mPL0uCwp1dH9c9h&#10;8Abitj197IbKjdE9DZX/fL9O33pj7u/G6gVUpjH/m/+ut1bwn+ePwivvyAx6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7Lg7HAAAA3gAAAA8AAAAAAAAAAAAAAAAAmAIAAGRy&#10;cy9kb3ducmV2LnhtbFBLBQYAAAAABAAEAPUAAACMAwAAAAA=&#10;" path="m10,l,17r5,2l15,2,10,xe" fillcolor="black" stroked="f">
                      <v:path arrowok="t" o:connecttype="custom" o:connectlocs="10,0;0,17;5,19;15,2;10,0" o:connectangles="0,0,0,0,0"/>
                    </v:shape>
                    <v:shape id="Freeform 15476" o:spid="_x0000_s6415" style="position:absolute;left:6097;top:6299;width:14;height:22;visibility:visible;mso-wrap-style:square;v-text-anchor:top" coordsize="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XqP8QA&#10;AADeAAAADwAAAGRycy9kb3ducmV2LnhtbERPTWvCQBC9F/wPywje6kYRSVJXkRRBhByaCL0O2TEJ&#10;ZmdDdhvjv3cLhd7m8T5nd5hMJ0YaXGtZwWoZgSCurG65VnAtT+8xCOeRNXaWScGTHBz2s7cdpto+&#10;+IvGwtcihLBLUUHjfZ9K6aqGDLql7YkDd7ODQR/gUEs94COEm06uo2grDbYcGhrsKWuouhc/RkGU&#10;6dVnUsT5JSu7W7xZ5+X3mCu1mE/HDxCeJv8v/nOfdZifbDcJ/L4TbpD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16j/EAAAA3gAAAA8AAAAAAAAAAAAAAAAAmAIAAGRycy9k&#10;b3ducmV2LnhtbFBLBQYAAAAABAAEAPUAAACJAwAAAAA=&#10;" path="m7,l,19r7,3l14,2,7,xe" fillcolor="black" stroked="f">
                      <v:path arrowok="t" o:connecttype="custom" o:connectlocs="7,0;0,19;7,22;14,2;7,0" o:connectangles="0,0,0,0,0"/>
                    </v:shape>
                    <v:shape id="Freeform 15477" o:spid="_x0000_s6416" style="position:absolute;left:6101;top:6304;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S01ccA&#10;AADeAAAADwAAAGRycy9kb3ducmV2LnhtbESPQWvDMAyF74P+B6PBbqvTQcua1i2hsNGNwWi7w44i&#10;VuOwWA6206b/fjoMdpPQ03vvW29H36kLxdQGNjCbFqCI62Bbbgx8nV4en0GljGyxC0wGbpRgu5nc&#10;rbG04coHuhxzo8SEU4kGXM59qXWqHXlM09ATy+0coscsa2y0jXgVc9/pp6JYaI8tS4LDnnaO6p/j&#10;4A3Effv9/jlUboxuPlT+4+02e+2NebgfqxWoTGP+F/99763UXy7mAiA4MoP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UtNXHAAAA3gAAAA8AAAAAAAAAAAAAAAAAmAIAAGRy&#10;cy9kb3ducmV2LnhtbFBLBQYAAAAABAAEAPUAAACMAwAAAAA=&#10;" path="m10,l,17r5,2l15,2,10,xe" fillcolor="black" stroked="f">
                      <v:path arrowok="t" o:connecttype="custom" o:connectlocs="10,0;0,17;5,19;15,2;10,0" o:connectangles="0,0,0,0,0"/>
                    </v:shape>
                    <v:rect id="Rectangle 15478" o:spid="_x0000_s6417" style="position:absolute;left:6111;top:6304;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03ysYA&#10;AADeAAAADwAAAGRycy9kb3ducmV2LnhtbERPS2sCMRC+F/ofwhS8dbOKiq5G0UKhl4KPHupt3Iy7&#10;i5vJmqS69dcbQfA2H99zpvPW1OJMzleWFXSTFARxbnXFhYKf7ef7CIQPyBpry6TgnzzMZ68vU8y0&#10;vfCazptQiBjCPkMFZQhNJqXPSzLoE9sQR+5gncEQoSukdniJ4aaWvTQdSoMVx4YSG/ooKT9u/oyC&#10;5Xi0PK36/H1d73e0+90fBz2XKtV5axcTEIHa8BQ/3F86zh8PB124vxN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03ysYAAADeAAAADwAAAAAAAAAAAAAAAACYAgAAZHJz&#10;L2Rvd25yZXYueG1sUEsFBgAAAAAEAAQA9QAAAIsDAAAAAA==&#10;" fillcolor="black" stroked="f"/>
                    <v:rect id="Rectangle 15479" o:spid="_x0000_s6418" style="position:absolute;left:6123;top:6304;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vcUA&#10;AADeAAAADwAAAGRycy9kb3ducmV2LnhtbERPTWsCMRC9C/6HMEJvmnWpoqtRVBB6KajtQW/jZtxd&#10;3EzWJNVtf70pFHqbx/uc+bI1tbiT85VlBcNBAoI4t7riQsHnx7Y/AeEDssbaMin4Jg/LRbczx0zb&#10;B+/pfgiFiCHsM1RQhtBkUvq8JIN+YBviyF2sMxgidIXUDh8x3NQyTZKxNFhxbCixoU1J+fXwZRSs&#10;p5P1bffK7z/784lOx/N1lLpEqZdeu5qBCNSGf/Gf+03H+dPxKIXfd+IN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n6m9xQAAAN4AAAAPAAAAAAAAAAAAAAAAAJgCAABkcnMv&#10;ZG93bnJldi54bWxQSwUGAAAAAAQABAD1AAAAigMAAAAA&#10;" fillcolor="black" stroked="f"/>
                    <v:rect id="Rectangle 15480" o:spid="_x0000_s6419" style="position:absolute;left:6140;top:6304;width:7;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MMJsYA&#10;AADeAAAADwAAAGRycy9kb3ducmV2LnhtbERPS2sCMRC+C/0PYQreNKutoqtRtFDopVAfB72Nm3F3&#10;cTNZk6jb/vpGELzNx/ec6bwxlbiS86VlBb1uAoI4s7rkXMF289kZgfABWWNlmRT8kof57KU1xVTb&#10;G6/oug65iCHsU1RQhFCnUvqsIIO+a2viyB2tMxgidLnUDm8x3FSynyRDabDk2FBgTR8FZaf1xShY&#10;jkfL8887f/+tDnva7w6nQd8lSrVfm8UERKAmPMUP95eO88fDwRvc34k3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MMJsYAAADeAAAADwAAAAAAAAAAAAAAAACYAgAAZHJz&#10;L2Rvd25yZXYueG1sUEsFBgAAAAAEAAQA9QAAAIsDAAAAAA==&#10;" fillcolor="black" stroked="f"/>
                    <v:shape id="Freeform 15481" o:spid="_x0000_s6420" style="position:absolute;left:6140;top:6301;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bjNsUA&#10;AADeAAAADwAAAGRycy9kb3ducmV2LnhtbERP22rCQBB9L/gPywh9qxuDpjZ1DUGwtE/i5QOm2WkS&#10;zc6G7Jqkfn23UOjbHM511tloGtFT52rLCuazCARxYXXNpYLzafe0AuE8ssbGMin4JgfZZvKwxlTb&#10;gQ/UH30pQgi7FBVU3replK6oyKCb2ZY4cF+2M+gD7EqpOxxCuGlkHEWJNFhzaKiwpW1FxfV4MwqK&#10;UV/ePs01jvLn8nDfJx+rfdwq9Tgd81cQnkb/L/5zv+sw/yVZLuD3nXCD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BuM2xQAAAN4AAAAPAAAAAAAAAAAAAAAAAJgCAABkcnMv&#10;ZG93bnJldi54bWxQSwUGAAAAAAQABAD1AAAAigMAAAAA&#10;" path="m,5l14,20r5,-5l5,,,5xe" fillcolor="black" stroked="f">
                      <v:path arrowok="t" o:connecttype="custom" o:connectlocs="0,5;14,20;19,15;5,0;0,5" o:connectangles="0,0,0,0,0"/>
                    </v:shape>
                    <v:rect id="Rectangle 15482" o:spid="_x0000_s6421" style="position:absolute;left:6152;top:6299;width:7;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YxycUA&#10;AADeAAAADwAAAGRycy9kb3ducmV2LnhtbERPTWsCMRC9C/6HMEJvmlW6oqtRVBB6KajtQW/jZtxd&#10;3EzWJNVtf70pFHqbx/uc+bI1tbiT85VlBcNBAoI4t7riQsHnx7Y/AeEDssbaMin4Jg/LRbczx0zb&#10;B+/pfgiFiCHsM1RQhtBkUvq8JIN+YBviyF2sMxgidIXUDh8x3NRylCRjabDi2FBiQ5uS8uvhyyhY&#10;Tyfr2+6V33/25xOdjudrOnKJUi+9djUDEagN/+I/95uO86fjNIXfd+IN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djHJxQAAAN4AAAAPAAAAAAAAAAAAAAAAAJgCAABkcnMv&#10;ZG93bnJldi54bWxQSwUGAAAAAAQABAD1AAAAigMAAAAA&#10;" fillcolor="black" stroked="f"/>
                    <v:shape id="Freeform 15483" o:spid="_x0000_s6422" style="position:absolute;left:6154;top:6299;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GJOsQA&#10;AADeAAAADwAAAGRycy9kb3ducmV2LnhtbERP32vCMBB+H/g/hBN8m6kDy9YZpQgOlcGY+rDHo7k1&#10;Zc2lJKnW/94MBN/u4/t5i9VgW3EmHxrHCmbTDARx5XTDtYLTcfP8CiJEZI2tY1JwpQCr5ehpgYV2&#10;F/6m8yHWIoVwKFCBibErpAyVIYth6jrixP06bzEm6GupPV5SuG3lS5bl0mLDqcFgR2tD1d+htwr8&#10;tvnZf/WlGbyZ96X93F1nH51Sk/FQvoOINMSH+O7e6jT/LZ/n8P9OukE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xiTrEAAAA3gAAAA8AAAAAAAAAAAAAAAAAmAIAAGRycy9k&#10;b3ducmV2LnhtbFBLBQYAAAAABAAEAPUAAACJAwAAAAA=&#10;" path="m,2l10,19r5,-2l5,,,2xe" fillcolor="black" stroked="f">
                      <v:path arrowok="t" o:connecttype="custom" o:connectlocs="0,2;10,19;15,17;5,0;0,2" o:connectangles="0,0,0,0,0"/>
                    </v:shape>
                    <v:shape id="Freeform 15484" o:spid="_x0000_s6423" style="position:absolute;left:6157;top:6294;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WjGMQA&#10;AADeAAAADwAAAGRycy9kb3ducmV2LnhtbERP22oCMRB9F/yHMEJfpGa1aOtqFGsRRJDi5QOGzbi7&#10;mEyWTdRtv94Igm9zONeZzhtrxJVqXzpW0O8lIIgzp0vOFRwPq/cvED4gazSOScEfeZjP2q0pptrd&#10;eEfXfchFDGGfooIihCqV0mcFWfQ9VxFH7uRqiyHCOpe6xlsMt0YOkmQkLZYcGwqsaFlQdt5frII1&#10;f9ju8H+w3IbdQZ4u3+Z382OUeus0iwmIQE14iZ/utY7zx6PhJzzeiT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loxjEAAAA3gAAAA8AAAAAAAAAAAAAAAAAmAIAAGRycy9k&#10;b3ducmV2LnhtbFBLBQYAAAAABAAEAPUAAACJAwAAAAA=&#10;" path="m,5l14,19r5,-4l4,,,5xe" fillcolor="black" stroked="f">
                      <v:path arrowok="t" o:connecttype="custom" o:connectlocs="0,5;14,19;19,15;4,0;0,5" o:connectangles="0,0,0,0,0"/>
                    </v:shape>
                    <v:shape id="Freeform 15485" o:spid="_x0000_s6424" style="position:absolute;left:6164;top:6292;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zcEMcA&#10;AADeAAAADwAAAGRycy9kb3ducmV2LnhtbESPQWsCMRCF74X+hzAFbzXbgmJXo0hRsadSK4Xexs24&#10;WdxMlk1q1n/fORR6m+G9ee+bxWrwrbpSH5vABp7GBSjiKtiGawPHz+3jDFRMyBbbwGTgRhFWy/u7&#10;BZY2ZP6g6yHVSkI4lmjApdSVWsfKkcc4Dh2xaOfQe0yy9rW2PWYJ961+Loqp9tiwNDjs6NVRdTn8&#10;eAO8m23d12nzTanY5bf8nvPmuDZm9DCs56ASDenf/He9t4L/Mp0Ir7wjM+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0s3BDHAAAA3gAAAA8AAAAAAAAAAAAAAAAAmAIAAGRy&#10;cy9kb3ducmV2LnhtbFBLBQYAAAAABAAEAPUAAACMAwAAAAA=&#10;" path="m,2l9,19r5,-2l5,,,2xe" fillcolor="black" stroked="f">
                      <v:path arrowok="t" o:connecttype="custom" o:connectlocs="0,2;9,19;14,17;5,0;0,2" o:connectangles="0,0,0,0,0"/>
                    </v:shape>
                    <v:shape id="Freeform 15486" o:spid="_x0000_s6425" style="position:absolute;left:6169;top:628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JrHMQA&#10;AADeAAAADwAAAGRycy9kb3ducmV2LnhtbERPS2sCMRC+F/ofwhS8lJqtUh9bo4goWPCitvfpZtws&#10;biYhibr9902h4G0+vufMFp1txZVCbBwreO0XIIgrpxuuFXweNy8TEDEha2wdk4IfirCYPz7MsNTu&#10;xnu6HlItcgjHEhWYlHwpZawMWYx954kzd3LBYsow1FIHvOVw28pBUYykxYZzg0FPK0PV+XCxCoaT&#10;77Bf+e3H8cv4086NzwN+XivVe+qW7yASdeku/ndvdZ4/Hb1N4e+df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CaxzEAAAA3gAAAA8AAAAAAAAAAAAAAAAAmAIAAGRycy9k&#10;b3ducmV2LnhtbFBLBQYAAAAABAAEAPUAAACJAwAAAAA=&#10;" path="m,5l12,22r7,-5l7,,,5xe" fillcolor="black" stroked="f">
                      <v:path arrowok="t" o:connecttype="custom" o:connectlocs="0,5;12,22;19,17;7,0;0,5" o:connectangles="0,0,0,0,0"/>
                    </v:shape>
                    <v:shape id="Freeform 15487" o:spid="_x0000_s6426" style="position:absolute;left:6173;top:6282;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PQScQA&#10;AADeAAAADwAAAGRycy9kb3ducmV2LnhtbESPQWsCMRCF74L/IYzgTbP2sNitUaQgFNFDrQePw2aa&#10;LN1Mlk1013/fORR6m2HevPe+zW4MrXpQn5rIBlbLAhRxHW3DzsD167BYg0oZ2WIbmQw8KcFuO51s&#10;sLJx4E96XLJTYsKpQgM+567SOtWeAqZl7Ijl9h37gFnW3mnb4yDmodUvRVHqgA1LgseO3j3VP5d7&#10;MIBn7jzdnMMBi/Op2dvDcW2Nmc/G/RuoTGP+F/99f1ip/1qWAiA4MoP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D0EnEAAAA3gAAAA8AAAAAAAAAAAAAAAAAmAIAAGRycy9k&#10;b3ducmV2LnhtbFBLBQYAAAAABAAEAPUAAACJAwAAAAA=&#10;" path="m,5l15,19r5,-4l5,,,5xe" fillcolor="black" stroked="f">
                      <v:path arrowok="t" o:connecttype="custom" o:connectlocs="0,5;15,19;20,15;5,0;0,5" o:connectangles="0,0,0,0,0"/>
                    </v:shape>
                    <v:shape id="Freeform 15488" o:spid="_x0000_s6427" style="position:absolute;left:6181;top:627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itp8QA&#10;AADeAAAADwAAAGRycy9kb3ducmV2LnhtbERPTWsCMRC9C/0PYQpepGa1sNqtUYooWOhFbe/TzbhZ&#10;3ExCkur675tCwds83ucsVr3txIVCbB0rmIwLEMS10y03Cj6P26c5iJiQNXaOScGNIqyWD4MFVtpd&#10;eU+XQ2pEDuFYoQKTkq+kjLUhi3HsPHHmTi5YTBmGRuqA1xxuOzktilJabDk3GPS0NlSfDz9WwfP8&#10;O+zXfvd+/DL+9OFm5ymPNkoNH/u3VxCJ+nQX/7t3Os9/KcsJ/L2Tb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YrafEAAAA3gAAAA8AAAAAAAAAAAAAAAAAmAIAAGRycy9k&#10;b3ducmV2LnhtbFBLBQYAAAAABAAEAPUAAACJAwAAAAA=&#10;" path="m,5l12,22r7,-5l7,,,5xe" fillcolor="black" stroked="f">
                      <v:path arrowok="t" o:connecttype="custom" o:connectlocs="0,5;12,22;19,17;7,0;0,5" o:connectangles="0,0,0,0,0"/>
                    </v:shape>
                    <v:shape id="Freeform 15489" o:spid="_x0000_s6428" style="position:absolute;left:6185;top:6273;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3rpcAA&#10;AADeAAAADwAAAGRycy9kb3ducmV2LnhtbERPTYvCMBC9L/gfwgje1lQPRatRRBBE9LC6hz0OzZgU&#10;m0lpoq3/3gjC3ubxPme57l0tHtSGyrOCyTgDQVx6XbFR8HvZfc9AhIissfZMCp4UYL0afC2x0L7j&#10;H3qcoxEphEOBCmyMTSFlKC05DGPfECfu6luHMcHWSN1il8JdLadZlkuHFacGiw1tLZW3890pwBM3&#10;lv6MwQ6z07Ha6N1hppUaDfvNAkSkPv6LP+69TvPneT6F9zvpBr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d3rpcAAAADeAAAADwAAAAAAAAAAAAAAAACYAgAAZHJzL2Rvd25y&#10;ZXYueG1sUEsFBgAAAAAEAAQA9QAAAIUDAAAAAA==&#10;" path="m,4l15,19r5,-5l5,,,4xe" fillcolor="black" stroked="f">
                      <v:path arrowok="t" o:connecttype="custom" o:connectlocs="0,4;15,19;20,14;5,0;0,4" o:connectangles="0,0,0,0,0"/>
                    </v:shape>
                    <v:shape id="Freeform 15490" o:spid="_x0000_s6429" style="position:absolute;left:6190;top:6265;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a7MsUA&#10;AADeAAAADwAAAGRycy9kb3ducmV2LnhtbERP22rCQBB9L/Qflin0zWw0GDR1ldJWKIho0n7AkJ0m&#10;odnZkN1o7Ne7gtC3OZzrrDajacWJetdYVjCNYhDEpdUNVwq+v7aTBQjnkTW2lknBhRxs1o8PK8y0&#10;PXNOp8JXIoSwy1BB7X2XSenKmgy6yHbEgfuxvUEfYF9J3eM5hJtWzuI4lQYbDg01dvRWU/lbDEbB&#10;/v2Y/OXsGj8dd/OPcibnw/Kg1PPT+PoCwtPo/8V396cO85dpmsDtnXCDX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rsyxQAAAN4AAAAPAAAAAAAAAAAAAAAAAJgCAABkcnMv&#10;ZG93bnJldi54bWxQSwUGAAAAAAQABAD1AAAAigMAAAAA&#10;" path="m,8l15,22r7,-7l7,,,8xe" fillcolor="black" stroked="f">
                      <v:path arrowok="t" o:connecttype="custom" o:connectlocs="0,8;15,22;22,15;7,0;0,8" o:connectangles="0,0,0,0,0"/>
                    </v:shape>
                    <v:shape id="Freeform 15491" o:spid="_x0000_s6430" style="position:absolute;left:6197;top:6261;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jWSsEA&#10;AADeAAAADwAAAGRycy9kb3ducmV2LnhtbERPS4vCMBC+C/sfwix409RFits1iiwIInrwcdjj0Mwm&#10;xWZSmmjrvzeC4G0+vufMl72rxY3aUHlWMBlnIIhLrys2Cs6n9WgGIkRkjbVnUnCnAMvFx2COhfYd&#10;H+h2jEakEA4FKrAxNoWUobTkMIx9Q5y4f986jAm2RuoWuxTuavmVZbl0WHFqsNjQr6Xycrw6Bbjn&#10;xtKfMdhhtt9VK73ezrRSw89+9QMiUh/f4pd7o9P87zyfwvOddIN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41krBAAAA3gAAAA8AAAAAAAAAAAAAAAAAmAIAAGRycy9kb3du&#10;cmV2LnhtbFBLBQYAAAAABAAEAPUAAACGAwAAAAA=&#10;" path="m,4l15,19r5,-5l5,,,4xe" fillcolor="black" stroked="f">
                      <v:path arrowok="t" o:connecttype="custom" o:connectlocs="0,4;15,19;20,14;5,0;0,4" o:connectangles="0,0,0,0,0"/>
                    </v:shape>
                    <v:shape id="Freeform 15492" o:spid="_x0000_s6431" style="position:absolute;left:6202;top:625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AfTMMA&#10;AADeAAAADwAAAGRycy9kb3ducmV2LnhtbERPTWvCQBC9C/6HZQq9iG4UGjV1FRFL61GN9yE7TWKz&#10;s2F3NfHfdwsFb/N4n7Pa9KYRd3K+tqxgOklAEBdW11wqyM8f4wUIH5A1NpZJwYM8bNbDwQozbTs+&#10;0v0UShFD2GeooAqhzaT0RUUG/cS2xJH7ts5giNCVUjvsYrhp5CxJUmmw5thQYUu7ioqf080o8NdR&#10;mn8WZj6ddbvH3h3O7SW/KvX60m/fQQTqw1P87/7Scf4yTd/g7514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AfTMMAAADeAAAADwAAAAAAAAAAAAAAAACYAgAAZHJzL2Rv&#10;d25yZXYueG1sUEsFBgAAAAAEAAQA9QAAAIgDAAAAAA==&#10;" path="m,10l17,22,24,12,7,,,10xe" fillcolor="black" stroked="f">
                      <v:path arrowok="t" o:connecttype="custom" o:connectlocs="0,10;17,22;24,12;7,0;0,10" o:connectangles="0,0,0,0,0"/>
                    </v:shape>
                    <v:shape id="Freeform 15493" o:spid="_x0000_s6432" style="position:absolute;left:6209;top:6246;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btpsIA&#10;AADeAAAADwAAAGRycy9kb3ducmV2LnhtbERPPWvDMBDdC/kP4gLdGjkdjONGCSFgCCUemmToeFhX&#10;ydQ6GUuxnX9fFQrd7vE+b7ufXSdGGkLrWcF6lYEgbrxu2Si4XauXAkSIyBo7z6TgQQH2u8XTFkvt&#10;J/6g8RKNSCEcSlRgY+xLKUNjyWFY+Z44cV9+cBgTHIzUA04p3HXyNcty6bDl1GCxp6Ol5vtydwqw&#10;5t7SpzE4YVaf24Ou3gut1PNyPryBiDTHf/Gf+6TT/E2e5/D7TrpB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5u2mwgAAAN4AAAAPAAAAAAAAAAAAAAAAAJgCAABkcnMvZG93&#10;bnJldi54bWxQSwUGAAAAAAQABAD1AAAAhwMAAAAA&#10;" path="m,5l15,19r5,-4l5,,,5xe" fillcolor="black" stroked="f">
                      <v:path arrowok="t" o:connecttype="custom" o:connectlocs="0,5;15,19;20,15;5,0;0,5" o:connectangles="0,0,0,0,0"/>
                    </v:shape>
                    <v:shape id="Freeform 15494" o:spid="_x0000_s6433" style="position:absolute;left:6214;top:623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4koMMA&#10;AADeAAAADwAAAGRycy9kb3ducmV2LnhtbERPTYvCMBC9L/gfwgheFk31UNdqFJEV1+Nq9z40Y1tt&#10;JiXJ2vrvzYKwt3m8z1ltetOIOzlfW1YwnSQgiAuray4V5Of9+AOED8gaG8uk4EEeNuvB2wozbTv+&#10;pvsplCKGsM9QQRVCm0npi4oM+oltiSN3sc5giNCVUjvsYrhp5CxJUmmw5thQYUu7iorb6dco8Nf3&#10;ND8UZj6ddbvHpzue25/8qtRo2G+XIAL14V/8cn/pOH+RpnP4eyfe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4koMMAAADeAAAADwAAAAAAAAAAAAAAAACYAgAAZHJzL2Rv&#10;d25yZXYueG1sUEsFBgAAAAAEAAQA9QAAAIgDAAAAAA==&#10;" path="m,10l17,22,24,12,7,,,10xe" fillcolor="black" stroked="f">
                      <v:path arrowok="t" o:connecttype="custom" o:connectlocs="0,10;17,22;24,12;7,0;0,10" o:connectangles="0,0,0,0,0"/>
                    </v:shape>
                    <v:shape id="Freeform 15495" o:spid="_x0000_s6434" style="position:absolute;left:6221;top:6232;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EfJMYA&#10;AADeAAAADwAAAGRycy9kb3ducmV2LnhtbESPQW/CMAyF75P2HyJP2m2k5VCgEBBCME3cBkjb0TSm&#10;rUicqsmg26+fD5N2s/We3/u8WA3eqRv1sQ1sIB9loIirYFuuDZyOu5cpqJiQLbrAZOCbIqyWjw8L&#10;LG248zvdDqlWEsKxRANNSl2pdawa8hhHoSMW7RJ6j0nWvta2x7uEe6fHWVZojy1LQ4MdbRqqrocv&#10;b8Ch+7Cvn/vJVOfnY8pPV69/tsY8Pw3rOahEQ/o3/12/WcGfFYXwyjsyg1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EfJMYAAADeAAAADwAAAAAAAAAAAAAAAACYAgAAZHJz&#10;L2Rvd25yZXYueG1sUEsFBgAAAAAEAAQA9QAAAIsDAAAAAA==&#10;" path="m,7l17,19r5,-7l5,,,7xe" fillcolor="black" stroked="f">
                      <v:path arrowok="t" o:connecttype="custom" o:connectlocs="0,7;17,19;22,12;5,0;0,7" o:connectangles="0,0,0,0,0"/>
                    </v:shape>
                    <v:shape id="Freeform 15496" o:spid="_x0000_s6435" style="position:absolute;left:6226;top:6222;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M2MUA&#10;AADeAAAADwAAAGRycy9kb3ducmV2LnhtbERP22rCQBB9L/gPywi+NRsVQ5O6itgKQiltbD9gyI5J&#10;MDsbspsY/fpuodC3OZzrrLejacRAnastK5hHMQjiwuqaSwXfX4fHJxDOI2tsLJOCGznYbiYPa8y0&#10;vXJOw8mXIoSwy1BB5X2bSemKigy6yLbEgTvbzqAPsCul7vAawk0jF3GcSIM1h4YKW9pXVFxOvVHw&#10;/vK5vOfsaj8f31avxUKu+vRDqdl03D2D8DT6f/Gf+6jD/DRJUvh9J9w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XozYxQAAAN4AAAAPAAAAAAAAAAAAAAAAAJgCAABkcnMv&#10;ZG93bnJldi54bWxQSwUGAAAAAAQABAD1AAAAigMAAAAA&#10;" path="m,7l15,22r7,-7l7,,,7xe" fillcolor="black" stroked="f">
                      <v:path arrowok="t" o:connecttype="custom" o:connectlocs="0,7;15,22;22,15;7,0;0,7" o:connectangles="0,0,0,0,0"/>
                    </v:shape>
                    <v:shape id="Freeform 15497" o:spid="_x0000_s6436" style="position:absolute;left:6231;top:6215;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hmTcYA&#10;AADeAAAADwAAAGRycy9kb3ducmV2LnhtbESPQWvCQBCF70L/wzKF3nTTUGKbukopFQQpWqv3ITsm&#10;wexs2N1q/Pedg+Bthnnz3vtmi8F16kwhtp4NPE8yUMSVty3XBva/y/ErqJiQLXaeycCVIizmD6MZ&#10;ltZf+IfOu1QrMeFYooEmpb7UOlYNOYwT3xPL7eiDwyRrqLUNeBFz1+k8ywrtsGVJaLCnz4aq0+7P&#10;GejXIb+e7PfwsnHHZR6Kw/Yr64x5ehw+3kElGtJdfPteWan/VkwFQHBkB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hmTcYAAADeAAAADwAAAAAAAAAAAAAAAACYAgAAZHJz&#10;L2Rvd25yZXYueG1sUEsFBgAAAAAEAAQA9QAAAIsDAAAAAA==&#10;" path="m,12r19,7l24,7,5,,,12xe" fillcolor="black" stroked="f">
                      <v:path arrowok="t" o:connecttype="custom" o:connectlocs="0,12;19,19;24,7;5,0;0,12" o:connectangles="0,0,0,0,0"/>
                    </v:shape>
                    <v:shape id="Freeform 15498" o:spid="_x0000_s6437" style="position:absolute;left:6238;top:6203;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EWA8UA&#10;AADeAAAADwAAAGRycy9kb3ducmV2LnhtbERP22rCQBB9F/oPyxT6VjexRGvqJpRWQRCx2n7AkJ0m&#10;odnZkF1N9OtdoeDbHM51FvlgGnGiztWWFcTjCARxYXXNpYKf79XzKwjnkTU2lknBmRzk2cNogam2&#10;Pe/pdPClCCHsUlRQed+mUrqiIoNubFviwP3azqAPsCul7rAP4aaRkyiaSoM1h4YKW/qoqPg7HI2C&#10;7efXy2XPrvbxsEmWxUQmx/lOqafH4f0NhKfB38X/7rUO8+fTWQy3d8IN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8RYDxQAAAN4AAAAPAAAAAAAAAAAAAAAAAJgCAABkcnMv&#10;ZG93bnJldi54bWxQSwUGAAAAAAQABAD1AAAAigMAAAAA&#10;" path="m,7l15,22r7,-8l7,,,7xe" fillcolor="black" stroked="f">
                      <v:path arrowok="t" o:connecttype="custom" o:connectlocs="0,7;15,22;22,14;7,0;0,7" o:connectangles="0,0,0,0,0"/>
                    </v:shape>
                    <v:shape id="Freeform 15499" o:spid="_x0000_s6438" style="position:absolute;left:6243;top:6196;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ZdocQA&#10;AADeAAAADwAAAGRycy9kb3ducmV2LnhtbERP22rCQBB9L/gPywh9qxuDpG10I1IqFKTYpvV9yE4u&#10;mJ0Nu6vGv3cLQt/mcK6zWo+mF2dyvrOsYD5LQBBXVnfcKPj92T69gPABWWNvmRRcycO6mDysMNf2&#10;wt90LkMjYgj7HBW0IQy5lL5qyaCf2YE4crV1BkOErpHa4SWGm16mSZJJgx3HhhYHemupOpYno2DY&#10;ufR61J/jYm/qbeqyw9d70iv1OB03SxCBxvAvvrs/dJz/mj2n8PdOvEE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WXaHEAAAA3gAAAA8AAAAAAAAAAAAAAAAAmAIAAGRycy9k&#10;b3ducmV2LnhtbFBLBQYAAAAABAAEAPUAAACJAwAAAAA=&#10;" path="m,12r19,7l24,7,5,,,12xe" fillcolor="black" stroked="f">
                      <v:path arrowok="t" o:connecttype="custom" o:connectlocs="0,12;19,19;24,7;5,0;0,12" o:connectangles="0,0,0,0,0"/>
                    </v:shape>
                    <v:shape id="Freeform 15500" o:spid="_x0000_s6439" style="position:absolute;left:6250;top:6184;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wbiMQA&#10;AADeAAAADwAAAGRycy9kb3ducmV2LnhtbERPS2vCQBC+F/oflil4q5so+IiuUootxZtG0OOYHZPg&#10;7mzIbjXtr3cFwdt8fM+ZLztrxIVaXztWkPYTEMSF0zWXCnb51/sEhA/IGo1jUvBHHpaL15c5Ztpd&#10;eUOXbShFDGGfoYIqhCaT0hcVWfR91xBH7uRaiyHCtpS6xWsMt0YOkmQkLdYcGyps6LOi4rz9tQoM&#10;mr3+PqzHE5ke85Duzlb+r5TqvXUfMxCBuvAUP9w/Os6fjsZDuL8Tb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MG4jEAAAA3gAAAA8AAAAAAAAAAAAAAAAAmAIAAGRycy9k&#10;b3ducmV2LnhtbFBLBQYAAAAABAAEAPUAAACJAwAAAAA=&#10;" path="m,9l17,19,22,9,5,,,9xe" fillcolor="black" stroked="f">
                      <v:path arrowok="t" o:connecttype="custom" o:connectlocs="0,9;17,19;22,9;5,0;0,9" o:connectangles="0,0,0,0,0"/>
                    </v:shape>
                    <v:shape id="Freeform 15501" o:spid="_x0000_s6440" style="position:absolute;left:6255;top:6174;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WD/MQA&#10;AADeAAAADwAAAGRycy9kb3ducmV2LnhtbERPS2vCQBC+F/oflil4q5uI+IiuUootxZtG0OOYHZPg&#10;7mzIbjXtr3cFwdt8fM+ZLztrxIVaXztWkPYTEMSF0zWXCnb51/sEhA/IGo1jUvBHHpaL15c5Ztpd&#10;eUOXbShFDGGfoYIqhCaT0hcVWfR91xBH7uRaiyHCtpS6xWsMt0YOkmQkLdYcGyps6LOi4rz9tQoM&#10;mr3+PqzHE5ke85Duzlb+r5TqvXUfMxCBuvAUP9w/Os6fjsZDuL8Tb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lg/zEAAAA3gAAAA8AAAAAAAAAAAAAAAAAmAIAAGRycy9k&#10;b3ducmV2LnhtbFBLBQYAAAAABAAEAPUAAACJAwAAAAA=&#10;" path="m,10r17,9l22,10,5,,,10xe" fillcolor="black" stroked="f">
                      <v:path arrowok="t" o:connecttype="custom" o:connectlocs="0,10;17,19;22,10;5,0;0,10" o:connectangles="0,0,0,0,0"/>
                    </v:shape>
                    <v:shape id="Freeform 15502" o:spid="_x0000_s6441" style="position:absolute;left:6260;top:616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mJkcMA&#10;AADeAAAADwAAAGRycy9kb3ducmV2LnhtbERPTWvCQBC9C/0PyxR6kbpRMNrUVURaqkc1vQ/ZaRKb&#10;nQ27q4n/3hUEb/N4n7NY9aYRF3K+tqxgPEpAEBdW11wqyI/f73MQPiBrbCyTgit5WC1fBgvMtO14&#10;T5dDKEUMYZ+hgiqENpPSFxUZ9CPbEkfuzzqDIUJXSu2wi+GmkZMkSaXBmmNDhS1tKir+D2ejwJ+G&#10;af5TmNl40m2uX253bH/zk1Jvr/36E0SgPjzFD/dWx/kf6WwK93fiD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mJkcMAAADeAAAADwAAAAAAAAAAAAAAAACYAgAAZHJzL2Rv&#10;d25yZXYueG1sUEsFBgAAAAAEAAQA9QAAAIgDAAAAAA==&#10;" path="m,12l17,22,24,10,7,,,12xe" fillcolor="black" stroked="f">
                      <v:path arrowok="t" o:connecttype="custom" o:connectlocs="0,12;17,22;24,10;7,0;0,12" o:connectangles="0,0,0,0,0"/>
                    </v:shape>
                    <v:shape id="Freeform 15503" o:spid="_x0000_s6442" style="position:absolute;left:6267;top:615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sX5sMA&#10;AADeAAAADwAAAGRycy9kb3ducmV2LnhtbERPTYvCMBC9L/gfwgheFk31UNdqFJEV1+Nq9z40Y1tt&#10;JiXJ2vrvzYKwt3m8z1ltetOIOzlfW1YwnSQgiAuray4V5Of9+AOED8gaG8uk4EEeNuvB2wozbTv+&#10;pvsplCKGsM9QQRVCm0npi4oM+oltiSN3sc5giNCVUjvsYrhp5CxJUmmw5thQYUu7iorb6dco8Nf3&#10;ND8UZj6ddbvHpzue25/8qtRo2G+XIAL14V/8cn/pOH+RzlP4eyfe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sX5sMAAADeAAAADwAAAAAAAAAAAAAAAACYAgAAZHJzL2Rv&#10;d25yZXYueG1sUEsFBgAAAAAEAAQA9QAAAIgDAAAAAA==&#10;" path="m,12l17,22,24,10,7,,,12xe" fillcolor="black" stroked="f">
                      <v:path arrowok="t" o:connecttype="custom" o:connectlocs="0,12;17,22;24,10;7,0;0,12" o:connectangles="0,0,0,0,0"/>
                    </v:shape>
                    <v:shape id="Freeform 15504" o:spid="_x0000_s6443" style="position:absolute;left:6272;top:6138;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yfcMA&#10;AADeAAAADwAAAGRycy9kb3ducmV2LnhtbERPTWvCQBC9F/wPyxS8FN3oIdHUVUQq1mM13ofsNInN&#10;zobdrYn/3i0Ivc3jfc5qM5hW3Mj5xrKC2TQBQVxa3XCloDjvJwsQPiBrbC2Tgjt52KxHLyvMte35&#10;i26nUIkYwj5HBXUIXS6lL2sy6Ke2I47ct3UGQ4SuktphH8NNK+dJkkqDDceGGjva1VT+nH6NAn99&#10;S4tDabLZvN/dP9zx3F2Kq1Lj12H7DiLQEP7FT/enjvOXaZbB3zvxBr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eyfcMAAADeAAAADwAAAAAAAAAAAAAAAACYAgAAZHJzL2Rv&#10;d25yZXYueG1sUEsFBgAAAAAEAAQA9QAAAIgDAAAAAA==&#10;" path="m,15r19,7l24,7,5,,,15xe" fillcolor="black" stroked="f">
                      <v:path arrowok="t" o:connecttype="custom" o:connectlocs="0,15;19,22;24,7;5,0;0,15" o:connectangles="0,0,0,0,0"/>
                    </v:shape>
                    <v:shape id="Freeform 15505" o:spid="_x0000_s6444" style="position:absolute;left:6279;top:6124;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27EcYA&#10;AADeAAAADwAAAGRycy9kb3ducmV2LnhtbESPQW/CMAyF75P4D5GRuEFKhcrWERBim0A7McZhR6vx&#10;2mqNU5qMln+PD5N2s/We3/u82gyuUVfqQu3ZwHyWgCIuvK25NHD+fJs+ggoR2WLjmQzcKMBmPXpY&#10;YW59zx90PcVSSQiHHA1UMba51qGoyGGY+ZZYtG/fOYyydqW2HfYS7hqdJkmmHdYsDRW2tKuo+Dn9&#10;OgP+pemHbUbH8/z1K6Tp4uL3+G7MZDxsn0FFGuK/+e/6YAX/KVsKr7wjM+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27EcYAAADeAAAADwAAAAAAAAAAAAAAAACYAgAAZHJz&#10;L2Rvd25yZXYueG1sUEsFBgAAAAAEAAQA9QAAAIsDAAAAAA==&#10;" path="m,12r17,9l24,9,7,,,12xe" fillcolor="black" stroked="f">
                      <v:path arrowok="t" o:connecttype="custom" o:connectlocs="0,12;17,21;24,9;7,0;0,12" o:connectangles="0,0,0,0,0"/>
                    </v:shape>
                    <v:shape id="Freeform 15506" o:spid="_x0000_s6445" style="position:absolute;left:6284;top:611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P0MMA&#10;AADeAAAADwAAAGRycy9kb3ducmV2LnhtbERP32vCMBB+H+x/CDfwbaYro5vVKEMUBBFd1fejOdti&#10;cylJpvW/N4Kwt/v4ft5k1ptWXMj5xrKCj2ECgri0uuFKwWG/fP8G4QOyxtYyKbiRh9n09WWCubZX&#10;/qVLESoRQ9jnqKAOocul9GVNBv3QdsSRO1lnMEToKqkdXmO4aWWaJJk02HBsqLGjeU3lufgzCrq1&#10;S29nvek/t+a0TF123C2SVqnBW/8zBhGoD//ip3ul4/xR9jWCxzvxBj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P0MMAAADeAAAADwAAAAAAAAAAAAAAAACYAgAAZHJzL2Rv&#10;d25yZXYueG1sUEsFBgAAAAAEAAQA9QAAAIgDAAAAAA==&#10;" path="m,12r19,7l24,7,5,,,12xe" fillcolor="black" stroked="f">
                      <v:path arrowok="t" o:connecttype="custom" o:connectlocs="0,12;19,19;24,7;5,0;0,12" o:connectangles="0,0,0,0,0"/>
                    </v:shape>
                    <v:shape id="Freeform 15507" o:spid="_x0000_s6446" style="position:absolute;left:6289;top:610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7HMMcA&#10;AADeAAAADwAAAGRycy9kb3ducmV2LnhtbESPS2/CQAyE75X4Dysj9VY2RFUEKQtCPNSKU3kcerSy&#10;bhI16w3ZhaT/vj4g9WbL45n5FqvBNepOXag9G5hOElDEhbc1lwYu5/3LDFSIyBYbz2TglwKslqOn&#10;BebW93yk+ymWSkw45GigirHNtQ5FRQ7DxLfEcvv2ncMoa1dq22Ev5q7RaZJk2mHNklBhS5uKip/T&#10;zRnw26Yf1hl9Xqa7r5Cmr1f/jgdjnsfD+g1UpCH+ix/fH1bqz7OZAAiOzK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uxzDHAAAA3gAAAA8AAAAAAAAAAAAAAAAAmAIAAGRy&#10;cy9kb3ducmV2LnhtbFBLBQYAAAAABAAEAPUAAACMAwAAAAA=&#10;" path="m,14r19,7l24,7,4,,,14xe" fillcolor="black" stroked="f">
                      <v:path arrowok="t" o:connecttype="custom" o:connectlocs="0,14;19,21;24,7;4,0;0,14" o:connectangles="0,0,0,0,0"/>
                    </v:shape>
                    <v:shape id="Freeform 15508" o:spid="_x0000_s6447" style="position:absolute;left:6296;top:608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tcMA&#10;AADeAAAADwAAAGRycy9kb3ducmV2LnhtbERPTWvCQBC9F/wPywi9FN3EQ6rRVUSU2mM13ofsNInN&#10;zobd1cR/7xYKvc3jfc5qM5hW3Mn5xrKCdJqAIC6tbrhSUJwPkzkIH5A1tpZJwYM8bNajlxXm2vb8&#10;RfdTqEQMYZ+jgjqELpfSlzUZ9FPbEUfu2zqDIUJXSe2wj+GmlbMkyaTBhmNDjR3taip/TjejwF/f&#10;suKjNO/prN899u7z3F2Kq1Kv42G7BBFoCP/iP/dRx/mLbJ7C7zvxBr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tcMAAADeAAAADwAAAAAAAAAAAAAAAACYAgAAZHJzL2Rv&#10;d25yZXYueG1sUEsFBgAAAAAEAAQA9QAAAIgDAAAAAA==&#10;" path="m,12l17,22,24,10,7,,,12xe" fillcolor="black" stroked="f">
                      <v:path arrowok="t" o:connecttype="custom" o:connectlocs="0,12;17,22;24,10;7,0;0,12" o:connectangles="0,0,0,0,0"/>
                    </v:shape>
                    <v:shape id="Freeform 15509" o:spid="_x0000_s6448" style="position:absolute;left:6301;top:607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VhwsMA&#10;AADeAAAADwAAAGRycy9kb3ducmV2LnhtbERPTWvCQBC9F/wPywi9lLoxh1RTVxGxVI/VeB+y0yQ2&#10;Oxt2tyb+e1cQvM3jfc5iNZhWXMj5xrKC6SQBQVxa3XCloDh+vc9A+ICssbVMCq7kYbUcvSww17bn&#10;H7ocQiViCPscFdQhdLmUvqzJoJ/Yjjhyv9YZDBG6SmqHfQw3rUyTJJMGG44NNXa0qan8O/wbBf78&#10;lhXfpfmYpv3munX7Y3cqzkq9jof1J4hAQ3iKH+6djvPn2SyF+zvxBr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VhwsMAAADeAAAADwAAAAAAAAAAAAAAAACYAgAAZHJzL2Rv&#10;d25yZXYueG1sUEsFBgAAAAAEAAQA9QAAAIgDAAAAAA==&#10;" path="m,15r19,7l24,8,4,,,15xe" fillcolor="black" stroked="f">
                      <v:path arrowok="t" o:connecttype="custom" o:connectlocs="0,15;19,22;24,8;4,0;0,15" o:connectangles="0,0,0,0,0"/>
                    </v:shape>
                    <v:shape id="Freeform 15510" o:spid="_x0000_s6449" style="position:absolute;left:6305;top:605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nEWcQA&#10;AADeAAAADwAAAGRycy9kb3ducmV2LnhtbERPS2vCQBC+C/0Pywi9iG60EG2aVYq0tB7V9D5kp3mY&#10;nQ27WxP/fbdQ8DYf33Py3Wg6cSXnG8sKlosEBHFpdcOVguL8Pt+A8AFZY2eZFNzIw277MMkx03bg&#10;I11PoRIxhH2GCuoQ+kxKX9Zk0C9sTxy5b+sMhghdJbXDIYabTq6SJJUGG44NNfa0r6m8nH6MAt/O&#10;0uKjNOvlatjf3tzh3H8VrVKP0/H1BUSgMdzF/+5PHec/p5sn+Hsn3i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pxFnEAAAA3gAAAA8AAAAAAAAAAAAAAAAAmAIAAGRycy9k&#10;b3ducmV2LnhtbFBLBQYAAAAABAAEAPUAAACJAwAAAAA=&#10;" path="m,14r20,8l24,7,5,,,14xe" fillcolor="black" stroked="f">
                      <v:path arrowok="t" o:connecttype="custom" o:connectlocs="0,14;20,22;24,7;5,0;0,14" o:connectangles="0,0,0,0,0"/>
                    </v:shape>
                    <v:shape id="Freeform 15511" o:spid="_x0000_s6450" style="position:absolute;left:6310;top:6042;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cHfcQA&#10;AADeAAAADwAAAGRycy9kb3ducmV2LnhtbERP24rCMBB9X/Afwgi+ramXlVqNIoIggg9b9wPGZmyL&#10;zaQ20Va/3iws7NscznWW685U4kGNKy0rGA0jEMSZ1SXnCn5Ou88YhPPIGivLpOBJDtar3scSE21b&#10;/qZH6nMRQtglqKDwvk6kdFlBBt3Q1sSBu9jGoA+wyaVusA3hppLjKJpJgyWHhgJr2haUXdO7UdDm&#10;p9vlps/x6Gs/Scf0Oh6OE63UoN9tFiA8df5f/Ofe6zB/Poun8PtOuEGu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HB33EAAAA3gAAAA8AAAAAAAAAAAAAAAAAmAIAAGRycy9k&#10;b3ducmV2LnhtbFBLBQYAAAAABAAEAPUAAACJAwAAAAA=&#10;" path="m,17r19,7l27,7,7,,,17xe" fillcolor="black" stroked="f">
                      <v:path arrowok="t" o:connecttype="custom" o:connectlocs="0,17;19,24;27,7;7,0;0,17" o:connectangles="0,0,0,0,0"/>
                    </v:shape>
                    <v:shape id="Freeform 15512" o:spid="_x0000_s6451" style="position:absolute;left:6317;top:602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lkqMQA&#10;AADeAAAADwAAAGRycy9kb3ducmV2LnhtbERPTWvCQBC9C/0PyxS81Y2hDWnMKlIrFk/W5tDjkB2T&#10;0OxszK4m/fddoeBtHu9z8tVoWnGl3jWWFcxnEQji0uqGKwXF1/YpBeE8ssbWMin4JQer5cMkx0zb&#10;gT/pevSVCCHsMlRQe99lUrqyJoNuZjviwJ1sb9AH2FdS9ziEcNPKOIoSabDh0FBjR281lT/Hi1Fg&#10;N+0wrhM6FPP3bxfHz2e7w71S08dxvQDhafR38b/7Q4f5r0n6Ard3wg1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ZZKjEAAAA3gAAAA8AAAAAAAAAAAAAAAAAmAIAAGRycy9k&#10;b3ducmV2LnhtbFBLBQYAAAAABAAEAPUAAACJAwAAAAA=&#10;" path="m,14r20,7l24,7,5,,,14xe" fillcolor="black" stroked="f">
                      <v:path arrowok="t" o:connecttype="custom" o:connectlocs="0,14;20,21;24,7;5,0;0,14" o:connectangles="0,0,0,0,0"/>
                    </v:shape>
                    <v:shape id="Freeform 15513" o:spid="_x0000_s6452" style="position:absolute;left:6322;top:6011;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k8kcMA&#10;AADeAAAADwAAAGRycy9kb3ducmV2LnhtbERPzYrCMBC+L/gOYQRva6qypVajiCCI4GGrDzA2Y1ts&#10;JrWJtvr0m4WFvc3H9zvLdW9q8aTWVZYVTMYRCOLc6ooLBefT7jMB4TyyxtoyKXiRg/Vq8LHEVNuO&#10;v+mZ+UKEEHYpKii9b1IpXV6SQTe2DXHgrrY16ANsC6lb7EK4qeU0imJpsOLQUGJD25LyW/YwCrri&#10;dL/e9SWZfO1n2ZTex8NxppUaDfvNAoSn3v+L/9x7HebP4ySG33fCD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k8kcMAAADeAAAADwAAAAAAAAAAAAAAAACYAgAAZHJzL2Rv&#10;d25yZXYueG1sUEsFBgAAAAAEAAQA9QAAAIgDAAAAAA==&#10;" path="m,17r19,7l27,7,7,,,17xe" fillcolor="black" stroked="f">
                      <v:path arrowok="t" o:connecttype="custom" o:connectlocs="0,17;19,24;27,7;7,0;0,17" o:connectangles="0,0,0,0,0"/>
                    </v:shape>
                    <v:shape id="Freeform 15514" o:spid="_x0000_s6453" style="position:absolute;left:6329;top:5994;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WZCsQA&#10;AADeAAAADwAAAGRycy9kb3ducmV2LnhtbERPzYrCMBC+C/sOYRb2pqmKWqtRFmFBBA9bfYCxGduy&#10;zaQ20Vaf3ggL3ubj+53lujOVuFHjSssKhoMIBHFmdcm5guPhpx+DcB5ZY2WZFNzJwXr10Vtiom3L&#10;v3RLfS5CCLsEFRTe14mULivIoBvYmjhwZ9sY9AE2udQNtiHcVHIURVNpsOTQUGBNm4Kyv/RqFLT5&#10;4XK+6FM8nGzH6Yge+91+rJX6+uy+FyA8df4t/ndvdZg/n8YzeL0Tbp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VmQrEAAAA3gAAAA8AAAAAAAAAAAAAAAAAmAIAAGRycy9k&#10;b3ducmV2LnhtbFBLBQYAAAAABAAEAPUAAACJAwAAAAA=&#10;" path="m,17r20,7l27,7,8,,,17xe" fillcolor="black" stroked="f">
                      <v:path arrowok="t" o:connecttype="custom" o:connectlocs="0,17;20,24;27,7;8,0;0,17" o:connectangles="0,0,0,0,0"/>
                    </v:shape>
                    <v:shape id="Freeform 15515" o:spid="_x0000_s6454" style="position:absolute;left:6337;top:5977;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1WKMYA&#10;AADeAAAADwAAAGRycy9kb3ducmV2LnhtbESPQW/CMAyF75P2HyJP4jJBCocOCgFNaGjbcVDuVmPa&#10;ssapkoyWfz8fJu1m6z2/93mzG12nbhRi69nAfJaBIq68bbk2UJ4O0yWomJAtdp7JwJ0i7LaPDxss&#10;rB/4i27HVCsJ4ViggSalvtA6Vg05jDPfE4t28cFhkjXU2gYcJNx1epFluXbYsjQ02NO+oer7+OMM&#10;xOtzXr5X7mW+GPb3t/B56s/l1ZjJ0/i6BpVoTP/mv+sPK/irfCm88o7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1WKMYAAADeAAAADwAAAAAAAAAAAAAAAACYAgAAZHJz&#10;L2Rvd25yZXYueG1sUEsFBgAAAAAEAAQA9QAAAIsDAAAAAA==&#10;" path="m,17r19,5l24,5,4,,,17xe" fillcolor="black" stroked="f">
                      <v:path arrowok="t" o:connecttype="custom" o:connectlocs="0,17;19,22;24,5;4,0;0,17" o:connectangles="0,0,0,0,0"/>
                    </v:shape>
                    <v:shape id="Freeform 15516" o:spid="_x0000_s6455" style="position:absolute;left:6341;top:5961;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RurcQA&#10;AADeAAAADwAAAGRycy9kb3ducmV2LnhtbERPS2vCQBC+F/oflil4qxuDhJi6ivSB0pNNc+hxyI5J&#10;MDubZrdJ/PduQfA2H99z1tvJtGKg3jWWFSzmEQji0uqGKwXF98dzCsJ5ZI2tZVJwIQfbzePDGjNt&#10;R/6iIfeVCCHsMlRQe99lUrqyJoNubjviwJ1sb9AH2FdS9ziGcNPKOIoSabDh0FBjR681lef8zyiw&#10;b+047RI6Fov3HxfHy1+7x0+lZk/T7gWEp8nfxTf3QYf5qyRdwf874Qa5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Ubq3EAAAA3gAAAA8AAAAAAAAAAAAAAAAAmAIAAGRycy9k&#10;b3ducmV2LnhtbFBLBQYAAAAABAAEAPUAAACJAwAAAAA=&#10;" path="m,16r20,5l24,4,5,,,16xe" fillcolor="black" stroked="f">
                      <v:path arrowok="t" o:connecttype="custom" o:connectlocs="0,16;20,21;24,4;5,0;0,16" o:connectangles="0,0,0,0,0"/>
                    </v:shape>
                    <v:shape id="Freeform 15517" o:spid="_x0000_s6456" style="position:absolute;left:6346;top:5944;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dR7ccA&#10;AADeAAAADwAAAGRycy9kb3ducmV2LnhtbESPzW7CQAyE75V4h5UrcSsboipqUhaEoBWop/Jz4Ghl&#10;3SRq1huyWxLevj5U6s2WxzPzLVaja9WN+tB4NjCfJaCIS28brgycT+9PL6BCRLbYeiYDdwqwWk4e&#10;FlhYP/CBbsdYKTHhUKCBOsau0DqUNTkMM98Ry+3L9w6jrH2lbY+DmLtWp0mSaYcNS0KNHW1qKr+P&#10;P86A37bDuM7o8zx/u4Q0fb76HX4YM30c16+gIo3xX/z3vbdSP89yARAcmUE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3Ue3HAAAA3gAAAA8AAAAAAAAAAAAAAAAAmAIAAGRy&#10;cy9kb3ducmV2LnhtbFBLBQYAAAAABAAEAPUAAACMAwAAAAA=&#10;" path="m,17r19,4l24,5,5,,,17xe" fillcolor="black" stroked="f">
                      <v:path arrowok="t" o:connecttype="custom" o:connectlocs="0,17;19,21;24,5;5,0;0,17" o:connectangles="0,0,0,0,0"/>
                    </v:shape>
                    <v:shape id="Freeform 15518" o:spid="_x0000_s6457" style="position:absolute;left:6351;top:5925;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AfRcQA&#10;AADeAAAADwAAAGRycy9kb3ducmV2LnhtbERPTWsCMRC9F/ofwhS8adaKUlejLC2CB2lxbe/Tzbi7&#10;mEyWJNXVX98UhN7m8T5nue6tEWfyoXWsYDzKQBBXTrdcK/g8bIYvIEJE1mgck4IrBVivHh+WmGt3&#10;4T2dy1iLFMIhRwVNjF0uZagashhGriNO3NF5izFBX0vt8ZLCrZHPWTaTFltODQ129NpQdSp/rALz&#10;XeLX2257+zh4U0xPxXXy3pdKDZ76YgEiUh//xXf3Vqf589l8DH/vpBv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QH0XEAAAA3gAAAA8AAAAAAAAAAAAAAAAAmAIAAGRycy9k&#10;b3ducmV2LnhtbFBLBQYAAAAABAAEAPUAAACJAwAAAAA=&#10;" path="m,19r19,7l26,7,7,,,19xe" fillcolor="black" stroked="f">
                      <v:path arrowok="t" o:connecttype="custom" o:connectlocs="0,19;19,26;26,7;7,0;0,19" o:connectangles="0,0,0,0,0"/>
                    </v:shape>
                    <v:shape id="Freeform 15519" o:spid="_x0000_s6458" style="position:absolute;left:6358;top:590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lqAcIA&#10;AADeAAAADwAAAGRycy9kb3ducmV2LnhtbERPS4vCMBC+C/6HMMLeNLUsRatRRHfZxZOvg8ehGdti&#10;M6lN1nb/vREEb/PxPWe+7Ewl7tS40rKC8SgCQZxZXXKu4HT8Hk5AOI+ssbJMCv7JwXLR780x1bbl&#10;Pd0PPhchhF2KCgrv61RKlxVk0I1sTRy4i20M+gCbXOoG2xBuKhlHUSINlhwaCqxpXVB2PfwZBXZT&#10;td0qod1p/HV2cfx5sz+4Vepj0K1mIDx1/i1+uX91mD9NpjE83wk3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KWoBwgAAAN4AAAAPAAAAAAAAAAAAAAAAAJgCAABkcnMvZG93&#10;bnJldi54bWxQSwUGAAAAAAQABAD1AAAAhwMAAAAA&#10;" path="m,17r19,4l24,5,5,,,17xe" fillcolor="black" stroked="f">
                      <v:path arrowok="t" o:connecttype="custom" o:connectlocs="0,17;19,21;24,5;5,0;0,17" o:connectangles="0,0,0,0,0"/>
                    </v:shape>
                    <v:shape id="Freeform 15520" o:spid="_x0000_s6459" style="position:absolute;left:6363;top:5889;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5uf8QA&#10;AADeAAAADwAAAGRycy9kb3ducmV2LnhtbERP22rCQBB9F/yHZYS+mY2WqkldRQotBaFikg+YZqdJ&#10;aHY2zW5j/PtuQfBtDuc62/1oWjFQ7xrLChZRDIK4tLrhSkGRv843IJxH1thaJgVXcrDfTSdbTLW9&#10;8JmGzFcihLBLUUHtfZdK6cqaDLrIdsSB+7K9QR9gX0nd4yWEm1Yu43glDTYcGmrs6KWm8jv7NQr8&#10;kd6KNT8dPz9OP5TjwPniyko9zMbDMwhPo7+Lb+53HeYnq+QR/t8JN8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bn/EAAAA3gAAAA8AAAAAAAAAAAAAAAAAmAIAAGRycy9k&#10;b3ducmV2LnhtbFBLBQYAAAAABAAEAPUAAACJAwAAAAA=&#10;" path="m,19r19,5l24,4,5,,,19xe" fillcolor="black" stroked="f">
                      <v:path arrowok="t" o:connecttype="custom" o:connectlocs="0,19;19,24;24,4;5,0;0,19" o:connectangles="0,0,0,0,0"/>
                    </v:shape>
                    <v:shape id="Freeform 15521" o:spid="_x0000_s6460" style="position:absolute;left:6368;top:5869;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HrncMA&#10;AADeAAAADwAAAGRycy9kb3ducmV2LnhtbERPTWvCQBC9F/wPywje6kaR0ERXESFFSXtQW89DdpoN&#10;zc6G7Fbjv+8WCt7m8T5ntRlsK67U+8axgtk0AUFcOd1wreDjXDy/gPABWWPrmBTcycNmPXpaYa7d&#10;jY90PYVaxBD2OSowIXS5lL4yZNFPXUccuS/XWwwR9rXUPd5iuG3lPElSabHh2GCwo52h6vv0YxWU&#10;r6Ysyos+fOp3l7yZAhdZSJWajIftEkSgITzE/+69jvOzNFvA3zvxB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HrncMAAADeAAAADwAAAAAAAAAAAAAAAACYAgAAZHJzL2Rv&#10;d25yZXYueG1sUEsFBgAAAAAEAAQA9QAAAIgDAAAAAA==&#10;" path="m,20r19,7l26,8,7,,,20xe" fillcolor="black" stroked="f">
                      <v:path arrowok="t" o:connecttype="custom" o:connectlocs="0,20;19,27;26,8;7,0;0,20" o:connectangles="0,0,0,0,0"/>
                    </v:shape>
                    <v:shape id="Freeform 15522" o:spid="_x0000_s6461" style="position:absolute;left:6375;top:5850;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1OBsQA&#10;AADeAAAADwAAAGRycy9kb3ducmV2LnhtbERPS2vCQBC+F/wPywi91Y2lDU10lVJIaYke6us8ZMds&#10;MDsbsluN/94VCr3Nx/ec+XKwrThT7xvHCqaTBARx5XTDtYLdtnh6A+EDssbWMSm4koflYvQwx1y7&#10;C//QeRNqEUPY56jAhNDlUvrKkEU/cR1x5I6utxgi7Gupe7zEcNvK5yRJpcWGY4PBjj4MVafNr1VQ&#10;fpqyKA/6e6/XLlmZAl+ykCr1OB7eZyACDeFf/Of+0nF+lmavcH8n3i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tTgbEAAAA3gAAAA8AAAAAAAAAAAAAAAAAmAIAAGRycy9k&#10;b3ducmV2LnhtbFBLBQYAAAAABAAEAPUAAACJAwAAAAA=&#10;" path="m,19r19,8l26,7,7,,,19xe" fillcolor="black" stroked="f">
                      <v:path arrowok="t" o:connecttype="custom" o:connectlocs="0,19;19,27;26,7;7,0;0,19" o:connectangles="0,0,0,0,0"/>
                    </v:shape>
                    <v:shape id="Freeform 15523" o:spid="_x0000_s6462" style="position:absolute;left:6382;top:583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nN58MA&#10;AADeAAAADwAAAGRycy9kb3ducmV2LnhtbERP22rCQBB9F/oPyxR8042Fxpq6hlJoEQJKjR8wzY5J&#10;MDubZre5/L1bKPg2h3OdbTqaRvTUudqygtUyAkFcWF1zqeCcfyxeQDiPrLGxTAomcpDuHmZbTLQd&#10;+Iv6ky9FCGGXoILK+zaR0hUVGXRL2xIH7mI7gz7ArpS6wyGEm0Y+RVEsDdYcGips6b2i4nr6NQp8&#10;Rp/nNT9n34fjD+XYc76aWKn54/j2CsLT6O/if/deh/mbeBPD3zvhBr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nN58MAAADeAAAADwAAAAAAAAAAAAAAAACYAgAAZHJzL2Rv&#10;d25yZXYueG1sUEsFBgAAAAAEAAQA9QAAAIgDAAAAAA==&#10;" path="m,19r19,5l24,5,5,,,19xe" fillcolor="black" stroked="f">
                      <v:path arrowok="t" o:connecttype="custom" o:connectlocs="0,19;19,24;24,5;5,0;0,19" o:connectangles="0,0,0,0,0"/>
                    </v:shape>
                    <v:shape id="Freeform 15524" o:spid="_x0000_s6463" style="position:absolute;left:6387;top:5812;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iqsUA&#10;AADeAAAADwAAAGRycy9kb3ducmV2LnhtbERPTWsCMRC9F/wPYQrearZKbd0aZWkRPEila72Pm+nu&#10;YjJZkqhrf70pFHqbx/uc+bK3RpzJh9axgsdRBoK4crrlWsHXbvXwAiJEZI3GMSm4UoDlYnA3x1y7&#10;C3/SuYy1SCEcclTQxNjlUoaqIYth5DrixH07bzEm6GupPV5SuDVynGVTabHl1NBgR28NVcfyZBWY&#10;Q4n79836Z7vzpng6FtfJR18qNbzvi1cQkfr4L/5zr3WaP5vOnuH3nXSD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9SKqxQAAAN4AAAAPAAAAAAAAAAAAAAAAAJgCAABkcnMv&#10;ZG93bnJldi54bWxQSwUGAAAAAAQABAD1AAAAigMAAAAA&#10;" path="m,19r19,7l26,7,7,,,19xe" fillcolor="black" stroked="f">
                      <v:path arrowok="t" o:connecttype="custom" o:connectlocs="0,19;19,26;26,7;7,0;0,19" o:connectangles="0,0,0,0,0"/>
                    </v:shape>
                    <v:shape id="Freeform 15525" o:spid="_x0000_s6464" style="position:absolute;left:6394;top:5790;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xgw8UA&#10;AADeAAAADwAAAGRycy9kb3ducmV2LnhtbESPT2vDMAzF74N9B6PCLqN1NmjXpnXLVhjk2nZsVxEr&#10;f2gsB9tLsm8/HQq9Sbyn937aHSbXqYFCbD0beFlkoIhLb1uuDXxdPudrUDEhW+w8k4E/inDYPz7s&#10;MLd+5BMN51QrCeGYo4EmpT7XOpYNOYwL3xOLVvngMMkaam0DjhLuOv2aZSvtsGVpaLCnY0Pl9fzr&#10;DHz33q9/0lgUb8cqPH+EIYRlZczTbHrfgko0pbv5dl1Ywd+sNsIr78gMev8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DDxQAAAN4AAAAPAAAAAAAAAAAAAAAAAJgCAABkcnMv&#10;ZG93bnJldi54bWxQSwUGAAAAAAQABAD1AAAAigMAAAAA&#10;" path="m,22r19,5l24,5,5,,,22xe" fillcolor="black" stroked="f">
                      <v:path arrowok="t" o:connecttype="custom" o:connectlocs="0,22;19,27;24,5;5,0;0,22" o:connectangles="0,0,0,0,0"/>
                    </v:shape>
                    <v:shape id="Freeform 15526" o:spid="_x0000_s6465" style="position:absolute;left:6399;top:577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ZZlcMA&#10;AADeAAAADwAAAGRycy9kb3ducmV2LnhtbERP3WrCMBS+F/YO4Qy801RhunZGGcKGIEzW9gHOmmNb&#10;bE66JKv17ZfBwLvz8f2ezW40nRjI+daygsU8AUFcWd1yraAs3mbPIHxA1thZJgU38rDbPkw2mGl7&#10;5U8a8lCLGMI+QwVNCH0mpa8aMujntieO3Nk6gyFCV0vt8BrDTSeXSbKSBluODQ32tG+ouuQ/RkE4&#10;0nu55qfj18fpmwocuFjcWKnp4/j6AiLQGO7if/dBx/npKk3h7514g9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ZZlcMAAADeAAAADwAAAAAAAAAAAAAAAACYAgAAZHJzL2Rv&#10;d25yZXYueG1sUEsFBgAAAAAEAAQA9QAAAIgDAAAAAA==&#10;" path="m,19r19,5l24,5,5,,,19xe" fillcolor="black" stroked="f">
                      <v:path arrowok="t" o:connecttype="custom" o:connectlocs="0,19;19,24;24,5;5,0;0,19" o:connectangles="0,0,0,0,0"/>
                    </v:shape>
                    <v:shape id="Freeform 15527" o:spid="_x0000_s6466" style="position:absolute;left:6404;top:5752;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cgxMgA&#10;AADeAAAADwAAAGRycy9kb3ducmV2LnhtbESPT0/DMAzF70h8h8iTuLF0IP6sLJsqENIOE4gO7l5j&#10;2mqJUyVh6/j08wGJmy0/v/d+i9XonTpQTH1gA7NpAYq4Cbbn1sDn9vX6EVTKyBZdYDJwogSr5eXF&#10;AksbjvxBhzq3Skw4lWigy3kotU5NRx7TNAzEcvsO0WOWNbbaRjyKuXf6pijutceeJaHDgZ47avb1&#10;jzfgdjV+vWzWv+/b6Kq7fXW6fRtrY64mY/UEKtOY/8V/32sr9ecPhQAIjsygl2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9yDEyAAAAN4AAAAPAAAAAAAAAAAAAAAAAJgCAABk&#10;cnMvZG93bnJldi54bWxQSwUGAAAAAAQABAD1AAAAjQMAAAAA&#10;" path="m,19r19,7l26,7,7,,,19xe" fillcolor="black" stroked="f">
                      <v:path arrowok="t" o:connecttype="custom" o:connectlocs="0,19;19,26;26,7;7,0;0,19" o:connectangles="0,0,0,0,0"/>
                    </v:shape>
                    <v:shape id="Freeform 15528" o:spid="_x0000_s6467" style="position:absolute;left:6411;top:572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wy7cUA&#10;AADeAAAADwAAAGRycy9kb3ducmV2LnhtbERPTWvCQBC9F/wPywi91U16MG10lSAEBEtBKy3ehuw0&#10;Cc3OxuxWN/++Kwi9zeN9znIdTCcuNLjWsoJ0loAgrqxuuVZw/CifXkA4j6yxs0wKRnKwXk0elphr&#10;e+U9XQ6+FjGEXY4KGu/7XEpXNWTQzWxPHLlvOxj0EQ611ANeY7jp5HOSzKXBlmNDgz1tGqp+Dr9G&#10;QSiy9P1Nf26P+tyNO3MK/qvcK/U4DcUChKfg/8V391bH+a9ZksLtnXiD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HDLtxQAAAN4AAAAPAAAAAAAAAAAAAAAAAJgCAABkcnMv&#10;ZG93bnJldi54bWxQSwUGAAAAAAQABAD1AAAAigMAAAAA&#10;" path="m,24r19,5l24,5,5,,,24xe" fillcolor="black" stroked="f">
                      <v:path arrowok="t" o:connecttype="custom" o:connectlocs="0,24;19,29;24,5;5,0;0,24" o:connectangles="0,0,0,0,0"/>
                    </v:shape>
                    <v:shape id="Freeform 15529" o:spid="_x0000_s6468" style="position:absolute;left:6416;top:5709;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kbKMUA&#10;AADeAAAADwAAAGRycy9kb3ducmV2LnhtbERPTWsCMRC9F/wPYQrearaWVrsaZbEUPBTFtb1PN+Pu&#10;YjJZkqhrf70pFHqbx/uc+bK3RpzJh9axgsdRBoK4crrlWsHn/v1hCiJEZI3GMSm4UoDlYnA3x1y7&#10;C+/oXMZapBAOOSpoYuxyKUPVkMUwch1x4g7OW4wJ+lpqj5cUbo0cZ9mLtNhyamiwo1VD1bE8WQXm&#10;u8Svt4/1z3bvTfF8LK5Pm75UanjfFzMQkfr4L/5zr3Wa/zrJxvD7TrpB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aRsoxQAAAN4AAAAPAAAAAAAAAAAAAAAAAJgCAABkcnMv&#10;ZG93bnJldi54bWxQSwUGAAAAAAQABAD1AAAAigMAAAAA&#10;" path="m,19r19,7l26,7,7,,,19xe" fillcolor="black" stroked="f">
                      <v:path arrowok="t" o:connecttype="custom" o:connectlocs="0,19;19,26;26,7;7,0;0,19" o:connectangles="0,0,0,0,0"/>
                    </v:shape>
                    <v:shape id="Freeform 15530" o:spid="_x0000_s6469" style="position:absolute;left:6423;top:5687;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R/McA&#10;AADeAAAADwAAAGRycy9kb3ducmV2LnhtbERP32vCMBB+H/g/hBP2NtNtsmlnlDJwCMJAnahvR3O2&#10;3ZpLTWLt9tebwWBv9/H9vMmsM7VoyfnKsoL7QQKCOLe64kLBx2Z+NwLhA7LG2jIp+CYPs2nvZoKp&#10;thdeUbsOhYgh7FNUUIbQpFL6vCSDfmAb4sgdrTMYInSF1A4vMdzU8iFJnqTBimNDiQ29lpR/rc9G&#10;wfb9tD8cP5ftbmmqN+2GmfvZZErd9rvsBUSgLvyL/9wLHeePn5NH+H0n3i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HEfzHAAAA3gAAAA8AAAAAAAAAAAAAAAAAmAIAAGRy&#10;cy9kb3ducmV2LnhtbFBLBQYAAAAABAAEAPUAAACMAwAAAAA=&#10;" path="m,22r19,4l24,5,5,,,22xe" fillcolor="black" stroked="f">
                      <v:path arrowok="t" o:connecttype="custom" o:connectlocs="0,22;19,26;24,5;5,0;0,22" o:connectangles="0,0,0,0,0"/>
                    </v:shape>
                    <v:shape id="Freeform 15531" o:spid="_x0000_s6470" style="position:absolute;left:6428;top:5663;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oMIcQA&#10;AADeAAAADwAAAGRycy9kb3ducmV2LnhtbERPTU8CMRC9k/AfmjHxBl2UoK4UQiQEPHAAjefJdthW&#10;t9NmW2D111MTEm7z8j5nOu9cI07URutZwWhYgCCuvLZcK/j8WA2eQcSErLHxTAp+KcJ81u9NsdT+&#10;zDs67VMtcgjHEhWYlEIpZawMOYxDH4gzd/Ctw5RhW0vd4jmHu0Y+FMVEOrScGwwGejNU/eyPTsHX&#10;++ixCn/GT9ZrY78PdjkO26VS93fd4hVEoi7dxFf3Ruf5L0/FGP7fyTfI2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aDCHEAAAA3gAAAA8AAAAAAAAAAAAAAAAAmAIAAGRycy9k&#10;b3ducmV2LnhtbFBLBQYAAAAABAAEAPUAAACJAwAAAAA=&#10;" path="m,24r19,5l26,5,7,,,24xe" fillcolor="black" stroked="f">
                      <v:path arrowok="t" o:connecttype="custom" o:connectlocs="0,24;19,29;26,5;7,0;0,24" o:connectangles="0,0,0,0,0"/>
                    </v:shape>
                    <v:shape id="Freeform 15532" o:spid="_x0000_s6471" style="position:absolute;left:6435;top:5641;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ZVR8IA&#10;AADeAAAADwAAAGRycy9kb3ducmV2LnhtbERPS2vCQBC+F/wPywheSt0oaGzqKlYo5FoVvQ7ZyYNm&#10;Z8PuNkn/vSsUvM3H95ztfjSt6Mn5xrKCxTwBQVxY3XCl4HL+etuA8AFZY2uZFPyRh/1u8rLFTNuB&#10;v6k/hUrEEPYZKqhD6DIpfVGTQT+3HXHkSusMhghdJbXDIYabVi6TZC0NNhwbauzoWFPxc/o1Cq6d&#10;tZtbGPI8PZbu9dP1zq1KpWbT8fABItAYnuJ/d67j/Pc0WcHjnXiD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ZlVHwgAAAN4AAAAPAAAAAAAAAAAAAAAAAJgCAABkcnMvZG93&#10;bnJldi54bWxQSwUGAAAAAAQABAD1AAAAhwMAAAAA&#10;" path="m,22r19,5l24,5,5,,,22xe" fillcolor="black" stroked="f">
                      <v:path arrowok="t" o:connecttype="custom" o:connectlocs="0,22;19,27;24,5;5,0;0,22" o:connectangles="0,0,0,0,0"/>
                    </v:shape>
                    <v:shape id="Freeform 15533" o:spid="_x0000_s6472" style="position:absolute;left:6440;top:5620;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CyZMcA&#10;AADeAAAADwAAAGRycy9kb3ducmV2LnhtbERP22rCQBB9F/yHZQp9q5uWYmvqKqHQUhCEekF9G7Jj&#10;kpqdTXfXGP16t1DwbQ7nOuNpZ2rRkvOVZQWPgwQEcW51xYWC1fLj4RWED8gaa8uk4EweppN+b4yp&#10;tif+pnYRChFD2KeooAyhSaX0eUkG/cA2xJHbW2cwROgKqR2eYrip5VOSDKXBimNDiQ29l5QfFkej&#10;YD3/3e72P7N2MzPVp3bPmbssM6Xu77rsDUSgLtzE/+4vHeePXpIh/L0Tb5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wsmTHAAAA3gAAAA8AAAAAAAAAAAAAAAAAmAIAAGRy&#10;cy9kb3ducmV2LnhtbFBLBQYAAAAABAAEAPUAAACMAwAAAAA=&#10;" path="m,21r19,5l24,5,5,,,21xe" fillcolor="black" stroked="f">
                      <v:path arrowok="t" o:connecttype="custom" o:connectlocs="0,21;19,26;24,5;5,0;0,21" o:connectangles="0,0,0,0,0"/>
                    </v:shape>
                    <v:shape id="Freeform 15534" o:spid="_x0000_s6473" style="position:absolute;left:6445;top:5596;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iSVsUA&#10;AADeAAAADwAAAGRycy9kb3ducmV2LnhtbERPS08CMRC+m/AfmjHxJl3U8FgphEgIeOAgEs6T7bCt&#10;bqfNtsDKr7cmJtzmy/ec6bxzjThTG61nBYN+AYK48tpyrWD/uXocg4gJWWPjmRT8UIT5rHc3xVL7&#10;C3/QeZdqkUM4lqjApBRKKWNlyGHs+0CcuaNvHaYM21rqFi853DXyqSiG0qHl3GAw0Juh6nt3cgoO&#10;74PnKlyNH67Xxn4d7fIlbJdKPdx3i1cQibp0E/+7NzrPn4yKEfy9k2+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yJJWxQAAAN4AAAAPAAAAAAAAAAAAAAAAAJgCAABkcnMv&#10;ZG93bnJldi54bWxQSwUGAAAAAAQABAD1AAAAigMAAAAA&#10;" path="m,24r19,5l26,5,7,,,24xe" fillcolor="black" stroked="f">
                      <v:path arrowok="t" o:connecttype="custom" o:connectlocs="0,24;19,29;26,5;7,0;0,24" o:connectangles="0,0,0,0,0"/>
                    </v:shape>
                    <v:shape id="Freeform 15535" o:spid="_x0000_s6474" style="position:absolute;left:6452;top:5574;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f62cUA&#10;AADeAAAADwAAAGRycy9kb3ducmV2LnhtbESPS2vDMBCE74X+B7GFXEoiN9A83CihDRR8zYP2uljr&#10;B7VWRlJt9993D4HcdpnZmW93h8l1aqAQW88GXhYZKOLS25ZrA9fL53wDKiZki51nMvBHEQ77x4cd&#10;5taPfKLhnGolIRxzNNCk1Odax7Ihh3Hhe2LRKh8cJllDrW3AUcJdp5dZttIOW5aGBns6NlT+nH+d&#10;ga/e+813GotifazC80cYQnitjJk9Te9voBJN6W6+XRdW8LfrTHjlHZlB7/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Z/rZxQAAAN4AAAAPAAAAAAAAAAAAAAAAAJgCAABkcnMv&#10;ZG93bnJldi54bWxQSwUGAAAAAAQABAD1AAAAigMAAAAA&#10;" path="m,22r19,5l24,5,5,,,22xe" fillcolor="black" stroked="f">
                      <v:path arrowok="t" o:connecttype="custom" o:connectlocs="0,22;19,27;24,5;5,0;0,22" o:connectangles="0,0,0,0,0"/>
                    </v:shape>
                    <v:shape id="Freeform 15536" o:spid="_x0000_s6475" style="position:absolute;left:6457;top:5550;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jv8UA&#10;AADeAAAADwAAAGRycy9kb3ducmV2LnhtbERPS08CMRC+m/AfmiHxBl0eQVkphEAIeuAAGs+T7bCt&#10;bqfNtsLqr7cmJN7my/ecxapzjbhQG61nBaNhAYK48tpyreDtdTd4BBETssbGMyn4pgirZe9ugaX2&#10;Vz7S5ZRqkUM4lqjApBRKKWNlyGEc+kCcubNvHaYM21rqFq853DVyXBQz6dBybjAYaGOo+jx9OQXv&#10;L6NJFX6Mn+33xn6c7XYaDlul7vvd+glEoi79i2/uZ53nzx+KOfy9k2+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6O/xQAAAN4AAAAPAAAAAAAAAAAAAAAAAJgCAABkcnMv&#10;ZG93bnJldi54bWxQSwUGAAAAAAQABAD1AAAAigMAAAAA&#10;" path="m,24r19,5l26,5,7,,,24xe" fillcolor="black" stroked="f">
                      <v:path arrowok="t" o:connecttype="custom" o:connectlocs="0,24;19,29;26,5;7,0;0,24" o:connectangles="0,0,0,0,0"/>
                    </v:shape>
                    <v:shape id="Freeform 15537" o:spid="_x0000_s6476" style="position:absolute;left:6464;top:5526;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c/8cA&#10;AADeAAAADwAAAGRycy9kb3ducmV2LnhtbESPQU/DMAyF70j7D5EncWNpAQ0oy6aJCQ0OHBiIs9V4&#10;TVjjRE3YCr8eH5C42fLze+9brMbQqyMN2Uc2UM8qUMRttJ47A+9vjxe3oHJBtthHJgPflGG1nJwt&#10;sLHxxK903JVOiQnnBg24UlKjdW4dBcyzmIjlto9DwCLr0Gk74EnMQ68vq2quA3qWBIeJHhy1h91X&#10;MPDxXF+16cfF+Xbr/Ofeb67Ty8aY8+m4vgdVaCz/4r/vJyv1725qARAcmUE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4nP/HAAAA3gAAAA8AAAAAAAAAAAAAAAAAmAIAAGRy&#10;cy9kb3ducmV2LnhtbFBLBQYAAAAABAAEAPUAAACMAwAAAAA=&#10;" path="m,24r19,5l26,5,7,,,24xe" fillcolor="black" stroked="f">
                      <v:path arrowok="t" o:connecttype="custom" o:connectlocs="0,24;19,29;26,5;7,0;0,24" o:connectangles="0,0,0,0,0"/>
                    </v:shape>
                    <v:shape id="Freeform 15538" o:spid="_x0000_s6477" style="position:absolute;left:6471;top:550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kMMUA&#10;AADeAAAADwAAAGRycy9kb3ducmV2LnhtbERPTWvCQBC9F/wPywi91U16aNroKkEICC0FrSjehuyY&#10;BLOzMbvVzb/vFgq9zeN9zmIVTCduNLjWsoJ0loAgrqxuuVaw/yqfXkE4j6yxs0wKRnKwWk4eFphr&#10;e+ct3Xa+FjGEXY4KGu/7XEpXNWTQzWxPHLmzHQz6CIda6gHvMdx08jlJXqTBlmNDgz2tG6ouu2+j&#10;IBRZ+vmhD5u9vnbjuzkFfyy3Sj1OQzEH4Sn4f/Gfe6Pj/LcsTeH3nXiD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aQwxQAAAN4AAAAPAAAAAAAAAAAAAAAAAJgCAABkcnMv&#10;ZG93bnJldi54bWxQSwUGAAAAAAQABAD1AAAAigMAAAAA&#10;" path="m,24r19,5l24,5,5,,,24xe" fillcolor="black" stroked="f">
                      <v:path arrowok="t" o:connecttype="custom" o:connectlocs="0,24;19,29;24,5;5,0;0,24" o:connectangles="0,0,0,0,0"/>
                    </v:shape>
                    <v:shape id="Freeform 15539" o:spid="_x0000_s6478" style="position:absolute;left:6476;top:547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6R8UA&#10;AADeAAAADwAAAGRycy9kb3ducmV2LnhtbERPS2vCQBC+F/oflin0ppt4qDa6ihQCQkvBBxVvQ3ZM&#10;QrOzMbsmm3/fLRR6m4/vOatNMI3oqXO1ZQXpNAFBXFhdc6ngdMwnCxDOI2tsLJOCkRxs1o8PK8y0&#10;HXhP/cGXIoawy1BB5X2bSemKigy6qW2JI3e1nUEfYVdK3eEQw00jZ0nyIg3WHBsqbOmtouL7cDcK&#10;wnaefn7or91J35rx3VyCP+d7pZ6fwnYJwlPw/+I/907H+a/zdAa/78Qb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FzpHxQAAAN4AAAAPAAAAAAAAAAAAAAAAAJgCAABkcnMv&#10;ZG93bnJldi54bWxQSwUGAAAAAAQABAD1AAAAigMAAAAA&#10;" path="m,24r19,5l24,5,5,,,24xe" fillcolor="black" stroked="f">
                      <v:path arrowok="t" o:connecttype="custom" o:connectlocs="0,24;19,29;24,5;5,0;0,24" o:connectangles="0,0,0,0,0"/>
                    </v:shape>
                    <v:shape id="Freeform 15540" o:spid="_x0000_s6479" style="position:absolute;left:6481;top:5454;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CiMUA&#10;AADeAAAADwAAAGRycy9kb3ducmV2LnhtbERPS08CMRC+m/gfmiHhJt0Vw2OlECMx6MGDQDhPtsO2&#10;sp022wKrv96amHibL99zFqveteJCXbSeFZSjAgRx7bXlRsF+93I3AxETssbWMyn4ogir5e3NAivt&#10;r/xBl21qRA7hWKECk1KopIy1IYdx5ANx5o6+c5gy7BqpO7zmcNfK+6KYSIeWc4PBQM+G6tP27BQc&#10;3spxHb6Nn2w2xn4e7fohvK+VGg76p0cQifr0L/5zv+o8fz4tx/D7Tr5B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gKIxQAAAN4AAAAPAAAAAAAAAAAAAAAAAJgCAABkcnMv&#10;ZG93bnJldi54bWxQSwUGAAAAAAQABAD1AAAAigMAAAAA&#10;" path="m,24r19,5l26,5,7,,,24xe" fillcolor="black" stroked="f">
                      <v:path arrowok="t" o:connecttype="custom" o:connectlocs="0,24;19,29;26,5;7,0;0,24" o:connectangles="0,0,0,0,0"/>
                    </v:shape>
                    <v:shape id="Freeform 15541" o:spid="_x0000_s6480" style="position:absolute;left:6488;top:543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IHqMQA&#10;AADeAAAADwAAAGRycy9kb3ducmV2LnhtbERP32vCMBB+F/wfwgl707QydKtGEUEQJgNd2djb0Zxt&#10;sbnUJtP43y+C4Nt9fD9vvgymERfqXG1ZQTpKQBAXVtdcKsi/NsM3EM4ja2wsk4IbOVgu+r05Ztpe&#10;eU+Xgy9FDGGXoYLK+zaT0hUVGXQj2xJH7mg7gz7CrpS6w2sMN40cJ8lEGqw5NlTY0rqi4nT4MwrC&#10;app+7vT3Ntfn5vZhfoP/2eyVehmE1QyEp+Cf4od7q+P892n6Cvd34g1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yB6jEAAAA3gAAAA8AAAAAAAAAAAAAAAAAmAIAAGRycy9k&#10;b3ducmV2LnhtbFBLBQYAAAAABAAEAPUAAACJAwAAAAA=&#10;" path="m,24r19,5l24,5,5,,,24xe" fillcolor="black" stroked="f">
                      <v:path arrowok="t" o:connecttype="custom" o:connectlocs="0,24;19,29;24,5;5,0;0,24" o:connectangles="0,0,0,0,0"/>
                    </v:shape>
                    <v:shape id="Freeform 15542" o:spid="_x0000_s6481" style="position:absolute;left:6493;top:540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9TFsMA&#10;AADeAAAADwAAAGRycy9kb3ducmV2LnhtbERP22oCMRB9L/gPYQRfimYVWnU1imgr+iJ4+YBxM25W&#10;N5NlE3X796ZQ6NscznWm88aW4kG1Lxwr6PcSEMSZ0wXnCk7H7+4IhA/IGkvHpOCHPMxnrbcppto9&#10;eU+PQ8hFDGGfogITQpVK6TNDFn3PVcSRu7jaYoiwzqWu8RnDbSkHSfIpLRYcGwxWtDSU3Q53q4Ct&#10;MafzapOt6dZ8yd31vj3zu1KddrOYgAjUhH/xn3uj4/zxsP8Bv+/EG+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9TFsMAAADeAAAADwAAAAAAAAAAAAAAAACYAgAAZHJzL2Rv&#10;d25yZXYueG1sUEsFBgAAAAAEAAQA9QAAAIgDAAAAAA==&#10;" path="m,26r19,5l24,5,4,,,26xe" fillcolor="black" stroked="f">
                      <v:path arrowok="t" o:connecttype="custom" o:connectlocs="0,26;19,31;24,5;4,0;0,26" o:connectangles="0,0,0,0,0"/>
                    </v:shape>
                    <v:shape id="Freeform 15543" o:spid="_x0000_s6482" style="position:absolute;left:6497;top:5380;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Zo8UA&#10;AADeAAAADwAAAGRycy9kb3ducmV2LnhtbERPTWvCQBC9F/wPywje6sYetEZXEUEQvNRo1OOQHZNo&#10;djbNbjXtr3eFgrd5vM+ZzltTiRs1rrSsYNCPQBBnVpecK9jvVu+fIJxH1lhZJgW/5GA+67xNMdb2&#10;zlu6JT4XIYRdjAoK7+tYSpcVZND1bU0cuLNtDPoAm1zqBu8h3FTyI4qG0mDJoaHAmpYFZdfkxyhI&#10;+JDuzpRejpvN1Y7+vr/S0zZXqtdtFxMQnlr/Ev+71zrMH48GQ3i+E26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tRmjxQAAAN4AAAAPAAAAAAAAAAAAAAAAAJgCAABkcnMv&#10;ZG93bnJldi54bWxQSwUGAAAAAAQABAD1AAAAigMAAAAA&#10;" path="m,24r20,5l27,5,8,,,24xe" fillcolor="black" stroked="f">
                      <v:path arrowok="t" o:connecttype="custom" o:connectlocs="0,24;20,29;27,5;8,0;0,24" o:connectangles="0,0,0,0,0"/>
                    </v:shape>
                    <v:shape id="Freeform 15544" o:spid="_x0000_s6483" style="position:absolute;left:6505;top:535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CZ38UA&#10;AADeAAAADwAAAGRycy9kb3ducmV2LnhtbERPTWvCQBC9F/oflil40008NJq6ESkIQkVQQ0tvQ3aa&#10;hGZn0+wa13/vFgq9zeN9zmodTCdGGlxrWUE6S0AQV1a3XCsoz9vpAoTzyBo7y6TgRg7WxePDCnNt&#10;r3yk8eRrEUPY5aig8b7PpXRVQwbdzPbEkfuyg0Ef4VBLPeA1hptOzpPkWRpsOTY02NNrQ9X36WIU&#10;hE2WHvb6fVfqn+72Zj6D/9gelZo8hc0LCE/B/4v/3Dsd5y+zNIPfd+INsr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YJnfxQAAAN4AAAAPAAAAAAAAAAAAAAAAAJgCAABkcnMv&#10;ZG93bnJldi54bWxQSwUGAAAAAAQABAD1AAAAigMAAAAA&#10;" path="m,24r19,5l24,5,4,,,24xe" fillcolor="black" stroked="f">
                      <v:path arrowok="t" o:connecttype="custom" o:connectlocs="0,24;19,29;24,5;4,0;0,24" o:connectangles="0,0,0,0,0"/>
                    </v:shape>
                    <v:shape id="Freeform 15545" o:spid="_x0000_s6484" style="position:absolute;left:6509;top:5329;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nE0sgA&#10;AADeAAAADwAAAGRycy9kb3ducmV2LnhtbESPQUvDQBCF74L/YRnBi7SbKNgYuy0iFqTgIWku3sbs&#10;mA1mZ0N2TeO/dw6Ctxnem/e+2e4XP6iZptgHNpCvM1DEbbA9dwaa02FVgIoJ2eIQmAz8UIT97vJi&#10;i6UNZ65orlOnJIRjiQZcSmOpdWwdeYzrMBKL9hkmj0nWqdN2wrOE+0HfZtm99tizNDgc6dlR+1V/&#10;ewMf78ebJi829WGumrfT3bHSxYsz5vpqeXoElWhJ/+a/61cr+A+bXHjlHZlB7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ycTSyAAAAN4AAAAPAAAAAAAAAAAAAAAAAJgCAABk&#10;cnMvZG93bnJldi54bWxQSwUGAAAAAAQABAD1AAAAjQMAAAAA&#10;" path="m,27r20,5l27,5,8,,,27xe" fillcolor="black" stroked="f">
                      <v:path arrowok="t" o:connecttype="custom" o:connectlocs="0,27;20,32;27,5;8,0;0,27" o:connectangles="0,0,0,0,0"/>
                    </v:shape>
                    <v:shape id="Freeform 15546" o:spid="_x0000_s6485" style="position:absolute;left:6517;top:530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ZE8MA&#10;AADeAAAADwAAAGRycy9kb3ducmV2LnhtbERPzYrCMBC+L/gOYQQvi6Z6WLUaRdRd9CL48wBjMzbV&#10;ZlKaqN23N8LC3ubj+53pvLGleFDtC8cK+r0EBHHmdMG5gtPxuzsC4QOyxtIxKfglD/NZ62OKqXZP&#10;3tPjEHIRQ9inqMCEUKVS+syQRd9zFXHkLq62GCKsc6lrfMZwW8pBknxJiwXHBoMVLQ1lt8PdKmBr&#10;zOm82mQ/dGvWcne9b8/8qVSn3SwmIAI14V/8597oOH887I/h/U68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JZE8MAAADeAAAADwAAAAAAAAAAAAAAAACYAgAAZHJzL2Rv&#10;d25yZXYueG1sUEsFBgAAAAAEAAQA9QAAAIgDAAAAAA==&#10;" path="m,26r19,5l24,5,4,,,26xe" fillcolor="black" stroked="f">
                      <v:path arrowok="t" o:connecttype="custom" o:connectlocs="0,26;19,31;24,5;4,0;0,26" o:connectangles="0,0,0,0,0"/>
                    </v:shape>
                    <v:shape id="Freeform 15547" o:spid="_x0000_s6486" style="position:absolute;left:6521;top:5279;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u8cgA&#10;AADeAAAADwAAAGRycy9kb3ducmV2LnhtbESPQW/CMAyF75P4D5GRuI10HGArBDQhIU3iAoVuO1qN&#10;aQuN0zUBuv36+TBpN1t+fu99i1XvGnWjLtSeDTyNE1DEhbc1lwaOh83jM6gQkS02nsnANwVYLQcP&#10;C0ytv/OeblkslZhwSNFAFWObah2KihyGsW+J5XbyncMoa1dq2+FdzF2jJ0ky1Q5rloQKW1pXVFyy&#10;qzOQ8Xt+OFF+/thuL37287XLP/elMaNh/zoHFamP/+K/7zcr9V9mEwEQHJ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fO7xyAAAAN4AAAAPAAAAAAAAAAAAAAAAAJgCAABk&#10;cnMvZG93bnJldi54bWxQSwUGAAAAAAQABAD1AAAAjQMAAAAA&#10;" path="m,24r20,5l27,5,8,,,24xe" fillcolor="black" stroked="f">
                      <v:path arrowok="t" o:connecttype="custom" o:connectlocs="0,24;20,29;27,5;8,0;0,24" o:connectangles="0,0,0,0,0"/>
                    </v:shape>
                    <v:shape id="Freeform 15548" o:spid="_x0000_s6487" style="position:absolute;left:6529;top:525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fqMQA&#10;AADeAAAADwAAAGRycy9kb3ducmV2LnhtbERPyW7CMBC9I/EP1lTqpQIHDrQEDELdlF4qlfIBQzzE&#10;KfE4ip2Fv8dIlbjN01tnvR1sJTpqfOlYwWyagCDOnS65UHD4/Zi8gPABWWPlmBRcyMN2Mx6tMdWu&#10;5x/q9qEQMYR9igpMCHUqpc8NWfRTVxNH7uQaiyHCppC6wT6G20rOk2QhLZYcGwzW9GooP+9bq4Ct&#10;MYfjW5Z/0nl4l99/7deRn5R6fBh2KxCBhnAX/7szHecvn+czuL0Tb5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on6jEAAAA3gAAAA8AAAAAAAAAAAAAAAAAmAIAAGRycy9k&#10;b3ducmV2LnhtbFBLBQYAAAAABAAEAPUAAACJAwAAAAA=&#10;" path="m,26r19,5l24,4,4,,,26xe" fillcolor="black" stroked="f">
                      <v:path arrowok="t" o:connecttype="custom" o:connectlocs="0,26;19,31;24,4;4,0;0,26" o:connectangles="0,0,0,0,0"/>
                    </v:shape>
                    <v:shape id="Freeform 15549" o:spid="_x0000_s6488" style="position:absolute;left:6533;top:5226;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oB38MA&#10;AADeAAAADwAAAGRycy9kb3ducmV2LnhtbERPS27CMBDdI/UO1lRig8Ahi1ICBlXlI9ggFTjAEA9x&#10;IB5HsYH09nUlJHbz9L4znbe2EndqfOlYwXCQgCDOnS65UHA8rPqfIHxA1lg5JgW/5GE+e+tMMdPu&#10;wT9034dCxBD2GSowIdSZlD43ZNEPXE0cubNrLIYIm0LqBh8x3FYyTZIPabHk2GCwpm9D+XV/swrY&#10;GnM8LTb5mq7tUu4ut+2Je0p139uvCYhAbXiJn+6NjvPHozSF/3fiD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oB38MAAADeAAAADwAAAAAAAAAAAAAAAACYAgAAZHJzL2Rv&#10;d25yZXYueG1sUEsFBgAAAAAEAAQA9QAAAIgDAAAAAA==&#10;" path="m,27r20,4l24,5,5,,,27xe" fillcolor="black" stroked="f">
                      <v:path arrowok="t" o:connecttype="custom" o:connectlocs="0,27;20,31;24,5;5,0;0,27" o:connectangles="0,0,0,0,0"/>
                    </v:shape>
                    <v:shape id="Freeform 15550" o:spid="_x0000_s6489" style="position:absolute;left:6538;top:5200;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95jMUA&#10;AADeAAAADwAAAGRycy9kb3ducmV2LnhtbERPS2vCQBC+F/wPywi9NZumoDW6igh9nUSrB2/j7pik&#10;ZmdDdmviv+8WBG/z8T1ntuhtLS7U+sqxguckBUGsnam4ULD7fnt6BeEDssHaMSm4kofFfPAww9y4&#10;jjd02YZCxBD2OSooQ2hyKb0uyaJPXEMcuZNrLYYI20KaFrsYbmuZpelIWqw4NpTY0Kokfd7+WgWj&#10;Wn9UevKVHY6b696um+5d/yyVehz2yymIQH24i2/uTxPnT8bZC/y/E2+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X3mMxQAAAN4AAAAPAAAAAAAAAAAAAAAAAJgCAABkcnMv&#10;ZG93bnJldi54bWxQSwUGAAAAAAQABAD1AAAAigMAAAAA&#10;" path="m,26r19,5l27,5,7,,,26xe" fillcolor="black" stroked="f">
                      <v:path arrowok="t" o:connecttype="custom" o:connectlocs="0,26;19,31;27,5;7,0;0,26" o:connectangles="0,0,0,0,0"/>
                    </v:shape>
                    <v:shape id="Freeform 15551" o:spid="_x0000_s6490" style="position:absolute;left:6545;top:5173;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j38sYA&#10;AADeAAAADwAAAGRycy9kb3ducmV2LnhtbERPzWrCQBC+F/oOyxS8iG6UWmt0FYkU9VBtUx9gzE6T&#10;0Oxsml01fXtXEHqbj+93ZovWVOJMjSstKxj0IxDEmdUl5woOX2+9VxDOI2usLJOCP3KwmD8+zDDW&#10;9sKfdE59LkIIuxgVFN7XsZQuK8ig69uaOHDftjHoA2xyqRu8hHBTyWEUvUiDJYeGAmtKCsp+0pNR&#10;kKx32K3TLDnSfjUavJ9Gvx+brVKdp3Y5BeGp9f/iu3ujw/zJePgMt3fCDX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j38sYAAADeAAAADwAAAAAAAAAAAAAAAACYAgAAZHJz&#10;L2Rvd25yZXYueG1sUEsFBgAAAAAEAAQA9QAAAIsDAAAAAA==&#10;" path="m,27r20,5l24,5,5,,,27xe" fillcolor="black" stroked="f">
                      <v:path arrowok="t" o:connecttype="custom" o:connectlocs="0,27;20,32;24,5;5,0;0,27" o:connectangles="0,0,0,0,0"/>
                    </v:shape>
                    <v:shape id="Freeform 15552" o:spid="_x0000_s6491" style="position:absolute;left:6550;top:514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JojsUA&#10;AADeAAAADwAAAGRycy9kb3ducmV2LnhtbERP32vCMBB+H+x/CDfY20wrbLpqLCIIhQ1BJw7fjuZs&#10;i82lNlmN/70ZDPZ2H9/Pm+fBtGKg3jWWFaSjBARxaXXDlYL91/plCsJ5ZI2tZVJwIwf54vFhjpm2&#10;V97SsPOViCHsMlRQe99lUrqyJoNuZDviyJ1sb9BH2FdS93iN4aaV4yR5kwYbjg01drSqqTzvfoyC&#10;sJykm099KPb60t4+zDH47/VWqeensJyB8BT8v/jPXeg4/30yfoXfd+IN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kmiOxQAAAN4AAAAPAAAAAAAAAAAAAAAAAJgCAABkcnMv&#10;ZG93bnJldi54bWxQSwUGAAAAAAQABAD1AAAAigMAAAAA&#10;" path="m,24r19,5l24,5,5,,,24xe" fillcolor="black" stroked="f">
                      <v:path arrowok="t" o:connecttype="custom" o:connectlocs="0,24;19,29;24,5;5,0;0,24" o:connectangles="0,0,0,0,0"/>
                    </v:shape>
                    <v:shape id="Freeform 15553" o:spid="_x0000_s6492" style="position:absolute;left:6555;top:5121;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rDCMUA&#10;AADeAAAADwAAAGRycy9kb3ducmV2LnhtbESPQYvCMBCF7wv+hzCCtzVVwdVqFF0UvMm6HvQ2NmNb&#10;2kxKk23rvzeCsLcZ3pv3vVmuO1OKhmqXW1YwGkYgiBOrc04VnH/3nzMQziNrLC2Tggc5WK96H0uM&#10;tW35h5qTT0UIYRejgsz7KpbSJRkZdENbEQftbmuDPqx1KnWNbQg3pRxH0VQazDkQMqzoO6OkOP0Z&#10;Bc08b7ep29Al4G7na1RMiuNOqUG/2yxAeOr8v/l9fdCh/vxrPIXXO2EG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OsMIxQAAAN4AAAAPAAAAAAAAAAAAAAAAAJgCAABkcnMv&#10;ZG93bnJldi54bWxQSwUGAAAAAAQABAD1AAAAigMAAAAA&#10;" path="m,28r19,5l26,4,7,,,28xe" fillcolor="black" stroked="f">
                      <v:path arrowok="t" o:connecttype="custom" o:connectlocs="0,28;19,33;26,4;7,0;0,28" o:connectangles="0,0,0,0,0"/>
                    </v:shape>
                    <v:shape id="Freeform 15554" o:spid="_x0000_s6493" style="position:absolute;left:6562;top:5097;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8F4cUA&#10;AADeAAAADwAAAGRycy9kb3ducmV2LnhtbERPTWvCQBC9C/6HZYTedFOlVVNXKYJYQRFtL96m2Wk2&#10;NDsbstsk/ntXKHibx/ucxaqzpWio9oVjBc+jBARx5nTBuYKvz81wBsIHZI2lY1JwJQ+rZb+3wFS7&#10;lk/UnEMuYgj7FBWYEKpUSp8ZsuhHriKO3I+rLYYI61zqGtsYbks5TpJXabHg2GCworWh7Pf8ZxWs&#10;adZNvq9tsz2cLi+7Y7s1e8tKPQ269zcQgbrwEP+7P3ScP5+Op3B/J94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nwXhxQAAAN4AAAAPAAAAAAAAAAAAAAAAAJgCAABkcnMv&#10;ZG93bnJldi54bWxQSwUGAAAAAAQABAD1AAAAigMAAAAA&#10;" path="m,24r19,4l24,4,5,,,24xe" fillcolor="black" stroked="f">
                      <v:path arrowok="t" o:connecttype="custom" o:connectlocs="0,24;19,28;24,4;5,0;0,24" o:connectangles="0,0,0,0,0"/>
                    </v:shape>
                    <v:shape id="Freeform 15555" o:spid="_x0000_s6494" style="position:absolute;left:6567;top:5068;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ny4cUA&#10;AADeAAAADwAAAGRycy9kb3ducmV2LnhtbESPTW/CMAyG70j7D5En7QbpmASjEBCbQOI20XHYbqbx&#10;2qqNUzWhLf9+PkzazZbfj8eb3ega1VMXKs8GnmcJKOLc24oLA5fP4/QVVIjIFhvPZOBOAXbbh8kG&#10;U+sHPlOfxUJJCIcUDZQxtqnWIS/JYZj5llhuP75zGGXtCm07HCTcNXqeJAvtsGJpKLGl95LyOrs5&#10;A/2qGt6KsKcvqbtevpP6pf44GPP0OO7XoCKN8V/85z5ZwV8t58Ir78gM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6fLhxQAAAN4AAAAPAAAAAAAAAAAAAAAAAJgCAABkcnMv&#10;ZG93bnJldi54bWxQSwUGAAAAAAQABAD1AAAAigMAAAAA&#10;" path="m,29r19,4l26,5,7,,,29xe" fillcolor="black" stroked="f">
                      <v:path arrowok="t" o:connecttype="custom" o:connectlocs="0,29;19,33;26,5;7,0;0,29" o:connectangles="0,0,0,0,0"/>
                    </v:shape>
                    <v:shape id="Freeform 15556" o:spid="_x0000_s6495" style="position:absolute;left:6574;top:5041;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r9MYA&#10;AADeAAAADwAAAGRycy9kb3ducmV2LnhtbERPTWvCQBC9C/0PyxR6Ed2ooDF1lVIqFMFDYi69TbPT&#10;bGh2NmS3Mf33bqHgbR7vc3aH0bZioN43jhUs5gkI4srphmsF5eU4S0H4gKyxdUwKfsnDYf8w2WGm&#10;3ZVzGopQixjCPkMFJoQuk9JXhiz6ueuII/fleoshwr6WusdrDLetXCbJWlpsODYY7OjVUPVd/FgF&#10;nx+nablIN8VxyMvzZXXKZfpmlHp6HF+eQQQaw138737Xcf52s9zC3zvxBr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mr9MYAAADeAAAADwAAAAAAAAAAAAAAAACYAgAAZHJz&#10;L2Rvd25yZXYueG1sUEsFBgAAAAAEAAQA9QAAAIsDAAAAAA==&#10;" path="m,27r19,5l27,5,7,,,27xe" fillcolor="black" stroked="f">
                      <v:path arrowok="t" o:connecttype="custom" o:connectlocs="0,27;19,32;27,5;7,0;0,27" o:connectangles="0,0,0,0,0"/>
                    </v:shape>
                    <v:shape id="Freeform 15557" o:spid="_x0000_s6496" style="position:absolute;left:6581;top:501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2s7scA&#10;AADeAAAADwAAAGRycy9kb3ducmV2LnhtbESPzW4CMQyE70i8Q+RKvaCShUqlbAkIQVvRSyV+HsBs&#10;3M2WjbPaBNi+fX1A4mbL45n5ZovO1+pCbawCGxgNM1DERbAVlwYO+4+nV1AxIVusA5OBP4qwmPd7&#10;M8xtuPKWLrtUKjHhmKMBl1KTax0LRx7jMDTEcvsJrccka1tq2+JVzH2tx1n2oj1WLAkOG1o5Kk67&#10;szfA3rnDcb0pPunUvevv3/PXkQfGPD50yzdQibp0F9++N1bqTyfPAiA4MoOe/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9rO7HAAAA3gAAAA8AAAAAAAAAAAAAAAAAmAIAAGRy&#10;cy9kb3ducmV2LnhtbFBLBQYAAAAABAAEAPUAAACMAwAAAAA=&#10;" path="m,26r20,5l24,5,5,,,26xe" fillcolor="black" stroked="f">
                      <v:path arrowok="t" o:connecttype="custom" o:connectlocs="0,26;20,31;24,5;5,0;0,26" o:connectangles="0,0,0,0,0"/>
                    </v:shape>
                    <v:shape id="Freeform 15558" o:spid="_x0000_s6497" style="position:absolute;left:6586;top:4989;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JdcMA&#10;AADeAAAADwAAAGRycy9kb3ducmV2LnhtbERP22oCMRB9L/gPYQRfima1UHU1imgr+iJ4+YBxM25W&#10;N5NlE3X796ZQ6NscznWm88aW4kG1Lxwr6PcSEMSZ0wXnCk7H7+4IhA/IGkvHpOCHPMxnrbcppto9&#10;eU+PQ8hFDGGfogITQpVK6TNDFn3PVcSRu7jaYoiwzqWu8RnDbSkHSfIpLRYcGwxWtDSU3Q53q4Ct&#10;MafzapOt6dZ8yd31vj3zu1KddrOYgAjUhH/xn3uj4/zx8KMPv+/EG+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EJdcMAAADeAAAADwAAAAAAAAAAAAAAAACYAgAAZHJzL2Rv&#10;d25yZXYueG1sUEsFBgAAAAAEAAQA9QAAAIgDAAAAAA==&#10;" path="m,26r19,5l24,4,5,,,26xe" fillcolor="black" stroked="f">
                      <v:path arrowok="t" o:connecttype="custom" o:connectlocs="0,26;19,31;24,4;5,0;0,26" o:connectangles="0,0,0,0,0"/>
                    </v:shape>
                    <v:shape id="Freeform 15559" o:spid="_x0000_s6498" style="position:absolute;left:6591;top:4960;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hT1sYA&#10;AADeAAAADwAAAGRycy9kb3ducmV2LnhtbESPT4vCMBDF74LfIYzgTVMVVu0aRReFvYl/Du5ttplt&#10;S5tJabJt/fZGELzN8N6835vVpjOlaKh2uWUFk3EEgjixOudUwfVyGC1AOI+ssbRMCu7kYLPu91YY&#10;a9vyiZqzT0UIYRejgsz7KpbSJRkZdGNbEQftz9YGfVjrVOoa2xBuSjmNog9pMOdAyLCir4yS4vxv&#10;FDTLvN2lbku3gPu9/kTFrDjulRoOuu0nCE+df5tf19861F/OZ1N4vhNmkO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hT1sYAAADeAAAADwAAAAAAAAAAAAAAAACYAgAAZHJz&#10;L2Rvd25yZXYueG1sUEsFBgAAAAAEAAQA9QAAAIsDAAAAAA==&#10;" path="m,29r19,4l26,5,7,,,29xe" fillcolor="black" stroked="f">
                      <v:path arrowok="t" o:connecttype="custom" o:connectlocs="0,29;19,33;26,5;7,0;0,29" o:connectangles="0,0,0,0,0"/>
                    </v:shape>
                    <v:shape id="Freeform 15560" o:spid="_x0000_s6499" style="position:absolute;left:6598;top:4933;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j5W8YA&#10;AADeAAAADwAAAGRycy9kb3ducmV2LnhtbERPzWrCQBC+F3yHZQQvUjdWtDZ1lZJS1IOtxj7ANDsm&#10;wexsml01vn1XEHqbj+93ZovWVOJMjSstKxgOIhDEmdUl5wq+9x+PUxDOI2usLJOCKzlYzDsPM4y1&#10;vfCOzqnPRQhhF6OCwvs6ltJlBRl0A1sTB+5gG4M+wCaXusFLCDeVfIqiiTRYcmgosKakoOyYnoyC&#10;ZPmJ/TrNkh/6eh8PN6fx73a1VqrXbd9eQXhq/b/47l7pMP/leTSC2zvhBj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j5W8YAAADeAAAADwAAAAAAAAAAAAAAAACYAgAAZHJz&#10;L2Rvd25yZXYueG1sUEsFBgAAAAAEAAQA9QAAAIsDAAAAAA==&#10;" path="m,27r19,5l24,5,5,,,27xe" fillcolor="black" stroked="f">
                      <v:path arrowok="t" o:connecttype="custom" o:connectlocs="0,27;19,32;24,5;5,0;0,27" o:connectangles="0,0,0,0,0"/>
                    </v:shape>
                    <v:shape id="Freeform 15561" o:spid="_x0000_s6500" style="position:absolute;left:6603;top:490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q7cQA&#10;AADeAAAADwAAAGRycy9kb3ducmV2LnhtbERP22oCMRB9F/oPYQq+FM1qRdutUUq1oi+Clw8YN9PN&#10;6maybKKuf2+Egm9zONcZTxtbigvVvnCsoNdNQBBnThecK9jvfjsfIHxA1lg6JgU38jCdvLTGmGp3&#10;5Q1dtiEXMYR9igpMCFUqpc8MWfRdVxFH7s/VFkOEdS51jdcYbkvZT5KhtFhwbDBY0Y+h7LQ9WwVs&#10;jdkfZstsQadmLtfH8+rAb0q1X5vvLxCBmvAU/7uXOs7/HL0P4PFOvEF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Gqu3EAAAA3gAAAA8AAAAAAAAAAAAAAAAAmAIAAGRycy9k&#10;b3ducmV2LnhtbFBLBQYAAAAABAAEAPUAAACJAwAAAAA=&#10;" path="m,26r19,5l24,5,5,,,26xe" fillcolor="black" stroked="f">
                      <v:path arrowok="t" o:connecttype="custom" o:connectlocs="0,26;19,31;24,5;5,0;0,26" o:connectangles="0,0,0,0,0"/>
                    </v:shape>
                    <v:shape id="Freeform 15562" o:spid="_x0000_s6501" style="position:absolute;left:6608;top:4878;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22cYA&#10;AADeAAAADwAAAGRycy9kb3ducmV2LnhtbERPTWvCQBC9F/wPyxS8iG5SrdXUVYogeKnQ2EKPQ3ZM&#10;VrOzIbua+O+7hUJv83ifs9r0thY3ar1xrCCdJCCIC6cNlwo+j7vxAoQPyBprx6TgTh4268HDCjPt&#10;Ov6gWx5KEUPYZ6igCqHJpPRFRRb9xDXEkTu51mKIsC2lbrGL4baWT0kylxYNx4YKG9pWVFzyq1Vw&#10;Ho1mh+/F3Ng8ORuZvqfdbPql1PCxf3sFEagP/+I/917H+cuX6TP8vhNv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622cYAAADeAAAADwAAAAAAAAAAAAAAAACYAgAAZHJz&#10;L2Rvd25yZXYueG1sUEsFBgAAAAAEAAQA9QAAAIsDAAAAAA==&#10;" path="m,29r19,5l26,5,7,,,29xe" fillcolor="black" stroked="f">
                      <v:path arrowok="t" o:connecttype="custom" o:connectlocs="0,29;19,34;26,5;7,0;0,29" o:connectangles="0,0,0,0,0"/>
                    </v:shape>
                    <v:shape id="Freeform 15563" o:spid="_x0000_s6502" style="position:absolute;left:6615;top:485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iRAcMA&#10;AADeAAAADwAAAGRycy9kb3ducmV2LnhtbERPzWoCMRC+C75DmIIX0WwrWN0aRVoVvQhVH2DcTDdb&#10;N5NlE3V9eyMI3ubj+53JrLGluFDtC8cK3vsJCOLM6YJzBYf9sjcC4QOyxtIxKbiRh9m03Zpgqt2V&#10;f+myC7mIIexTVGBCqFIpfWbIou+7ijhyf662GCKsc6lrvMZwW8qPJBlKiwXHBoMVfRvKTruzVcDW&#10;mMPxZ52t6NQs5Pb/vDlyV6nOWzP/AhGoCS/x073Wcf74czCExzvxBj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iRAcMAAADeAAAADwAAAAAAAAAAAAAAAACYAgAAZHJzL2Rv&#10;d25yZXYueG1sUEsFBgAAAAAEAAQA9QAAAIgDAAAAAA==&#10;" path="m,26r19,5l24,5,5,,,26xe" fillcolor="black" stroked="f">
                      <v:path arrowok="t" o:connecttype="custom" o:connectlocs="0,26;19,31;24,5;5,0;0,26" o:connectangles="0,0,0,0,0"/>
                    </v:shape>
                    <v:shape id="Freeform 15564" o:spid="_x0000_s6503" style="position:absolute;left:6620;top:4825;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cLx8IA&#10;AADeAAAADwAAAGRycy9kb3ducmV2LnhtbERPTYvCMBC9L/gfwgje1lQFXatRVBC8CNvq3odmbIPN&#10;pDTR1n9vFhb2No/3Oettb2vxpNYbxwom4wQEceG04VLB9XL8/ALhA7LG2jEpeJGH7WbwscZUu44z&#10;euahFDGEfYoKqhCaVEpfVGTRj11DHLmbay2GCNtS6ha7GG5rOU2SubRoODZU2NChouKeP6yCeffq&#10;Lz5k5vqd7+/m57E/H8pMqdGw361ABOrDv/jPfdJx/nIxW8DvO/EGuX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VwvHwgAAAN4AAAAPAAAAAAAAAAAAAAAAAJgCAABkcnMvZG93&#10;bnJldi54bWxQSwUGAAAAAAQABAD1AAAAhwMAAAAA&#10;" path="m,27r19,5l26,5,7,,,27xe" fillcolor="black" stroked="f">
                      <v:path arrowok="t" o:connecttype="custom" o:connectlocs="0,27;19,32;26,5;7,0;0,27" o:connectangles="0,0,0,0,0"/>
                    </v:shape>
                    <v:shape id="Freeform 15565" o:spid="_x0000_s6504" style="position:absolute;left:6627;top:4799;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ug6McA&#10;AADeAAAADwAAAGRycy9kb3ducmV2LnhtbESPzW4CMQyE70i8Q+RKvaCShUqlbAkIQVvRSyV+HsBs&#10;3M2WjbPaBNi+fX1A4mZrxjOfZ4vO1+pCbawCGxgNM1DERbAVlwYO+4+nV1AxIVusA5OBP4qwmPd7&#10;M8xtuPKWLrtUKgnhmKMBl1KTax0LRx7jMDTEov2E1mOStS21bfEq4b7W4yx70R4rlgaHDa0cFafd&#10;2Rtg79zhuN4Un3Tq3vX37/nryANjHh+65RuoRF26m2/XGyv408mz8Mo7MoOe/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LoOjHAAAA3gAAAA8AAAAAAAAAAAAAAAAAmAIAAGRy&#10;cy9kb3ducmV2LnhtbFBLBQYAAAAABAAEAPUAAACMAwAAAAA=&#10;" path="m,26r19,5l24,5,5,,,26xe" fillcolor="black" stroked="f">
                      <v:path arrowok="t" o:connecttype="custom" o:connectlocs="0,26;19,31;24,5;5,0;0,26" o:connectangles="0,0,0,0,0"/>
                    </v:shape>
                    <v:shape id="Freeform 15566" o:spid="_x0000_s6505" style="position:absolute;left:6632;top:4770;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O83MYA&#10;AADeAAAADwAAAGRycy9kb3ducmV2LnhtbERPTWvCQBC9F/wPywhepNlExWp0lVIoeGnB2EKPQ3aa&#10;rGZnQ3Zr4r/vFgre5vE+Z7sfbCOu1HnjWEGWpCCIS6cNVwo+Tq+PKxA+IGtsHJOCG3nY70YPW8y1&#10;6/lI1yJUIoawz1FBHUKbS+nLmiz6xLXEkft2ncUQYVdJ3WEfw20jZ2m6lBYNx4YaW3qpqbwUP1bB&#10;eTpdvH+tlsYW6dnI7C3rF/NPpSbj4XkDItAQ7uJ/90HH+eun+Rr+3ok3y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O83MYAAADeAAAADwAAAAAAAAAAAAAAAACYAgAAZHJz&#10;L2Rvd25yZXYueG1sUEsFBgAAAAAEAAQA9QAAAIsDAAAAAA==&#10;" path="m,29r19,5l26,5,7,,,29xe" fillcolor="black" stroked="f">
                      <v:path arrowok="t" o:connecttype="custom" o:connectlocs="0,29;19,34;26,5;7,0;0,29" o:connectangles="0,0,0,0,0"/>
                    </v:shape>
                    <v:shape id="Freeform 15567" o:spid="_x0000_s6506" style="position:absolute;left:6639;top:474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vfk8cA&#10;AADeAAAADwAAAGRycy9kb3ducmV2LnhtbESPzW4CMQyE70i8Q+RKvaCSBVWlbAkIQVvRSyV+HsBs&#10;3M2WjbPaBNi+fX1A4mbL45n5ZovO1+pCbawCGxgNM1DERbAVlwYO+4+nV1AxIVusA5OBP4qwmPd7&#10;M8xtuPKWLrtUKjHhmKMBl1KTax0LRx7jMDTEcvsJrccka1tq2+JVzH2tx1n2oj1WLAkOG1o5Kk67&#10;szfA3rnDcb0pPunUvevv3/PXkQfGPD50yzdQibp0F9++N1bqTyfPAiA4MoOe/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6735PHAAAA3gAAAA8AAAAAAAAAAAAAAAAAmAIAAGRy&#10;cy9kb3ducmV2LnhtbFBLBQYAAAAABAAEAPUAAACMAwAAAAA=&#10;" path="m,26r19,5l24,4,5,,,26xe" fillcolor="black" stroked="f">
                      <v:path arrowok="t" o:connecttype="custom" o:connectlocs="0,26;19,31;24,4;5,0;0,26" o:connectangles="0,0,0,0,0"/>
                    </v:shape>
                    <v:shape id="Freeform 15568" o:spid="_x0000_s6507" style="position:absolute;left:6644;top:4715;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3McA&#10;AADeAAAADwAAAGRycy9kb3ducmV2LnhtbESPQWvCQBCF74L/YZlCb7rRijZpVrFFoTcx9dDeptlp&#10;EpKdDdk1Sf99tyB4m+G9ed+bdDeaRvTUucqygsU8AkGcW11xoeDycZw9g3AeWWNjmRT8koPddjpJ&#10;MdF24DP1mS9ECGGXoILS+zaR0uUlGXRz2xIH7cd2Bn1Yu0LqDocQbhq5jKK1NFhxIJTY0ltJeZ1d&#10;jYI+robXwu3pM+C+L19R/VSfDko9Poz7FxCeRn83367fdagfb1YL+H8nzCC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MvtzHAAAA3gAAAA8AAAAAAAAAAAAAAAAAmAIAAGRy&#10;cy9kb3ducmV2LnhtbFBLBQYAAAAABAAEAPUAAACMAwAAAAA=&#10;" path="m,29r19,4l26,5,7,,,29xe" fillcolor="black" stroked="f">
                      <v:path arrowok="t" o:connecttype="custom" o:connectlocs="0,29;19,33;26,5;7,0;0,29" o:connectangles="0,0,0,0,0"/>
                    </v:shape>
                    <v:shape id="Freeform 15569" o:spid="_x0000_s6508" style="position:absolute;left:6651;top:4688;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IvvcYA&#10;AADeAAAADwAAAGRycy9kb3ducmV2LnhtbERPzWrCQBC+F/oOyxS8iG6UWmt0FYkU9VBtUx9gzE6T&#10;0Oxsml01fXtXEHqbj+93ZovWVOJMjSstKxj0IxDEmdUl5woOX2+9VxDOI2usLJOCP3KwmD8+zDDW&#10;9sKfdE59LkIIuxgVFN7XsZQuK8ig69uaOHDftjHoA2xyqRu8hHBTyWEUvUiDJYeGAmtKCsp+0pNR&#10;kKx32K3TLDnSfjUavJ9Gvx+brVKdp3Y5BeGp9f/iu3ujw/zJ+HkIt3fCDX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IvvcYAAADeAAAADwAAAAAAAAAAAAAAAACYAgAAZHJz&#10;L2Rvd25yZXYueG1sUEsFBgAAAAAEAAQA9QAAAIsDAAAAAA==&#10;" path="m,27r19,5l24,5,5,,,27xe" fillcolor="black" stroked="f">
                      <v:path arrowok="t" o:connecttype="custom" o:connectlocs="0,27;19,32;24,5;5,0;0,27" o:connectangles="0,0,0,0,0"/>
                    </v:shape>
                    <v:shape id="Freeform 15570" o:spid="_x0000_s6509" style="position:absolute;left:6656;top:4660;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KFMMcA&#10;AADeAAAADwAAAGRycy9kb3ducmV2LnhtbESPT2vCQBDF7wW/wzKCN92opWrqJqhY6K3459Deptkx&#10;CcnOhuyapN++WxB6m+G9eb8323QwteiodaVlBfNZBII4s7rkXMH18jZdg3AeWWNtmRT8kIM0GT1t&#10;Mda25xN1Z5+LEMIuRgWF900spcsKMuhmtiEO2s22Bn1Y21zqFvsQbmq5iKIXabDkQCiwoUNBWXW+&#10;GwXdpuz3udvRZ8B9X7+iall9HJWajIfdKwhPg/83P67fdai/WT0v4e+dMIN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ShTDHAAAA3gAAAA8AAAAAAAAAAAAAAAAAmAIAAGRy&#10;cy9kb3ducmV2LnhtbFBLBQYAAAAABAAEAPUAAACMAwAAAAA=&#10;" path="m,28r19,5l26,4,7,,,28xe" fillcolor="black" stroked="f">
                      <v:path arrowok="t" o:connecttype="custom" o:connectlocs="0,28;19,33;26,4;7,0;0,28" o:connectangles="0,0,0,0,0"/>
                    </v:shape>
                    <v:shape id="Freeform 15571" o:spid="_x0000_s6510" style="position:absolute;left:6663;top:4633;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DZkMQA&#10;AADeAAAADwAAAGRycy9kb3ducmV2LnhtbERP22rCQBB9L/gPyxT6IrqxiNU0q4i9oC9Cox8wyU6z&#10;qdnZkF01/fuuIPRtDuc62aq3jbhQ52vHCibjBARx6XTNlYLj4WM0B+EDssbGMSn4JQ+r5eAhw1S7&#10;K3/RJQ+ViCHsU1RgQmhTKX1pyKIfu5Y4ct+usxgi7CqpO7zGcNvI5ySZSYs1xwaDLW0Mlaf8bBWw&#10;NeZYvG3LTzr173L/c94VPFTq6bFfv4II1Id/8d291XH+4mU6hds78Qa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A2ZDEAAAA3gAAAA8AAAAAAAAAAAAAAAAAmAIAAGRycy9k&#10;b3ducmV2LnhtbFBLBQYAAAAABAAEAPUAAACJAwAAAAA=&#10;" path="m,27r19,4l24,5,5,,,27xe" fillcolor="black" stroked="f">
                      <v:path arrowok="t" o:connecttype="custom" o:connectlocs="0,27;19,31;24,5;5,0;0,27" o:connectangles="0,0,0,0,0"/>
                    </v:shape>
                    <v:shape id="Freeform 15572" o:spid="_x0000_s6511" style="position:absolute;left:6668;top:4607;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qe8UA&#10;AADeAAAADwAAAGRycy9kb3ducmV2LnhtbERPTWvCQBC9F/wPywi91U2lrTFmIyKUFnrSePA4Zsds&#10;bHY2ZFdN++u7BcHbPN7n5MvBtuJCvW8cK3ieJCCIK6cbrhXsyvenFIQPyBpbx6Tghzwsi9FDjpl2&#10;V97QZRtqEUPYZ6jAhNBlUvrKkEU/cR1x5I6utxgi7Gupe7zGcNvKaZK8SYsNxwaDHa0NVd/bs1Uw&#10;Tb+GTU1Nme4/aNfxemZ+TwelHsfDagEi0BDu4pv7U8f589nLK/y/E2+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P6p7xQAAAN4AAAAPAAAAAAAAAAAAAAAAAJgCAABkcnMv&#10;ZG93bnJldi54bWxQSwUGAAAAAAQABAD1AAAAigMAAAAA&#10;" path="m,26r19,5l26,5,7,,,26xe" fillcolor="black" stroked="f">
                      <v:path arrowok="t" o:connecttype="custom" o:connectlocs="0,26;19,31;26,5;7,0;0,26" o:connectangles="0,0,0,0,0"/>
                    </v:shape>
                    <v:shape id="Freeform 15573" o:spid="_x0000_s6512" style="position:absolute;left:6675;top:4580;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kpvsYA&#10;AADeAAAADwAAAGRycy9kb3ducmV2LnhtbERPzWrCQBC+C77DMoKXUjcWtTZ1lZJS1IOtxj7ANDsm&#10;wexsml01vn1XKHibj+93ZovWVOJMjSstKxgOIhDEmdUl5wq+9x+PUxDOI2usLJOCKzlYzLudGcba&#10;XnhH59TnIoSwi1FB4X0dS+myggy6ga2JA3ewjUEfYJNL3eAlhJtKPkXRRBosOTQUWFNSUHZMT0ZB&#10;svzEhzrNkh/6eh8PN6fx73a1Vqrfa99eQXhq/V38717pMP/leTSB2zvhBj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6kpvsYAAADeAAAADwAAAAAAAAAAAAAAAACYAgAAZHJz&#10;L2Rvd25yZXYueG1sUEsFBgAAAAAEAAQA9QAAAIsDAAAAAA==&#10;" path="m,29r19,3l24,3,5,,,29xe" fillcolor="black" stroked="f">
                      <v:path arrowok="t" o:connecttype="custom" o:connectlocs="0,29;19,32;24,3;5,0;0,29" o:connectangles="0,0,0,0,0"/>
                    </v:shape>
                    <v:shape id="Freeform 15574" o:spid="_x0000_s6513" style="position:absolute;left:6680;top:455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JH58MA&#10;AADeAAAADwAAAGRycy9kb3ducmV2LnhtbERP22oCMRB9F/yHMAVfRLMt4mVrFGlV9KVQ9QPGzXSz&#10;dTNZNlHXvzeC4NscznWm88aW4kK1LxwreO8nIIgzpwvOFRz2q94YhA/IGkvHpOBGHuazdmuKqXZX&#10;/qXLLuQihrBPUYEJoUql9Jkhi77vKuLI/bnaYoiwzqWu8RrDbSk/kmQoLRYcGwxW9GUoO+3OVgFb&#10;Yw7H7022plOzlD//5+2Ru0p13prFJ4hATXiJn+6NjvMno8EIHu/EG+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JH58MAAADeAAAADwAAAAAAAAAAAAAAAACYAgAAZHJzL2Rv&#10;d25yZXYueG1sUEsFBgAAAAAEAAQA9QAAAIgDAAAAAA==&#10;" path="m,26r19,5l24,4,5,,,26xe" fillcolor="black" stroked="f">
                      <v:path arrowok="t" o:connecttype="custom" o:connectlocs="0,26;19,31;24,4;5,0;0,26" o:connectangles="0,0,0,0,0"/>
                    </v:shape>
                    <v:shape id="Freeform 15575" o:spid="_x0000_s6514" style="position:absolute;left:6685;top:452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3TlccA&#10;AADeAAAADwAAAGRycy9kb3ducmV2LnhtbESPzW4CMQyE70i8Q+RKvaCSBVWlbAkIQVvRSyV+HsBs&#10;3M2WjbPaBNi+fX1A4mZrxjOfZ4vO1+pCbawCGxgNM1DERbAVlwYO+4+nV1AxIVusA5OBP4qwmPd7&#10;M8xtuPKWLrtUKgnhmKMBl1KTax0LRx7jMDTEov2E1mOStS21bfEq4b7W4yx70R4rlgaHDa0cFafd&#10;2Rtg79zhuN4Un3Tq3vX37/nryANjHh+65RuoRF26m2/XGyv408mz8Mo7MoOe/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N05XHAAAA3gAAAA8AAAAAAAAAAAAAAAAAmAIAAGRy&#10;cy9kb3ducmV2LnhtbFBLBQYAAAAABAAEAPUAAACMAwAAAAA=&#10;" path="m,27r19,4l24,5,4,,,27xe" fillcolor="black" stroked="f">
                      <v:path arrowok="t" o:connecttype="custom" o:connectlocs="0,27;19,31;24,5;4,0;0,27" o:connectangles="0,0,0,0,0"/>
                    </v:shape>
                    <v:shape id="Freeform 15576" o:spid="_x0000_s6515" style="position:absolute;left:6689;top:4499;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irxsUA&#10;AADeAAAADwAAAGRycy9kb3ducmV2LnhtbERPS2vCQBC+C/0PyxS86UYRa1JXkYKvU1HbQ2/T3WkS&#10;m50N2dXEf+8Khd7m43vOfNnZSlyp8aVjBaNhAoJYO1NyruDjtB7MQPiAbLByTApu5GG5eOrNMTOu&#10;5QNdjyEXMYR9hgqKEOpMSq8LsuiHriaO3I9rLIYIm1yaBtsYbis5TpKptFhybCiwpreC9O/xYhVM&#10;K70tdboff30fbp/2vW43+rxSqv/crV5BBOrCv/jPvTNxfvoySeHxTrxB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aKvGxQAAAN4AAAAPAAAAAAAAAAAAAAAAAJgCAABkcnMv&#10;ZG93bnJldi54bWxQSwUGAAAAAAQABAD1AAAAigMAAAAA&#10;" path="m,26r20,5l27,5,8,,,26xe" fillcolor="black" stroked="f">
                      <v:path arrowok="t" o:connecttype="custom" o:connectlocs="0,26;20,31;27,5;8,0;0,26" o:connectangles="0,0,0,0,0"/>
                    </v:shape>
                    <v:shape id="Freeform 15577" o:spid="_x0000_s6516" style="position:absolute;left:6697;top:4472;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CjMkA&#10;AADeAAAADwAAAGRycy9kb3ducmV2LnhtbESPQU/CQBCF7yb+h82YeDGwxaQKlYWQEiMeVCj+gLE7&#10;tg3d2dJdoP5752DibSbz5r33zZeDa9WZ+tB4NjAZJ6CIS28brgx87p9HU1AhIltsPZOBHwqwXFxf&#10;zTGz/sI7OhexUmLCIUMDdYxdpnUoa3IYxr4jltu37x1GWftK2x4vYu5afZ8kD9phw5JQY0d5TeWh&#10;ODkD+cs73nVFmX/RxzqdvJ3S43bzasztzbB6AhVpiP/iv++Nlfqzx1QABEdm0I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tWCjMkAAADeAAAADwAAAAAAAAAAAAAAAACYAgAA&#10;ZHJzL2Rvd25yZXYueG1sUEsFBgAAAAAEAAQA9QAAAI4DAAAAAA==&#10;" path="m,29r19,3l24,3,4,,,29xe" fillcolor="black" stroked="f">
                      <v:path arrowok="t" o:connecttype="custom" o:connectlocs="0,29;19,32;24,3;4,0;0,29" o:connectangles="0,0,0,0,0"/>
                    </v:shape>
                    <v:shape id="Freeform 15578" o:spid="_x0000_s6517" style="position:absolute;left:6701;top:4444;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cxHcUA&#10;AADeAAAADwAAAGRycy9kb3ducmV2LnhtbERPS2sCMRC+C/0PYQreNKug1tUoUvB1Em176G1Mprvb&#10;bibLJrrrvzeC0Nt8fM+ZL1tbiivVvnCsYNBPQBBrZwrOFHx+rHtvIHxANlg6JgU38rBcvHTmmBrX&#10;8JGup5CJGMI+RQV5CFUqpdc5WfR9VxFH7sfVFkOEdSZNjU0Mt6UcJslYWiw4NuRY0XtO+u90sQrG&#10;pd4Weroffp+Pty97qJqN/l0p1X1tVzMQgdrwL366dybOn05GA3i8E2+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xzEdxQAAAN4AAAAPAAAAAAAAAAAAAAAAAJgCAABkcnMv&#10;ZG93bnJldi54bWxQSwUGAAAAAAQABAD1AAAAigMAAAAA&#10;" path="m,26r20,5l27,4,8,,,26xe" fillcolor="black" stroked="f">
                      <v:path arrowok="t" o:connecttype="custom" o:connectlocs="0,26;20,31;27,4;8,0;0,26" o:connectangles="0,0,0,0,0"/>
                    </v:shape>
                    <v:shape id="Freeform 15579" o:spid="_x0000_s6518" style="position:absolute;left:6709;top:4417;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k0sQA&#10;AADeAAAADwAAAGRycy9kb3ducmV2LnhtbERPS2vCQBC+F/oflin0VjcNtMaYjYggFXrycfA4Zsds&#10;bHY2ZLca++u7guBtPr7nFLPBtuJMvW8cK3gfJSCIK6cbrhXstsu3DIQPyBpbx6TgSh5m5fNTgbl2&#10;F17TeRNqEUPY56jAhNDlUvrKkEU/ch1x5I6utxgi7Gupe7zEcNvKNEk+pcWGY4PBjhaGqp/Nr1WQ&#10;Zt/DuqZmm+2/aNfxYmz+TgelXl+G+RREoCE8xHf3Ssf5k/FHCrd34g2y/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PpNLEAAAA3gAAAA8AAAAAAAAAAAAAAAAAmAIAAGRycy9k&#10;b3ducmV2LnhtbFBLBQYAAAAABAAEAPUAAACJAwAAAAA=&#10;" path="m,27r19,4l26,5,7,,,27xe" fillcolor="black" stroked="f">
                      <v:path arrowok="t" o:connecttype="custom" o:connectlocs="0,27;19,31;26,5;7,0;0,27" o:connectangles="0,0,0,0,0"/>
                    </v:shape>
                    <v:shape id="Freeform 15580" o:spid="_x0000_s6519" style="position:absolute;left:6716;top:4391;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DXOcQA&#10;AADeAAAADwAAAGRycy9kb3ducmV2LnhtbERP22oCMRB9F/oPYQq+FM1qUdutUUq1oi+Clw8YN9PN&#10;6maybKKuf2+Egm9zONcZTxtbigvVvnCsoNdNQBBnThecK9jvfjsfIHxA1lg6JgU38jCdvLTGmGp3&#10;5Q1dtiEXMYR9igpMCFUqpc8MWfRdVxFH7s/VFkOEdS51jdcYbkvZT5KhtFhwbDBY0Y+h7LQ9WwVs&#10;jdkfZstsQadmLtfH8+rAb0q1X5vvLxCBmvAU/7uXOs7/HA3e4fFOvEF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w1znEAAAA3gAAAA8AAAAAAAAAAAAAAAAAmAIAAGRycy9k&#10;b3ducmV2LnhtbFBLBQYAAAAABAAEAPUAAACJAwAAAAA=&#10;" path="m,26r19,5l24,5,5,,,26xe" fillcolor="black" stroked="f">
                      <v:path arrowok="t" o:connecttype="custom" o:connectlocs="0,26;19,31;24,5;5,0;0,26" o:connectangles="0,0,0,0,0"/>
                    </v:shape>
                    <v:shape id="Freeform 15581" o:spid="_x0000_s6520" style="position:absolute;left:6721;top:4364;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6Ej8UA&#10;AADeAAAADwAAAGRycy9kb3ducmV2LnhtbERP20rEMBB9F/yHMIIvYtPK1kvdbJHK4vrgrfoBYzO2&#10;xWYSm7Rb/94Igm9zONdZl4sZxEyj7y0ryJIUBHFjdc+tgrfX7eklCB+QNQ6WScE3eSg3hwdrLLTd&#10;8wvNdWhFDGFfoIIuBFdI6ZuODPrEOuLIfdjRYIhwbKUecR/DzSDP0vRcGuw5NnToqOqo+awno6C6&#10;e8QTVzfVOz3d5tnDlH897+6VOj5abq5BBFrCv/jPvdNx/tVFvoLfd+IN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7oSPxQAAAN4AAAAPAAAAAAAAAAAAAAAAAJgCAABkcnMv&#10;ZG93bnJldi54bWxQSwUGAAAAAAQABAD1AAAAigMAAAAA&#10;" path="m,27r19,5l24,5,4,,,27xe" fillcolor="black" stroked="f">
                      <v:path arrowok="t" o:connecttype="custom" o:connectlocs="0,27;19,32;24,5;4,0;0,27" o:connectangles="0,0,0,0,0"/>
                    </v:shape>
                    <v:shape id="Freeform 15582" o:spid="_x0000_s6521" style="position:absolute;left:6725;top:4338;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w3HsUA&#10;AADeAAAADwAAAGRycy9kb3ducmV2LnhtbERPS2vCQBC+F/wPywi91Y2CVlPXEAp9nYqvg7fp7phE&#10;s7MhuzXx33cLgrf5+J6zzHpbiwu1vnKsYDxKQBBrZyouFOy2b09zED4gG6wdk4IrechWg4clpsZ1&#10;vKbLJhQihrBPUUEZQpNK6XVJFv3INcSRO7rWYoiwLaRpsYvhtpaTJJlJixXHhhIbei1Jnze/VsGs&#10;1h+VXnxNDj/r695+N927PuVKPQ77/AVEoD7cxTf3p4nzF8/TKfy/E2+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DcexQAAAN4AAAAPAAAAAAAAAAAAAAAAAJgCAABkcnMv&#10;ZG93bnJldi54bWxQSwUGAAAAAAQABAD1AAAAigMAAAAA&#10;" path="m,26r20,5l27,5,8,,,26xe" fillcolor="black" stroked="f">
                      <v:path arrowok="t" o:connecttype="custom" o:connectlocs="0,26;20,31;27,5;8,0;0,26" o:connectangles="0,0,0,0,0"/>
                    </v:shape>
                    <v:shape id="Freeform 15583" o:spid="_x0000_s6522" style="position:absolute;left:6733;top:431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d0ocMA&#10;AADeAAAADwAAAGRycy9kb3ducmV2LnhtbERPzWoCMRC+C75DmIIX0WwLWt0aRVoVvQhVH2DcTDdb&#10;N5NlE3V9eyMI3ubj+53JrLGluFDtC8cK3vsJCOLM6YJzBYf9sjcC4QOyxtIxKbiRh9m03Zpgqt2V&#10;f+myC7mIIexTVGBCqFIpfWbIou+7ijhyf662GCKsc6lrvMZwW8qPJBlKiwXHBoMVfRvKTruzVcDW&#10;mMPxZ52t6NQs5Pb/vDlyV6nOWzP/AhGoCS/x073Wcf74czCExzvxBj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d0ocMAAADeAAAADwAAAAAAAAAAAAAAAACYAgAAZHJzL2Rv&#10;d25yZXYueG1sUEsFBgAAAAAEAAQA9QAAAIgDAAAAAA==&#10;" path="m,26r19,5l24,4,4,,,26xe" fillcolor="black" stroked="f">
                      <v:path arrowok="t" o:connecttype="custom" o:connectlocs="0,26;19,31;24,4;4,0;0,26" o:connectangles="0,0,0,0,0"/>
                    </v:shape>
                    <v:shape id="Freeform 15584" o:spid="_x0000_s6523" style="position:absolute;left:6737;top:428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vROsMA&#10;AADeAAAADwAAAGRycy9kb3ducmV2LnhtbERP22oCMRB9F/yHMAVfRLMteNsaRVoVfSlU/YBxM91s&#10;3UyWTdT1740g+DaHc53pvLGluFDtC8cK3vsJCOLM6YJzBYf9qjcG4QOyxtIxKbiRh/ms3Zpiqt2V&#10;f+myC7mIIexTVGBCqFIpfWbIou+7ijhyf662GCKsc6lrvMZwW8qPJBlKiwXHBoMVfRnKTruzVcDW&#10;mMPxe5Ot6dQs5c//eXvkrlKdt2bxCSJQE17ip3uj4/zJaDCCxzvxBj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vROsMAAADeAAAADwAAAAAAAAAAAAAAAACYAgAAZHJzL2Rv&#10;d25yZXYueG1sUEsFBgAAAAAEAAQA9QAAAIgDAAAAAA==&#10;" path="m,27r20,4l24,5,5,,,27xe" fillcolor="black" stroked="f">
                      <v:path arrowok="t" o:connecttype="custom" o:connectlocs="0,27;20,31;24,5;5,0;0,27" o:connectangles="0,0,0,0,0"/>
                    </v:shape>
                    <v:shape id="Freeform 15585" o:spid="_x0000_s6524" style="position:absolute;left:6742;top:4259;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2YgMgA&#10;AADeAAAADwAAAGRycy9kb3ducmV2LnhtbESPT0/DMAzF70j7DpEncWMpkxisazpNSPw7oQ047OYl&#10;XltonKoJa/ft8QFpN1vv+b2fi/XoW3WiPjaBDdzOMlDENriGKwOfH083D6BiQnbYBiYDZ4qwLidX&#10;BeYuDLyl0y5VSkI45migTqnLtY62Jo9xFjpi0Y6h95hk7Svtehwk3Ld6nmUL7bFhaaixo8ea7M/u&#10;1xtYtPalscu3+f6wPX/59254tt8bY66n42YFKtGYLub/61cn+Mv7O+GVd2QG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ZiAyAAAAN4AAAAPAAAAAAAAAAAAAAAAAJgCAABk&#10;cnMvZG93bnJldi54bWxQSwUGAAAAAAQABAD1AAAAjQMAAAAA&#10;" path="m,26r19,5l27,5,7,,,26xe" fillcolor="black" stroked="f">
                      <v:path arrowok="t" o:connecttype="custom" o:connectlocs="0,26;19,31;27,5;7,0;0,26" o:connectangles="0,0,0,0,0"/>
                    </v:shape>
                    <v:shape id="Freeform 15586" o:spid="_x0000_s6525" style="position:absolute;left:6749;top:4232;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rEcYA&#10;AADeAAAADwAAAGRycy9kb3ducmV2LnhtbERPzWrCQBC+F3yHZYReim4spGp0lZJSqodWjT7AmB2T&#10;YHY2za4a375bKPQ2H9/vzJedqcWVWldZVjAaRiCIc6srLhQc9u+DCQjnkTXWlknBnRwsF72HOSba&#10;3nhH18wXIoSwS1BB6X2TSOnykgy6oW2IA3eyrUEfYFtI3eIthJtaPkfRizRYcWgosaG0pPycXYyC&#10;9OMLn5osT4+0eYtHn5f4e7taK/XY715nIDx1/l/8517pMH86jqfw+064QS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8rEcYAAADeAAAADwAAAAAAAAAAAAAAAACYAgAAZHJz&#10;L2Rvd25yZXYueG1sUEsFBgAAAAAEAAQA9QAAAIsDAAAAAA==&#10;" path="m,27r20,5l24,5,5,,,27xe" fillcolor="black" stroked="f">
                      <v:path arrowok="t" o:connecttype="custom" o:connectlocs="0,27;20,32;24,5;5,0;0,27" o:connectangles="0,0,0,0,0"/>
                    </v:shape>
                    <v:shape id="Freeform 15587" o:spid="_x0000_s6526" style="position:absolute;left:6754;top:4206;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deO8cA&#10;AADeAAAADwAAAGRycy9kb3ducmV2LnhtbESPQW/CMAyF75P2HyJP4jbScSijEBCatDFOE2w7cDOJ&#10;aQuNUzUZLf9+PkzazZaf33vfYjX4Rl2pi3VgA0/jDBSxDa7m0sDX5+vjM6iYkB02gcnAjSKslvd3&#10;Cyxc6HlH130qlZhwLNBAlVJbaB1tRR7jOLTEcjuFzmOStSu167AXc9/oSZbl2mPNklBhSy8V2cv+&#10;xxvIG7up7Ww7ORx3t2//0fZv9rw2ZvQwrOegEg3pX/z3/e6k/myaC4DgyAx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nXjvHAAAA3gAAAA8AAAAAAAAAAAAAAAAAmAIAAGRy&#10;cy9kb3ducmV2LnhtbFBLBQYAAAAABAAEAPUAAACMAwAAAAA=&#10;" path="m,26r19,5l27,5,7,,,26xe" fillcolor="black" stroked="f">
                      <v:path arrowok="t" o:connecttype="custom" o:connectlocs="0,26;19,31;27,5;7,0;0,26" o:connectangles="0,0,0,0,0"/>
                    </v:shape>
                    <v:shape id="Freeform 15588" o:spid="_x0000_s6527" style="position:absolute;left:6761;top:4180;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maMMA&#10;AADeAAAADwAAAGRycy9kb3ducmV2LnhtbERPzYrCMBC+C75DGMHLoqke/KlGkV0VvSys+gBjMzbV&#10;ZlKaqPXtNwsL3ubj+535srGleFDtC8cKBv0EBHHmdMG5gtNx05uA8AFZY+mYFLzIw3LRbs0x1e7J&#10;P/Q4hFzEEPYpKjAhVKmUPjNk0fddRRy5i6sthgjrXOoanzHclnKYJCNpseDYYLCiT0PZ7XC3Ctga&#10;czp/7bIt3Zq1/L7e92f+UKrbaVYzEIGa8Bb/u3c6zp+ORwP4eyf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ImaMMAAADeAAAADwAAAAAAAAAAAAAAAACYAgAAZHJzL2Rv&#10;d25yZXYueG1sUEsFBgAAAAAEAAQA9QAAAIgDAAAAAA==&#10;" path="m,26r20,5l24,4,5,,,26xe" fillcolor="black" stroked="f">
                      <v:path arrowok="t" o:connecttype="custom" o:connectlocs="0,26;20,31;24,4;5,0;0,26" o:connectangles="0,0,0,0,0"/>
                    </v:shape>
                    <v:shape id="Freeform 15589" o:spid="_x0000_s6528" style="position:absolute;left:6766;top:4156;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HUdsUA&#10;AADeAAAADwAAAGRycy9kb3ducmV2LnhtbERPzWrCQBC+F3yHZYTe6kYPaZu6iohSsVXQ9gGG7JgE&#10;d2djdjVJn75bKHibj+93pvPOGnGjxleOFYxHCQji3OmKCwXfX+unFxA+IGs0jklBTx7ms8HDFDPt&#10;Wj7Q7RgKEUPYZ6igDKHOpPR5SRb9yNXEkTu5xmKIsCmkbrCN4dbISZKk0mLFsaHEmpYl5efj1SqQ&#10;l8MqbM16Z9Jr+/Gzv/T6/bNX6nHYLd5ABOrCXfzv3ug4//U5ncDfO/EG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QdR2xQAAAN4AAAAPAAAAAAAAAAAAAAAAAJgCAABkcnMv&#10;ZG93bnJldi54bWxQSwUGAAAAAAQABAD1AAAAigMAAAAA&#10;" path="m,24r19,4l27,4,7,,,24xe" fillcolor="black" stroked="f">
                      <v:path arrowok="t" o:connecttype="custom" o:connectlocs="0,24;19,28;27,4;7,0;0,24" o:connectangles="0,0,0,0,0"/>
                    </v:shape>
                    <v:shape id="Freeform 15590" o:spid="_x0000_s6529" style="position:absolute;left:6773;top:4132;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66IsUA&#10;AADeAAAADwAAAGRycy9kb3ducmV2LnhtbERPS2vCQBC+F/oflil4q5sqvqKriCBWUIqPS2/T7JgN&#10;zc6G7DaJ/75bEHqbj+85i1VnS9FQ7QvHCt76CQjizOmCcwXXy/Z1CsIHZI2lY1JwJw+r5fPTAlPt&#10;Wj5Rcw65iCHsU1RgQqhSKX1myKLvu4o4cjdXWwwR1rnUNbYx3JZykCRjabHg2GCwoo2h7Pv8YxVs&#10;aNoNv+5tszuePkf7j3ZnDpaV6r106zmIQF34Fz/c7zrOn03GQ/h7J94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oixQAAAN4AAAAPAAAAAAAAAAAAAAAAAJgCAABkcnMv&#10;ZG93bnJldi54bWxQSwUGAAAAAAQABAD1AAAAigMAAAAA&#10;" path="m,24r20,4l24,4,5,,,24xe" fillcolor="black" stroked="f">
                      <v:path arrowok="t" o:connecttype="custom" o:connectlocs="0,24;20,28;24,4;5,0;0,24" o:connectangles="0,0,0,0,0"/>
                    </v:shape>
                    <v:shape id="Freeform 15591" o:spid="_x0000_s6530" style="position:absolute;left:6778;top:410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WF8MMA&#10;AADeAAAADwAAAGRycy9kb3ducmV2LnhtbERPzWoCMRC+C75DmIIX0WyLWN0aRVoVvQhVH2DcTDdb&#10;N5NlE3V9eyMI3ubj+53JrLGluFDtC8cK3vsJCOLM6YJzBYf9sjcC4QOyxtIxKbiRh9m03Zpgqt2V&#10;f+myC7mIIexTVGBCqFIpfWbIou+7ijhyf662GCKsc6lrvMZwW8qPJBlKiwXHBoMVfRvKTruzVcDW&#10;mMPxZ52t6NQs5Pb/vDlyV6nOWzP/AhGoCS/x073Wcf74cziAxzvxBj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WF8MMAAADeAAAADwAAAAAAAAAAAAAAAACYAgAAZHJzL2Rv&#10;d25yZXYueG1sUEsFBgAAAAAEAAQA9QAAAIgDAAAAAA==&#10;" path="m,27r19,4l24,5,5,,,27xe" fillcolor="black" stroked="f">
                      <v:path arrowok="t" o:connecttype="custom" o:connectlocs="0,27;19,31;24,5;5,0;0,27" o:connectangles="0,0,0,0,0"/>
                    </v:shape>
                    <v:shape id="Freeform 15592" o:spid="_x0000_s6531" style="position:absolute;left:6783;top:4081;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lMGsUA&#10;AADeAAAADwAAAGRycy9kb3ducmV2LnhtbERPTU8CMRC9k/gfmjHxBl1UVlwpxEgMcPAgEs+T7bCt&#10;bqfNtsLqr7ckJNzm5X3ObNG7Vhyoi9azgvGoAEFce225UbD7eB1OQcSErLH1TAp+KcJifjWYYaX9&#10;kd/psE2NyCEcK1RgUgqVlLE25DCOfCDO3N53DlOGXSN1h8cc7lp5WxSldGg5NxgM9GKo/t7+OAWf&#10;m/FdHf6ML1crY7/2dnkf3pZK3Vz3z08gEvXpIj671zrPf3woJ3B6J98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iUwaxQAAAN4AAAAPAAAAAAAAAAAAAAAAAJgCAABkcnMv&#10;ZG93bnJldi54bWxQSwUGAAAAAAQABAD1AAAAigMAAAAA&#10;" path="m,24r19,5l26,5,7,,,24xe" fillcolor="black" stroked="f">
                      <v:path arrowok="t" o:connecttype="custom" o:connectlocs="0,24;19,29;26,5;7,0;0,24" o:connectangles="0,0,0,0,0"/>
                    </v:shape>
                    <v:shape id="Freeform 15593" o:spid="_x0000_s6532" style="position:absolute;left:6790;top:405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u+HMQA&#10;AADeAAAADwAAAGRycy9kb3ducmV2LnhtbERPzWrCQBC+C77DMkIvxWzqIbUxq4i1xV4EUx9gzE6z&#10;qdnZkF01fftuoeBtPr7fKVaDbcWVet84VvCUpCCIK6cbrhUcP9+mcxA+IGtsHZOCH/KwWo5HBeba&#10;3fhA1zLUIoawz1GBCaHLpfSVIYs+cR1x5L5cbzFE2NdS93iL4baVszTNpMWGY4PBjjaGqnN5sQrY&#10;GnM8ve6qdzoPW7n/vnyc+FGph8mwXoAINIS7+N+903H+y3OWwd878Qa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rvhzEAAAA3gAAAA8AAAAAAAAAAAAAAAAAmAIAAGRycy9k&#10;b3ducmV2LnhtbFBLBQYAAAAABAAEAPUAAACJAwAAAAA=&#10;" path="m,26r19,5l24,5,5,,,26xe" fillcolor="black" stroked="f">
                      <v:path arrowok="t" o:connecttype="custom" o:connectlocs="0,26;19,31;24,5;5,0;0,26" o:connectangles="0,0,0,0,0"/>
                    </v:shape>
                    <v:shape id="Freeform 15594" o:spid="_x0000_s6533" style="position:absolute;left:6795;top:403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bqosQA&#10;AADeAAAADwAAAGRycy9kb3ducmV2LnhtbERPS4vCMBC+C/sfwix401QP1q1GkQVBWBF8sOJtaMa2&#10;bDOpTVbjvzeC4G0+vudM58HU4kqtqywrGPQTEMS51RUXCg77ZW8MwnlkjbVlUnAnB/PZR2eKmbY3&#10;3tJ15wsRQ9hlqKD0vsmkdHlJBl3fNsSRO9vWoI+wLaRu8RbDTS2HSTKSBiuODSU29F1S/rf7NwrC&#10;Ih1s1vp3ddCX+v5jTsEfl1ulup9hMQHhKfi3+OVe6Tj/Kx2l8Hwn3i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m6qLEAAAA3gAAAA8AAAAAAAAAAAAAAAAAmAIAAGRycy9k&#10;b3ducmV2LnhtbFBLBQYAAAAABAAEAPUAAACJAwAAAAA=&#10;" path="m,24r19,5l24,5,5,,,24xe" fillcolor="black" stroked="f">
                      <v:path arrowok="t" o:connecttype="custom" o:connectlocs="0,24;19,29;24,5;5,0;0,24" o:connectangles="0,0,0,0,0"/>
                    </v:shape>
                    <v:shape id="Freeform 15595" o:spid="_x0000_s6534" style="position:absolute;left:6800;top:4007;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jjhMcA&#10;AADeAAAADwAAAGRycy9kb3ducmV2LnhtbESPQU/DMAyF70j7D5GRuLF0gAqUZdPEhDYOHBiIs9V4&#10;TaBxoiZsZb8eH5C42XrP732eL8fQqwMN2Uc2MJtWoIjbaD13Bt7fni7vQOWCbLGPTAZ+KMNyMTmb&#10;Y2PjkV/psCudkhDODRpwpaRG69w6CpinMRGLto9DwCLr0Gk74FHCQ6+vqqrWAT1Lg8NEj47ar913&#10;MPDxPLtu08nFerNx/nPv1zfpZW3Mxfm4egBVaCz/5r/rrRX8+9taeOUdmUE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I44THAAAA3gAAAA8AAAAAAAAAAAAAAAAAmAIAAGRy&#10;cy9kb3ducmV2LnhtbFBLBQYAAAAABAAEAPUAAACMAwAAAAA=&#10;" path="m,24r19,5l26,5,7,,,24xe" fillcolor="black" stroked="f">
                      <v:path arrowok="t" o:connecttype="custom" o:connectlocs="0,24;19,29;26,5;7,0;0,24" o:connectangles="0,0,0,0,0"/>
                    </v:shape>
                    <v:shape id="Freeform 15596" o:spid="_x0000_s6535" style="position:absolute;left:6807;top:398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XbS8UA&#10;AADeAAAADwAAAGRycy9kb3ducmV2LnhtbERPS2vCQBC+F/wPywi9NRt78BGzihQEoaWgFcXbkB2T&#10;YHY2zW7N5t93C0Jv8/E9J18H04g7da62rGCSpCCIC6trLhUcv7YvcxDOI2tsLJOCgRysV6OnHDNt&#10;e97T/eBLEUPYZaig8r7NpHRFRQZdYlviyF1tZ9BH2JVSd9jHcNPI1zSdSoM1x4YKW3qrqLgdfoyC&#10;sJlNPj/0aXfU383wbi7Bn7d7pZ7HYbME4Sn4f/HDvdNx/mI2XcDfO/EG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dtLxQAAAN4AAAAPAAAAAAAAAAAAAAAAAJgCAABkcnMv&#10;ZG93bnJldi54bWxQSwUGAAAAAAQABAD1AAAAigMAAAAA&#10;" path="m,24r19,5l24,5,5,,,24xe" fillcolor="black" stroked="f">
                      <v:path arrowok="t" o:connecttype="custom" o:connectlocs="0,24;19,29;24,5;5,0;0,24" o:connectangles="0,0,0,0,0"/>
                    </v:shape>
                    <v:shape id="Freeform 15597" o:spid="_x0000_s6536" style="position:absolute;left:6812;top:395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d5X8cA&#10;AADeAAAADwAAAGRycy9kb3ducmV2LnhtbESPQU8CMRCF7yb+h2ZIvEkXNaArhRiJQQ8cAON5sh22&#10;le202VZY/fXOwcTbTObNe++bL4fQqRP12Uc2MBlXoIibaD23Bt73L9f3oHJBtthFJgPflGG5uLyY&#10;Y23jmbd02pVWiQnnGg24UlKtdW4cBczjmIjldoh9wCJr32rb41nMQ6dvqmqqA3qWBIeJnh01x91X&#10;MPDxNrlt0o+L0/Xa+c+DX92lzcqYq9Hw9Aiq0FD+xX/fr1bqP8xmAiA4MoN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neV/HAAAA3gAAAA8AAAAAAAAAAAAAAAAAmAIAAGRy&#10;cy9kb3ducmV2LnhtbFBLBQYAAAAABAAEAPUAAACMAwAAAAA=&#10;" path="m,24r19,5l26,5,7,,,24xe" fillcolor="black" stroked="f">
                      <v:path arrowok="t" o:connecttype="custom" o:connectlocs="0,24;19,29;26,5;7,0;0,24" o:connectangles="0,0,0,0,0"/>
                    </v:shape>
                    <v:shape id="Freeform 15598" o:spid="_x0000_s6537" style="position:absolute;left:6819;top:3935;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vcxMUA&#10;AADeAAAADwAAAGRycy9kb3ducmV2LnhtbERPS0sDMRC+F/wPYYTe2uxa6WNtWsQi1YOHPuh52Ew3&#10;0c0kbGK7+uuNIHibj+85y3XvWnGhLlrPCspxAYK49tpyo+B4eB7NQcSErLH1TAq+KMJ6dTNYYqX9&#10;lXd02adG5BCOFSowKYVKylgbchjHPhBn7uw7hynDrpG6w2sOd628K4qpdGg5NxgM9GSo/th/OgWn&#10;13JSh2/jp9utse9nu7kPbxulhrf94wOIRH36F/+5X3Sev5jNSvh9J98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a9zExQAAAN4AAAAPAAAAAAAAAAAAAAAAAJgCAABkcnMv&#10;ZG93bnJldi54bWxQSwUGAAAAAAQABAD1AAAAigMAAAAA&#10;" path="m,24r19,5l26,5,7,,,24xe" fillcolor="black" stroked="f">
                      <v:path arrowok="t" o:connecttype="custom" o:connectlocs="0,24;19,29;26,5;7,0;0,24" o:connectangles="0,0,0,0,0"/>
                    </v:shape>
                    <v:shape id="Freeform 15599" o:spid="_x0000_s6538" style="position:absolute;left:6826;top:3913;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m+TsIA&#10;AADeAAAADwAAAGRycy9kb3ducmV2LnhtbERPS2vCQBC+C/0PyxR6Ed0oaDR1FSsUctUWvQ7ZyYNm&#10;Z8PuNkn/fVcQvM3H95zdYTSt6Mn5xrKCxTwBQVxY3XCl4Pvrc7YB4QOyxtYyKfgjD4f9y2SHmbYD&#10;n6m/hErEEPYZKqhD6DIpfVGTQT+3HXHkSusMhghdJbXDIYabVi6TZC0NNhwbauzoVFPxc/k1Cq6d&#10;tZtbGPI8PZVu+uF651alUm+v4/EdRKAxPMUPd67j/G2aLuH+TrxB7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ib5OwgAAAN4AAAAPAAAAAAAAAAAAAAAAAJgCAABkcnMvZG93&#10;bnJldi54bWxQSwUGAAAAAAQABAD1AAAAhwMAAAAA&#10;" path="m,22r19,5l24,5,5,,,22xe" fillcolor="black" stroked="f">
                      <v:path arrowok="t" o:connecttype="custom" o:connectlocs="0,22;19,27;24,5;5,0;0,22" o:connectangles="0,0,0,0,0"/>
                    </v:shape>
                    <v:shape id="Freeform 15600" o:spid="_x0000_s6539" style="position:absolute;left:6831;top:388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R6fMUA&#10;AADeAAAADwAAAGRycy9kb3ducmV2LnhtbERP22rCQBB9L/gPywh9qxtbMDa6CSIIglLwQkvfhuyY&#10;BLOzaXbV9e+7hYJvczjXmRfBtOJKvWssKxiPEhDEpdUNVwqOh9XLFITzyBpby6TgTg6KfPA0x0zb&#10;G+/ouveViCHsMlRQe99lUrqyJoNuZDviyJ1sb9BH2FdS93iL4aaVr0kykQYbjg01drSsqTzvL0ZB&#10;WKTjj63+XB/1T3vfmO/gv1Y7pZ6HYTED4Sn4h/jfvdZx/nuavsHfO/EG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Hp8xQAAAN4AAAAPAAAAAAAAAAAAAAAAAJgCAABkcnMv&#10;ZG93bnJldi54bWxQSwUGAAAAAAQABAD1AAAAigMAAAAA&#10;" path="m,24r19,5l24,5,5,,,24xe" fillcolor="black" stroked="f">
                      <v:path arrowok="t" o:connecttype="custom" o:connectlocs="0,24;19,29;24,5;5,0;0,24" o:connectangles="0,0,0,0,0"/>
                    </v:shape>
                    <v:shape id="Freeform 15601" o:spid="_x0000_s6540" style="position:absolute;left:6836;top:3868;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OFccMA&#10;AADeAAAADwAAAGRycy9kb3ducmV2LnhtbERPS4vCMBC+C/sfwix401RZX12j7AqKJ0FXwePYzLZl&#10;m0lpYqz/3gjC3ubje8582ZpKBGpcaVnBoJ+AIM6sLjlXcPxZ96YgnEfWWFkmBXdysFy8deaYanvj&#10;PYWDz0UMYZeigsL7OpXSZQUZdH1bE0fu1zYGfYRNLnWDtxhuKjlMkrE0WHJsKLCmVUHZ3+FqFITR&#10;/ro5f+8GesjyEtqVPNk8KNV9b78+QXhq/b/45d7qOH82mXzA8514g1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OFccMAAADeAAAADwAAAAAAAAAAAAAAAACYAgAAZHJzL2Rv&#10;d25yZXYueG1sUEsFBgAAAAAEAAQA9QAAAIgDAAAAAA==&#10;" path="m,21r19,7l26,7,7,,,21xe" fillcolor="black" stroked="f">
                      <v:path arrowok="t" o:connecttype="custom" o:connectlocs="0,21;19,28;26,7;7,0;0,21" o:connectangles="0,0,0,0,0"/>
                    </v:shape>
                    <v:shape id="Freeform 15602" o:spid="_x0000_s6541" style="position:absolute;left:6843;top:3844;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IREMUA&#10;AADeAAAADwAAAGRycy9kb3ducmV2LnhtbERPS2vCQBC+F/oflil4qxsVq0ZXKYJYoVJ8XLyN2TEb&#10;mp0N2W0S/71bKPQ2H99zFqvOlqKh2heOFQz6CQjizOmCcwXn0+Z1CsIHZI2lY1JwJw+r5fPTAlPt&#10;Wj5Qcwy5iCHsU1RgQqhSKX1myKLvu4o4cjdXWwwR1rnUNbYx3JZymCRv0mLBscFgRWtD2ffxxypY&#10;07QbXe9ts90fLuPdV7s1n5aV6r1073MQgbrwL/5zf+g4fzaZjOH3nXiD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hEQxQAAAN4AAAAPAAAAAAAAAAAAAAAAAJgCAABkcnMv&#10;ZG93bnJldi54bWxQSwUGAAAAAAQABAD1AAAAigMAAAAA&#10;" path="m,24r19,4l24,4,5,,,24xe" fillcolor="black" stroked="f">
                      <v:path arrowok="t" o:connecttype="custom" o:connectlocs="0,24;19,28;24,4;5,0;0,24" o:connectangles="0,0,0,0,0"/>
                    </v:shape>
                    <v:shape id="Freeform 15603" o:spid="_x0000_s6542" style="position:absolute;left:6848;top:3822;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JEsMUA&#10;AADeAAAADwAAAGRycy9kb3ducmV2LnhtbERPS08CMRC+k/gfmjHhBl3ELLBSiJEY9OCBRzhPtsO2&#10;up022wqrv96amHibL99zluveteJCXbSeFUzGBQji2mvLjYLj4Xk0BxETssbWMyn4ogjr1c1giZX2&#10;V97RZZ8akUM4VqjApBQqKWNtyGEc+0CcubPvHKYMu0bqDq853LXyrihK6dBybjAY6MlQ/bH/dApO&#10;r5NpHb6NL7dbY9/PdnMf3jZKDW/7xwcQifr0L/5zv+g8fzGblfD7Tr5B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kSwxQAAAN4AAAAPAAAAAAAAAAAAAAAAAJgCAABkcnMv&#10;ZG93bnJldi54bWxQSwUGAAAAAAQABAD1AAAAigMAAAAA&#10;" path="m,22r19,7l26,7,7,,,22xe" fillcolor="black" stroked="f">
                      <v:path arrowok="t" o:connecttype="custom" o:connectlocs="0,22;19,29;26,7;7,0;0,22" o:connectangles="0,0,0,0,0"/>
                    </v:shape>
                    <v:shape id="Freeform 15604" o:spid="_x0000_s6543" style="position:absolute;left:6855;top:3800;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4d1sIA&#10;AADeAAAADwAAAGRycy9kb3ducmV2LnhtbERPS2vCQBC+F/wPywi9FN1UaKPRVVQQcq2KXofs5IHZ&#10;2bC7TdJ/7xYKvc3H95zNbjSt6Mn5xrKC93kCgriwuuFKwfVymi1B+ICssbVMCn7Iw247edlgpu3A&#10;X9SfQyViCPsMFdQhdJmUvqjJoJ/bjjhypXUGQ4SuktrhEMNNKxdJ8ikNNhwbauzoWFPxOH8bBbfO&#10;2uU9DHmeHkv3dnC9cx+lUq/Tcb8GEWgM/+I/d67j/FWapvD7TrxB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h3WwgAAAN4AAAAPAAAAAAAAAAAAAAAAAJgCAABkcnMvZG93&#10;bnJldi54bWxQSwUGAAAAAAQABAD1AAAAhwMAAAAA&#10;" path="m,22r19,5l24,5,5,,,22xe" fillcolor="black" stroked="f">
                      <v:path arrowok="t" o:connecttype="custom" o:connectlocs="0,22;19,27;24,5;5,0;0,22" o:connectangles="0,0,0,0,0"/>
                    </v:shape>
                    <v:shape id="Freeform 15605" o:spid="_x0000_s6544" style="position:absolute;left:6860;top:377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F1WccA&#10;AADeAAAADwAAAGRycy9kb3ducmV2LnhtbESPQU8CMRCF7yb+h2ZIvEkXNaArhRiJQQ8cAON5sh22&#10;le202VZY/fXOwcTbTN6b976ZL4fQqRP12Uc2MBlXoIibaD23Bt73L9f3oHJBtthFJgPflGG5uLyY&#10;Y23jmbd02pVWSQjnGg24UlKtdW4cBczjmIhFO8Q+YJG1b7Xt8SzhodM3VTXVAT1Lg8NEz46a4+4r&#10;GPh4m9w26cfF6Xrt/OfBr+7SZmXM1Wh4egRVaCj/5r/rVyv4D7OZ8Mo7MoN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RdVnHAAAA3gAAAA8AAAAAAAAAAAAAAAAAmAIAAGRy&#10;cy9kb3ducmV2LnhtbFBLBQYAAAAABAAEAPUAAACMAwAAAAA=&#10;" path="m,21r19,8l26,7,7,,,21xe" fillcolor="black" stroked="f">
                      <v:path arrowok="t" o:connecttype="custom" o:connectlocs="0,21;19,29;26,7;7,0;0,21" o:connectangles="0,0,0,0,0"/>
                    </v:shape>
                    <v:shape id="Freeform 15606" o:spid="_x0000_s6545" style="position:absolute;left:6867;top:3757;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0sP8IA&#10;AADeAAAADwAAAGRycy9kb3ducmV2LnhtbERPS2vCQBC+F/wPywheim4qtNHoKioUctUWvQ7ZyQOz&#10;s2F3m8R/3y0Ivc3H95ztfjSt6Mn5xrKCt0UCgriwuuFKwffX53wFwgdkja1lUvAgD/vd5GWLmbYD&#10;n6m/hErEEPYZKqhD6DIpfVGTQb+wHXHkSusMhghdJbXDIYabVi6T5EMabDg21NjRqabifvkxCq6d&#10;tatbGPI8PZXu9eh6595LpWbT8bABEWgM/+KnO9dx/jpN1/D3TrxB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LSw/wgAAAN4AAAAPAAAAAAAAAAAAAAAAAJgCAABkcnMvZG93&#10;bnJldi54bWxQSwUGAAAAAAQABAD1AAAAhwMAAAAA&#10;" path="m,22r19,5l24,5,5,,,22xe" fillcolor="black" stroked="f">
                      <v:path arrowok="t" o:connecttype="custom" o:connectlocs="0,22;19,27;24,5;5,0;0,22" o:connectangles="0,0,0,0,0"/>
                    </v:shape>
                    <v:shape id="Freeform 15607" o:spid="_x0000_s6546" style="position:absolute;left:6872;top:3736;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aM0ckA&#10;AADeAAAADwAAAGRycy9kb3ducmV2LnhtbESPQUvDQBCF74L/YRmhN7tRita02xIEpVAQbCva25Cd&#10;JtHsbNzdptFf7xyE3maYN++9b74cXKt6CrHxbOBmnIEiLr1tuDKw2z5dT0HFhGyx9UwGfijCcnF5&#10;Mcfc+hO/Ur9JlRITjjkaqFPqcq1jWZPDOPYdsdwOPjhMsoZK24AnMXetvs2yO+2wYUmosaPHmsqv&#10;zdEZeHv5/tgfPtf9+9o1zzZMivC7LYwZXQ3FDFSiIZ3F/98rK/Uf7qcCIDgyg17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4aM0ckAAADeAAAADwAAAAAAAAAAAAAAAACYAgAA&#10;ZHJzL2Rvd25yZXYueG1sUEsFBgAAAAAEAAQA9QAAAI4DAAAAAA==&#10;" path="m,21r19,5l24,4,5,,,21xe" fillcolor="black" stroked="f">
                      <v:path arrowok="t" o:connecttype="custom" o:connectlocs="0,21;19,26;24,4;5,0;0,21" o:connectangles="0,0,0,0,0"/>
                    </v:shape>
                    <v:shape id="Freeform 15608" o:spid="_x0000_s6547" style="position:absolute;left:6877;top:3714;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6s48UA&#10;AADeAAAADwAAAGRycy9kb3ducmV2LnhtbERPS08CMRC+m/gfmjHhJt1VwmOhECMh6MGDQDhPtsO2&#10;up022wKrv96amHibL99zFqveteJCXbSeFZTDAgRx7bXlRsFhv7mfgogJWWPrmRR8UYTV8vZmgZX2&#10;V36nyy41IodwrFCBSSlUUsbakMM49IE4cyffOUwZdo3UHV5zuGvlQ1GMpUPLucFgoGdD9efu7BQc&#10;X8vHOnwbP95ujf042fUovK2VGtz1T3MQifr0L/5zv+g8fzaZlvD7Tr5B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vqzjxQAAAN4AAAAPAAAAAAAAAAAAAAAAAJgCAABkcnMv&#10;ZG93bnJldi54bWxQSwUGAAAAAAQABAD1AAAAigMAAAAA&#10;" path="m,22r19,7l26,7,7,,,22xe" fillcolor="black" stroked="f">
                      <v:path arrowok="t" o:connecttype="custom" o:connectlocs="0,22;19,29;26,7;7,0;0,22" o:connectangles="0,0,0,0,0"/>
                    </v:shape>
                    <v:shape id="Freeform 15609" o:spid="_x0000_s6548" style="position:absolute;left:6884;top:369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pSpMMA&#10;AADeAAAADwAAAGRycy9kb3ducmV2LnhtbERP22rCQBB9F/oPyxR8MxsFL01dpRQUIVCpyQdMs9Mk&#10;NDubZteY/L1bEPo2h3Od7X4wjeipc7VlBfMoBkFcWF1zqSDPDrMNCOeRNTaWScFIDva7p8kWE21v&#10;/En9xZcihLBLUEHlfZtI6YqKDLrItsSB+7adQR9gV0rd4S2Em0Yu4nglDdYcGips6b2i4udyNQp8&#10;Ssd8zcv06+P8Sxn2nM1HVmr6PLy9gvA0+H/xw33SYf7LerOAv3fCDX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pSpMMAAADeAAAADwAAAAAAAAAAAAAAAACYAgAAZHJzL2Rv&#10;d25yZXYueG1sUEsFBgAAAAAEAAQA9QAAAIgDAAAAAA==&#10;" path="m,19r19,5l24,5,5,,,19xe" fillcolor="black" stroked="f">
                      <v:path arrowok="t" o:connecttype="custom" o:connectlocs="0,19;19,24;24,5;5,0;0,19" o:connectangles="0,0,0,0,0"/>
                    </v:shape>
                    <v:shape id="Freeform 15610" o:spid="_x0000_s6549" style="position:absolute;left:6889;top:3676;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96cUA&#10;AADeAAAADwAAAGRycy9kb3ducmV2LnhtbERPS2sCMRC+F/ofwhR6q1kr9bE1ytJS8FAqrnqfbsbd&#10;xWSyJKmu/fVNQfA2H99z5sveGnEiH1rHCoaDDARx5XTLtYLd9uNpCiJEZI3GMSm4UIDl4v5ujrl2&#10;Z97QqYy1SCEcclTQxNjlUoaqIYth4DrixB2ctxgT9LXUHs8p3Br5nGVjabHl1NBgR28NVcfyxyow&#10;3yXu3z9Xv+utN8XLsbiMvvpSqceHvngFEamPN/HVvdJp/mwyHcH/O+kG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9r3pxQAAAN4AAAAPAAAAAAAAAAAAAAAAAJgCAABkcnMv&#10;ZG93bnJldi54bWxQSwUGAAAAAAQABAD1AAAAigMAAAAA&#10;" path="m,19r19,7l26,7,7,,,19xe" fillcolor="black" stroked="f">
                      <v:path arrowok="t" o:connecttype="custom" o:connectlocs="0,19;19,26;26,7;7,0;0,19" o:connectangles="0,0,0,0,0"/>
                    </v:shape>
                    <v:shape id="Freeform 15611" o:spid="_x0000_s6550" style="position:absolute;left:6896;top:365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9vS8IA&#10;AADeAAAADwAAAGRycy9kb3ducmV2LnhtbERP24rCMBB9F/yHMIJvmiq7XqpRZGFFEFa0fsDYjG2x&#10;mXSbWOvfbxYE3+ZwrrNct6YUDdWusKxgNIxAEKdWF5wpOCffgxkI55E1lpZJwZMcrFfdzhJjbR98&#10;pObkMxFC2MWoIPe+iqV0aU4G3dBWxIG72tqgD7DOpK7xEcJNKcdRNJEGCw4NOVb0lVN6O92NAr+n&#10;7XnKn/vLz+GXEmw4GT1ZqX6v3SxAeGr9W/xy73SYP5/OPuD/nXCD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729LwgAAAN4AAAAPAAAAAAAAAAAAAAAAAJgCAABkcnMvZG93&#10;bnJldi54bWxQSwUGAAAAAAQABAD1AAAAhwMAAAAA&#10;" path="m,20r19,4l24,5,5,,,20xe" fillcolor="black" stroked="f">
                      <v:path arrowok="t" o:connecttype="custom" o:connectlocs="0,20;19,24;24,5;5,0;0,20" o:connectangles="0,0,0,0,0"/>
                    </v:shape>
                    <v:shape id="Freeform 15612" o:spid="_x0000_s6551" style="position:absolute;left:6901;top:3635;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Wq4MUA&#10;AADeAAAADwAAAGRycy9kb3ducmV2LnhtbERPS08CMRC+m/gfmjHhJl1EeawUYiQGOXDgEc6T7bCt&#10;bqfNtsLqr7cmJtzmy/ec2aJzjThTG61nBYN+AYK48tpyreCwf7ufgIgJWWPjmRR8U4TF/PZmhqX2&#10;F97SeZdqkUM4lqjApBRKKWNlyGHs+0CcuZNvHaYM21rqFi853DXyoShG0qHl3GAw0Kuh6nP35RQc&#10;14NhFX6MH61Wxn6c7PIxbJZK9e66l2cQibp0Ff+733WePx1PnuDvnXyD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hargxQAAAN4AAAAPAAAAAAAAAAAAAAAAAJgCAABkcnMv&#10;ZG93bnJldi54bWxQSwUGAAAAAAQABAD1AAAAigMAAAAA&#10;" path="m,21r19,8l26,7,7,,,21xe" fillcolor="black" stroked="f">
                      <v:path arrowok="t" o:connecttype="custom" o:connectlocs="0,21;19,29;26,7;7,0;0,21" o:connectangles="0,0,0,0,0"/>
                    </v:shape>
                    <v:shape id="Freeform 15613" o:spid="_x0000_s6552" style="position:absolute;left:6908;top:361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FUp8MA&#10;AADeAAAADwAAAGRycy9kb3ducmV2LnhtbERP22rCQBB9F/oPyxT6ZjYKVZu6SikoQkCpyQdMs9Mk&#10;NDubZteY/L0rCH2bw7nOejuYRvTUudqyglkUgyAurK65VJBnu+kKhPPIGhvLpGAkB9vN02SNibZX&#10;/qL+7EsRQtglqKDyvk2kdEVFBl1kW+LA/djOoA+wK6Xu8BrCTSPncbyQBmsODRW29FlR8Xu+GAU+&#10;pX2+5Nf0+3j6owx7zmYjK/XyPHy8g/A0+H/xw33QYf7bcrWA+zvhBr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FUp8MAAADeAAAADwAAAAAAAAAAAAAAAACYAgAAZHJzL2Rv&#10;d25yZXYueG1sUEsFBgAAAAAEAAQA9QAAAIgDAAAAAA==&#10;" path="m,19r19,5l24,4,5,,,19xe" fillcolor="black" stroked="f">
                      <v:path arrowok="t" o:connecttype="custom" o:connectlocs="0,19;19,24;24,4;5,0;0,19" o:connectangles="0,0,0,0,0"/>
                    </v:shape>
                    <v:shape id="Freeform 15614" o:spid="_x0000_s6553" style="position:absolute;left:6913;top:3596;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sqsQA&#10;AADeAAAADwAAAGRycy9kb3ducmV2LnhtbERPS2vCQBC+F/wPywi91Y1FfKTZiBQiSvRQ+zgP2TEb&#10;zM6G7FbTf98VCr3Nx/ecbD3YVlyp941jBdNJAoK4crrhWsHHe/G0BOEDssbWMSn4IQ/rfPSQYard&#10;jd/oegq1iCHsU1RgQuhSKX1lyKKfuI44cmfXWwwR9rXUPd5iuG3lc5LMpcWGY4PBjl4NVZfTt1VQ&#10;bk1ZlF96/6mPLjmYAmerMFfqcTxsXkAEGsK/+M+903H+arFcwP2deIP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L7KrEAAAA3gAAAA8AAAAAAAAAAAAAAAAAmAIAAGRycy9k&#10;b3ducmV2LnhtbFBLBQYAAAAABAAEAPUAAACJAwAAAAA=&#10;" path="m,20r19,7l26,8,7,,,20xe" fillcolor="black" stroked="f">
                      <v:path arrowok="t" o:connecttype="custom" o:connectlocs="0,20;19,27;26,8;7,0;0,20" o:connectangles="0,0,0,0,0"/>
                    </v:shape>
                    <v:shape id="Freeform 15615" o:spid="_x0000_s6554" style="position:absolute;left:6920;top:358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Eq8cA&#10;AADeAAAADwAAAGRycy9kb3ducmV2LnhtbESPQW/CMAyF70j8h8hIu42UamJdISDENm3iBIwDR6vx&#10;2mqNU5qMdv9+PiBxs/We3/u8XA+uUVfqQu3ZwGyagCIuvK25NHD6en/MQIWIbLHxTAb+KMB6NR4t&#10;Mbe+5wNdj7FUEsIhRwNVjG2udSgqchimviUW7dt3DqOsXalth72Eu0anSTLXDmuWhgpb2lZU/Bx/&#10;nQH/2vTDZk770+ztHNL06eI/cGfMw2TYLEBFGuLdfLv+tIL/8pwJr7wjM+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5xKvHAAAA3gAAAA8AAAAAAAAAAAAAAAAAmAIAAGRy&#10;cy9kb3ducmV2LnhtbFBLBQYAAAAABAAEAPUAAACMAwAAAAA=&#10;" path="m,16r19,5l24,4,5,,,16xe" fillcolor="black" stroked="f">
                      <v:path arrowok="t" o:connecttype="custom" o:connectlocs="0,16;19,21;24,4;5,0;0,16" o:connectangles="0,0,0,0,0"/>
                    </v:shape>
                    <v:shape id="Freeform 15616" o:spid="_x0000_s6555" style="position:absolute;left:6925;top:35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A1cMA&#10;AADeAAAADwAAAGRycy9kb3ducmV2LnhtbERP22rCQBB9F/yHZQTfdGOhXlLXIIUWQWgxyQdMs9Mk&#10;NDsbs9sk/r1bKPg2h3OdfTKaRvTUudqygtUyAkFcWF1zqSDP3hZbEM4ja2wsk4IbOUgO08keY20H&#10;vlCf+lKEEHYxKqi8b2MpXVGRQbe0LXHgvm1n0AfYlVJ3OIRw08inKFpLgzWHhgpbeq2o+El/jQJ/&#10;pvd8w8/nr4/PK2XYc7a6sVLz2Xh8AeFp9A/xv/ukw/zdZruDv3fCDfJw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A1cMAAADeAAAADwAAAAAAAAAAAAAAAACYAgAAZHJzL2Rv&#10;d25yZXYueG1sUEsFBgAAAAAEAAQA9QAAAIgDAAAAAA==&#10;" path="m,20r19,4l24,5,4,,,20xe" fillcolor="black" stroked="f">
                      <v:path arrowok="t" o:connecttype="custom" o:connectlocs="0,20;19,24;24,5;4,0;0,20" o:connectangles="0,0,0,0,0"/>
                    </v:shape>
                    <v:shape id="Freeform 15617" o:spid="_x0000_s6556" style="position:absolute;left:6929;top:3544;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SYPsgA&#10;AADeAAAADwAAAGRycy9kb3ducmV2LnhtbESPQWvCQBCF74X+h2UK3pqNitWkrlIKBSl4aOwPmGbH&#10;JDQ7G7NbE/vrnYPgbYZ589771tvRtepMfWg8G5gmKSji0tuGKwPfh4/nFagQkS22nsnAhQJsN48P&#10;a8ytH/iLzkWslJhwyNFAHWOXax3KmhyGxHfEcjv63mGUta+07XEQc9fqWZq+aIcNS0KNHb3XVP4W&#10;f87AUB1Ox5P9WU0Xu3kxo//9535ujZk8jW+voCKN8S6+fe+s1M+WmQAIjsygN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BJg+yAAAAN4AAAAPAAAAAAAAAAAAAAAAAJgCAABk&#10;cnMvZG93bnJldi54bWxQSwUGAAAAAAQABAD1AAAAjQMAAAAA&#10;" path="m,16r20,8l27,7,8,,,16xe" fillcolor="black" stroked="f">
                      <v:path arrowok="t" o:connecttype="custom" o:connectlocs="0,16;20,24;27,7;8,0;0,16" o:connectangles="0,0,0,0,0"/>
                    </v:shape>
                    <v:shape id="Freeform 15618" o:spid="_x0000_s6557" style="position:absolute;left:6937;top:352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768QA&#10;AADeAAAADwAAAGRycy9kb3ducmV2LnhtbERPTWvCQBC9C/0PyxS81U1C0RqzitSKxZNNc+hxyI5J&#10;aHY2ZleT/vtuoeBtHu9zss1oWnGj3jWWFcSzCARxaXXDlYLic//0AsJ5ZI2tZVLwQw4264dJhqm2&#10;A3/QLfeVCCHsUlRQe9+lUrqyJoNuZjviwJ1tb9AH2FdS9ziEcNPKJIrm0mDDoaHGjl5rKr/zq1Fg&#10;d+0wbud0KuK3L5ckzxd7wKNS08dxuwLhafR38b/7XYf5y8Uyhr93wg1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a++vEAAAA3gAAAA8AAAAAAAAAAAAAAAAAmAIAAGRycy9k&#10;b3ducmV2LnhtbFBLBQYAAAAABAAEAPUAAACJAwAAAAA=&#10;" path="m,17r19,4l24,5,4,,,17xe" fillcolor="black" stroked="f">
                      <v:path arrowok="t" o:connecttype="custom" o:connectlocs="0,17;19,21;24,5;4,0;0,17" o:connectangles="0,0,0,0,0"/>
                    </v:shape>
                    <v:shape id="Freeform 15619" o:spid="_x0000_s6558" style="position:absolute;left:6941;top:350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PEecMA&#10;AADeAAAADwAAAGRycy9kb3ducmV2LnhtbERP22rCQBB9F/oPyxR8042C2qSuUgqKEKjU5AOm2WkS&#10;mp1Ns2tM/t4tCH2bw7nOdj+YRvTUudqygsU8AkFcWF1zqSDPDrMXEM4ja2wsk4KRHOx3T5MtJtre&#10;+JP6iy9FCGGXoILK+zaR0hUVGXRz2xIH7tt2Bn2AXSl1h7cQbhq5jKK1NFhzaKiwpfeKip/L1Sjw&#10;KR3zDa/Sr4/zL2XYc7YYWanp8/D2CsLT4P/FD/dJh/nxJl7C3zvhBr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PEecMAAADeAAAADwAAAAAAAAAAAAAAAACYAgAAZHJzL2Rv&#10;d25yZXYueG1sUEsFBgAAAAAEAAQA9QAAAIgDAAAAAA==&#10;" path="m,19r20,5l24,4,5,,,19xe" fillcolor="black" stroked="f">
                      <v:path arrowok="t" o:connecttype="custom" o:connectlocs="0,19;20,24;24,4;5,0;0,19" o:connectangles="0,0,0,0,0"/>
                    </v:shape>
                    <v:shape id="Freeform 15620" o:spid="_x0000_s6559" style="position:absolute;left:6946;top:3491;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GScQA&#10;AADeAAAADwAAAGRycy9kb3ducmV2LnhtbERP24rCMBB9F/Yfwizsm6ZavFWjLAuCCD5Y9wNmm7Et&#10;NpPaRNv1640g+DaHc53lujOVuFHjSssKhoMIBHFmdcm5gt/jpj8D4TyyxsoyKfgnB+vVR2+JibYt&#10;H+iW+lyEEHYJKii8rxMpXVaQQTewNXHgTrYx6ANscqkbbEO4qeQoiibSYMmhocCafgrKzunVKGjz&#10;4+V00X+z4XgbpyO673f7WCv19dl9L0B46vxb/HJvdZg/n85jeL4Tbp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WBknEAAAA3gAAAA8AAAAAAAAAAAAAAAAAmAIAAGRycy9k&#10;b3ducmV2LnhtbFBLBQYAAAAABAAEAPUAAACJAwAAAAA=&#10;" path="m,17r19,7l27,7,7,,,17xe" fillcolor="black" stroked="f">
                      <v:path arrowok="t" o:connecttype="custom" o:connectlocs="0,17;19,24;27,7;7,0;0,17" o:connectangles="0,0,0,0,0"/>
                    </v:shape>
                    <v:shape id="Freeform 15621" o:spid="_x0000_s6560" style="position:absolute;left:6956;top:347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b5lsQA&#10;AADeAAAADwAAAGRycy9kb3ducmV2LnhtbERP22rCQBB9F/oPyxT61myU1kt0DUWwFARLTT5gzI5J&#10;aHY2ZrdJ/PtuoeDbHM51NuloGtFT52rLCqZRDIK4sLrmUkGe7Z+XIJxH1thYJgU3cpBuHyYbTLQd&#10;+Iv6ky9FCGGXoILK+zaR0hUVGXSRbYkDd7GdQR9gV0rd4RDCTSNncTyXBmsODRW2tKuo+D79GAX+&#10;QO/5gl8P5+PnlTLsOZveWKmnx/FtDcLT6O/if/eHDvNXi9UL/L0Tbp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2+ZbEAAAA3gAAAA8AAAAAAAAAAAAAAAAAmAIAAGRycy9k&#10;b3ducmV2LnhtbFBLBQYAAAAABAAEAPUAAACJAwAAAAA=&#10;" path="m,14l17,24,24,10,7,,,14xe" fillcolor="black" stroked="f">
                      <v:path arrowok="t" o:connecttype="custom" o:connectlocs="0,14;17,24;24,10;7,0;0,14" o:connectangles="0,0,0,0,0"/>
                    </v:shape>
                    <v:shape id="Freeform 15622" o:spid="_x0000_s6561" style="position:absolute;left:6961;top:346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H96MUA&#10;AADeAAAADwAAAGRycy9kb3ducmV2LnhtbERPTWvCQBC9C/6HZYTezMZQbU2zitiWiidrc+hxyE6T&#10;0OxszG5N/PddQfA2j/c52XowjThT52rLCmZRDIK4sLrmUkH+9T59BuE8ssbGMim4kIP1ajzKMNW2&#10;5086H30pQgi7FBVU3replK6oyKCLbEscuB/bGfQBdqXUHfYh3DQyieOFNFhzaKiwpW1Fxe/xzyiw&#10;r00/bBZ0yGdv3y5JHk/2A/dKPUyGzQsIT4O/i2/unQ7zl0/LOVzfCTf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f3oxQAAAN4AAAAPAAAAAAAAAAAAAAAAAJgCAABkcnMv&#10;ZG93bnJldi54bWxQSwUGAAAAAAQABAD1AAAAigMAAAAA&#10;" path="m,16r19,5l24,4,4,,,16xe" fillcolor="black" stroked="f">
                      <v:path arrowok="t" o:connecttype="custom" o:connectlocs="0,16;19,21;24,4;4,0;0,16" o:connectangles="0,0,0,0,0"/>
                    </v:shape>
                    <v:shape id="Freeform 15623" o:spid="_x0000_s6562" style="position:absolute;left:6965;top:344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b+gcMA&#10;AADeAAAADwAAAGRycy9kb3ducmV2LnhtbERPTYvCMBC9L/gfwix4WTTVQ9WuUUQU1+NqvQ/NbFu3&#10;mZQk2vrvzYKwt3m8z1mue9OIOzlfW1YwGScgiAuray4V5Of9aA7CB2SNjWVS8CAP69XgbYmZth1/&#10;0/0UShFD2GeooAqhzaT0RUUG/di2xJH7sc5giNCVUjvsYrhp5DRJUmmw5thQYUvbiorf080o8NeP&#10;ND8UZjaZdtvHzh3P7SW/KjV87zefIAL14V/8cn/pOH8xW6Tw9068Qa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b+gcMAAADeAAAADwAAAAAAAAAAAAAAAACYAgAAZHJzL2Rv&#10;d25yZXYueG1sUEsFBgAAAAAEAAQA9QAAAIgDAAAAAA==&#10;" path="m,15r20,7l24,7,5,,,15xe" fillcolor="black" stroked="f">
                      <v:path arrowok="t" o:connecttype="custom" o:connectlocs="0,15;20,22;24,7;5,0;0,15" o:connectangles="0,0,0,0,0"/>
                    </v:shape>
                    <v:shape id="Freeform 15624" o:spid="_x0000_s6563" style="position:absolute;left:6973;top:342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Rn4cMA&#10;AADeAAAADwAAAGRycy9kb3ducmV2LnhtbERP22rCQBB9F/oPyxR8042Fmpq6hlJoEQKVGj9gmh2T&#10;YHY2zW5z+Xu3IPg2h3OdbTqaRvTUudqygtUyAkFcWF1zqeCUfyxeQDiPrLGxTAomcpDuHmZbTLQd&#10;+Jv6oy9FCGGXoILK+zaR0hUVGXRL2xIH7mw7gz7ArpS6wyGEm0Y+RdFaGqw5NFTY0ntFxeX4ZxT4&#10;jD5PMT9nP1+HX8qx53w1sVLzx/HtFYSn0d/FN/deh/mbeBPD/zvhBrm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Rn4cMAAADeAAAADwAAAAAAAAAAAAAAAACYAgAAZHJzL2Rv&#10;d25yZXYueG1sUEsFBgAAAAAEAAQA9QAAAIgDAAAAAA==&#10;" path="m,15r16,9l24,10,7,,,15xe" fillcolor="black" stroked="f">
                      <v:path arrowok="t" o:connecttype="custom" o:connectlocs="0,15;16,24;24,10;7,0;0,15" o:connectangles="0,0,0,0,0"/>
                    </v:shape>
                    <v:shape id="Freeform 15625" o:spid="_x0000_s6564" style="position:absolute;left:6977;top:3414;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PaMYA&#10;AADeAAAADwAAAGRycy9kb3ducmV2LnhtbESPT2/CMAzF70j7DpEn7YJGCgf+dAQ0oaGN46DcrcZr&#10;yxqnSgIt334+IO1m6z2/9/N6O7hW3SjExrOB6SQDRVx623BloDjtX5egYkK22HomA3eKsN08jdaY&#10;W9/zN92OqVISwjFHA3VKXa51LGtyGCe+IxbtxweHSdZQaRuwl3DX6lmWzbXDhqWhxo52NZW/x6sz&#10;EC/jefFZusV01u/uH+Fw6s7FxZiX5+H9DVSiIf2bH9dfVvBXi5Xwyjsyg9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XPaMYAAADeAAAADwAAAAAAAAAAAAAAAACYAgAAZHJz&#10;L2Rvd25yZXYueG1sUEsFBgAAAAAEAAQA9QAAAIsDAAAAAA==&#10;" path="m,17r20,5l24,5,5,,,17xe" fillcolor="black" stroked="f">
                      <v:path arrowok="t" o:connecttype="custom" o:connectlocs="0,17;20,22;24,5;5,0;0,17" o:connectangles="0,0,0,0,0"/>
                    </v:shape>
                    <v:shape id="Freeform 15626" o:spid="_x0000_s6565" style="position:absolute;left:6982;top:340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z37cMA&#10;AADeAAAADwAAAGRycy9kb3ducmV2LnhtbERPS2vCQBC+F/wPywi96cYg1kRXEWup9OTr4HHIjkkw&#10;O5tmtyb+e1cQepuP7znzZWcqcaPGlZYVjIYRCOLM6pJzBafj12AKwnlkjZVlUnAnB8tF722OqbYt&#10;7+l28LkIIexSVFB4X6dSuqwgg25oa+LAXWxj0AfY5FI32IZwU8k4iibSYMmhocCa1gVl18OfUWA/&#10;q7ZbTWh3Gm3OLo7Hv/Ybf5R673erGQhPnf8Xv9xbHeYnH0kCz3fCD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z37cMAAADeAAAADwAAAAAAAAAAAAAAAACYAgAAZHJzL2Rv&#10;d25yZXYueG1sUEsFBgAAAAAEAAQA9QAAAIgDAAAAAA==&#10;" path="m,14r19,7l24,7,5,,,14xe" fillcolor="black" stroked="f">
                      <v:path arrowok="t" o:connecttype="custom" o:connectlocs="0,14;19,21;24,7;5,0;0,14" o:connectangles="0,0,0,0,0"/>
                    </v:shape>
                    <v:shape id="Freeform 15627" o:spid="_x0000_s6566" style="position:absolute;left:6989;top:338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3Cv8YA&#10;AADeAAAADwAAAGRycy9kb3ducmV2LnhtbESPQW/CMAyF70j7D5En7YJGCgdgHQFNiGnbkVLuVuO1&#10;ZY1TJYGWfz8fJu1my8/vvW+zG12nbhRi69nAfJaBIq68bbk2UJ7en9egYkK22HkmA3eKsNs+TDaY&#10;Wz/wkW5FqpWYcMzRQJNSn2sdq4YcxpnvieX27YPDJGuotQ04iLnr9CLLltphy5LQYE/7hqqf4uoM&#10;xMt0WX5UbjVfDPv7IXyd+nN5MebpcXx7BZVoTP/iv+9PK/Vf1pkACI7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3Cv8YAAADeAAAADwAAAAAAAAAAAAAAAACYAgAAZHJz&#10;L2Rvd25yZXYueG1sUEsFBgAAAAAEAAQA9QAAAIsDAAAAAA==&#10;" path="m,12l17,22,24,10,8,,,12xe" fillcolor="black" stroked="f">
                      <v:path arrowok="t" o:connecttype="custom" o:connectlocs="0,12;17,22;24,10;8,0;0,12" o:connectangles="0,0,0,0,0"/>
                    </v:shape>
                    <v:shape id="Freeform 15628" o:spid="_x0000_s6567" style="position:absolute;left:6994;top:337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nJMMA&#10;AADeAAAADwAAAGRycy9kb3ducmV2LnhtbERPTYvCMBC9C/sfwix4EU3rQd1qFBEX16PavQ/N2Fab&#10;SUmytv77jbCwt3m8z1ltetOIBzlfW1aQThIQxIXVNZcK8svneAHCB2SNjWVS8CQPm/XbYIWZth2f&#10;6HEOpYgh7DNUUIXQZlL6oiKDfmJb4shdrTMYInSl1A67GG4aOU2SmTRYc2yosKVdRcX9/GMU+Nto&#10;lh8KM0+n3e65d8dL+53flBq+99sliEB9+Bf/ub90nP+xSFJ4vRNv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FnJMMAAADeAAAADwAAAAAAAAAAAAAAAACYAgAAZHJzL2Rv&#10;d25yZXYueG1sUEsFBgAAAAAEAAQA9QAAAIgDAAAAAA==&#10;" path="m,15r19,7l24,7,5,,,15xe" fillcolor="black" stroked="f">
                      <v:path arrowok="t" o:connecttype="custom" o:connectlocs="0,15;19,22;24,7;5,0;0,15" o:connectangles="0,0,0,0,0"/>
                    </v:shape>
                    <v:shape id="Freeform 15629" o:spid="_x0000_s6568" style="position:absolute;left:7001;top:335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ZkTcQA&#10;AADeAAAADwAAAGRycy9kb3ducmV2LnhtbERPTWvCQBC9C/6HZQq9NRuDiI2uErTS4qlNc+hxyI5J&#10;aHY2ZrdJ+u/dQsHbPN7nbPeTacVAvWssK1hEMQji0uqGKwXF5+lpDcJ5ZI2tZVLwSw72u/lsi6m2&#10;I3/QkPtKhBB2KSqove9SKV1Zk0EX2Y44cBfbG/QB9pXUPY4h3LQyieOVNNhwaKixo0NN5Xf+YxTY&#10;YztO2Yrei8XLl0uS5dW+4lmpx4cp24DwNPm7+N/9psP853WcwN874Qa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2ZE3EAAAA3gAAAA8AAAAAAAAAAAAAAAAAmAIAAGRycy9k&#10;b3ducmV2LnhtbFBLBQYAAAAABAAEAPUAAACJAwAAAAA=&#10;" path="m,12r17,9l24,9,8,,,12xe" fillcolor="black" stroked="f">
                      <v:path arrowok="t" o:connecttype="custom" o:connectlocs="0,12;17,21;24,9;8,0;0,12" o:connectangles="0,0,0,0,0"/>
                    </v:shape>
                    <v:shape id="Freeform 15630" o:spid="_x0000_s6569" style="position:absolute;left:7006;top:334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rB1sMA&#10;AADeAAAADwAAAGRycy9kb3ducmV2LnhtbERPS4vCMBC+C/sfwizsTVO7IlqNIuuK4snXwePQjG3Z&#10;ZlKbrK3/3giCt/n4njOdt6YUN6pdYVlBvxeBIE6tLjhTcDquuiMQziNrLC2Tgjs5mM8+OlNMtG14&#10;T7eDz0QIYZeggtz7KpHSpTkZdD1bEQfuYmuDPsA6k7rGJoSbUsZRNJQGCw4NOVb0k1P6d/g3Cuyy&#10;bNrFkHan/u/ZxfHgate4Verrs11MQHhq/Vv8cm90mD8eRd/wfCfc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rB1sMAAADeAAAADwAAAAAAAAAAAAAAAACYAgAAZHJzL2Rv&#10;d25yZXYueG1sUEsFBgAAAAAEAAQA9QAAAIgDAAAAAA==&#10;" path="m,14r19,7l24,7,5,,,14xe" fillcolor="black" stroked="f">
                      <v:path arrowok="t" o:connecttype="custom" o:connectlocs="0,14;19,21;24,7;5,0;0,14" o:connectangles="0,0,0,0,0"/>
                    </v:shape>
                    <v:shape id="Freeform 15631" o:spid="_x0000_s6570" style="position:absolute;left:7013;top:333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bEvMMA&#10;AADeAAAADwAAAGRycy9kb3ducmV2LnhtbERPTYvCMBC9L/gfwgheFk2VRd1qFBFld49q9z40Y1tt&#10;JiWJtv77jSDsbR7vc5brztTiTs5XlhWMRwkI4tzqigsF2Wk/nIPwAVljbZkUPMjDetV7W2KqbcsH&#10;uh9DIWII+xQVlCE0qZQ+L8mgH9mGOHJn6wyGCF0htcM2hptaTpJkKg1WHBtKbGhbUn493owCf3mf&#10;Zl+5mY0n7faxcz+n5je7KDXod5sFiEBd+Be/3N86zv+cJx/wfCfe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bEvMMAAADeAAAADwAAAAAAAAAAAAAAAACYAgAAZHJzL2Rv&#10;d25yZXYueG1sUEsFBgAAAAAEAAQA9QAAAIgDAAAAAA==&#10;" path="m,12l17,22,24,10,8,,,12xe" fillcolor="black" stroked="f">
                      <v:path arrowok="t" o:connecttype="custom" o:connectlocs="0,12;17,22;24,10;8,0;0,12" o:connectangles="0,0,0,0,0"/>
                    </v:shape>
                    <v:shape id="Freeform 15632" o:spid="_x0000_s6571" style="position:absolute;left:7018;top:3323;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tY8IA&#10;AADeAAAADwAAAGRycy9kb3ducmV2LnhtbERP22oCMRB9L/gPYYS+1cTFiq5GEVEolFKv78Nm3F3c&#10;TJYk6vr3TaHQtzmc68yXnW3EnXyoHWsYDhQI4sKZmksNp+P2bQIiRGSDjWPS8KQAy0XvZY65cQ/e&#10;0/0QS5FCOOSooYqxzaUMRUUWw8C1xIm7OG8xJuhLaTw+UrhtZKbUWFqsOTVU2NK6ouJ6uFkN7afP&#10;nlfz1Y2+7WWb+fF5t1GN1q/9bjUDEamL/+I/94dJ86cT9Q6/76Qb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7C1jwgAAAN4AAAAPAAAAAAAAAAAAAAAAAJgCAABkcnMvZG93&#10;bnJldi54bWxQSwUGAAAAAAQABAD1AAAAhwMAAAAA&#10;" path="m,12r19,7l24,7,5,,,12xe" fillcolor="black" stroked="f">
                      <v:path arrowok="t" o:connecttype="custom" o:connectlocs="0,12;19,19;24,7;5,0;0,12" o:connectangles="0,0,0,0,0"/>
                    </v:shape>
                    <v:shape id="Freeform 15633" o:spid="_x0000_s6572" style="position:absolute;left:7025;top:3311;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1iTsIA&#10;AADeAAAADwAAAGRycy9kb3ducmV2LnhtbERPS4vCMBC+C/6HMMLeNLUsRatRRHfZxZOvg8ehGdti&#10;M6lN1nb/vREEb/PxPWe+7Ewl7tS40rKC8SgCQZxZXXKu4HT8Hk5AOI+ssbJMCv7JwXLR780x1bbl&#10;Pd0PPhchhF2KCgrv61RKlxVk0I1sTRy4i20M+gCbXOoG2xBuKhlHUSINlhwaCqxpXVB2PfwZBXZT&#10;td0qod1p/HV2cfx5sz+4Vepj0K1mIDx1/i1+uX91mD+dRAk83wk3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TWJOwgAAAN4AAAAPAAAAAAAAAAAAAAAAAJgCAABkcnMvZG93&#10;bnJldi54bWxQSwUGAAAAAAQABAD1AAAAhwMAAAAA&#10;" path="m,9l17,21r7,-9l8,,,9xe" fillcolor="black" stroked="f">
                      <v:path arrowok="t" o:connecttype="custom" o:connectlocs="0,9;17,21;24,12;8,0;0,9" o:connectangles="0,0,0,0,0"/>
                    </v:shape>
                    <v:shape id="Freeform 15634" o:spid="_x0000_s6573" style="position:absolute;left:7030;top:3301;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IWj8IA&#10;AADeAAAADwAAAGRycy9kb3ducmV2LnhtbERP22oCMRB9L/gPYYS+1cRFrK5GEVEolFKv78Nm3F3c&#10;TJYk6vr3TaHQtzmc68yXnW3EnXyoHWsYDhQI4sKZmksNp+P2bQIiRGSDjWPS8KQAy0XvZY65cQ/e&#10;0/0QS5FCOOSooYqxzaUMRUUWw8C1xIm7OG8xJuhLaTw+UrhtZKbUWFqsOTVU2NK6ouJ6uFkN7afP&#10;nlfz1Y2+7WWb+fF5t1GN1q/9bjUDEamL/+I/94dJ86cT9Q6/76Qb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chaPwgAAAN4AAAAPAAAAAAAAAAAAAAAAAJgCAABkcnMvZG93&#10;bnJldi54bWxQSwUGAAAAAAQABAD1AAAAhwMAAAAA&#10;" path="m,12r19,7l24,7,5,,,12xe" fillcolor="black" stroked="f">
                      <v:path arrowok="t" o:connecttype="custom" o:connectlocs="0,12;19,19;24,7;5,0;0,12" o:connectangles="0,0,0,0,0"/>
                    </v:shape>
                    <v:shape id="Freeform 15635" o:spid="_x0000_s6574" style="position:absolute;left:7037;top:328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thT8YA&#10;AADeAAAADwAAAGRycy9kb3ducmV2LnhtbESPT2/CMAzF75P4DpEn7TbS7gBdR0ATGmjixh9pHE3j&#10;tRWJUzUBun16fJi0m633/N7Ps8XgnbpSH9vABvJxBoq4Crbl2sBhv3ouQMWEbNEFJgM/FGExHz3M&#10;sLThxlu67lKtJIRjiQaalLpS61g15DGOQ0cs2nfoPSZZ+1rbHm8S7p1+ybKJ9tiyNDTY0bKh6ry7&#10;eAMO3ZddHzfTQuenfcoPZ69/P4x5ehze30AlGtK/+e/60wr+a5EJr7wj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thT8YAAADeAAAADwAAAAAAAAAAAAAAAACYAgAAZHJz&#10;L2Rvd25yZXYueG1sUEsFBgAAAAAEAAQA9QAAAIsDAAAAAA==&#10;" path="m,10r17,9l22,10,5,,,10xe" fillcolor="black" stroked="f">
                      <v:path arrowok="t" o:connecttype="custom" o:connectlocs="0,10;17,19;22,10;5,0;0,10" o:connectangles="0,0,0,0,0"/>
                    </v:shape>
                    <v:shape id="Freeform 15636" o:spid="_x0000_s6575" style="position:absolute;left:7042;top:328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2PMQA&#10;AADeAAAADwAAAGRycy9kb3ducmV2LnhtbERPS2vCQBC+C/6HZYTedNdQQkxdRWzF0lN9HHocstMk&#10;NDsbs6uJ/75bKHibj+85y/VgG3GjzteONcxnCgRx4UzNpYbzaTfNQPiAbLBxTBru5GG9Go+WmBvX&#10;84Fux1CKGMI+Rw1VCG0upS8qsuhnriWO3LfrLIYIu1KaDvsYbhuZKJVKizXHhgpb2lZU/ByvVoN7&#10;bfphk9Lnef725ZPk+eL2+KH102TYvIAINISH+N/9buL8RaYW8PdOv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9jzEAAAA3gAAAA8AAAAAAAAAAAAAAAAAmAIAAGRycy9k&#10;b3ducmV2LnhtbFBLBQYAAAAABAAEAPUAAACJAwAAAAA=&#10;" path="m,9l17,21r7,-9l7,,,9xe" fillcolor="black" stroked="f">
                      <v:path arrowok="t" o:connecttype="custom" o:connectlocs="0,9;17,21;24,12;7,0;0,9" o:connectangles="0,0,0,0,0"/>
                    </v:shape>
                    <v:shape id="Freeform 15637" o:spid="_x0000_s6576" style="position:absolute;left:7049;top:3270;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T7lMYA&#10;AADeAAAADwAAAGRycy9kb3ducmV2LnhtbESPT2/CMAzF75P4DpEn7TbS7gBdR0ATGmjixh9pHE3j&#10;tRWJUzUBun16fJi0my0/v/d+s8XgnbpSH9vABvJxBoq4Crbl2sBhv3ouQMWEbNEFJgM/FGExHz3M&#10;sLThxlu67lKtxIRjiQaalLpS61g15DGOQ0cst+/Qe0yy9rW2Pd7E3Dv9kmUT7bFlSWiwo2VD1Xl3&#10;8QYcui+7Pm6mhc5P+5Qfzl7/fhjz9Di8v4FKNKR/8d/3p5X6r0UuAIIj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T7lMYAAADeAAAADwAAAAAAAAAAAAAAAACYAgAAZHJz&#10;L2Rvd25yZXYueG1sUEsFBgAAAAAEAAQA9QAAAIsDAAAAAA==&#10;" path="m,10r17,9l22,10,5,,,10xe" fillcolor="black" stroked="f">
                      <v:path arrowok="t" o:connecttype="custom" o:connectlocs="0,10;17,19;22,10;5,0;0,10" o:connectangles="0,0,0,0,0"/>
                    </v:shape>
                    <v:shape id="Freeform 15638" o:spid="_x0000_s6577" style="position:absolute;left:7054;top:3260;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jx+cMA&#10;AADeAAAADwAAAGRycy9kb3ducmV2LnhtbERPS2vCQBC+F/oflil4KXUTD9ambkREsR6r6X3ITvNo&#10;djbsrib++64geJuP7znL1Wg6cSHnG8sK0mkCgri0uuFKQXHavS1A+ICssbNMCq7kYZU/Py0x03bg&#10;b7ocQyViCPsMFdQh9JmUvqzJoJ/anjhyv9YZDBG6SmqHQww3nZwlyVwabDg21NjTpqby73g2Cnz7&#10;Oi/2pXlPZ8PmunWHU/9TtEpNXsb1J4hAY3iI7+4vHed/LNIUbu/EG2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jx+cMAAADeAAAADwAAAAAAAAAAAAAAAACYAgAAZHJzL2Rv&#10;d25yZXYueG1sUEsFBgAAAAAEAAQA9QAAAIgDAAAAAA==&#10;" path="m,10l17,22,24,12,7,,,10xe" fillcolor="black" stroked="f">
                      <v:path arrowok="t" o:connecttype="custom" o:connectlocs="0,10;17,22;24,12;7,0;0,10" o:connectangles="0,0,0,0,0"/>
                    </v:shape>
                    <v:shape id="Freeform 15639" o:spid="_x0000_s6578" style="position:absolute;left:7061;top:325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AeMMA&#10;AADeAAAADwAAAGRycy9kb3ducmV2LnhtbERPTWvCQBC9C/6HZYTedBMPNkZXKWKl9KYG9Dhmp0lw&#10;dzZkt5r217uFgrd5vM9ZrntrxI063zhWkE4SEMSl0w1XCorj+zgD4QOyRuOYFPyQh/VqOFhirt2d&#10;93Q7hErEEPY5KqhDaHMpfVmTRT9xLXHkvlxnMUTYVVJ3eI/h1shpksykxYZjQ40tbWoqr4dvq8Cg&#10;Oend+fM1k+nlGNLiauXvVqmXUf+2ABGoD0/xv/tDx/nzLJ3C3zvxBr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AeMMAAADeAAAADwAAAAAAAAAAAAAAAACYAgAAZHJzL2Rv&#10;d25yZXYueG1sUEsFBgAAAAAEAAQA9QAAAIgDAAAAAA==&#10;" path="m,7l17,19r5,-7l5,,,7xe" fillcolor="black" stroked="f">
                      <v:path arrowok="t" o:connecttype="custom" o:connectlocs="0,7;17,19;22,12;5,0;0,7" o:connectangles="0,0,0,0,0"/>
                    </v:shape>
                    <v:shape id="Freeform 15640" o:spid="_x0000_s6579" style="position:absolute;left:7066;top:3244;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XC8QA&#10;AADeAAAADwAAAGRycy9kb3ducmV2LnhtbERPTWvCQBC9F/oflhG86SapSIyuIrVi6claDx6H7JgE&#10;s7Mxu5r477sFobd5vM9ZrHpTizu1rrKsIB5HIIhzqysuFBx/tqMUhPPIGmvLpOBBDlbL15cFZtp2&#10;/E33gy9ECGGXoYLS+yaT0uUlGXRj2xAH7mxbgz7AtpC6xS6Em1omUTSVBisODSU29F5SfjncjAK7&#10;qbt+PaX9Mf44uSSZXO0Ov5QaDvr1HISn3v+Ln+5PHebP0vgN/t4JN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jVwvEAAAA3gAAAA8AAAAAAAAAAAAAAAAAmAIAAGRycy9k&#10;b3ducmV2LnhtbFBLBQYAAAAABAAEAPUAAACJAwAAAAA=&#10;" path="m,9l17,21r7,-9l7,,,9xe" fillcolor="black" stroked="f">
                      <v:path arrowok="t" o:connecttype="custom" o:connectlocs="0,9;17,21;24,12;7,0;0,9" o:connectangles="0,0,0,0,0"/>
                    </v:shape>
                    <v:shape id="Freeform 15641" o:spid="_x0000_s6580" style="position:absolute;left:7073;top:3236;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SN0cUA&#10;AADeAAAADwAAAGRycy9kb3ducmV2LnhtbERPzWrCQBC+F3yHZYReRDfGENLUVURo8VBCq32AaXZM&#10;otnZkN2a9O27BaG3+fh+Z70dTStu1LvGsoLlIgJBXFrdcKXg8/Qyz0A4j6yxtUwKfsjBdjN5WGOu&#10;7cAfdDv6SoQQdjkqqL3vcildWZNBt7AdceDOtjfoA+wrqXscQrhpZRxFqTTYcGiosaN9TeX1+G0U&#10;DFmavscJc2PPq0v89Vr4t1mh1ON03D2D8DT6f/HdfdBh/lO2TODvnXCD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1I3RxQAAAN4AAAAPAAAAAAAAAAAAAAAAAJgCAABkcnMv&#10;ZG93bnJldi54bWxQSwUGAAAAAAQABAD1AAAAigMAAAAA&#10;" path="m,8l17,20r5,-8l5,,,8xe" fillcolor="black" stroked="f">
                      <v:path arrowok="t" o:connecttype="custom" o:connectlocs="0,8;17,20;22,12;5,0;0,8" o:connectangles="0,0,0,0,0"/>
                    </v:shape>
                    <v:shape id="Freeform 15642" o:spid="_x0000_s6581" style="position:absolute;left:7078;top:3229;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NYDMMA&#10;AADeAAAADwAAAGRycy9kb3ducmV2LnhtbERPTWvCQBC9F/wPywje6iYF2zR1FZEqxVtVqMcxO02C&#10;u7Mhu2r017uC4G0e73PG084acaLW144VpMMEBHHhdM2lgu1m8ZqB8AFZo3FMCi7kYTrpvYwx1+7M&#10;v3Rah1LEEPY5KqhCaHIpfVGRRT90DXHk/l1rMUTYllK3eI7h1si3JHmXFmuODRU2NK+oOKyPVoFB&#10;86eXu9VHJtP9JqTbg5XXb6UG/W72BSJQF57ih/tHx/mfWTqC+zvxBj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NYDMMAAADeAAAADwAAAAAAAAAAAAAAAACYAgAAZHJzL2Rv&#10;d25yZXYueG1sUEsFBgAAAAAEAAQA9QAAAIgDAAAAAA==&#10;" path="m,7l17,19r5,-7l5,,,7xe" fillcolor="black" stroked="f">
                      <v:path arrowok="t" o:connecttype="custom" o:connectlocs="0,7;17,19;22,12;5,0;0,7" o:connectangles="0,0,0,0,0"/>
                    </v:shape>
                    <v:shape id="Freeform 15643" o:spid="_x0000_s6582" style="position:absolute;left:7083;top:3220;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Hy+sQA&#10;AADeAAAADwAAAGRycy9kb3ducmV2LnhtbERP32vCMBB+F/Y/hBv4pqmiTjujzIEggwlrx57P5my7&#10;NZcuidr990YY+HYf389brjvTiDM5X1tWMBomIIgLq2suFXzm28EchA/IGhvLpOCPPKxXD70lptpe&#10;+IPOWShFDGGfooIqhDaV0hcVGfRD2xJH7midwRChK6V2eInhppHjJJlJgzXHhgpbeq2o+MlORsH3&#10;V+7NdHJ893vjNr91cXhrsyel+o/dyzOIQF24i//dOx3nL+ajGdzeiTf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x8vrEAAAA3gAAAA8AAAAAAAAAAAAAAAAAmAIAAGRycy9k&#10;b3ducmV2LnhtbFBLBQYAAAAABAAEAPUAAACJAwAAAAA=&#10;" path="m,7l14,21r8,-7l7,,,7xe" fillcolor="black" stroked="f">
                      <v:path arrowok="t" o:connecttype="custom" o:connectlocs="0,7;14,21;22,14;7,0;0,7" o:connectangles="0,0,0,0,0"/>
                    </v:shape>
                    <v:shape id="Freeform 15644" o:spid="_x0000_s6583" style="position:absolute;left:7090;top:3212;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5Vh8MA&#10;AADeAAAADwAAAGRycy9kb3ducmV2LnhtbERP24rCMBB9X/Afwgi+rWkVb9Uo4gUWFvH6AUMztsVm&#10;Upqodb9+Iyzs2xzOdWaLxpTiQbUrLCuIuxEI4tTqgjMFl/P2cwzCeWSNpWVS8CIHi3nrY4aJtk8+&#10;0uPkMxFC2CWoIPe+SqR0aU4GXddWxIG72tqgD7DOpK7xGcJNKXtRNJQGCw4NOVa0yim9ne5GwW59&#10;6P8c2RU+br4Hm7QnB/fJXqlOu1lOQXhq/L/4z/2lw/zJOB7B+51wg5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5Vh8MAAADeAAAADwAAAAAAAAAAAAAAAACYAgAAZHJzL2Rv&#10;d25yZXYueG1sUEsFBgAAAAAEAAQA9QAAAIgDAAAAAA==&#10;" path="m,8l15,22r7,-7l7,,,8xe" fillcolor="black" stroked="f">
                      <v:path arrowok="t" o:connecttype="custom" o:connectlocs="0,8;15,22;22,15;7,0;0,8" o:connectangles="0,0,0,0,0"/>
                    </v:shape>
                    <v:shape id="Freeform 15645" o:spid="_x0000_s6584" style="position:absolute;left:7097;top:3208;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0+cQA&#10;AADeAAAADwAAAGRycy9kb3ducmV2LnhtbESPQWsCMRCF7wX/QxjBW83qQbZbo0hBENFDbQ89Dptp&#10;snQzWTbRXf+9cxB6m+G9ee+b9XYMrbpRn5rIBhbzAhRxHW3DzsD31/61BJUyssU2Mhm4U4LtZvKy&#10;xsrGgT/pdslOSQinCg34nLtK61R7CpjmsSMW7Tf2AbOsvdO2x0HCQ6uXRbHSARuWBo8dfXiq/y7X&#10;YADP3Hn6cQ4HLM6nZmf3x9IaM5uOu3dQmcb8b35eH6zgv5UL4ZV3ZAa9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mNPnEAAAA3gAAAA8AAAAAAAAAAAAAAAAAmAIAAGRycy9k&#10;b3ducmV2LnhtbFBLBQYAAAAABAAEAPUAAACJAwAAAAA=&#10;" path="m,4l15,19r5,-5l5,,,4xe" fillcolor="black" stroked="f">
                      <v:path arrowok="t" o:connecttype="custom" o:connectlocs="0,4;15,19;20,14;5,0;0,4" o:connectangles="0,0,0,0,0"/>
                    </v:shape>
                    <v:shape id="Freeform 15646" o:spid="_x0000_s6585" style="position:absolute;left:7105;top:320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iHmcUA&#10;AADeAAAADwAAAGRycy9kb3ducmV2LnhtbERPTWvCQBC9C/0PywhepG7iQWLqKlJQBE9am9rbmJ0m&#10;odnZmF01/ntXKPQ2j/c5s0VnanGl1lWWFcSjCARxbnXFhYLDx+o1AeE8ssbaMim4k4PF/KU3w1Tb&#10;G+/ouveFCCHsUlRQet+kUrq8JINuZBviwP3Y1qAPsC2kbvEWwk0tx1E0kQYrDg0lNvReUv67vxgF&#10;5+9jtsXJ0HxtP49ufUriU5GtlBr0u+UbCE+d/xf/uTc6zJ8m8RSe74Qb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qIeZxQAAAN4AAAAPAAAAAAAAAAAAAAAAAJgCAABkcnMv&#10;ZG93bnJldi54bWxQSwUGAAAAAAQABAD1AAAAigMAAAAA&#10;" path="m,5l12,21r7,-4l7,,,5xe" fillcolor="black" stroked="f">
                      <v:path arrowok="t" o:connecttype="custom" o:connectlocs="0,5;12,21;19,17;7,0;0,5" o:connectangles="0,0,0,0,0"/>
                    </v:shape>
                    <v:shape id="Freeform 15647" o:spid="_x0000_s6586" style="position:absolute;left:7109;top:3198;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zyQsQA&#10;AADeAAAADwAAAGRycy9kb3ducmV2LnhtbESPQWsCMRCF7wX/QxjBW83qQbarUUQQStFDbQ89Dpsx&#10;WdxMlk1013/fORR6m2HevPe+zW4MrXpQn5rIBhbzAhRxHW3DzsD31/G1BJUyssU2Mhl4UoLddvKy&#10;wcrGgT/pcclOiQmnCg34nLtK61R7CpjmsSOW2zX2AbOsvdO2x0HMQ6uXRbHSARuWBI8dHTzVt8s9&#10;GMAzd55+nMMBi/Op2dvjR2mNmU3H/RpUpjH/i/++363UfyuXAiA4MoP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88kLEAAAA3gAAAA8AAAAAAAAAAAAAAAAAmAIAAGRycy9k&#10;b3ducmV2LnhtbFBLBQYAAAAABAAEAPUAAACJAwAAAAA=&#10;" path="m,5l15,19r5,-5l5,,,5xe" fillcolor="black" stroked="f">
                      <v:path arrowok="t" o:connecttype="custom" o:connectlocs="0,5;15,19;20,14;5,0;0,5" o:connectangles="0,0,0,0,0"/>
                    </v:shape>
                    <v:shape id="Freeform 15648" o:spid="_x0000_s6587" style="position:absolute;left:7114;top:3193;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N2QcUA&#10;AADeAAAADwAAAGRycy9kb3ducmV2LnhtbERP3WrCMBS+H+wdwhl4Iza1MtHOKJsykMEYtT7AoTm2&#10;ZclJaaJ2Pv0yEHZ3Pr7fs9oM1ogL9b51rGCapCCIK6dbrhUcy/fJAoQPyBqNY1LwQx4268eHFeba&#10;XbmgyyHUIoawz1FBE0KXS+mrhiz6xHXEkTu53mKIsK+l7vEaw62RWZrOpcWWY0ODHW0bqr4PZ6tg&#10;zzM7fr5l289QlPJ0fjNfHzuj1OhpeH0BEWgI/+K7e6/j/OUim8LfO/EG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k3ZBxQAAAN4AAAAPAAAAAAAAAAAAAAAAAJgCAABkcnMv&#10;ZG93bnJldi54bWxQSwUGAAAAAAQABAD1AAAAigMAAAAA&#10;" path="m,5l15,19r4,-4l5,,,5xe" fillcolor="black" stroked="f">
                      <v:path arrowok="t" o:connecttype="custom" o:connectlocs="0,5;15,19;19,15;5,0;0,5" o:connectangles="0,0,0,0,0"/>
                    </v:shape>
                    <v:shape id="Freeform 15649" o:spid="_x0000_s6588" style="position:absolute;left:7121;top:3188;width:20;height:22;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N+x8QA&#10;AADeAAAADwAAAGRycy9kb3ducmV2LnhtbERPS2vCQBC+C/0PyxS8SN2Ygmh0FVsUeypoAvY4ZMck&#10;NDsbsts8/n23UPA2H99ztvvB1KKj1lWWFSzmEQji3OqKCwVZenpZgXAeWWNtmRSM5GC/e5psMdG2&#10;5wt1V1+IEMIuQQWl900ipctLMujmtiEO3N22Bn2AbSF1i30IN7WMo2gpDVYcGkps6L2k/Pv6YxTc&#10;DrO31/R4++rOaxoxI1rky0+lps/DYQPC0+Af4n/3hw7z16s4hr93wg1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TfsfEAAAA3gAAAA8AAAAAAAAAAAAAAAAAmAIAAGRycy9k&#10;b3ducmV2LnhtbFBLBQYAAAAABAAEAPUAAACJAwAAAAA=&#10;" path="m,5l12,22r8,-5l8,,,5xe" fillcolor="black" stroked="f">
                      <v:path arrowok="t" o:connecttype="custom" o:connectlocs="0,5;12,22;20,17;8,0;0,5" o:connectangles="0,0,0,0,0"/>
                    </v:shape>
                    <v:shape id="Freeform 15650" o:spid="_x0000_s6589" style="position:absolute;left:7129;top:3186;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um18QA&#10;AADeAAAADwAAAGRycy9kb3ducmV2LnhtbERP32vCMBB+H/g/hBvsbaZzILUziojK9iRqGezt1tya&#10;suZSmsx0/70RBN/u4/t58+VgW3Gm3jeOFbyMMxDEldMN1wrK0/Y5B+EDssbWMSn4Jw/LxehhjoV2&#10;kQ90PoZapBD2BSowIXSFlL4yZNGPXUecuB/XWwwJ9rXUPcYUbls5ybKptNhwajDY0dpQ9Xv8swp4&#10;l2/N5/fmi0K2ix9xH+OmXCn19Dis3kAEGsJdfHO/6zR/lk9e4fpOukE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bptfEAAAA3gAAAA8AAAAAAAAAAAAAAAAAmAIAAGRycy9k&#10;b3ducmV2LnhtbFBLBQYAAAAABAAEAPUAAACJAwAAAAA=&#10;" path="m,2l9,19r5,-2l4,,,2xe" fillcolor="black" stroked="f">
                      <v:path arrowok="t" o:connecttype="custom" o:connectlocs="0,2;9,19;14,17;4,0;0,2" o:connectangles="0,0,0,0,0"/>
                    </v:shape>
                    <v:shape id="Freeform 15651" o:spid="_x0000_s6590" style="position:absolute;left:7131;top:3181;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V2cUA&#10;AADeAAAADwAAAGRycy9kb3ducmV2LnhtbERP3WrCMBS+H/gO4QjeyEzt5nDVKOoQRBBR9wCH5tgW&#10;k5PSRO329GYg7O58fL9nOm+tETdqfOVYwXCQgCDOna64UPB9Wr+OQfiArNE4JgU/5GE+67xMMdPu&#10;zge6HUMhYgj7DBWUIdSZlD4vyaIfuJo4cmfXWAwRNoXUDd5juDUyTZIPabHi2FBiTauS8svxahVs&#10;+M32R7/pahcOJ3m+Ls1++2WU6nXbxQREoDb8i5/ujY7zP8fpO/y9E2+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5NXZxQAAAN4AAAAPAAAAAAAAAAAAAAAAAJgCAABkcnMv&#10;ZG93bnJldi54bWxQSwUGAAAAAAQABAD1AAAAigMAAAAA&#10;" path="m,5l14,19r5,-4l5,,,5xe" fillcolor="black" stroked="f">
                      <v:path arrowok="t" o:connecttype="custom" o:connectlocs="0,5;14,19;19,15;5,0;0,5" o:connectangles="0,0,0,0,0"/>
                    </v:shape>
                    <v:shape id="Freeform 15652" o:spid="_x0000_s6591" style="position:absolute;left:7141;top:3176;width:12;height:22;visibility:visible;mso-wrap-style:square;v-text-anchor:top" coordsize="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faq8UA&#10;AADeAAAADwAAAGRycy9kb3ducmV2LnhtbERPS2vCQBC+F/wPywi91Y3iq6mriCgoHkrVUrwN2TGJ&#10;ZmfT7Krx37uC4G0+vueMJrUpxIUql1tW0G5FIIgTq3NOFey2i48hCOeRNRaWScGNHEzGjbcRxtpe&#10;+YcuG5+KEMIuRgWZ92UspUsyMuhatiQO3MFWBn2AVSp1hdcQbgrZiaK+NJhzaMiwpFlGyWlzNgr+&#10;/te9FR5/v/fd3ZYH3XQ/n1Op1Huznn6B8FT7l/jpXuow/3PY6cHjnXCDH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N9qrxQAAAN4AAAAPAAAAAAAAAAAAAAAAAJgCAABkcnMv&#10;ZG93bnJldi54bWxQSwUGAAAAAAQABAD1AAAAigMAAAAA&#10;" path="m,3l4,22r8,-2l7,,,3xe" fillcolor="black" stroked="f">
                      <v:path arrowok="t" o:connecttype="custom" o:connectlocs="0,3;4,22;12,20;7,0;0,3" o:connectangles="0,0,0,0,0"/>
                    </v:shape>
                    <v:shape id="Freeform 15653" o:spid="_x0000_s6592" style="position:absolute;left:7145;top:3176;width:15;height:20;visibility:visible;mso-wrap-style:square;v-text-anchor:top" coordsize="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FR8YA&#10;AADeAAAADwAAAGRycy9kb3ducmV2LnhtbERPTWvCQBC9C/0PyxS8iG6UIjFmI6VQ68FLtRSPQ3ZM&#10;0u7Ohuw2pv31rlDwNo/3OflmsEb01PnGsYL5LAFBXDrdcKXg4/g6TUH4gKzROCYFv+RhUzyMcsy0&#10;u/A79YdQiRjCPkMFdQhtJqUva7LoZ64ljtzZdRZDhF0ldYeXGG6NXCTJUlpsODbU2NJLTeX34ccq&#10;+Nt+fT6ZySBXb/vdSe/7YMq5Vmr8ODyvQQQawl38797pOH+VLpZweyfeI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NFR8YAAADeAAAADwAAAAAAAAAAAAAAAACYAgAAZHJz&#10;L2Rvd25yZXYueG1sUEsFBgAAAAAEAAQA9QAAAIsDAAAAAA==&#10;" path="m,3l10,20r5,-3l5,,,3xe" fillcolor="black" stroked="f">
                      <v:path arrowok="t" o:connecttype="custom" o:connectlocs="0,3;10,20;15,17;5,0;0,3" o:connectangles="0,0,0,0,0"/>
                    </v:shape>
                    <v:shape id="Freeform 15654" o:spid="_x0000_s6593" style="position:absolute;left:7157;top:3174;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EF8QA&#10;AADeAAAADwAAAGRycy9kb3ducmV2LnhtbERPTWsCMRC9C/6HMII3zSq02q1RFsGiUpDaHnocNtPN&#10;0s1kSbK6/vtGKHibx/uc1aa3jbiQD7VjBbNpBoK4dLrmSsHX526yBBEissbGMSm4UYDNejhYYa7d&#10;lT/oco6VSCEcclRgYmxzKUNpyGKYupY4cT/OW4wJ+kpqj9cUbhs5z7JnabHm1GCwpa2h8vfcWQV+&#10;X38fT11hem+eusK+H26zt1ap8agvXkFE6uND/O/e6zT/ZTlfwP2ddIN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uxBfEAAAA3gAAAA8AAAAAAAAAAAAAAAAAmAIAAGRycy9k&#10;b3ducmV2LnhtbFBLBQYAAAAABAAEAPUAAACJAwAAAAA=&#10;" path="m,2l10,19r5,-2l5,,,2xe" fillcolor="black" stroked="f">
                      <v:path arrowok="t" o:connecttype="custom" o:connectlocs="0,2;10,19;15,17;5,0;0,2" o:connectangles="0,0,0,0,0"/>
                    </v:shape>
                    <v:rect id="Rectangle 15655" o:spid="_x0000_s6594" style="position:absolute;left:7174;top:3172;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R24ckA&#10;AADeAAAADwAAAGRycy9kb3ducmV2LnhtbESPQU/CQBCF7yb8h82QeJMtjZpSWQiYmHgxEfQgt6E7&#10;tA3d2bK7QvXXOwcTbjN5b977Zr4cXKfOFGLr2cB0koEirrxtuTbw+fFyV4CKCdli55kM/FCE5WJ0&#10;M8fS+gtv6LxNtZIQjiUaaFLqS61j1ZDDOPE9sWgHHxwmWUOtbcCLhLtO51n2qB22LA0N9vTcUHXc&#10;fjsD61mxPr3f89vvZr+j3df++JCHzJjb8bB6ApVoSFfz//WrFfxZkQuvvCMz6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yR24ckAAADeAAAADwAAAAAAAAAAAAAAAACYAgAA&#10;ZHJzL2Rvd25yZXYueG1sUEsFBgAAAAAEAAQA9QAAAI4DAAAAAA==&#10;" fillcolor="black" stroked="f"/>
                    <v:shape id="Freeform 15656" o:spid="_x0000_s6595" style="position:absolute;left:7186;top:3174;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1/sQA&#10;AADeAAAADwAAAGRycy9kb3ducmV2LnhtbERP32vCMBB+H+x/CDfY20wVFO1MSxEUN4Sh28Mej+bW&#10;lDWXkqRa//tFEPZ2H9/PW5ej7cSZfGgdK5hOMhDEtdMtNwq+PrcvSxAhImvsHJOCKwUoi8eHNeba&#10;XfhI51NsRArhkKMCE2OfSxlqQxbDxPXEiftx3mJM0DdSe7ykcNvJWZYtpMWWU4PBnjaG6t/TYBX4&#10;ffv9/jFUZvRmPlT28Had7nqlnp/G6hVEpDH+i+/uvU7zV8vZCm7vpB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99f7EAAAA3gAAAA8AAAAAAAAAAAAAAAAAmAIAAGRycy9k&#10;b3ducmV2LnhtbFBLBQYAAAAABAAEAPUAAACJAwAAAAA=&#10;" path="m10,l,17r5,2l15,2,10,xe" fillcolor="black" stroked="f">
                      <v:path arrowok="t" o:connecttype="custom" o:connectlocs="10,0;0,17;5,19;15,2;10,0" o:connectangles="0,0,0,0,0"/>
                    </v:shape>
                    <v:shape id="Freeform 15657" o:spid="_x0000_s6596" style="position:absolute;left:7191;top:3176;width:14;height:20;visibility:visible;mso-wrap-style:square;v-text-anchor:top" coordsize="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4azsYA&#10;AADeAAAADwAAAGRycy9kb3ducmV2LnhtbESPQWvCQBCF7wX/wzJCL6VurCA2dRURREE8qIX2OGSn&#10;SWp2NmRXs/5751Do7Q3vzTfz5svkGnWjLtSeDYxHGSjiwtuaSwOf583rDFSIyBYbz2TgTgGWi8HT&#10;HHPrez7S7RRLJRAOORqoYmxzrUNRkcMw8i2xeD++cxhl7EptO+wF7hr9lmVT7bBmuVBhS+uKisvp&#10;6oTC97SfbNecvr5/64PerrB46Y15HqbVB6hIKf6H/7Z3Vt5/n02kgNQRDXr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4azsYAAADeAAAADwAAAAAAAAAAAAAAAACYAgAAZHJz&#10;L2Rvd25yZXYueG1sUEsFBgAAAAAEAAQA9QAAAIsDAAAAAA==&#10;" path="m10,l,17r5,3l14,3,10,xe" fillcolor="black" stroked="f">
                      <v:path arrowok="t" o:connecttype="custom" o:connectlocs="10,0;0,17;5,20;14,3;10,0" o:connectangles="0,0,0,0,0"/>
                    </v:shape>
                    <v:rect id="Rectangle 15658" o:spid="_x0000_s6597" style="position:absolute;left:7201;top:3176;width:7;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dJocYA&#10;AADeAAAADwAAAGRycy9kb3ducmV2LnhtbERPS2sCMRC+F/wPYQRvNau1sq5G0UKhl0J9HPQ2bsbd&#10;xc1kTaKu/fVNodDbfHzPmS1aU4sbOV9ZVjDoJyCIc6srLhTstu/PKQgfkDXWlknBgzws5p2nGWba&#10;3nlNt00oRAxhn6GCMoQmk9LnJRn0fdsQR+5kncEQoSukdniP4aaWwyQZS4MVx4YSG3orKT9vrkbB&#10;apKuLl8j/vxeHw902B/Pr0OXKNXrtsspiEBt+Bf/uT90nD9JXwbw+068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8dJocYAAADeAAAADwAAAAAAAAAAAAAAAACYAgAAZHJz&#10;L2Rvd25yZXYueG1sUEsFBgAAAAAEAAQA9QAAAIsDAAAAAA==&#10;" fillcolor="black" stroked="f"/>
                    <v:shape id="Freeform 15659" o:spid="_x0000_s6598" style="position:absolute;left:7205;top:3176;width:15;height:22;visibility:visible;mso-wrap-style:square;v-text-anchor:top" coordsize="1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un8UA&#10;AADeAAAADwAAAGRycy9kb3ducmV2LnhtbERPTWvCQBC9F/oflil4q5sqFo3ZSBUKSvFQjehxmp0m&#10;odnZsLtq/PddodDbPN7nZIvetOJCzjeWFbwMExDEpdUNVwqK/fvzFIQPyBpby6TgRh4W+eNDhqm2&#10;V/6kyy5UIoawT1FBHUKXSunLmgz6oe2II/dtncEQoaukdniN4aaVoyR5lQYbjg01drSqqfzZnY2C&#10;k6FjMamWK98evjabj35buKVWavDUv81BBOrDv/jPvdZx/mw6HsH9nXiD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q6fxQAAAN4AAAAPAAAAAAAAAAAAAAAAAJgCAABkcnMv&#10;ZG93bnJldi54bWxQSwUGAAAAAAQABAD1AAAAigMAAAAA&#10;" path="m8,l,20r8,2l15,3,8,xe" fillcolor="black" stroked="f">
                      <v:path arrowok="t" o:connecttype="custom" o:connectlocs="8,0;0,20;8,22;15,3;8,0" o:connectangles="0,0,0,0,0"/>
                    </v:shape>
                    <v:shape id="Freeform 15660" o:spid="_x0000_s6599" style="position:absolute;left:7208;top:3181;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TbcMQA&#10;AADeAAAADwAAAGRycy9kb3ducmV2LnhtbERP3WrCMBS+H/gO4Qi7kZlq2XDVKM4hyECkugc4NMe2&#10;mJyUJmrn0xtB2N35+H7PbNFZIy7U+tqxgtEwAUFcOF1zqeD3sH6bgPABWaNxTAr+yMNi3nuZYabd&#10;lXO67EMpYgj7DBVUITSZlL6oyKIfuoY4ckfXWgwRtqXULV5juDVynCQf0mLNsaHChlYVFaf92SrY&#10;cGoH77fxahvygzyev8zu59so9drvllMQgbrwL366NzrO/5ykKTzeiTf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U23DEAAAA3gAAAA8AAAAAAAAAAAAAAAAAmAIAAGRycy9k&#10;b3ducmV2LnhtbFBLBQYAAAAABAAEAPUAAACJAwAAAAA=&#10;" path="m14,l,15r5,4l19,5,14,xe" fillcolor="black" stroked="f">
                      <v:path arrowok="t" o:connecttype="custom" o:connectlocs="14,0;0,15;5,19;19,5;14,0" o:connectangles="0,0,0,0,0"/>
                    </v:shape>
                    <v:shape id="Freeform 15661" o:spid="_x0000_s6600" style="position:absolute;left:7215;top:3186;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uofsQA&#10;AADeAAAADwAAAGRycy9kb3ducmV2LnhtbERPTWsCMRC9F/wPYQRvNVsV2W6NIqJST6VWCr1NN9PN&#10;0s1k2aRm/femIHibx/ucxaq3jThT52vHCp7GGQji0umaKwWnj91jDsIHZI2NY1JwIQ+r5eBhgYV2&#10;kd/pfAyVSCHsC1RgQmgLKX1pyKIfu5Y4cT+usxgS7CqpO4wp3DZykmVzabHm1GCwpY2h8vf4ZxXw&#10;Pt+Zz+/tF4VsHw/xLcbtaa3UaNivX0AE6sNdfHO/6jT/OZ/O4P+ddIN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rqH7EAAAA3gAAAA8AAAAAAAAAAAAAAAAAmAIAAGRycy9k&#10;b3ducmV2LnhtbFBLBQYAAAAABAAEAPUAAACJAwAAAAA=&#10;" path="m10,l,17r5,2l14,2,10,xe" fillcolor="black" stroked="f">
                      <v:path arrowok="t" o:connecttype="custom" o:connectlocs="10,0;0,17;5,19;14,2;10,0" o:connectangles="0,0,0,0,0"/>
                    </v:shape>
                    <v:shape id="Freeform 15662" o:spid="_x0000_s6601" style="position:absolute;left:7220;top:3188;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UfcsQA&#10;AADeAAAADwAAAGRycy9kb3ducmV2LnhtbERPTWsCMRC9F/ofwhS8SM1Wqd1ujSJiwYIXtb1PN+Nm&#10;cTMJSdTtv28KQm/zeJ8zW/S2ExcKsXWs4GlUgCCunW65UfB5eH8sQcSErLFzTAp+KMJifn83w0q7&#10;K+/osk+NyCEcK1RgUvKVlLE2ZDGOnCfO3NEFiynD0Egd8JrDbSfHRTGVFlvODQY9rQzVp/3ZKpiU&#10;32G38puPw5fxx617OY15uFZq8NAv30Ak6tO/+Obe6Dz/tZw8w987+QY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FH3LEAAAA3gAAAA8AAAAAAAAAAAAAAAAAmAIAAGRycy9k&#10;b3ducmV2LnhtbFBLBQYAAAAABAAEAPUAAACJAwAAAAA=&#10;" path="m12,l,17r7,5l19,5,12,xe" fillcolor="black" stroked="f">
                      <v:path arrowok="t" o:connecttype="custom" o:connectlocs="12,0;0,17;7,22;19,5;12,0" o:connectangles="0,0,0,0,0"/>
                    </v:shape>
                    <v:shape id="Freeform 15663" o:spid="_x0000_s6602" style="position:absolute;left:7225;top:3193;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N46MUA&#10;AADeAAAADwAAAGRycy9kb3ducmV2LnhtbERP3WrCMBS+H+wdwhl4IzOdRXHVKLNjIIIMdQ9waI5t&#10;MTkpTWy7Pf0yEHZ3Pr7fs9oM1oiOWl87VvAySUAQF07XXCr4On88L0D4gKzROCYF3+Rhs358WGGm&#10;Xc9H6k6hFDGEfYYKqhCaTEpfVGTRT1xDHLmLay2GCNtS6hb7GG6NnCbJXFqsOTZU2FBeUXE93ayC&#10;Had2PPuZ5odwPMvLbWs+9+9GqdHT8LYEEWgI/+K7e6fj/NdFOoe/d+IN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o3joxQAAAN4AAAAPAAAAAAAAAAAAAAAAAJgCAABkcnMv&#10;ZG93bnJldi54bWxQSwUGAAAAAAQABAD1AAAAigMAAAAA&#10;" path="m14,l,15r4,4l19,5,14,xe" fillcolor="black" stroked="f">
                      <v:path arrowok="t" o:connecttype="custom" o:connectlocs="14,0;0,15;4,19;19,5;14,0" o:connectangles="0,0,0,0,0"/>
                    </v:shape>
                    <v:shape id="Freeform 15664" o:spid="_x0000_s6603" style="position:absolute;left:7229;top:3198;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868IA&#10;AADeAAAADwAAAGRycy9kb3ducmV2LnhtbERPTWvCQBC9C/0PyxS86aYVNI1ughSEIvWg7aHHITvu&#10;hmZnQ3Zr4r/vCoK3ebzP2VSja8WF+tB4VvAyz0AQ1143bBR8f+1mOYgQkTW2nknBlQJU5dNkg4X2&#10;Ax/pcopGpBAOBSqwMXaFlKG25DDMfUecuLPvHcYEeyN1j0MKd618zbKldNhwarDY0bul+vf05xTg&#10;gTtLP8bggNnhs9nq3T7XSk2fx+0aRKQxPsR394dO89/yxQpu76QbZP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TPzrwgAAAN4AAAAPAAAAAAAAAAAAAAAAAJgCAABkcnMvZG93&#10;bnJldi54bWxQSwUGAAAAAAQABAD1AAAAhwMAAAAA&#10;" path="m15,l,14r5,5l20,5,15,xe" fillcolor="black" stroked="f">
                      <v:path arrowok="t" o:connecttype="custom" o:connectlocs="15,0;0,14;5,19;20,5;15,0" o:connectangles="0,0,0,0,0"/>
                    </v:shape>
                    <v:shape id="Freeform 15665" o:spid="_x0000_s6604" style="position:absolute;left:7237;top:320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F+YsgA&#10;AADeAAAADwAAAGRycy9kb3ducmV2LnhtbESPQWvCQBCF7wX/wzKCl1I3KkgaXUUKiuCptrX2NmbH&#10;JJidTbOrpv++cyj0NsN7894382XnanWjNlSeDYyGCSji3NuKCwPvb+unFFSIyBZrz2TghwIsF72H&#10;OWbW3/mVbvtYKAnhkKGBMsYm0zrkJTkMQ98Qi3b2rcMoa1to2+Jdwl2tx0ky1Q4rloYSG3opKb/s&#10;r87A99fxsMPpo/vcfRzD5pSOTsVhbcyg361moCJ18d/8d721gv+cToRX3pEZ9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UX5iyAAAAN4AAAAPAAAAAAAAAAAAAAAAAJgCAABk&#10;cnMvZG93bnJldi54bWxQSwUGAAAAAAQABAD1AAAAjQMAAAAA&#10;" path="m12,l,17r7,4l19,5,12,xe" fillcolor="black" stroked="f">
                      <v:path arrowok="t" o:connecttype="custom" o:connectlocs="12,0;0,17;7,21;19,5;12,0" o:connectangles="0,0,0,0,0"/>
                    </v:shape>
                    <v:shape id="Freeform 15666" o:spid="_x0000_s6605" style="position:absolute;left:7241;top:3210;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OacMA&#10;AADeAAAADwAAAGRycy9kb3ducmV2LnhtbERPS2vCQBC+C/6HZYTedJMWNKauIlKLePMB9jjNTpPg&#10;7mzIrpr213cFwdt8fM+ZLTprxJVaXztWkI4SEMSF0zWXCo6H9TAD4QOyRuOYFPySh8W835thrt2N&#10;d3Tdh1LEEPY5KqhCaHIpfVGRRT9yDXHkflxrMUTYllK3eIvh1sjXJBlLizXHhgobWlVUnPcXq8Cg&#10;OenPr+0kk+n3IaTHs5V/H0q9DLrlO4hAXXiKH+6NjvOn2dsU7u/EG+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sOacMAAADeAAAADwAAAAAAAAAAAAAAAACYAgAAZHJzL2Rv&#10;d25yZXYueG1sUEsFBgAAAAAEAAQA9QAAAIgDAAAAAA==&#10;" path="m17,l,12r5,7l22,7,17,xe" fillcolor="black" stroked="f">
                      <v:path arrowok="t" o:connecttype="custom" o:connectlocs="17,0;0,12;5,19;22,7;17,0" o:connectangles="0,0,0,0,0"/>
                    </v:shape>
                    <v:shape id="Freeform 15667" o:spid="_x0000_s6606" style="position:absolute;left:7246;top:3215;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fgCMgA&#10;AADeAAAADwAAAGRycy9kb3ducmV2LnhtbESPQWvCQBCF7wX/wzJCb3Vjsa2mrtIWCkWw0Ciex+yY&#10;pGZn092txn/vHAq9zTBv3nvffNm7Vp0oxMazgfEoA0VcettwZWC7eb+bgooJ2WLrmQxcKMJyMbiZ&#10;Y279mb/oVKRKiQnHHA3UKXW51rGsyWEc+Y5YbgcfHCZZQ6VtwLOYu1bfZ9mjdtiwJNTY0VtN5bH4&#10;dQa+d5voHiaHdfx04fWnKferrngy5nbYvzyDStSnf/Hf94eV+rPpRAAER2bQi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J+AIyAAAAN4AAAAPAAAAAAAAAAAAAAAAAJgCAABk&#10;cnMvZG93bnJldi54bWxQSwUGAAAAAAQABAD1AAAAjQMAAAAA&#10;" path="m15,l,14r7,7l22,7,15,xe" fillcolor="black" stroked="f">
                      <v:path arrowok="t" o:connecttype="custom" o:connectlocs="15,0;0,14;7,21;22,7;15,0" o:connectangles="0,0,0,0,0"/>
                    </v:shape>
                    <v:shape id="Freeform 15668" o:spid="_x0000_s6607" style="position:absolute;left:7253;top:3222;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yecIA&#10;AADeAAAADwAAAGRycy9kb3ducmV2LnhtbERPPWvDMBDdC/kP4gLZGjklFMeNEkLAEEI91O2Q8bCu&#10;kol1MpZqu/++KhS63eN93v44u06MNITWs4LNOgNB3HjdslHw8V4+5iBCRNbYeSYF3xTgeFg87LHQ&#10;fuI3GutoRArhUKACG2NfSBkaSw7D2vfEifv0g8OY4GCkHnBK4a6TT1n2LB22nBos9nS21NzrL6cA&#10;K+4t3YzBCbPqtT3p8pprpVbL+fQCItIc/8V/7otO83f5dgO/76Qb5O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77J5wgAAAN4AAAAPAAAAAAAAAAAAAAAAAJgCAABkcnMvZG93&#10;bnJldi54bWxQSwUGAAAAAAQABAD1AAAAhwMAAAAA&#10;" path="m15,l,14r5,5l20,5,15,xe" fillcolor="black" stroked="f">
                      <v:path arrowok="t" o:connecttype="custom" o:connectlocs="15,0;0,14;5,19;20,5;15,0" o:connectangles="0,0,0,0,0"/>
                    </v:shape>
                    <v:shape id="Freeform 15669" o:spid="_x0000_s6608" style="position:absolute;left:7258;top:3227;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nb5MQA&#10;AADeAAAADwAAAGRycy9kb3ducmV2LnhtbERP32vCMBB+H+x/CDfwbaYTddoZZRMEESasis9nc7bd&#10;mktNotb/3gwE3+7j+3mTWWtqcSbnK8sK3roJCOLc6ooLBdvN4nUEwgdkjbVlUnAlD7Pp89MEU20v&#10;/EPnLBQihrBPUUEZQpNK6fOSDPqubYgjd7DOYIjQFVI7vMRwU8tekgylwYpjQ4kNzUvK/7KTUfC7&#10;23gz6B++/dq4r2OV71dN9q5U56X9/AARqA0P8d291HH+eNTvwf878QY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52+TEAAAA3gAAAA8AAAAAAAAAAAAAAAAAmAIAAGRycy9k&#10;b3ducmV2LnhtbFBLBQYAAAAABAAEAPUAAACJAwAAAAA=&#10;" path="m15,l,14r7,7l22,7,15,xe" fillcolor="black" stroked="f">
                      <v:path arrowok="t" o:connecttype="custom" o:connectlocs="15,0;0,14;7,21;22,7;15,0" o:connectangles="0,0,0,0,0"/>
                    </v:shape>
                    <v:shape id="Freeform 15670" o:spid="_x0000_s6609" style="position:absolute;left:7265;top:3236;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46uMUA&#10;AADeAAAADwAAAGRycy9kb3ducmV2LnhtbERP22rCQBB9L/gPywh9KboxSkjTrCKC4kORVvsB0+zk&#10;otnZkN2a9O+7hULf5nCuk29G04o79a6xrGAxj0AQF1Y3XCn4uOxnKQjnkTW2lknBNznYrCcPOWba&#10;DvxO97OvRAhhl6GC2vsuk9IVNRl0c9sRB660vUEfYF9J3eMQwk0r4yhKpMGGQ0ONHe1qKm7nL6Ng&#10;SJPkLV4xN7ZcXuPPw8m/Pp2UepyO2xcQnkb/L/5zH3WY/5yulvD7Trh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jjq4xQAAAN4AAAAPAAAAAAAAAAAAAAAAAJgCAABkcnMv&#10;ZG93bnJldi54bWxQSwUGAAAAAAQABAD1AAAAigMAAAAA&#10;" path="m17,l,10,5,20,22,10,17,xe" fillcolor="black" stroked="f">
                      <v:path arrowok="t" o:connecttype="custom" o:connectlocs="17,0;0,10;5,20;22,10;17,0" o:connectangles="0,0,0,0,0"/>
                    </v:shape>
                    <v:shape id="Freeform 15671" o:spid="_x0000_s6610" style="position:absolute;left:7270;top:3244;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mC8QA&#10;AADeAAAADwAAAGRycy9kb3ducmV2LnhtbERP32vCMBB+F/Y/hBv4pulGda4zihsIQ1Cwjj3fmrPt&#10;bC5dkmn9740g+HYf38+bzjvTiCM5X1tW8DRMQBAXVtdcKvjaLQcTED4ga2wsk4IzeZjPHnpTzLQ9&#10;8ZaOeShFDGGfoYIqhDaT0hcVGfRD2xJHbm+dwRChK6V2eIrhppHPSTKWBmuODRW29FFRccj/jYLf&#10;7503o3S/9hvj3v/q4mfV5i9K9R+7xRuIQF24i2/uTx3nv07SFK7vxBvk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c5gvEAAAA3gAAAA8AAAAAAAAAAAAAAAAAmAIAAGRycy9k&#10;b3ducmV2LnhtbFBLBQYAAAAABAAEAPUAAACJAwAAAAA=&#10;" path="m15,l,14r7,7l22,7,15,xe" fillcolor="black" stroked="f">
                      <v:path arrowok="t" o:connecttype="custom" o:connectlocs="15,0;0,14;7,21;22,7;15,0" o:connectangles="0,0,0,0,0"/>
                    </v:shape>
                    <v:shape id="Freeform 15672" o:spid="_x0000_s6611" style="position:absolute;left:7277;top:3253;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B3EcQA&#10;AADeAAAADwAAAGRycy9kb3ducmV2LnhtbERPS2vCQBC+C/0PyxS86SbF2jR1lSJaxJsPaI/T7DQJ&#10;7s6G7KrRX+8KQm/z8T1nMuusESdqfe1YQTpMQBAXTtdcKtjvloMMhA/IGo1jUnAhD7PpU2+CuXZn&#10;3tBpG0oRQ9jnqKAKocml9EVFFv3QNcSR+3OtxRBhW0rd4jmGWyNfkmQsLdYcGypsaF5RcdgerQKD&#10;5lt//azfMpn+7kK6P1h5XSjVf+4+P0AE6sK/+OFe6Tj/PRu9wv2deIO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QdxHEAAAA3gAAAA8AAAAAAAAAAAAAAAAAmAIAAGRycy9k&#10;b3ducmV2LnhtbFBLBQYAAAAABAAEAPUAAACJAwAAAAA=&#10;" path="m17,l,10r5,9l22,10,17,xe" fillcolor="black" stroked="f">
                      <v:path arrowok="t" o:connecttype="custom" o:connectlocs="17,0;0,10;5,19;22,10;17,0" o:connectangles="0,0,0,0,0"/>
                    </v:shape>
                    <v:shape id="Freeform 15673" o:spid="_x0000_s6612" style="position:absolute;left:7282;top:326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fbjsMA&#10;AADeAAAADwAAAGRycy9kb3ducmV2LnhtbERPS4vCMBC+C/6HMII3TS1StBpFVhdlT74OHodmbIvN&#10;pNtkbf33m4UFb/PxPWe57kwlntS40rKCyTgCQZxZXXKu4Hr5HM1AOI+ssbJMCl7kYL3q95aYatvy&#10;iZ5nn4sQwi5FBYX3dSqlywoy6Ma2Jg7c3TYGfYBNLnWDbQg3lYyjKJEGSw4NBdb0UVD2OP8YBXZb&#10;td0moeN1sru5OJ5+2z1+KTUcdJsFCE+df4v/3Qcd5s9n0wT+3gk3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fbjsMAAADeAAAADwAAAAAAAAAAAAAAAACYAgAAZHJzL2Rv&#10;d25yZXYueG1sUEsFBgAAAAAEAAQA9QAAAIgDAAAAAA==&#10;" path="m17,l,12r7,9l24,9,17,xe" fillcolor="black" stroked="f">
                      <v:path arrowok="t" o:connecttype="custom" o:connectlocs="17,0;0,12;7,21;24,9;17,0" o:connectangles="0,0,0,0,0"/>
                    </v:shape>
                    <v:shape id="Freeform 15674" o:spid="_x0000_s6613" style="position:absolute;left:7289;top:3272;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U8u8UA&#10;AADeAAAADwAAAGRycy9kb3ducmV2LnhtbERPzWrCQBC+F/oOyxR6KXXTKGmMrlIKigcRtX2AMTsm&#10;sdnZkN2a+PauIHibj+93pvPe1OJMrassK/gYRCCIc6srLhT8/izeUxDOI2usLZOCCzmYz56fpphp&#10;2/GOzntfiBDCLkMFpfdNJqXLSzLoBrYhDtzRtgZ9gG0hdYtdCDe1jKMokQYrDg0lNvRdUv63/zcK&#10;ujRJtvGIubLH4Sk+LDd+/bZR6vWl/5qA8NT7h/juXukwf5yOPuH2TrhB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tTy7xQAAAN4AAAAPAAAAAAAAAAAAAAAAAJgCAABkcnMv&#10;ZG93bnJldi54bWxQSwUGAAAAAAQABAD1AAAAigMAAAAA&#10;" path="m17,l,12r5,8l22,8,17,xe" fillcolor="black" stroked="f">
                      <v:path arrowok="t" o:connecttype="custom" o:connectlocs="17,0;0,12;5,20;22,8;17,0" o:connectangles="0,0,0,0,0"/>
                    </v:shape>
                    <v:shape id="Freeform 15675" o:spid="_x0000_s6614" style="position:absolute;left:7294;top:328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TqZ8YA&#10;AADeAAAADwAAAGRycy9kb3ducmV2LnhtbESPQW/CMAyF70j8h8iTuEFKhRAUAkJsaGgnYBx2tBrT&#10;Vmucrslo9+/xYRI3W+/5vc/rbe9qdac2VJ4NTCcJKOLc24oLA9fPw3gBKkRki7VnMvBHAbab4WCN&#10;mfUdn+l+iYWSEA4ZGihjbDKtQ16SwzDxDbFoN986jLK2hbYtdhLuap0myVw7rFgaSmxoX1L+ffl1&#10;Bvxr3fW7OZ2u07evkKazH/+OH8aMXvrdClSkPj7N/9dHK/jLxUx45R2ZQW8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TqZ8YAAADeAAAADwAAAAAAAAAAAAAAAACYAgAAZHJz&#10;L2Rvd25yZXYueG1sUEsFBgAAAAAEAAQA9QAAAIsDAAAAAA==&#10;" path="m17,l,9,7,21,24,12,17,xe" fillcolor="black" stroked="f">
                      <v:path arrowok="t" o:connecttype="custom" o:connectlocs="17,0;0,9;7,21;24,12;17,0" o:connectangles="0,0,0,0,0"/>
                    </v:shape>
                    <v:shape id="Freeform 15676" o:spid="_x0000_s6615" style="position:absolute;left:7301;top:3292;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19FMMA&#10;AADeAAAADwAAAGRycy9kb3ducmV2LnhtbERPS2vCQBC+C/6HZYTedJNSNKauIlKLePMB9jjNTpPg&#10;7mzIrpr213cFwdt8fM+ZLTprxJVaXztWkI4SEMSF0zWXCo6H9TAD4QOyRuOYFPySh8W835thrt2N&#10;d3Tdh1LEEPY5KqhCaHIpfVGRRT9yDXHkflxrMUTYllK3eIvh1sjXJBlLizXHhgobWlVUnPcXq8Cg&#10;OenPr+0kk+n3IaTHs5V/H0q9DLrlO4hAXXiKH+6NjvOn2dsU7u/EG+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19FMMAAADeAAAADwAAAAAAAAAAAAAAAACYAgAAZHJzL2Rv&#10;d25yZXYueG1sUEsFBgAAAAAEAAQA9QAAAIgDAAAAAA==&#10;" path="m17,l,9,5,19,22,9,17,xe" fillcolor="black" stroked="f">
                      <v:path arrowok="t" o:connecttype="custom" o:connectlocs="17,0;0,9;5,19;22,9;17,0" o:connectangles="0,0,0,0,0"/>
                    </v:shape>
                    <v:shape id="Freeform 15677" o:spid="_x0000_s6616" style="position:absolute;left:7304;top:330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h5sYA&#10;AADeAAAADwAAAGRycy9kb3ducmV2LnhtbESPQWvCQBCF70L/wzIFb7ppsGJTVxGpIIjY2vY+ZMck&#10;mJ0Nu1uN/75zELzNMG/ee9982btWXSjExrOBl3EGirj0tuHKwM/3ZjQDFROyxdYzGbhRhOXiaTDH&#10;wvorf9HlmColJhwLNFCn1BVax7Imh3HsO2K5nXxwmGQNlbYBr2LuWp1n2VQ7bFgSauxoXVN5Pv45&#10;A90u5Lez3feTgztt8jD9/fzIWmOGz/3qHVSiPj3E9++tlfpvs1cBEByZQ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h5sYAAADeAAAADwAAAAAAAAAAAAAAAACYAgAAZHJz&#10;L2Rvd25yZXYueG1sUEsFBgAAAAAEAAQA9QAAAIsDAAAAAA==&#10;" path="m19,l,7,5,19,24,12,19,xe" fillcolor="black" stroked="f">
                      <v:path arrowok="t" o:connecttype="custom" o:connectlocs="19,0;0,7;5,19;24,12;19,0" o:connectangles="0,0,0,0,0"/>
                    </v:shape>
                    <v:shape id="Freeform 15678" o:spid="_x0000_s6617" style="position:absolute;left:7311;top:331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JIOcMA&#10;AADeAAAADwAAAGRycy9kb3ducmV2LnhtbERPS2vCQBC+F/oflhF6KbqJUB/RVYpYao9qvA/ZMYlm&#10;Z8PuauK/dwuF3ubje85y3ZtG3Mn52rKCdJSAIC6srrlUkB+/hjMQPiBrbCyTggd5WK9eX5aYadvx&#10;nu6HUIoYwj5DBVUIbSalLyoy6Ee2JY7c2TqDIUJXSu2wi+GmkeMkmUiDNceGClvaVFRcDzejwF/e&#10;J/l3YabpuNs8tu7n2J7yi1Jvg/5zASJQH/7Ff+6djvPns48Uft+JN8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JIOcMAAADeAAAADwAAAAAAAAAAAAAAAACYAgAAZHJzL2Rv&#10;d25yZXYueG1sUEsFBgAAAAAEAAQA9QAAAIgDAAAAAA==&#10;" path="m17,l,10,7,22,24,12,17,xe" fillcolor="black" stroked="f">
                      <v:path arrowok="t" o:connecttype="custom" o:connectlocs="17,0;0,10;7,22;24,12;17,0" o:connectangles="0,0,0,0,0"/>
                    </v:shape>
                    <v:shape id="Freeform 15679" o:spid="_x0000_s6618" style="position:absolute;left:7316;top:3328;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aaCsIA&#10;AADeAAAADwAAAGRycy9kb3ducmV2LnhtbERP24rCMBB9X/Afwgi+ranFFa1GEVEQFlmv70MztsVm&#10;UpKo9e/NwsK+zeFcZ7ZoTS0e5HxlWcGgn4Agzq2uuFBwPm0+xyB8QNZYWyYFL/KwmHc+Zphp++QD&#10;PY6hEDGEfYYKyhCaTEqfl2TQ921DHLmrdQZDhK6Q2uEzhptapkkykgYrjg0lNrQqKb8d70ZB8+3S&#10;103v2uGPuW5SN7rs10mtVK/bLqcgArXhX/zn3uo4fzL+SuH3nXiD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tpoKwgAAAN4AAAAPAAAAAAAAAAAAAAAAAJgCAABkcnMvZG93&#10;bnJldi54bWxQSwUGAAAAAAQABAD1AAAAhwMAAAAA&#10;" path="m19,l,7,5,19,24,12,19,xe" fillcolor="black" stroked="f">
                      <v:path arrowok="t" o:connecttype="custom" o:connectlocs="19,0;0,7;5,19;24,12;19,0" o:connectangles="0,0,0,0,0"/>
                    </v:shape>
                    <v:shape id="Freeform 15680" o:spid="_x0000_s6619" style="position:absolute;left:7321;top:3340;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kcQA&#10;AADeAAAADwAAAGRycy9kb3ducmV2LnhtbERP22rCQBB9L/QflhF8042xFU2zSikVhFK89n3IjklI&#10;djbsrhr/vlsQ+jaHc5181ZtWXMn52rKCyTgBQVxYXXOp4HRcj+YgfEDW2FomBXfysFo+P+WYaXvj&#10;PV0PoRQxhH2GCqoQukxKX1Rk0I9tRxy5s3UGQ4SulNrhLYabVqZJMpMGa44NFXb0UVHRHC5GQffl&#10;0nujv/uXrTmvUzf72X0mrVLDQf/+BiJQH/7FD/dGx/mL+esU/t6JN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6P5HEAAAA3gAAAA8AAAAAAAAAAAAAAAAAmAIAAGRycy9k&#10;b3ducmV2LnhtbFBLBQYAAAAABAAEAPUAAACJAwAAAAA=&#10;" path="m19,l,7,4,19,24,12,19,xe" fillcolor="black" stroked="f">
                      <v:path arrowok="t" o:connecttype="custom" o:connectlocs="19,0;0,7;4,19;24,12;19,0" o:connectangles="0,0,0,0,0"/>
                    </v:shape>
                    <v:shape id="Freeform 15681" o:spid="_x0000_s6620" style="position:absolute;left:7328;top:334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rocMA&#10;AADeAAAADwAAAGRycy9kb3ducmV2LnhtbERPS2vCQBC+F/wPyxS8FN0o9RVdRaRFe6zG+5Adk9js&#10;bNhdTfz3XaHQ23x8z1ltOlOLOzlfWVYwGiYgiHOrKy4UZKfPwRyED8gaa8uk4EEeNuveywpTbVv+&#10;pvsxFCKGsE9RQRlCk0rp85IM+qFtiCN3sc5giNAVUjtsY7ip5ThJptJgxbGhxIZ2JeU/x5tR4K9v&#10;02yfm9lo3O4eH+7r1Jyzq1L91267BBGoC//iP/dBx/mL+eQdnu/EG+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XrocMAAADeAAAADwAAAAAAAAAAAAAAAACYAgAAZHJzL2Rv&#10;d25yZXYueG1sUEsFBgAAAAAEAAQA9QAAAIgDAAAAAA==&#10;" path="m17,l,10,7,22,24,12,17,xe" fillcolor="black" stroked="f">
                      <v:path arrowok="t" o:connecttype="custom" o:connectlocs="17,0;0,10;7,22;24,12;17,0" o:connectangles="0,0,0,0,0"/>
                    </v:shape>
                    <v:shape id="Freeform 15682" o:spid="_x0000_s6621" style="position:absolute;left:7335;top:336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lOOsMA&#10;AADeAAAADwAAAGRycy9kb3ducmV2LnhtbERPS4vCMBC+C/6HMMJeRFMFX9Uoi+yy61Gt96EZ22oz&#10;KUnW1n+/WVjwNh/fcza7ztTiQc5XlhVMxgkI4tzqigsF2flztAThA7LG2jIpeJKH3bbf22CqbctH&#10;epxCIWII+xQVlCE0qZQ+L8mgH9uGOHJX6wyGCF0htcM2hptaTpNkLg1WHBtKbGhfUn4//RgF/jac&#10;Z1+5WUym7f754Q7n5pLdlHobdO9rEIG68BL/u791nL9azmbw9068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lOOsMAAADeAAAADwAAAAAAAAAAAAAAAACYAgAAZHJzL2Rv&#10;d25yZXYueG1sUEsFBgAAAAAEAAQA9QAAAIgDAAAAAA==&#10;" path="m17,l,10,7,22,24,12,17,xe" fillcolor="black" stroked="f">
                      <v:path arrowok="t" o:connecttype="custom" o:connectlocs="17,0;0,10;7,22;24,12;17,0" o:connectangles="0,0,0,0,0"/>
                    </v:shape>
                    <v:shape id="Freeform 15683" o:spid="_x0000_s6622" style="position:absolute;left:7340;top:337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5NU8QA&#10;AADeAAAADwAAAGRycy9kb3ducmV2LnhtbERPTWvCQBC9C/0PyxS81Y2hDWnMKlIrFk/W5tDjkB2T&#10;0OxszK4m/fddoeBtHu9z8tVoWnGl3jWWFcxnEQji0uqGKwXF1/YpBeE8ssbWMin4JQer5cMkx0zb&#10;gT/pevSVCCHsMlRQe99lUrqyJoNuZjviwJ1sb9AH2FdS9ziEcNPKOIoSabDh0FBjR281lT/Hi1Fg&#10;N+0wrhM6FPP3bxfHz2e7w71S08dxvQDhafR38b/7Q4f5r+lLArd3wg1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TVPEAAAA3gAAAA8AAAAAAAAAAAAAAAAAmAIAAGRycy9k&#10;b3ducmV2LnhtbFBLBQYAAAAABAAEAPUAAACJAwAAAAA=&#10;" path="m19,l,7,5,21,24,14,19,xe" fillcolor="black" stroked="f">
                      <v:path arrowok="t" o:connecttype="custom" o:connectlocs="19,0;0,7;5,21;24,14;19,0" o:connectangles="0,0,0,0,0"/>
                    </v:shape>
                    <v:shape id="Freeform 15684" o:spid="_x0000_s6623" style="position:absolute;left:7347;top:3388;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JLcIA&#10;AADeAAAADwAAAGRycy9kb3ducmV2LnhtbERP24rCMBB9F/yHMMK+aarg6naNIoKyICi2fsBsM9sW&#10;m0ltYq1/vxEE3+ZwrrNYdaYSLTWutKxgPIpAEGdWl5wrOKfb4RyE88gaK8uk4EEOVst+b4Gxtnc+&#10;UZv4XIQQdjEqKLyvYyldVpBBN7I1ceD+bGPQB9jkUjd4D+GmkpMo+pQGSw4NBda0KSi7JDejwO9p&#10;d57xdP97OF4pxZbT8YOV+hh0628Qnjr/Fr/cPzrM/5pPZ/B8J9w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6UktwgAAAN4AAAAPAAAAAAAAAAAAAAAAAJgCAABkcnMvZG93&#10;bnJldi54bWxQSwUGAAAAAAQABAD1AAAAhwMAAAAA&#10;" path="m17,l,9,7,24,24,14,17,xe" fillcolor="black" stroked="f">
                      <v:path arrowok="t" o:connecttype="custom" o:connectlocs="17,0;0,9;7,24;24,14;17,0" o:connectangles="0,0,0,0,0"/>
                    </v:shape>
                    <v:shape id="Freeform 15685" o:spid="_x0000_s6624" style="position:absolute;left:7352;top:3404;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jhpMcA&#10;AADeAAAADwAAAGRycy9kb3ducmV2LnhtbESPT2/CMAzF70j7DpEn7YJGCtL4UwhoQpu2HYHubjWm&#10;LTROlWS0fPv5MGk3W+/5vZ83u8G16kYhNp4NTCcZKOLS24YrA8Xp/XkJKiZki61nMnCnCLvtw2iD&#10;ufU9H+h2TJWSEI45GqhT6nKtY1mTwzjxHbFoZx8cJllDpW3AXsJdq2dZNtcOG5aGGjva11Rejz/O&#10;QLyM58VH6RbTWb+/v4WvU/ddXIx5ehxe16ASDenf/Hf9aQV/tXwRXnlHZt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44aTHAAAA3gAAAA8AAAAAAAAAAAAAAAAAmAIAAGRy&#10;cy9kb3ducmV2LnhtbFBLBQYAAAAABAAEAPUAAACMAwAAAAA=&#10;" path="m19,l,8,5,22,24,15,19,xe" fillcolor="black" stroked="f">
                      <v:path arrowok="t" o:connecttype="custom" o:connectlocs="19,0;0,8;5,22;24,15;19,0" o:connectangles="0,0,0,0,0"/>
                    </v:shape>
                    <v:shape id="Freeform 15686" o:spid="_x0000_s6625" style="position:absolute;left:7357;top:341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HZIcQA&#10;AADeAAAADwAAAGRycy9kb3ducmV2LnhtbERPTWvCQBC9C/0PyxS81Y3Bhpi6irSK4qlNPfQ4ZKdJ&#10;aHY2za5J+u9doeBtHu9zVpvRNKKnztWWFcxnEQjiwuqaSwXnz/1TCsJ5ZI2NZVLwRw4264fJCjNt&#10;B/6gPvelCCHsMlRQed9mUrqiIoNuZlviwH3bzqAPsCul7nAI4aaRcRQl0mDNoaHCll4rKn7yi1Fg&#10;35ph3Cb0fp7vvlwcL37tAU9KTR/H7QsIT6O/i//dRx3mL9PnJdzeCTf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h2SHEAAAA3gAAAA8AAAAAAAAAAAAAAAAAmAIAAGRycy9k&#10;b3ducmV2LnhtbFBLBQYAAAAABAAEAPUAAACJAwAAAAA=&#10;" path="m19,l,7,4,21,24,14,19,xe" fillcolor="black" stroked="f">
                      <v:path arrowok="t" o:connecttype="custom" o:connectlocs="19,0;0,7;4,21;24,14;19,0" o:connectangles="0,0,0,0,0"/>
                    </v:shape>
                    <v:shape id="Freeform 15687" o:spid="_x0000_s6626" style="position:absolute;left:7364;top:343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wb5MUA&#10;AADeAAAADwAAAGRycy9kb3ducmV2LnhtbESP0WrCQBBF3wv+wzJC3+rGQq1GV5GCpSC0aPyAMTsm&#10;wexszK4x/n3nQfBthrlz7z2LVe9q1VEbKs8GxqMEFHHubcWFgUO2eZuCChHZYu2ZDNwpwGo5eFlg&#10;av2Nd9TtY6HEhEOKBsoYm1TrkJfkMIx8Qyy3k28dRlnbQtsWb2Luav2eJBPtsGJJKLGhr5Ly8/7q&#10;DMQtfR8++WN7/P27UIYdZ+M7G/M67NdzUJH6+BQ/vn+s1J9NJwIgODKD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BvkxQAAAN4AAAAPAAAAAAAAAAAAAAAAAJgCAABkcnMv&#10;ZG93bnJldi54bWxQSwUGAAAAAAQABAD1AAAAigMAAAAA&#10;" path="m17,l,9,7,24,24,14,17,xe" fillcolor="black" stroked="f">
                      <v:path arrowok="t" o:connecttype="custom" o:connectlocs="17,0;0,9;7,24;24,14;17,0" o:connectangles="0,0,0,0,0"/>
                    </v:shape>
                    <v:shape id="Freeform 15688" o:spid="_x0000_s6627" style="position:absolute;left:7369;top:3448;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sfmsQA&#10;AADeAAAADwAAAGRycy9kb3ducmV2LnhtbERPTWvCQBC9C/0PyxS86SahBI3ZiLQWS0+aeuhxyI5J&#10;aHY2za4m/ffdQsHbPN7n5NvJdOJGg2stK4iXEQjiyuqWawXnj9fFCoTzyBo7y6Tghxxsi4dZjpm2&#10;I5/oVvpahBB2GSpovO8zKV3VkEG3tD1x4C52MOgDHGqpBxxDuOlkEkWpNNhyaGiwp+eGqq/yahTY&#10;l26cdikdz/H+0yXJ07c94LtS88dptwHhafJ38b/7TYf561Uaw9874QZ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7H5rEAAAA3gAAAA8AAAAAAAAAAAAAAAAAmAIAAGRycy9k&#10;b3ducmV2LnhtbFBLBQYAAAAABAAEAPUAAACJAwAAAAA=&#10;" path="m19,l,7,4,21,24,14,19,xe" fillcolor="black" stroked="f">
                      <v:path arrowok="t" o:connecttype="custom" o:connectlocs="19,0;0,7;4,21;24,14;19,0" o:connectangles="0,0,0,0,0"/>
                    </v:shape>
                    <v:shape id="Freeform 15689" o:spid="_x0000_s6628" style="position:absolute;left:7373;top:346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wc88MA&#10;AADeAAAADwAAAGRycy9kb3ducmV2LnhtbERPTWvCQBC9F/wPywi9lLoxh1RTVxGxVI/VeB+y0yQ2&#10;Oxt2tyb+e1cQvM3jfc5iNZhWXMj5xrKC6SQBQVxa3XCloDh+vc9A+ICssbVMCq7kYbUcvSww17bn&#10;H7ocQiViCPscFdQhdLmUvqzJoJ/Yjjhyv9YZDBG6SmqHfQw3rUyTJJMGG44NNXa0qan8O/wbBf78&#10;lhXfpfmYpv3munX7Y3cqzkq9jof1J4hAQ3iKH+6djvPnsyyF+zvxBr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wc88MAAADeAAAADwAAAAAAAAAAAAAAAACYAgAAZHJzL2Rv&#10;d25yZXYueG1sUEsFBgAAAAAEAAQA9QAAAIgDAAAAAA==&#10;" path="m20,l,5,5,22,24,17,20,xe" fillcolor="black" stroked="f">
                      <v:path arrowok="t" o:connecttype="custom" o:connectlocs="20,0;0,5;5,22;24,17;20,0" o:connectangles="0,0,0,0,0"/>
                    </v:shape>
                    <v:shape id="Freeform 15690" o:spid="_x0000_s6629" style="position:absolute;left:7378;top:3479;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fiOMMA&#10;AADeAAAADwAAAGRycy9kb3ducmV2LnhtbERPzYrCMBC+L/gOYQRva6plpVuNsiwIIniw+gCzzdgW&#10;m0ltoq0+/UYQvM3H9zuLVW9qcaPWVZYVTMYRCOLc6ooLBcfD+jMB4TyyxtoyKbiTg9Vy8LHAVNuO&#10;93TLfCFCCLsUFZTeN6mULi/JoBvbhjhwJ9sa9AG2hdQtdiHc1HIaRTNpsOLQUGJDvyXl5+xqFHTF&#10;4XK66L9k8rWJsyk9dttdrJUaDfufOQhPvX+LX+6NDvO/k1kMz3fCD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fiOMMAAADeAAAADwAAAAAAAAAAAAAAAACYAgAAZHJzL2Rv&#10;d25yZXYueG1sUEsFBgAAAAAEAAQA9QAAAIgDAAAAAA==&#10;" path="m19,l,7,7,24,27,17,19,xe" fillcolor="black" stroked="f">
                      <v:path arrowok="t" o:connecttype="custom" o:connectlocs="19,0;0,7;7,24;27,17;19,0" o:connectangles="0,0,0,0,0"/>
                    </v:shape>
                    <v:shape id="Freeform 15691" o:spid="_x0000_s6630" style="position:absolute;left:7385;top:349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y8AsMA&#10;AADeAAAADwAAAGRycy9kb3ducmV2LnhtbERPS4vCMBC+C/6HMII3TS1StBpFVhdlT74OHodmbIvN&#10;pNtkbf33m4UFb/PxPWe57kwlntS40rKCyTgCQZxZXXKu4Hr5HM1AOI+ssbJMCl7kYL3q95aYatvy&#10;iZ5nn4sQwi5FBYX3dSqlywoy6Ma2Jg7c3TYGfYBNLnWDbQg3lYyjKJEGSw4NBdb0UVD2OP8YBXZb&#10;td0moeN1sru5OJ5+2z1+KTUcdJsFCE+df4v/3Qcd5s9nyRT+3gk3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y8AsMAAADeAAAADwAAAAAAAAAAAAAAAACYAgAAZHJzL2Rv&#10;d25yZXYueG1sUEsFBgAAAAAEAAQA9QAAAIgDAAAAAA==&#10;" path="m20,l,4,5,21,24,16,20,xe" fillcolor="black" stroked="f">
                      <v:path arrowok="t" o:connecttype="custom" o:connectlocs="20,0;0,4;5,21;24,16;20,0" o:connectangles="0,0,0,0,0"/>
                    </v:shape>
                    <v:shape id="Freeform 15692" o:spid="_x0000_s6631" style="position:absolute;left:7390;top:3512;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Lf18MA&#10;AADeAAAADwAAAGRycy9kb3ducmV2LnhtbERPzYrCMBC+C/sOYYS9aaqi1GqURViQBQ+2PsDYjG2x&#10;mdQm2q5Pb4SFvc3H9zvrbW9q8aDWVZYVTMYRCOLc6ooLBafsexSDcB5ZY22ZFPySg+3mY7DGRNuO&#10;j/RIfSFCCLsEFZTeN4mULi/JoBvbhjhwF9sa9AG2hdQtdiHc1HIaRQtpsOLQUGJDu5Lya3o3Croi&#10;u11u+hxP5vtZOqXn4ecw00p9DvuvFQhPvf8X/7n3Osxfxos5vN8JN8jN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Lf18MAAADeAAAADwAAAAAAAAAAAAAAAACYAgAAZHJzL2Rv&#10;d25yZXYueG1sUEsFBgAAAAAEAAQA9QAAAIgDAAAAAA==&#10;" path="m19,l,8,7,24,27,17,19,xe" fillcolor="black" stroked="f">
                      <v:path arrowok="t" o:connecttype="custom" o:connectlocs="19,0;0,8;7,24;27,17;19,0" o:connectangles="0,0,0,0,0"/>
                    </v:shape>
                    <v:shape id="Freeform 15693" o:spid="_x0000_s6632" style="position:absolute;left:7397;top:3529;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ca8MMA&#10;AADeAAAADwAAAGRycy9kb3ducmV2LnhtbERPS2vCQBC+F/oflil4KXWjh1RTNyKi2B6r8T5kp3k0&#10;Oxt2VxP/fbcgeJuP7zmr9Wg6cSXnG8sKZtMEBHFpdcOVguK0f1uA8AFZY2eZFNzIwzp/flphpu3A&#10;33Q9hkrEEPYZKqhD6DMpfVmTQT+1PXHkfqwzGCJ0ldQOhxhuOjlPklQabDg21NjTtqby93gxCnz7&#10;mhaH0rzP5sP2tnNfp/5ctEpNXsbNB4hAY3iI7+5PHecvF2kK/+/EG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ca8MMAAADeAAAADwAAAAAAAAAAAAAAAACYAgAAZHJzL2Rv&#10;d25yZXYueG1sUEsFBgAAAAAEAAQA9QAAAIgDAAAAAA==&#10;" path="m20,l,5,5,22,24,17,20,xe" fillcolor="black" stroked="f">
                      <v:path arrowok="t" o:connecttype="custom" o:connectlocs="20,0;0,5;5,22;24,17;20,0" o:connectangles="0,0,0,0,0"/>
                    </v:shape>
                    <v:shape id="Freeform 15694" o:spid="_x0000_s6633" style="position:absolute;left:7402;top:3546;width:27;height:26;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F0cUA&#10;AADeAAAADwAAAGRycy9kb3ducmV2LnhtbERPS2sCMRC+F/ofwhR6q9lK8bE1itgq9aBQW/A6bKab&#10;xc1k2WQ1+utNQfA2H99zJrNoa3Gk1leOFbz2MhDEhdMVlwp+f5YvIxA+IGusHZOCM3mYTR8fJphr&#10;d+JvOu5CKVII+xwVmBCaXEpfGLLoe64hTtyfay2GBNtS6hZPKdzWsp9lA2mx4tRgsKGFoeKw66wC&#10;XowPXbW/rD/3bjU024+4fttEpZ6f4vwdRKAY7uKb+0un+ePRYAj/76Qb5P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y4XRxQAAAN4AAAAPAAAAAAAAAAAAAAAAAJgCAABkcnMv&#10;ZG93bnJldi54bWxQSwUGAAAAAAQABAD1AAAAigMAAAAA&#10;" path="m19,l,7,7,26,27,19,19,xe" fillcolor="black" stroked="f">
                      <v:path arrowok="t" o:connecttype="custom" o:connectlocs="19,0;0,7;7,26;27,19;19,0" o:connectangles="0,0,0,0,0"/>
                    </v:shape>
                    <v:shape id="Freeform 15695" o:spid="_x0000_s6634" style="position:absolute;left:7409;top:356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QrGcYA&#10;AADeAAAADwAAAGRycy9kb3ducmV2LnhtbESPQW/CMAyF75P2HyJP4jJBCocOCgFNaGjbcVDuVmPa&#10;ssapkoyWfz8fJu1m6z2/93mzG12nbhRi69nAfJaBIq68bbk2UJ4O0yWomJAtdp7JwJ0i7LaPDxss&#10;rB/4i27HVCsJ4ViggSalvtA6Vg05jDPfE4t28cFhkjXU2gYcJNx1epFluXbYsjQ02NO+oer7+OMM&#10;xOtzXr5X7mW+GPb3t/B56s/l1ZjJ0/i6BpVoTP/mv+sPK/irZS688o7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QrGcYAAADeAAAADwAAAAAAAAAAAAAAAACYAgAAZHJz&#10;L2Rvd25yZXYueG1sUEsFBgAAAAAEAAQA9QAAAIsDAAAAAA==&#10;" path="m20,l,5,5,22,24,17,20,xe" fillcolor="black" stroked="f">
                      <v:path arrowok="t" o:connecttype="custom" o:connectlocs="20,0;0,5;5,22;24,17;20,0" o:connectangles="0,0,0,0,0"/>
                    </v:shape>
                    <v:shape id="Freeform 15696" o:spid="_x0000_s6635" style="position:absolute;left:7414;top:3582;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ayecMA&#10;AADeAAAADwAAAGRycy9kb3ducmV2LnhtbERP22rCQBB9L/gPywi+1Y1CY0xdRYQWIVDR+AHT7DQJ&#10;zc7G7DYmf98tFHybw7nOZjeYRvTUudqygsU8AkFcWF1zqeCavz0nIJxH1thYJgUjOdhtJ08bTLW9&#10;85n6iy9FCGGXooLK+zaV0hUVGXRz2xIH7st2Bn2AXSl1h/cQbhq5jKJYGqw5NFTY0qGi4vvyYxT4&#10;jN6vK37JPj9ON8qx53wxslKz6bB/BeFp8A/xv/uow/x1Eq/h751wg9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ayecMAAADeAAAADwAAAAAAAAAAAAAAAACYAgAAZHJzL2Rv&#10;d25yZXYueG1sUEsFBgAAAAAEAAQA9QAAAIgDAAAAAA==&#10;" path="m19,l,5,5,24,24,19,19,xe" fillcolor="black" stroked="f">
                      <v:path arrowok="t" o:connecttype="custom" o:connectlocs="19,0;0,5;5,24;24,19;19,0" o:connectangles="0,0,0,0,0"/>
                    </v:shape>
                    <v:shape id="Freeform 15697" o:spid="_x0000_s6636" style="position:absolute;left:7419;top:3601;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Qr8cA&#10;AADeAAAADwAAAGRycy9kb3ducmV2LnhtbESPQWvCQBCF7wX/wzIFb3XTIlajq0gh0pJ6UFvPQ3aa&#10;Dc3Ohuyq6b/vHAq9zTBv3nvfajP4Vl2pj01gA4+TDBRxFWzDtYGPU/EwBxUTssU2MBn4oQib9ehu&#10;hbkNNz7Q9ZhqJSYcczTgUupyrWPlyGOchI5Ybl+h95hk7Wtte7yJuW/1U5bNtMeGJcFhRy+Oqu/j&#10;xRsod64syrN9+7T7kL27AqeLNDNmfD9sl6ASDelf/Pf9aqX+Yv4sAIIj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DkK/HAAAA3gAAAA8AAAAAAAAAAAAAAAAAmAIAAGRy&#10;cy9kb3ducmV2LnhtbFBLBQYAAAAABAAEAPUAAACMAwAAAAA=&#10;" path="m19,l,7,7,27,26,19,19,xe" fillcolor="black" stroked="f">
                      <v:path arrowok="t" o:connecttype="custom" o:connectlocs="19,0;0,7;7,27;26,19;19,0" o:connectangles="0,0,0,0,0"/>
                    </v:shape>
                    <v:shape id="Freeform 15698" o:spid="_x0000_s6637" style="position:absolute;left:7426;top:362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koosMA&#10;AADeAAAADwAAAGRycy9kb3ducmV2LnhtbERP22rCQBB9F/oPyxR8000KNTZ1lVJoEQKVGj9gmh2T&#10;YHY2zW5z+Xu3IPg2h3OdzW40jeipc7VlBfEyAkFcWF1zqeCUfyzWIJxH1thYJgUTOdhtH2YbTLUd&#10;+Jv6oy9FCGGXooLK+zaV0hUVGXRL2xIH7mw7gz7ArpS6wyGEm0Y+RdFKGqw5NFTY0ntFxeX4ZxT4&#10;jD5PCT9nP1+HX8qx5zyeWKn54/j2CsLT6O/im3uvw/yXdRLD/zvhBrm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koosMAAADeAAAADwAAAAAAAAAAAAAAAACYAgAAZHJzL2Rv&#10;d25yZXYueG1sUEsFBgAAAAAEAAQA9QAAAIgDAAAAAA==&#10;" path="m19,l,5,5,24,24,20,19,xe" fillcolor="black" stroked="f">
                      <v:path arrowok="t" o:connecttype="custom" o:connectlocs="19,0;0,5;5,24;24,20;19,0" o:connectangles="0,0,0,0,0"/>
                    </v:shape>
                    <v:shape id="Freeform 15699" o:spid="_x0000_s6638" style="position:absolute;left:7431;top:364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u21cMA&#10;AADeAAAADwAAAGRycy9kb3ducmV2LnhtbERP22rCQBB9F/oPyxR8MxsFL01dpRQUIVCpyQdMs9Mk&#10;NDubZteY/L1bEPo2h3Od7X4wjeipc7VlBfMoBkFcWF1zqSDPDrMNCOeRNTaWScFIDva7p8kWE21v&#10;/En9xZcihLBLUEHlfZtI6YqKDLrItsSB+7adQR9gV0rd4S2Em0Yu4nglDdYcGips6b2i4udyNQp8&#10;Ssd8zcv06+P8Sxn2nM1HVmr6PLy9gvA0+H/xw33SYf7LZr2Av3fCDX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u21cMAAADeAAAADwAAAAAAAAAAAAAAAACYAgAAZHJzL2Rv&#10;d25yZXYueG1sUEsFBgAAAAAEAAQA9QAAAIgDAAAAAA==&#10;" path="m19,l,4,5,24,24,19,19,xe" fillcolor="black" stroked="f">
                      <v:path arrowok="t" o:connecttype="custom" o:connectlocs="19,0;0,4;5,24;24,19;19,0" o:connectangles="0,0,0,0,0"/>
                    </v:shape>
                    <v:shape id="Freeform 15700" o:spid="_x0000_s6639" style="position:absolute;left:7436;top:3659;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dZmMUA&#10;AADeAAAADwAAAGRycy9kb3ducmV2LnhtbERPS2sCMRC+F/ofwhR6q1kr9bE1ytJS8FAqrnqfbsbd&#10;xWSyJKmu/fVNQfA2H99z5sveGnEiH1rHCoaDDARx5XTLtYLd9uNpCiJEZI3GMSm4UIDl4v5ujrl2&#10;Z97QqYy1SCEcclTQxNjlUoaqIYth4DrixB2ctxgT9LXUHs8p3Br5nGVjabHl1NBgR28NVcfyxyow&#10;3yXu3z9Xv+utN8XLsbiMvvpSqceHvngFEamPN/HVvdJp/mw6GcH/O+kG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l1mYxQAAAN4AAAAPAAAAAAAAAAAAAAAAAJgCAABkcnMv&#10;ZG93bnJldi54bWxQSwUGAAAAAAQABAD1AAAAigMAAAAA&#10;" path="m19,l,7,7,26,26,19,19,xe" fillcolor="black" stroked="f">
                      <v:path arrowok="t" o:connecttype="custom" o:connectlocs="19,0;0,7;7,26;26,19;19,0" o:connectangles="0,0,0,0,0"/>
                    </v:shape>
                    <v:shape id="Freeform 15701" o:spid="_x0000_s6640" style="position:absolute;left:7443;top:3678;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rCsUA&#10;AADeAAAADwAAAGRycy9kb3ducmV2LnhtbERPTU8CMRC9m/gfmjHhBl2EICwUYiQGPXAQCOfJdtgW&#10;t9NmW2H111sTEm/z8j5nsepcIy7URutZwXBQgCCuvLZcKzjsX/tTEDEha2w8k4JvirBa3t8tsNT+&#10;yh902aVa5BCOJSowKYVSylgZchgHPhBn7uRbhynDtpa6xWsOd418LIqJdGg5NxgM9GKo+tx9OQXH&#10;9+GoCj/GTzYbY88nux6H7Vqp3kP3PAeRqEv/4pv7Tef5s+nTGP7eyT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qOsKxQAAAN4AAAAPAAAAAAAAAAAAAAAAAJgCAABkcnMv&#10;ZG93bnJldi54bWxQSwUGAAAAAAQABAD1AAAAigMAAAAA&#10;" path="m19,l,7,7,29,26,22,19,xe" fillcolor="black" stroked="f">
                      <v:path arrowok="t" o:connecttype="custom" o:connectlocs="19,0;0,7;7,29;26,22;19,0" o:connectangles="0,0,0,0,0"/>
                    </v:shape>
                    <v:shape id="Freeform 15702" o:spid="_x0000_s6641" style="position:absolute;left:7450;top:370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IuocIA&#10;AADeAAAADwAAAGRycy9kb3ducmV2LnhtbERP24rCMBB9F/yHMMK+aarg6naNIoKyICi2fsBsM9sW&#10;m0ltYq1/vxEE3+ZwrrNYdaYSLTWutKxgPIpAEGdWl5wrOKfb4RyE88gaK8uk4EEOVst+b4Gxtnc+&#10;UZv4XIQQdjEqKLyvYyldVpBBN7I1ceD+bGPQB9jkUjd4D+GmkpMo+pQGSw4NBda0KSi7JDejwO9p&#10;d57xdP97OF4pxZbT8YOV+hh0628Qnjr/Fr/cPzrM/5rPpvB8J9w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wi6hwgAAAN4AAAAPAAAAAAAAAAAAAAAAAJgCAABkcnMvZG93&#10;bnJldi54bWxQSwUGAAAAAAQABAD1AAAAhwMAAAAA&#10;" path="m19,l,4,5,24,24,19,19,xe" fillcolor="black" stroked="f">
                      <v:path arrowok="t" o:connecttype="custom" o:connectlocs="19,0;0,4;5,24;24,19;19,0" o:connectangles="0,0,0,0,0"/>
                    </v:shape>
                    <v:shape id="Freeform 15703" o:spid="_x0000_s6642" style="position:absolute;left:7455;top:371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Q5sUA&#10;AADeAAAADwAAAGRycy9kb3ducmV2LnhtbERPTU8CMRC9k/gfmjHxJl3UrLBQiJEY5MABNJ4n22Fb&#10;3U6bbYWFX29JTLjNy/uc2aJ3rThQF61nBaNhAYK49tpyo+Dz4+1+DCImZI2tZ1JwogiL+c1ghpX2&#10;R97SYZcakUM4VqjApBQqKWNtyGEc+kCcub3vHKYMu0bqDo853LXyoShK6dBybjAY6NVQ/bP7dQq+&#10;1qPHOpyNL1crY7/3dvkUNkul7m77lymIRH26iv/d7zrPn4yfS7i8k2+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NtDmxQAAAN4AAAAPAAAAAAAAAAAAAAAAAJgCAABkcnMv&#10;ZG93bnJldi54bWxQSwUGAAAAAAQABAD1AAAAigMAAAAA&#10;" path="m19,l,7,7,29,26,21,19,xe" fillcolor="black" stroked="f">
                      <v:path arrowok="t" o:connecttype="custom" o:connectlocs="19,0;0,7;7,29;26,21;19,0" o:connectangles="0,0,0,0,0"/>
                    </v:shape>
                    <v:shape id="Freeform 15704" o:spid="_x0000_s6643" style="position:absolute;left:7462;top:374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wVTcMA&#10;AADeAAAADwAAAGRycy9kb3ducmV2LnhtbERP22rCQBB9F/oPyxR8042FGpu6hlJoEQKVGj9gmh2T&#10;YHY2zW5z+Xu3IPg2h3OdbTqaRvTUudqygtUyAkFcWF1zqeCUfyw2IJxH1thYJgUTOUh3D7MtJtoO&#10;/E390ZcihLBLUEHlfZtI6YqKDLqlbYkDd7adQR9gV0rd4RDCTSOfomgtDdYcGips6b2i4nL8Mwp8&#10;Rp+nmJ+zn6/DL+XYc76aWKn54/j2CsLT6O/im3uvw/yXTRzD/zvhBrm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wVTcMAAADeAAAADwAAAAAAAAAAAAAAAACYAgAAZHJzL2Rv&#10;d25yZXYueG1sUEsFBgAAAAAEAAQA9QAAAIgDAAAAAA==&#10;" path="m19,l,5,5,24,24,20,19,xe" fillcolor="black" stroked="f">
                      <v:path arrowok="t" o:connecttype="custom" o:connectlocs="19,0;0,5;5,24;24,20;19,0" o:connectangles="0,0,0,0,0"/>
                    </v:shape>
                    <v:shape id="Freeform 15705" o:spid="_x0000_s6644" style="position:absolute;left:7467;top:3760;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q2McA&#10;AADeAAAADwAAAGRycy9kb3ducmV2LnhtbESPQUvDQBCF7wX/wzKCt2ajosbYbZGCVMFSWr14G7Nj&#10;NpidDdk1Sf+9cyj0NsN78943i9XkWzVQH5vABq6zHBRxFWzDtYHPj5d5ASomZIttYDJwpAir5cVs&#10;gaUNI+9pOKRaSQjHEg24lLpS61g58hiz0BGL9hN6j0nWvta2x1HCfatv8vxee2xYGhx2tHZU/R7+&#10;vIE1FdPt93EcNtv9193bbty4d8/GXF1Oz0+gEk3pbD5dv1rBfywehFfekRn08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HKtjHAAAA3gAAAA8AAAAAAAAAAAAAAAAAmAIAAGRy&#10;cy9kb3ducmV2LnhtbFBLBQYAAAAABAAEAPUAAACMAwAAAAA=&#10;" path="m19,l,4,5,28,24,24,19,xe" fillcolor="black" stroked="f">
                      <v:path arrowok="t" o:connecttype="custom" o:connectlocs="19,0;0,4;5,28;24,24;19,0" o:connectangles="0,0,0,0,0"/>
                    </v:shape>
                    <v:shape id="Freeform 15706" o:spid="_x0000_s6645" style="position:absolute;left:7472;top:3784;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a+ucIA&#10;AADeAAAADwAAAGRycy9kb3ducmV2LnhtbERPS4vCMBC+L/gfwgje1lRhXa1GUWFlT4Iv8Dg2Y1ts&#10;JqWJsfvvjbDgbT6+58wWralEoMaVlhUM+gkI4szqknMFx8PP5xiE88gaK8uk4I8cLOadjxmm2j54&#10;R2HvcxFD2KWooPC+TqV0WUEGXd/WxJG72sagj7DJpW7wEcNNJYdJMpIGS44NBda0Lii77e9GQfja&#10;3Tfn1XaghywvoV3Lk82DUr1uu5yC8NT6t/jf/avj/Mn4ewKvd+IN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xr65wgAAAN4AAAAPAAAAAAAAAAAAAAAAAJgCAABkcnMvZG93&#10;bnJldi54bWxQSwUGAAAAAAQABAD1AAAAhwMAAAAA&#10;" path="m19,l,7,7,28,26,21,19,xe" fillcolor="black" stroked="f">
                      <v:path arrowok="t" o:connecttype="custom" o:connectlocs="19,0;0,7;7,28;26,21;19,0" o:connectangles="0,0,0,0,0"/>
                    </v:shape>
                    <v:shape id="Freeform 15707" o:spid="_x0000_s6646" style="position:absolute;left:7479;top:3805;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h08UA&#10;AADeAAAADwAAAGRycy9kb3ducmV2LnhtbESPT2vDMAzF74V9B6PBLqV1NliXpnXLVhjk2nZsVxEr&#10;f2gsB9tLsm8/HQa7SejpvffbH2fXq5FC7DwbeFxnoIgrbztuDHxc31c5qJiQLfaeycAPRTge7hZ7&#10;LKyf+EzjJTVKTDgWaKBNaSi0jlVLDuPaD8Ryq31wmGQNjbYBJzF3vX7Kso122LEktDjQqaXqdvl2&#10;Bj4H7/OvNJXly6kOy7cwhvBcG/NwP7/uQCWa07/477u0Un+b5wIgODKDP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mHTxQAAAN4AAAAPAAAAAAAAAAAAAAAAAJgCAABkcnMv&#10;ZG93bnJldi54bWxQSwUGAAAAAAQABAD1AAAAigMAAAAA&#10;" path="m19,l,5,5,27,24,22,19,xe" fillcolor="black" stroked="f">
                      <v:path arrowok="t" o:connecttype="custom" o:connectlocs="19,0;0,5;5,27;24,22;19,0" o:connectangles="0,0,0,0,0"/>
                    </v:shape>
                    <v:shape id="Freeform 15708" o:spid="_x0000_s6647" style="position:absolute;left:7484;top:3827;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o4tcUA&#10;AADeAAAADwAAAGRycy9kb3ducmV2LnhtbERPTU8CMRC9m/gfmjHxJt0FQ9aVQoyEIAcPgPE82Q7b&#10;6nbabAus/npLYsJtXt7nzBaD68SJ+mg9KyhHBQjixmvLrYKP/eqhAhETssbOMyn4oQiL+e3NDGvt&#10;z7yl0y61IodwrFGBSSnUUsbGkMM48oE4cwffO0wZ9q3UPZ5zuOvkuCim0qHl3GAw0Kuh5nt3dAo+&#10;N+WkCb/GT9drY78OdvkY3pdK3d8NL88gEg3pKv53v+k8/6mqSri8k2+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Cji1xQAAAN4AAAAPAAAAAAAAAAAAAAAAAJgCAABkcnMv&#10;ZG93bnJldi54bWxQSwUGAAAAAAQABAD1AAAAigMAAAAA&#10;" path="m19,l,7,7,29,26,21,19,xe" fillcolor="black" stroked="f">
                      <v:path arrowok="t" o:connecttype="custom" o:connectlocs="19,0;0,7;7,29;26,21;19,0" o:connectangles="0,0,0,0,0"/>
                    </v:shape>
                    <v:shape id="Freeform 15709" o:spid="_x0000_s6648" style="position:absolute;left:7491;top:384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k7lsQA&#10;AADeAAAADwAAAGRycy9kb3ducmV2LnhtbERPS4vCMBC+C/sfwix4W1M9aLcaRRYEQRF8sOJtaMa2&#10;bDOpTdT4742w4G0+vudMZsHU4katqywr6PcSEMS51RUXCg77xVcKwnlkjbVlUvAgB7PpR2eCmbZ3&#10;3tJt5wsRQ9hlqKD0vsmkdHlJBl3PNsSRO9vWoI+wLaRu8R7DTS0HSTKUBiuODSU29FNS/re7GgVh&#10;Pupv1vp3edCX+rEyp+CPi61S3c8wH4PwFPxb/O9e6jj/O00H8Hon3iC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pO5bEAAAA3gAAAA8AAAAAAAAAAAAAAAAAmAIAAGRycy9k&#10;b3ducmV2LnhtbFBLBQYAAAAABAAEAPUAAACJAwAAAAA=&#10;" path="m19,l,5,5,29,24,24,19,xe" fillcolor="black" stroked="f">
                      <v:path arrowok="t" o:connecttype="custom" o:connectlocs="19,0;0,5;5,29;24,24;19,0" o:connectangles="0,0,0,0,0"/>
                    </v:shape>
                    <v:shape id="Freeform 15710" o:spid="_x0000_s6649" style="position:absolute;left:7496;top:3872;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QDWcQA&#10;AADeAAAADwAAAGRycy9kb3ducmV2LnhtbERPTWsCMRC9F/ofwhS81ay1yLoapVTE9tBDVTwPm3ET&#10;u5mETdS1v74pFHqbx/uc+bJ3rbhQF61nBaNhAYK49tpyo2C/Wz+WIGJC1th6JgU3irBc3N/NsdL+&#10;yp902aZG5BCOFSowKYVKylgbchiHPhBn7ug7hynDrpG6w2sOd618KoqJdGg5NxgM9Gqo/tqenYLD&#10;+2hch2/jJ5uNsaejXT2Hj5VSg4f+ZQYiUZ/+xX/uN53nT8tyDL/v5Bv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UA1nEAAAA3gAAAA8AAAAAAAAAAAAAAAAAmAIAAGRycy9k&#10;b3ducmV2LnhtbFBLBQYAAAAABAAEAPUAAACJAwAAAAA=&#10;" path="m19,l,8,7,29,26,22,19,xe" fillcolor="black" stroked="f">
                      <v:path arrowok="t" o:connecttype="custom" o:connectlocs="19,0;0,8;7,29;26,22;19,0" o:connectangles="0,0,0,0,0"/>
                    </v:shape>
                    <v:shape id="Freeform 15711" o:spid="_x0000_s6650" style="position:absolute;left:7503;top:389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wGecQA&#10;AADeAAAADwAAAGRycy9kb3ducmV2LnhtbERP32vCMBB+F/wfwgm+aeoQ7TqjyEAQlIGubOztaG5t&#10;WXOpTdT435uB4Nt9fD9vsQqmERfqXG1ZwWScgCAurK65VJB/bkYpCOeRNTaWScGNHKyW/d4CM22v&#10;fKDL0ZcihrDLUEHlfZtJ6YqKDLqxbYkj92s7gz7CrpS6w2sMN418SZKZNFhzbKiwpfeKir/j2SgI&#10;6/nkY6+/trk+Nbed+Qn+e3NQajgI6zcQnoJ/ih/urY7zX9N0Cv/vxBv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MBnnEAAAA3gAAAA8AAAAAAAAAAAAAAAAAmAIAAGRycy9k&#10;b3ducmV2LnhtbFBLBQYAAAAABAAEAPUAAACJAwAAAAA=&#10;" path="m19,l,5,5,29,24,24,19,xe" fillcolor="black" stroked="f">
                      <v:path arrowok="t" o:connecttype="custom" o:connectlocs="19,0;0,5;5,29;24,24;19,0" o:connectangles="0,0,0,0,0"/>
                    </v:shape>
                    <v:shape id="Freeform 15712" o:spid="_x0000_s6651" style="position:absolute;left:7508;top:3918;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7H8cA&#10;AADeAAAADwAAAGRycy9kb3ducmV2LnhtbERP32vCMBB+H+x/CDfYm6YbTrpqlDJQBoKgbmx7O5qz&#10;rWsuNclq9a83g8He7uP7edN5bxrRkfO1ZQUPwwQEcWF1zaWCt91ikILwAVljY5kUnMnDfHZ7M8VM&#10;2xNvqNuGUsQQ9hkqqEJoMyl9UZFBP7QtceT21hkMEbpSaoenGG4a+ZgkY2mw5thQYUsvFRXf2x+j&#10;4H19/PzaH1bdx8rUS+1GubvscqXu7/p8AiJQH/7Ff+5XHec/p+kT/L4Tb5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Fux/HAAAA3gAAAA8AAAAAAAAAAAAAAAAAmAIAAGRy&#10;cy9kb3ducmV2LnhtbFBLBQYAAAAABAAEAPUAAACMAwAAAAA=&#10;" path="m19,l,5,5,26,24,22,19,xe" fillcolor="black" stroked="f">
                      <v:path arrowok="t" o:connecttype="custom" o:connectlocs="19,0;0,5;5,26;24,22;19,0" o:connectangles="0,0,0,0,0"/>
                    </v:shape>
                    <v:shape id="Freeform 15713" o:spid="_x0000_s6652" style="position:absolute;left:7513;top:3940;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xa7MQA&#10;AADeAAAADwAAAGRycy9kb3ducmV2LnhtbERPyWrDMBC9B/oPYgq9JXICMa4TJbSGhp4CWQo9Tq2J&#10;bWqNjCXL7t9XgUJv83jrbPeTaUWg3jWWFSwXCQji0uqGKwXXy9s8A+E8ssbWMin4IQf73cNsi7m2&#10;I58onH0lYgi7HBXU3ne5lK6syaBb2I44cjfbG/QR9pXUPY4x3LRylSSpNNhwbKixo6Km8vs8GAVh&#10;fRoOn6/HpV6x/ApTIT9sFZR6epxeNiA8Tf5f/Od+13H+c5alcH8n3i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MWuzEAAAA3gAAAA8AAAAAAAAAAAAAAAAAmAIAAGRycy9k&#10;b3ducmV2LnhtbFBLBQYAAAAABAAEAPUAAACJAwAAAAA=&#10;" path="m19,l,4,7,28,26,24,19,xe" fillcolor="black" stroked="f">
                      <v:path arrowok="t" o:connecttype="custom" o:connectlocs="19,0;0,4;7,28;26,24;19,0" o:connectangles="0,0,0,0,0"/>
                    </v:shape>
                    <v:shape id="Freeform 15714" o:spid="_x0000_s6653" style="position:absolute;left:7520;top:3964;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3OjcUA&#10;AADeAAAADwAAAGRycy9kb3ducmV2LnhtbERPS2vCQBC+C/0Pywi96caW1hhdpQjFFpTi4+JtzI7Z&#10;0OxsyG6T+O+7QqG3+fies1j1thItNb50rGAyTkAQ506XXCg4Hd9HKQgfkDVWjknBjTyslg+DBWba&#10;dbyn9hAKEUPYZ6jAhFBnUvrckEU/djVx5K6usRgibAqpG+xiuK3kU5K8SoslxwaDNa0N5d+HH6tg&#10;TWn/fLl17Wa3P798fnUbs7Ws1OOwf5uDCNSHf/Gf+0PH+bM0ncL9nXiD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c6NxQAAAN4AAAAPAAAAAAAAAAAAAAAAAJgCAABkcnMv&#10;ZG93bnJldi54bWxQSwUGAAAAAAQABAD1AAAAigMAAAAA&#10;" path="m19,l,4,5,28,24,24,19,xe" fillcolor="black" stroked="f">
                      <v:path arrowok="t" o:connecttype="custom" o:connectlocs="19,0;0,4;5,28;24,24;19,0" o:connectangles="0,0,0,0,0"/>
                    </v:shape>
                    <v:shape id="Freeform 15715" o:spid="_x0000_s6654" style="position:absolute;left:7525;top:3988;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9rBcYA&#10;AADeAAAADwAAAGRycy9kb3ducmV2LnhtbESPT2vCQBDF7wW/wzJCb3Wj0JJGV6mCpaeCfwoex+yY&#10;hGZnQ3Zd02/fOQjeZnhv3vvNYjW4ViXqQ+PZwHSSgSIuvW24MnA8bF9yUCEiW2w9k4E/CrBajp4W&#10;WFh/4x2lfayUhHAo0EAdY1doHcqaHIaJ74hFu/jeYZS1r7Tt8SbhrtWzLHvTDhuWhho72tRU/u6v&#10;zkB63V0/T+vvqZ2xPqdho398lYx5Hg8fc1CRhvgw36+/rOC/57nwyjsyg1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9rBcYAAADeAAAADwAAAAAAAAAAAAAAAACYAgAAZHJz&#10;L2Rvd25yZXYueG1sUEsFBgAAAAAEAAQA9QAAAIsDAAAAAA==&#10;" path="m19,l,4,7,28,26,24,19,xe" fillcolor="black" stroked="f">
                      <v:path arrowok="t" o:connecttype="custom" o:connectlocs="19,0;0,4;7,28;26,24;19,0" o:connectangles="0,0,0,0,0"/>
                    </v:shape>
                    <v:shape id="Freeform 15716" o:spid="_x0000_s6655" style="position:absolute;left:7532;top:4012;width:26;height:28;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POnsIA&#10;AADeAAAADwAAAGRycy9kb3ducmV2LnhtbERPTYvCMBC9L/gfwgje1lRBqdUoKuziaUF3BY9jM7bF&#10;ZlKaGOu/3wiCt3m8z1msOlOLQK2rLCsYDRMQxLnVFRcK/n6/PlMQziNrrC2Tggc5WC17HwvMtL3z&#10;nsLBFyKGsMtQQel9k0np8pIMuqFtiCN3sa1BH2FbSN3iPYabWo6TZCoNVhwbSmxoW1J+PdyMgjDZ&#10;375Pm5+RHrM8h24rj7YISg363XoOwlPn3+KXe6fj/FmazuD5TrxB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E86ewgAAAN4AAAAPAAAAAAAAAAAAAAAAAJgCAABkcnMvZG93&#10;bnJldi54bWxQSwUGAAAAAAQABAD1AAAAhwMAAAAA&#10;" path="m19,l,4,7,28,26,24,19,xe" fillcolor="black" stroked="f">
                      <v:path arrowok="t" o:connecttype="custom" o:connectlocs="19,0;0,4;7,28;26,24;19,0" o:connectangles="0,0,0,0,0"/>
                    </v:shape>
                    <v:shape id="Freeform 15717" o:spid="_x0000_s6656" style="position:absolute;left:7539;top:403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p8cA&#10;AADeAAAADwAAAGRycy9kb3ducmV2LnhtbESPQWsCQQyF7wX/wxChtzprD62ujiKCICiCVirewk7c&#10;XdzJbHdGHf99cyj0lpCX9943nSfXqDt1ofZsYDjIQBEX3tZcGjh+rd5GoEJEtth4JgNPCjCf9V6m&#10;mFv/4D3dD7FUYsIhRwNVjG2udSgqchgGviWW28V3DqOsXalthw8xd41+z7IP7bBmSaiwpWVFxfVw&#10;cwbS4nO429rv9dH+NM+NO6d4Wu2Nee2nxQRUpBT/xX/fayv1x6OxAAiOzK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lqfHAAAA3gAAAA8AAAAAAAAAAAAAAAAAmAIAAGRy&#10;cy9kb3ducmV2LnhtbFBLBQYAAAAABAAEAPUAAACMAwAAAAA=&#10;" path="m19,l,2,5,29,24,26,19,xe" fillcolor="black" stroked="f">
                      <v:path arrowok="t" o:connecttype="custom" o:connectlocs="19,0;0,2;5,29;24,26;19,0" o:connectangles="0,0,0,0,0"/>
                    </v:shape>
                    <v:shape id="Freeform 15718" o:spid="_x0000_s6657" style="position:absolute;left:7544;top:406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IzPMQA&#10;AADeAAAADwAAAGRycy9kb3ducmV2LnhtbERPS4vCMBC+C/sfwix407QefFSjyIIgKIKurHgbmrEt&#10;20xqEzX+e7Ow4G0+vufMFsHU4k6tqywrSPsJCOLc6ooLBcfvVW8MwnlkjbVlUvAkB4v5R2eGmbYP&#10;3tP94AsRQ9hlqKD0vsmkdHlJBl3fNsSRu9jWoI+wLaRu8RHDTS0HSTKUBiuODSU29FVS/nu4GQVh&#10;OUp3W/2zPupr/dyYc/Cn1V6p7mdYTkF4Cv4t/nevdZw/GU9S+Hsn3i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iMzzEAAAA3gAAAA8AAAAAAAAAAAAAAAAAmAIAAGRycy9k&#10;b3ducmV2LnhtbFBLBQYAAAAABAAEAPUAAACJAwAAAAA=&#10;" path="m19,l,5,5,29,24,24,19,xe" fillcolor="black" stroked="f">
                      <v:path arrowok="t" o:connecttype="custom" o:connectlocs="19,0;0,5;5,29;24,24;19,0" o:connectangles="0,0,0,0,0"/>
                    </v:shape>
                    <v:shape id="Freeform 15719" o:spid="_x0000_s6658" style="position:absolute;left:7549;top:4086;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EwH8QA&#10;AADeAAAADwAAAGRycy9kb3ducmV2LnhtbERPTWsCMRC9C/0PYQq9aVYtoqtRSkWshx7U0vOwGTex&#10;m0nYpLrtr2+Egrd5vM9ZrDrXiAu10XpWMBwUIIgrry3XCj6Om/4UREzIGhvPpOCHIqyWD70Fltpf&#10;eU+XQ6pFDuFYogKTUiiljJUhh3HgA3HmTr51mDJsa6lbvOZw18hRUUykQ8u5wWCgV0PV1+HbKfjc&#10;DcdV+DV+st0aez7Z9XN4Xyv19Ni9zEEk6tJd/O9+03n+bDobwe2dfIN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BMB/EAAAA3gAAAA8AAAAAAAAAAAAAAAAAmAIAAGRycy9k&#10;b3ducmV2LnhtbFBLBQYAAAAABAAEAPUAAACJAwAAAAA=&#10;" path="m19,l,5,7,29,26,24,19,xe" fillcolor="black" stroked="f">
                      <v:path arrowok="t" o:connecttype="custom" o:connectlocs="19,0;0,5;7,29;26,24;19,0" o:connectangles="0,0,0,0,0"/>
                    </v:shape>
                    <v:shape id="Freeform 15720" o:spid="_x0000_s6659" style="position:absolute;left:7556;top:411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wI0MQA&#10;AADeAAAADwAAAGRycy9kb3ducmV2LnhtbERPTYvCMBC9L/gfwgje1lQXXK1GEUEQFEFXFG9DM7bF&#10;ZtJtosZ/b4SFvc3jfc5kFkwl7tS40rKCXjcBQZxZXXKu4PCz/ByCcB5ZY2WZFDzJwWza+phgqu2D&#10;d3Tf+1zEEHYpKii8r1MpXVaQQde1NXHkLrYx6CNscqkbfMRwU8l+kgykwZJjQ4E1LQrKrvubURDm&#10;373tRh9XB/1bPdfmHPxpuVOq0w7zMQhPwf+L/9wrHeePhqMveL8Tb5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8CNDEAAAA3gAAAA8AAAAAAAAAAAAAAAAAmAIAAGRycy9k&#10;b3ducmV2LnhtbFBLBQYAAAAABAAEAPUAAACJAwAAAAA=&#10;" path="m19,l,3,5,29,24,27,19,xe" fillcolor="black" stroked="f">
                      <v:path arrowok="t" o:connecttype="custom" o:connectlocs="19,0;0,3;5,29;24,27;19,0" o:connectangles="0,0,0,0,0"/>
                    </v:shape>
                    <v:shape id="Freeform 15721" o:spid="_x0000_s6660" style="position:absolute;left:7561;top:413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WQpMQA&#10;AADeAAAADwAAAGRycy9kb3ducmV2LnhtbERPTYvCMBC9L/gfwgje1lRZXK1GEUEQFEFXFG9DM7bF&#10;ZtJtosZ/b4SFvc3jfc5kFkwl7tS40rKCXjcBQZxZXXKu4PCz/ByCcB5ZY2WZFDzJwWza+phgqu2D&#10;d3Tf+1zEEHYpKii8r1MpXVaQQde1NXHkLrYx6CNscqkbfMRwU8l+kgykwZJjQ4E1LQrKrvubURDm&#10;373tRh9XB/1bPdfmHPxpuVOq0w7zMQhPwf+L/9wrHeePhqMveL8Tb5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VkKTEAAAA3gAAAA8AAAAAAAAAAAAAAAAAmAIAAGRycy9k&#10;b3ducmV2LnhtbFBLBQYAAAAABAAEAPUAAACJAwAAAAA=&#10;" path="m19,l,2,4,29,24,26,19,xe" fillcolor="black" stroked="f">
                      <v:path arrowok="t" o:connecttype="custom" o:connectlocs="19,0;0,2;4,29;24,26;19,0" o:connectangles="0,0,0,0,0"/>
                    </v:shape>
                    <v:shape id="Freeform 15722" o:spid="_x0000_s6661" style="position:absolute;left:7565;top:416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k1P8QA&#10;AADeAAAADwAAAGRycy9kb3ducmV2LnhtbERPTYvCMBC9L/gfwgje1lRhXa1GEUEQFEFXFG9DM7bF&#10;ZtJtosZ/b4SFvc3jfc5kFkwl7tS40rKCXjcBQZxZXXKu4PCz/ByCcB5ZY2WZFDzJwWza+phgqu2D&#10;d3Tf+1zEEHYpKii8r1MpXVaQQde1NXHkLrYx6CNscqkbfMRwU8l+kgykwZJjQ4E1LQrKrvubURDm&#10;373tRh9XB/1bPdfmHPxpuVOq0w7zMQhPwf+L/9wrHeePhqMveL8Tb5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NT/EAAAA3gAAAA8AAAAAAAAAAAAAAAAAmAIAAGRycy9k&#10;b3ducmV2LnhtbFBLBQYAAAAABAAEAPUAAACJAwAAAAA=&#10;" path="m20,l,5,5,29,24,24,20,xe" fillcolor="black" stroked="f">
                      <v:path arrowok="t" o:connecttype="custom" o:connectlocs="20,0;0,5;5,29;24,24;20,0" o:connectangles="0,0,0,0,0"/>
                    </v:shape>
                    <v:shape id="Freeform 15723" o:spid="_x0000_s6662" style="position:absolute;left:7570;top:4187;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KOr8UA&#10;AADeAAAADwAAAGRycy9kb3ducmV2LnhtbERPTWvCQBC9C/0PyxS86UYPalJXkUJB8KLRVI9DdkxS&#10;s7Mxu2rsr+8WCr3N433OfNmZWtypdZVlBaNhBII4t7riQsFh/zGYgXAeWWNtmRQ8ycFy8dKbY6Lt&#10;g3d0T30hQgi7BBWU3jeJlC4vyaAb2oY4cGfbGvQBtoXULT5CuKnlOIom0mDFoaHEht5Lyi/pzShI&#10;+TPbnyn7Om42Fzv9vm6z065Qqv/ard5AeOr8v/jPvdZhfjyLJ/D7Trh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0o6vxQAAAN4AAAAPAAAAAAAAAAAAAAAAAJgCAABkcnMv&#10;ZG93bnJldi54bWxQSwUGAAAAAAQABAD1AAAAigMAAAAA&#10;" path="m19,l,5,7,29,27,24,19,xe" fillcolor="black" stroked="f">
                      <v:path arrowok="t" o:connecttype="custom" o:connectlocs="19,0;0,5;7,29;27,24;19,0" o:connectangles="0,0,0,0,0"/>
                    </v:shape>
                    <v:shape id="Freeform 15724" o:spid="_x0000_s6663" style="position:absolute;left:7577;top:4211;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iPsUA&#10;AADeAAAADwAAAGRycy9kb3ducmV2LnhtbERPPW/CMBDdK/EfrKvEVpwyUBJwIoQEtFMFbQe2wz6S&#10;tPE5il0S/n2NhNTtnt7nLYvBNuJCna8dK3ieJCCItTM1lwo+PzZPcxA+IBtsHJOCK3ko8tHDEjPj&#10;et7T5RBKEUPYZ6igCqHNpPS6Iot+4lriyJ1dZzFE2JXSdNjHcNvIaZLMpMWaY0OFLa0r0j+HX6tg&#10;1uhdrdO36fG0v37Z97bf6u+VUuPHYbUAEWgI/+K7+9XE+ek8fYHbO/EG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yI+xQAAAN4AAAAPAAAAAAAAAAAAAAAAAJgCAABkcnMv&#10;ZG93bnJldi54bWxQSwUGAAAAAAQABAD1AAAAigMAAAAA&#10;" path="m20,l,5,8,31,27,26,20,xe" fillcolor="black" stroked="f">
                      <v:path arrowok="t" o:connecttype="custom" o:connectlocs="20,0;0,5;8,31;27,26;20,0" o:connectangles="0,0,0,0,0"/>
                    </v:shape>
                    <v:shape id="Freeform 15725" o:spid="_x0000_s6664" style="position:absolute;left:7585;top:4240;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vMIsgA&#10;AADeAAAADwAAAGRycy9kb3ducmV2LnhtbESPQUvDQBCF7wX/wzJCb+1Gi5LGbosUShUq0urF25gd&#10;s8HsbMhuk/TfO4eCtxnem/e+WW1G36ieulgHNnA3z0ARl8HWXBn4/NjNclAxIVtsApOBC0XYrG8m&#10;KyxsGPhI/SlVSkI4FmjApdQWWsfSkcc4Dy2xaD+h85hk7SptOxwk3Df6PssetceapcFhS1tH5e/p&#10;7A1sKR8X35eh378dvx5e34e9O3g2Zno7Pj+BSjSmf/P1+sUK/jJfCq+8IzPo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C8wiyAAAAN4AAAAPAAAAAAAAAAAAAAAAAJgCAABk&#10;cnMvZG93bnJldi54bWxQSwUGAAAAAAQABAD1AAAAjQMAAAAA&#10;" path="m19,l,2,4,28,24,26,19,xe" fillcolor="black" stroked="f">
                      <v:path arrowok="t" o:connecttype="custom" o:connectlocs="19,0;0,2;4,28;24,26;19,0" o:connectangles="0,0,0,0,0"/>
                    </v:shape>
                    <v:shape id="Freeform 15726" o:spid="_x0000_s6665" style="position:absolute;left:7589;top:4264;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T18QA&#10;AADeAAAADwAAAGRycy9kb3ducmV2LnhtbERPO2/CMBDekfgP1iF1axwYEAkYhJBa2qniNbBd7WuS&#10;Nj5HsSHh32OkSmz36XveYtXbWlyp9ZVjBeMkBUGsnam4UHA8vL3OQPiAbLB2TApu5GG1HA4WmBvX&#10;8Y6u+1CIGMI+RwVlCE0updclWfSJa4gj9+NaiyHCtpCmxS6G21pO0nQqLVYcG0psaFOS/ttfrIJp&#10;rbeVzj4n5+/d7WS/mu5d/66Vehn16zmIQH14iv/dHybOz2ZZBo934g1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8E9fEAAAA3gAAAA8AAAAAAAAAAAAAAAAAmAIAAGRycy9k&#10;b3ducmV2LnhtbFBLBQYAAAAABAAEAPUAAACJAwAAAAA=&#10;" path="m20,l,4,8,31,27,26,20,xe" fillcolor="black" stroked="f">
                      <v:path arrowok="t" o:connecttype="custom" o:connectlocs="20,0;0,4;8,31;27,26;20,0" o:connectangles="0,0,0,0,0"/>
                    </v:shape>
                    <v:shape id="Freeform 15727" o:spid="_x0000_s6666" style="position:absolute;left:7597;top:429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UMvccA&#10;AADeAAAADwAAAGRycy9kb3ducmV2LnhtbESPT2sCQQzF7wW/wxDBW521B61bRxFBEBTBPyi9hZ10&#10;d+lOZt2Z6vjtm0Oht4S8vPd+s0VyjbpTF2rPBkbDDBRx4W3NpYHzaf36DipEZIuNZzLwpACLee9l&#10;hrn1Dz7Q/RhLJSYccjRQxdjmWoeiIodh6FtiuX35zmGUtSu17fAh5q7Rb1k21g5rloQKW1pVVHwf&#10;f5yBtJyM9jt72ZztrXlu3WeK1/XBmEE/LT9ARUrxX/z3vbFSfzrNBEBwZAY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FDL3HAAAA3gAAAA8AAAAAAAAAAAAAAAAAmAIAAGRy&#10;cy9kb3ducmV2LnhtbFBLBQYAAAAABAAEAPUAAACMAwAAAAA=&#10;" path="m19,l,3,4,29,24,27,19,xe" fillcolor="black" stroked="f">
                      <v:path arrowok="t" o:connecttype="custom" o:connectlocs="19,0;0,3;4,29;24,27;19,0" o:connectangles="0,0,0,0,0"/>
                    </v:shape>
                    <v:shape id="Freeform 15728" o:spid="_x0000_s6667" style="position:absolute;left:7601;top:431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mpJsQA&#10;AADeAAAADwAAAGRycy9kb3ducmV2LnhtbERPS4vCMBC+C/sfwix407QeVq1GkQVBWBF8sIu3oRnb&#10;YjPpNlHjvzeC4G0+vudM58HU4kqtqywrSPsJCOLc6ooLBYf9sjcC4TyyxtoyKbiTg/nsozPFTNsb&#10;b+m684WIIewyVFB632RSurwkg65vG+LInWxr0EfYFlK3eIvhppaDJPmSBiuODSU29F1Sft5djIKw&#10;GKabtf5dHfR/ff8xx+D/llulup9hMQHhKfi3+OVe6Th/PE5SeL4Tb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JqSbEAAAA3gAAAA8AAAAAAAAAAAAAAAAAmAIAAGRycy9k&#10;b3ducmV2LnhtbFBLBQYAAAAABAAEAPUAAACJAwAAAAA=&#10;" path="m20,l,2,5,29,24,26,20,xe" fillcolor="black" stroked="f">
                      <v:path arrowok="t" o:connecttype="custom" o:connectlocs="20,0;0,2;5,29;24,26;20,0" o:connectangles="0,0,0,0,0"/>
                    </v:shape>
                    <v:shape id="Freeform 15729" o:spid="_x0000_s6668" style="position:absolute;left:7606;top:4343;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MbvMUA&#10;AADeAAAADwAAAGRycy9kb3ducmV2LnhtbERPPW/CMBDdkfgP1iF1Kw4ZUJPiRAgJaKcKWga2q31N&#10;UuJzFLsk/Pu6UiW2e3qftypH24or9b5xrGAxT0AQa2carhR8vG8fn0D4gGywdUwKbuShLKaTFebG&#10;DXyg6zFUIoawz1FBHUKXS+l1TRb93HXEkftyvcUQYV9J0+MQw20r0yRZSosNx4YaO9rUpC/HH6tg&#10;2ep9o7PX9Px5uJ3sWzfs9PdaqYfZuH4GEWgMd/G/+8XE+VmWpPD3TrxB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8xu8xQAAAN4AAAAPAAAAAAAAAAAAAAAAAJgCAABkcnMv&#10;ZG93bnJldi54bWxQSwUGAAAAAAQABAD1AAAAigMAAAAA&#10;" path="m19,l,5,7,31,27,26,19,xe" fillcolor="black" stroked="f">
                      <v:path arrowok="t" o:connecttype="custom" o:connectlocs="19,0;0,5;7,31;27,26;19,0" o:connectangles="0,0,0,0,0"/>
                    </v:shape>
                    <v:shape id="Freeform 15730" o:spid="_x0000_s6669" style="position:absolute;left:7613;top:4372;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EScUA&#10;AADeAAAADwAAAGRycy9kb3ducmV2LnhtbERPTWvCQBC9F/wPywje6kalRWM2IoJooaVoe+ltmh2z&#10;wexsyK5J/PfdQqG3ebzPyTaDrUVHra8cK5hNExDEhdMVlwo+P/aPSxA+IGusHZOCO3nY5KOHDFPt&#10;ej5Rdw6liCHsU1RgQmhSKX1hyKKfuoY4chfXWgwRtqXULfYx3NZyniTP0mLFscFgQztDxfV8swp2&#10;tBwW3/e+O7ydvp5e3vuDebWs1GQ8bNcgAg3hX/znPuo4f7VKFvD7TrxB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MRJxQAAAN4AAAAPAAAAAAAAAAAAAAAAAJgCAABkcnMv&#10;ZG93bnJldi54bWxQSwUGAAAAAAQABAD1AAAAigMAAAAA&#10;" path="m20,l,2,5,28,24,26,20,xe" fillcolor="black" stroked="f">
                      <v:path arrowok="t" o:connecttype="custom" o:connectlocs="20,0;0,2;5,28;24,26;20,0" o:connectangles="0,0,0,0,0"/>
                    </v:shape>
                    <v:shape id="Freeform 15731" o:spid="_x0000_s6670" style="position:absolute;left:7618;top:439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4KvsMA&#10;AADeAAAADwAAAGRycy9kb3ducmV2LnhtbERPTYvCMBC9C/sfwix409RFdK1GkQVBUARdUbwNzWxb&#10;tpnUJmr890YQvM3jfc5kFkwlrtS40rKCXjcBQZxZXXKuYP+76HyDcB5ZY2WZFNzJwWz60Zpgqu2N&#10;t3Td+VzEEHYpKii8r1MpXVaQQde1NXHk/mxj0EfY5FI3eIvhppJfSTKQBkuODQXW9FNQ9r+7GAVh&#10;Puxt1vqw3OtzdV+ZU/DHxVap9meYj0F4Cv4tfrmXOs4fjZI+PN+JN8jp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4KvsMAAADeAAAADwAAAAAAAAAAAAAAAACYAgAAZHJzL2Rv&#10;d25yZXYueG1sUEsFBgAAAAAEAAQA9QAAAIgDAAAAAA==&#10;" path="m19,l,2,5,29,24,26,19,xe" fillcolor="black" stroked="f">
                      <v:path arrowok="t" o:connecttype="custom" o:connectlocs="19,0;0,2;5,29;24,26;19,0" o:connectangles="0,0,0,0,0"/>
                    </v:shape>
                    <v:shape id="Freeform 15732" o:spid="_x0000_s6671" style="position:absolute;left:7623;top:4422;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CIcMMA&#10;AADeAAAADwAAAGRycy9kb3ducmV2LnhtbERPS4vCMBC+C/sfwgh701RhtVajLILsgicfhz3ONmNT&#10;bSaliVr99UYQvM3H95zZorWVuFDjS8cKBv0EBHHudMmFgv1u1UtB+ICssXJMCm7kYTH/6Mww0+7K&#10;G7psQyFiCPsMFZgQ6kxKnxuy6PuuJo7cwTUWQ4RNIXWD1xhuKzlMkpG0WHJsMFjT0lB+2p6tgmG6&#10;bjcFlbv074f2NS/H5n78V+qz235PQQRqw1v8cv/qOH8ySb7g+U68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CIcMMAAADeAAAADwAAAAAAAAAAAAAAAACYAgAAZHJzL2Rv&#10;d25yZXYueG1sUEsFBgAAAAAEAAQA9QAAAIgDAAAAAA==&#10;" path="m19,l,5,7,31,26,26,19,xe" fillcolor="black" stroked="f">
                      <v:path arrowok="t" o:connecttype="custom" o:connectlocs="19,0;0,5;7,31;26,26;19,0" o:connectangles="0,0,0,0,0"/>
                    </v:shape>
                    <v:shape id="Freeform 15733" o:spid="_x0000_s6672" style="position:absolute;left:7630;top:445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xUsUA&#10;AADeAAAADwAAAGRycy9kb3ducmV2LnhtbERPTWvCQBC9C/0PyxR6Mxs92BqzihQEwVLQhpbehuyY&#10;hGZnY3Y1m3/fLRS8zeN9Tr4JphU36l1jWcEsSUEQl1Y3XCkoPnbTFxDOI2tsLZOCkRxs1g+THDNt&#10;Bz7S7eQrEUPYZaig9r7LpHRlTQZdYjviyJ1tb9BH2FdS9zjEcNPKeZoupMGGY0ONHb3WVP6crkZB&#10;2D7P3t/0577Ql3Y8mO/gv3ZHpZ4ew3YFwlPwd/G/e6/j/OUyXcDfO/EG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oDFSxQAAAN4AAAAPAAAAAAAAAAAAAAAAAJgCAABkcnMv&#10;ZG93bnJldi54bWxQSwUGAAAAAAQABAD1AAAAigMAAAAA&#10;" path="m19,l,2,5,29,24,26,19,xe" fillcolor="black" stroked="f">
                      <v:path arrowok="t" o:connecttype="custom" o:connectlocs="19,0;0,2;5,29;24,26;19,0" o:connectangles="0,0,0,0,0"/>
                    </v:shape>
                    <v:shape id="Freeform 15734" o:spid="_x0000_s6673" style="position:absolute;left:7635;top:4475;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ahOMYA&#10;AADeAAAADwAAAGRycy9kb3ducmV2LnhtbESPQWvCQBCF7wX/wzJCb3XXFloTXUWLhd6k6kFvY3ZM&#10;QrKzIbsm6b93CwVvM7w373uzWA22Fh21vnSsYTpRIIgzZ0rONRwPXy8zED4gG6wdk4Zf8rBajp4W&#10;mBrX8w91+5CLGMI+RQ1FCE0qpc8KsugnriGO2tW1FkNc21yaFvsYbmv5qtS7tFhyJBTY0GdBWbW/&#10;WQ1dUvab3K/pFHGX41lVb9Vuq/XzeFjPQQQawsP8f/1tYv0kUR/w906cQS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5ahOMYAAADeAAAADwAAAAAAAAAAAAAAAACYAgAAZHJz&#10;L2Rvd25yZXYueG1sUEsFBgAAAAAEAAQA9QAAAIsDAAAAAA==&#10;" path="m19,l,5,7,33,26,29,19,xe" fillcolor="black" stroked="f">
                      <v:path arrowok="t" o:connecttype="custom" o:connectlocs="19,0;0,5;7,33;26,29;19,0" o:connectangles="0,0,0,0,0"/>
                    </v:shape>
                    <v:shape id="Freeform 15735" o:spid="_x0000_s6674" style="position:absolute;left:7642;top:4504;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ssVscA&#10;AADeAAAADwAAAGRycy9kb3ducmV2LnhtbESPQW/CMAyF75P2HyJP4jbScUBrISA0aRs7TcB24GYS&#10;0xYap2oyWv79fEDiZus9v/d5vhx8oy7UxTqwgZdxBorYBldzaeBn9/78CiomZIdNYDJwpQjLxePD&#10;HAsXet7QZZtKJSEcCzRQpdQWWkdbkcc4Di2xaMfQeUyydqV2HfYS7hs9ybKp9lizNFTY0ltF9rz9&#10;8wamjf2sbf412R8211//3fYf9rQyZvQ0rGagEg3pbr5dr53g53kmvPKOzK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bLFbHAAAA3gAAAA8AAAAAAAAAAAAAAAAAmAIAAGRy&#10;cy9kb3ducmV2LnhtbFBLBQYAAAAABAAEAPUAAACMAwAAAAA=&#10;" path="m19,l,4,7,31,27,26,19,xe" fillcolor="black" stroked="f">
                      <v:path arrowok="t" o:connecttype="custom" o:connectlocs="19,0;0,4;7,31;27,26;19,0" o:connectangles="0,0,0,0,0"/>
                    </v:shape>
                    <v:shape id="Freeform 15736" o:spid="_x0000_s6675" style="position:absolute;left:7649;top:453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lIMUA&#10;AADeAAAADwAAAGRycy9kb3ducmV2LnhtbERPTWvCQBC9F/wPywi91Y09tE3MRkQQhJaCVhRvQ3ZM&#10;gtnZmN2azb/vFgq9zeN9Tr4MphV36l1jWcF8loAgLq1uuFJw+No8vYFwHllja5kUjORgWUwecsy0&#10;HXhH972vRAxhl6GC2vsuk9KVNRl0M9sRR+5ie4M+wr6SuschhptWPifJizTYcGyosaN1TeV1/20U&#10;hNXr/PNDH7cHfWvHd3MO/rTZKfU4DasFCE/B/4v/3Fsd56dpksLvO/EG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P6UgxQAAAN4AAAAPAAAAAAAAAAAAAAAAAJgCAABkcnMv&#10;ZG93bnJldi54bWxQSwUGAAAAAAQABAD1AAAAigMAAAAA&#10;" path="m20,l,3,5,29,24,27,20,xe" fillcolor="black" stroked="f">
                      <v:path arrowok="t" o:connecttype="custom" o:connectlocs="20,0;0,3;5,29;24,27;20,0" o:connectangles="0,0,0,0,0"/>
                    </v:shape>
                    <v:shape id="Freeform 15737" o:spid="_x0000_s6676" style="position:absolute;left:7654;top:455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yaYMgA&#10;AADeAAAADwAAAGRycy9kb3ducmV2LnhtbESPT2vCQBDF74V+h2UKvdVNPNiauooUBMFS8A9Kb0N2&#10;TILZ2TS76vrtnYPQ2wzz5r33m8ySa9WF+tB4NpAPMlDEpbcNVwZ228XbB6gQkS22nsnAjQLMps9P&#10;Eyysv/KaLptYKTHhUKCBOsau0DqUNTkMA98Ry+3oe4dR1r7StsermLtWD7NspB02LAk1dvRVU3na&#10;nJ2BNH/Pf77tfrmzf+1t5X5TPCzWxry+pPknqEgp/osf30sr9cfjXAAER2b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3JpgyAAAAN4AAAAPAAAAAAAAAAAAAAAAAJgCAABk&#10;cnMvZG93bnJldi54bWxQSwUGAAAAAAQABAD1AAAAjQMAAAAA&#10;" path="m19,l,2,5,29,24,26,19,xe" fillcolor="black" stroked="f">
                      <v:path arrowok="t" o:connecttype="custom" o:connectlocs="19,0;0,2;5,29;24,26;19,0" o:connectangles="0,0,0,0,0"/>
                    </v:shape>
                    <v:shape id="Freeform 15738" o:spid="_x0000_s6677" style="position:absolute;left:7659;top:458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O3sMA&#10;AADeAAAADwAAAGRycy9kb3ducmV2LnhtbERPyW7CMBC9I/UfrKnUCypOekCQYlDVTekFqZQPGOIh&#10;DsTjKHYW/r5GQuI2T2+d1Wa0teip9ZVjBeksAUFcOF1xqWD/9/W8AOEDssbaMSm4kIfN+mGywky7&#10;gX+p34VSxBD2GSowITSZlL4wZNHPXEMcuaNrLYYI21LqFocYbmv5kiRzabHi2GCwoXdDxXnXWQVs&#10;jdkfPvLim87jp9yeup8DT5V6ehzfXkEEGsNdfHPnOs5fLtMUru/EG+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HO3sMAAADeAAAADwAAAAAAAAAAAAAAAACYAgAAZHJzL2Rv&#10;d25yZXYueG1sUEsFBgAAAAAEAAQA9QAAAIgDAAAAAA==&#10;" path="m19,l,3,5,31,24,29,19,xe" fillcolor="black" stroked="f">
                      <v:path arrowok="t" o:connecttype="custom" o:connectlocs="19,0;0,3;5,31;24,29;19,0" o:connectangles="0,0,0,0,0"/>
                    </v:shape>
                    <v:shape id="Freeform 15739" o:spid="_x0000_s6678" style="position:absolute;left:7664;top:4612;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UfcYA&#10;AADeAAAADwAAAGRycy9kb3ducmV2LnhtbESPQWuDQBCF74H+h2UCvcVVCyXabEIaUugtNPHQ3qbu&#10;REV3Vtyt2n+fLRRym+G9ed+bzW42nRhpcI1lBUkUgyAurW64UlBc3lZrEM4ja+wsk4JfcrDbPiw2&#10;mGs78QeNZ1+JEMIuRwW1930upStrMugi2xMH7WoHgz6sQyX1gFMIN51M4/hZGmw4EGrs6VBT2Z5/&#10;jIIxa6bXyu3pM+C+i6+4fWpPR6Uel/P+BYSn2d/N/9fvOtTPsiSFv3fCDHJ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UfcYAAADeAAAADwAAAAAAAAAAAAAAAACYAgAAZHJz&#10;L2Rvd25yZXYueG1sUEsFBgAAAAAEAAQA9QAAAIsDAAAAAA==&#10;" path="m19,l,4,7,33,26,28,19,xe" fillcolor="black" stroked="f">
                      <v:path arrowok="t" o:connecttype="custom" o:connectlocs="19,0;0,4;7,33;26,28;19,0" o:connectangles="0,0,0,0,0"/>
                    </v:shape>
                    <v:shape id="Freeform 15740" o:spid="_x0000_s6679" style="position:absolute;left:7671;top:464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4EF8QA&#10;AADeAAAADwAAAGRycy9kb3ducmV2LnhtbERP32vCMBB+F/Y/hBvsTdNO0NkZRQaCoAi6srG3oznb&#10;YnOpTabxvzeC4Nt9fD9vOg+mEWfqXG1ZQTpIQBAXVtdcKsi/l/0PEM4ja2wsk4IrOZjPXnpTzLS9&#10;8I7Oe1+KGMIuQwWV920mpSsqMugGtiWO3MF2Bn2EXSl1h5cYbhr5niQjabDm2FBhS18VFcf9v1EQ&#10;FuN0u9E/q1yfmuva/AX/u9wp9fYaFp8gPAX/FD/cKx3nTybpEO7vxBv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OBBfEAAAA3gAAAA8AAAAAAAAAAAAAAAAAmAIAAGRycy9k&#10;b3ducmV2LnhtbFBLBQYAAAAABAAEAPUAAACJAwAAAAA=&#10;" path="m19,l,2,5,29,24,26,19,xe" fillcolor="black" stroked="f">
                      <v:path arrowok="t" o:connecttype="custom" o:connectlocs="19,0;0,2;5,29;24,26;19,0" o:connectangles="0,0,0,0,0"/>
                    </v:shape>
                    <v:shape id="Freeform 15741" o:spid="_x0000_s6680" style="position:absolute;left:7676;top:4667;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W7NsMA&#10;AADeAAAADwAAAGRycy9kb3ducmV2LnhtbERPS4vCMBC+C/6HMII3TRXZrdUoIojCnnwc9jg2Y1Nt&#10;JqWJWv31m4WFvc3H95z5srWVeFDjS8cKRsMEBHHudMmFgtNxM0hB+ICssXJMCl7kYbnoduaYaffk&#10;PT0OoRAxhH2GCkwIdSalzw1Z9ENXE0fu4hqLIcKmkLrBZwy3lRwnyYe0WHJsMFjT2lB+O9ytgnH6&#10;1e4LKo/p95ZONa8/zft6Vqrfa1czEIHa8C/+c+90nD+djibw+068QS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W7NsMAAADeAAAADwAAAAAAAAAAAAAAAACYAgAAZHJzL2Rv&#10;d25yZXYueG1sUEsFBgAAAAAEAAQA9QAAAIgDAAAAAA==&#10;" path="m19,l,5,7,31,26,26,19,xe" fillcolor="black" stroked="f">
                      <v:path arrowok="t" o:connecttype="custom" o:connectlocs="19,0;0,5;7,31;26,26;19,0" o:connectangles="0,0,0,0,0"/>
                    </v:shape>
                    <v:shape id="Freeform 15742" o:spid="_x0000_s6681" style="position:absolute;left:7683;top:4696;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hve8QA&#10;AADeAAAADwAAAGRycy9kb3ducmV2LnhtbERPS2vCQBC+F/wPywje6kaLRaOriFBsoUV8XLyN2TEb&#10;zM6G7JrEf98tFLzNx/ecxaqzpWio9oVjBaNhAoI4c7rgXMHp+PE6BeEDssbSMSl4kIfVsveywFS7&#10;lvfUHEIuYgj7FBWYEKpUSp8ZsuiHriKO3NXVFkOEdS51jW0Mt6UcJ8m7tFhwbDBY0cZQdjvcrYIN&#10;Tbu3y6Nttj/78+Rr127Nt2WlBv1uPQcRqAtP8b/7U8f5s9loAn/vxBv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4b3vEAAAA3gAAAA8AAAAAAAAAAAAAAAAAmAIAAGRycy9k&#10;b3ducmV2LnhtbFBLBQYAAAAABAAEAPUAAACJAwAAAAA=&#10;" path="m19,l,2,5,28,24,26,19,xe" fillcolor="black" stroked="f">
                      <v:path arrowok="t" o:connecttype="custom" o:connectlocs="19,0;0,2;5,28;24,26;19,0" o:connectangles="0,0,0,0,0"/>
                    </v:shape>
                    <v:shape id="Freeform 15743" o:spid="_x0000_s6682" style="position:absolute;left:7688;top:4720;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OSfsYA&#10;AADeAAAADwAAAGRycy9kb3ducmV2LnhtbESPQWuDQBCF74X8h2UCvdXVBqSabEJSGuitNPGQ3Cbu&#10;REV3Vtyt2n/fLRR6m+G9ed+bzW42nRhpcI1lBUkUgyAurW64UlCcj08vIJxH1thZJgXf5GC3XTxs&#10;MNd24k8aT74SIYRdjgpq7/tcSlfWZNBFticO2t0OBn1Yh0rqAacQbjr5HMepNNhwINTY02tNZXv6&#10;MgrGrJkOldvTJeBuxTVuV+3Hm1KPy3m/BuFp9v/mv+t3HepnWZLC7zthBr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OSfsYAAADeAAAADwAAAAAAAAAAAAAAAACYAgAAZHJz&#10;L2Rvd25yZXYueG1sUEsFBgAAAAAEAAQA9QAAAIsDAAAAAA==&#10;" path="m19,l,4,7,33,26,28,19,xe" fillcolor="black" stroked="f">
                      <v:path arrowok="t" o:connecttype="custom" o:connectlocs="19,0;0,4;7,33;26,28;19,0" o:connectangles="0,0,0,0,0"/>
                    </v:shape>
                    <v:shape id="Freeform 15744" o:spid="_x0000_s6683" style="position:absolute;left:7695;top:475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CFMUA&#10;AADeAAAADwAAAGRycy9kb3ducmV2LnhtbERPS2sCMRC+F/wPYYTeanZ7qLo1igjCQkvBB5behs10&#10;dzGZbDepG/99UxC8zcf3nMUqWiMu1PvWsYJ8koEgrpxuuVZwPGyfZiB8QNZoHJOCK3lYLUcPCyy0&#10;G3hHl32oRQphX6CCJoSukNJXDVn0E9cRJ+7b9RZDgn0tdY9DCrdGPmfZi7TYcmposKNNQ9V5/2sV&#10;xPU0/3jXp/Kof8z1zX7F8LndKfU4jutXEIFiuItv7lKn+fN5PoX/d9IN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NQIUxQAAAN4AAAAPAAAAAAAAAAAAAAAAAJgCAABkcnMv&#10;ZG93bnJldi54bWxQSwUGAAAAAAQABAD1AAAAigMAAAAA&#10;" path="m19,l,2,5,29,24,26,19,xe" fillcolor="black" stroked="f">
                      <v:path arrowok="t" o:connecttype="custom" o:connectlocs="19,0;0,2;5,29;24,26;19,0" o:connectangles="0,0,0,0,0"/>
                    </v:shape>
                    <v:shape id="Freeform 15745" o:spid="_x0000_s6684" style="position:absolute;left:7700;top:4775;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Cjl8UA&#10;AADeAAAADwAAAGRycy9kb3ducmV2LnhtbESPTWvCQBCG7wX/wzKF3urGCsWkrqJFobfix0Fv0+w0&#10;CcnOhuyapP++cxC8zTDvxzPL9ega1VMXKs8GZtMEFHHubcWFgfNp/7oAFSKyxcYzGfijAOvV5GmJ&#10;mfUDH6g/xkJJCIcMDZQxtpnWIS/JYZj6llhuv75zGGXtCm07HCTcNfotSd61w4qlocSWPkvK6+PN&#10;GejTatgWYUMXqfs5X5N6Xn/vjHl5HjcfoCKN8SG+u7+s4KfpTHjlHZlBr/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0KOXxQAAAN4AAAAPAAAAAAAAAAAAAAAAAJgCAABkcnMv&#10;ZG93bnJldi54bWxQSwUGAAAAAAQABAD1AAAAigMAAAAA&#10;" path="m19,l,5,7,33,26,29,19,xe" fillcolor="black" stroked="f">
                      <v:path arrowok="t" o:connecttype="custom" o:connectlocs="19,0;0,5;7,33;26,29;19,0" o:connectangles="0,0,0,0,0"/>
                    </v:shape>
                    <v:shape id="Freeform 15746" o:spid="_x0000_s6685" style="position:absolute;left:7707;top:480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Yz/cQA&#10;AADeAAAADwAAAGRycy9kb3ducmV2LnhtbERPTWvCQBC9C/6HZYTedJMebJO6igiCYCmoQeltyE6T&#10;0OxszG51/feuUPA2j/c5s0UwrbhQ7xrLCtJJAoK4tLrhSkFxWI/fQTiPrLG1TApu5GAxHw5mmGt7&#10;5R1d9r4SMYRdjgpq77tcSlfWZNBNbEccuR/bG/QR9pXUPV5juGnla5JMpcGGY0ONHa1qKn/3f0ZB&#10;WL6lX5/6uCn0ub1tzXfwp/VOqZdRWH6A8BT8U/zv3ug4P8vSDB7vxBv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mM/3EAAAA3gAAAA8AAAAAAAAAAAAAAAAAmAIAAGRycy9k&#10;b3ducmV2LnhtbFBLBQYAAAAABAAEAPUAAACJAwAAAAA=&#10;" path="m19,l,2,5,29,24,27,19,xe" fillcolor="black" stroked="f">
                      <v:path arrowok="t" o:connecttype="custom" o:connectlocs="19,0;0,2;5,29;24,27;19,0" o:connectangles="0,0,0,0,0"/>
                    </v:shape>
                    <v:shape id="Freeform 15747" o:spid="_x0000_s6686" style="position:absolute;left:7712;top:4830;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UYV8gA&#10;AADeAAAADwAAAGRycy9kb3ducmV2LnhtbESPQWvCQBCF74X+h2WEXqRuYkU0ukopFHppoVGhxyE7&#10;JqvZ2ZDdmvTfdw6F3maYN++9b7sffatu1EcX2EA+y0ARV8E6rg0cD6+PK1AxIVtsA5OBH4qw393f&#10;bbGwYeBPupWpVmLCsUADTUpdoXWsGvIYZ6Ejlts59B6TrH2tbY+DmPtWz7NsqT06loQGO3ppqLqW&#10;397AZTpdfHytls6X2cXp/D0fFk8nYx4m4/MGVKIx/Yv/vt+s1F+v5wIgODKD3v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BRhXyAAAAN4AAAAPAAAAAAAAAAAAAAAAAJgCAABk&#10;cnMvZG93bnJldi54bWxQSwUGAAAAAAQABAD1AAAAjQMAAAAA&#10;" path="m19,l,5,7,34,26,29,19,xe" fillcolor="black" stroked="f">
                      <v:path arrowok="t" o:connecttype="custom" o:connectlocs="19,0;0,5;7,34;26,29;19,0" o:connectangles="0,0,0,0,0"/>
                    </v:shape>
                    <v:shape id="Freeform 15748" o:spid="_x0000_s6687" style="position:absolute;left:7719;top:486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z1RsQA&#10;AADeAAAADwAAAGRycy9kb3ducmV2LnhtbERPS4vCMBC+C/6HMII3Teth1a5RRBCEFcEHLnsbmtm2&#10;2Ey6TVbjvzeC4G0+vufMFsHU4kqtqywrSIcJCOLc6ooLBafjejAB4TyyxtoyKbiTg8W825lhpu2N&#10;93Q9+ELEEHYZKii9bzIpXV6SQTe0DXHkfm1r0EfYFlK3eIvhppajJPmQBiuODSU2tCopvxz+jYKw&#10;HKe7rT5vTvqvvn+Zn+C/13ul+r2w/AThKfi3+OXe6Dh/Oh2l8Hwn3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89UbEAAAA3gAAAA8AAAAAAAAAAAAAAAAAmAIAAGRycy9k&#10;b3ducmV2LnhtbFBLBQYAAAAABAAEAPUAAACJAwAAAAA=&#10;" path="m19,l,3,5,29,24,27,19,xe" fillcolor="black" stroked="f">
                      <v:path arrowok="t" o:connecttype="custom" o:connectlocs="19,0;0,3;5,29;24,27;19,0" o:connectangles="0,0,0,0,0"/>
                    </v:shape>
                    <v:shape id="Freeform 15749" o:spid="_x0000_s6688" style="position:absolute;left:7724;top:4885;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lScEA&#10;AADeAAAADwAAAGRycy9kb3ducmV2LnhtbERPTYvCMBC9C/6HMII3TbcH0a5RVkHwImyr3odmtg02&#10;k9JEW//9RhC8zeN9zno72EY8qPPGsYKveQKCuHTacKXgcj7MliB8QNbYOCYFT/Kw3YxHa8y06zmn&#10;RxEqEUPYZ6igDqHNpPRlTRb93LXEkftzncUQYVdJ3WEfw20j0yRZSIuGY0ONLe1rKm/F3SpY9M/h&#10;7ENuLr/F7mau991pX+VKTSfDzzeIQEP4iN/uo47zV6s0hdc78Qa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spUnBAAAA3gAAAA8AAAAAAAAAAAAAAAAAmAIAAGRycy9kb3du&#10;cmV2LnhtbFBLBQYAAAAABAAEAPUAAACGAwAAAAA=&#10;" path="m19,l,5,7,32,26,27,19,xe" fillcolor="black" stroked="f">
                      <v:path arrowok="t" o:connecttype="custom" o:connectlocs="19,0;0,5;7,32;26,27;19,0" o:connectangles="0,0,0,0,0"/>
                    </v:shape>
                    <v:shape id="Freeform 15750" o:spid="_x0000_s6689" style="position:absolute;left:7731;top:491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OqsYA&#10;AADeAAAADwAAAGRycy9kb3ducmV2LnhtbERP22rCQBB9F/oPyxT6pptYqDW6SigIAaXghZa+Ddkx&#10;Cc3OptltXP++WxB8m8O5znIdTCsG6l1jWUE6SUAQl1Y3XCk4HTfjVxDOI2tsLZOCKzlYrx5GS8y0&#10;vfCehoOvRAxhl6GC2vsuk9KVNRl0E9sRR+5se4M+wr6SusdLDDetnCbJizTYcGyosaO3msrvw69R&#10;EPJZ+r7TH8VJ/7TXrfkK/nOzV+rpMeQLEJ6Cv4tv7kLH+fP59Bn+34k3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LOqsYAAADeAAAADwAAAAAAAAAAAAAAAACYAgAAZHJz&#10;L2Rvd25yZXYueG1sUEsFBgAAAAAEAAQA9QAAAIsDAAAAAA==&#10;" path="m19,l,3,5,29,24,27,19,xe" fillcolor="black" stroked="f">
                      <v:path arrowok="t" o:connecttype="custom" o:connectlocs="19,0;0,3;5,29;24,27;19,0" o:connectangles="0,0,0,0,0"/>
                    </v:shape>
                    <v:shape id="Freeform 15751" o:spid="_x0000_s6690" style="position:absolute;left:7736;top:4941;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qn+8QA&#10;AADeAAAADwAAAGRycy9kb3ducmV2LnhtbERP22rCQBB9F/yHZYS+FN00SKnRTRB7wb4Uav2AMTtm&#10;Y7KzIbtq/PtuoeDbHM51VsVgW3Gh3teOFTzNEhDEpdM1Vwr2P+/TFxA+IGtsHZOCG3ko8vFohZl2&#10;V/6myy5UIoawz1CBCaHLpPSlIYt+5jriyB1dbzFE2FdS93iN4baVaZI8S4s1xwaDHW0Mlc3ubBWw&#10;NWZ/eN2WH9QMb/LrdP488KNSD5NhvQQRaAh38b97q+P8xSKdw9878Qa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Kp/vEAAAA3gAAAA8AAAAAAAAAAAAAAAAAmAIAAGRycy9k&#10;b3ducmV2LnhtbFBLBQYAAAAABAAEAPUAAACJAwAAAAA=&#10;" path="m19,l,2,5,31,24,28,19,xe" fillcolor="black" stroked="f">
                      <v:path arrowok="t" o:connecttype="custom" o:connectlocs="19,0;0,2;5,31;24,28;19,0" o:connectangles="0,0,0,0,0"/>
                    </v:shape>
                    <v:shape id="Freeform 15752" o:spid="_x0000_s6691" style="position:absolute;left:7741;top:4967;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XUEMQA&#10;AADeAAAADwAAAGRycy9kb3ducmV2LnhtbERPTWvCQBC9C/6HZYTedGPANqauIoJY6EnjweOYnWbT&#10;ZmdDdtW0v94VCt7m8T5nseptI67U+dqxgukkAUFcOl1zpeBYbMcZCB+QNTaOScEveVgth4MF5trd&#10;eE/XQ6hEDGGfowITQptL6UtDFv3EtcSR+3KdxRBhV0nd4S2G20amSfIqLdYcGwy2tDFU/hwuVkGa&#10;ffb7iuoiO+3o2PLmzfx9n5V6GfXrdxCB+vAU/7s/dJw/n6czeLwTb5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11BDEAAAA3gAAAA8AAAAAAAAAAAAAAAAAmAIAAGRycy9k&#10;b3ducmV2LnhtbFBLBQYAAAAABAAEAPUAAACJAwAAAAA=&#10;" path="m19,l,5,7,31,26,26,19,xe" fillcolor="black" stroked="f">
                      <v:path arrowok="t" o:connecttype="custom" o:connectlocs="19,0;0,5;7,31;26,26;19,0" o:connectangles="0,0,0,0,0"/>
                    </v:shape>
                    <v:shape id="Freeform 15753" o:spid="_x0000_s6692" style="position:absolute;left:7748;top:499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VtMsQA&#10;AADeAAAADwAAAGRycy9kb3ducmV2LnhtbERPS4vCMBC+C/sfwizsTVM9+KhGkQVBcBHUsou3oRnb&#10;YjPpNlHjvzeC4G0+vufMFsHU4kqtqywr6PcSEMS51RUXCrLDqjsG4TyyxtoyKbiTg8X8ozPDVNsb&#10;7+i694WIIexSVFB636RSurwkg65nG+LInWxr0EfYFlK3eIvhppaDJBlKgxXHhhIb+i4pP+8vRkFY&#10;jvrbH/27zvR/fd+YY/B/q51SX59hOQXhKfi3+OVe6zh/MhkM4flOvEH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VbTLEAAAA3gAAAA8AAAAAAAAAAAAAAAAAmAIAAGRycy9k&#10;b3ducmV2LnhtbFBLBQYAAAAABAAEAPUAAACJAwAAAAA=&#10;" path="m19,l,2,5,29,24,26,19,xe" fillcolor="black" stroked="f">
                      <v:path arrowok="t" o:connecttype="custom" o:connectlocs="19,0;0,2;5,29;24,26;19,0" o:connectangles="0,0,0,0,0"/>
                    </v:shape>
                    <v:shape id="Freeform 15754" o:spid="_x0000_s6693" style="position:absolute;left:7753;top:5022;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nIqcUA&#10;AADeAAAADwAAAGRycy9kb3ducmV2LnhtbERPTWvCQBC9F/wPywi9NRs9VI1ZRQqC0FLQiuJtyI5J&#10;MDubZrdm8++7BaG3ebzPydfBNOJOnastK5gkKQjiwuqaSwXHr+3LHITzyBoby6RgIAfr1egpx0zb&#10;nvd0P/hSxBB2GSqovG8zKV1RkUGX2JY4clfbGfQRdqXUHfYx3DRymqav0mDNsaHClt4qKm6HH6Mg&#10;bGaTzw992h31dzO8m0vw5+1eqedx2CxBeAr+X/xw73Scv1hMZ/D3TrxB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WcipxQAAAN4AAAAPAAAAAAAAAAAAAAAAAJgCAABkcnMv&#10;ZG93bnJldi54bWxQSwUGAAAAAAQABAD1AAAAigMAAAAA&#10;" path="m19,l,3,5,29,24,27,19,xe" fillcolor="black" stroked="f">
                      <v:path arrowok="t" o:connecttype="custom" o:connectlocs="19,0;0,3;5,29;24,27;19,0" o:connectangles="0,0,0,0,0"/>
                    </v:shape>
                    <v:shape id="Freeform 15755" o:spid="_x0000_s6694" style="position:absolute;left:7758;top:5046;width:26;height:34;visibility:visible;mso-wrap-style:square;v-text-anchor:top" coordsize="2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MUUcgA&#10;AADeAAAADwAAAGRycy9kb3ducmV2LnhtbESPQWvCQBCF74X+h2WEXqRuYkU0ukopFHppoVGhxyE7&#10;JqvZ2ZDdmvTfdw6F3mZ4b977Zrsffatu1EcX2EA+y0ARV8E6rg0cD6+PK1AxIVtsA5OBH4qw393f&#10;bbGwYeBPupWpVhLCsUADTUpdoXWsGvIYZ6EjFu0ceo9J1r7WtsdBwn2r51m21B4dS0ODHb00VF3L&#10;b2/gMp0uPr5WS+fL7OJ0/p4Pi6eTMQ+T8XkDKtGY/s1/129W8NfrufDKOzKD3v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cxRRyAAAAN4AAAAPAAAAAAAAAAAAAAAAAJgCAABk&#10;cnMvZG93bnJldi54bWxQSwUGAAAAAAQABAD1AAAAjQMAAAAA&#10;" path="m19,l,5,7,34,26,29,19,xe" fillcolor="black" stroked="f">
                      <v:path arrowok="t" o:connecttype="custom" o:connectlocs="19,0;0,5;7,34;26,29;19,0" o:connectangles="0,0,0,0,0"/>
                    </v:shape>
                    <v:shape id="Freeform 15756" o:spid="_x0000_s6695" style="position:absolute;left:7765;top:507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r5QMMA&#10;AADeAAAADwAAAGRycy9kb3ducmV2LnhtbERPTYvCMBC9C/sfwix401QPuq1GkQVBUARdWfE2NGNb&#10;tpnUJmr890ZY8DaP9znTeTC1uFHrKssKBv0EBHFudcWFgsPPsvcFwnlkjbVlUvAgB/PZR2eKmbZ3&#10;3tFt7wsRQ9hlqKD0vsmkdHlJBl3fNsSRO9vWoI+wLaRu8R7DTS2HSTKSBiuODSU29F1S/re/GgVh&#10;MR5sN/p3ddCX+rE2p+CPy51S3c+wmIDwFPxb/O9e6Tg/TYcpvN6JN8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r5QMMAAADeAAAADwAAAAAAAAAAAAAAAACYAgAAZHJzL2Rv&#10;d25yZXYueG1sUEsFBgAAAAAEAAQA9QAAAIgDAAAAAA==&#10;" path="m19,l,3,5,29,24,27,19,xe" fillcolor="black" stroked="f">
                      <v:path arrowok="t" o:connecttype="custom" o:connectlocs="19,0;0,3;5,29;24,27;19,0" o:connectangles="0,0,0,0,0"/>
                    </v:shape>
                    <v:shape id="Freeform 15757" o:spid="_x0000_s6696" style="position:absolute;left:7770;top:5101;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sIeMUA&#10;AADeAAAADwAAAGRycy9kb3ducmV2LnhtbESPQWvCQBCF70L/wzKF3nTTFqRGV6mC4KVgot6H7DRZ&#10;zM6G7Griv+8chN5mmDfvvW+1GX2r7tRHF9jA+ywDRVwF67g2cD7tp1+gYkK22AYmAw+KsFm/TFaY&#10;2zBwQfcy1UpMOOZooEmpy7WOVUMe4yx0xHL7Db3HJGtfa9vjIOa+1R9ZNtceHUtCgx3tGqqu5c0b&#10;mA+P8RRT4c7Hcnt1l9v2Z1cXxry9jt9LUInG9C9+fh+s1F8sPgVAcGQG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6wh4xQAAAN4AAAAPAAAAAAAAAAAAAAAAAJgCAABkcnMv&#10;ZG93bnJldi54bWxQSwUGAAAAAAQABAD1AAAAigMAAAAA&#10;" path="m19,l,5,7,32,26,27,19,xe" fillcolor="black" stroked="f">
                      <v:path arrowok="t" o:connecttype="custom" o:connectlocs="19,0;0,5;7,32;26,27;19,0" o:connectangles="0,0,0,0,0"/>
                    </v:shape>
                    <v:shape id="Freeform 15758" o:spid="_x0000_s6697" style="position:absolute;left:7777;top:5128;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dEzsMA&#10;AADeAAAADwAAAGRycy9kb3ducmV2LnhtbERPS4vCMBC+C/6HMII3TVXYrdUoIojCnnwc9jg2Y1Nt&#10;JqWJWv31m4WFvc3H95z5srWVeFDjS8cKRsMEBHHudMmFgtNxM0hB+ICssXJMCl7kYbnoduaYaffk&#10;PT0OoRAxhH2GCkwIdSalzw1Z9ENXE0fu4hqLIcKmkLrBZwy3lRwnyYe0WHJsMFjT2lB+O9ytgnH6&#10;1e4LKo/p95ZONa8/zft6Vqrfa1czEIHa8C/+c+90nD+dTkbw+068QS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dEzsMAAADeAAAADwAAAAAAAAAAAAAAAACYAgAAZHJzL2Rv&#10;d25yZXYueG1sUEsFBgAAAAAEAAQA9QAAAIgDAAAAAA==&#10;" path="m19,l,5,7,31,26,26,19,xe" fillcolor="black" stroked="f">
                      <v:path arrowok="t" o:connecttype="custom" o:connectlocs="19,0;0,5;7,31;26,26;19,0" o:connectangles="0,0,0,0,0"/>
                    </v:shape>
                    <v:shape id="Freeform 15759" o:spid="_x0000_s6698" style="position:absolute;left:7784;top:5157;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Srb8QA&#10;AADeAAAADwAAAGRycy9kb3ducmV2LnhtbERPS2vCQBC+F/wPywi91Y1Ki0ZXEaFooUV8XLyN2TEb&#10;zM6G7JrEf98tFLzNx/ec+bKzpWio9oVjBcNBAoI4c7rgXMHp+Pk2AeEDssbSMSl4kIflovcyx1S7&#10;lvfUHEIuYgj7FBWYEKpUSp8ZsugHriKO3NXVFkOEdS51jW0Mt6UcJcmHtFhwbDBY0dpQdjvcrYI1&#10;Tbrx5dE2m5/9+f1r127Mt2WlXvvdagYiUBee4n/3Vsf50+l4BH/vxBv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q2/EAAAA3gAAAA8AAAAAAAAAAAAAAAAAmAIAAGRycy9k&#10;b3ducmV2LnhtbFBLBQYAAAAABAAEAPUAAACJAwAAAAA=&#10;" path="m19,l,2,5,28,24,26,19,xe" fillcolor="black" stroked="f">
                      <v:path arrowok="t" o:connecttype="custom" o:connectlocs="19,0;0,2;5,28;24,26;19,0" o:connectangles="0,0,0,0,0"/>
                    </v:shape>
                    <v:shape id="Freeform 15760" o:spid="_x0000_s6699" style="position:absolute;left:7789;top:518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tYd8QA&#10;AADeAAAADwAAAGRycy9kb3ducmV2LnhtbERPTYvCMBC9L/gfwgje1lQFV6tRRBCEXQRdUbwNzdgW&#10;m0ltosZ/b4SFvc3jfc50Hkwl7tS40rKCXjcBQZxZXXKuYP+7+hyBcB5ZY2WZFDzJwXzW+phiqu2D&#10;t3Tf+VzEEHYpKii8r1MpXVaQQde1NXHkzrYx6CNscqkbfMRwU8l+kgylwZJjQ4E1LQvKLrubURAW&#10;X73Njz6s9/paPb/NKfjjaqtUpx0WExCegv8X/7nXOs4fjwcDeL8Tb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WHfEAAAA3gAAAA8AAAAAAAAAAAAAAAAAmAIAAGRycy9k&#10;b3ducmV2LnhtbFBLBQYAAAAABAAEAPUAAACJAwAAAAA=&#10;" path="m19,l,2,5,29,24,26,19,xe" fillcolor="black" stroked="f">
                      <v:path arrowok="t" o:connecttype="custom" o:connectlocs="19,0;0,2;5,29;24,26;19,0" o:connectangles="0,0,0,0,0"/>
                    </v:shape>
                    <v:shape id="Freeform 15761" o:spid="_x0000_s6700" style="position:absolute;left:7794;top:5207;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NdV8QA&#10;AADeAAAADwAAAGRycy9kb3ducmV2LnhtbERPTWsCMRC9C/0PYQreatYqUlejlIrYHjxoS8/DZtzE&#10;biZhE3Xtr2+Egrd5vM+ZLzvXiDO10XpWMBwUIIgrry3XCr4+108vIGJC1th4JgVXirBcPPTmWGp/&#10;4R2d96kWOYRjiQpMSqGUMlaGHMaBD8SZO/jWYcqwraVu8ZLDXSOfi2IiHVrODQYDvRmqfvYnp+D7&#10;Yziqwq/xk83G2OPBrsZhu1Kq/9i9zkAk6tJd/O9+13n+dDoaw+2dfIN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jXVfEAAAA3gAAAA8AAAAAAAAAAAAAAAAAmAIAAGRycy9k&#10;b3ducmV2LnhtbFBLBQYAAAAABAAEAPUAAACJAwAAAAA=&#10;" path="m19,l,5,7,29,26,24,19,xe" fillcolor="black" stroked="f">
                      <v:path arrowok="t" o:connecttype="custom" o:connectlocs="19,0;0,5;7,29;26,24;19,0" o:connectangles="0,0,0,0,0"/>
                    </v:shape>
                    <v:shape id="Freeform 15762" o:spid="_x0000_s6701" style="position:absolute;left:7801;top:523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5lmMUA&#10;AADeAAAADwAAAGRycy9kb3ducmV2LnhtbERP32vCMBB+F/Y/hBN809TJNu2aigwEwTHQieLb0dza&#10;YnPpmqjxvzfCYG/38f28bB5MIy7UudqygvEoAUFcWF1zqWD3vRxOQTiPrLGxTApu5GCeP/UyTLW9&#10;8oYuW1+KGMIuRQWV920qpSsqMuhGtiWO3I/tDPoIu1LqDq8x3DTyOUlepcGaY0OFLX1UVJy2Z6Mg&#10;LN7GX596v9rp3+a2NsfgD8uNUoN+WLyD8BT8v/jPvdJx/mw2eYHHO/EG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mWYxQAAAN4AAAAPAAAAAAAAAAAAAAAAAJgCAABkcnMv&#10;ZG93bnJldi54bWxQSwUGAAAAAAQABAD1AAAAigMAAAAA&#10;" path="m19,l,3,5,29,24,27,19,xe" fillcolor="black" stroked="f">
                      <v:path arrowok="t" o:connecttype="custom" o:connectlocs="19,0;0,3;5,29;24,27;19,0" o:connectangles="0,0,0,0,0"/>
                    </v:shape>
                    <v:shape id="Freeform 15763" o:spid="_x0000_s6702" style="position:absolute;left:7806;top:526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z778QA&#10;AADeAAAADwAAAGRycy9kb3ducmV2LnhtbERPTYvCMBC9L/gfwgje1lQFV6tRRBAEF0FXFG9DM7bF&#10;ZlKbqPHfb4SFvc3jfc50HkwlHtS40rKCXjcBQZxZXXKu4PCz+hyBcB5ZY2WZFLzIwXzW+phiqu2T&#10;d/TY+1zEEHYpKii8r1MpXVaQQde1NXHkLrYx6CNscqkbfMZwU8l+kgylwZJjQ4E1LQvKrvu7URAW&#10;X73ttz6uD/pWvTbmHPxptVOq0w6LCQhPwf+L/9xrHeePx4MhvN+JN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EAAAA3gAAAA8AAAAAAAAAAAAAAAAAmAIAAGRycy9k&#10;b3ducmV2LnhtbFBLBQYAAAAABAAEAPUAAACJAwAAAAA=&#10;" path="m19,l,2,4,29,24,26,19,xe" fillcolor="black" stroked="f">
                      <v:path arrowok="t" o:connecttype="custom" o:connectlocs="19,0;0,2;4,29;24,26;19,0" o:connectangles="0,0,0,0,0"/>
                    </v:shape>
                    <v:shape id="Freeform 15764" o:spid="_x0000_s6703" style="position:absolute;left:7810;top:5284;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hymcUA&#10;AADeAAAADwAAAGRycy9kb3ducmV2LnhtbERPS2vCQBC+C/0PyxS86UYFa1JXkYKvU1HbQ2/T3WkS&#10;m50N2dXEf+8Khd7m43vOfNnZSlyp8aVjBaNhAoJYO1NyruDjtB7MQPiAbLByTApu5GG5eOrNMTOu&#10;5QNdjyEXMYR9hgqKEOpMSq8LsuiHriaO3I9rLIYIm1yaBtsYbis5TpKptFhybCiwpreC9O/xYhVM&#10;K70tdboff30fbp/2vW43+rxSqv/crV5BBOrCv/jPvTNxfppOXuDxTrxB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6HKZxQAAAN4AAAAPAAAAAAAAAAAAAAAAAJgCAABkcnMv&#10;ZG93bnJldi54bWxQSwUGAAAAAAQABAD1AAAAigMAAAAA&#10;" path="m20,l,5,8,31,27,26,20,xe" fillcolor="black" stroked="f">
                      <v:path arrowok="t" o:connecttype="custom" o:connectlocs="20,0;0,5;8,31;27,26;20,0" o:connectangles="0,0,0,0,0"/>
                    </v:shape>
                    <v:shape id="Freeform 15765" o:spid="_x0000_s6704" style="position:absolute;left:7818;top:5310;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KBscA&#10;AADeAAAADwAAAGRycy9kb3ducmV2LnhtbESPQWsCQQyF74L/YUihN53Vgtato4ggCEpBKy29hZ10&#10;d+lOZt0Zdfz3zUHoLeG9vPdlvkyuUVfqQu3ZwGiYgSIuvK25NHD62AxeQYWIbLHxTAbuFGC56Pfm&#10;mFt/4wNdj7FUEsIhRwNVjG2udSgqchiGviUW7cd3DqOsXalthzcJd40eZ9lEO6xZGipsaV1R8Xu8&#10;OANpNR297+3n9mTPzX3nvlP82hyMeX5KqzdQkVL8Nz+ut1bwZ7MX4ZV3ZAa9+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fygbHAAAA3gAAAA8AAAAAAAAAAAAAAAAAmAIAAGRy&#10;cy9kb3ducmV2LnhtbFBLBQYAAAAABAAEAPUAAACMAwAAAAA=&#10;" path="m19,l,5,4,29,24,24,19,xe" fillcolor="black" stroked="f">
                      <v:path arrowok="t" o:connecttype="custom" o:connectlocs="19,0;0,5;4,29;24,24;19,0" o:connectangles="0,0,0,0,0"/>
                    </v:shape>
                    <v:shape id="Freeform 15766" o:spid="_x0000_s6705" style="position:absolute;left:7822;top:5334;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tDcMQA&#10;AADeAAAADwAAAGRycy9kb3ducmV2LnhtbERPS2vCQBC+F/wPywi91Y0pSBNdJRT6Oom2HryNu2MS&#10;zc6G7NbEf98VCt7m43vOYjXYRlyo87VjBdNJAoJYO1NzqeDn++3pBYQPyAYbx6TgSh5Wy9HDAnPj&#10;et7QZRtKEUPY56igCqHNpfS6Iot+4lriyB1dZzFE2JXSdNjHcNvINElm0mLNsaHCll4r0uftr1Uw&#10;a/RHrbOvdH/YXHd23fbv+lQo9TgeijmIQEO4i//dnybOz7LnDG7vxBv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7Q3DEAAAA3gAAAA8AAAAAAAAAAAAAAAAAmAIAAGRycy9k&#10;b3ducmV2LnhtbFBLBQYAAAAABAAEAPUAAACJAwAAAAA=&#10;" path="m20,l,5,8,31,27,27,20,xe" fillcolor="black" stroked="f">
                      <v:path arrowok="t" o:connecttype="custom" o:connectlocs="20,0;0,5;8,31;27,27;20,0" o:connectangles="0,0,0,0,0"/>
                    </v:shape>
                    <v:shape id="Freeform 15767" o:spid="_x0000_s6706" style="position:absolute;left:7830;top:5361;width:24;height:28;visibility:visible;mso-wrap-style:square;v-text-anchor:top" coordsize="2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zj/sgA&#10;AADeAAAADwAAAGRycy9kb3ducmV2LnhtbESPT0vDQBDF74LfYRnBm92oVdrYbZGCtAWL9M+lt2l2&#10;zAazsyG7Jum37xwEbzPMm/feb7YYfK06amMV2MDjKANFXARbcWngePh4mICKCdliHZgMXCjCYn57&#10;M8Pchp531O1TqcSEY44GXEpNrnUsHHmMo9AQy+07tB6TrG2pbYu9mPtaP2XZq/ZYsSQ4bGjpqPjZ&#10;/3oDS5oMz+dL3622u9PL5qtfuU/PxtzfDe9voBIN6V/89722Un86HQuA4MgMe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OP+yAAAAN4AAAAPAAAAAAAAAAAAAAAAAJgCAABk&#10;cnMvZG93bnJldi54bWxQSwUGAAAAAAQABAD1AAAAjQMAAAAA&#10;" path="m19,l,4,4,28,24,24,19,xe" fillcolor="black" stroked="f">
                      <v:path arrowok="t" o:connecttype="custom" o:connectlocs="19,0;0,4;4,28;24,24;19,0" o:connectangles="0,0,0,0,0"/>
                    </v:shape>
                    <v:shape id="Freeform 15768" o:spid="_x0000_s6707" style="position:absolute;left:7834;top:5385;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s8C8QA&#10;AADeAAAADwAAAGRycy9kb3ducmV2LnhtbERPTWvCQBC9C/6HZQRvulFEmtRVRLCtJ9Hqobfp7jSJ&#10;ZmdDdmviv3eFQm/zeJ+zWHW2EjdqfOlYwWScgCDWzpScKzh9bkcvIHxANlg5JgV38rBa9nsLzIxr&#10;+UC3Y8hFDGGfoYIihDqT0uuCLPqxq4kj9+MaiyHCJpemwTaG20pOk2QuLZYcGwqsaVOQvh5/rYJ5&#10;pd9Lne6mX9+H+9nu6/ZNX9ZKDQfd+hVEoC78i//cHybOT9PZBJ7vxBv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LPAvEAAAA3gAAAA8AAAAAAAAAAAAAAAAAmAIAAGRycy9k&#10;b3ducmV2LnhtbFBLBQYAAAAABAAEAPUAAACJAwAAAAA=&#10;" path="m20,l,4,8,31,27,26,20,xe" fillcolor="black" stroked="f">
                      <v:path arrowok="t" o:connecttype="custom" o:connectlocs="20,0;0,4;8,31;27,26;20,0" o:connectangles="0,0,0,0,0"/>
                    </v:shape>
                    <v:shape id="Freeform 15769" o:spid="_x0000_s6708" style="position:absolute;left:7842;top:5411;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GOkcYA&#10;AADeAAAADwAAAGRycy9kb3ducmV2LnhtbERP22rCQBB9F/oPyxT6pptIqTW6SigIAaXghZa+Ddkx&#10;Cc3OptltXP++WxB8m8O5znIdTCsG6l1jWUE6SUAQl1Y3XCk4HTfjVxDOI2tsLZOCKzlYrx5GS8y0&#10;vfCehoOvRAxhl6GC2vsuk9KVNRl0E9sRR+5se4M+wr6SusdLDDetnCbJizTYcGyosaO3msrvw69R&#10;EPJZ+r7TH8VJ/7TXrfkK/nOzV+rpMeQLEJ6Cv4tv7kLH+fP58xT+34k3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GOkcYAAADeAAAADwAAAAAAAAAAAAAAAACYAgAAZHJz&#10;L2Rvd25yZXYueG1sUEsFBgAAAAAEAAQA9QAAAIsDAAAAAA==&#10;" path="m19,l,5,4,29,24,24,19,xe" fillcolor="black" stroked="f">
                      <v:path arrowok="t" o:connecttype="custom" o:connectlocs="19,0;0,5;4,29;24,24;19,0" o:connectangles="0,0,0,0,0"/>
                    </v:shape>
                    <v:shape id="Freeform 15770" o:spid="_x0000_s6709" style="position:absolute;left:7846;top:543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0rCsUA&#10;AADeAAAADwAAAGRycy9kb3ducmV2LnhtbERP32vCMBB+F/Y/hBN809Q5Nu2aigwEwTHQieLb0dza&#10;YnPpmqjxvzfCYG/38f28bB5MIy7UudqygvEoAUFcWF1zqWD3vRxOQTiPrLGxTApu5GCeP/UyTLW9&#10;8oYuW1+KGMIuRQWV920qpSsqMuhGtiWO3I/tDPoIu1LqDq8x3DTyOUlepcGaY0OFLX1UVJy2Z6Mg&#10;LN7GX596v9rp3+a2NsfgD8uNUoN+WLyD8BT8v/jPvdJx/mz2MoHHO/EG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vSsKxQAAAN4AAAAPAAAAAAAAAAAAAAAAAJgCAABkcnMv&#10;ZG93bnJldi54bWxQSwUGAAAAAAQABAD1AAAAigMAAAAA&#10;" path="m20,l,5,5,29,24,24,20,xe" fillcolor="black" stroked="f">
                      <v:path arrowok="t" o:connecttype="custom" o:connectlocs="20,0;0,5;5,29;24,24;20,0" o:connectangles="0,0,0,0,0"/>
                    </v:shape>
                    <v:shape id="Freeform 15771" o:spid="_x0000_s6710" style="position:absolute;left:7851;top:5459;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2WmcUA&#10;AADeAAAADwAAAGRycy9kb3ducmV2LnhtbERPTWvCQBC9C/0PyxR6040iVVNXEaFQ8FKjaXscsmMS&#10;zc7G7Fajv94VBG/zeJ8znbemEidqXGlZQb8XgSDOrC45V7DdfHbHIJxH1lhZJgUXcjCfvXSmGGt7&#10;5jWdEp+LEMIuRgWF93UspcsKMuh6tiYO3M42Bn2ATS51g+cQbio5iKJ3abDk0FBgTcuCskPybxQk&#10;/JNudpTuf1ergx1dj9/p3zpX6u21XXyA8NT6p/jh/tJh/mQyHML9nXCD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ZaZxQAAAN4AAAAPAAAAAAAAAAAAAAAAAJgCAABkcnMv&#10;ZG93bnJldi54bWxQSwUGAAAAAAQABAD1AAAAigMAAAAA&#10;" path="m19,l,5,7,29,27,24,19,xe" fillcolor="black" stroked="f">
                      <v:path arrowok="t" o:connecttype="custom" o:connectlocs="19,0;0,5;7,29;27,24;19,0" o:connectangles="0,0,0,0,0"/>
                    </v:shape>
                    <v:shape id="Freeform 15772" o:spid="_x0000_s6711" style="position:absolute;left:7858;top:548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gW5cUA&#10;AADeAAAADwAAAGRycy9kb3ducmV2LnhtbERP32vCMBB+F/Y/hBN809ThNu2aigwEwTHQieLb0dza&#10;YnPpmqjxvzfCYG/38f28bB5MIy7UudqygvEoAUFcWF1zqWD3vRxOQTiPrLGxTApu5GCeP/UyTLW9&#10;8oYuW1+KGMIuRQWV920qpSsqMuhGtiWO3I/tDPoIu1LqDq8x3DTyOUlepcGaY0OFLX1UVJy2Z6Mg&#10;LN7GX596v9rp3+a2NsfgD8uNUoN+WLyD8BT8v/jPvdJx/mw2eYHHO/EG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BblxQAAAN4AAAAPAAAAAAAAAAAAAAAAAJgCAABkcnMv&#10;ZG93bnJldi54bWxQSwUGAAAAAAQABAD1AAAAigMAAAAA&#10;" path="m20,l,5,5,29,24,24,20,xe" fillcolor="black" stroked="f">
                      <v:path arrowok="t" o:connecttype="custom" o:connectlocs="20,0;0,5;5,29;24,24;20,0" o:connectangles="0,0,0,0,0"/>
                    </v:shape>
                    <v:shape id="Freeform 15773" o:spid="_x0000_s6712" style="position:absolute;left:7863;top:550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qIksQA&#10;AADeAAAADwAAAGRycy9kb3ducmV2LnhtbERPTYvCMBC9L/gfwgje1lQRV6tRRBAEF0FXFG9DM7bF&#10;ZlKbqPHfb4SFvc3jfc50HkwlHtS40rKCXjcBQZxZXXKu4PCz+hyBcB5ZY2WZFLzIwXzW+phiqu2T&#10;d/TY+1zEEHYpKii8r1MpXVaQQde1NXHkLrYx6CNscqkbfMZwU8l+kgylwZJjQ4E1LQvKrvu7URAW&#10;X73ttz6uD/pWvTbmHPxptVOq0w6LCQhPwf+L/9xrHeePx4MhvN+JN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KiJLEAAAA3gAAAA8AAAAAAAAAAAAAAAAAmAIAAGRycy9k&#10;b3ducmV2LnhtbFBLBQYAAAAABAAEAPUAAACJAwAAAAA=&#10;" path="m19,l,5,5,29,24,24,19,xe" fillcolor="black" stroked="f">
                      <v:path arrowok="t" o:connecttype="custom" o:connectlocs="19,0;0,5;5,29;24,24;19,0" o:connectangles="0,0,0,0,0"/>
                    </v:shape>
                    <v:shape id="Freeform 15774" o:spid="_x0000_s6713" style="position:absolute;left:7868;top:5531;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ewXcUA&#10;AADeAAAADwAAAGRycy9kb3ducmV2LnhtbERPTU8CMRC9m/gfmjHhBl2EICwUYiQGPXAQCOfJdtgW&#10;t9NmW2H111sTEm/z8j5nsepcIy7URutZwXBQgCCuvLZcKzjsX/tTEDEha2w8k4JvirBa3t8tsNT+&#10;yh902aVa5BCOJSowKYVSylgZchgHPhBn7uRbhynDtpa6xWsOd418LIqJdGg5NxgM9GKo+tx9OQXH&#10;9+GoCj/GTzYbY88nux6H7Vqp3kP3PAeRqEv/4pv7Tef5s9n4Cf7eyT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97BdxQAAAN4AAAAPAAAAAAAAAAAAAAAAAJgCAABkcnMv&#10;ZG93bnJldi54bWxQSwUGAAAAAAQABAD1AAAAigMAAAAA&#10;" path="m19,l,5,7,29,26,24,19,xe" fillcolor="black" stroked="f">
                      <v:path arrowok="t" o:connecttype="custom" o:connectlocs="19,0;0,5;7,29;26,24;19,0" o:connectangles="0,0,0,0,0"/>
                    </v:shape>
                    <v:shape id="Freeform 15775" o:spid="_x0000_s6714" style="position:absolute;left:7875;top:5555;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m5e8cA&#10;AADeAAAADwAAAGRycy9kb3ducmV2LnhtbESPQWsCQQyF74L/YUihN51Vitato4ggCEpBKy29hZ10&#10;d+lOZt0Zdfz3zUHoLeG9vPdlvkyuUVfqQu3ZwGiYgSIuvK25NHD62AxeQYWIbLHxTAbuFGC56Pfm&#10;mFt/4wNdj7FUEsIhRwNVjG2udSgqchiGviUW7cd3DqOsXalthzcJd40eZ9lEO6xZGipsaV1R8Xu8&#10;OANpNR297+3n9mTPzX3nvlP82hyMeX5KqzdQkVL8Nz+ut1bwZ7MX4ZV3ZAa9+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ZuXvHAAAA3gAAAA8AAAAAAAAAAAAAAAAAmAIAAGRy&#10;cy9kb3ducmV2LnhtbFBLBQYAAAAABAAEAPUAAACMAwAAAAA=&#10;" path="m19,l,5,5,29,24,24,19,xe" fillcolor="black" stroked="f">
                      <v:path arrowok="t" o:connecttype="custom" o:connectlocs="19,0;0,5;5,29;24,24;19,0" o:connectangles="0,0,0,0,0"/>
                    </v:shape>
                    <v:shape id="Freeform 15776" o:spid="_x0000_s6715" style="position:absolute;left:7880;top:557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SBtMUA&#10;AADeAAAADwAAAGRycy9kb3ducmV2LnhtbERPS2sCMRC+F/ofwhR6q1mtiLsapVSK7aEHH3geNuMm&#10;upmETdRtf31TKPQ2H99z5sveteJKXbSeFQwHBQji2mvLjYL97u1pCiImZI2tZ1LwRRGWi/u7OVba&#10;33hD121qRA7hWKECk1KopIy1IYdx4ANx5o6+c5gy7BqpO7zlcNfKUVFMpEPLucFgoFdD9Xl7cQoO&#10;H8PnOnwbP1mvjT0d7WocPldKPT70LzMQifr0L/5zv+s8vyzHJfy+k2+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IG0xQAAAN4AAAAPAAAAAAAAAAAAAAAAAJgCAABkcnMv&#10;ZG93bnJldi54bWxQSwUGAAAAAAQABAD1AAAAigMAAAAA&#10;" path="m19,l,7,7,29,26,22,19,xe" fillcolor="black" stroked="f">
                      <v:path arrowok="t" o:connecttype="custom" o:connectlocs="19,0;0,7;7,29;26,22;19,0" o:connectangles="0,0,0,0,0"/>
                    </v:shape>
                    <v:shape id="Freeform 15777" o:spid="_x0000_s6716" style="position:absolute;left:7887;top:5601;width:27;height:28;visibility:visible;mso-wrap-style:square;v-text-anchor:top" coordsize="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a+7MgA&#10;AADeAAAADwAAAGRycy9kb3ducmV2LnhtbESP3WrCQBCF7wu+wzKCd3VTQampqxRRLP0DbR9gyE6T&#10;0N3ZmF1N0qfvXBR6N8OcOed8q03vnbpSG+vABu6mGSjiItiaSwOfH/vbe1AxIVt0gcnAQBE269HN&#10;CnMbOj7S9ZRKJSYcczRQpdTkWseiIo9xGhpiuX2F1mOStS21bbETc+/0LMsW2mPNklBhQ9uKiu/T&#10;xRvQ5+MuPbv9m1tcupef9/NgD6+DMZNx//gAKlGf/sV/309W6i+XcwEQHJlBr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5r7syAAAAN4AAAAPAAAAAAAAAAAAAAAAAJgCAABk&#10;cnMvZG93bnJldi54bWxQSwUGAAAAAAQABAD1AAAAjQMAAAAA&#10;" path="m19,l,4,7,28,27,24,19,xe" fillcolor="black" stroked="f">
                      <v:path arrowok="t" o:connecttype="custom" o:connectlocs="19,0;0,4;7,28;27,24;19,0" o:connectangles="0,0,0,0,0"/>
                    </v:shape>
                    <v:shape id="Freeform 15778" o:spid="_x0000_s6717" style="position:absolute;left:7894;top:5625;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exsYA&#10;AADeAAAADwAAAGRycy9kb3ducmV2LnhtbERP32vCMBB+F/wfwgl701TZZHZGKcLGQBDUDd3b0Zxt&#10;tbl0SVbr/vplMNjbfXw/b77sTC1acr6yrGA8SkAQ51ZXXCh42z8PH0H4gKyxtkwKbuRhuej35phq&#10;e+UttbtQiBjCPkUFZQhNKqXPSzLoR7YhjtzJOoMhQldI7fAaw00tJ0kylQYrjg0lNrQqKb/svoyC&#10;983n8eN0XreHtaletLvP3Pc+U+pu0GVPIAJ14V/8537Vcf5s9jCG33fiDX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exsYAAADeAAAADwAAAAAAAAAAAAAAAACYAgAAZHJz&#10;L2Rvd25yZXYueG1sUEsFBgAAAAAEAAQA9QAAAIsDAAAAAA==&#10;" path="m20,l,4,5,26,24,21,20,xe" fillcolor="black" stroked="f">
                      <v:path arrowok="t" o:connecttype="custom" o:connectlocs="20,0;0,4;5,26;24,21;20,0" o:connectangles="0,0,0,0,0"/>
                    </v:shape>
                    <v:shape id="Freeform 15779" o:spid="_x0000_s6718" style="position:absolute;left:7899;top:5646;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l55cIA&#10;AADeAAAADwAAAGRycy9kb3ducmV2LnhtbERPS4vCMBC+L/gfwgheFk1XcNVqFBWEXldFr0MzfWAz&#10;KUm2rf9+s7Cwt/n4nrPdD6YRHTlfW1bwMUtAEOdW11wquF3P0xUIH5A1NpZJwYs87Hejty2m2vb8&#10;Rd0llCKGsE9RQRVCm0rp84oM+pltiSNXWGcwROhKqR32Mdw0cp4kn9JgzbGhwpZOFeXPy7dRcG+t&#10;XT1Cn2XLU+Hej65zblEoNRkPhw2IQEP4F/+5Mx3nr9eLOfy+E2+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aXnlwgAAAN4AAAAPAAAAAAAAAAAAAAAAAJgCAABkcnMvZG93&#10;bnJldi54bWxQSwUGAAAAAAQABAD1AAAAhwMAAAAA&#10;" path="m19,l,5,5,27,24,22,19,xe" fillcolor="black" stroked="f">
                      <v:path arrowok="t" o:connecttype="custom" o:connectlocs="19,0;0,5;5,27;24,22;19,0" o:connectangles="0,0,0,0,0"/>
                    </v:shape>
                    <v:shape id="Freeform 15780" o:spid="_x0000_s6719" style="position:absolute;left:7904;top:5668;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gg8UA&#10;AADeAAAADwAAAGRycy9kb3ducmV2LnhtbERPTU8CMRC9m/gfmjHhJl1AiawUYiAGOXAACefJdthW&#10;t9NmW2D111sSE27z8j5nOu9cI87URutZwaBfgCCuvLZcK9h/vj++gIgJWWPjmRT8UIT57P5uiqX2&#10;F97SeZdqkUM4lqjApBRKKWNlyGHs+0CcuaNvHaYM21rqFi853DVyWBRj6dBybjAYaGGo+t6dnILD&#10;ejCqwq/x49XK2K+jXT6FzVKp3kP39goiUZdu4n/3h87zJ5PnEVzfyT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FSCDxQAAAN4AAAAPAAAAAAAAAAAAAAAAAJgCAABkcnMv&#10;ZG93bnJldi54bWxQSwUGAAAAAAQABAD1AAAAigMAAAAA&#10;" path="m19,l,7,7,29,26,21,19,xe" fillcolor="black" stroked="f">
                      <v:path arrowok="t" o:connecttype="custom" o:connectlocs="19,0;0,7;7,29;26,21;19,0" o:connectangles="0,0,0,0,0"/>
                    </v:shape>
                    <v:shape id="Freeform 15781" o:spid="_x0000_s6720" style="position:absolute;left:7911;top:5689;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ECsIA&#10;AADeAAAADwAAAGRycy9kb3ducmV2LnhtbERPS2sCMRC+F/wPYYReimYt1erWKCoU9uqDeh02sw+6&#10;mSxJ3F3/vSkUvM3H95z1djCN6Mj52rKC2TQBQZxbXXOp4HL+nixB+ICssbFMCu7kYbsZvawx1bbn&#10;I3WnUIoYwj5FBVUIbSqlzysy6Ke2JY5cYZ3BEKErpXbYx3DTyPckWUiDNceGCls6VJT/nm5GwU9r&#10;7fIa+iz7PBTube865+aFUq/jYfcFItAQnuJ/d6bj/NVq/gF/78Qb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zEQKwgAAAN4AAAAPAAAAAAAAAAAAAAAAAJgCAABkcnMvZG93&#10;bnJldi54bWxQSwUGAAAAAAQABAD1AAAAhwMAAAAA&#10;" path="m19,l,5,5,27,24,22,19,xe" fillcolor="black" stroked="f">
                      <v:path arrowok="t" o:connecttype="custom" o:connectlocs="19,0;0,5;5,27;24,22;19,0" o:connectangles="0,0,0,0,0"/>
                    </v:shape>
                    <v:shape id="Freeform 15782" o:spid="_x0000_s6721" style="position:absolute;left:7916;top:5711;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AdbMUA&#10;AADeAAAADwAAAGRycy9kb3ducmV2LnhtbERPTU8CMRC9k/gfmjHhBl1ECCwUYiQGPXAQCOfJdtgW&#10;t9NmW2H111sTE2/z8j5nue5cI67URutZwWhYgCCuvLZcKzgeXgYzEDEha2w8k4IvirBe3fWWWGp/&#10;43e67lMtcgjHEhWYlEIpZawMOYxDH4gzd/atw5RhW0vd4i2Hu0Y+FMVUOrScGwwGejZUfew/nYLT&#10;22hchW/jp9utsZez3TyG3Uap/n33tACRqEv/4j/3q87z5/PJBH7fyT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sB1sxQAAAN4AAAAPAAAAAAAAAAAAAAAAAJgCAABkcnMv&#10;ZG93bnJldi54bWxQSwUGAAAAAAQABAD1AAAAigMAAAAA&#10;" path="m19,l,7,7,29,26,22,19,xe" fillcolor="black" stroked="f">
                      <v:path arrowok="t" o:connecttype="custom" o:connectlocs="19,0;0,7;7,29;26,22;19,0" o:connectangles="0,0,0,0,0"/>
                    </v:shape>
                    <v:shape id="Freeform 15783" o:spid="_x0000_s6722" style="position:absolute;left:7923;top:5733;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YGsscA&#10;AADeAAAADwAAAGRycy9kb3ducmV2LnhtbERP22rCQBB9L/gPywh9qxullRpdJRQsBaFQL6hvQ3ZM&#10;YrOz6e42xn59Vyj0bQ7nOrNFZ2rRkvOVZQXDQQKCOLe64kLBdrN8eAbhA7LG2jIpuJKHxbx3N8NU&#10;2wt/ULsOhYgh7FNUUIbQpFL6vCSDfmAb4sidrDMYInSF1A4vMdzUcpQkY2mw4thQYkMvJeWf62+j&#10;YPf+dTiezqt2vzLVq3aPmfvZZErd97tsCiJQF/7Ff+43HedPJk9juL0Tb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WBrLHAAAA3gAAAA8AAAAAAAAAAAAAAAAAmAIAAGRy&#10;cy9kb3ducmV2LnhtbFBLBQYAAAAABAAEAPUAAACMAwAAAAA=&#10;" path="m19,l,4,5,26,24,21,19,xe" fillcolor="black" stroked="f">
                      <v:path arrowok="t" o:connecttype="custom" o:connectlocs="19,0;0,4;5,26;24,21;19,0" o:connectangles="0,0,0,0,0"/>
                    </v:shape>
                    <v:shape id="Freeform 15784" o:spid="_x0000_s6723" style="position:absolute;left:7928;top:5754;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4mgMUA&#10;AADeAAAADwAAAGRycy9kb3ducmV2LnhtbERPS08CMRC+m/gfmjHhJl1EeawUYiQGOXDgEc6T7bCt&#10;bqfNtsLqr7cmJtzmy/ec2aJzjThTG61nBYN+AYK48tpyreCwf7ufgIgJWWPjmRR8U4TF/PZmhqX2&#10;F97SeZdqkUM4lqjApBRKKWNlyGHs+0CcuZNvHaYM21rqFi853DXyoShG0qHl3GAw0Kuh6nP35RQc&#10;14NhFX6MH61Wxn6c7PIxbJZK9e66l2cQibp0Ff+733WeP50+jeHvnXyD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LiaAxQAAAN4AAAAPAAAAAAAAAAAAAAAAAJgCAABkcnMv&#10;ZG93bnJldi54bWxQSwUGAAAAAAQABAD1AAAAigMAAAAA&#10;" path="m19,l,7,7,29,26,22,19,xe" fillcolor="black" stroked="f">
                      <v:path arrowok="t" o:connecttype="custom" o:connectlocs="19,0;0,7;7,29;26,22;19,0" o:connectangles="0,0,0,0,0"/>
                    </v:shape>
                    <v:shape id="Freeform 15785" o:spid="_x0000_s6724" style="position:absolute;left:7935;top:577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fSwsUA&#10;AADeAAAADwAAAGRycy9kb3ducmV2LnhtbESP0WrCQBBF3wv+wzJC3+rGgq1GV5GCpSBYNH7AmB2T&#10;YHY2ZtcY/955KPRthnvn3jOLVe9q1VEbKs8GxqMEFHHubcWFgWO2eZuCChHZYu2ZDDwowGo5eFlg&#10;av2d99QdYqEkhEOKBsoYm1TrkJfkMIx8Qyza2bcOo6xtoW2Ldwl3tX5Pkg/tsGJpKLGhr5Lyy+Hm&#10;DMQtfR8/ebI97X6vlGHH2fjBxrwO+/UcVKQ+/pv/rn+s4M9mE+GVd2QGv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l9LCxQAAAN4AAAAPAAAAAAAAAAAAAAAAAJgCAABkcnMv&#10;ZG93bnJldi54bWxQSwUGAAAAAAQABAD1AAAAigMAAAAA&#10;" path="m19,l,5,5,24,24,19,19,xe" fillcolor="black" stroked="f">
                      <v:path arrowok="t" o:connecttype="custom" o:connectlocs="19,0;0,5;5,24;24,19;19,0" o:connectangles="0,0,0,0,0"/>
                    </v:shape>
                    <v:shape id="Freeform 15786" o:spid="_x0000_s6725" style="position:absolute;left:7940;top:5795;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mSwMcA&#10;AADeAAAADwAAAGRycy9kb3ducmV2LnhtbERP32vCMBB+H/g/hBv4NtONOWw1ShlsCMJgurHt7WjO&#10;ttpcuiTWzr/eCMLe7uP7ebNFbxrRkfO1ZQX3owQEcWF1zaWCj83L3QSED8gaG8uk4I88LOaDmxlm&#10;2h75nbp1KEUMYZ+hgiqENpPSFxUZ9CPbEkdua53BEKErpXZ4jOGmkQ9J8iQN1hwbKmzpuaJivz4Y&#10;BZ9vv98/292q+1qZ+lW7x9ydNrlSw9s+n4II1Id/8dW91HF+mo5TuLwTb5Dz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JksDHAAAA3gAAAA8AAAAAAAAAAAAAAAAAmAIAAGRy&#10;cy9kb3ducmV2LnhtbFBLBQYAAAAABAAEAPUAAACMAwAAAAA=&#10;" path="m19,l,5,5,26,24,22,19,xe" fillcolor="black" stroked="f">
                      <v:path arrowok="t" o:connecttype="custom" o:connectlocs="19,0;0,5;5,26;24,22;19,0" o:connectangles="0,0,0,0,0"/>
                    </v:shape>
                    <v:shape id="Freeform 15787" o:spid="_x0000_s6726" style="position:absolute;left:7945;top:5817;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1er8cA&#10;AADeAAAADwAAAGRycy9kb3ducmV2LnhtbESPQU/DMAyF70j8h8hI3FjKENNWlk0VE9IOCLRu3E1j&#10;2mqJUyVh6/j1+IDEzZaf33vfcj16p04UUx/YwP2kAEXcBNtza+Cwf7mbg0oZ2aILTAYulGC9ur5a&#10;YmnDmXd0qnOrxIRTiQa6nIdS69R05DFNwkAst68QPWZZY6ttxLOYe6enRTHTHnuWhA4Heu6oOdbf&#10;3oD7rPFj87r9ed9HVz0eq8vD21gbc3szVk+gMo35X/z3vbVSf7GYCYDgyAx6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9Xq/HAAAA3gAAAA8AAAAAAAAAAAAAAAAAmAIAAGRy&#10;cy9kb3ducmV2LnhtbFBLBQYAAAAABAAEAPUAAACMAwAAAAA=&#10;" path="m19,l,7,7,26,26,19,19,xe" fillcolor="black" stroked="f">
                      <v:path arrowok="t" o:connecttype="custom" o:connectlocs="19,0;0,7;7,26;26,19;19,0" o:connectangles="0,0,0,0,0"/>
                    </v:shape>
                    <v:shape id="Freeform 15788" o:spid="_x0000_s6727" style="position:absolute;left:7952;top:583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Gx4sMA&#10;AADeAAAADwAAAGRycy9kb3ducmV2LnhtbERP22rCQBB9F/oPyxR8002Expq6ShFahEClxg+YZsck&#10;mJ1Ns9tc/r5bKPg2h3Od7X40jeipc7VlBfEyAkFcWF1zqeCSvy2eQTiPrLGxTAomcrDfPcy2mGo7&#10;8Cf1Z1+KEMIuRQWV920qpSsqMuiWtiUO3NV2Bn2AXSl1h0MIN41cRVEiDdYcGips6VBRcTv/GAU+&#10;o/fLmp+yr4/TN+XYcx5PrNT8cXx9AeFp9Hfxv/uow/zNJonh751wg9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Gx4sMAAADeAAAADwAAAAAAAAAAAAAAAACYAgAAZHJzL2Rv&#10;d25yZXYueG1sUEsFBgAAAAAEAAQA9QAAAIgDAAAAAA==&#10;" path="m19,l,5,5,24,24,19,19,xe" fillcolor="black" stroked="f">
                      <v:path arrowok="t" o:connecttype="custom" o:connectlocs="19,0;0,5;5,24;24,19;19,0" o:connectangles="0,0,0,0,0"/>
                    </v:shape>
                    <v:shape id="Freeform 15789" o:spid="_x0000_s6728" style="position:absolute;left:7957;top:5855;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NlQ8QA&#10;AADeAAAADwAAAGRycy9kb3ducmV2LnhtbERPTWsCMRC9F/ofwhS81WwVRVejLC2CB2lxtffpZtxd&#10;TCZLkurqr28Khd7m8T5nue6tERfyoXWs4GWYgSCunG65VnA8bJ5nIEJE1mgck4IbBVivHh+WmGt3&#10;5T1dyliLFMIhRwVNjF0uZagashiGriNO3Ml5izFBX0vt8ZrCrZGjLJtKiy2nhgY7em2oOpffVoH5&#10;KvHzbbe9fxy8KSbn4jZ+70ulBk99sQARqY//4j/3Vqf58/l0BL/vpBv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jZUPEAAAA3gAAAA8AAAAAAAAAAAAAAAAAmAIAAGRycy9k&#10;b3ducmV2LnhtbFBLBQYAAAAABAAEAPUAAACJAwAAAAA=&#10;" path="m19,l,7,7,26,26,19,19,xe" fillcolor="black" stroked="f">
                      <v:path arrowok="t" o:connecttype="custom" o:connectlocs="19,0;0,7;7,26;26,19;19,0" o:connectangles="0,0,0,0,0"/>
                    </v:shape>
                    <v:shape id="Freeform 15790" o:spid="_x0000_s6729" style="position:absolute;left:7964;top:587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sQA&#10;AADeAAAADwAAAGRycy9kb3ducmV2LnhtbERP22rCQBB9F/yHZYS+mY2WqkldRQotBaFikg+YZqdJ&#10;aHY2zW5j/PtuQfBtDuc62/1oWjFQ7xrLChZRDIK4tLrhSkGRv843IJxH1thaJgVXcrDfTSdbTLW9&#10;8JmGzFcihLBLUUHtfZdK6cqaDLrIdsSB+7K9QR9gX0nd4yWEm1Yu43glDTYcGmrs6KWm8jv7NQr8&#10;kd6KNT8dPz9OP5TjwPniyko9zMbDMwhPo7+Lb+53HeYnyeoR/t8JN8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fig7EAAAA3gAAAA8AAAAAAAAAAAAAAAAAmAIAAGRycy9k&#10;b3ducmV2LnhtbFBLBQYAAAAABAAEAPUAAACJAwAAAAA=&#10;" path="m19,l,5,5,24,24,19,19,xe" fillcolor="black" stroked="f">
                      <v:path arrowok="t" o:connecttype="custom" o:connectlocs="19,0;0,5;5,24;24,19;19,0" o:connectangles="0,0,0,0,0"/>
                    </v:shape>
                    <v:shape id="Freeform 15791" o:spid="_x0000_s6730" style="position:absolute;left:7969;top:5893;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AP7MMA&#10;AADeAAAADwAAAGRycy9kb3ducmV2LnhtbERPTWvCQBC9F/wPywje6kaR0ERXESFFSXtQW89DdpoN&#10;zc6G7Fbjv+8WCt7m8T5ntRlsK67U+8axgtk0AUFcOd1wreDjXDy/gPABWWPrmBTcycNmPXpaYa7d&#10;jY90PYVaxBD2OSowIXS5lL4yZNFPXUccuS/XWwwR9rXUPd5iuG3lPElSabHh2GCwo52h6vv0YxWU&#10;r6Ysyos+fOp3l7yZAhdZSJWajIftEkSgITzE/+69jvOzLF3A3zvxB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AP7MMAAADeAAAADwAAAAAAAAAAAAAAAACYAgAAZHJzL2Rv&#10;d25yZXYueG1sUEsFBgAAAAAEAAQA9QAAAIgDAAAAAA==&#10;" path="m19,l,8,7,27,26,20,19,xe" fillcolor="black" stroked="f">
                      <v:path arrowok="t" o:connecttype="custom" o:connectlocs="19,0;0,8;7,27;26,20;19,0" o:connectangles="0,0,0,0,0"/>
                    </v:shape>
                    <v:shape id="Freeform 15792" o:spid="_x0000_s6731" style="position:absolute;left:7976;top:591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EWBMQA&#10;AADeAAAADwAAAGRycy9kb3ducmV2LnhtbERPTWvCQBC9C/0PyxS81Y2hDTVmFakViyeb5tDjkB2T&#10;0OxszK4m/fddoeBtHu9zsvVoWnGl3jWWFcxnEQji0uqGKwXF1+7pFYTzyBpby6TglxysVw+TDFNt&#10;B/6ka+4rEULYpaig9r5LpXRlTQbdzHbEgTvZ3qAPsK+k7nEI4aaVcRQl0mDDoaHGjt5qKn/yi1Fg&#10;t+0wbhI6FvP3bxfHz2e7x4NS08dxswThafR38b/7Q4f5i0XyArd3wg1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hFgTEAAAA3gAAAA8AAAAAAAAAAAAAAAAAmAIAAGRycy9k&#10;b3ducmV2LnhtbFBLBQYAAAAABAAEAPUAAACJAwAAAAA=&#10;" path="m19,l,4,5,21,24,16,19,xe" fillcolor="black" stroked="f">
                      <v:path arrowok="t" o:connecttype="custom" o:connectlocs="19,0;0,4;5,21;24,16;19,0" o:connectangles="0,0,0,0,0"/>
                    </v:shape>
                    <v:shape id="Freeform 15793" o:spid="_x0000_s6732" style="position:absolute;left:7981;top:5929;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IEsQA&#10;AADeAAAADwAAAGRycy9kb3ducmV2LnhtbERPS2rDMBDdF3oHMYFuQiKnoU7iWAmhEOgu1O0BBmti&#10;GVsj15I/vX1VKHQ3j/ed/DzbVozU+9qxgs06AUFcOl1zpeDz47rag/ABWWPrmBR8k4fz6fEhx0y7&#10;id9pLEIlYgj7DBWYELpMSl8asujXriOO3N31FkOEfSV1j1MMt618TpJUWqw5Nhjs6NVQ2RSDVcAv&#10;u3K09W153Zu2GXa37VJ+bZV6WsyXI4hAc/gX/7nfdJx/OKQp/L4Tb5C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kyBLEAAAA3gAAAA8AAAAAAAAAAAAAAAAAmAIAAGRycy9k&#10;b3ducmV2LnhtbFBLBQYAAAAABAAEAPUAAACJAwAAAAA=&#10;" path="m19,l,8,7,24,26,17,19,xe" fillcolor="black" stroked="f">
                      <v:path arrowok="t" o:connecttype="custom" o:connectlocs="19,0;0,8;7,24;26,17;19,0" o:connectangles="0,0,0,0,0"/>
                    </v:shape>
                    <v:shape id="Freeform 15794" o:spid="_x0000_s6733" style="position:absolute;left:7988;top:594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SMDcMA&#10;AADeAAAADwAAAGRycy9kb3ducmV2LnhtbERP22rCQBB9F/oPyxT6phuFapO6SikoQkCpyQdMs9Mk&#10;NDubZteY/L0rCH2bw7nOejuYRvTUudqygvksAkFcWF1zqSDPdtM3EM4ja2wsk4KRHGw3T5M1Jtpe&#10;+Yv6sy9FCGGXoILK+zaR0hUVGXQz2xIH7sd2Bn2AXSl1h9cQbhq5iKKlNFhzaKiwpc+Kit/zxSjw&#10;Ke3zFb+m38fTH2XYczYfWamX5+HjHYSnwf+LH+6DDvPjeLmC+zvhBr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SMDcMAAADeAAAADwAAAAAAAAAAAAAAAACYAgAAZHJzL2Rv&#10;d25yZXYueG1sUEsFBgAAAAAEAAQA9QAAAIgDAAAAAA==&#10;" path="m19,l,5,5,24,24,19,19,xe" fillcolor="black" stroked="f">
                      <v:path arrowok="t" o:connecttype="custom" o:connectlocs="19,0;0,5;5,24;24,19;19,0" o:connectangles="0,0,0,0,0"/>
                    </v:shape>
                    <v:shape id="Freeform 15795" o:spid="_x0000_s6734" style="position:absolute;left:7993;top:596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khMYA&#10;AADeAAAADwAAAGRycy9kb3ducmV2LnhtbESPQW/CMAyF75P2HyIjcZkghUMHHQFNaGjbcVDuVuO1&#10;hcapkoyWfz8fJu1m6z2/93mzG12nbhRi69nAYp6BIq68bbk2UJ4OsxWomJAtdp7JwJ0i7LaPDxss&#10;rB/4i27HVCsJ4ViggSalvtA6Vg05jHPfE4v27YPDJGuotQ04SLjr9DLLcu2wZWlosKd9Q9X1+OMM&#10;xMtTXr5X7nmxHPb3t/B56s/lxZjpZHx9AZVoTP/mv+sPK/jrdS688o7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UkhMYAAADeAAAADwAAAAAAAAAAAAAAAACYAgAAZHJz&#10;L2Rvd25yZXYueG1sUEsFBgAAAAAEAAQA9QAAAIsDAAAAAA==&#10;" path="m19,l,5,5,22,24,17,19,xe" fillcolor="black" stroked="f">
                      <v:path arrowok="t" o:connecttype="custom" o:connectlocs="19,0;0,5;5,22;24,17;19,0" o:connectangles="0,0,0,0,0"/>
                    </v:shape>
                    <v:shape id="Freeform 15796" o:spid="_x0000_s6735" style="position:absolute;left:7998;top:5982;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mBH8MA&#10;AADeAAAADwAAAGRycy9kb3ducmV2LnhtbERPTWvCQBC9F/wPywi9FN3oITXRVUSU2mM13ofsNInN&#10;zobd1cR/7xYKvc3jfc5qM5hW3Mn5xrKC2TQBQVxa3XCloDgfJgsQPiBrbC2Tggd52KxHLyvMte35&#10;i+6nUIkYwj5HBXUIXS6lL2sy6Ke2I47ct3UGQ4SuktphH8NNK+dJkkqDDceGGjva1VT+nG5Ggb++&#10;pcVHad5n83732LvPc3cprkq9joftEkSgIfyL/9xHHednWZrB7zvxBr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mBH8MAAADeAAAADwAAAAAAAAAAAAAAAACYAgAAZHJzL2Rv&#10;d25yZXYueG1sUEsFBgAAAAAEAAQA9QAAAIgDAAAAAA==&#10;" path="m19,l,5,4,22,24,17,19,xe" fillcolor="black" stroked="f">
                      <v:path arrowok="t" o:connecttype="custom" o:connectlocs="19,0;0,5;4,22;24,17;19,0" o:connectangles="0,0,0,0,0"/>
                    </v:shape>
                    <v:shape id="Freeform 15797" o:spid="_x0000_s6736" style="position:absolute;left:8002;top:5999;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3lD8gA&#10;AADeAAAADwAAAGRycy9kb3ducmV2LnhtbESPQWvCQBCF74X+h2UK3pqNitWkrlIKBSl4aOwPmGbH&#10;JDQ7G7NbE/vrnYPgbYZ589771tvRtepMfWg8G5gmKSji0tuGKwPfh4/nFagQkS22nsnAhQJsN48P&#10;a8ytH/iLzkWslJhwyNFAHWOXax3KmhyGxHfEcjv63mGUta+07XEQc9fqWZq+aIcNS0KNHb3XVP4W&#10;f87AUB1Ox5P9WU0Xu3kxo//9535ujZk8jW+voCKN8S6+fe+s1M+ypQAIjsygN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XeUPyAAAAN4AAAAPAAAAAAAAAAAAAAAAAJgCAABk&#10;cnMvZG93bnJldi54bWxQSwUGAAAAAAQABAD1AAAAjQMAAAAA&#10;" path="m20,l,7,8,24,27,17,20,xe" fillcolor="black" stroked="f">
                      <v:path arrowok="t" o:connecttype="custom" o:connectlocs="20,0;0,7;8,24;27,17;20,0" o:connectangles="0,0,0,0,0"/>
                    </v:shape>
                    <v:shape id="Freeform 15798" o:spid="_x0000_s6737" style="position:absolute;left:8010;top:601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OG2sQA&#10;AADeAAAADwAAAGRycy9kb3ducmV2LnhtbERPTWvCQBC9C/0PyxS81U1C0RqzitSKxZNNc+hxyI5J&#10;aHY2ZleT/vtuoeBtHu9zss1oWnGj3jWWFcSzCARxaXXDlYLic//0AsJ5ZI2tZVLwQw4264dJhqm2&#10;A3/QLfeVCCHsUlRQe9+lUrqyJoNuZjviwJ1tb9AH2FdS9ziEcNPKJIrm0mDDoaHGjl5rKr/zq1Fg&#10;d+0wbud0KuK3L5ckzxd7wKNS08dxuwLhafR38b/7XYf5y+Uihr93wg1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DhtrEAAAA3gAAAA8AAAAAAAAAAAAAAAAAmAIAAGRycy9k&#10;b3ducmV2LnhtbFBLBQYAAAAABAAEAPUAAACJAwAAAAA=&#10;" path="m19,l,7,4,21,24,14,19,xe" fillcolor="black" stroked="f">
                      <v:path arrowok="t" o:connecttype="custom" o:connectlocs="19,0;0,7;4,21;24,14;19,0" o:connectangles="0,0,0,0,0"/>
                    </v:shape>
                    <v:shape id="Freeform 15799" o:spid="_x0000_s6738" style="position:absolute;left:8014;top:6030;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Pe48QA&#10;AADeAAAADwAAAGRycy9kb3ducmV2LnhtbERPzYrCMBC+L/gOYQRva2rFXa1GEUEQwcNWH2BsxrbY&#10;TGoTbfXpzcLC3ubj+53FqjOVeFDjSssKRsMIBHFmdcm5gtNx+zkF4TyyxsoyKXiSg9Wy97HARNuW&#10;f+iR+lyEEHYJKii8rxMpXVaQQTe0NXHgLrYx6ANscqkbbEO4qWQcRV/SYMmhocCaNgVl1/RuFLT5&#10;8Xa56fN0NNmN05heh/1hrJUa9Lv1HISnzv+L/9w7HebPZt8x/L4Tbp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D3uPEAAAA3gAAAA8AAAAAAAAAAAAAAAAAmAIAAGRycy9k&#10;b3ducmV2LnhtbFBLBQYAAAAABAAEAPUAAACJAwAAAAA=&#10;" path="m20,l,7,8,24,27,17,20,xe" fillcolor="black" stroked="f">
                      <v:path arrowok="t" o:connecttype="custom" o:connectlocs="20,0;0,7;8,24;27,17;20,0" o:connectangles="0,0,0,0,0"/>
                    </v:shape>
                    <v:shape id="Freeform 15800" o:spid="_x0000_s6739" style="position:absolute;left:8024;top:604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Yc08QA&#10;AADeAAAADwAAAGRycy9kb3ducmV2LnhtbERP22rCQBB9F/oPyxT61my01Et0DUWwFARLTT5gzI5J&#10;aHY2ZrdJ/PtuoeDbHM51NuloGtFT52rLCqZRDIK4sLrmUkGe7Z+XIJxH1thYJgU3cpBuHyYbTLQd&#10;+Iv6ky9FCGGXoILK+zaR0hUVGXSRbYkDd7GdQR9gV0rd4RDCTSNncTyXBmsODRW2tKuo+D79GAX+&#10;QO/5gl8P5+PnlTLsOZveWKmnx/FtDcLT6O/if/eHDvNXq8UL/L0Tbp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HNPEAAAA3gAAAA8AAAAAAAAAAAAAAAAAmAIAAGRycy9k&#10;b3ducmV2LnhtbFBLBQYAAAAABAAEAPUAAACJAwAAAAA=&#10;" path="m17,l,9,7,24,24,14,17,xe" fillcolor="black" stroked="f">
                      <v:path arrowok="t" o:connecttype="custom" o:connectlocs="17,0;0,9;7,24;24,14;17,0" o:connectangles="0,0,0,0,0"/>
                    </v:shape>
                    <v:shape id="Freeform 15801" o:spid="_x0000_s6740" style="position:absolute;left:8029;top:606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4XMMA&#10;AADeAAAADwAAAGRycy9kb3ducmV2LnhtbERPTYvCMBC9C/sfwizsRdZUEV2rUUR2Wfeo1vvQjG21&#10;mZQk2vrvjbDgbR7vcxarztTiRs5XlhUMBwkI4tzqigsF2eHn8wuED8gaa8uk4E4eVsu33gJTbVve&#10;0W0fChFD2KeooAyhSaX0eUkG/cA2xJE7WWcwROgKqR22MdzUcpQkE2mw4thQYkObkvLL/moU+HN/&#10;kv3mZjoctZv7t/s7NMfsrNTHe7eegwjUhZf4373Vcf5sNh3D8514g1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G4XMMAAADeAAAADwAAAAAAAAAAAAAAAACYAgAAZHJzL2Rv&#10;d25yZXYueG1sUEsFBgAAAAAEAAQA9QAAAIgDAAAAAA==&#10;" path="m19,l,8,5,22,24,15,19,xe" fillcolor="black" stroked="f">
                      <v:path arrowok="t" o:connecttype="custom" o:connectlocs="19,0;0,8;5,22;24,15;19,0" o:connectangles="0,0,0,0,0"/>
                    </v:shape>
                    <v:shape id="Freeform 15802" o:spid="_x0000_s6741" style="position:absolute;left:8034;top:6076;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tRg8MA&#10;AADeAAAADwAAAGRycy9kb3ducmV2LnhtbERP24rCMBB9F/yHMMK+abrFy9o1ioiCIMuurr4PzdgW&#10;m0lJslr/3iwIvs3hXGe2aE0truR8ZVnB+yABQZxbXXGh4Pi76X+A8AFZY22ZFNzJw2Le7cww0/bG&#10;e7oeQiFiCPsMFZQhNJmUPi/JoB/YhjhyZ+sMhghdIbXDWww3tUyTZCwNVhwbSmxoVVJ+OfwZBc3O&#10;pfeL/mqH3+a8Sd349LNOaqXeeu3yE0SgNrzET/dWx/nT6WQE/+/EG+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tRg8MAAADeAAAADwAAAAAAAAAAAAAAAACYAgAAZHJzL2Rv&#10;d25yZXYueG1sUEsFBgAAAAAEAAQA9QAAAIgDAAAAAA==&#10;" path="m19,l,7,4,19,24,12,19,xe" fillcolor="black" stroked="f">
                      <v:path arrowok="t" o:connecttype="custom" o:connectlocs="19,0;0,7;4,19;24,12;19,0" o:connectangles="0,0,0,0,0"/>
                    </v:shape>
                    <v:shape id="Freeform 15803" o:spid="_x0000_s6742" style="position:absolute;left:8038;top:6088;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Y4MMA&#10;AADeAAAADwAAAGRycy9kb3ducmV2LnhtbERP24rCMBB9F/yHMAu+aarirWsUWRBE8MHqB8w2Y1u2&#10;mdQma6tfbwTBtzmc6yzXrSnFjWpXWFYwHEQgiFOrC84UnE/b/hyE88gaS8uk4E4O1qtuZ4mxtg0f&#10;6Zb4TIQQdjEqyL2vYildmpNBN7AVceAutjboA6wzqWtsQrgp5SiKptJgwaEhx4p+ckr/kn+joMlO&#10;18tV/86Hk904GdHjsD+MtVK9r3bzDcJT6z/it3unw/zFYjaF1zvhBr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jY4MMAAADeAAAADwAAAAAAAAAAAAAAAACYAgAAZHJzL2Rv&#10;d25yZXYueG1sUEsFBgAAAAAEAAQA9QAAAIgDAAAAAA==&#10;" path="m20,l,7,8,24,27,17,20,xe" fillcolor="black" stroked="f">
                      <v:path arrowok="t" o:connecttype="custom" o:connectlocs="20,0;0,7;8,24;27,17;20,0" o:connectangles="0,0,0,0,0"/>
                    </v:shape>
                    <v:shape id="Freeform 15804" o:spid="_x0000_s6743" style="position:absolute;left:8046;top:6105;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Vqb8MA&#10;AADeAAAADwAAAGRycy9kb3ducmV2LnhtbERP24rCMBB9F/yHMIJva2oRL9UoIgqCLLvr5X1oxrbY&#10;TEoStf79ZmHBtzmc6yxWranFg5yvLCsYDhIQxLnVFRcKzqfdxxSED8gaa8uk4EUeVstuZ4GZtk/+&#10;occxFCKGsM9QQRlCk0np85IM+oFtiCN3tc5giNAVUjt8xnBTyzRJxtJgxbGhxIY2JeW3490oaA4u&#10;fd30Zzv6Mtdd6saX721SK9Xvtes5iEBteIv/3Xsd589mkwn8vRNv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Vqb8MAAADeAAAADwAAAAAAAAAAAAAAAACYAgAAZHJzL2Rv&#10;d25yZXYueG1sUEsFBgAAAAAEAAQA9QAAAIgDAAAAAA==&#10;" path="m19,l,7,4,19,24,12,19,xe" fillcolor="black" stroked="f">
                      <v:path arrowok="t" o:connecttype="custom" o:connectlocs="19,0;0,7;4,19;24,12;19,0" o:connectangles="0,0,0,0,0"/>
                    </v:shape>
                    <v:shape id="Freeform 15805" o:spid="_x0000_s6744" style="position:absolute;left:8050;top:611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vR8cA&#10;AADeAAAADwAAAGRycy9kb3ducmV2LnhtbESPQW/CMAyF70j8h8hIu42UamKjIyDENm3iBB2HHa3G&#10;tBWNU5qMdv9+PiBxs/We3/u8XA+uUVfqQu3ZwGyagCIuvK25NHD8/nh8ARUissXGMxn4owDr1Xi0&#10;xMz6ng90zWOpJIRDhgaqGNtM61BU5DBMfUss2sl3DqOsXalth72Eu0anSTLXDmuWhgpb2lZUnPNf&#10;Z8C/Nf2wmdP+OHv/CWn6dPGfuDPmYTJsXkFFGuLdfLv+soK/WDwLr7wjM+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5L0fHAAAA3gAAAA8AAAAAAAAAAAAAAAAAmAIAAGRy&#10;cy9kb3ducmV2LnhtbFBLBQYAAAAABAAEAPUAAACMAwAAAAA=&#10;" path="m20,l,7,5,21,24,14,20,xe" fillcolor="black" stroked="f">
                      <v:path arrowok="t" o:connecttype="custom" o:connectlocs="20,0;0,7;5,21;24,14;20,0" o:connectangles="0,0,0,0,0"/>
                    </v:shape>
                    <v:shape id="Freeform 15806" o:spid="_x0000_s6745" style="position:absolute;left:8058;top:612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WK3MMA&#10;AADeAAAADwAAAGRycy9kb3ducmV2LnhtbERPS2vCQBC+F/wPywi96cYg1kRXEWup9OTr4HHIjkkw&#10;O5tmtyb+e1cQepuP7znzZWcqcaPGlZYVjIYRCOLM6pJzBafj12AKwnlkjZVlUnAnB8tF722OqbYt&#10;7+l28LkIIexSVFB4X6dSuqwgg25oa+LAXWxj0AfY5FI32IZwU8k4iibSYMmhocCa1gVl18OfUWA/&#10;q7ZbTWh3Gm3OLo7Hv/Ybf5R673erGQhPnf8Xv9xbHeYnyUcCz3fCD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WK3MMAAADeAAAADwAAAAAAAAAAAAAAAACYAgAAZHJzL2Rv&#10;d25yZXYueG1sUEsFBgAAAAAEAAQA9QAAAIgDAAAAAA==&#10;" path="m16,l,9,7,21,24,12,16,xe" fillcolor="black" stroked="f">
                      <v:path arrowok="t" o:connecttype="custom" o:connectlocs="16,0;0,9;7,21;24,12;16,0" o:connectangles="0,0,0,0,0"/>
                    </v:shape>
                    <v:shape id="Freeform 15807" o:spid="_x0000_s6746" style="position:absolute;left:8062;top:6143;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mCPMUA&#10;AADeAAAADwAAAGRycy9kb3ducmV2LnhtbESPQWvCQBCF7wX/wzIFb3XTIKKpqxSpIIjYWr0P2TEJ&#10;ZmfD7lbjv3cOQm8zzJv33jdf9q5VVwqx8WzgfZSBIi69bbgycPxdv01BxYRssfVMBu4UYbkYvMyx&#10;sP7GP3Q9pEqJCccCDdQpdYXWsazJYRz5jlhuZx8cJllDpW3Am5i7VudZNtEOG5aEGjta1VReDn/O&#10;QLcN+f1id/14787rPExO319Za8zwtf/8AJWoT//i5/fGSv3ZbCoAgiMz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YI8xQAAAN4AAAAPAAAAAAAAAAAAAAAAAJgCAABkcnMv&#10;ZG93bnJldi54bWxQSwUGAAAAAAQABAD1AAAAigMAAAAA&#10;" path="m20,l,7,5,19,24,12,20,xe" fillcolor="black" stroked="f">
                      <v:path arrowok="t" o:connecttype="custom" o:connectlocs="20,0;0,7;5,19;24,12;20,0" o:connectangles="0,0,0,0,0"/>
                    </v:shape>
                    <v:shape id="Freeform 15808" o:spid="_x0000_s6747" style="position:absolute;left:8070;top:6153;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2/cQA&#10;AADeAAAADwAAAGRycy9kb3ducmV2LnhtbERPTWvCQBC9F/oflin0VjcJJcTUVaQqlZ5qzKHHITsm&#10;wexsml1N+u/dQsHbPN7nLFaT6cSVBtdaVhDPIhDEldUt1wrK4+4lA+E8ssbOMin4JQer5ePDAnNt&#10;Rz7QtfC1CCHsclTQeN/nUrqqIYNuZnviwJ3sYNAHONRSDziGcNPJJIpSabDl0NBgT+8NVefiYhTY&#10;TTdO65S+ynj77ZLk9cd+4KdSz0/T+g2Ep8nfxf/uvQ7z5/Mshr93wg1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W9v3EAAAA3gAAAA8AAAAAAAAAAAAAAAAAmAIAAGRycy9k&#10;b3ducmV2LnhtbFBLBQYAAAAABAAEAPUAAACJAwAAAAA=&#10;" path="m16,l,9,7,21,24,12,16,xe" fillcolor="black" stroked="f">
                      <v:path arrowok="t" o:connecttype="custom" o:connectlocs="16,0;0,9;7,21;24,12;16,0" o:connectangles="0,0,0,0,0"/>
                    </v:shape>
                    <v:shape id="Freeform 15809" o:spid="_x0000_s6748" style="position:absolute;left:8077;top:6165;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t3bMYA&#10;AADeAAAADwAAAGRycy9kb3ducmV2LnhtbERPTWvCQBC9F/wPywje6kbBoqmrBLHUWgS1OfQ4ZKfZ&#10;YHY2ZFeN/vpuoeBtHu9z5svO1uJCra8cKxgNExDEhdMVlwryr7fnKQgfkDXWjknBjTwsF72nOaba&#10;XflAl2MoRQxhn6ICE0KTSukLQxb90DXEkftxrcUQYVtK3eI1httajpPkRVqsODYYbGhlqDgdz1bB&#10;d3bP3u+7j+3oIPNysv9cF2aVKzXod9kriEBdeIj/3Rsd589m0zH8vRNv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3t3bMYAAADeAAAADwAAAAAAAAAAAAAAAACYAgAAZHJz&#10;L2Rvd25yZXYueG1sUEsFBgAAAAAEAAQA9QAAAIsDAAAAAA==&#10;" path="m17,l,9,5,19,21,9,17,xe" fillcolor="black" stroked="f">
                      <v:path arrowok="t" o:connecttype="custom" o:connectlocs="17,0;0,9;5,19;21,9;17,0" o:connectangles="0,0,0,0,0"/>
                    </v:shape>
                    <v:shape id="Freeform 15810" o:spid="_x0000_s6749" style="position:absolute;left:8082;top:6174;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1QD8MA&#10;AADeAAAADwAAAGRycy9kb3ducmV2LnhtbERPTYvCMBC9L/gfwgheFk1VcLUaRWTF3eNqvQ/N2Fab&#10;SUmytv77jSDsbR7vc1abztTiTs5XlhWMRwkI4tzqigsF2Wk/nIPwAVljbZkUPMjDZt17W2Gqbcs/&#10;dD+GQsQQ9ikqKENoUil9XpJBP7INceQu1hkMEbpCaodtDDe1nCTJTBqsODaU2NCupPx2/DUK/PV9&#10;lh1y8zGetLvHp/s+NefsqtSg322XIAJ14V/8cn/pOH+xmE/h+U6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1QD8MAAADeAAAADwAAAAAAAAAAAAAAAACYAgAAZHJzL2Rv&#10;d25yZXYueG1sUEsFBgAAAAAEAAQA9QAAAIgDAAAAAA==&#10;" path="m16,l,10,7,22,24,12,16,xe" fillcolor="black" stroked="f">
                      <v:path arrowok="t" o:connecttype="custom" o:connectlocs="16,0;0,10;7,22;24,12;16,0" o:connectangles="0,0,0,0,0"/>
                    </v:shape>
                    <v:shape id="Freeform 15811" o:spid="_x0000_s6750" style="position:absolute;left:8089;top:6186;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5Kg8YA&#10;AADeAAAADwAAAGRycy9kb3ducmV2LnhtbERPS2vCQBC+F/oflil4qxtLLRpdJUiLtiL4yMHjkJ1m&#10;Q7OzIbtq9Nd3CwVv8/E9ZzrvbC3O1PrKsYJBPwFBXDhdcakgP3w8j0D4gKyxdkwKruRhPnt8mGKq&#10;3YV3dN6HUsQQ9ikqMCE0qZS+MGTR911DHLlv11oMEbal1C1eYrit5UuSvEmLFccGgw0tDBU/+5NV&#10;cMxu2fK2+fwa7GReDrfr98IscqV6T102ARGoC3fxv3ul4/zxePQKf+/EG+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5Kg8YAAADeAAAADwAAAAAAAAAAAAAAAACYAgAAZHJz&#10;L2Rvd25yZXYueG1sUEsFBgAAAAAEAAQA9QAAAIsDAAAAAA==&#10;" path="m17,l,10r5,9l21,10,17,xe" fillcolor="black" stroked="f">
                      <v:path arrowok="t" o:connecttype="custom" o:connectlocs="17,0;0,10;5,19;21,10;17,0" o:connectangles="0,0,0,0,0"/>
                    </v:shape>
                    <v:shape id="Freeform 15812" o:spid="_x0000_s6751" style="position:absolute;left:8094;top:6196;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LvGMYA&#10;AADeAAAADwAAAGRycy9kb3ducmV2LnhtbERPTWvCQBC9F/wPywje6saCoqmrBLFYLYLaHHocstNs&#10;MDsbsluN/vpuoeBtHu9z5svO1uJCra8cKxgNExDEhdMVlwryz7fnKQgfkDXWjknBjTwsF72nOaba&#10;XflIl1MoRQxhn6ICE0KTSukLQxb90DXEkft2rcUQYVtK3eI1httaviTJRFqsODYYbGhlqDiffqyC&#10;r+yebe777W50lHk5PnysC7PKlRr0u+wVRKAuPMT/7ncd589m0zH8vRNv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LvGMYAAADeAAAADwAAAAAAAAAAAAAAAACYAgAAZHJz&#10;L2Rvd25yZXYueG1sUEsFBgAAAAAEAAQA9QAAAIsDAAAAAA==&#10;" path="m16,l,9,4,19,21,9,16,xe" fillcolor="black" stroked="f">
                      <v:path arrowok="t" o:connecttype="custom" o:connectlocs="16,0;0,9;4,19;21,9;16,0" o:connectangles="0,0,0,0,0"/>
                    </v:shape>
                    <v:shape id="Freeform 15813" o:spid="_x0000_s6752" style="position:absolute;left:8098;top:620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rzl8MA&#10;AADeAAAADwAAAGRycy9kb3ducmV2LnhtbERPTYvCMBC9L/gfwgh7WTTVQ1erUUSUdY+r9T40s23d&#10;ZlKSaOu/NwuCt3m8z1mue9OIGzlfW1YwGScgiAuray4V5Kf9aAbCB2SNjWVScCcP69XgbYmZth3/&#10;0O0YShFD2GeooAqhzaT0RUUG/di2xJH7tc5giNCVUjvsYrhp5DRJUmmw5thQYUvbioq/49Uo8JeP&#10;NP8qzOdk2m3vO/d9as/5Ran3Yb9ZgAjUh5f46T7oOH8+n6Xw/068Qa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rzl8MAAADeAAAADwAAAAAAAAAAAAAAAACYAgAAZHJzL2Rv&#10;d25yZXYueG1sUEsFBgAAAAAEAAQA9QAAAIgDAAAAAA==&#10;" path="m17,l,12,8,22,24,10,17,xe" fillcolor="black" stroked="f">
                      <v:path arrowok="t" o:connecttype="custom" o:connectlocs="17,0;0,12;8,22;24,10;17,0" o:connectangles="0,0,0,0,0"/>
                    </v:shape>
                    <v:shape id="Freeform 15814" o:spid="_x0000_s6753" style="position:absolute;left:8106;top:6215;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zU9MYA&#10;AADeAAAADwAAAGRycy9kb3ducmV2LnhtbERPS2vCQBC+F/oflil4qxsLtRpdJUiLtiL4yMHjkJ1m&#10;Q7OzIbtq9Nd3CwVv8/E9ZzrvbC3O1PrKsYJBPwFBXDhdcakgP3w8j0D4gKyxdkwKruRhPnt8mGKq&#10;3YV3dN6HUsQQ9ikqMCE0qZS+MGTR911DHLlv11oMEbal1C1eYrit5UuSDKXFimODwYYWhoqf/ckq&#10;OGa3bHnbfH4NdjIvX7fr98IscqV6T102ARGoC3fxv3ul4/zxePQGf+/EG+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zU9MYAAADeAAAADwAAAAAAAAAAAAAAAACYAgAAZHJz&#10;L2Rvd25yZXYueG1sUEsFBgAAAAAEAAQA9QAAAIsDAAAAAA==&#10;" path="m16,l,10r4,9l21,10,16,xe" fillcolor="black" stroked="f">
                      <v:path arrowok="t" o:connecttype="custom" o:connectlocs="16,0;0,10;4,19;21,10;16,0" o:connectangles="0,0,0,0,0"/>
                    </v:shape>
                    <v:shape id="Freeform 15815" o:spid="_x0000_s6754" style="position:absolute;left:8110;top:6222;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pb78YA&#10;AADeAAAADwAAAGRycy9kb3ducmV2LnhtbESP3WrCQBCF7wu+wzJC7+pGi8VEVxFtQSjF3wcYsmMS&#10;zM6G7KqxT9+5KHg3wzlzzjezRedqdaM2VJ4NDAcJKOLc24oLA6fj19sEVIjIFmvPZOBBARbz3ssM&#10;M+vvvKfbIRZKQjhkaKCMscm0DnlJDsPAN8SinX3rMMraFtq2eJdwV+tRknxohxVLQ4kNrUrKL4er&#10;M/Cz3r3/7jlUcdh9jz/zkR5f060xr/1uOQUVqYtP8//1xgp+mk6EV96RGf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pb78YAAADeAAAADwAAAAAAAAAAAAAAAACYAgAAZHJz&#10;L2Rvd25yZXYueG1sUEsFBgAAAAAEAAQA9QAAAIsDAAAAAA==&#10;" path="m15,l,15r8,7l22,7,15,xe" fillcolor="black" stroked="f">
                      <v:path arrowok="t" o:connecttype="custom" o:connectlocs="15,0;0,15;8,22;22,7;15,0" o:connectangles="0,0,0,0,0"/>
                    </v:shape>
                    <v:shape id="Freeform 15816" o:spid="_x0000_s6755" style="position:absolute;left:8118;top:6232;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lHcYA&#10;AADeAAAADwAAAGRycy9kb3ducmV2LnhtbERPS2vCQBC+F/wPywje6kbBYlJXCaLYWgo+cuhxyE6z&#10;odnZkN1q9Nd3C4Xe5uN7zmLV20ZcqPO1YwWTcQKCuHS65kpBcd4+zkH4gKyxcUwKbuRhtRw8LDDT&#10;7spHupxCJWII+wwVmBDaTEpfGrLox64ljtyn6yyGCLtK6g6vMdw2cpokT9JizbHBYEtrQ+XX6dsq&#10;+Mjv+e7+/rqfHGVRzQ5vm9KsC6VGwz5/BhGoD//iP/eLjvPTdJ7C7zvxBr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lHcYAAADeAAAADwAAAAAAAAAAAAAAAACYAgAAZHJz&#10;L2Rvd25yZXYueG1sUEsFBgAAAAAEAAQA9QAAAIsDAAAAAA==&#10;" path="m16,l,9,4,19,21,9,16,xe" fillcolor="black" stroked="f">
                      <v:path arrowok="t" o:connecttype="custom" o:connectlocs="16,0;0,9;4,19;21,9;16,0" o:connectangles="0,0,0,0,0"/>
                    </v:shape>
                    <v:shape id="Freeform 15817" o:spid="_x0000_s6756" style="position:absolute;left:8122;top:6239;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BNMcA&#10;AADeAAAADwAAAGRycy9kb3ducmV2LnhtbESP3WrCQBCF7wu+wzKCd7pRUZrUVcRWKEjxp32AITsm&#10;wexsyK4a+/TORaF3M8yZc863WHWuVjdqQ+XZwHiUgCLOva24MPDzvR2+ggoR2WLtmQw8KMBq2XtZ&#10;YGb9nY90O8VCiQmHDA2UMTaZ1iEvyWEY+YZYbmffOoyytoW2Ld7F3NV6kiRz7bBiSSixoU1J+eV0&#10;dQa+3g/T3yOHKo673ewjn+jZNd0bM+h36zdQkbr4L/77/rRSP01TARAcmUEv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FwTTHAAAA3gAAAA8AAAAAAAAAAAAAAAAAmAIAAGRy&#10;cy9kb3ducmV2LnhtbFBLBQYAAAAABAAEAPUAAACMAwAAAAA=&#10;" path="m15,l,14r8,8l22,7,15,xe" fillcolor="black" stroked="f">
                      <v:path arrowok="t" o:connecttype="custom" o:connectlocs="15,0;0,14;8,22;22,7;15,0" o:connectangles="0,0,0,0,0"/>
                    </v:shape>
                    <v:shape id="Freeform 15818" o:spid="_x0000_s6757" style="position:absolute;left:8130;top:6249;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B/xsYA&#10;AADeAAAADwAAAGRycy9kb3ducmV2LnhtbERPS2vCQBC+F/oflil4q5sIlSZ1lSCVPkSoNgePQ3bM&#10;hmZnQ3bV6K/vCoXe5uN7zmwx2FacqPeNYwXpOAFBXDndcK2g/F49PoPwAVlj65gUXMjDYn5/N8Nc&#10;uzNv6bQLtYgh7HNUYELocil9ZciiH7uOOHIH11sMEfa11D2eY7ht5SRJptJiw7HBYEdLQ9XP7mgV&#10;7Itr8XbdfHymW1nWT1/r18osS6VGD0PxAiLQEP7Ff+53HednWZbC7Z14g5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B/xsYAAADeAAAADwAAAAAAAAAAAAAAAACYAgAAZHJz&#10;L2Rvd25yZXYueG1sUEsFBgAAAAAEAAQA9QAAAIsDAAAAAA==&#10;" path="m16,l,9,4,19,21,9,16,xe" fillcolor="black" stroked="f">
                      <v:path arrowok="t" o:connecttype="custom" o:connectlocs="16,0;0,9;4,19;21,9;16,0" o:connectangles="0,0,0,0,0"/>
                    </v:shape>
                    <v:shape id="Freeform 15819" o:spid="_x0000_s6758" style="position:absolute;left:8134;top:6256;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j4PsQA&#10;AADeAAAADwAAAGRycy9kb3ducmV2LnhtbERP32vCMBB+F/Y/hBv4pulE3doZRQeCCBNWx55vzdl2&#10;ay5dErX+94sg+HYf38+bLTrTiBM5X1tW8DRMQBAXVtdcKvjcrwcvIHxA1thYJgUX8rCYP/RmmGl7&#10;5g865aEUMYR9hgqqENpMSl9UZNAPbUscuYN1BkOErpTa4TmGm0aOkmQqDdYcGyps6a2i4jc/GgU/&#10;X3tvJuPDu98Zt/qri+9tmz8r1X/slq8gAnXhLr65NzrOT9N0BNd34g1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4+D7EAAAA3gAAAA8AAAAAAAAAAAAAAAAAmAIAAGRycy9k&#10;b3ducmV2LnhtbFBLBQYAAAAABAAEAPUAAACJAwAAAAA=&#10;" path="m15,l,14r8,7l22,7,15,xe" fillcolor="black" stroked="f">
                      <v:path arrowok="t" o:connecttype="custom" o:connectlocs="15,0;0,14;8,21;22,7;15,0" o:connectangles="0,0,0,0,0"/>
                    </v:shape>
                    <v:shape id="Freeform 15820" o:spid="_x0000_s6759" style="position:absolute;left:8142;top:6263;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OL18UA&#10;AADeAAAADwAAAGRycy9kb3ducmV2LnhtbERP22oCMRB9L/QfwhT6UtysSsXdGsVaBCmUsuoHDJvZ&#10;C00myybq1q83QqFvczjXWawGa8SZet86VjBOUhDEpdMt1wqOh+1oDsIHZI3GMSn4JQ+r5ePDAnPt&#10;LlzQeR9qEUPY56igCaHLpfRlQxZ94jriyFWutxgi7Gupe7zEcGvkJE1n0mLLsaHBjjYNlT/7k1Ww&#10;46l9eb1ONl+hOMjq9G6+Pz+MUs9Pw/oNRKAh/Iv/3Dsd52dZNoX7O/EG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4vXxQAAAN4AAAAPAAAAAAAAAAAAAAAAAJgCAABkcnMv&#10;ZG93bnJldi54bWxQSwUGAAAAAAQABAD1AAAAigMAAAAA&#10;" path="m14,l,14r4,5l19,5,14,xe" fillcolor="black" stroked="f">
                      <v:path arrowok="t" o:connecttype="custom" o:connectlocs="14,0;0,14;4,19;19,5;14,0" o:connectangles="0,0,0,0,0"/>
                    </v:shape>
                    <v:shape id="Freeform 15821" o:spid="_x0000_s6760" style="position:absolute;left:8146;top:6270;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3xUMQA&#10;AADeAAAADwAAAGRycy9kb3ducmV2LnhtbERPTWvCQBC9C/0PyxR6002kWJO6kVK0iLeq0B6n2WkS&#10;sjsbsqum/npXEHqbx/ucxXKwRpyo941jBekkAUFcOt1wpeCwX4/nIHxA1mgck4I/8rAsHkYLzLU7&#10;8yeddqESMYR9jgrqELpcSl/WZNFPXEccuV/XWwwR9pXUPZ5juDVymiQzabHh2FBjR+81le3uaBUY&#10;NF/643v7Mpfpzz6kh9bKy0qpp8fh7RVEoCH8i+/ujY7zsyx7hts78QZ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d8VDEAAAA3gAAAA8AAAAAAAAAAAAAAAAAmAIAAGRycy9k&#10;b3ducmV2LnhtbFBLBQYAAAAABAAEAPUAAACJAwAAAAA=&#10;" path="m17,l,12r5,7l22,7,17,xe" fillcolor="black" stroked="f">
                      <v:path arrowok="t" o:connecttype="custom" o:connectlocs="17,0;0,12;5,19;22,7;17,0" o:connectangles="0,0,0,0,0"/>
                    </v:shape>
                    <v:shape id="Freeform 15822" o:spid="_x0000_s6761" style="position:absolute;left:8154;top:6275;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JP1cQA&#10;AADeAAAADwAAAGRycy9kb3ducmV2LnhtbERPTWsCMRC9F/ofwhR6KTVbpdbdGqWIggUvanufbsbN&#10;4mYSklTXf2+EQm/zeJ8znfe2EycKsXWs4GVQgCCunW65UfC1Xz1PQMSErLFzTAouFGE+u7+bYqXd&#10;mbd02qVG5BCOFSowKflKylgbshgHzhNn7uCCxZRhaKQOeM7htpPDohhLiy3nBoOeFobq4+7XKhhN&#10;fsJ24def+2/jDxv3dhzy01Kpx4f+4x1Eoj79i//ca53nl2X5Crd38g1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CT9XEAAAA3gAAAA8AAAAAAAAAAAAAAAAAmAIAAGRycy9k&#10;b3ducmV2LnhtbFBLBQYAAAAABAAEAPUAAACJAwAAAAA=&#10;" path="m12,l,17r7,5l19,5,12,xe" fillcolor="black" stroked="f">
                      <v:path arrowok="t" o:connecttype="custom" o:connectlocs="12,0;0,17;7,22;19,5;12,0" o:connectangles="0,0,0,0,0"/>
                    </v:shape>
                    <v:shape id="Freeform 15823" o:spid="_x0000_s6762" style="position:absolute;left:8163;top:6277;width:15;height:22;visibility:visible;mso-wrap-style:square;v-text-anchor:top" coordsize="1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4O8UA&#10;AADeAAAADwAAAGRycy9kb3ducmV2LnhtbERPTWvCQBC9F/wPywi91U2FikndSBWEBumhGmmP0+yY&#10;BLOzYXer8d93C4K3ebzPWSwH04kzOd9aVvA8SUAQV1a3XCso95unOQgfkDV2lknBlTws89HDAjNt&#10;L/xJ512oRQxhn6GCJoQ+k9JXDRn0E9sTR+5oncEQoauldniJ4aaT0ySZSYMtx4YGe1o3VJ12v0bB&#10;t6Gv8qVerX13+CmK7fBRupVW6nE8vL2CCDSEu/jmftdxfpqmM/h/J94g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vg7xQAAAN4AAAAPAAAAAAAAAAAAAAAAAJgCAABkcnMv&#10;ZG93bnJldi54bWxQSwUGAAAAAAQABAD1AAAAigMAAAAA&#10;" path="m7,l,20r7,2l15,3,7,xe" fillcolor="black" stroked="f">
                      <v:path arrowok="t" o:connecttype="custom" o:connectlocs="7,0;0,20;7,22;15,3;7,0" o:connectangles="0,0,0,0,0"/>
                    </v:shape>
                    <v:shape id="Freeform 15824" o:spid="_x0000_s6763" style="position:absolute;left:8166;top:6282;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iN1MUA&#10;AADeAAAADwAAAGRycy9kb3ducmV2LnhtbERP3WrCMBS+F3yHcITdyEx1uK2dUZxDEEGGugc4NMe2&#10;LDkpTdTq0xtB8O58fL9nMmutESdqfOVYwXCQgCDOna64UPC3X75+gvABWaNxTAou5GE27XYmmGl3&#10;5i2ddqEQMYR9hgrKEOpMSp+XZNEPXE0cuYNrLIYIm0LqBs8x3Bo5SpJ3abHi2FBiTYuS8v/d0SpY&#10;8Zvtj6+jxSZs9/Jw/Da/6x+j1EuvnX+BCNSGp/jhXuk4P03TD7i/E2+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I3UxQAAAN4AAAAPAAAAAAAAAAAAAAAAAJgCAABkcnMv&#10;ZG93bnJldi54bWxQSwUGAAAAAAQABAD1AAAAigMAAAAA&#10;" path="m14,l,15r4,4l19,5,14,xe" fillcolor="black" stroked="f">
                      <v:path arrowok="t" o:connecttype="custom" o:connectlocs="14,0;0,15;4,19;19,5;14,0" o:connectangles="0,0,0,0,0"/>
                    </v:shape>
                    <v:shape id="Freeform 15825" o:spid="_x0000_s6764" style="position:absolute;left:8173;top:628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PgS8cA&#10;AADeAAAADwAAAGRycy9kb3ducmV2LnhtbESPQUsDMRCF74L/IYzgRWzWCtrdNi1SFCp4aav36Wa6&#10;WbqZhCS26793DoK3Gd6b975ZrEY/qDOl3Ac28DCpQBG3wfbcGfjcv93PQOWCbHEITAZ+KMNqeX21&#10;wMaGC2/pvCudkhDODRpwpcRG69w68pgnIRKLdgzJY5E1ddomvEi4H/S0qp60x56lwWGktaP2tPv2&#10;Bh5nh7Rdx837/svF40d4Pk357tWY25vxZQ6q0Fj+zX/XGyv4dV0Lr7wjM+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4EvHAAAA3gAAAA8AAAAAAAAAAAAAAAAAmAIAAGRy&#10;cy9kb3ducmV2LnhtbFBLBQYAAAAABAAEAPUAAACMAwAAAAA=&#10;" path="m12,l,17r7,5l19,5,12,xe" fillcolor="black" stroked="f">
                      <v:path arrowok="t" o:connecttype="custom" o:connectlocs="12,0;0,17;7,22;19,5;12,0" o:connectangles="0,0,0,0,0"/>
                    </v:shape>
                    <v:shape id="Freeform 15826" o:spid="_x0000_s6765" style="position:absolute;left:8180;top:6292;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1XR8UA&#10;AADeAAAADwAAAGRycy9kb3ducmV2LnhtbERPwWoCMRC9C/5DGMGbZuuh6NYoS1mlnqQqhd6mm+lm&#10;6WaybKLZ/n0jFHynGd689+att4NtxY163zhW8DTPQBBXTjdcK7icd7MlCB+QNbaOScEvedhuxqM1&#10;5tpFfqfbKdQimbDPUYEJocul9JUhi37uOuLEfbveYkhrX0vdY0zmtpWLLHuWFhtOCQY7ejVU/Zyu&#10;VgHvlzvz8VV+Usj28RCPMZaXQqnpZCheQAQawuP4X/2m0/urBLjXSTP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VdHxQAAAN4AAAAPAAAAAAAAAAAAAAAAAJgCAABkcnMv&#10;ZG93bnJldi54bWxQSwUGAAAAAAQABAD1AAAAigMAAAAA&#10;" path="m10,l,17r5,2l14,2,10,xe" fillcolor="black" stroked="f">
                      <v:path arrowok="t" o:connecttype="custom" o:connectlocs="10,0;0,17;5,19;14,2;10,0" o:connectangles="0,0,0,0,0"/>
                    </v:shape>
                    <v:shape id="Freeform 15827" o:spid="_x0000_s6766" style="position:absolute;left:8182;top:6294;width:20;height:19;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RNTsIA&#10;AADeAAAADwAAAGRycy9kb3ducmV2LnhtbESPQWsCMRCF74L/IYzQmyb1ILI1ihQEET3U9tDjsJkm&#10;SzeTZRPd9d87h0KPw5v3Pb7NboytulOfm8QWXhcGFHGdXMPewtfnYb4GlQuywzYxWXhQht12Otlg&#10;5dLAH3S/Fq8EwrlCC6GUrtI614Ei5kXqiCX7SX3EImfvtetxEHhs9dKYlY7YsCwE7Og9UP17vUUL&#10;eOEu0Lf3OKC5nJu9O5zWztqX2bh/A1VoLP/Pf+2jsyBEIwKiIyqgt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dE1OwgAAAN4AAAAPAAAAAAAAAAAAAAAAAJgCAABkcnMvZG93&#10;bnJldi54bWxQSwUGAAAAAAQABAD1AAAAhwMAAAAA&#10;" path="m15,l,15r5,4l20,5,15,xe" fillcolor="black" stroked="f">
                      <v:path arrowok="t" o:connecttype="custom" o:connectlocs="15,0;0,15;5,19;20,5;15,0" o:connectangles="0,0,0,0,0"/>
                    </v:shape>
                    <v:shape id="Freeform 15828" o:spid="_x0000_s6767" style="position:absolute;left:8190;top:6299;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0iN8MA&#10;AADeAAAADwAAAGRycy9kb3ducmV2LnhtbESPQWsCMRSE7wX/Q3hCbzXRQ5HVKCIq7UlqRfD23Dw3&#10;i5uXZRPN+u+bQqHHYWa+YebL3jXiQV2oPWsYjxQI4tKbmisNx+/t2xREiMgGG8+k4UkBlovByxwL&#10;4xN/0eMQK5EhHArUYGNsCylDaclhGPmWOHtX3zmMWXaVNB2mDHeNnCj1Lh3WnBcstrS2VN4Od6eB&#10;d9OtPV02Z4pqlz7TPqXNcaX167BfzUBE6uN/+K/9YTRkohrD7518BeT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0iN8MAAADeAAAADwAAAAAAAAAAAAAAAACYAgAAZHJzL2Rv&#10;d25yZXYueG1sUEsFBgAAAAAEAAQA9QAAAIgDAAAAAA==&#10;" path="m9,l,17r4,2l14,2,9,xe" fillcolor="black" stroked="f">
                      <v:path arrowok="t" o:connecttype="custom" o:connectlocs="9,0;0,17;4,19;14,2;9,0" o:connectangles="0,0,0,0,0"/>
                    </v:shape>
                    <v:shape id="Freeform 15829" o:spid="_x0000_s6768" style="position:absolute;left:8197;top:6299;width:14;height:22;visibility:visible;mso-wrap-style:square;v-text-anchor:top" coordsize="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5KcUA&#10;AADeAAAADwAAAGRycy9kb3ducmV2LnhtbESPwWrDMBBE74X+g9hCb7UUU4LjRgnBpVAKPsQO9LpY&#10;G9vEWhlLddy/rwqBHIeZecNs94sdxEyT7x1rWCUKBHHjTM+thlP98ZKB8AHZ4OCYNPySh/3u8WGL&#10;uXFXPtJchVZECPscNXQhjLmUvunIok/cSBy9s5sshiinVpoJrxFuB5kqtZYWe44LHY5UdNRcqh+r&#10;QRVm9b6psvKrqIdz9pqW9fdcav38tBzeQARawj18a38aDZGoUvi/E6+A3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7kpxQAAAN4AAAAPAAAAAAAAAAAAAAAAAJgCAABkcnMv&#10;ZG93bnJldi54bWxQSwUGAAAAAAQABAD1AAAAigMAAAAA&#10;" path="m7,l,19r7,3l14,2,7,xe" fillcolor="black" stroked="f">
                      <v:path arrowok="t" o:connecttype="custom" o:connectlocs="7,0;0,19;7,22;14,2;7,0" o:connectangles="0,0,0,0,0"/>
                    </v:shape>
                    <v:shape id="Freeform 15830" o:spid="_x0000_s6769" style="position:absolute;left:8202;top:6304;width:14;height:19;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MZ28QA&#10;AADeAAAADwAAAGRycy9kb3ducmV2LnhtbESPQWsCMRSE7wX/Q3hCbzVRocjWKCIq9lSqInh73bxu&#10;lm5elk006783hUKPw8x8w8yXvWvEjbpQe9YwHikQxKU3NVcaTsftywxEiMgGG8+k4U4BlovB0xwL&#10;4xN/0u0QK5EhHArUYGNsCylDaclhGPmWOHvfvnMYs+wqaTpMGe4aOVHqVTqsOS9YbGltqfw5XJ0G&#10;3s229vy1uVBUu/SePlLanFZaPw/71RuISH38D/+190ZDJqop/N7JV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TGdvEAAAA3gAAAA8AAAAAAAAAAAAAAAAAmAIAAGRycy9k&#10;b3ducmV2LnhtbFBLBQYAAAAABAAEAPUAAACJAwAAAAA=&#10;" path="m9,l,17r4,2l14,2,9,xe" fillcolor="black" stroked="f">
                      <v:path arrowok="t" o:connecttype="custom" o:connectlocs="9,0;0,17;4,19;14,2;9,0" o:connectangles="0,0,0,0,0"/>
                    </v:shape>
                    <v:rect id="Rectangle 15831" o:spid="_x0000_s6770" style="position:absolute;left:8211;top:6304;width:7;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HD6McA&#10;AADeAAAADwAAAGRycy9kb3ducmV2LnhtbESPQWsCMRSE74X+h/AK3rpJRYtdjVILQi+C2h7q7bl5&#10;7i5uXrZJqqu/vhEEj8PMfMNMZp1txJF8qB1reMkUCOLCmZpLDd9fi+cRiBCRDTaOScOZAsymjw8T&#10;zI078ZqOm1iKBOGQo4YqxjaXMhQVWQyZa4mTt3feYkzSl9J4PCW4bWRfqVdpsea0UGFLHxUVh82f&#10;1TB/G81/VwNeXta7LW1/dodh3yute0/d+xhEpC7ew7f2p9GQiGoA1zvp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hw+jHAAAA3gAAAA8AAAAAAAAAAAAAAAAAmAIAAGRy&#10;cy9kb3ducmV2LnhtbFBLBQYAAAAABAAEAPUAAACMAwAAAAA=&#10;" fillcolor="black" stroked="f"/>
                    <v:rect id="Rectangle 15832" o:spid="_x0000_s6771" style="position:absolute;left:8223;top:6304;width:7;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1mc8YA&#10;AADeAAAADwAAAGRycy9kb3ducmV2LnhtbESPQWsCMRSE74L/ITyhN02UWnQ1ihYKXoRqe9Dbc/Pc&#10;Xdy8bJNUV399Uyj0OMzMN8x82dpaXMmHyrGG4UCBIM6dqbjQ8Pnx1p+ACBHZYO2YNNwpwHLR7cwx&#10;M+7GO7ruYyEShEOGGsoYm0zKkJdkMQxcQ5y8s/MWY5K+kMbjLcFtLUdKvUiLFaeFEht6LSm/7L+t&#10;hvV0sv56f+btY3c60vFwuoxHXmn91GtXMxCR2vgf/mtvjIZEVGP4vZOu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1mc8YAAADeAAAADwAAAAAAAAAAAAAAAACYAgAAZHJz&#10;L2Rvd25yZXYueG1sUEsFBgAAAAAEAAQA9QAAAIsDAAAAAA==&#10;" fillcolor="black" stroked="f"/>
                    <v:rect id="Rectangle 15833" o:spid="_x0000_s6772" style="position:absolute;left:8242;top:6304;width:5;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4BMYA&#10;AADeAAAADwAAAGRycy9kb3ducmV2LnhtbESPQWsCMRSE74L/ITyhN02UVnQ1ihYKXgS1PejtuXnu&#10;Lm5etkmq2/56Uyj0OMzMN8x82dpa3MiHyrGG4UCBIM6dqbjQ8PH+1p+ACBHZYO2YNHxTgOWi25lj&#10;Ztyd93Q7xEIkCIcMNZQxNpmUIS/JYhi4hjh5F+ctxiR9IY3He4LbWo6UGkuLFaeFEht6LSm/Hr6s&#10;hvV0sv7cPfP2Z38+0el4vr6MvNL6qdeuZiAitfE//NfeGA2JqMbweydd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4BMYAAADeAAAADwAAAAAAAAAAAAAAAACYAgAAZHJz&#10;L2Rvd25yZXYueG1sUEsFBgAAAAAEAAQA9QAAAIsDAAAAAA==&#10;" fillcolor="black" stroked="f"/>
                    <v:shape id="Freeform 15834" o:spid="_x0000_s6773" style="position:absolute;left:8240;top:6301;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8q+8QA&#10;AADeAAAADwAAAGRycy9kb3ducmV2LnhtbESPQYvCMBSE74L/ITzBmyb2oFKNIguKnkR3f8Db5tl2&#10;bV5KE9vqrzcLC3scZuYbZr3tbSVaanzpWMNsqkAQZ86UnGv4+txPliB8QDZYOSYNT/Kw3QwHa0yN&#10;6/hC7TXkIkLYp6ihCKFOpfRZQRb91NXE0bu5xmKIssmlabCLcFvJRKm5tFhyXCiwpo+Csvv1YTVk&#10;vfk5fNt7onaL/PI6z0/Lc1JrPR71uxWIQH34D/+1j0ZDJKoF/N6JV0Bu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PKvvEAAAA3gAAAA8AAAAAAAAAAAAAAAAAmAIAAGRycy9k&#10;b3ducmV2LnhtbFBLBQYAAAAABAAEAPUAAACJAwAAAAA=&#10;" path="m,5l14,20r5,-5l5,,,5xe" fillcolor="black" stroked="f">
                      <v:path arrowok="t" o:connecttype="custom" o:connectlocs="0,5;14,20;19,15;5,0;0,5" o:connectangles="0,0,0,0,0"/>
                    </v:shape>
                    <v:rect id="Rectangle 15835" o:spid="_x0000_s6774" style="position:absolute;left:8252;top:6299;width:7;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zJ7ccA&#10;AADeAAAADwAAAGRycy9kb3ducmV2LnhtbESPwU4CMRCG7ya+QzMm3qSViMGVQsTEhAsJoAe5Ddtx&#10;d8N2urYFFp6eOZh4nPzzfzPfZNb7Vh0ppiawhceBAUVcBtdwZeHr8+NhDCplZIdtYLJwpgSz6e3N&#10;BAsXTrym4yZXSiCcCrRQ59wVWqeyJo9pEDpiyX5C9JhljJV2EU8C960eGvOsPTYsF2rs6L2mcr85&#10;eAvzl/H8d/XEy8t6t6Xt924/GkZj7f1d//YKKlOf/5f/2gtnQYhG/hUdUQE9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sye3HAAAA3gAAAA8AAAAAAAAAAAAAAAAAmAIAAGRy&#10;cy9kb3ducmV2LnhtbFBLBQYAAAAABAAEAPUAAACMAwAAAAA=&#10;" fillcolor="black" stroked="f"/>
                    <v:shape id="Freeform 15836" o:spid="_x0000_s6775" style="position:absolute;left:8254;top:6299;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K8sUA&#10;AADeAAAADwAAAGRycy9kb3ducmV2LnhtbESPQWsCMRSE70L/Q3iF3jRroaKrUZZCi0pBtD14fGye&#10;m8XNy5Jkdf33piB4HGbmG2ax6m0jLuRD7VjBeJSBIC6drrlS8Pf7NZyCCBFZY+OYFNwowGr5Mlhg&#10;rt2V93Q5xEokCIccFZgY21zKUBqyGEauJU7eyXmLMUlfSe3xmuC2ke9ZNpEWa04LBlv6NFSeD51V&#10;4Nf1cbvrCtN789EV9mdzG3+3Sr299sUcRKQ+PsOP9lorSMRsBv930hW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9UryxQAAAN4AAAAPAAAAAAAAAAAAAAAAAJgCAABkcnMv&#10;ZG93bnJldi54bWxQSwUGAAAAAAQABAD1AAAAigMAAAAA&#10;" path="m,2l10,19r5,-2l5,,,2xe" fillcolor="black" stroked="f">
                      <v:path arrowok="t" o:connecttype="custom" o:connectlocs="0,2;10,19;15,17;5,0;0,2" o:connectangles="0,0,0,0,0"/>
                    </v:shape>
                    <v:shape id="Freeform 15837" o:spid="_x0000_s6776" style="position:absolute;left:8257;top:6294;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76C8YA&#10;AADeAAAADwAAAGRycy9kb3ducmV2LnhtbESP3WoCMRCF7wt9hzCF3hTNaqnIahS1FEQo4s8DDJtx&#10;dzGZLJuo2z69cyF4OZw53+Gbzjvv1JXaWAc2MOhnoIiLYGsuDRwPP70xqJiQLbrAZOCPIsxnry9T&#10;zG248Y6u+1QqgXDM0UCVUpNrHYuKPMZ+aIglO4XWY5KzLbVt8SZw7/Qwy0baY82yUGFDq4qK8/7i&#10;Daz50398/Q9Xv2l30KfL0m03386Y97duMQGVqEvP50d7bQ0IcSACoiMqo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76C8YAAADeAAAADwAAAAAAAAAAAAAAAACYAgAAZHJz&#10;L2Rvd25yZXYueG1sUEsFBgAAAAAEAAQA9QAAAIsDAAAAAA==&#10;" path="m,5l14,19r5,-4l5,,,5xe" fillcolor="black" stroked="f">
                      <v:path arrowok="t" o:connecttype="custom" o:connectlocs="0,5;14,19;19,15;5,0;0,5" o:connectangles="0,0,0,0,0"/>
                    </v:shape>
                    <v:shape id="Freeform 15838" o:spid="_x0000_s6777" style="position:absolute;left:8266;top:6289;width:12;height:22;visibility:visible;mso-wrap-style:square;v-text-anchor:top" coordsize="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31eccA&#10;AADeAAAADwAAAGRycy9kb3ducmV2LnhtbESPQWvCQBSE7wX/w/IEb3WTYluJWUWKBUsPolEkt0f2&#10;NUnNvk2zW43/3hUKPQ4z8w2TLnrTiDN1rrasIB5HIIgLq2suFeyz98cpCOeRNTaWScGVHCzmg4cU&#10;E20vvKXzzpciQNglqKDyvk2kdEVFBt3YtsTB+7KdQR9kV0rd4SXATSOfouhFGqw5LFTY0ltFxWn3&#10;axQcfz6fP/D7sMkn+4xfJ2W+WlGr1GjYL2cgPPX+P/zXXmsFgRjHcL8Tro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d9XnHAAAA3gAAAA8AAAAAAAAAAAAAAAAAmAIAAGRy&#10;cy9kb3ducmV2LnhtbFBLBQYAAAAABAAEAPUAAACMAwAAAAA=&#10;" path="m,3l5,22r7,-2l8,,,3xe" fillcolor="black" stroked="f">
                      <v:path arrowok="t" o:connecttype="custom" o:connectlocs="0,3;5,22;12,20;8,0;0,3" o:connectangles="0,0,0,0,0"/>
                    </v:shape>
                    <v:shape id="Freeform 15839" o:spid="_x0000_s6778" style="position:absolute;left:8271;top:6285;width:12;height:21;visibility:visible;mso-wrap-style:square;v-text-anchor:top" coordsize="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40HMYA&#10;AADeAAAADwAAAGRycy9kb3ducmV2LnhtbESPQWvCQBSE7wX/w/IEL0U3CVJs6ioiKD30YNVDvT2y&#10;r0kw+zburib9911B8DjMzDfMfNmbRtzI+dqygnSSgCAurK65VHA8bMYzED4ga2wsk4I/8rBcDF7m&#10;mGvb8Tfd9qEUEcI+RwVVCG0upS8qMugntiWO3q91BkOUrpTaYRfhppFZkrxJgzXHhQpbWldUnPdX&#10;o2Bqd9nltHtfpT+vWzM701c3dYVSo2G/+gARqA/P8KP9qRVEYprB/U6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40HMYAAADeAAAADwAAAAAAAAAAAAAAAACYAgAAZHJz&#10;L2Rvd25yZXYueG1sUEsFBgAAAAAEAAQA9QAAAIsDAAAAAA==&#10;" path="m,2l5,21r7,-2l7,,,2xe" fillcolor="black" stroked="f">
                      <v:path arrowok="t" o:connecttype="custom" o:connectlocs="0,2;5,21;12,19;7,0;0,2" o:connectangles="0,0,0,0,0"/>
                    </v:shape>
                    <v:shape id="Freeform 15840" o:spid="_x0000_s6779" style="position:absolute;left:8274;top:6282;width:19;height:19;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xkfMUA&#10;AADeAAAADwAAAGRycy9kb3ducmV2LnhtbESP0YrCMBRE34X9h3AXfBFNVVyWapRdZUEEkaofcGmu&#10;bTG5KU3Url9vBMHHYWbOMLNFa424UuMrxwqGgwQEce50xYWC4+Gv/w3CB2SNxjEp+CcPi/lHZ4ap&#10;djfO6LoPhYgQ9ikqKEOoUyl9XpJFP3A1cfROrrEYomwKqRu8Rbg1cpQkX9JixXGhxJqWJeXn/cUq&#10;WPPY9ib30XIbsoM8XX7NbrMySnU/258piEBteIdf7bVWEInDMTz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3GR8xQAAAN4AAAAPAAAAAAAAAAAAAAAAAJgCAABkcnMv&#10;ZG93bnJldi54bWxQSwUGAAAAAAQABAD1AAAAigMAAAAA&#10;" path="m,5l14,19r5,-4l4,,,5xe" fillcolor="black" stroked="f">
                      <v:path arrowok="t" o:connecttype="custom" o:connectlocs="0,5;14,19;19,15;4,0;0,5" o:connectangles="0,0,0,0,0"/>
                    </v:shape>
                    <v:shape id="Freeform 15841" o:spid="_x0000_s6780" style="position:absolute;left:8281;top:6277;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EF5cQA&#10;AADeAAAADwAAAGRycy9kb3ducmV2LnhtbESPQWsCMRSE74X+h/AEL6Vm1dLKapQiFSz0otb7c/Pc&#10;LG5eQpLq+u8bQfA4zMw3zGzR2VacKcTGsYLhoABBXDndcK3gd7d6nYCICVlj65gUXCnCYv78NMNS&#10;uwtv6LxNtcgQjiUqMCn5UspYGbIYB84TZ+/ogsWUZailDnjJcNvKUVG8S4sN5wWDnpaGqtP2zyoY&#10;Tw5hs/Tr793e+OOP+ziN+OVLqX6v+5yCSNSlR/jeXmsFmTh8g9udfAX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BBeXEAAAA3gAAAA8AAAAAAAAAAAAAAAAAmAIAAGRycy9k&#10;b3ducmV2LnhtbFBLBQYAAAAABAAEAPUAAACJAwAAAAA=&#10;" path="m,5l12,22r7,-5l7,,,5xe" fillcolor="black" stroked="f">
                      <v:path arrowok="t" o:connecttype="custom" o:connectlocs="0,5;12,22;19,17;7,0;0,5" o:connectangles="0,0,0,0,0"/>
                    </v:shape>
                    <v:shape id="Freeform 15842" o:spid="_x0000_s6781" style="position:absolute;left:8286;top:627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WbscA&#10;AADeAAAADwAAAGRycy9kb3ducmV2LnhtbESPQWvCQBSE7wX/w/IEb3WTgkWiqwSx1FYKVXPw+Mg+&#10;s8Hs25DdauqvdwtCj8PMfMPMl71txIU6XztWkI4TEMSl0zVXCorD2/MUhA/IGhvHpOCXPCwXg6c5&#10;ZtpdeUeXfahEhLDPUIEJoc2k9KUhi37sWuLonVxnMUTZVVJ3eI1w28iXJHmVFmuOCwZbWhkqz/sf&#10;q+CY3/L329fHZ7qTRTX53q5LsyqUGg37fAYiUB/+w4/2RiuIxHQCf3fiFZ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Elm7HAAAA3gAAAA8AAAAAAAAAAAAAAAAAmAIAAGRy&#10;cy9kb3ducmV2LnhtbFBLBQYAAAAABAAEAPUAAACMAwAAAAA=&#10;" path="m,7l16,19r5,-7l4,,,7xe" fillcolor="black" stroked="f">
                      <v:path arrowok="t" o:connecttype="custom" o:connectlocs="0,7;16,19;21,12;4,0;0,7" o:connectangles="0,0,0,0,0"/>
                    </v:shape>
                    <v:shape id="Freeform 15843" o:spid="_x0000_s6782" style="position:absolute;left:8293;top:6265;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8+CcQA&#10;AADeAAAADwAAAGRycy9kb3ducmV2LnhtbESPT2sCMRTE7wW/Q3iCl6JZLaisRhGpYKEX/92fm+dm&#10;cfMSklS3374pFHocZuY3zHLd2VY8KMTGsYLxqABBXDndcK3gfNoN5yBiQtbYOiYF3xRhveq9LLHU&#10;7skHehxTLTKEY4kKTEq+lDJWhizGkfPE2bu5YDFlGWqpAz4z3LZyUhRTabHhvGDQ09ZQdT9+WQVv&#10;82s4bP3+43Qx/vbpZvcJv74rNeh3mwWIRF36D/+191pBJo6n8HsnXw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fPgnEAAAA3gAAAA8AAAAAAAAAAAAAAAAAmAIAAGRycy9k&#10;b3ducmV2LnhtbFBLBQYAAAAABAAEAPUAAACJAwAAAAA=&#10;" path="m,5l12,22r7,-5l7,,,5xe" fillcolor="black" stroked="f">
                      <v:path arrowok="t" o:connecttype="custom" o:connectlocs="0,5;12,22;19,17;7,0;0,5" o:connectangles="0,0,0,0,0"/>
                    </v:shape>
                    <v:shape id="Freeform 15844" o:spid="_x0000_s6783" style="position:absolute;left:8298;top:6261;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qtgscA&#10;AADeAAAADwAAAGRycy9kb3ducmV2LnhtbESPT2vCQBTE7wW/w/IK3uomhaqkrhLE0n8IanPw+Mg+&#10;s6HZtyG7avTTdwuCx2FmfsPMFr1txIk6XztWkI4SEMSl0zVXCoqft6cpCB+QNTaOScGFPCzmg4cZ&#10;ZtqdeUunXahEhLDPUIEJoc2k9KUhi37kWuLoHVxnMUTZVVJ3eI5w28jnJBlLizXHBYMtLQ2Vv7uj&#10;VbDPr/n7df35lW5lUb1svlelWRZKDR/7/BVEoD7cw7f2h1YQiekE/u/EK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arYLHAAAA3gAAAA8AAAAAAAAAAAAAAAAAmAIAAGRy&#10;cy9kb3ducmV2LnhtbFBLBQYAAAAABAAEAPUAAACMAwAAAAA=&#10;" path="m,7l16,19r5,-7l4,,,7xe" fillcolor="black" stroked="f">
                      <v:path arrowok="t" o:connecttype="custom" o:connectlocs="0,7;16,19;21,12;4,0;0,7" o:connectangles="0,0,0,0,0"/>
                    </v:shape>
                    <v:shape id="Freeform 15845" o:spid="_x0000_s6784" style="position:absolute;left:8302;top:6251;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wimcYA&#10;AADeAAAADwAAAGRycy9kb3ducmV2LnhtbESP22rCQBCG7wu+wzJC73QTi2JTVxEPIJTioX2AITsm&#10;wexsyK4affrORaGXwz//N/PNFp2r1Y3aUHk2kA4TUMS5txUXBn6+t4MpqBCRLdaeycCDAizmvZcZ&#10;Ztbf+Ui3UyyUQDhkaKCMscm0DnlJDsPQN8SSnX3rMMrYFtq2eBe4q/UoSSbaYcVyocSGViXll9PV&#10;GfhaH96eRw5VTLvP8SYf6fH1fW/Ma79bfoCK1MX/5b/2zhoQYir/io6ogJ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wimcYAAADeAAAADwAAAAAAAAAAAAAAAACYAgAAZHJz&#10;L2Rvd25yZXYueG1sUEsFBgAAAAAEAAQA9QAAAIsDAAAAAA==&#10;" path="m,7l15,22r7,-8l8,,,7xe" fillcolor="black" stroked="f">
                      <v:path arrowok="t" o:connecttype="custom" o:connectlocs="0,7;15,22;22,14;8,0;0,7" o:connectangles="0,0,0,0,0"/>
                    </v:shape>
                    <v:shape id="Freeform 15846" o:spid="_x0000_s6785" style="position:absolute;left:8310;top:6246;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mca8cA&#10;AADeAAAADwAAAGRycy9kb3ducmV2LnhtbESPT2vCQBTE7wW/w/IK3uomhYqmrhLE0n8IanPw+Mg+&#10;s6HZtyG7avTTdwuCx2FmfsPMFr1txIk6XztWkI4SEMSl0zVXCoqft6cJCB+QNTaOScGFPCzmg4cZ&#10;ZtqdeUunXahEhLDPUIEJoc2k9KUhi37kWuLoHVxnMUTZVVJ3eI5w28jnJBlLizXHBYMtLQ2Vv7uj&#10;VbDPr/n7df35lW5lUb1svlelWRZKDR/7/BVEoD7cw7f2h1YQiekU/u/EK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JnGvHAAAA3gAAAA8AAAAAAAAAAAAAAAAAmAIAAGRy&#10;cy9kb3ducmV2LnhtbFBLBQYAAAAABAAEAPUAAACMAwAAAAA=&#10;" path="m,7l16,19r5,-7l4,,,7xe" fillcolor="black" stroked="f">
                      <v:path arrowok="t" o:connecttype="custom" o:connectlocs="0,7;16,19;21,12;4,0;0,7" o:connectangles="0,0,0,0,0"/>
                    </v:shape>
                    <v:shape id="Freeform 15847" o:spid="_x0000_s6786" style="position:absolute;left:8314;top:6237;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mxMUA&#10;AADeAAAADwAAAGRycy9kb3ducmV2LnhtbESPQWvCQBCF74X+h2UKvelGqW1JXUULBREsNBbPY3ZM&#10;UrOz6e5W4793DkKPw5v3Pb7pvHetOlGIjWcDo2EGirj0tuHKwPf2Y/AKKiZki61nMnChCPPZ/d0U&#10;c+vP/EWnIlVKIBxzNFCn1OVax7Imh3HoO2LJDj44THKGStuAZ4G7Vo+z7Fk7bFgWauzovabyWPw5&#10;Az+7bXSTp8Mmfrqw/G3K/borXox5fOgXb6AS9en/+dZeWQNCHIuA6IgK6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RebExQAAAN4AAAAPAAAAAAAAAAAAAAAAAJgCAABkcnMv&#10;ZG93bnJldi54bWxQSwUGAAAAAAQABAD1AAAAigMAAAAA&#10;" path="m,7l15,21r7,-7l8,,,7xe" fillcolor="black" stroked="f">
                      <v:path arrowok="t" o:connecttype="custom" o:connectlocs="0,7;15,21;22,14;8,0;0,7" o:connectangles="0,0,0,0,0"/>
                    </v:shape>
                    <v:shape id="Freeform 15848" o:spid="_x0000_s6787" style="position:absolute;left:8322;top:6229;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rDsQA&#10;AADeAAAADwAAAGRycy9kb3ducmV2LnhtbESPQWvCQBSE74X+h+UVvDUbPdgSs4oRBU9C0xw8PrKv&#10;m9Ds25BdY/LvXaHQ4zAz3zD5brKdGGnwrWMFyyQFQVw73bJRUH2f3j9B+ICssXNMCmbysNu+vuSY&#10;aXfnLxrLYESEsM9QQRNCn0np64Ys+sT1xNH7cYPFEOVgpB7wHuG2k6s0XUuLLceFBns6NFT/ljer&#10;wBwLc9LFx1gX2lwruz8UFz0rtXib9hsQgabwH/5rn7WCSFwt4XknXg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3Kw7EAAAA3gAAAA8AAAAAAAAAAAAAAAAAmAIAAGRycy9k&#10;b3ducmV2LnhtbFBLBQYAAAAABAAEAPUAAACJAwAAAAA=&#10;" path="m,10l16,20,21,10,4,,,10xe" fillcolor="black" stroked="f">
                      <v:path arrowok="t" o:connecttype="custom" o:connectlocs="0,10;16,20;21,10;4,0;0,10" o:connectangles="0,0,0,0,0"/>
                    </v:shape>
                    <v:shape id="Freeform 15849" o:spid="_x0000_s6788" style="position:absolute;left:8326;top:6220;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vdKMUA&#10;AADeAAAADwAAAGRycy9kb3ducmV2LnhtbESPQWvCQBSE70L/w/IK3nTToLakrtIKgggWjMXzM/tM&#10;0mbfxt1V4793C0KPw8x8w0znnWnEhZyvLSt4GSYgiAuray4VfO+WgzcQPiBrbCyTght5mM+eelPM&#10;tL3yli55KEWEsM9QQRVCm0npi4oM+qFtiaN3tM5giNKVUju8RrhpZJokE2mw5rhQYUuLiorf/GwU&#10;/Ox33oxHx43/Mu7zVBeHdZu/KtV/7j7eQQTqwn/40V5pBZGYpvB3J14B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290oxQAAAN4AAAAPAAAAAAAAAAAAAAAAAJgCAABkcnMv&#10;ZG93bnJldi54bWxQSwUGAAAAAAQABAD1AAAAigMAAAAA&#10;" path="m,7l15,21r7,-7l8,,,7xe" fillcolor="black" stroked="f">
                      <v:path arrowok="t" o:connecttype="custom" o:connectlocs="0,7;15,21;22,14;8,0;0,7" o:connectangles="0,0,0,0,0"/>
                    </v:shape>
                    <v:shape id="Freeform 15850" o:spid="_x0000_s6789" style="position:absolute;left:8334;top:6213;width:21;height:19;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1hPMcA&#10;AADeAAAADwAAAGRycy9kb3ducmV2LnhtbESPQWvCQBSE74X+h+UVvNWNFkWiqwRpqVqEqjl4fGRf&#10;s6HZtyG7avTXuwWhx2FmvmFmi87W4kytrxwrGPQTEMSF0xWXCvLDx+sEhA/IGmvHpOBKHhbz56cZ&#10;ptpdeEfnfShFhLBPUYEJoUml9IUhi77vGuLo/bjWYoiyLaVu8RLhtpbDJBlLixXHBYMNLQ0Vv/uT&#10;VXDMbtnnbbveDHYyL0ffX++FWeZK9V66bAoiUBf+w4/2SiuIxOEb/N2JV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NYTzHAAAA3gAAAA8AAAAAAAAAAAAAAAAAmAIAAGRy&#10;cy9kb3ducmV2LnhtbFBLBQYAAAAABAAEAPUAAACMAwAAAAA=&#10;" path="m,9l16,19,21,9,4,,,9xe" fillcolor="black" stroked="f">
                      <v:path arrowok="t" o:connecttype="custom" o:connectlocs="0,9;16,19;21,9;4,0;0,9" o:connectangles="0,0,0,0,0"/>
                    </v:shape>
                    <v:shape id="Freeform 15851" o:spid="_x0000_s6790" style="position:absolute;left:8338;top:6203;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57sMQA&#10;AADeAAAADwAAAGRycy9kb3ducmV2LnhtbESPQWvCQBSE7wX/w/KEXopuDEUluoqIpXqsxvsj+0yi&#10;2bdhd2viv3cLQo/DzHzDLNe9acSdnK8tK5iMExDEhdU1lwry09doDsIHZI2NZVLwIA/r1eBtiZm2&#10;Hf/Q/RhKESHsM1RQhdBmUvqiIoN+bFvi6F2sMxiidKXUDrsIN41Mk2QqDdYcFypsaVtRcTv+GgX+&#10;+jHNvwszm6Td9rFzh1N7zq9KvQ/7zQJEoD78h1/tvVYQiekn/N2JV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Oe7DEAAAA3gAAAA8AAAAAAAAAAAAAAAAAmAIAAGRycy9k&#10;b3ducmV2LnhtbFBLBQYAAAAABAAEAPUAAACJAwAAAAA=&#10;" path="m,10l17,22,24,12,8,,,10xe" fillcolor="black" stroked="f">
                      <v:path arrowok="t" o:connecttype="custom" o:connectlocs="0,10;17,22;24,12;8,0;0,10" o:connectangles="0,0,0,0,0"/>
                    </v:shape>
                    <v:shape id="Freeform 15852" o:spid="_x0000_s6791" style="position:absolute;left:8346;top:6193;width:21;height:20;visibility:visible;mso-wrap-style:square;v-text-anchor:top" coordsize="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wtDcQA&#10;AADeAAAADwAAAGRycy9kb3ducmV2LnhtbESPQWvCQBSE7wX/w/KE3upGoa3EbMRIhZ4KjR48PrLP&#10;TTD7NmTXmPz7bkHwOMzMN0y2HW0rBup941jBcpGAIK6cbtgoOB0Pb2sQPiBrbB2Tgok8bPPZS4ap&#10;dnf+paEMRkQI+xQV1CF0qZS+qsmiX7iOOHoX11sMUfZG6h7vEW5buUqSD2mx4bhQY0f7mqprebMK&#10;zFdhDrr4HKpCm/PJ7vbFj56Uep2Puw2IQGN4hh/tb60gElfv8H8nXg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MLQ3EAAAA3gAAAA8AAAAAAAAAAAAAAAAAmAIAAGRycy9k&#10;b3ducmV2LnhtbFBLBQYAAAAABAAEAPUAAACJAwAAAAA=&#10;" path="m,10l16,20,21,10,4,,,10xe" fillcolor="black" stroked="f">
                      <v:path arrowok="t" o:connecttype="custom" o:connectlocs="0,10;16,20;21,10;4,0;0,10" o:connectangles="0,0,0,0,0"/>
                    </v:shape>
                    <v:shape id="Freeform 15853" o:spid="_x0000_s6792" style="position:absolute;left:8348;top:6184;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YMGMQA&#10;AADeAAAADwAAAGRycy9kb3ducmV2LnhtbESPQWvCQBSE7wX/w/KE3pqNoYSSZpVSDBRK0aq9P7LP&#10;JJh9G3a3Mf57VxA8DjPzDVOuJtOLkZzvLCtYJCkI4trqjhsFh3318gbCB2SNvWVScCEPq+XsqcRC&#10;2zP/0rgLjYgQ9gUqaEMYCil93ZJBn9iBOHpH6wyGKF0jtcNzhJteZmmaS4Mdx4UWB/psqT7t/o2C&#10;4dtll5P+mV435lhlLv/brtNeqef59PEOItAUHuF7+0sriMQsh9udeAX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2DBjEAAAA3gAAAA8AAAAAAAAAAAAAAAAAmAIAAGRycy9k&#10;b3ducmV2LnhtbFBLBQYAAAAABAAEAPUAAACJAwAAAAA=&#10;" path="m,12r19,7l24,7,5,,,12xe" fillcolor="black" stroked="f">
                      <v:path arrowok="t" o:connecttype="custom" o:connectlocs="0,12;19,19;24,7;5,0;0,12" o:connectangles="0,0,0,0,0"/>
                    </v:shape>
                    <v:shape id="Freeform 15854" o:spid="_x0000_s6793" style="position:absolute;left:8355;top:6172;width:22;height:19;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KMcUA&#10;AADeAAAADwAAAGRycy9kb3ducmV2LnhtbESPQWvCQBSE74X+h+UJvTWbeGgkzSoiVcRbo9AeX7PP&#10;JLj7NmRXjf56t1DocZiZb5hyMVojLjT4zrGCLElBENdOd9woOOzXrzMQPiBrNI5JwY08LObPTyUW&#10;2l35ky5VaESEsC9QQRtCX0jp65Ys+sT1xNE7usFiiHJopB7wGuHWyGmavkmLHceFFntatVSfqrNV&#10;YNB86c33Lp/J7GcfssPJyvuHUi+TcfkOItAY/sN/7a1WEInTHH7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7EoxxQAAAN4AAAAPAAAAAAAAAAAAAAAAAJgCAABkcnMv&#10;ZG93bnJldi54bWxQSwUGAAAAAAQABAD1AAAAigMAAAAA&#10;" path="m,9l17,19,22,9,5,,,9xe" fillcolor="black" stroked="f">
                      <v:path arrowok="t" o:connecttype="custom" o:connectlocs="0,9;17,19;22,9;5,0;0,9" o:connectangles="0,0,0,0,0"/>
                    </v:shape>
                    <v:shape id="Freeform 15855" o:spid="_x0000_s6794" style="position:absolute;left:8360;top:6160;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bsq8QA&#10;AADeAAAADwAAAGRycy9kb3ducmV2LnhtbESPwWrCQBCG7wXfYZmCt7oxiJToKlIVpac2evA4ZKdJ&#10;aHY2ZlcT3945FHoc/vm/mW+5Hlyj7tSF2rOB6SQBRVx4W3Np4Hzav72DChHZYuOZDDwowHo1elli&#10;Zn3P33TPY6kEwiFDA1WMbaZ1KCpyGCa+JZbsx3cOo4xdqW2HvcBdo9MkmWuHNcuFClv6qKj4zW/O&#10;gN82/bCZ09d5uruENJ1d/QE/jRm/DpsFqEhD/F/+ax+tASGm8q/oiAro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W7KvEAAAA3gAAAA8AAAAAAAAAAAAAAAAAmAIAAGRycy9k&#10;b3ducmV2LnhtbFBLBQYAAAAABAAEAPUAAACJAwAAAAA=&#10;" path="m,12r17,9l24,9,7,,,12xe" fillcolor="black" stroked="f">
                      <v:path arrowok="t" o:connecttype="custom" o:connectlocs="0,12;17,21;24,9;7,0;0,12" o:connectangles="0,0,0,0,0"/>
                    </v:shape>
                    <v:shape id="Freeform 15856" o:spid="_x0000_s6795" style="position:absolute;left:8365;top:6150;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mYasIA&#10;AADeAAAADwAAAGRycy9kb3ducmV2LnhtbESP3YrCMBSE7xd8h3CEvVtTi4hWo4isICzi//2hObbF&#10;5qQkWa1vbwTBy2FmvmGm89bU4kbOV5YV9HsJCOLc6ooLBafj6mcEwgdkjbVlUvAgD/NZ52uKmbZ3&#10;3tPtEAoRIewzVFCG0GRS+rwkg75nG+LoXawzGKJ0hdQO7xFuapkmyVAarDgulNjQsqT8evg3Cpo/&#10;lz6uetMOtuaySt3wvPtNaqW+u+1iAiJQGz7hd3utFURiOobXnXgF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hqwgAAAN4AAAAPAAAAAAAAAAAAAAAAAJgCAABkcnMvZG93&#10;bnJldi54bWxQSwUGAAAAAAQABAD1AAAAhwMAAAAA&#10;" path="m,12r19,7l24,7,5,,,12xe" fillcolor="black" stroked="f">
                      <v:path arrowok="t" o:connecttype="custom" o:connectlocs="0,12;19,19;24,7;5,0;0,12" o:connectangles="0,0,0,0,0"/>
                    </v:shape>
                    <v:shape id="Freeform 15857" o:spid="_x0000_s6796" style="position:absolute;left:8372;top:6136;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l2cMYA&#10;AADeAAAADwAAAGRycy9kb3ducmV2LnhtbESPTWvCQBCG74L/YZlCb7oxFimpmyB+0NJTqx48Dtlp&#10;EpqdjdnVpP++cyj0OLzzPi/Puhhdq+7Uh8azgcU8AUVcettwZeB8OsyeQYWIbLH1TAZ+KECRTydr&#10;zKwf+JPux1gpgXDI0EAdY5dpHcqaHIa574gl+/K9wyhnX2nb4yBw1+o0SVbaYcOyUGNH25rK7+PN&#10;GfC7dhg3K/o4L/aXkKZPV/+K78Y8PoybF1CRxvj//Nd+swaEuBQB0REV0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l2cMYAAADeAAAADwAAAAAAAAAAAAAAAACYAgAAZHJz&#10;L2Rvd25yZXYueG1sUEsFBgAAAAAEAAQA9QAAAIsDAAAAAA==&#10;" path="m,12r17,9l24,9,7,,,12xe" fillcolor="black" stroked="f">
                      <v:path arrowok="t" o:connecttype="custom" o:connectlocs="0,12;17,21;24,9;7,0;0,12" o:connectangles="0,0,0,0,0"/>
                    </v:shape>
                    <v:shape id="Freeform 15858" o:spid="_x0000_s6797" style="position:absolute;left:8379;top:6124;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XT68UA&#10;AADeAAAADwAAAGRycy9kb3ducmV2LnhtbESPQWvCQBSE74L/YXlCb3WTtEiJrhJsS0tPNc3B4yP7&#10;TILZtzG7TdJ/3xUEj8PMfMNsdpNpxUC9aywriJcRCOLS6oYrBcXP++MLCOeRNbaWScEfOdht57MN&#10;ptqOfKAh95UIEHYpKqi971IpXVmTQbe0HXHwTrY36IPsK6l7HAPctDKJopU02HBYqLGjfU3lOf81&#10;CuxrO07Zir6L+O3okuT5Yj/wS6mHxZStQXia/D18a39qBYH4FMP1TrgCcvs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dPrxQAAAN4AAAAPAAAAAAAAAAAAAAAAAJgCAABkcnMv&#10;ZG93bnJldi54bWxQSwUGAAAAAAQABAD1AAAAigMAAAAA&#10;" path="m,12r17,9l24,9,7,,,12xe" fillcolor="black" stroked="f">
                      <v:path arrowok="t" o:connecttype="custom" o:connectlocs="0,12;17,21;24,9;7,0;0,12" o:connectangles="0,0,0,0,0"/>
                    </v:shape>
                    <v:shape id="Freeform 15859" o:spid="_x0000_s6798" style="position:absolute;left:8384;top:6112;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NnMQA&#10;AADeAAAADwAAAGRycy9kb3ducmV2LnhtbESPQYvCMBSE7wv+h/CEvWlqV0SqUcRdWfGk1YPHR/Ns&#10;i81LbaLt/nsjCHscZuYbZr7sTCUe1LjSsoLRMAJBnFldcq7gdNwMpiCcR9ZYWSYFf+Rgueh9zDHR&#10;tuUDPVKfiwBhl6CCwvs6kdJlBRl0Q1sTB+9iG4M+yCaXusE2wE0l4yiaSIMlh4UCa1oXlF3Tu1Fg&#10;v6u2W01ofxr9nF0cj2/2F3dKffa71QyEp87/h9/trVYQiF8xvO6EK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nTZzEAAAA3gAAAA8AAAAAAAAAAAAAAAAAmAIAAGRycy9k&#10;b3ducmV2LnhtbFBLBQYAAAAABAAEAPUAAACJAwAAAAA=&#10;" path="m,14r19,7l24,7,5,,,14xe" fillcolor="black" stroked="f">
                      <v:path arrowok="t" o:connecttype="custom" o:connectlocs="0,14;19,21;24,7;5,0;0,14" o:connectangles="0,0,0,0,0"/>
                    </v:shape>
                    <v:shape id="Freeform 15860" o:spid="_x0000_s6799" style="position:absolute;left:8389;top:6100;width:24;height:19;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g5XcMA&#10;AADeAAAADwAAAGRycy9kb3ducmV2LnhtbESP3YrCMBSE7wXfIRzBO023ikjXKIsoCCKuP3t/aI5t&#10;sTkpSdT69kYQ9nKYmW+Y2aI1tbiT85VlBV/DBARxbnXFhYLzaT2YgvABWWNtmRQ8ycNi3u3MMNP2&#10;wQe6H0MhIoR9hgrKEJpMSp+XZNAPbUMcvYt1BkOUrpDa4SPCTS3TJJlIgxXHhRIbWpaUX483o6DZ&#10;uvR51bt2vDeXdeomf7+rpFaq32t/vkEEasN/+NPeaAWROBrB+06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g5XcMAAADeAAAADwAAAAAAAAAAAAAAAACYAgAAZHJzL2Rv&#10;d25yZXYueG1sUEsFBgAAAAAEAAQA9QAAAIgDAAAAAA==&#10;" path="m,12r19,7l24,7,5,,,12xe" fillcolor="black" stroked="f">
                      <v:path arrowok="t" o:connecttype="custom" o:connectlocs="0,12;19,19;24,7;5,0;0,12" o:connectangles="0,0,0,0,0"/>
                    </v:shape>
                    <v:shape id="Freeform 15861" o:spid="_x0000_s6800" style="position:absolute;left:8396;top:6083;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nRlsUA&#10;AADeAAAADwAAAGRycy9kb3ducmV2LnhtbESP3WrCQBSE7wXfYTlC7+pGa3+IrkEKLUKgovEBTrPH&#10;JJg9G7Pb/Lx9t1DwcpiZb5hNMphadNS6yrKCxTwCQZxbXXGh4Jx9PL6BcB5ZY22ZFIzkINlOJxuM&#10;te35SN3JFyJA2MWooPS+iaV0eUkG3dw2xMG72NagD7ItpG6xD3BTy2UUvUiDFYeFEht6Lym/nn6M&#10;Ap/S5/mVn9Pvr8ONMuw4W4ys1MNs2K1BeBr8Pfzf3msFgfi0gr874Qr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WdGWxQAAAN4AAAAPAAAAAAAAAAAAAAAAAJgCAABkcnMv&#10;ZG93bnJldi54bWxQSwUGAAAAAAQABAD1AAAAigMAAAAA&#10;" path="m,14l17,24,24,10,7,,,14xe" fillcolor="black" stroked="f">
                      <v:path arrowok="t" o:connecttype="custom" o:connectlocs="0,14;17,24;24,10;7,0;0,14" o:connectangles="0,0,0,0,0"/>
                    </v:shape>
                    <v:shape id="Freeform 15862" o:spid="_x0000_s6801" style="position:absolute;left:8401;top:6071;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tI9sUA&#10;AADeAAAADwAAAGRycy9kb3ducmV2LnhtbESPQWvCQBSE7wX/w/KEXopuVKoS3QSRFttjNd4f2WcS&#10;zb4Nu1sT/323UOhxmJlvmG0+mFbcyfnGsoLZNAFBXFrdcKWgOL1P1iB8QNbYWiYFD/KQZ6OnLaba&#10;9vxF92OoRISwT1FBHUKXSunLmgz6qe2Io3exzmCI0lVSO+wj3LRyniRLabDhuFBjR/uaytvx2yjw&#10;15dlcSjNajbv948393nqzsVVqefxsNuACDSE//Bf+0MriMTFK/zeiVd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20j2xQAAAN4AAAAPAAAAAAAAAAAAAAAAAJgCAABkcnMv&#10;ZG93bnJldi54bWxQSwUGAAAAAAQABAD1AAAAigMAAAAA&#10;" path="m,14r19,8l24,7,5,,,14xe" fillcolor="black" stroked="f">
                      <v:path arrowok="t" o:connecttype="custom" o:connectlocs="0,14;19,22;24,7;5,0;0,14" o:connectangles="0,0,0,0,0"/>
                    </v:shape>
                    <v:shape id="Freeform 15863" o:spid="_x0000_s6802" style="position:absolute;left:8406;top:6057;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xLn8QA&#10;AADeAAAADwAAAGRycy9kb3ducmV2LnhtbESPS4vCQBCE74L/YWjBm06MS5Cso4gPXDz5OuyxyfQm&#10;YTM9MTOa+O+dhQWPRVV9Rc2XnanEgxpXWlYwGUcgiDOrS84VXC+70QyE88gaK8uk4EkOlot+b46p&#10;ti2f6HH2uQgQdikqKLyvUyldVpBBN7Y1cfB+bGPQB9nkUjfYBripZBxFiTRYclgosKZ1Qdnv+W4U&#10;2E3VdquEjtfJ9tvF8cfN7vGg1HDQrT5BeOr8O/zf/tIKAnGawN+dcAX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cS5/EAAAA3gAAAA8AAAAAAAAAAAAAAAAAmAIAAGRycy9k&#10;b3ducmV2LnhtbFBLBQYAAAAABAAEAPUAAACJAwAAAAA=&#10;" path="m,14r19,7l24,7,4,,,14xe" fillcolor="black" stroked="f">
                      <v:path arrowok="t" o:connecttype="custom" o:connectlocs="0,14;19,21;24,7;4,0;0,14" o:connectangles="0,0,0,0,0"/>
                    </v:shape>
                    <v:shape id="Freeform 15864" o:spid="_x0000_s6803" style="position:absolute;left:8410;top:6040;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oSsYA&#10;AADeAAAADwAAAGRycy9kb3ducmV2LnhtbESP0WrCQBRE3wv+w3IF35pNDG1DdBUpCCL40NgPuGav&#10;STB7N8luTezXdwuFPg4zc4ZZbyfTijsNrrGsIIliEMSl1Q1XCj7P++cMhPPIGlvLpOBBDrab2dMa&#10;c21H/qB74SsRIOxyVFB73+VSurImgy6yHXHwrnYw6IMcKqkHHAPctHIZx6/SYMNhocaO3msqb8WX&#10;UTBW5/7a60uWvBzSYknfp+Mp1Uot5tNuBcLT5P/Df+2DVhCI6Rv83g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IoSsYAAADeAAAADwAAAAAAAAAAAAAAAACYAgAAZHJz&#10;L2Rvd25yZXYueG1sUEsFBgAAAAAEAAQA9QAAAIsDAAAAAA==&#10;" path="m,17r20,7l27,7,8,,,17xe" fillcolor="black" stroked="f">
                      <v:path arrowok="t" o:connecttype="custom" o:connectlocs="0,17;20,24;27,7;8,0;0,17" o:connectangles="0,0,0,0,0"/>
                    </v:shape>
                    <v:shape id="Freeform 15865" o:spid="_x0000_s6804" style="position:absolute;left:8418;top:6025;width:24;height:22;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rnaMUA&#10;AADeAAAADwAAAGRycy9kb3ducmV2LnhtbESPwW7CMAyG75N4h8hIXCZIYRJDhYAQGtp2HHR3qzFt&#10;oXGqJKPl7efDpB2t3/9nf5vd4Fp1pxAbzwbmswwUceltw5WB4nycrkDFhGyx9UwGHhRhtx09bTC3&#10;vucvup9SpQTCMUcDdUpdrnUsa3IYZ74jluzig8MkY6i0DdgL3LV6kWVL7bBhuVBjR4eaytvpxxmI&#10;1+dl8V661/miPzzewue5+y6uxkzGw34NKtGQ/pf/2h/WgBBf5F/RERX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udoxQAAAN4AAAAPAAAAAAAAAAAAAAAAAJgCAABkcnMv&#10;ZG93bnJldi54bWxQSwUGAAAAAAQABAD1AAAAigMAAAAA&#10;" path="m,15r19,7l24,8,4,,,15xe" fillcolor="black" stroked="f">
                      <v:path arrowok="t" o:connecttype="custom" o:connectlocs="0,15;19,22;24,8;4,0;0,15" o:connectangles="0,0,0,0,0"/>
                    </v:shape>
                    <v:shape id="Freeform 15866" o:spid="_x0000_s6805" style="position:absolute;left:8425;top:6009;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h+CMUA&#10;AADeAAAADwAAAGRycy9kb3ducmV2LnhtbESP3WrCQBSE7wXfYTlC7+pGi/2JrkEKLUKgovEBTrPH&#10;JJg9G7Pb/Lx9t1DwcpiZb5hNMphadNS6yrKCxTwCQZxbXXGh4Jx9PL6CcB5ZY22ZFIzkINlOJxuM&#10;te35SN3JFyJA2MWooPS+iaV0eUkG3dw2xMG72NagD7ItpG6xD3BTy2UUPUuDFYeFEht6Lym/nn6M&#10;Ap/S5/mFV+n31+FGGXacLUZW6mE27NYgPA3+Hv5v77WCQHx6g7874Qr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H4IxQAAAN4AAAAPAAAAAAAAAAAAAAAAAJgCAABkcnMv&#10;ZG93bnJldi54bWxQSwUGAAAAAAQABAD1AAAAigMAAAAA&#10;" path="m,14l17,24,24,9,7,,,14xe" fillcolor="black" stroked="f">
                      <v:path arrowok="t" o:connecttype="custom" o:connectlocs="0,14;17,24;24,9;7,0;0,14" o:connectangles="0,0,0,0,0"/>
                    </v:shape>
                    <v:shape id="Freeform 15867" o:spid="_x0000_s6806" style="position:absolute;left:8430;top:5992;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Sk6MMA&#10;AADeAAAADwAAAGRycy9kb3ducmV2LnhtbESP0WrCQBBF3wv+wzJC3+rG0laJriKFSkGwaPyAMTsm&#10;wexsml1j/HvnQfBxuHPP5cyXvatVR22oPBsYjxJQxLm3FRcGDtnP2xRUiMgWa89k4EYBlovByxxT&#10;66+8o24fCyUQDikaKGNsUq1DXpLDMPINsWQn3zqMcraFti1eBe5q/Z4kX9phxbJQYkPfJeXn/cUZ&#10;iBtaHyb8uTlu//4pw46z8Y2NeR32qxmoSH18Pj/av9aAED9EQHREBf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Sk6MMAAADeAAAADwAAAAAAAAAAAAAAAACYAgAAZHJzL2Rv&#10;d25yZXYueG1sUEsFBgAAAAAEAAQA9QAAAIgDAAAAAA==&#10;" path="m,19r19,5l24,5,4,,,19xe" fillcolor="black" stroked="f">
                      <v:path arrowok="t" o:connecttype="custom" o:connectlocs="0,19;19,24;24,5;4,0;0,19" o:connectangles="0,0,0,0,0"/>
                    </v:shape>
                    <v:shape id="Freeform 15868" o:spid="_x0000_s6807" style="position:absolute;left:8434;top:5975;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Fm2MYA&#10;AADeAAAADwAAAGRycy9kb3ducmV2LnhtbESP0WqDQBRE3wP9h+UG+hZXk6aIzSaUQEEKPlT7Abfu&#10;jUrcu8bdRNuv7xYKeRxm5gyzO8ymFzcaXWdZQRLFIIhrqztuFHxWb6sUhPPIGnvLpOCbHBz2D4sd&#10;ZtpO/EG30jciQNhlqKD1fsikdHVLBl1kB+Lgnexo0Ac5NlKPOAW46eU6jp+lwY7DQosDHVuqz+XV&#10;KJia6nK66K802eabck0/xXux0Uo9LufXFxCeZn8P/7dzrSAQnxL4uxOu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Fm2MYAAADeAAAADwAAAAAAAAAAAAAAAACYAgAAZHJz&#10;L2Rvd25yZXYueG1sUEsFBgAAAAAEAAQA9QAAAIsDAAAAAA==&#10;" path="m,17r20,7l27,7,8,,,17xe" fillcolor="black" stroked="f">
                      <v:path arrowok="t" o:connecttype="custom" o:connectlocs="0,17;20,24;27,7;8,0;0,17" o:connectangles="0,0,0,0,0"/>
                    </v:shape>
                    <v:shape id="Freeform 15869" o:spid="_x0000_s6808" style="position:absolute;left:8442;top:5961;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E+4cMA&#10;AADeAAAADwAAAGRycy9kb3ducmV2LnhtbESPzarCMBSE94LvEI7gTlOLiFSjiHrx4sq/hctDc2yL&#10;zUltcm3v2xtBcDnMzDfMfNmaUjypdoVlBaNhBII4tbrgTMHl/DOYgnAeWWNpmRT8k4PlotuZY6Jt&#10;w0d6nnwmAoRdggpy76tESpfmZNANbUUcvJutDfog60zqGpsAN6WMo2giDRYcFnKsaJ1Tej/9GQV2&#10;UzbtakKHy2h7dXE8ftgd7pXq99rVDISn1n/Dn/avVhCI4xjed8IV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E+4cMAAADeAAAADwAAAAAAAAAAAAAAAACYAgAAZHJzL2Rv&#10;d25yZXYueG1sUEsFBgAAAAAEAAQA9QAAAIgDAAAAAA==&#10;" path="m,14r19,7l24,7,4,,,14xe" fillcolor="black" stroked="f">
                      <v:path arrowok="t" o:connecttype="custom" o:connectlocs="0,14;19,21;24,7;4,0;0,14" o:connectangles="0,0,0,0,0"/>
                    </v:shape>
                    <v:shape id="Freeform 15870" o:spid="_x0000_s6809" style="position:absolute;left:8446;top:5941;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Y6n8UA&#10;AADeAAAADwAAAGRycy9kb3ducmV2LnhtbESP3WrCQBSE7wXfYTlC7+pGa3+IrkEKLUKgovEBTrPH&#10;JJg9G7Pb/Lx9t1DwcpiZb5hNMphadNS6yrKCxTwCQZxbXXGh4Jx9PL6BcB5ZY22ZFIzkINlOJxuM&#10;te35SN3JFyJA2MWooPS+iaV0eUkG3dw2xMG72NagD7ItpG6xD3BTy2UUvUiDFYeFEht6Lym/nn6M&#10;Ap/S5/mVn9Pvr8ONMuw4W4ys1MNs2K1BeBr8Pfzf3msFgbh6gr874Qr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tjqfxQAAAN4AAAAPAAAAAAAAAAAAAAAAAJgCAABkcnMv&#10;ZG93bnJldi54bWxQSwUGAAAAAAQABAD1AAAAigMAAAAA&#10;" path="m,20r20,4l24,5,5,,,20xe" fillcolor="black" stroked="f">
                      <v:path arrowok="t" o:connecttype="custom" o:connectlocs="0,20;20,24;24,5;5,0;0,20" o:connectangles="0,0,0,0,0"/>
                    </v:shape>
                    <v:shape id="Freeform 15871" o:spid="_x0000_s6810" style="position:absolute;left:8451;top:5925;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FQMUA&#10;AADeAAAADwAAAGRycy9kb3ducmV2LnhtbESP3YrCMBSE7wXfIRxh7zT1b5HaVJaFBRG8sPoAZ5tj&#10;W2xOapO1XZ/eCIKXw8x8wySb3tTiRq2rLCuYTiIQxLnVFRcKTsef8QqE88gaa8uk4J8cbNLhIMFY&#10;244PdMt8IQKEXYwKSu+bWEqXl2TQTWxDHLyzbQ36INtC6ha7ADe1nEXRpzRYcVgosaHvkvJL9mcU&#10;dMXxer7q39V0uZ1nM7rvd/u5Vupj1H+tQXjq/Tv8am+1gkBcLOB5J1wBm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VsVAxQAAAN4AAAAPAAAAAAAAAAAAAAAAAJgCAABkcnMv&#10;ZG93bnJldi54bWxQSwUGAAAAAAQABAD1AAAAigMAAAAA&#10;" path="m,16r19,8l27,7,7,,,16xe" fillcolor="black" stroked="f">
                      <v:path arrowok="t" o:connecttype="custom" o:connectlocs="0,16;19,24;27,7;7,0;0,16" o:connectangles="0,0,0,0,0"/>
                    </v:shape>
                    <v:shape id="Freeform 15872" o:spid="_x0000_s6811" style="position:absolute;left:8458;top:590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MHcMUA&#10;AADeAAAADwAAAGRycy9kb3ducmV2LnhtbESP0WrCQBRE3wv+w3ILfWs2Sm1LdBUpKEKg0iQfcJu9&#10;JqHZu2l2jcnfuwWhj8PMnGHW29G0YqDeNZYVzKMYBHFpdcOVgiLfP7+DcB5ZY2uZFEzkYLuZPawx&#10;0fbKXzRkvhIBwi5BBbX3XSKlK2sy6CLbEQfvbHuDPsi+krrHa4CbVi7i+FUabDgs1NjRR03lT3Yx&#10;CnxKh+KNl+n35+mXchw4n0+s1NPjuFuB8DT6//C9fdQKAvFlCX93whW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wdwxQAAAN4AAAAPAAAAAAAAAAAAAAAAAJgCAABkcnMv&#10;ZG93bnJldi54bWxQSwUGAAAAAAQABAD1AAAAigMAAAAA&#10;" path="m,20r20,4l24,5,5,,,20xe" fillcolor="black" stroked="f">
                      <v:path arrowok="t" o:connecttype="custom" o:connectlocs="0,20;20,24;24,5;5,0;0,20" o:connectangles="0,0,0,0,0"/>
                    </v:shape>
                    <v:shape id="Freeform 15873" o:spid="_x0000_s6812" style="position:absolute;left:8463;top:5889;width:24;height:21;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o44sUA&#10;AADeAAAADwAAAGRycy9kb3ducmV2LnhtbESPQWuDQBSE74X8h+UVequrIlJMNiE0KQ05tcZDjg/3&#10;VaXuW+Nuo/n32UKhx2FmvmFWm9n04kqj6ywrSKIYBHFtdceNgur09vwCwnlkjb1lUnAjB5v14mGF&#10;hbYTf9K19I0IEHYFKmi9HwopXd2SQRfZgTh4X3Y06IMcG6lHnALc9DKN41wa7DgstDjQa0v1d/lj&#10;FNhdP83bnD6qZH92aZpd7DselXp6nLdLEJ5m/x/+ax+0gkDMcvi9E66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jjixQAAAN4AAAAPAAAAAAAAAAAAAAAAAJgCAABkcnMv&#10;ZG93bnJldi54bWxQSwUGAAAAAAQABAD1AAAAigMAAAAA&#10;" path="m,16r19,5l24,4,5,,,16xe" fillcolor="black" stroked="f">
                      <v:path arrowok="t" o:connecttype="custom" o:connectlocs="0,16;19,21;24,4;5,0;0,16" o:connectangles="0,0,0,0,0"/>
                    </v:shape>
                    <v:shape id="Freeform 15874" o:spid="_x0000_s6813" style="position:absolute;left:8468;top:5869;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shCsUA&#10;AADeAAAADwAAAGRycy9kb3ducmV2LnhtbESPQWvCQBSE70L/w/IK3nRTCdqmrqEIkUr0UKs9P7Kv&#10;2dDs25Ddavz33YLgcZiZb5hlPthWnKn3jWMFT9MEBHHldMO1guNnMXkG4QOyxtYxKbiSh3z1MFpi&#10;pt2FP+h8CLWIEPYZKjAhdJmUvjJk0U9dRxy9b9dbDFH2tdQ9XiLctnKWJHNpseG4YLCjtaHq5/Br&#10;FZQbUxbll96e9N4lO1Ng+hLmSo0fh7dXEIGGcA/f2u9aQSSmC/i/E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uyEKxQAAAN4AAAAPAAAAAAAAAAAAAAAAAJgCAABkcnMv&#10;ZG93bnJldi54bWxQSwUGAAAAAAQABAD1AAAAigMAAAAA&#10;" path="m,20r19,7l26,8,7,,,20xe" fillcolor="black" stroked="f">
                      <v:path arrowok="t" o:connecttype="custom" o:connectlocs="0,20;19,27;26,8;7,0;0,20" o:connectangles="0,0,0,0,0"/>
                    </v:shape>
                    <v:shape id="Freeform 15875" o:spid="_x0000_s6814" style="position:absolute;left:8475;top:5848;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BNd8gA&#10;AADeAAAADwAAAGRycy9kb3ducmV2LnhtbESPwWrCQBCG70LfYZmCt7ppkSLRVUKhRRAK1ZbW25Ad&#10;k2h2Nt3dxrRP7xwKHod//m/mW6wG16qeQmw8G7ifZKCIS28brgy8757vZqBiQrbYeiYDvxRhtbwZ&#10;LTC3/sxv1G9TpQTCMUcDdUpdrnUsa3IYJ74jluzgg8MkY6i0DXgWuGv1Q5Y9aocNy4UaO3qqqTxt&#10;f5yBj9fvr/3huOk/N655sWFahL9dYcz4dijmoBIN6br8315bA0Kcyr+iIyqgl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QE13yAAAAN4AAAAPAAAAAAAAAAAAAAAAAJgCAABk&#10;cnMvZG93bnJldi54bWxQSwUGAAAAAAQABAD1AAAAjQMAAAAA&#10;" path="m,21r19,5l24,5,5,,,21xe" fillcolor="black" stroked="f">
                      <v:path arrowok="t" o:connecttype="custom" o:connectlocs="0,21;19,26;24,5;5,0;0,21" o:connectangles="0,0,0,0,0"/>
                    </v:shape>
                    <v:shape id="Freeform 15876" o:spid="_x0000_s6815" style="position:absolute;left:8480;top:5831;width:26;height:24;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Ls8cUA&#10;AADeAAAADwAAAGRycy9kb3ducmV2LnhtbESP3WrCQBSE7wu+w3KE3ohubGq1qWsoBaF3ovYBDtlj&#10;Npg9G7ObH9/eLRR6OczMN8w2H20temp95VjBcpGAIC6crrhU8HPezzcgfEDWWDsmBXfykO8mT1vM&#10;tBv4SP0plCJC2GeowITQZFL6wpBFv3ANcfQurrUYomxLqVscItzW8iVJ3qTFiuOCwYa+DBXXU2cV&#10;8Gpd9LY6zPYbU1+79SGdyVuq1PN0/PwAEWgM/+G/9rdWEImv7/B7J14Bu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UuzxxQAAAN4AAAAPAAAAAAAAAAAAAAAAAJgCAABkcnMv&#10;ZG93bnJldi54bWxQSwUGAAAAAAQABAD1AAAAigMAAAAA&#10;" path="m,17r19,7l26,7,7,,,17xe" fillcolor="black" stroked="f">
                      <v:path arrowok="t" o:connecttype="custom" o:connectlocs="0,17;19,24;26,7;7,0;0,17" o:connectangles="0,0,0,0,0"/>
                    </v:shape>
                    <v:shape id="Freeform 15877" o:spid="_x0000_s6816" style="position:absolute;left:8487;top:5809;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PqtsYA&#10;AADeAAAADwAAAGRycy9kb3ducmV2LnhtbESPQWvCQBCF7wX/wzKCt7qpYCupqxRBELzUaGyPQ3ZM&#10;UrOzMbtq2l/fORR6HN687/HNl71r1I26UHs28DROQBEX3tZcGjjs148zUCEiW2w8k4FvCrBcDB7m&#10;mFp/5x3dslgqgXBI0UAVY5tqHYqKHIaxb4klO/nOYZSzK7Xt8C5w1+hJkjxrhzXLQoUtrSoqztnV&#10;Gcj4mO9PlH99bLdn//Jzec8/d6Uxo2H/9goqUh//n//aG2tAiFMREB1RAb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PqtsYAAADeAAAADwAAAAAAAAAAAAAAAACYAgAAZHJz&#10;L2Rvd25yZXYueG1sUEsFBgAAAAAEAAQA9QAAAIsDAAAAAA==&#10;" path="m,22r19,7l27,8,7,,,22xe" fillcolor="black" stroked="f">
                      <v:path arrowok="t" o:connecttype="custom" o:connectlocs="0,22;19,29;27,8;7,0;0,22" o:connectangles="0,0,0,0,0"/>
                    </v:shape>
                    <v:shape id="Freeform 15878" o:spid="_x0000_s6817" style="position:absolute;left:8494;top:5788;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NyN8gA&#10;AADeAAAADwAAAGRycy9kb3ducmV2LnhtbESP3WrCQBSE74W+w3IK3ulGsaWkrhIERRAK/pS2d4fs&#10;MUmbPRt3tzH16buC4OUwM98w03lnatGS85VlBaNhAoI4t7riQsFhvxy8gPABWWNtmRT8kYf57KE3&#10;xVTbM2+p3YVCRAj7FBWUITSplD4vyaAf2oY4ekfrDIYoXSG1w3OEm1qOk+RZGqw4LpTY0KKk/Gf3&#10;axS8v50+v47fm/ZjY6qVdpPMXfaZUv3HLnsFEagL9/CtvdYKIvFpBNc78QrI2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o3I3yAAAAN4AAAAPAAAAAAAAAAAAAAAAAJgCAABk&#10;cnMvZG93bnJldi54bWxQSwUGAAAAAAQABAD1AAAAjQMAAAAA&#10;" path="m,21r20,5l24,5,5,,,21xe" fillcolor="black" stroked="f">
                      <v:path arrowok="t" o:connecttype="custom" o:connectlocs="0,21;20,26;24,5;5,0;0,21" o:connectangles="0,0,0,0,0"/>
                    </v:shape>
                    <v:shape id="Freeform 15879" o:spid="_x0000_s6818" style="position:absolute;left:8499;top:5769;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J2cIA&#10;AADeAAAADwAAAGRycy9kb3ducmV2LnhtbESP0YrCMBRE3xf8h3AF39ZUQVeqUURQBEFZ6wdcm2tb&#10;bG5qE2v9eyMIPg4zc4aZLVpTioZqV1hWMOhHIIhTqwvOFJyS9e8EhPPIGkvLpOBJDhbzzs8MY20f&#10;/E/N0WciQNjFqCD3voqldGlOBl3fVsTBu9jaoA+yzqSu8RHgppTDKBpLgwWHhRwrWuWUXo93o8Dv&#10;aHP649HuvD/cKMGGk8GTlep12+UUhKfWf8Of9lYrCMTREN53whW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IwnZwgAAAN4AAAAPAAAAAAAAAAAAAAAAAJgCAABkcnMvZG93&#10;bnJldi54bWxQSwUGAAAAAAQABAD1AAAAhwMAAAAA&#10;" path="m,19r19,5l24,4,5,,,19xe" fillcolor="black" stroked="f">
                      <v:path arrowok="t" o:connecttype="custom" o:connectlocs="0,19;19,24;24,4;5,0;0,19" o:connectangles="0,0,0,0,0"/>
                    </v:shape>
                    <v:shape id="Freeform 15880" o:spid="_x0000_s6819" style="position:absolute;left:8504;top:5749;width:26;height:27;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x1MUA&#10;AADeAAAADwAAAGRycy9kb3ducmV2LnhtbESPT2vCQBTE7wW/w/KE3urGtopGVymFlEr04N/zI/vM&#10;hmbfhuxW47fvFgSPw8z8hpkvO1uLC7W+cqxgOEhAEBdOV1wqOOyzlwkIH5A11o5JwY08LBe9pzmm&#10;2l15S5ddKEWEsE9RgQmhSaX0hSGLfuAa4uidXWsxRNmWUrd4jXBby9ckGUuLFccFgw19Gip+dr9W&#10;Qf5l8iw/6dVRb1yyNhm+T8NYqed+9zEDEagLj/C9/a0VROLoDf7vxCs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bHUxQAAAN4AAAAPAAAAAAAAAAAAAAAAAJgCAABkcnMv&#10;ZG93bnJldi54bWxQSwUGAAAAAAQABAD1AAAAigMAAAAA&#10;" path="m,20r19,7l26,8,7,,,20xe" fillcolor="black" stroked="f">
                      <v:path arrowok="t" o:connecttype="custom" o:connectlocs="0,20;19,27;26,8;7,0;0,20" o:connectangles="0,0,0,0,0"/>
                    </v:shape>
                    <v:shape id="Freeform 15881" o:spid="_x0000_s6820" style="position:absolute;left:8511;top:5728;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TRr8cA&#10;AADeAAAADwAAAGRycy9kb3ducmV2LnhtbESPQWvCQBSE74X+h+UJ3nSjWCmpq4SCIghC1dL29sg+&#10;k7TZt3F3jWl/vSsIPQ4z8w0zW3SmFi05X1lWMBomIIhzqysuFBz2y8EzCB+QNdaWScEveVjMHx9m&#10;mGp74Tdqd6EQEcI+RQVlCE0qpc9LMuiHtiGO3tE6gyFKV0jt8BLhppbjJJlKgxXHhRIbei0p/9md&#10;jYL37enz6/i9aT82plppN8nc3z5Tqt/rshcQgbrwH76311pBJD5N4HYnXg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U0a/HAAAA3gAAAA8AAAAAAAAAAAAAAAAAmAIAAGRy&#10;cy9kb3ducmV2LnhtbFBLBQYAAAAABAAEAPUAAACMAwAAAAA=&#10;" path="m,21r19,5l24,5,5,,,21xe" fillcolor="black" stroked="f">
                      <v:path arrowok="t" o:connecttype="custom" o:connectlocs="0,21;19,26;24,5;5,0;0,21" o:connectangles="0,0,0,0,0"/>
                    </v:shape>
                    <v:shape id="Freeform 15882" o:spid="_x0000_s6821" style="position:absolute;left:8516;top:5704;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zxncUA&#10;AADeAAAADwAAAGRycy9kb3ducmV2LnhtbESPQWsCMRSE7wX/Q3hCbzWrrVK2RhGlWA8eakvPj81z&#10;k3bzEjZRt/56Iwgeh5n5hpnOO9eII7XRelYwHBQgiCuvLdcKvr/en15BxISssfFMCv4pwnzWe5hi&#10;qf2JP+m4S7XIEI4lKjAphVLKWBlyGAc+EGdv71uHKcu2lrrFU4a7Ro6KYiIdWs4LBgMtDVV/u4NT&#10;8LMZPlfhbPxkvTb2d29XL2G7Uuqx3y3eQCTq0j18a39oBZk4HsP1Tr4Ccn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7PGdxQAAAN4AAAAPAAAAAAAAAAAAAAAAAJgCAABkcnMv&#10;ZG93bnJldi54bWxQSwUGAAAAAAQABAD1AAAAigMAAAAA&#10;" path="m,24r19,5l26,5,7,,,24xe" fillcolor="black" stroked="f">
                      <v:path arrowok="t" o:connecttype="custom" o:connectlocs="0,24;19,29;26,5;7,0;0,24" o:connectangles="0,0,0,0,0"/>
                    </v:shape>
                    <v:shape id="Freeform 15883" o:spid="_x0000_s6822" style="position:absolute;left:8523;top:5685;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2sMA&#10;AADeAAAADwAAAGRycy9kb3ducmV2LnhtbESP0YrCMBRE3wX/IVxh3zRVUJdqWkRQFoRdtH7A3eba&#10;Fpub2sRa/36zIPg4zMwZZp32phYdta6yrGA6iUAQ51ZXXCg4Z7vxJwjnkTXWlknBkxykyXCwxljb&#10;Bx+pO/lCBAi7GBWU3jexlC4vyaCb2IY4eBfbGvRBtoXULT4C3NRyFkULabDisFBiQ9uS8uvpbhT4&#10;A+3PS54ffr9/bpRhx9n0yUp9jPrNCoSn3r/Dr/aXVhCI8wX83wlX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P2sMAAADeAAAADwAAAAAAAAAAAAAAAACYAgAAZHJzL2Rv&#10;d25yZXYueG1sUEsFBgAAAAAEAAQA9QAAAIgDAAAAAA==&#10;" path="m,19r19,5l24,4,5,,,19xe" fillcolor="black" stroked="f">
                      <v:path arrowok="t" o:connecttype="custom" o:connectlocs="0,19;19,24;24,4;5,0;0,19" o:connectangles="0,0,0,0,0"/>
                    </v:shape>
                    <v:shape id="Freeform 15884" o:spid="_x0000_s6823" style="position:absolute;left:8528;top:5663;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KccYA&#10;AADeAAAADwAAAGRycy9kb3ducmV2LnhtbESPQWsCMRSE7wX/Q3hCbzVrrbZsjVKUoh481JaeH5vn&#10;Ju3mJWxSXf31RhB6HGbmG2Y671wjDtRG61nBcFCAIK68tlwr+Pp8f3gBEROyxsYzKThRhPmsdzfF&#10;Uvsjf9Bhl2qRIRxLVGBSCqWUsTLkMA58IM7e3rcOU5ZtLXWLxwx3jXwsiol0aDkvGAy0MFT97v6c&#10;gu/NcFSFs/GT1crYn71dPoXtUqn7fvf2CiJRl/7Dt/ZaK8jE8TNc7+Qr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LKccYAAADeAAAADwAAAAAAAAAAAAAAAACYAgAAZHJz&#10;L2Rvd25yZXYueG1sUEsFBgAAAAAEAAQA9QAAAIsDAAAAAA==&#10;" path="m,22r19,7l26,7,7,,,22xe" fillcolor="black" stroked="f">
                      <v:path arrowok="t" o:connecttype="custom" o:connectlocs="0,22;19,29;26,7;7,0;0,22" o:connectangles="0,0,0,0,0"/>
                    </v:shape>
                    <v:shape id="Freeform 15885" o:spid="_x0000_s6824" style="position:absolute;left:8535;top:5639;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zDV8YA&#10;AADeAAAADwAAAGRycy9kb3ducmV2LnhtbESPwWrCQBCG7wXfYRnBW92kUC3RNUhBECqCVlq8Ddlp&#10;EpqdTbNbXd++cyh4HP75v5lvWSbXqQsNofVsIJ9moIgrb1uuDZzeN48voEJEtth5JgM3ClCuRg9L&#10;LKy/8oEux1grgXAo0EATY19oHaqGHIap74kl+/KDwyjjUGs74FXgrtNPWTbTDluWCw329NpQ9X38&#10;dQbSep7vd/Zje7I/3e3NnVP83ByMmYzTegEqUor35f/21hoQ4rP8KzqiAn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zDV8YAAADeAAAADwAAAAAAAAAAAAAAAACYAgAAZHJz&#10;L2Rvd25yZXYueG1sUEsFBgAAAAAEAAQA9QAAAIsDAAAAAA==&#10;" path="m,24r19,5l24,5,5,,,24xe" fillcolor="black" stroked="f">
                      <v:path arrowok="t" o:connecttype="custom" o:connectlocs="0,24;19,29;24,5;5,0;0,24" o:connectangles="0,0,0,0,0"/>
                    </v:shape>
                    <v:shape id="Freeform 15886" o:spid="_x0000_s6825" style="position:absolute;left:8540;top:5617;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EHZcMA&#10;AADeAAAADwAAAGRycy9kb3ducmV2LnhtbESPT4vCMBTE7wt+h/AEL4umCq5ajeIKQq+rotdH8/oH&#10;m5eSZNv67TcLC3scZuY3zO4wmEZ05HxtWcF8loAgzq2uuVRwu56naxA+IGtsLJOCF3k47EdvO0y1&#10;7fmLuksoRYSwT1FBFUKbSunzigz6mW2Jo1dYZzBE6UqpHfYRbhq5SJIPabDmuFBhS6eK8ufl2yi4&#10;t9auH6HPstWpcO+frnNuWSg1GQ/HLYhAQ/gP/7UzrSASlxv4vROv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EHZcMAAADeAAAADwAAAAAAAAAAAAAAAACYAgAAZHJzL2Rv&#10;d25yZXYueG1sUEsFBgAAAAAEAAQA9QAAAIgDAAAAAA==&#10;" path="m,22r19,5l24,5,5,,,22xe" fillcolor="black" stroked="f">
                      <v:path arrowok="t" o:connecttype="custom" o:connectlocs="0,22;19,27;24,5;5,0;0,22" o:connectangles="0,0,0,0,0"/>
                    </v:shape>
                    <v:shape id="Freeform 15887" o:spid="_x0000_s6826" style="position:absolute;left:8545;top:5593;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eYuMQA&#10;AADeAAAADwAAAGRycy9kb3ducmV2LnhtbESPQWsCMRCF7wX/QxjBW82qRWQ1iijF9tBDVTwPm3ET&#10;3UzCJtVtf31TKHgc3rzv8S1WnWvEjdpoPSsYDQsQxJXXlmsFx8Pr8wxETMgaG8+k4JsirJa9pwWW&#10;2t/5k277VIsM4ViiApNSKKWMlSGHcegDcc7OvnWY8tnWUrd4z3DXyHFRTKVDy3nBYKCNoeq6/3IK&#10;Tu+jSRV+jJ/udsZeznb7Ej62Sg363XoOIlGXHs//7Tet4I+YBbJOV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3mLjEAAAA3gAAAA8AAAAAAAAAAAAAAAAAmAIAAGRycy9k&#10;b3ducmV2LnhtbFBLBQYAAAAABAAEAPUAAACJAwAAAAA=&#10;" path="m,24r19,5l26,5,7,,,24xe" fillcolor="black" stroked="f">
                      <v:path arrowok="t" o:connecttype="custom" o:connectlocs="0,24;19,29;26,5;7,0;0,24" o:connectangles="0,0,0,0,0"/>
                    </v:shape>
                    <v:shape id="Freeform 15888" o:spid="_x0000_s6827" style="position:absolute;left:8552;top:5572;width:24;height:26;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4isYA&#10;AADeAAAADwAAAGRycy9kb3ducmV2LnhtbESPQWvCQBSE74L/YXlCb7qxlCLRVYKgFIRCtaLeHtln&#10;Es2+TXe3Me2v7wpCj8PMfMPMFp2pRUvOV5YVjEcJCOLc6ooLBZ+71XACwgdkjbVlUvBDHhbzfm+G&#10;qbY3/qB2GwoRIexTVFCG0KRS+rwkg35kG+Lona0zGKJ0hdQObxFuavmcJK/SYMVxocSGliXl1+23&#10;UbB//zqezpdNe9iYaq3dS+Z+d5lST4Mum4II1IX/8KP9phXciWO434lX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c+4isYAAADeAAAADwAAAAAAAAAAAAAAAACYAgAAZHJz&#10;L2Rvd25yZXYueG1sUEsFBgAAAAAEAAQA9QAAAIsDAAAAAA==&#10;" path="m,21r19,5l24,5,5,,,21xe" fillcolor="black" stroked="f">
                      <v:path arrowok="t" o:connecttype="custom" o:connectlocs="0,21;19,26;24,5;5,0;0,21" o:connectangles="0,0,0,0,0"/>
                    </v:shape>
                    <v:shape id="Freeform 15889" o:spid="_x0000_s6828" style="position:absolute;left:8557;top:5548;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mjVMQA&#10;AADeAAAADwAAAGRycy9kb3ducmV2LnhtbESPQWsCMRSE7wX/Q3hCbzWrFZGtUYoi1oOHaun5sXlu&#10;0m5ewibV1V9vhILHYWa+YWaLzjXiRG20nhUMBwUI4spry7WCr8P6ZQoiJmSNjWdScKEIi3nvaYal&#10;9mf+pNM+1SJDOJaowKQUSiljZchhHPhAnL2jbx2mLNta6hbPGe4aOSqKiXRoOS8YDLQ0VP3u/5yC&#10;7+3wtQpX4yebjbE/R7sah91Kqed+9/4GIlGXHuH/9odWcCeO4H4nXwE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po1TEAAAA3gAAAA8AAAAAAAAAAAAAAAAAmAIAAGRycy9k&#10;b3ducmV2LnhtbFBLBQYAAAAABAAEAPUAAACJAwAAAAA=&#10;" path="m,24r19,5l26,5,7,,,24xe" fillcolor="black" stroked="f">
                      <v:path arrowok="t" o:connecttype="custom" o:connectlocs="0,24;19,29;26,5;7,0;0,24" o:connectangles="0,0,0,0,0"/>
                    </v:shape>
                    <v:shape id="Freeform 15890" o:spid="_x0000_s6829" style="position:absolute;left:8564;top:552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bm8YA&#10;AADeAAAADwAAAGRycy9kb3ducmV2LnhtbESPQWvCQBSE7wX/w/KE3urGFlqJrhKEgNBSiIYWb4/s&#10;Mwlm38bsVjf/visUehxm5htmtQmmE1caXGtZwXyWgCCurG65VlAe8qcFCOeRNXaWScFIDjbrycMK&#10;U21vXNB172sRIexSVNB436dSuqohg25me+Lonexg0Ec51FIPeItw08nnJHmVBluOCw32tG2oOu9/&#10;jIKQvc0/P/TXrtSXbnw3x+C/80Kpx2nIliA8Bf8f/mvvtII78QXu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Sbm8YAAADeAAAADwAAAAAAAAAAAAAAAACYAgAAZHJz&#10;L2Rvd25yZXYueG1sUEsFBgAAAAAEAAQA9QAAAIsDAAAAAA==&#10;" path="m,24r19,5l24,5,5,,,24xe" fillcolor="black" stroked="f">
                      <v:path arrowok="t" o:connecttype="custom" o:connectlocs="0,24;19,29;24,5;5,0;0,24" o:connectangles="0,0,0,0,0"/>
                    </v:shape>
                    <v:shape id="Freeform 15891" o:spid="_x0000_s6830" style="position:absolute;left:8569;top:5500;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yeu8QA&#10;AADeAAAADwAAAGRycy9kb3ducmV2LnhtbESPQWsCMRSE74L/ITyhN81qRWRrlKKI7aEHtfT82Dw3&#10;aTcvYRN121/fCILHYWa+YRarzjXiQm20nhWMRwUI4spry7WCz+N2OAcRE7LGxjMp+KUIq2W/t8BS&#10;+yvv6XJItcgQjiUqMCmFUspYGXIYRz4QZ+/kW4cpy7aWusVrhrtGTopiJh1azgsGA60NVT+Hs1Pw&#10;9T5+rsKf8bPdztjvk91Mw8dGqadB9/oCIlGXHuF7+00ruBGncLuTr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MnrvEAAAA3gAAAA8AAAAAAAAAAAAAAAAAmAIAAGRycy9k&#10;b3ducmV2LnhtbFBLBQYAAAAABAAEAPUAAACJAwAAAAA=&#10;" path="m,24r19,5l26,5,7,,,24xe" fillcolor="black" stroked="f">
                      <v:path arrowok="t" o:connecttype="custom" o:connectlocs="0,24;19,29;26,5;7,0;0,24" o:connectangles="0,0,0,0,0"/>
                    </v:shape>
                    <v:shape id="Freeform 15892" o:spid="_x0000_s6831" style="position:absolute;left:8576;top:5476;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GmdMYA&#10;AADeAAAADwAAAGRycy9kb3ducmV2LnhtbESPQWvCQBSE7wX/w/KE3urGQluJrhKEgNBSiIYWb4/s&#10;Mwlm38bsVjf/visUehxm5htmtQmmE1caXGtZwXyWgCCurG65VlAe8qcFCOeRNXaWScFIDjbrycMK&#10;U21vXNB172sRIexSVNB436dSuqohg25me+Lonexg0Ec51FIPeItw08nnJHmVBluOCw32tG2oOu9/&#10;jIKQvc0/P/TXrtSXbnw3x+C/80Kpx2nIliA8Bf8f/mvvtII78QXu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GmdMYAAADeAAAADwAAAAAAAAAAAAAAAACYAgAAZHJz&#10;L2Rvd25yZXYueG1sUEsFBgAAAAAEAAQA9QAAAIsDAAAAAA==&#10;" path="m,24r19,5l24,5,5,,,24xe" fillcolor="black" stroked="f">
                      <v:path arrowok="t" o:connecttype="custom" o:connectlocs="0,24;19,29;24,5;5,0;0,24" o:connectangles="0,0,0,0,0"/>
                    </v:shape>
                    <v:shape id="Freeform 15893" o:spid="_x0000_s6832" style="position:absolute;left:8581;top:5452;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KlV8QA&#10;AADeAAAADwAAAGRycy9kb3ducmV2LnhtbESPQWsCMRSE7wX/Q3hCbzVrK0vZGkWUYj14qJaeH5vn&#10;Ju3mJWxSXf31Rih4HGbmG2Y6710rjtRF61nBeFSAIK69ttwo+Nq/P72CiAlZY+uZFJwpwnw2eJhi&#10;pf2JP+m4S43IEI4VKjAphUrKWBtyGEc+EGfv4DuHKcuukbrDU4a7Vj4XRSkdWs4LBgMtDdW/uz+n&#10;4HszfqnDxfhyvTb252BXk7BdKfU47BdvIBL16R7+b39oBTdiCbc7+Qr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SpVfEAAAA3gAAAA8AAAAAAAAAAAAAAAAAmAIAAGRycy9k&#10;b3ducmV2LnhtbFBLBQYAAAAABAAEAPUAAACJAwAAAAA=&#10;" path="m,24r19,5l26,5,7,,,24xe" fillcolor="black" stroked="f">
                      <v:path arrowok="t" o:connecttype="custom" o:connectlocs="0,24;19,29;26,5;7,0;0,24" o:connectangles="0,0,0,0,0"/>
                    </v:shape>
                    <v:shape id="Freeform 15894" o:spid="_x0000_s6833" style="position:absolute;left:8588;top:5428;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dmMQA&#10;AADeAAAADwAAAGRycy9kb3ducmV2LnhtbESPT4vCMBTE7wt+h/AEb2vqHlSqsRRBEHYR/IPi7dE8&#10;22LzUpusxm9vhIU9DjPzG2aeBdOIO3WutqxgNExAEBdW11wqOOxXn1MQziNrbCyTgic5yBa9jzmm&#10;2j54S/edL0WEsEtRQeV9m0rpiooMuqFtiaN3sZ1BH2VXSt3hI8JNI7+SZCwN1hwXKmxpWVFx3f0a&#10;BSGfjDY/+rg+6Fvz/Dbn4E+rrVKDfshnIDwF/x/+a6+1gjdxAu878Qr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vnZjEAAAA3gAAAA8AAAAAAAAAAAAAAAAAmAIAAGRycy9k&#10;b3ducmV2LnhtbFBLBQYAAAAABAAEAPUAAACJAwAAAAA=&#10;" path="m,24r19,5l24,5,5,,,24xe" fillcolor="black" stroked="f">
                      <v:path arrowok="t" o:connecttype="custom" o:connectlocs="0,24;19,29;24,5;5,0;0,24" o:connectangles="0,0,0,0,0"/>
                    </v:shape>
                    <v:shape id="Freeform 15895" o:spid="_x0000_s6834" style="position:absolute;left:8593;top:5404;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J6sQA&#10;AADeAAAADwAAAGRycy9kb3ducmV2LnhtbESPzarCMBBG9xd8hzCCu2uqC69Uo4ggCIrgD4q7oRnb&#10;YjOpTdT49uaC4HL45jszZzwNphIPalxpWUGvm4AgzqwuOVdw2C9+hyCcR9ZYWSYFL3IwnbR+xphq&#10;++QtPXY+FxHCLkUFhfd1KqXLCjLourYmjtnFNgZ9HJtc6gafEW4q2U+SgTRYcrxQYE3zgrLr7m4U&#10;hNlfb7PWx+VB36rXypyDPy22SnXaYTYC4Sn47/KnvdQK/onx36gTVUBO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CerEAAAA3gAAAA8AAAAAAAAAAAAAAAAAmAIAAGRycy9k&#10;b3ducmV2LnhtbFBLBQYAAAAABAAEAPUAAACJAwAAAAA=&#10;" path="m,24r19,5l24,5,5,,,24xe" fillcolor="black" stroked="f">
                      <v:path arrowok="t" o:connecttype="custom" o:connectlocs="0,24;19,29;24,5;5,0;0,24" o:connectangles="0,0,0,0,0"/>
                    </v:shape>
                    <v:shape id="Freeform 15896" o:spid="_x0000_s6835" style="position:absolute;left:8598;top:5377;width:26;height:32;visibility:visible;mso-wrap-style:square;v-text-anchor:top" coordsize="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5iCcMA&#10;AADeAAAADwAAAGRycy9kb3ducmV2LnhtbESPQWvCQBSE74L/YXkFb7qph9Cm2UgVBC9CE+39kX1N&#10;FrNvQ3Y1yb/vCoUeh5n5hsl3k+3EgwZvHCt43SQgiGunDTcKrpfj+g2ED8gaO8ekYCYPu2K5yDHT&#10;buSSHlVoRISwz1BBG0KfSenrliz6jeuJo/fjBoshyqGResAxwm0nt0mSSouG40KLPR1aqm/V3SpI&#10;x3m6+FCa61e1v5nv+/58aEqlVi/T5weIQFP4D/+1T1rBk/gOzzvxCs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5iCcMAAADeAAAADwAAAAAAAAAAAAAAAACYAgAAZHJzL2Rv&#10;d25yZXYueG1sUEsFBgAAAAAEAAQA9QAAAIgDAAAAAA==&#10;" path="m,27r19,5l26,5,7,,,27xe" fillcolor="black" stroked="f">
                      <v:path arrowok="t" o:connecttype="custom" o:connectlocs="0,27;19,32;26,5;7,0;0,27" o:connectangles="0,0,0,0,0"/>
                    </v:shape>
                    <v:shape id="Freeform 15897" o:spid="_x0000_s6836" style="position:absolute;left:8605;top:5353;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TMcUA&#10;AADeAAAADwAAAGRycy9kb3ducmV2LnhtbESPTWsCMRCG7wX/Qxiht5q1hyqrUUQQhIrgBy3ehs24&#10;u7iZrJuo8d87h0KPwzvv8/JM58k16k5dqD0bGA4yUMSFtzWXBo6H1ccYVIjIFhvPZOBJAeaz3tsU&#10;c+sfvKP7PpZKIBxyNFDF2OZah6Iih2HgW2LJzr5zGOXsSm07fAjcNfozy760w5plocKWlhUVl/3N&#10;GUiL0XC7sT/ro702z293SvF3tTPmvZ8WE1CRUvx//muvrQEhjkRAdEQF9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X5MxxQAAAN4AAAAPAAAAAAAAAAAAAAAAAJgCAABkcnMv&#10;ZG93bnJldi54bWxQSwUGAAAAAAQABAD1AAAAigMAAAAA&#10;" path="m,24r19,5l24,5,5,,,24xe" fillcolor="black" stroked="f">
                      <v:path arrowok="t" o:connecttype="custom" o:connectlocs="0,24;19,29;24,5;5,0;0,24" o:connectangles="0,0,0,0,0"/>
                    </v:shape>
                    <v:shape id="Freeform 15898" o:spid="_x0000_s6837" style="position:absolute;left:8610;top:5327;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LHj8QA&#10;AADeAAAADwAAAGRycy9kb3ducmV2LnhtbESPzYoCMRCE7wu+Q2jBy6IZPbgyGkX8Qy8L/jxAO2kn&#10;o5POMIk6vr0RFvZYVNVX1GTW2FI8qPaFYwX9XgKCOHO64FzB6bjujkD4gKyxdEwKXuRhNm19TTDV&#10;7sl7ehxCLiKEfYoKTAhVKqXPDFn0PVcRR+/iaoshyjqXusZnhNtSDpJkKC0WHBcMVrQwlN0Od6uA&#10;rTGn83KbbejWrOTv9b4787dSnXYzH4MI1IT/8F97qxVE4k8fPnfiFZDT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Sx4/EAAAA3gAAAA8AAAAAAAAAAAAAAAAAmAIAAGRycy9k&#10;b3ducmV2LnhtbFBLBQYAAAAABAAEAPUAAACJAwAAAAA=&#10;" path="m,26r19,5l24,5,4,,,26xe" fillcolor="black" stroked="f">
                      <v:path arrowok="t" o:connecttype="custom" o:connectlocs="0,26;19,31;24,5;4,0;0,26" o:connectangles="0,0,0,0,0"/>
                    </v:shape>
                    <v:shape id="Freeform 15899" o:spid="_x0000_s6838" style="position:absolute;left:8614;top:5303;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iNOscA&#10;AADeAAAADwAAAGRycy9kb3ducmV2LnhtbESPQWvCQBSE70L/w/IK3symHhpJs4oUCgUvTWzaHh/Z&#10;ZxLNvk2zW43+ercgeBxm5hsmW42mE0caXGtZwVMUgyCurG65VvC5fZstQDiPrLGzTArO5GC1fJhk&#10;mGp74pyOha9FgLBLUUHjfZ9K6aqGDLrI9sTB29nBoA9yqKUe8BTgppPzOH6WBlsOCw329NpQdSj+&#10;jIKCv8rtjsr992ZzsMnl96P8yWulpo/j+gWEp9Hfw7f2u1YQiMkc/u+EK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YjTrHAAAA3gAAAA8AAAAAAAAAAAAAAAAAmAIAAGRy&#10;cy9kb3ducmV2LnhtbFBLBQYAAAAABAAEAPUAAACMAwAAAAA=&#10;" path="m,24r20,5l27,5,8,,,24xe" fillcolor="black" stroked="f">
                      <v:path arrowok="t" o:connecttype="custom" o:connectlocs="0,24;20,29;27,5;8,0;0,24" o:connectangles="0,0,0,0,0"/>
                    </v:shape>
                    <v:shape id="Freeform 15900" o:spid="_x0000_s6839" style="position:absolute;left:8622;top:5277;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qE8UA&#10;AADeAAAADwAAAGRycy9kb3ducmV2LnhtbESPQWsCMRSE74L/ITyhN020UJetUUSQFnpS9+DxuXnd&#10;bLt5WTZRt/56UxA8DjPfDLNY9a4RF+pC7VnDdKJAEJfe1FxpKA7bcQYiRGSDjWfS8EcBVsvhYIG5&#10;8Vfe0WUfK5FKOOSowcbY5lKG0pLDMPEtcfK+fecwJtlV0nR4TeWukTOl3qTDmtOCxZY2lsrf/dlp&#10;mGVf/a6i+pAdP6hoeTO3t5+T1i+jfv0OIlIfn+EH/WkSp9T8Ff7vpCs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yoTxQAAAN4AAAAPAAAAAAAAAAAAAAAAAJgCAABkcnMv&#10;ZG93bnJldi54bWxQSwUGAAAAAAQABAD1AAAAigMAAAAA&#10;" path="m,26r19,5l26,4,7,,,26xe" fillcolor="black" stroked="f">
                      <v:path arrowok="t" o:connecttype="custom" o:connectlocs="0,26;19,31;26,4;7,0;0,26" o:connectangles="0,0,0,0,0"/>
                    </v:shape>
                    <v:shape id="Freeform 15901" o:spid="_x0000_s6840" style="position:absolute;left:8629;top:5250;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VkF8YA&#10;AADeAAAADwAAAGRycy9kb3ducmV2LnhtbESPzWrDMBCE74G+g9hCLqWRE0JbnCim5I/0UmiaB9hY&#10;G8u1tTKW7DhvXxUKOQ4z8w2zzAZbi55aXzpWMJ0kIIhzp0suFJy+d89vIHxA1lg7JgU38pCtHkZL&#10;TLW78hf1x1CICGGfogITQpNK6XNDFv3ENcTRu7jWYoiyLaRu8RrhtpazJHmRFkuOCwYbWhvKq2Nn&#10;FbA15nTeHPI9VcNWfv50H2d+Umr8OLwvQAQawj383z5oBZH4Ooe/O/E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VkF8YAAADeAAAADwAAAAAAAAAAAAAAAACYAgAAZHJz&#10;L2Rvd25yZXYueG1sUEsFBgAAAAAEAAQA9QAAAIsDAAAAAA==&#10;" path="m,27r19,4l24,5,5,,,27xe" fillcolor="black" stroked="f">
                      <v:path arrowok="t" o:connecttype="custom" o:connectlocs="0,27;19,31;24,5;5,0;0,27" o:connectangles="0,0,0,0,0"/>
                    </v:shape>
                    <v:shape id="Freeform 15902" o:spid="_x0000_s6841" style="position:absolute;left:8634;top:522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nBjMYA&#10;AADeAAAADwAAAGRycy9kb3ducmV2LnhtbESPzWrDMBCE74G+g9hCLqWRE0hbnCim5I/0UmiaB9hY&#10;G8u1tTKW7DhvXxUKOQ4z8w2zzAZbi55aXzpWMJ0kIIhzp0suFJy+d89vIHxA1lg7JgU38pCtHkZL&#10;TLW78hf1x1CICGGfogITQpNK6XNDFv3ENcTRu7jWYoiyLaRu8RrhtpazJHmRFkuOCwYbWhvKq2Nn&#10;FbA15nTeHPI9VcNWfv50H2d+Umr8OLwvQAQawj383z5oBZH4Ooe/O/E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nBjMYAAADeAAAADwAAAAAAAAAAAAAAAACYAgAAZHJz&#10;L2Rvd25yZXYueG1sUEsFBgAAAAAEAAQA9QAAAIsDAAAAAA==&#10;" path="m,26r19,5l24,5,4,,,26xe" fillcolor="black" stroked="f">
                      <v:path arrowok="t" o:connecttype="custom" o:connectlocs="0,26;19,31;24,5;4,0;0,26" o:connectangles="0,0,0,0,0"/>
                    </v:shape>
                    <v:shape id="Freeform 15903" o:spid="_x0000_s6842" style="position:absolute;left:8638;top:5200;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OLOccA&#10;AADeAAAADwAAAGRycy9kb3ducmV2LnhtbESPQWvCQBSE70L/w/IK3symHoykWUUKBcFLE5u2x0f2&#10;mUSzb9PsVmN/fbcgeBxm5hsmW4+mE2caXGtZwVMUgyCurG65VvC+f50tQTiPrLGzTAqu5GC9ephk&#10;mGp74ZzOha9FgLBLUUHjfZ9K6aqGDLrI9sTBO9jBoA9yqKUe8BLgppPzOF5Igy2HhQZ7emmoOhU/&#10;RkHBH+X+QOXxc7c72eT3+638ymulpo/j5hmEp9Hfw7f2VisIxGQB/3fCFZ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jiznHAAAA3gAAAA8AAAAAAAAAAAAAAAAAmAIAAGRy&#10;cy9kb3ducmV2LnhtbFBLBQYAAAAABAAEAPUAAACMAwAAAAA=&#10;" path="m,24r20,5l27,5,8,,,24xe" fillcolor="black" stroked="f">
                      <v:path arrowok="t" o:connecttype="custom" o:connectlocs="0,24;20,29;27,5;8,0;0,24" o:connectangles="0,0,0,0,0"/>
                    </v:shape>
                    <v:shape id="Freeform 15904" o:spid="_x0000_s6843" style="position:absolute;left:8646;top:5173;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AxosgA&#10;AADeAAAADwAAAGRycy9kb3ducmV2LnhtbESP3WrCQBSE7wXfYTlCb0Q3FqySugklpagX9SftA5xm&#10;j0kwezbNrpq+fbdQ8HKYmW+YVdqbRlypc7VlBbNpBIK4sLrmUsHnx9tkCcJ5ZI2NZVLwQw7SZDhY&#10;YaztjY90zX0pAoRdjAoq79tYSldUZNBNbUscvJPtDPogu1LqDm8Bbhr5GEVP0mDNYaHClrKKinN+&#10;MQqy9Q7HbV5kX7R/nc/eL/Pvw2ar1MOof3kG4an39/B/e6MVBOJiAX93whWQy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gDGiyAAAAN4AAAAPAAAAAAAAAAAAAAAAAJgCAABk&#10;cnMvZG93bnJldi54bWxQSwUGAAAAAAQABAD1AAAAjQMAAAAA&#10;" path="m,29r19,3l24,3,4,,,29xe" fillcolor="black" stroked="f">
                      <v:path arrowok="t" o:connecttype="custom" o:connectlocs="0,29;19,32;24,3;4,0;0,29" o:connectangles="0,0,0,0,0"/>
                    </v:shape>
                    <v:shape id="Freeform 15905" o:spid="_x0000_s6844" style="position:absolute;left:8650;top:5147;width:24;height:29;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mfN8YA&#10;AADeAAAADwAAAGRycy9kb3ducmV2LnhtbESPTWsCQQyG7wX/wxChtzprD1VWRxFBECqCH7R4Cztx&#10;d3Ens+6MOv57cyj0GN68T/JM58k16k5dqD0bGA4yUMSFtzWXBo6H1ccYVIjIFhvPZOBJAeaz3tsU&#10;c+sfvKP7PpZKIBxyNFDF2OZah6Iih2HgW2LJzr5zGGXsSm07fAjcNfozy760w5rlQoUtLSsqLvub&#10;M5AWo+F2Y3/WR3ttnt/ulOLvamfMez8tJqAipfi//NdeWwNCHMm/oiMqoG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mfN8YAAADeAAAADwAAAAAAAAAAAAAAAACYAgAAZHJz&#10;L2Rvd25yZXYueG1sUEsFBgAAAAAEAAQA9QAAAIsDAAAAAA==&#10;" path="m,24r20,5l24,5,5,,,24xe" fillcolor="black" stroked="f">
                      <v:path arrowok="t" o:connecttype="custom" o:connectlocs="0,24;20,29;24,5;5,0;0,24" o:connectangles="0,0,0,0,0"/>
                    </v:shape>
                    <v:shape id="Freeform 15906" o:spid="_x0000_s6845" style="position:absolute;left:8655;top:5118;width:27;height:34;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KeisUA&#10;AADeAAAADwAAAGRycy9kb3ducmV2LnhtbESPQWvCQBSE74X+h+UVvNWNFbWJ2YSiFHvUKMXjI/ua&#10;pGbfhuxWk3/fFQo9DjPzDZPmg2nFlXrXWFYwm0YgiEurG64UnI7vz68gnEfW2FomBSM5yLPHhxQT&#10;bW98oGvhKxEg7BJUUHvfJVK6siaDbmo74uB92d6gD7KvpO7xFuCmlS9RtJQGGw4LNXa0qam8FD9G&#10;wWb83i525I/Ls9mObh4bO+4/lZo8DW9rEJ4G/x/+a39oBYG4iuF+J1w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kp6KxQAAAN4AAAAPAAAAAAAAAAAAAAAAAJgCAABkcnMv&#10;ZG93bnJldi54bWxQSwUGAAAAAAQABAD1AAAAigMAAAAA&#10;" path="m,29r19,5l27,5,7,,,29xe" fillcolor="black" stroked="f">
                      <v:path arrowok="t" o:connecttype="custom" o:connectlocs="0,29;19,34;27,5;7,0;0,29" o:connectangles="0,0,0,0,0"/>
                    </v:shape>
                    <v:shape id="Freeform 15907" o:spid="_x0000_s6846" style="position:absolute;left:8662;top:5092;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sSM8UA&#10;AADeAAAADwAAAGRycy9kb3ducmV2LnhtbESPy27CMBBF90j8gzVIbFDjlEWFQgyqoK3ophKPDxji&#10;aZwSj6PYQPr3nUUllqM791ydcj34Vt2oj01gA89ZDoq4Crbh2sDp+P60ABUTssU2MBn4pQjr1XhU&#10;YmHDnfd0O6RaCYRjgQZcSl2hdawceYxZ6Igl+w69xyRnX2vb413gvtXzPH/RHhuWBYcdbRxVl8PV&#10;G2Dv3Om83VUfdBne9NfP9fPMM2Omk+F1CSrRkB7P/+2dNSDEhQiIjqiAX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CxIzxQAAAN4AAAAPAAAAAAAAAAAAAAAAAJgCAABkcnMv&#10;ZG93bnJldi54bWxQSwUGAAAAAAQABAD1AAAAigMAAAAA&#10;" path="m,26r20,5l24,5,5,,,26xe" fillcolor="black" stroked="f">
                      <v:path arrowok="t" o:connecttype="custom" o:connectlocs="0,26;20,31;24,5;5,0;0,26" o:connectangles="0,0,0,0,0"/>
                    </v:shape>
                    <v:shape id="Freeform 15908" o:spid="_x0000_s6847" style="position:absolute;left:8667;top:5065;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CP8scA&#10;AADeAAAADwAAAGRycy9kb3ducmV2LnhtbESPQWvCQBSE74X+h+UVeil1kwoaoquUUqEIHhJz8faa&#10;fWZDs29DdhvTf98VBI/DzHzDrLeT7cRIg28dK0hnCQji2umWGwXVcfeagfABWWPnmBT8kYft5vFh&#10;jbl2Fy5oLEMjIoR9jgpMCH0upa8NWfQz1xNH7+wGiyHKoZF6wEuE206+JclCWmw5Lhjs6cNQ/VP+&#10;WgXfp/1LlWbLcjcW1eE43xcy+zRKPT9N7ysQgaZwD9/aX1pBJGYpXO/EKyA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wj/LHAAAA3gAAAA8AAAAAAAAAAAAAAAAAmAIAAGRy&#10;cy9kb3ducmV2LnhtbFBLBQYAAAAABAAEAPUAAACMAwAAAAA=&#10;" path="m,27r19,5l27,5,7,,,27xe" fillcolor="black" stroked="f">
                      <v:path arrowok="t" o:connecttype="custom" o:connectlocs="0,27;19,32;27,5;7,0;0,27" o:connectangles="0,0,0,0,0"/>
                    </v:shape>
                    <v:shape id="Freeform 15909" o:spid="_x0000_s6848" style="position:absolute;left:8674;top:5039;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Up38UA&#10;AADeAAAADwAAAGRycy9kb3ducmV2LnhtbESPwWrDMBBE74H8g9hCL6GW60MwbuQQmra4l0LSfMDG&#10;2lpOrJWxlNj9+ypQyHGYmTfMaj3ZTlxp8K1jBc9JCoK4drrlRsHh+/0pB+EDssbOMSn4JQ/rcj5b&#10;YaHdyDu67kMjIoR9gQpMCH0hpa8NWfSJ64mj9+MGiyHKoZF6wDHCbSezNF1Kiy3HBYM9vRqqz/uL&#10;VcDWmMNxW9UfdJ7e5Nfp8nnkhVKPD9PmBUSgKdzD/+1KK4jEPIPbnXgFZP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lSnfxQAAAN4AAAAPAAAAAAAAAAAAAAAAAJgCAABkcnMv&#10;ZG93bnJldi54bWxQSwUGAAAAAAQABAD1AAAAigMAAAAA&#10;" path="m,26r20,5l24,5,5,,,26xe" fillcolor="black" stroked="f">
                      <v:path arrowok="t" o:connecttype="custom" o:connectlocs="0,26;20,31;24,5;5,0;0,26" o:connectangles="0,0,0,0,0"/>
                    </v:shape>
                    <v:shape id="Freeform 15910" o:spid="_x0000_s6849" style="position:absolute;left:8679;top:5013;width:27;height:31;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RjMUA&#10;AADeAAAADwAAAGRycy9kb3ducmV2LnhtbESPQWsCMRSE70L/Q3iCN82qIHY1ihRa9STa9uDtNXnd&#10;Xd28LJvorv/eCILHYWa+YebL1pbiSrUvHCsYDhIQxNqZgjMFP9+f/SkIH5ANlo5JwY08LBdvnTmm&#10;xjW8p+shZCJC2KeoIA+hSqX0OieLfuAq4uj9u9piiLLOpKmxiXBbylGSTKTFguNCjhV95KTPh4tV&#10;MCn1utDv29Hxb3/7tbuq+dKnlVK9bruagQjUhlf42d4YBZE4HcPjTr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MFGMxQAAAN4AAAAPAAAAAAAAAAAAAAAAAJgCAABkcnMv&#10;ZG93bnJldi54bWxQSwUGAAAAAAQABAD1AAAAigMAAAAA&#10;" path="m,26r19,5l27,4,7,,,26xe" fillcolor="black" stroked="f">
                      <v:path arrowok="t" o:connecttype="custom" o:connectlocs="0,26;19,31;27,4;7,0;0,26" o:connectangles="0,0,0,0,0"/>
                    </v:shape>
                    <v:shape id="Freeform 15911" o:spid="_x0000_s6850" style="position:absolute;left:8686;top:4986;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AUMMQA&#10;AADeAAAADwAAAGRycy9kb3ducmV2LnhtbESP3YrCMBSE7xd8h3CEvVk0VUSkGkX8WfRG8OcBjs2x&#10;qTYnpYla394sLHg5zMw3zGTW2FI8qPaFYwW9bgKCOHO64FzB6bjujED4gKyxdEwKXuRhNm19TTDV&#10;7sl7ehxCLiKEfYoKTAhVKqXPDFn0XVcRR+/iaoshyjqXusZnhNtS9pNkKC0WHBcMVrQwlN0Od6uA&#10;rTGn83KT/dKtWcnd9b49849S3+1mPgYRqAmf8H97oxVE4mgAf3fiFZDT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wFDDEAAAA3gAAAA8AAAAAAAAAAAAAAAAAmAIAAGRycy9k&#10;b3ducmV2LnhtbFBLBQYAAAAABAAEAPUAAACJAwAAAAA=&#10;" path="m,29r20,2l24,3,5,,,29xe" fillcolor="black" stroked="f">
                      <v:path arrowok="t" o:connecttype="custom" o:connectlocs="0,29;20,31;24,3;5,0;0,29" o:connectangles="0,0,0,0,0"/>
                    </v:shape>
                    <v:shape id="Freeform 15912" o:spid="_x0000_s6851" style="position:absolute;left:8691;top:4957;width:27;height:32;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uJ8ccA&#10;AADeAAAADwAAAGRycy9kb3ducmV2LnhtbESPQWvCQBSE74X+h+UVeil1Y4ttiK4iolAED4m59PbM&#10;vmZDs29Ddo3pv+8KgsdhZr5hFqvRtmKg3jeOFUwnCQjiyumGawXlcfeagvABWWPrmBT8kYfV8vFh&#10;gZl2F85pKEItIoR9hgpMCF0mpa8MWfQT1xFH78f1FkOUfS11j5cIt618S5IPabHhuGCwo42h6rc4&#10;WwWn7/1LOU0/i92Ql4fj+z6X6dYo9fw0rucgAo3hHr61v7SCSExncL0Tr4B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LifHHAAAA3gAAAA8AAAAAAAAAAAAAAAAAmAIAAGRy&#10;cy9kb3ducmV2LnhtbFBLBQYAAAAABAAEAPUAAACMAwAAAAA=&#10;" path="m,27r19,5l27,5,7,,,27xe" fillcolor="black" stroked="f">
                      <v:path arrowok="t" o:connecttype="custom" o:connectlocs="0,27;19,32;27,5;7,0;0,27" o:connectangles="0,0,0,0,0"/>
                    </v:shape>
                    <v:shape id="Freeform 15913" o:spid="_x0000_s6852" style="position:absolute;left:8698;top:4931;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4v3MQA&#10;AADeAAAADwAAAGRycy9kb3ducmV2LnhtbESP3YrCMBSE7xd8h3AEbxab6oVI11TEP9wbYV0f4Ngc&#10;m2pzUpqo9e3NgrCXw8x8w8zmna3FnVpfOVYwSlIQxIXTFZcKjr+b4RSED8gaa8ek4Eke5nnvY4aZ&#10;dg/+ofshlCJC2GeowITQZFL6wpBFn7iGOHpn11oMUbal1C0+ItzWcpymE2mx4rhgsKGloeJ6uFkF&#10;bI05nla7YkvXbi33l9v3iT+VGvS7xReIQF34D7/bO60gEqcT+LsTr4DM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uL9zEAAAA3gAAAA8AAAAAAAAAAAAAAAAAmAIAAGRycy9k&#10;b3ducmV2LnhtbFBLBQYAAAAABAAEAPUAAACJAwAAAAA=&#10;" path="m,26r20,5l24,5,5,,,26xe" fillcolor="black" stroked="f">
                      <v:path arrowok="t" o:connecttype="custom" o:connectlocs="0,26;20,31;24,5;5,0;0,26" o:connectangles="0,0,0,0,0"/>
                    </v:shape>
                    <v:shape id="Freeform 15914" o:spid="_x0000_s6853" style="position:absolute;left:8703;top:4905;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R8QA&#10;AADeAAAADwAAAGRycy9kb3ducmV2LnhtbESPzYoCMRCE7wu+Q2hhL4tm9KAyGkX8WfQi+PMA7aSd&#10;jE46wyTq+PZmYcFjUVVfUZNZY0vxoNoXjhX0ugkI4szpgnMFp+O6MwLhA7LG0jEpeJGH2bT1NcFU&#10;uyfv6XEIuYgQ9ikqMCFUqZQ+M2TRd11FHL2Lqy2GKOtc6hqfEW5L2U+SgbRYcFwwWNHCUHY73K0C&#10;tsaczstN9ku3ZiV31/v2zD9Kfbeb+RhEoCZ8wv/tjVYQiaMh/N2JV0B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iikfEAAAA3gAAAA8AAAAAAAAAAAAAAAAAmAIAAGRycy9k&#10;b3ducmV2LnhtbFBLBQYAAAAABAAEAPUAAACJAwAAAAA=&#10;" path="m,26r19,5l24,4,5,,,26xe" fillcolor="black" stroked="f">
                      <v:path arrowok="t" o:connecttype="custom" o:connectlocs="0,26;19,31;24,4;5,0;0,26" o:connectangles="0,0,0,0,0"/>
                    </v:shape>
                    <v:shape id="Freeform 15915" o:spid="_x0000_s6854" style="position:absolute;left:8708;top:4876;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ba4cUA&#10;AADeAAAADwAAAGRycy9kb3ducmV2LnhtbESPQWvCQBCF70L/wzIFb7qpgmjqGtJiwVupemhv0+w0&#10;CcnOhuw2if++cxB6fMx735u3zybXqoH6UHs28LRMQBEX3tZcGrhe3hZbUCEiW2w9k4EbBcgOD7M9&#10;ptaP/EHDOZZKIBxSNFDF2KVah6Iih2HpO2K5/fjeYRTZl9r2OArctXqVJBvtsGZpqLCj14qK5vzr&#10;DAy7enwpQ06fUvd9/UqadfN+NGb+OOXPoCJN8d98T5+sASFu5V+ZI1NA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htrhxQAAAN4AAAAPAAAAAAAAAAAAAAAAAJgCAABkcnMv&#10;ZG93bnJldi54bWxQSwUGAAAAAAQABAD1AAAAigMAAAAA&#10;" path="m,29r19,4l26,5,7,,,29xe" fillcolor="black" stroked="f">
                      <v:path arrowok="t" o:connecttype="custom" o:connectlocs="0,29;19,33;26,5;7,0;0,29" o:connectangles="0,0,0,0,0"/>
                    </v:shape>
                    <v:shape id="Freeform 15916" o:spid="_x0000_s6855" style="position:absolute;left:8715;top:4849;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ZwbMgA&#10;AADeAAAADwAAAGRycy9kb3ducmV2LnhtbESP3WrCQBSE7wXfYTlCb0Q3FiyaugklpagX9SftA5xm&#10;j0kwezbNrpq+fbdQ8HKYmW+YVdqbRlypc7VlBbNpBIK4sLrmUsHnx9tkAcJ5ZI2NZVLwQw7SZDhY&#10;YaztjY90zX0pAoRdjAoq79tYSldUZNBNbUscvJPtDPogu1LqDm8Bbhr5GEVP0mDNYaHClrKKinN+&#10;MQqy9Q7HbV5kX7R/nc/eL/Pvw2ar1MOof3kG4an39/B/e6MVBOJiCX93whWQy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hnBsyAAAAN4AAAAPAAAAAAAAAAAAAAAAAJgCAABk&#10;cnMvZG93bnJldi54bWxQSwUGAAAAAAQABAD1AAAAjQMAAAAA&#10;" path="m,27r19,5l24,5,5,,,27xe" fillcolor="black" stroked="f">
                      <v:path arrowok="t" o:connecttype="custom" o:connectlocs="0,27;19,32;24,5;5,0;0,27" o:connectangles="0,0,0,0,0"/>
                    </v:shape>
                    <v:shape id="Freeform 15917" o:spid="_x0000_s6856" style="position:absolute;left:8720;top:4823;width:26;height:31;visibility:visible;mso-wrap-style:square;v-text-anchor:top" coordsize="2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FSnsQA&#10;AADeAAAADwAAAGRycy9kb3ducmV2LnhtbESPPW/CMBCG90r9D9ZV6lbsMpQ0YBBCqlqpEx9DxyM+&#10;4kB8jmIX0v56bkBifPV+6ZkthtCqM/WpiWzhdWRAEVfRNVxb2G0/XgpQKSM7bCOThT9KsJg/Psyw&#10;dPHCazpvcq1khFOJFnzOXal1qjwFTKPYEYt3iH3ALLKvtevxIuOh1WNj3nTAhuXBY0crT9Vp8xss&#10;jIvvYV1Tsy1+PmnX8Wri/497a5+fhuUUVKYh38O39peTnjHvAiA4ggJ6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hUp7EAAAA3gAAAA8AAAAAAAAAAAAAAAAAmAIAAGRycy9k&#10;b3ducmV2LnhtbFBLBQYAAAAABAAEAPUAAACJAwAAAAA=&#10;" path="m,26r19,5l26,5,7,,,26xe" fillcolor="black" stroked="f">
                      <v:path arrowok="t" o:connecttype="custom" o:connectlocs="0,26;19,31;26,5;7,0;0,26" o:connectangles="0,0,0,0,0"/>
                    </v:shape>
                    <v:shape id="Freeform 15918" o:spid="_x0000_s6857" style="position:absolute;left:8727;top:4796;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nqt8cA&#10;AADeAAAADwAAAGRycy9kb3ducmV2LnhtbESP0WrCQBRE3wv+w3KFvhTdRLBodBVJkdoHW41+wDV7&#10;TYLZu2l21fTv3UKhj8PMnGHmy87U4katqywriIcRCOLc6ooLBcfDejAB4TyyxtoyKfghB8tF72mO&#10;ibZ33tMt84UIEHYJKii9bxIpXV6SQTe0DXHwzrY16INsC6lbvAe4qeUoil6lwYrDQokNpSXll+xq&#10;FKTvn/jSZHl6oq+3cby9jr93mw+lnvvdagbCU+f/w3/tjVYQiNMYfu+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p6rfHAAAA3gAAAA8AAAAAAAAAAAAAAAAAmAIAAGRy&#10;cy9kb3ducmV2LnhtbFBLBQYAAAAABAAEAPUAAACMAwAAAAA=&#10;" path="m,27r19,5l24,5,5,,,27xe" fillcolor="black" stroked="f">
                      <v:path arrowok="t" o:connecttype="custom" o:connectlocs="0,27;19,32;24,5;5,0;0,27" o:connectangles="0,0,0,0,0"/>
                    </v:shape>
                    <v:shape id="Freeform 15919" o:spid="_x0000_s6858" style="position:absolute;left:8732;top:4768;width:26;height:33;visibility:visible;mso-wrap-style:square;v-text-anchor:top" coordsize="2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d71sMA&#10;AADeAAAADwAAAGRycy9kb3ducmV2LnhtbESPQYvCMBSE7wv+h/AEb2uqwmKrUVQUvMm6Htbbs3m2&#10;pc1LaWJb/71ZWPA4zMw3zHLdm0q01LjCsoLJOAJBnFpdcKbg8nP4nINwHlljZZkUPMnBejX4WGKi&#10;bcff1J59JgKEXYIKcu/rREqX5mTQjW1NHLy7bQz6IJtM6ga7ADeVnEbRlzRYcFjIsaZdTml5fhgF&#10;bVx028xt6DfM3S7XqJyVp71So2G/WYDw1Pt3+L991AoCMZ7C351wBe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d71sMAAADeAAAADwAAAAAAAAAAAAAAAACYAgAAZHJzL2Rv&#10;d25yZXYueG1sUEsFBgAAAAAEAAQA9QAAAIgDAAAAAA==&#10;" path="m,28r19,5l26,4,7,,,28xe" fillcolor="black" stroked="f">
                      <v:path arrowok="t" o:connecttype="custom" o:connectlocs="0,28;19,33;26,4;7,0;0,28" o:connectangles="0,0,0,0,0"/>
                    </v:shape>
                    <v:shape id="Freeform 15920" o:spid="_x0000_s6859" style="position:absolute;left:8739;top:4741;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AamcYA&#10;AADeAAAADwAAAGRycy9kb3ducmV2LnhtbESPzWrDMBCE74G+g9hCLqWRk0BpnSim5I/0UmiaB9hY&#10;G8u1tTKW7DhvXxUKOQ4z8w2zzAZbi55aXzpWMJ0kIIhzp0suFJy+d8+vIHxA1lg7JgU38pCtHkZL&#10;TLW78hf1x1CICGGfogITQpNK6XNDFv3ENcTRu7jWYoiyLaRu8RrhtpazJHmRFkuOCwYbWhvKq2Nn&#10;FbA15nTeHPI9VcNWfv50H2d+Umr8OLwvQAQawj383z5oBZH4Noe/O/E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AamcYAAADeAAAADwAAAAAAAAAAAAAAAACYAgAAZHJz&#10;L2Rvd25yZXYueG1sUEsFBgAAAAAEAAQA9QAAAIsDAAAAAA==&#10;" path="m,29r19,2l24,3,5,,,29xe" fillcolor="black" stroked="f">
                      <v:path arrowok="t" o:connecttype="custom" o:connectlocs="0,29;19,31;24,3;5,0;0,29" o:connectangles="0,0,0,0,0"/>
                    </v:shape>
                    <v:rect id="Rectangle 15921" o:spid="_x0000_s6860" style="position:absolute;left:1919;top:2303;width:805;height:1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GyMcA&#10;AADeAAAADwAAAGRycy9kb3ducmV2LnhtbESPzWrDMBCE74W8g9hALyWWU0pJHCshBEpNKYQ4P+fF&#10;2tgm1sqxVNt9+6pQ6HGYmW+YdDOaRvTUudqygnkUgyAurK65VHA6vs0WIJxH1thYJgXf5GCznjyk&#10;mGg78IH63JciQNglqKDyvk2kdEVFBl1kW+LgXW1n0AfZlVJ3OAS4aeRzHL9KgzWHhQpb2lVU3PIv&#10;o2Ao9v3l+Pku90+XzPI9u+/y84dSj9NxuwLhafT/4b92phUE4vIFfu+EK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hsjHAAAA3gAAAA8AAAAAAAAAAAAAAAAAmAIAAGRy&#10;cy9kb3ducmV2LnhtbFBLBQYAAAAABAAEAPUAAACMAwAAAAA=&#10;" filled="f" stroked="f"/>
                    <v:rect id="Rectangle 15922" o:spid="_x0000_s6861" style="position:absolute;left:2083;top:2439;width:279;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jU8cA&#10;AADeAAAADwAAAGRycy9kb3ducmV2LnhtbESPzWrDMBCE74W8g9hALyWWU2hJHCshBEpNKYQ4P+fF&#10;2tgm1sqxVNt9+6pQ6HGYmW+YdDOaRvTUudqygnkUgyAurK65VHA6vs0WIJxH1thYJgXf5GCznjyk&#10;mGg78IH63JciQNglqKDyvk2kdEVFBl1kW+LgXW1n0AfZlVJ3OAS4aeRzHL9KgzWHhQpb2lVU3PIv&#10;o2Ao9v3l+Pku90+XzPI9u+/y84dSj9NxuwLhafT/4b92phUE4vIFfu+EK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DI1PHAAAA3gAAAA8AAAAAAAAAAAAAAAAAmAIAAGRy&#10;cy9kb3ducmV2LnhtbFBLBQYAAAAABAAEAPUAAACMAwAAAAA=&#10;" filled="f" stroked="f"/>
                    <v:rect id="Rectangle 15923" o:spid="_x0000_s6862" style="position:absolute;left:2083;top:2444;width:720;height:1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YbMYA&#10;AADeAAAADwAAAGRycy9kb3ducmV2LnhtbESPQWvCQBSE7wX/w/KE3pqNHiRJs4pUizm2Wki9PbLP&#10;JDT7NmS3Ju2v7wpCj8PMfMPkm8l04kqDay0rWEQxCOLK6pZrBR+n16cEhPPIGjvLpOCHHGzWs4cc&#10;M21Hfqfr0dciQNhlqKDxvs+kdFVDBl1ke+LgXexg0Ac51FIPOAa46eQyjlfSYMthocGeXhqqvo7f&#10;RsEh6befhf0d625/PpRvZbo7pV6px/m0fQbhafL/4Xu70AoCMV3B7U6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LYbMYAAADeAAAADwAAAAAAAAAAAAAAAACYAgAAZHJz&#10;L2Rvd25yZXYueG1sUEsFBgAAAAAEAAQA9QAAAIsDAAAAAA==&#10;" filled="f" stroked="f">
                      <v:textbox inset="0,0,0,0">
                        <w:txbxContent>
                          <w:p w:rsidR="00050CD6" w:rsidRPr="00AB5C1A" w:rsidRDefault="00050CD6" w:rsidP="00AB5C1A">
                            <w:pPr>
                              <w:spacing w:before="0" w:after="0"/>
                              <w:rPr>
                                <w:rFonts w:ascii="Times New Roman" w:hAnsi="Times New Roman" w:cs="Times New Roman"/>
                              </w:rPr>
                            </w:pPr>
                            <w:r w:rsidRPr="00AB5C1A">
                              <w:rPr>
                                <w:rFonts w:ascii="Times New Roman" w:hAnsi="Times New Roman" w:cs="Times New Roman"/>
                              </w:rPr>
                              <w:t>I</w:t>
                            </w:r>
                          </w:p>
                        </w:txbxContent>
                      </v:textbox>
                    </v:rect>
                    <v:rect id="Rectangle 15924" o:spid="_x0000_s6863" style="position:absolute;left:2230;top:2435;width:156;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5998UA&#10;AADeAAAADwAAAGRycy9kb3ducmV2LnhtbESPQYvCMBSE74L/ITzBm6buQW3XKOIqenRV0L09mrdt&#10;2ealNNFWf71ZEDwOM/MNM1u0phQ3ql1hWcFoGIEgTq0uOFNwOm4GUxDOI2ssLZOCOzlYzLudGSba&#10;NvxNt4PPRICwS1BB7n2VSOnSnAy6oa2Ig/dra4M+yDqTusYmwE0pP6JoLA0WHBZyrGiVU/p3uBoF&#10;22m1vOzso8nK9c/2vD/HX8fYK9XvtctPEJ5a/w6/2jutIBDjCfzfCV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n33xQAAAN4AAAAPAAAAAAAAAAAAAAAAAJgCAABkcnMv&#10;ZG93bnJldi54bWxQSwUGAAAAAAQABAD1AAAAigMAAAAA&#10;" filled="f" stroked="f">
                      <v:textbox inset="0,0,0,0">
                        <w:txbxContent>
                          <w:p w:rsidR="00050CD6" w:rsidRDefault="00050CD6"/>
                        </w:txbxContent>
                      </v:textbox>
                    </v:rect>
                    <v:rect id="Rectangle 15926" o:spid="_x0000_s6864" style="position:absolute;left:8864;top:2852;width:874;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4pVsYA&#10;AADeAAAADwAAAGRycy9kb3ducmV2LnhtbESPQWvCQBSE70L/w/IKXqRu7EFM6ipFKAYRxNh6fmRf&#10;k9Ds25jdJvHfu4LgcZiZb5jlejC16Kh1lWUFs2kEgji3uuJCwffp620BwnlkjbVlUnAlB+vVy2iJ&#10;ibY9H6nLfCEChF2CCkrvm0RKl5dk0E1tQxy8X9sa9EG2hdQt9gFuavkeRXNpsOKwUGJDm5Lyv+zf&#10;KOjzQ3c+7bfyMDmnli/pZZP97JQavw6fHyA8Df4ZfrRTrSAQ4xjud8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4pVsYAAADeAAAADwAAAAAAAAAAAAAAAACYAgAAZHJz&#10;L2Rvd25yZXYueG1sUEsFBgAAAAAEAAQA9QAAAIsDAAAAAA==&#10;" filled="f" stroked="f"/>
                    <v:rect id="Rectangle 15927" o:spid="_x0000_s6865" style="position:absolute;left:8905;top:3589;width:785;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8a0cUA&#10;AADeAAAADwAAAGRycy9kb3ducmV2LnhtbESPy2rCQBSG9wXfYThCN0VndFEkOooI0lAKYrysD5lj&#10;EsyciZlpkr59ZyG4/PlvfKvNYGvRUesrxxpmUwWCOHem4kLD+bSfLED4gGywdkwa/sjDZj16W2Fi&#10;XM9H6rJQiDjCPkENZQhNIqXPS7Lop64hjt7NtRZDlG0hTYt9HLe1nCv1KS1WHB9KbGhXUn7Pfq2G&#10;Pj9019PPlzx8XFPHj/Sxyy7fWr+Ph+0SRKAhvMLPdmo0zNVMRYCIE1F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xrRxQAAAN4AAAAPAAAAAAAAAAAAAAAAAJgCAABkcnMv&#10;ZG93bnJldi54bWxQSwUGAAAAAAQABAD1AAAAigMAAAAA&#10;" filled="f" stroked="f"/>
                    <v:rect id="Rectangle 15928" o:spid="_x0000_s6866" style="position:absolute;left:2448;top:3755;width:6325;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mu3scA&#10;AADeAAAADwAAAGRycy9kb3ducmV2LnhtbESPT2vCQBTE74LfYXlCb7obaUWiq1SlYA/FP5WeH9ln&#10;Epp9G7NbE799VxA8DjPzG2a+7GwlrtT40rGGZKRAEGfOlJxrOH1/DKcgfEA2WDkmDTfysFz0e3NM&#10;jWv5QNdjyEWEsE9RQxFCnUrps4Is+pGriaN3do3FEGWTS9NgG+G2kmOlJtJiyXGhwJrWBWW/xz+r&#10;YZOoy+vts93uTvuf+mu/m67eDl7rl0H3PgMRqAvP8KO9NRrGKlEJ3O/EKy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Jrt7HAAAA3gAAAA8AAAAAAAAAAAAAAAAAmAIAAGRy&#10;cy9kb3ducmV2LnhtbFBLBQYAAAAABAAEAPUAAACMAwAAAAA=&#10;" fillcolor="black" strokecolor="red"/>
                    <v:rect id="Rectangle 15930" o:spid="_x0000_s6867" style="position:absolute;left:8432;top:4477;width:161;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2EpscA&#10;AADeAAAADwAAAGRycy9kb3ducmV2LnhtbESP3WrCQBSE7wu+w3IEb0rdVaGU1FVEkAYpSOPP9SF7&#10;moRmz8bsNknf3hWEXg4z8w2zXA+2Fh21vnKsYTZVIIhzZyouNJyOu5c3ED4gG6wdk4Y/8rBejZ6W&#10;mBjX8xd1WShEhLBPUEMZQpNI6fOSLPqpa4ij9+1aiyHKtpCmxT7CbS3nSr1KixXHhRIb2paU/2S/&#10;VkOfH7rL8fNDHp4vqeNret1m573Wk/GweQcRaAj/4Uc7NRrmaqYWcL8Tr4B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NhKbHAAAA3gAAAA8AAAAAAAAAAAAAAAAAmAIAAGRy&#10;cy9kb3ducmV2LnhtbFBLBQYAAAAABAAEAPUAAACMAwAAAAA=&#10;" filled="f" stroked="f"/>
                  </v:group>
                </v:group>
                <v:shape id="Straight Arrow Connector 11" o:spid="_x0000_s6868" type="#_x0000_t32" style="position:absolute;left:80;top:14833;width:469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G7N74AAADbAAAADwAAAGRycy9kb3ducmV2LnhtbERPS4vCMBC+L/gfwgje1lQLKtUo4ios&#10;3nzgeWjGtrSZlCRb6783C4K3+fies9r0phEdOV9ZVjAZJyCIc6srLhRcL4fvBQgfkDU2lknBkzxs&#10;1oOvFWbaPvhE3TkUIoawz1BBGUKbSenzkgz6sW2JI3e3zmCI0BVSO3zEcNPIaZLMpMGKY0OJLe1K&#10;yuvzn1FQcRp4+pMe6Liv3by41Z1Nr0qNhv12CSJQHz7it/tXx/kT+P8lHiDX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AEbs3vgAAANsAAAAPAAAAAAAAAAAAAAAAAKEC&#10;AABkcnMvZG93bnJldi54bWxQSwUGAAAAAAQABAD5AAAAjAMAAAAA&#10;" strokecolor="black [3213]">
                  <v:stroke endarrow="open"/>
                </v:shape>
              </v:group>
            </w:pict>
          </mc:Fallback>
        </mc:AlternateContent>
      </w:r>
      <w:r w:rsidR="002E7AF9" w:rsidRPr="00727FCE">
        <w:rPr>
          <w:noProof/>
          <w:color w:val="0000FF"/>
        </w:rPr>
        <mc:AlternateContent>
          <mc:Choice Requires="wps">
            <w:drawing>
              <wp:anchor distT="0" distB="0" distL="114300" distR="114300" simplePos="0" relativeHeight="251586048" behindDoc="0" locked="0" layoutInCell="1" allowOverlap="1" wp14:anchorId="26A41DF1" wp14:editId="011D73A8">
                <wp:simplePos x="0" y="0"/>
                <wp:positionH relativeFrom="column">
                  <wp:posOffset>4589145</wp:posOffset>
                </wp:positionH>
                <wp:positionV relativeFrom="paragraph">
                  <wp:posOffset>2804160</wp:posOffset>
                </wp:positionV>
                <wp:extent cx="4445" cy="13335"/>
                <wp:effectExtent l="0" t="3810" r="0" b="1905"/>
                <wp:wrapTopAndBottom/>
                <wp:docPr id="15921" name="Rectangle 148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53" o:spid="_x0000_s1026" style="position:absolute;margin-left:361.35pt;margin-top:220.8pt;width:.35pt;height:1.05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85024" behindDoc="0" locked="0" layoutInCell="1" allowOverlap="1" wp14:anchorId="61EAA3FC" wp14:editId="01A1DDFB">
                <wp:simplePos x="0" y="0"/>
                <wp:positionH relativeFrom="column">
                  <wp:posOffset>4585970</wp:posOffset>
                </wp:positionH>
                <wp:positionV relativeFrom="paragraph">
                  <wp:posOffset>2804160</wp:posOffset>
                </wp:positionV>
                <wp:extent cx="3175" cy="13335"/>
                <wp:effectExtent l="4445" t="3810" r="1905" b="1905"/>
                <wp:wrapTopAndBottom/>
                <wp:docPr id="15920" name="Rectangle 148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52" o:spid="_x0000_s1026" style="position:absolute;margin-left:361.1pt;margin-top:220.8pt;width:.25pt;height:1.05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84000" behindDoc="0" locked="0" layoutInCell="1" allowOverlap="1" wp14:anchorId="39CDA68C" wp14:editId="217B23D3">
                <wp:simplePos x="0" y="0"/>
                <wp:positionH relativeFrom="column">
                  <wp:posOffset>4578350</wp:posOffset>
                </wp:positionH>
                <wp:positionV relativeFrom="paragraph">
                  <wp:posOffset>2804160</wp:posOffset>
                </wp:positionV>
                <wp:extent cx="3175" cy="13335"/>
                <wp:effectExtent l="0" t="3810" r="0" b="1905"/>
                <wp:wrapTopAndBottom/>
                <wp:docPr id="15919" name="Rectangle 148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51" o:spid="_x0000_s1026" style="position:absolute;margin-left:360.5pt;margin-top:220.8pt;width:.25pt;height:1.05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82976" behindDoc="0" locked="0" layoutInCell="1" allowOverlap="1" wp14:anchorId="0C1A283A" wp14:editId="6285F2FD">
                <wp:simplePos x="0" y="0"/>
                <wp:positionH relativeFrom="column">
                  <wp:posOffset>3921760</wp:posOffset>
                </wp:positionH>
                <wp:positionV relativeFrom="paragraph">
                  <wp:posOffset>815340</wp:posOffset>
                </wp:positionV>
                <wp:extent cx="4445" cy="13335"/>
                <wp:effectExtent l="0" t="0" r="0" b="0"/>
                <wp:wrapTopAndBottom/>
                <wp:docPr id="15918" name="Rectangle 14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50" o:spid="_x0000_s1026" style="position:absolute;margin-left:308.8pt;margin-top:64.2pt;width:.35pt;height:1.05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81952" behindDoc="0" locked="0" layoutInCell="1" allowOverlap="1" wp14:anchorId="47C7BD69" wp14:editId="54BA3564">
                <wp:simplePos x="0" y="0"/>
                <wp:positionH relativeFrom="column">
                  <wp:posOffset>3918585</wp:posOffset>
                </wp:positionH>
                <wp:positionV relativeFrom="paragraph">
                  <wp:posOffset>815340</wp:posOffset>
                </wp:positionV>
                <wp:extent cx="3175" cy="13335"/>
                <wp:effectExtent l="3810" t="0" r="2540" b="0"/>
                <wp:wrapTopAndBottom/>
                <wp:docPr id="15917" name="Rectangle 148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49" o:spid="_x0000_s1026" style="position:absolute;margin-left:308.55pt;margin-top:64.2pt;width:.25pt;height:1.0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80928" behindDoc="0" locked="0" layoutInCell="1" allowOverlap="1" wp14:anchorId="069F2BC7" wp14:editId="235F1ABB">
                <wp:simplePos x="0" y="0"/>
                <wp:positionH relativeFrom="column">
                  <wp:posOffset>3910965</wp:posOffset>
                </wp:positionH>
                <wp:positionV relativeFrom="paragraph">
                  <wp:posOffset>815340</wp:posOffset>
                </wp:positionV>
                <wp:extent cx="4445" cy="13335"/>
                <wp:effectExtent l="0" t="0" r="0" b="0"/>
                <wp:wrapTopAndBottom/>
                <wp:docPr id="15916" name="Rectangle 148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48" o:spid="_x0000_s1026" style="position:absolute;margin-left:307.95pt;margin-top:64.2pt;width:.35pt;height:1.05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79904" behindDoc="0" locked="0" layoutInCell="1" allowOverlap="1" wp14:anchorId="12913C92" wp14:editId="68CD6F33">
                <wp:simplePos x="0" y="0"/>
                <wp:positionH relativeFrom="column">
                  <wp:posOffset>3903345</wp:posOffset>
                </wp:positionH>
                <wp:positionV relativeFrom="paragraph">
                  <wp:posOffset>816610</wp:posOffset>
                </wp:positionV>
                <wp:extent cx="4445" cy="13970"/>
                <wp:effectExtent l="0" t="0" r="0" b="0"/>
                <wp:wrapTopAndBottom/>
                <wp:docPr id="15915" name="Rectangle 148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 cy="139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47" o:spid="_x0000_s1026" style="position:absolute;margin-left:307.35pt;margin-top:64.3pt;width:.35pt;height:1.1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78880" behindDoc="0" locked="0" layoutInCell="1" allowOverlap="1" wp14:anchorId="2C2FE047" wp14:editId="43BBDB16">
                <wp:simplePos x="0" y="0"/>
                <wp:positionH relativeFrom="column">
                  <wp:posOffset>3254375</wp:posOffset>
                </wp:positionH>
                <wp:positionV relativeFrom="paragraph">
                  <wp:posOffset>2804160</wp:posOffset>
                </wp:positionV>
                <wp:extent cx="4445" cy="13335"/>
                <wp:effectExtent l="0" t="3810" r="0" b="1905"/>
                <wp:wrapTopAndBottom/>
                <wp:docPr id="15914" name="Rectangle 148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46" o:spid="_x0000_s1026" style="position:absolute;margin-left:256.25pt;margin-top:220.8pt;width:.35pt;height:1.05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77856" behindDoc="0" locked="0" layoutInCell="1" allowOverlap="1" wp14:anchorId="18D0A5EC" wp14:editId="177A1ACA">
                <wp:simplePos x="0" y="0"/>
                <wp:positionH relativeFrom="column">
                  <wp:posOffset>3251200</wp:posOffset>
                </wp:positionH>
                <wp:positionV relativeFrom="paragraph">
                  <wp:posOffset>2804160</wp:posOffset>
                </wp:positionV>
                <wp:extent cx="3175" cy="13335"/>
                <wp:effectExtent l="3175" t="3810" r="3175" b="1905"/>
                <wp:wrapTopAndBottom/>
                <wp:docPr id="15913" name="Rectangle 148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45" o:spid="_x0000_s1026" style="position:absolute;margin-left:256pt;margin-top:220.8pt;width:.25pt;height:1.05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76832" behindDoc="0" locked="0" layoutInCell="1" allowOverlap="1" wp14:anchorId="426278DF" wp14:editId="56C3D369">
                <wp:simplePos x="0" y="0"/>
                <wp:positionH relativeFrom="column">
                  <wp:posOffset>3243580</wp:posOffset>
                </wp:positionH>
                <wp:positionV relativeFrom="paragraph">
                  <wp:posOffset>2804160</wp:posOffset>
                </wp:positionV>
                <wp:extent cx="4445" cy="13335"/>
                <wp:effectExtent l="0" t="3810" r="0" b="1905"/>
                <wp:wrapTopAndBottom/>
                <wp:docPr id="15912" name="Rectangle 148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44" o:spid="_x0000_s1026" style="position:absolute;margin-left:255.4pt;margin-top:220.8pt;width:.35pt;height:1.0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75808" behindDoc="0" locked="0" layoutInCell="1" allowOverlap="1" wp14:anchorId="3192392A" wp14:editId="51A7C7D0">
                <wp:simplePos x="0" y="0"/>
                <wp:positionH relativeFrom="column">
                  <wp:posOffset>2588260</wp:posOffset>
                </wp:positionH>
                <wp:positionV relativeFrom="paragraph">
                  <wp:posOffset>815340</wp:posOffset>
                </wp:positionV>
                <wp:extent cx="4445" cy="13335"/>
                <wp:effectExtent l="0" t="0" r="0" b="0"/>
                <wp:wrapTopAndBottom/>
                <wp:docPr id="15911" name="Rectangle 148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43" o:spid="_x0000_s1026" style="position:absolute;margin-left:203.8pt;margin-top:64.2pt;width:.35pt;height:1.05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74784" behindDoc="0" locked="0" layoutInCell="1" allowOverlap="1" wp14:anchorId="2CA96250" wp14:editId="792D522E">
                <wp:simplePos x="0" y="0"/>
                <wp:positionH relativeFrom="column">
                  <wp:posOffset>2585085</wp:posOffset>
                </wp:positionH>
                <wp:positionV relativeFrom="paragraph">
                  <wp:posOffset>815340</wp:posOffset>
                </wp:positionV>
                <wp:extent cx="3175" cy="13335"/>
                <wp:effectExtent l="3810" t="0" r="2540" b="0"/>
                <wp:wrapTopAndBottom/>
                <wp:docPr id="15910" name="Rectangle 148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42" o:spid="_x0000_s1026" style="position:absolute;margin-left:203.55pt;margin-top:64.2pt;width:.25pt;height:1.05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73760" behindDoc="0" locked="0" layoutInCell="1" allowOverlap="1" wp14:anchorId="5AB6949D" wp14:editId="29702613">
                <wp:simplePos x="0" y="0"/>
                <wp:positionH relativeFrom="column">
                  <wp:posOffset>2575560</wp:posOffset>
                </wp:positionH>
                <wp:positionV relativeFrom="paragraph">
                  <wp:posOffset>815340</wp:posOffset>
                </wp:positionV>
                <wp:extent cx="5080" cy="13335"/>
                <wp:effectExtent l="3810" t="0" r="635" b="0"/>
                <wp:wrapTopAndBottom/>
                <wp:docPr id="15909" name="Rectangle 148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41" o:spid="_x0000_s1026" style="position:absolute;margin-left:202.8pt;margin-top:64.2pt;width:.4pt;height:1.05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72736" behindDoc="0" locked="0" layoutInCell="1" allowOverlap="1" wp14:anchorId="4E7174FA" wp14:editId="71A17EFF">
                <wp:simplePos x="0" y="0"/>
                <wp:positionH relativeFrom="column">
                  <wp:posOffset>2569845</wp:posOffset>
                </wp:positionH>
                <wp:positionV relativeFrom="paragraph">
                  <wp:posOffset>816610</wp:posOffset>
                </wp:positionV>
                <wp:extent cx="3175" cy="13970"/>
                <wp:effectExtent l="0" t="0" r="0" b="0"/>
                <wp:wrapTopAndBottom/>
                <wp:docPr id="15908" name="Rectangle 148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 cy="139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40" o:spid="_x0000_s1026" style="position:absolute;margin-left:202.35pt;margin-top:64.3pt;width:.25pt;height:1.1pt;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71712" behindDoc="0" locked="0" layoutInCell="1" allowOverlap="1" wp14:anchorId="5B91F738" wp14:editId="09C5FF7B">
                <wp:simplePos x="0" y="0"/>
                <wp:positionH relativeFrom="column">
                  <wp:posOffset>1931035</wp:posOffset>
                </wp:positionH>
                <wp:positionV relativeFrom="paragraph">
                  <wp:posOffset>2800985</wp:posOffset>
                </wp:positionV>
                <wp:extent cx="4445" cy="13970"/>
                <wp:effectExtent l="0" t="635" r="0" b="4445"/>
                <wp:wrapTopAndBottom/>
                <wp:docPr id="15907" name="Rectangle 148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 cy="139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39" o:spid="_x0000_s1026" style="position:absolute;margin-left:152.05pt;margin-top:220.55pt;width:.35pt;height:1.1pt;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70688" behindDoc="0" locked="0" layoutInCell="1" allowOverlap="1" wp14:anchorId="0BE6C6E3" wp14:editId="2F68A498">
                <wp:simplePos x="0" y="0"/>
                <wp:positionH relativeFrom="column">
                  <wp:posOffset>1920240</wp:posOffset>
                </wp:positionH>
                <wp:positionV relativeFrom="paragraph">
                  <wp:posOffset>2804160</wp:posOffset>
                </wp:positionV>
                <wp:extent cx="4445" cy="13335"/>
                <wp:effectExtent l="0" t="3810" r="0" b="1905"/>
                <wp:wrapTopAndBottom/>
                <wp:docPr id="15906" name="Rectangle 148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38" o:spid="_x0000_s1026" style="position:absolute;margin-left:151.2pt;margin-top:220.8pt;width:.35pt;height:1.05pt;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69664" behindDoc="0" locked="0" layoutInCell="1" allowOverlap="1" wp14:anchorId="5C7F228D" wp14:editId="145D5211">
                <wp:simplePos x="0" y="0"/>
                <wp:positionH relativeFrom="column">
                  <wp:posOffset>1914525</wp:posOffset>
                </wp:positionH>
                <wp:positionV relativeFrom="paragraph">
                  <wp:posOffset>2804160</wp:posOffset>
                </wp:positionV>
                <wp:extent cx="2540" cy="13335"/>
                <wp:effectExtent l="0" t="3810" r="0" b="1905"/>
                <wp:wrapTopAndBottom/>
                <wp:docPr id="15905" name="Rectangle 148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37" o:spid="_x0000_s1026" style="position:absolute;margin-left:150.75pt;margin-top:220.8pt;width:.2pt;height:1.05p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68640" behindDoc="0" locked="0" layoutInCell="1" allowOverlap="1" wp14:anchorId="5B221DA8" wp14:editId="46D89ACF">
                <wp:simplePos x="0" y="0"/>
                <wp:positionH relativeFrom="column">
                  <wp:posOffset>1909445</wp:posOffset>
                </wp:positionH>
                <wp:positionV relativeFrom="paragraph">
                  <wp:posOffset>2804160</wp:posOffset>
                </wp:positionV>
                <wp:extent cx="5080" cy="13335"/>
                <wp:effectExtent l="4445" t="3810" r="0" b="1905"/>
                <wp:wrapTopAndBottom/>
                <wp:docPr id="15904" name="Rectangle 148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36" o:spid="_x0000_s1026" style="position:absolute;margin-left:150.35pt;margin-top:220.8pt;width:.4pt;height:1.05pt;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67616" behindDoc="0" locked="0" layoutInCell="1" allowOverlap="1" wp14:anchorId="7EB7DCCC" wp14:editId="6E9E89FF">
                <wp:simplePos x="0" y="0"/>
                <wp:positionH relativeFrom="column">
                  <wp:posOffset>1264920</wp:posOffset>
                </wp:positionH>
                <wp:positionV relativeFrom="paragraph">
                  <wp:posOffset>817880</wp:posOffset>
                </wp:positionV>
                <wp:extent cx="4445" cy="13970"/>
                <wp:effectExtent l="0" t="0" r="0" b="0"/>
                <wp:wrapTopAndBottom/>
                <wp:docPr id="19039" name="Rectangle 148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 cy="139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35" o:spid="_x0000_s1026" style="position:absolute;margin-left:99.6pt;margin-top:64.4pt;width:.35pt;height:1.1pt;z-index:2515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66592" behindDoc="0" locked="0" layoutInCell="1" allowOverlap="1" wp14:anchorId="532100A2" wp14:editId="34223094">
                <wp:simplePos x="0" y="0"/>
                <wp:positionH relativeFrom="column">
                  <wp:posOffset>1252855</wp:posOffset>
                </wp:positionH>
                <wp:positionV relativeFrom="paragraph">
                  <wp:posOffset>815340</wp:posOffset>
                </wp:positionV>
                <wp:extent cx="4445" cy="13335"/>
                <wp:effectExtent l="0" t="0" r="0" b="0"/>
                <wp:wrapTopAndBottom/>
                <wp:docPr id="19038" name="Rectangle 148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34" o:spid="_x0000_s1026" style="position:absolute;margin-left:98.65pt;margin-top:64.2pt;width:.35pt;height:1.05pt;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65568" behindDoc="0" locked="0" layoutInCell="1" allowOverlap="1" wp14:anchorId="1EAE5C8F" wp14:editId="222195AB">
                <wp:simplePos x="0" y="0"/>
                <wp:positionH relativeFrom="column">
                  <wp:posOffset>1246505</wp:posOffset>
                </wp:positionH>
                <wp:positionV relativeFrom="paragraph">
                  <wp:posOffset>815340</wp:posOffset>
                </wp:positionV>
                <wp:extent cx="3175" cy="13335"/>
                <wp:effectExtent l="0" t="0" r="0" b="0"/>
                <wp:wrapTopAndBottom/>
                <wp:docPr id="19037" name="Rectangle 148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33" o:spid="_x0000_s1026" style="position:absolute;margin-left:98.15pt;margin-top:64.2pt;width:.25pt;height:1.05pt;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64544" behindDoc="0" locked="0" layoutInCell="1" allowOverlap="1" wp14:anchorId="7D77920A" wp14:editId="6F2A906D">
                <wp:simplePos x="0" y="0"/>
                <wp:positionH relativeFrom="column">
                  <wp:posOffset>1242060</wp:posOffset>
                </wp:positionH>
                <wp:positionV relativeFrom="paragraph">
                  <wp:posOffset>815340</wp:posOffset>
                </wp:positionV>
                <wp:extent cx="4445" cy="13335"/>
                <wp:effectExtent l="3810" t="0" r="1270" b="0"/>
                <wp:wrapTopAndBottom/>
                <wp:docPr id="19036" name="Rectangle 148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 cy="133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32" o:spid="_x0000_s1026" style="position:absolute;margin-left:97.8pt;margin-top:64.2pt;width:.35pt;height:1.05pt;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" fillcolor="black" stroked="f">
                <w10:wrap type="topAndBottom"/>
              </v:rect>
            </w:pict>
          </mc:Fallback>
        </mc:AlternateContent>
      </w:r>
      <w:r w:rsidR="002E7AF9" w:rsidRPr="00727FCE">
        <w:rPr>
          <w:noProof/>
          <w:color w:val="0000FF"/>
        </w:rPr>
        <mc:AlternateContent>
          <mc:Choice Requires="wps">
            <w:drawing>
              <wp:anchor distT="0" distB="0" distL="114300" distR="114300" simplePos="0" relativeHeight="251563520" behindDoc="0" locked="0" layoutInCell="1" allowOverlap="1" wp14:anchorId="4EF39D1C" wp14:editId="72DF0A38">
                <wp:simplePos x="0" y="0"/>
                <wp:positionH relativeFrom="column">
                  <wp:posOffset>1236345</wp:posOffset>
                </wp:positionH>
                <wp:positionV relativeFrom="paragraph">
                  <wp:posOffset>816610</wp:posOffset>
                </wp:positionV>
                <wp:extent cx="2540" cy="13970"/>
                <wp:effectExtent l="0" t="0" r="0" b="0"/>
                <wp:wrapTopAndBottom/>
                <wp:docPr id="19035" name="Rectangle 148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 cy="139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31" o:spid="_x0000_s1026" style="position:absolute;margin-left:97.35pt;margin-top:64.3pt;width:.2pt;height:1.1pt;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" fillcolor="black" stroked="f">
                <w10:wrap type="topAndBottom"/>
              </v:rect>
            </w:pict>
          </mc:Fallback>
        </mc:AlternateContent>
      </w:r>
    </w:p>
    <w:p w:rsidR="005044E6" w:rsidRPr="00727FCE" w:rsidRDefault="005044E6" w:rsidP="00370DC7"/>
    <w:p w:rsidR="005044E6" w:rsidRDefault="00E41D33" w:rsidP="00370DC7">
      <w:r>
        <w:rPr>
          <w:noProof/>
        </w:rPr>
        <mc:AlternateContent>
          <mc:Choice Requires="wps">
            <w:drawing>
              <wp:anchor distT="0" distB="0" distL="114300" distR="114300" simplePos="0" relativeHeight="252264960" behindDoc="0" locked="0" layoutInCell="1" allowOverlap="1" wp14:anchorId="7197F862" wp14:editId="6E20B2F9">
                <wp:simplePos x="0" y="0"/>
                <wp:positionH relativeFrom="column">
                  <wp:posOffset>3140864</wp:posOffset>
                </wp:positionH>
                <wp:positionV relativeFrom="paragraph">
                  <wp:posOffset>145982</wp:posOffset>
                </wp:positionV>
                <wp:extent cx="202520" cy="259991"/>
                <wp:effectExtent l="0" t="0" r="7620" b="6985"/>
                <wp:wrapNone/>
                <wp:docPr id="256" name="Rectangle 170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520" cy="25999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E41D33">
                            <w:pPr>
                              <w:spacing w:before="0" w:after="0"/>
                            </w:pPr>
                            <w:proofErr w:type="gramStart"/>
                            <w:r>
                              <w:rPr>
                                <w:rFonts w:ascii="Arial" w:hAnsi="Arial" w:cs="Arial"/>
                                <w:color w:val="000000"/>
                                <w:lang w:val="en-US"/>
                              </w:rPr>
                              <w:t>t</w:t>
                            </w:r>
                            <w:proofErr w:type="gramEnd"/>
                          </w:p>
                        </w:txbxContent>
                      </wps:txbx>
                      <wps:bodyPr rot="0" vert="horz" wrap="square" lIns="0" tIns="0" rIns="0" bIns="0" anchor="t" anchorCtr="0" upright="1">
                        <a:noAutofit/>
                      </wps:bodyPr>
                    </wps:wsp>
                  </a:graphicData>
                </a:graphic>
              </wp:anchor>
            </w:drawing>
          </mc:Choice>
          <mc:Fallback>
            <w:pict>
              <v:rect id="Rectangle 17030" o:spid="_x0000_s6869" style="position:absolute;margin-left:247.3pt;margin-top:11.5pt;width:15.95pt;height:20.45pt;z-index:252264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" filled="f" stroked="f">
                <v:textbox inset="0,0,0,0">
                  <w:txbxContent>
                    <w:p w:rsidR="00050CD6" w:rsidRDefault="00050CD6" w:rsidP="00E41D33">
                      <w:pPr>
                        <w:spacing w:before="0" w:after="0"/>
                      </w:pPr>
                      <w:proofErr w:type="gramStart"/>
                      <w:r>
                        <w:rPr>
                          <w:rFonts w:ascii="Arial" w:hAnsi="Arial" w:cs="Arial"/>
                          <w:color w:val="000000"/>
                          <w:lang w:val="en-US"/>
                        </w:rPr>
                        <w:t>t</w:t>
                      </w:r>
                      <w:proofErr w:type="gramEnd"/>
                    </w:p>
                  </w:txbxContent>
                </v:textbox>
              </v:rect>
            </w:pict>
          </mc:Fallback>
        </mc:AlternateContent>
      </w:r>
      <w:r>
        <w:rPr>
          <w:noProof/>
        </w:rPr>
        <mc:AlternateContent>
          <mc:Choice Requires="wps">
            <w:drawing>
              <wp:anchor distT="0" distB="0" distL="114300" distR="114300" simplePos="0" relativeHeight="252262912" behindDoc="0" locked="0" layoutInCell="1" allowOverlap="1" wp14:anchorId="777EDF88" wp14:editId="595265F5">
                <wp:simplePos x="0" y="0"/>
                <wp:positionH relativeFrom="column">
                  <wp:posOffset>-132715</wp:posOffset>
                </wp:positionH>
                <wp:positionV relativeFrom="paragraph">
                  <wp:posOffset>90170</wp:posOffset>
                </wp:positionV>
                <wp:extent cx="313690" cy="1403985"/>
                <wp:effectExtent l="0" t="0" r="0" b="1270"/>
                <wp:wrapNone/>
                <wp:docPr id="1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1403985"/>
                        </a:xfrm>
                        <a:prstGeom prst="rect">
                          <a:avLst/>
                        </a:prstGeom>
                        <a:noFill/>
                        <a:ln w="9525">
                          <a:noFill/>
                          <a:miter lim="800000"/>
                          <a:headEnd/>
                          <a:tailEnd/>
                        </a:ln>
                      </wps:spPr>
                      <wps:txbx>
                        <w:txbxContent>
                          <w:p w:rsidR="00050CD6" w:rsidRDefault="00050CD6" w:rsidP="00E41D33">
                            <w:pPr>
                              <w:spacing w:before="0" w:after="0"/>
                            </w:pPr>
                            <w:r>
                              <w:t>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6870" type="#_x0000_t202" style="position:absolute;margin-left:-10.45pt;margin-top:7.1pt;width:24.7pt;height:110.55pt;z-index:252262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" filled="f" stroked="f">
                <v:textbox style="mso-fit-shape-to-text:t">
                  <w:txbxContent>
                    <w:p w:rsidR="00050CD6" w:rsidRDefault="00050CD6" w:rsidP="00E41D33">
                      <w:pPr>
                        <w:spacing w:before="0" w:after="0"/>
                      </w:pPr>
                      <w:r>
                        <w:t>0</w:t>
                      </w:r>
                    </w:p>
                  </w:txbxContent>
                </v:textbox>
              </v:shape>
            </w:pict>
          </mc:Fallback>
        </mc:AlternateContent>
      </w:r>
    </w:p>
    <w:p w:rsidR="00181537" w:rsidRDefault="00181537" w:rsidP="00370DC7"/>
    <w:p w:rsidR="00171036" w:rsidRDefault="00050CD6" w:rsidP="00370DC7">
      <w:pPr>
        <w:rPr>
          <w:color w:val="0000FF"/>
        </w:rPr>
      </w:pPr>
      <w:r>
        <w:rPr>
          <w:noProof/>
          <w:color w:val="0000FF"/>
        </w:rPr>
        <w:pict>
          <v:shape id="_x0000_s21168" type="#_x0000_t75" style="position:absolute;margin-left:79.4pt;margin-top:26.85pt;width:57.45pt;height:30.75pt;z-index:-251526656">
            <v:imagedata r:id="rId76" o:title=""/>
            <w10:wrap side="right"/>
          </v:shape>
        </w:pict>
      </w:r>
      <w:r w:rsidR="000A08F6">
        <w:rPr>
          <w:color w:val="0000FF"/>
        </w:rPr>
        <w:br w:type="textWrapping" w:clear="all"/>
      </w:r>
      <w:r w:rsidR="00977DC5" w:rsidRPr="00727FCE">
        <w:rPr>
          <w:color w:val="0000FF"/>
        </w:rPr>
        <w:t>NB.</w:t>
      </w:r>
      <w:r w:rsidR="00977DC5" w:rsidRPr="00727FCE">
        <w:rPr>
          <w:color w:val="0000FF"/>
        </w:rPr>
        <w:tab/>
      </w:r>
      <w:proofErr w:type="spellStart"/>
      <w:r w:rsidR="00977DC5" w:rsidRPr="00727FCE">
        <w:rPr>
          <w:color w:val="0000FF"/>
        </w:rPr>
        <w:t>i</w:t>
      </w:r>
      <w:proofErr w:type="spellEnd"/>
      <w:r w:rsidR="00977DC5" w:rsidRPr="00727FCE">
        <w:rPr>
          <w:color w:val="0000FF"/>
        </w:rPr>
        <w:t>)</w:t>
      </w:r>
      <w:r w:rsidR="00977DC5" w:rsidRPr="00727FCE">
        <w:rPr>
          <w:color w:val="0000FF"/>
        </w:rPr>
        <w:tab/>
        <w:t>Peak is always the bigge</w:t>
      </w:r>
      <w:r w:rsidR="00AB5C1A">
        <w:rPr>
          <w:color w:val="0000FF"/>
        </w:rPr>
        <w:t xml:space="preserve">r than the value quoted as an </w:t>
      </w:r>
      <w:proofErr w:type="spellStart"/>
      <w:r w:rsidR="00AB5C1A">
        <w:rPr>
          <w:color w:val="0000FF"/>
        </w:rPr>
        <w:t>a.c</w:t>
      </w:r>
      <w:proofErr w:type="spellEnd"/>
      <w:r w:rsidR="00AB5C1A">
        <w:rPr>
          <w:color w:val="0000FF"/>
        </w:rPr>
        <w:t>. supply.</w:t>
      </w:r>
      <w:r w:rsidR="002A70A3">
        <w:rPr>
          <w:color w:val="0000FF"/>
        </w:rPr>
        <w:tab/>
      </w:r>
      <w:r w:rsidR="00977DC5" w:rsidRPr="00727FCE">
        <w:rPr>
          <w:color w:val="0000FF"/>
        </w:rPr>
        <w:tab/>
      </w:r>
      <w:r w:rsidR="001C2B4B">
        <w:rPr>
          <w:color w:val="0000FF"/>
        </w:rPr>
        <w:t xml:space="preserve">             </w:t>
      </w:r>
    </w:p>
    <w:p w:rsidR="00977DC5" w:rsidRDefault="001C2B4B" w:rsidP="00370DC7">
      <w:pPr>
        <w:rPr>
          <w:color w:val="0000FF"/>
        </w:rPr>
      </w:pPr>
      <w:r>
        <w:rPr>
          <w:color w:val="0000FF"/>
        </w:rPr>
        <w:t xml:space="preserve"> </w:t>
      </w:r>
      <w:r w:rsidR="00977DC5" w:rsidRPr="00727FCE">
        <w:rPr>
          <w:color w:val="0000FF"/>
        </w:rPr>
        <w:t>ii)</w:t>
      </w:r>
      <w:r w:rsidR="00977DC5" w:rsidRPr="00727FCE">
        <w:rPr>
          <w:color w:val="0000FF"/>
        </w:rPr>
        <w:tab/>
      </w:r>
      <w:r w:rsidR="00977DC5" w:rsidRPr="00727FCE">
        <w:rPr>
          <w:color w:val="0000FF"/>
          <w:position w:val="-6"/>
        </w:rPr>
        <w:object w:dxaOrig="1140" w:dyaOrig="340">
          <v:shape id="_x0000_i1040" type="#_x0000_t75" style="width:57.75pt;height:14.25pt" o:ole="">
            <v:imagedata r:id="rId77" o:title=""/>
          </v:shape>
          <o:OLEObject Type="Embed" ProgID="Equation.3" ShapeID="_x0000_i1040" DrawAspect="Content" ObjectID="_1594471698" r:id="rId78"/>
        </w:object>
      </w:r>
    </w:p>
    <w:p w:rsidR="00977DC5" w:rsidRPr="00727FCE" w:rsidRDefault="00977DC5" w:rsidP="0099282D">
      <w:pPr>
        <w:rPr>
          <w:color w:val="0000FF"/>
          <w:szCs w:val="24"/>
        </w:rPr>
      </w:pPr>
      <w:r w:rsidRPr="00727FCE">
        <w:rPr>
          <w:color w:val="0000FF"/>
          <w:szCs w:val="24"/>
        </w:rPr>
        <w:t>In a resistor the rate at which heat is produced is given by P = I</w:t>
      </w:r>
      <w:r w:rsidRPr="00727FCE">
        <w:rPr>
          <w:color w:val="0000FF"/>
          <w:szCs w:val="24"/>
          <w:vertAlign w:val="superscript"/>
        </w:rPr>
        <w:t>2</w:t>
      </w:r>
      <w:r w:rsidRPr="00727FCE">
        <w:rPr>
          <w:color w:val="0000FF"/>
          <w:szCs w:val="24"/>
        </w:rPr>
        <w:t>R</w:t>
      </w:r>
    </w:p>
    <w:p w:rsidR="00977DC5" w:rsidRPr="00727FCE" w:rsidRDefault="00977DC5" w:rsidP="0099282D">
      <w:pPr>
        <w:rPr>
          <w:color w:val="0000FF"/>
          <w:szCs w:val="24"/>
        </w:rPr>
      </w:pPr>
      <w:r w:rsidRPr="00727FCE">
        <w:rPr>
          <w:color w:val="0000FF"/>
          <w:szCs w:val="24"/>
        </w:rPr>
        <w:lastRenderedPageBreak/>
        <w:t xml:space="preserve">With </w:t>
      </w:r>
      <w:proofErr w:type="spellStart"/>
      <w:r w:rsidRPr="00727FCE">
        <w:rPr>
          <w:color w:val="0000FF"/>
          <w:szCs w:val="24"/>
        </w:rPr>
        <w:t>a.c</w:t>
      </w:r>
      <w:proofErr w:type="spellEnd"/>
      <w:r w:rsidRPr="00727FCE">
        <w:rPr>
          <w:color w:val="0000FF"/>
          <w:szCs w:val="24"/>
        </w:rPr>
        <w:t>. what value do you take as I?</w:t>
      </w:r>
    </w:p>
    <w:p w:rsidR="00E860EE" w:rsidRDefault="00977DC5" w:rsidP="00E860EE">
      <w:pPr>
        <w:numPr>
          <w:ilvl w:val="0"/>
          <w:numId w:val="1"/>
        </w:numPr>
        <w:ind w:left="709" w:firstLine="0"/>
        <w:rPr>
          <w:color w:val="0000FF"/>
          <w:szCs w:val="24"/>
        </w:rPr>
      </w:pPr>
      <w:r w:rsidRPr="00727FCE">
        <w:rPr>
          <w:color w:val="0000FF"/>
          <w:szCs w:val="24"/>
        </w:rPr>
        <w:t>average I = 0 A</w:t>
      </w:r>
    </w:p>
    <w:p w:rsidR="00977DC5" w:rsidRPr="00E860EE" w:rsidRDefault="00977DC5" w:rsidP="00E860EE">
      <w:pPr>
        <w:numPr>
          <w:ilvl w:val="0"/>
          <w:numId w:val="1"/>
        </w:numPr>
        <w:ind w:left="1418" w:hanging="709"/>
        <w:rPr>
          <w:color w:val="0000FF"/>
          <w:szCs w:val="24"/>
        </w:rPr>
      </w:pPr>
      <w:proofErr w:type="gramStart"/>
      <w:r w:rsidRPr="00E860EE">
        <w:rPr>
          <w:color w:val="0000FF"/>
          <w:szCs w:val="24"/>
        </w:rPr>
        <w:t>peak</w:t>
      </w:r>
      <w:proofErr w:type="gramEnd"/>
      <w:r w:rsidRPr="00E860EE">
        <w:rPr>
          <w:color w:val="0000FF"/>
          <w:szCs w:val="24"/>
        </w:rPr>
        <w:t xml:space="preserve"> only occurs for a very short period therefore it is an overestimate.</w:t>
      </w:r>
    </w:p>
    <w:p w:rsidR="00977DC5" w:rsidRPr="00727FCE" w:rsidRDefault="00977DC5" w:rsidP="0099282D">
      <w:pPr>
        <w:rPr>
          <w:color w:val="0000FF"/>
          <w:szCs w:val="24"/>
        </w:rPr>
      </w:pPr>
      <w:r w:rsidRPr="00727FCE">
        <w:rPr>
          <w:color w:val="0000FF"/>
          <w:szCs w:val="24"/>
        </w:rPr>
        <w:t>We therefore want something in between.</w:t>
      </w:r>
    </w:p>
    <w:p w:rsidR="00977DC5" w:rsidRPr="00727FCE" w:rsidRDefault="00306CA1" w:rsidP="0099282D">
      <w:pPr>
        <w:rPr>
          <w:color w:val="0000FF"/>
          <w:szCs w:val="24"/>
        </w:rPr>
      </w:pPr>
      <w:r w:rsidRPr="00727FCE">
        <w:rPr>
          <w:noProof/>
          <w:color w:val="0000FF"/>
          <w:szCs w:val="24"/>
        </w:rPr>
        <w:drawing>
          <wp:anchor distT="0" distB="0" distL="114300" distR="114300" simplePos="0" relativeHeight="251588096" behindDoc="0" locked="0" layoutInCell="1" allowOverlap="1" wp14:anchorId="6F844F48" wp14:editId="41E27A96">
            <wp:simplePos x="0" y="0"/>
            <wp:positionH relativeFrom="column">
              <wp:posOffset>1071245</wp:posOffset>
            </wp:positionH>
            <wp:positionV relativeFrom="paragraph">
              <wp:posOffset>469265</wp:posOffset>
            </wp:positionV>
            <wp:extent cx="3970655" cy="2358390"/>
            <wp:effectExtent l="0" t="0" r="0" b="0"/>
            <wp:wrapTopAndBottom/>
            <wp:docPr id="15933" name="Picture 15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970655" cy="2358390"/>
                    </a:xfrm>
                    <a:prstGeom prst="rect">
                      <a:avLst/>
                    </a:prstGeom>
                    <a:noFill/>
                    <a:ln>
                      <a:noFill/>
                    </a:ln>
                  </pic:spPr>
                </pic:pic>
              </a:graphicData>
            </a:graphic>
            <wp14:sizeRelH relativeFrom="page">
              <wp14:pctWidth>0</wp14:pctWidth>
            </wp14:sizeRelH>
            <wp14:sizeRelV relativeFrom="page">
              <wp14:pctHeight>0</wp14:pctHeight>
            </wp14:sizeRelV>
          </wp:anchor>
        </w:drawing>
      </w:r>
      <w:r w:rsidR="00977DC5" w:rsidRPr="00727FCE">
        <w:rPr>
          <w:color w:val="0000FF"/>
          <w:szCs w:val="24"/>
        </w:rPr>
        <w:t>The clue is in I</w:t>
      </w:r>
      <w:r w:rsidR="00977DC5" w:rsidRPr="00727FCE">
        <w:rPr>
          <w:color w:val="0000FF"/>
          <w:szCs w:val="24"/>
          <w:vertAlign w:val="superscript"/>
        </w:rPr>
        <w:t>2</w:t>
      </w:r>
    </w:p>
    <w:p w:rsidR="00977DC5" w:rsidRPr="00727FCE" w:rsidRDefault="00977DC5" w:rsidP="0099282D">
      <w:pPr>
        <w:rPr>
          <w:color w:val="0000FF"/>
          <w:szCs w:val="24"/>
        </w:rPr>
      </w:pPr>
      <w:r w:rsidRPr="00727FCE">
        <w:rPr>
          <w:color w:val="0000FF"/>
          <w:szCs w:val="24"/>
        </w:rPr>
        <w:t>Squaring the current and plotting it on a graph shows that I</w:t>
      </w:r>
      <w:r w:rsidRPr="00727FCE">
        <w:rPr>
          <w:color w:val="0000FF"/>
          <w:szCs w:val="24"/>
          <w:vertAlign w:val="superscript"/>
        </w:rPr>
        <w:t>2</w:t>
      </w:r>
      <w:r w:rsidRPr="00727FCE">
        <w:rPr>
          <w:color w:val="0000FF"/>
          <w:szCs w:val="24"/>
        </w:rPr>
        <w:t xml:space="preserve"> is always positive. The graph is symmetrical and the average is half its maximum.</w:t>
      </w:r>
    </w:p>
    <w:p w:rsidR="00977DC5" w:rsidRDefault="00977DC5" w:rsidP="0099282D">
      <w:pPr>
        <w:rPr>
          <w:color w:val="0000FF"/>
          <w:szCs w:val="24"/>
        </w:rPr>
      </w:pPr>
      <w:r w:rsidRPr="00727FCE">
        <w:rPr>
          <w:color w:val="0000FF"/>
          <w:szCs w:val="24"/>
        </w:rPr>
        <w:tab/>
      </w:r>
      <w:r w:rsidRPr="00727FCE">
        <w:rPr>
          <w:color w:val="0000FF"/>
          <w:szCs w:val="24"/>
        </w:rPr>
        <w:tab/>
      </w:r>
      <w:proofErr w:type="gramStart"/>
      <w:r w:rsidRPr="00727FCE">
        <w:rPr>
          <w:color w:val="0000FF"/>
          <w:szCs w:val="24"/>
        </w:rPr>
        <w:t>average</w:t>
      </w:r>
      <w:proofErr w:type="gramEnd"/>
      <w:r w:rsidRPr="00727FCE">
        <w:rPr>
          <w:color w:val="0000FF"/>
          <w:szCs w:val="24"/>
        </w:rPr>
        <w:t xml:space="preserve"> of  </w:t>
      </w:r>
      <w:r w:rsidRPr="00727FCE">
        <w:rPr>
          <w:color w:val="0000FF"/>
          <w:position w:val="-12"/>
          <w:szCs w:val="24"/>
        </w:rPr>
        <w:object w:dxaOrig="1200" w:dyaOrig="380">
          <v:shape id="_x0000_i1041" type="#_x0000_t75" style="width:57.75pt;height:21.75pt" o:ole="">
            <v:imagedata r:id="rId80" o:title=""/>
          </v:shape>
          <o:OLEObject Type="Embed" ProgID="Equation.3" ShapeID="_x0000_i1041" DrawAspect="Content" ObjectID="_1594471699" r:id="rId81"/>
        </w:object>
      </w:r>
    </w:p>
    <w:p w:rsidR="00895E18" w:rsidRPr="00895E18" w:rsidRDefault="00050CD6" w:rsidP="0099282D">
      <w:pPr>
        <w:rPr>
          <w:color w:val="0000FF"/>
          <w:szCs w:val="24"/>
        </w:rPr>
      </w:pPr>
      <m:oMathPara>
        <m:oMath>
          <m:sSub>
            <m:sSubPr>
              <m:ctrlPr>
                <w:rPr>
                  <w:rFonts w:ascii="Cambria Math" w:hAnsi="Cambria Math"/>
                  <w:i/>
                  <w:color w:val="0000FF"/>
                  <w:szCs w:val="24"/>
                </w:rPr>
              </m:ctrlPr>
            </m:sSubPr>
            <m:e>
              <m:r>
                <w:rPr>
                  <w:rFonts w:ascii="Cambria Math" w:hAnsi="Cambria Math"/>
                  <w:color w:val="0000FF"/>
                  <w:szCs w:val="24"/>
                </w:rPr>
                <m:t>I</m:t>
              </m:r>
            </m:e>
            <m:sub>
              <m:r>
                <w:rPr>
                  <w:rFonts w:ascii="Cambria Math" w:hAnsi="Cambria Math"/>
                  <w:color w:val="0000FF"/>
                  <w:szCs w:val="24"/>
                </w:rPr>
                <m:t>RMS</m:t>
              </m:r>
            </m:sub>
          </m:sSub>
          <m:r>
            <w:rPr>
              <w:rFonts w:ascii="Cambria Math" w:hAnsi="Cambria Math"/>
              <w:color w:val="0000FF"/>
              <w:szCs w:val="24"/>
            </w:rPr>
            <m:t>=</m:t>
          </m:r>
          <m:f>
            <m:fPr>
              <m:ctrlPr>
                <w:rPr>
                  <w:rFonts w:ascii="Cambria Math" w:hAnsi="Cambria Math"/>
                  <w:i/>
                  <w:color w:val="0000FF"/>
                  <w:szCs w:val="24"/>
                </w:rPr>
              </m:ctrlPr>
            </m:fPr>
            <m:num>
              <m:sSub>
                <m:sSubPr>
                  <m:ctrlPr>
                    <w:rPr>
                      <w:rFonts w:ascii="Cambria Math" w:hAnsi="Cambria Math"/>
                      <w:i/>
                      <w:color w:val="0000FF"/>
                      <w:szCs w:val="24"/>
                    </w:rPr>
                  </m:ctrlPr>
                </m:sSubPr>
                <m:e>
                  <m:r>
                    <w:rPr>
                      <w:rFonts w:ascii="Cambria Math" w:hAnsi="Cambria Math"/>
                      <w:color w:val="0000FF"/>
                      <w:szCs w:val="24"/>
                    </w:rPr>
                    <m:t>I</m:t>
                  </m:r>
                </m:e>
                <m:sub>
                  <m:r>
                    <w:rPr>
                      <w:rFonts w:ascii="Cambria Math" w:hAnsi="Cambria Math"/>
                      <w:color w:val="0000FF"/>
                      <w:szCs w:val="24"/>
                    </w:rPr>
                    <m:t>P</m:t>
                  </m:r>
                </m:sub>
              </m:sSub>
            </m:num>
            <m:den>
              <m:rad>
                <m:radPr>
                  <m:degHide m:val="1"/>
                  <m:ctrlPr>
                    <w:rPr>
                      <w:rFonts w:ascii="Cambria Math" w:hAnsi="Cambria Math"/>
                      <w:i/>
                      <w:color w:val="0000FF"/>
                      <w:szCs w:val="24"/>
                    </w:rPr>
                  </m:ctrlPr>
                </m:radPr>
                <m:deg/>
                <m:e>
                  <m:r>
                    <w:rPr>
                      <w:rFonts w:ascii="Cambria Math" w:hAnsi="Cambria Math"/>
                      <w:color w:val="0000FF"/>
                      <w:szCs w:val="24"/>
                    </w:rPr>
                    <m:t>2</m:t>
                  </m:r>
                </m:e>
              </m:rad>
            </m:den>
          </m:f>
        </m:oMath>
      </m:oMathPara>
    </w:p>
    <w:p w:rsidR="00895E18" w:rsidRDefault="00895E18" w:rsidP="0099282D">
      <w:pPr>
        <w:rPr>
          <w:color w:val="0000FF"/>
          <w:szCs w:val="24"/>
        </w:rPr>
      </w:pPr>
      <w:r>
        <w:rPr>
          <w:color w:val="0000FF"/>
          <w:szCs w:val="24"/>
        </w:rPr>
        <w:t xml:space="preserve">Where </w:t>
      </w:r>
    </w:p>
    <w:p w:rsidR="00895E18" w:rsidRPr="00895E18" w:rsidRDefault="00050CD6" w:rsidP="0099282D">
      <w:pPr>
        <w:rPr>
          <w:color w:val="0000FF"/>
          <w:szCs w:val="24"/>
        </w:rPr>
      </w:pPr>
      <m:oMathPara>
        <m:oMath>
          <m:sSub>
            <m:sSubPr>
              <m:ctrlPr>
                <w:rPr>
                  <w:rFonts w:ascii="Cambria Math" w:hAnsi="Cambria Math"/>
                  <w:i/>
                  <w:color w:val="0000FF"/>
                  <w:szCs w:val="24"/>
                </w:rPr>
              </m:ctrlPr>
            </m:sSubPr>
            <m:e>
              <m:r>
                <w:rPr>
                  <w:rFonts w:ascii="Cambria Math" w:hAnsi="Cambria Math"/>
                  <w:color w:val="0000FF"/>
                  <w:szCs w:val="24"/>
                </w:rPr>
                <m:t>I</m:t>
              </m:r>
            </m:e>
            <m:sub>
              <m:r>
                <w:rPr>
                  <w:rFonts w:ascii="Cambria Math" w:hAnsi="Cambria Math"/>
                  <w:color w:val="0000FF"/>
                  <w:szCs w:val="24"/>
                </w:rPr>
                <m:t>RMS</m:t>
              </m:r>
            </m:sub>
          </m:sSub>
          <m:r>
            <w:rPr>
              <w:rFonts w:ascii="Cambria Math" w:hAnsi="Cambria Math"/>
              <w:color w:val="0000FF"/>
              <w:szCs w:val="24"/>
            </w:rPr>
            <m:t>=quoted or root mean squared current</m:t>
          </m:r>
        </m:oMath>
      </m:oMathPara>
    </w:p>
    <w:p w:rsidR="00895E18" w:rsidRPr="00895E18" w:rsidRDefault="00050CD6" w:rsidP="00895E18">
      <w:pPr>
        <w:jc w:val="center"/>
        <w:rPr>
          <w:color w:val="0000FF"/>
          <w:szCs w:val="24"/>
        </w:rPr>
      </w:pPr>
      <m:oMath>
        <m:sSub>
          <m:sSubPr>
            <m:ctrlPr>
              <w:rPr>
                <w:rFonts w:ascii="Cambria Math" w:hAnsi="Cambria Math"/>
                <w:i/>
                <w:color w:val="0000FF"/>
                <w:szCs w:val="24"/>
              </w:rPr>
            </m:ctrlPr>
          </m:sSubPr>
          <m:e>
            <m:r>
              <w:rPr>
                <w:rFonts w:ascii="Cambria Math" w:hAnsi="Cambria Math"/>
                <w:color w:val="0000FF"/>
                <w:szCs w:val="24"/>
              </w:rPr>
              <m:t>I</m:t>
            </m:r>
          </m:e>
          <m:sub>
            <m:r>
              <w:rPr>
                <w:rFonts w:ascii="Cambria Math" w:hAnsi="Cambria Math"/>
                <w:color w:val="0000FF"/>
                <w:szCs w:val="24"/>
              </w:rPr>
              <m:t>P</m:t>
            </m:r>
          </m:sub>
        </m:sSub>
      </m:oMath>
      <w:r w:rsidR="00895E18">
        <w:rPr>
          <w:color w:val="0000FF"/>
          <w:szCs w:val="24"/>
        </w:rPr>
        <w:t>= peak current</w:t>
      </w:r>
    </w:p>
    <w:p w:rsidR="003931D2" w:rsidRDefault="001421B3" w:rsidP="00080DE9">
      <w:pPr>
        <w:pStyle w:val="Heading2"/>
      </w:pPr>
      <w:bookmarkStart w:id="49" w:name="_Toc520727948"/>
      <w:r w:rsidRPr="00080DE9">
        <w:t>Practical 1: Comparing brightness</w:t>
      </w:r>
      <w:bookmarkEnd w:id="49"/>
      <w:r w:rsidRPr="00080DE9">
        <w:t xml:space="preserve"> </w:t>
      </w:r>
    </w:p>
    <w:p w:rsidR="001421B3" w:rsidRDefault="003931D2" w:rsidP="003931D2">
      <w:pPr>
        <w:pStyle w:val="Heading3"/>
      </w:pPr>
      <w:bookmarkStart w:id="50" w:name="_Toc514070707"/>
      <w:bookmarkStart w:id="51" w:name="_Toc520727949"/>
      <w:proofErr w:type="gramStart"/>
      <w:r w:rsidRPr="00080DE9">
        <w:t xml:space="preserve">Comparing bulb brightness </w:t>
      </w:r>
      <w:r w:rsidR="001421B3" w:rsidRPr="00080DE9">
        <w:t>with an a.c and d.c supply</w:t>
      </w:r>
      <w:r w:rsidR="001421B3">
        <w:t>.</w:t>
      </w:r>
      <w:bookmarkEnd w:id="50"/>
      <w:bookmarkEnd w:id="51"/>
      <w:proofErr w:type="gramEnd"/>
    </w:p>
    <w:p w:rsidR="00171036" w:rsidRDefault="001421B3" w:rsidP="001421B3">
      <w:pPr>
        <w:spacing w:after="0"/>
        <w:rPr>
          <w:color w:val="0000FF"/>
          <w:szCs w:val="24"/>
        </w:rPr>
      </w:pPr>
      <w:r>
        <w:rPr>
          <w:color w:val="0000FF"/>
          <w:szCs w:val="24"/>
        </w:rPr>
        <w:t xml:space="preserve">Set up the circuit as shown below and take your own readings to shown that the </w:t>
      </w:r>
      <w:proofErr w:type="spellStart"/>
      <w:proofErr w:type="gramStart"/>
      <w:r>
        <w:rPr>
          <w:color w:val="0000FF"/>
          <w:szCs w:val="24"/>
        </w:rPr>
        <w:t>r</w:t>
      </w:r>
      <w:r w:rsidR="00572D6E">
        <w:rPr>
          <w:color w:val="0000FF"/>
          <w:szCs w:val="24"/>
        </w:rPr>
        <w:t>.</w:t>
      </w:r>
      <w:r>
        <w:rPr>
          <w:color w:val="0000FF"/>
          <w:szCs w:val="24"/>
        </w:rPr>
        <w:t>m</w:t>
      </w:r>
      <w:r w:rsidR="00572D6E">
        <w:rPr>
          <w:color w:val="0000FF"/>
          <w:szCs w:val="24"/>
        </w:rPr>
        <w:t>.</w:t>
      </w:r>
      <w:r>
        <w:rPr>
          <w:color w:val="0000FF"/>
          <w:szCs w:val="24"/>
        </w:rPr>
        <w:t>s</w:t>
      </w:r>
      <w:proofErr w:type="spellEnd"/>
      <w:proofErr w:type="gramEnd"/>
      <w:r w:rsidR="00572D6E">
        <w:rPr>
          <w:color w:val="0000FF"/>
          <w:szCs w:val="24"/>
        </w:rPr>
        <w:t>.</w:t>
      </w:r>
      <w:r>
        <w:rPr>
          <w:color w:val="0000FF"/>
          <w:szCs w:val="24"/>
        </w:rPr>
        <w:t xml:space="preserve"> of an </w:t>
      </w:r>
      <w:proofErr w:type="spellStart"/>
      <w:r>
        <w:rPr>
          <w:color w:val="0000FF"/>
          <w:szCs w:val="24"/>
        </w:rPr>
        <w:t>a.c</w:t>
      </w:r>
      <w:proofErr w:type="spellEnd"/>
      <w:r>
        <w:rPr>
          <w:color w:val="0000FF"/>
          <w:szCs w:val="24"/>
        </w:rPr>
        <w:t xml:space="preserve"> trace provides the same power to a circuit as a </w:t>
      </w:r>
      <w:proofErr w:type="spellStart"/>
      <w:r>
        <w:rPr>
          <w:color w:val="0000FF"/>
          <w:szCs w:val="24"/>
        </w:rPr>
        <w:t>d.c</w:t>
      </w:r>
      <w:proofErr w:type="spellEnd"/>
      <w:r>
        <w:rPr>
          <w:color w:val="0000FF"/>
          <w:szCs w:val="24"/>
        </w:rPr>
        <w:t xml:space="preserve"> trace.</w:t>
      </w:r>
    </w:p>
    <w:p w:rsidR="00171036" w:rsidRDefault="00171036">
      <w:pPr>
        <w:rPr>
          <w:color w:val="0000FF"/>
          <w:szCs w:val="24"/>
        </w:rPr>
      </w:pPr>
      <w:r>
        <w:rPr>
          <w:color w:val="0000FF"/>
          <w:szCs w:val="24"/>
        </w:rPr>
        <w:br w:type="page"/>
      </w:r>
    </w:p>
    <w:p w:rsidR="001421B3" w:rsidRDefault="00171036" w:rsidP="001421B3">
      <w:pPr>
        <w:spacing w:after="0"/>
        <w:rPr>
          <w:color w:val="0000FF"/>
          <w:szCs w:val="24"/>
        </w:rPr>
      </w:pPr>
      <w:r>
        <w:rPr>
          <w:noProof/>
          <w:color w:val="0000FF"/>
          <w:szCs w:val="24"/>
        </w:rPr>
        <w:lastRenderedPageBreak/>
        <mc:AlternateContent>
          <mc:Choice Requires="wpg">
            <w:drawing>
              <wp:anchor distT="0" distB="0" distL="114300" distR="114300" simplePos="0" relativeHeight="252119552" behindDoc="0" locked="0" layoutInCell="1" allowOverlap="1">
                <wp:simplePos x="0" y="0"/>
                <wp:positionH relativeFrom="column">
                  <wp:posOffset>1051200</wp:posOffset>
                </wp:positionH>
                <wp:positionV relativeFrom="paragraph">
                  <wp:posOffset>148002</wp:posOffset>
                </wp:positionV>
                <wp:extent cx="3569335" cy="2014220"/>
                <wp:effectExtent l="0" t="0" r="12065" b="24130"/>
                <wp:wrapNone/>
                <wp:docPr id="25158" name="Group 25158"/>
                <wp:cNvGraphicFramePr/>
                <a:graphic xmlns:a="http://schemas.openxmlformats.org/drawingml/2006/main">
                  <a:graphicData uri="http://schemas.microsoft.com/office/word/2010/wordprocessingGroup">
                    <wpg:wgp>
                      <wpg:cNvGrpSpPr/>
                      <wpg:grpSpPr>
                        <a:xfrm>
                          <a:off x="0" y="0"/>
                          <a:ext cx="3569335" cy="2014220"/>
                          <a:chOff x="0" y="0"/>
                          <a:chExt cx="3569335" cy="2014220"/>
                        </a:xfrm>
                      </wpg:grpSpPr>
                      <wpg:grpSp>
                        <wpg:cNvPr id="24985" name="Group 24985"/>
                        <wpg:cNvGrpSpPr/>
                        <wpg:grpSpPr>
                          <a:xfrm>
                            <a:off x="0" y="0"/>
                            <a:ext cx="3569335" cy="2014220"/>
                            <a:chOff x="0" y="90661"/>
                            <a:chExt cx="3569884" cy="2014364"/>
                          </a:xfrm>
                        </wpg:grpSpPr>
                        <wpg:grpSp>
                          <wpg:cNvPr id="18991" name="Group 18128"/>
                          <wpg:cNvGrpSpPr>
                            <a:grpSpLocks/>
                          </wpg:cNvGrpSpPr>
                          <wpg:grpSpPr bwMode="auto">
                            <a:xfrm>
                              <a:off x="0" y="90661"/>
                              <a:ext cx="3569884" cy="2014364"/>
                              <a:chOff x="2222" y="3213"/>
                              <a:chExt cx="6127" cy="3355"/>
                            </a:xfrm>
                          </wpg:grpSpPr>
                          <wps:wsp>
                            <wps:cNvPr id="18992" name="Text Box 18129"/>
                            <wps:cNvSpPr txBox="1">
                              <a:spLocks noChangeArrowheads="1"/>
                            </wps:cNvSpPr>
                            <wps:spPr bwMode="auto">
                              <a:xfrm>
                                <a:off x="6345" y="3213"/>
                                <a:ext cx="556" cy="77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0CD6" w:rsidRPr="00231DE8" w:rsidRDefault="00050CD6" w:rsidP="005E1F01">
                                  <w:pPr>
                                    <w:spacing w:before="0" w:after="0"/>
                                    <w:rPr>
                                      <w:b/>
                                    </w:rPr>
                                  </w:pPr>
                                  <w:r w:rsidRPr="00231DE8">
                                    <w:rPr>
                                      <w:b/>
                                    </w:rPr>
                                    <w:t>B</w:t>
                                  </w:r>
                                </w:p>
                              </w:txbxContent>
                            </wps:txbx>
                            <wps:bodyPr rot="0" vert="horz" wrap="square" lIns="91440" tIns="45720" rIns="91440" bIns="45720" anchor="t" anchorCtr="0" upright="1">
                              <a:noAutofit/>
                            </wps:bodyPr>
                          </wps:wsp>
                          <wps:wsp>
                            <wps:cNvPr id="18993" name="Text Box 18130"/>
                            <wps:cNvSpPr txBox="1">
                              <a:spLocks noChangeArrowheads="1"/>
                            </wps:cNvSpPr>
                            <wps:spPr bwMode="auto">
                              <a:xfrm>
                                <a:off x="4062" y="3247"/>
                                <a:ext cx="704" cy="66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0CD6" w:rsidRPr="00231DE8" w:rsidRDefault="00050CD6" w:rsidP="005E1F01">
                                  <w:pPr>
                                    <w:spacing w:before="0" w:after="0"/>
                                    <w:rPr>
                                      <w:b/>
                                    </w:rPr>
                                  </w:pPr>
                                  <w:r w:rsidRPr="00231DE8">
                                    <w:rPr>
                                      <w:b/>
                                    </w:rPr>
                                    <w:t>A</w:t>
                                  </w:r>
                                </w:p>
                              </w:txbxContent>
                            </wps:txbx>
                            <wps:bodyPr rot="0" vert="horz" wrap="square" lIns="91440" tIns="45720" rIns="91440" bIns="45720" anchor="t" anchorCtr="0" upright="1">
                              <a:noAutofit/>
                            </wps:bodyPr>
                          </wps:wsp>
                          <pic:pic xmlns:pic="http://schemas.openxmlformats.org/drawingml/2006/picture">
                            <pic:nvPicPr>
                              <pic:cNvPr id="18994" name="Picture 1813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2222" y="4969"/>
                                <a:ext cx="508"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995" name="Oval 18132"/>
                            <wps:cNvSpPr>
                              <a:spLocks noChangeArrowheads="1"/>
                            </wps:cNvSpPr>
                            <wps:spPr bwMode="auto">
                              <a:xfrm>
                                <a:off x="4362" y="3606"/>
                                <a:ext cx="112" cy="104"/>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996" name="Oval 18133"/>
                            <wps:cNvSpPr>
                              <a:spLocks noChangeArrowheads="1"/>
                            </wps:cNvSpPr>
                            <wps:spPr bwMode="auto">
                              <a:xfrm>
                                <a:off x="6291" y="3599"/>
                                <a:ext cx="108" cy="104"/>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997" name="Line 18134"/>
                            <wps:cNvCnPr/>
                            <wps:spPr bwMode="auto">
                              <a:xfrm flipH="1">
                                <a:off x="2473" y="3665"/>
                                <a:ext cx="189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98" name="Line 18135"/>
                            <wps:cNvCnPr/>
                            <wps:spPr bwMode="auto">
                              <a:xfrm>
                                <a:off x="2473" y="3665"/>
                                <a:ext cx="0" cy="13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99" name="Oval 18136"/>
                            <wps:cNvSpPr>
                              <a:spLocks noChangeArrowheads="1"/>
                            </wps:cNvSpPr>
                            <wps:spPr bwMode="auto">
                              <a:xfrm>
                                <a:off x="8091" y="5006"/>
                                <a:ext cx="136" cy="11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000" name="Line 18137"/>
                            <wps:cNvCnPr/>
                            <wps:spPr bwMode="auto">
                              <a:xfrm>
                                <a:off x="6399" y="3665"/>
                                <a:ext cx="17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1" name="Line 18138"/>
                            <wps:cNvCnPr/>
                            <wps:spPr bwMode="auto">
                              <a:xfrm>
                                <a:off x="8159" y="3665"/>
                                <a:ext cx="0" cy="13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2" name="Line 18139"/>
                            <wps:cNvCnPr/>
                            <wps:spPr bwMode="auto">
                              <a:xfrm>
                                <a:off x="2473" y="5602"/>
                                <a:ext cx="0" cy="9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3" name="Line 18140"/>
                            <wps:cNvCnPr/>
                            <wps:spPr bwMode="auto">
                              <a:xfrm>
                                <a:off x="2473" y="6568"/>
                                <a:ext cx="568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4" name="Line 18141"/>
                            <wps:cNvCnPr/>
                            <wps:spPr bwMode="auto">
                              <a:xfrm>
                                <a:off x="8159" y="5738"/>
                                <a:ext cx="0" cy="8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5" name="Line 18142"/>
                            <wps:cNvCnPr/>
                            <wps:spPr bwMode="auto">
                              <a:xfrm>
                                <a:off x="5316" y="5427"/>
                                <a:ext cx="0" cy="114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6" name="Line 18143"/>
                            <wps:cNvCnPr/>
                            <wps:spPr bwMode="auto">
                              <a:xfrm flipV="1">
                                <a:off x="5316" y="4079"/>
                                <a:ext cx="0" cy="8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7" name="Line 18144"/>
                            <wps:cNvCnPr/>
                            <wps:spPr bwMode="auto">
                              <a:xfrm flipH="1" flipV="1">
                                <a:off x="4504" y="3665"/>
                                <a:ext cx="812" cy="41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8" name="Line 18145"/>
                            <wps:cNvCnPr/>
                            <wps:spPr bwMode="auto">
                              <a:xfrm>
                                <a:off x="5316" y="4598"/>
                                <a:ext cx="121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9" name="Line 18146"/>
                            <wps:cNvCnPr/>
                            <wps:spPr bwMode="auto">
                              <a:xfrm flipV="1">
                                <a:off x="5316" y="5735"/>
                                <a:ext cx="1200" cy="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10" name="Freeform 18147"/>
                            <wps:cNvSpPr>
                              <a:spLocks/>
                            </wps:cNvSpPr>
                            <wps:spPr bwMode="auto">
                              <a:xfrm>
                                <a:off x="7879" y="5317"/>
                                <a:ext cx="416" cy="181"/>
                              </a:xfrm>
                              <a:custGeom>
                                <a:avLst/>
                                <a:gdLst>
                                  <a:gd name="T0" fmla="*/ 0 w 864"/>
                                  <a:gd name="T1" fmla="*/ 312 h 480"/>
                                  <a:gd name="T2" fmla="*/ 288 w 864"/>
                                  <a:gd name="T3" fmla="*/ 24 h 480"/>
                                  <a:gd name="T4" fmla="*/ 576 w 864"/>
                                  <a:gd name="T5" fmla="*/ 456 h 480"/>
                                  <a:gd name="T6" fmla="*/ 864 w 864"/>
                                  <a:gd name="T7" fmla="*/ 168 h 480"/>
                                </a:gdLst>
                                <a:ahLst/>
                                <a:cxnLst>
                                  <a:cxn ang="0">
                                    <a:pos x="T0" y="T1"/>
                                  </a:cxn>
                                  <a:cxn ang="0">
                                    <a:pos x="T2" y="T3"/>
                                  </a:cxn>
                                  <a:cxn ang="0">
                                    <a:pos x="T4" y="T5"/>
                                  </a:cxn>
                                  <a:cxn ang="0">
                                    <a:pos x="T6" y="T7"/>
                                  </a:cxn>
                                </a:cxnLst>
                                <a:rect l="0" t="0" r="r" b="b"/>
                                <a:pathLst>
                                  <a:path w="864" h="480">
                                    <a:moveTo>
                                      <a:pt x="0" y="312"/>
                                    </a:moveTo>
                                    <a:cubicBezTo>
                                      <a:pt x="96" y="156"/>
                                      <a:pt x="192" y="0"/>
                                      <a:pt x="288" y="24"/>
                                    </a:cubicBezTo>
                                    <a:cubicBezTo>
                                      <a:pt x="384" y="48"/>
                                      <a:pt x="480" y="432"/>
                                      <a:pt x="576" y="456"/>
                                    </a:cubicBezTo>
                                    <a:cubicBezTo>
                                      <a:pt x="672" y="480"/>
                                      <a:pt x="816" y="216"/>
                                      <a:pt x="864" y="168"/>
                                    </a:cubicBezTo>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011" name="Line 18148"/>
                            <wps:cNvCnPr/>
                            <wps:spPr bwMode="auto">
                              <a:xfrm rot="20608843" flipV="1">
                                <a:off x="7806" y="5333"/>
                                <a:ext cx="543" cy="86"/>
                              </a:xfrm>
                              <a:prstGeom prst="line">
                                <a:avLst/>
                              </a:prstGeom>
                              <a:noFill/>
                              <a:ln w="19050">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12" name="Oval 18149"/>
                            <wps:cNvSpPr>
                              <a:spLocks noChangeArrowheads="1"/>
                            </wps:cNvSpPr>
                            <wps:spPr bwMode="auto">
                              <a:xfrm>
                                <a:off x="5070" y="4913"/>
                                <a:ext cx="540" cy="5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013" name="Line 18150"/>
                            <wps:cNvCnPr/>
                            <wps:spPr bwMode="auto">
                              <a:xfrm flipH="1">
                                <a:off x="5145" y="4981"/>
                                <a:ext cx="367"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4" name="Line 18151"/>
                            <wps:cNvCnPr/>
                            <wps:spPr bwMode="auto">
                              <a:xfrm>
                                <a:off x="5115" y="5010"/>
                                <a:ext cx="443"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5" name="Oval 18152"/>
                            <wps:cNvSpPr>
                              <a:spLocks noChangeArrowheads="1"/>
                            </wps:cNvSpPr>
                            <wps:spPr bwMode="auto">
                              <a:xfrm>
                                <a:off x="6240" y="4883"/>
                                <a:ext cx="540" cy="5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016" name="Line 18153"/>
                            <wps:cNvCnPr/>
                            <wps:spPr bwMode="auto">
                              <a:xfrm>
                                <a:off x="6516" y="5391"/>
                                <a:ext cx="0" cy="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7" name="Line 18154"/>
                            <wps:cNvCnPr/>
                            <wps:spPr bwMode="auto">
                              <a:xfrm>
                                <a:off x="6540" y="4596"/>
                                <a:ext cx="0"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8" name="Line 18155"/>
                            <wps:cNvCnPr/>
                            <wps:spPr bwMode="auto">
                              <a:xfrm flipV="1">
                                <a:off x="6345" y="5046"/>
                                <a:ext cx="120" cy="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9" name="Line 18156"/>
                            <wps:cNvCnPr/>
                            <wps:spPr bwMode="auto">
                              <a:xfrm>
                                <a:off x="6474" y="5043"/>
                                <a:ext cx="36" cy="1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20" name="Line 18157"/>
                            <wps:cNvCnPr/>
                            <wps:spPr bwMode="auto">
                              <a:xfrm flipV="1">
                                <a:off x="6519" y="5067"/>
                                <a:ext cx="138"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21" name="Oval 18158"/>
                            <wps:cNvSpPr>
                              <a:spLocks noChangeArrowheads="1"/>
                            </wps:cNvSpPr>
                            <wps:spPr bwMode="auto">
                              <a:xfrm>
                                <a:off x="5283" y="4563"/>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022" name="Oval 18159"/>
                            <wps:cNvSpPr>
                              <a:spLocks noChangeArrowheads="1"/>
                            </wps:cNvSpPr>
                            <wps:spPr bwMode="auto">
                              <a:xfrm>
                                <a:off x="5280" y="570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023" name="Oval 18160"/>
                            <wps:cNvSpPr>
                              <a:spLocks noChangeArrowheads="1"/>
                            </wps:cNvSpPr>
                            <wps:spPr bwMode="auto">
                              <a:xfrm>
                                <a:off x="8091" y="5606"/>
                                <a:ext cx="136" cy="11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024" name="Text Box 18161"/>
                            <wps:cNvSpPr txBox="1">
                              <a:spLocks noChangeArrowheads="1"/>
                            </wps:cNvSpPr>
                            <wps:spPr bwMode="auto">
                              <a:xfrm>
                                <a:off x="4381" y="3247"/>
                                <a:ext cx="2205" cy="86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5E1F01">
                                  <w:pPr>
                                    <w:spacing w:before="0" w:after="0" w:line="240" w:lineRule="auto"/>
                                    <w:contextualSpacing/>
                                  </w:pPr>
                                  <w:r>
                                    <w:t>Two way switch</w:t>
                                  </w:r>
                                </w:p>
                              </w:txbxContent>
                            </wps:txbx>
                            <wps:bodyPr rot="0" vert="horz" wrap="square" lIns="91440" tIns="45720" rIns="91440" bIns="45720" anchor="t" anchorCtr="0" upright="1">
                              <a:noAutofit/>
                            </wps:bodyPr>
                          </wps:wsp>
                          <wps:wsp>
                            <wps:cNvPr id="19025" name="Text Box 18162"/>
                            <wps:cNvSpPr txBox="1">
                              <a:spLocks noChangeArrowheads="1"/>
                            </wps:cNvSpPr>
                            <wps:spPr bwMode="auto">
                              <a:xfrm>
                                <a:off x="6630" y="4499"/>
                                <a:ext cx="132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txbxContent>
                            </wps:txbx>
                            <wps:bodyPr rot="0" vert="horz" wrap="square" lIns="91440" tIns="45720" rIns="91440" bIns="45720" anchor="t" anchorCtr="0" upright="1">
                              <a:noAutofit/>
                            </wps:bodyPr>
                          </wps:wsp>
                          <wps:wsp>
                            <wps:cNvPr id="19026" name="AutoShape 18163"/>
                            <wps:cNvSpPr>
                              <a:spLocks noChangeArrowheads="1"/>
                            </wps:cNvSpPr>
                            <wps:spPr bwMode="auto">
                              <a:xfrm rot="5400000">
                                <a:off x="4134" y="4878"/>
                                <a:ext cx="432" cy="576"/>
                              </a:xfrm>
                              <a:prstGeom prst="can">
                                <a:avLst>
                                  <a:gd name="adj" fmla="val 33333"/>
                                </a:avLst>
                              </a:prstGeom>
                              <a:gradFill rotWithShape="0">
                                <a:gsLst>
                                  <a:gs pos="0">
                                    <a:srgbClr val="FFFFFF">
                                      <a:gamma/>
                                      <a:shade val="46275"/>
                                      <a:invGamma/>
                                    </a:srgbClr>
                                  </a:gs>
                                  <a:gs pos="100000">
                                    <a:srgbClr val="FFFFFF"/>
                                  </a:gs>
                                </a:gsLst>
                                <a:lin ang="189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027" name="AutoShape 18164"/>
                            <wps:cNvSpPr>
                              <a:spLocks noChangeArrowheads="1"/>
                            </wps:cNvSpPr>
                            <wps:spPr bwMode="auto">
                              <a:xfrm>
                                <a:off x="3279" y="4911"/>
                                <a:ext cx="576" cy="432"/>
                              </a:xfrm>
                              <a:prstGeom prst="roundRect">
                                <a:avLst>
                                  <a:gd name="adj" fmla="val 16667"/>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028" name="Line 18165"/>
                            <wps:cNvCnPr/>
                            <wps:spPr bwMode="auto">
                              <a:xfrm flipV="1">
                                <a:off x="3537" y="4980"/>
                                <a:ext cx="144" cy="288"/>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29" name="Line 18166"/>
                            <wps:cNvCnPr/>
                            <wps:spPr bwMode="auto">
                              <a:xfrm flipV="1">
                                <a:off x="3756" y="5277"/>
                                <a:ext cx="31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30" name="Line 18167"/>
                            <wps:cNvCnPr/>
                            <wps:spPr bwMode="auto">
                              <a:xfrm>
                                <a:off x="3759" y="5202"/>
                                <a:ext cx="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31" name="Oval 18168"/>
                            <wps:cNvSpPr>
                              <a:spLocks noChangeArrowheads="1"/>
                            </wps:cNvSpPr>
                            <wps:spPr bwMode="auto">
                              <a:xfrm>
                                <a:off x="3756" y="5163"/>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032" name="Oval 18169"/>
                            <wps:cNvSpPr>
                              <a:spLocks noChangeArrowheads="1"/>
                            </wps:cNvSpPr>
                            <wps:spPr bwMode="auto">
                              <a:xfrm>
                                <a:off x="3717" y="525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033" name="Line 18170"/>
                            <wps:cNvCnPr/>
                            <wps:spPr bwMode="auto">
                              <a:xfrm rot="20608843" flipV="1">
                                <a:off x="2226" y="5273"/>
                                <a:ext cx="543" cy="86"/>
                              </a:xfrm>
                              <a:prstGeom prst="line">
                                <a:avLst/>
                              </a:prstGeom>
                              <a:noFill/>
                              <a:ln w="19050">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34" name="Text Box 18171"/>
                            <wps:cNvSpPr txBox="1">
                              <a:spLocks noChangeArrowheads="1"/>
                            </wps:cNvSpPr>
                            <wps:spPr bwMode="auto">
                              <a:xfrm>
                                <a:off x="5103" y="5955"/>
                                <a:ext cx="482" cy="46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50CD6" w:rsidRDefault="00050CD6" w:rsidP="003A2318">
                                  <w:pPr>
                                    <w:spacing w:before="0" w:after="0"/>
                                  </w:pPr>
                                  <w:r>
                                    <w:t>A</w:t>
                                  </w:r>
                                </w:p>
                              </w:txbxContent>
                            </wps:txbx>
                            <wps:bodyPr rot="0" vert="horz" wrap="square" lIns="91440" tIns="45720" rIns="91440" bIns="45720" anchor="t" anchorCtr="0" upright="1">
                              <a:noAutofit/>
                            </wps:bodyPr>
                          </wps:wsp>
                        </wpg:grpSp>
                        <wps:wsp>
                          <wps:cNvPr id="173" name="Text Box 2"/>
                          <wps:cNvSpPr txBox="1">
                            <a:spLocks noChangeArrowheads="1"/>
                          </wps:cNvSpPr>
                          <wps:spPr bwMode="auto">
                            <a:xfrm>
                              <a:off x="1678801" y="1685925"/>
                              <a:ext cx="238021" cy="342900"/>
                            </a:xfrm>
                            <a:prstGeom prst="rect">
                              <a:avLst/>
                            </a:prstGeom>
                            <a:noFill/>
                            <a:ln w="9525">
                              <a:noFill/>
                              <a:miter lim="800000"/>
                              <a:headEnd/>
                              <a:tailEnd/>
                            </a:ln>
                          </wps:spPr>
                          <wps:txbx>
                            <w:txbxContent>
                              <w:p w:rsidR="00050CD6" w:rsidRDefault="00050CD6" w:rsidP="00572D6E">
                                <w:pPr>
                                  <w:spacing w:before="60" w:after="0"/>
                                </w:pPr>
                              </w:p>
                            </w:txbxContent>
                          </wps:txbx>
                          <wps:bodyPr rot="0" vert="horz" wrap="square" lIns="91440" tIns="45720" rIns="91440" bIns="45720" anchor="t" anchorCtr="0">
                            <a:spAutoFit/>
                          </wps:bodyPr>
                        </wps:wsp>
                      </wpg:grpSp>
                      <wps:wsp>
                        <wps:cNvPr id="169" name="Oval 18149"/>
                        <wps:cNvSpPr>
                          <a:spLocks noChangeArrowheads="1"/>
                        </wps:cNvSpPr>
                        <wps:spPr bwMode="auto">
                          <a:xfrm>
                            <a:off x="1692322" y="1596788"/>
                            <a:ext cx="314325" cy="306070"/>
                          </a:xfrm>
                          <a:prstGeom prst="ellipse">
                            <a:avLst/>
                          </a:prstGeom>
                          <a:noFill/>
                          <a:ln w="9525">
                            <a:solidFill>
                              <a:srgbClr val="000000"/>
                            </a:solidFill>
                            <a:round/>
                            <a:headEnd/>
                            <a:tailEnd/>
                          </a:ln>
                        </wps:spPr>
                        <wps:txbx>
                          <w:txbxContent>
                            <w:p w:rsidR="00050CD6" w:rsidRDefault="00050CD6" w:rsidP="003A2318">
                              <w:pPr>
                                <w:jc w:val="center"/>
                              </w:pPr>
                              <w:r>
                                <w:t>A</w:t>
                              </w:r>
                            </w:p>
                          </w:txbxContent>
                        </wps:txbx>
                        <wps:bodyPr rot="0" vert="horz" wrap="square" lIns="91440" tIns="45720" rIns="91440" bIns="45720" anchor="t" anchorCtr="0" upright="1">
                          <a:noAutofit/>
                        </wps:bodyPr>
                      </wps:wsp>
                    </wpg:wgp>
                  </a:graphicData>
                </a:graphic>
              </wp:anchor>
            </w:drawing>
          </mc:Choice>
          <mc:Fallback>
            <w:pict>
              <v:group id="Group 25158" o:spid="_x0000_s6871" style="position:absolute;margin-left:82.75pt;margin-top:11.65pt;width:281.05pt;height:158.6pt;z-index:252119552" coordsize="35693,201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">
                <v:group id="Group 24985" o:spid="_x0000_s6872" style="position:absolute;width:35693;height:20142" coordorigin=",906" coordsize="35698,20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AcXkMcAAADe&#10;AAAADwAAAAAAAAAAAAAAAACqAgAAZHJzL2Rvd25yZXYueG1sUEsFBgAAAAAEAAQA+gAAAJ4DAAAA&#10;AA==&#10;">
                  <v:group id="Group 18128" o:spid="_x0000_s6873" style="position:absolute;top:906;width:35698;height:20144" coordorigin="2222,3213" coordsize="6127,3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D4uiLFAAAA3gAA&#10;AA8AAAAAAAAAAAAAAAAAqgIAAGRycy9kb3ducmV2LnhtbFBLBQYAAAAABAAEAPoAAACcAwAAAAA=&#10;">
                    <v:shape id="Text Box 18129" o:spid="_x0000_s6874" type="#_x0000_t202" style="position:absolute;left:6345;top:3213;width:556;height: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0dP8QA&#10;AADeAAAADwAAAGRycy9kb3ducmV2LnhtbERPS4vCMBC+L+x/CLPgRdZUD2KrUVT2dV0VZG9jM7bF&#10;ZlKTWKu/fiMs7G0+vufMFp2pRUvOV5YVDAcJCOLc6ooLBbvt++sEhA/IGmvLpOBGHhbz56cZZtpe&#10;+ZvaTShEDGGfoYIyhCaT0uclGfQD2xBH7midwRChK6R2eI3hppajJBlLgxXHhhIbWpeUnzYXo+CD&#10;z4c3/uyH1X25+zmk+2Pbd1Kp3ku3nIII1IV/8Z/7S8f5kzQdweOde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dHT/EAAAA3gAAAA8AAAAAAAAAAAAAAAAAmAIAAGRycy9k&#10;b3ducmV2LnhtbFBLBQYAAAAABAAEAPUAAACJAwAAAAA=&#10;" filled="f" fillcolor="black" stroked="f">
                      <v:textbox>
                        <w:txbxContent>
                          <w:p w:rsidR="00050CD6" w:rsidRPr="00231DE8" w:rsidRDefault="00050CD6" w:rsidP="005E1F01">
                            <w:pPr>
                              <w:spacing w:before="0" w:after="0"/>
                              <w:rPr>
                                <w:b/>
                              </w:rPr>
                            </w:pPr>
                            <w:r w:rsidRPr="00231DE8">
                              <w:rPr>
                                <w:b/>
                              </w:rPr>
                              <w:t>B</w:t>
                            </w:r>
                          </w:p>
                        </w:txbxContent>
                      </v:textbox>
                    </v:shape>
                    <v:shape id="Text Box 18130" o:spid="_x0000_s6875" type="#_x0000_t202" style="position:absolute;left:4062;top:3247;width:704;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G4pMUA&#10;AADeAAAADwAAAGRycy9kb3ducmV2LnhtbERPTWvCQBC9F/wPyxS8SN1ooZjoKlra6rUqFG9jdkxC&#10;s7Nxdxtjf71bKHibx/uc2aIztWjJ+cqygtEwAUGcW11xoWC/e3+agPABWWNtmRRcycNi3nuYYabt&#10;hT+p3YZCxBD2GSooQ2gyKX1ekkE/tA1x5E7WGQwRukJqh5cYbmo5TpIXabDi2FBiQ68l5d/bH6Pg&#10;g8/HN14Pwup3uT8c069TO3BSqf5jt5yCCNSFu/jfvdFx/iRNn+HvnXiD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UbikxQAAAN4AAAAPAAAAAAAAAAAAAAAAAJgCAABkcnMv&#10;ZG93bnJldi54bWxQSwUGAAAAAAQABAD1AAAAigMAAAAA&#10;" filled="f" fillcolor="black" stroked="f">
                      <v:textbox>
                        <w:txbxContent>
                          <w:p w:rsidR="00050CD6" w:rsidRPr="00231DE8" w:rsidRDefault="00050CD6" w:rsidP="005E1F01">
                            <w:pPr>
                              <w:spacing w:before="0" w:after="0"/>
                              <w:rPr>
                                <w:b/>
                              </w:rPr>
                            </w:pPr>
                            <w:r w:rsidRPr="00231DE8">
                              <w:rPr>
                                <w:b/>
                              </w:rPr>
                              <w:t>A</w:t>
                            </w:r>
                          </w:p>
                        </w:txbxContent>
                      </v:textbox>
                    </v:shape>
                    <v:shape id="Picture 18131" o:spid="_x0000_s6876" type="#_x0000_t75" style="position:absolute;left:2222;top:4969;width:508;height:6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9n1a7GAAAA3gAAAA8AAABkcnMvZG93bnJldi54bWxET01rwkAQvRf8D8sI3upGERtTV7HFQq14&#10;0CrY25Adk9DsbJrdJvHfdwWht3m8z5kvO1OKhmpXWFYwGkYgiFOrC84UHD/fHmMQziNrLC2Tgis5&#10;WC56D3NMtG15T83BZyKEsEtQQe59lUjp0pwMuqGtiAN3sbVBH2CdSV1jG8JNKcdRNJUGCw4NOVb0&#10;mlP6ffg1CtrzdrIbb1Y/T/H+haqv5ihPH2ulBv1u9QzCU+f/xXf3uw7z49lsArd3wg1y8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2fVrsYAAADeAAAADwAAAAAAAAAAAAAA&#10;AACfAgAAZHJzL2Rvd25yZXYueG1sUEsFBgAAAAAEAAQA9wAAAJIDAAAAAA==&#10;">
                      <v:imagedata r:id="rId83" o:title=""/>
                    </v:shape>
                    <v:oval id="Oval 18132" o:spid="_x0000_s6877" style="position:absolute;left:4362;top:3606;width:112;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2AUMQA&#10;AADeAAAADwAAAGRycy9kb3ducmV2LnhtbERP22oCMRB9L/gPYYS+FM0qrehqFBGEPhTq7QPGzZhd&#10;3UzWJHW3f98UCn2bw7nOYtXZWjzIh8qxgtEwA0FcOF2xUXA6bgdTECEia6wdk4JvCrBa9p4WmGvX&#10;8p4eh2hECuGQo4IyxiaXMhQlWQxD1xAn7uK8xZigN1J7bFO4reU4yybSYsWpocSGNiUVt8OXVXA+&#10;n1wn7/5z92JuHl+vbWM+dko997v1HESkLv6L/9zvOs2fzmZv8PtOukE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9gFDEAAAA3gAAAA8AAAAAAAAAAAAAAAAAmAIAAGRycy9k&#10;b3ducmV2LnhtbFBLBQYAAAAABAAEAPUAAACJAwAAAAA=&#10;" filled="f"/>
                    <v:oval id="Oval 18133" o:spid="_x0000_s6878" style="position:absolute;left:6291;top:3599;width:108;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8eJ8MA&#10;AADeAAAADwAAAGRycy9kb3ducmV2LnhtbERPzWoCMRC+F3yHMIKXotlKEV2NIoWCB6FWfYBxM2ZX&#10;N5NtEt317ZtCwdt8fL+zWHW2FnfyoXKs4G2UgSAunK7YKDgePodTECEia6wdk4IHBVgtey8LzLVr&#10;+Zvu+2hECuGQo4IyxiaXMhQlWQwj1xAn7uy8xZigN1J7bFO4reU4yybSYsWpocSGPkoqrvubVXA6&#10;HV0nf/zX7tVcPb5f2sZsd0oN+t16DiJSF5/if/dGp/nT2WwCf++kG+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8eJ8MAAADeAAAADwAAAAAAAAAAAAAAAACYAgAAZHJzL2Rv&#10;d25yZXYueG1sUEsFBgAAAAAEAAQA9QAAAIgDAAAAAA==&#10;" filled="f"/>
                    <v:line id="Line 18134" o:spid="_x0000_s6879" style="position:absolute;flip:x;visibility:visible;mso-wrap-style:square" from="2473,3665" to="4368,3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2AzcYAAADeAAAADwAAAGRycy9kb3ducmV2LnhtbERPS0vDQBC+F/wPywi9iN1YRJPYbSmC&#10;4KGXPkjxNmbHbEh2Nu6ubfz3XUHobT6+5yxWo+3FiXxoHSt4mGUgiGunW24UHPZv9zmIEJE19o5J&#10;wS8FWC1vJgsstTvzlk672IgUwqFEBSbGoZQy1IYshpkbiBP35bzFmKBvpPZ4TuG2l/Mse5IWW04N&#10;Bgd6NVR3ux+rQOabu2+//nzsqu54LExVV8PHRqnp7bh+ARFpjFfxv/tdp/l5UTzD3zvpBrm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gM3GAAAA3gAAAA8AAAAAAAAA&#10;AAAAAAAAoQIAAGRycy9kb3ducmV2LnhtbFBLBQYAAAAABAAEAPkAAACUAwAAAAA=&#10;"/>
                    <v:line id="Line 18135" o:spid="_x0000_s6880" style="position:absolute;visibility:visible;mso-wrap-style:square" from="2473,3665" to="2473,5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ft08kAAADeAAAADwAAAGRycy9kb3ducmV2LnhtbESPQUvDQBCF70L/wzKCN7tRIbSx21IU&#10;ofUgthX0OM2OSWx2NuyuSfz3zqHQ2wzvzXvfLFaja1VPITaeDdxNM1DEpbcNVwY+Di+3M1AxIVts&#10;PZOBP4qwWk6uFlhYP/CO+n2qlIRwLNBAnVJXaB3LmhzGqe+IRfv2wWGSNVTaBhwk3LX6Psty7bBh&#10;aaixo6eaytP+1xl4e3jP+/X2dTN+bvNj+bw7fv0MwZib63H9CCrRmC7m8/XGCv5sPhdeeUdm0Mt/&#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i37dPJAAAA3gAAAA8AAAAA&#10;AAAAAAAAAAAAoQIAAGRycy9kb3ducmV2LnhtbFBLBQYAAAAABAAEAPkAAACXAwAAAAA=&#10;"/>
                    <v:oval id="Oval 18136" o:spid="_x0000_s6881" style="position:absolute;left:8091;top:5006;width:13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CKVcQA&#10;AADeAAAADwAAAGRycy9kb3ducmV2LnhtbERP3WrCMBS+H+wdwhnsZszUIdJ2RhFB2MVg6nyAY3NM&#10;q81JTaLt3t4MBrs7H9/vmS0G24ob+dA4VjAeZSCIK6cbNgr23+vXHESIyBpbx6TghwIs5o8PMyy1&#10;63lLt100IoVwKFFBHWNXShmqmiyGkeuIE3d03mJM0BupPfYp3LbyLcum0mLDqaHGjlY1Vefd1So4&#10;HPZukBf/tXkxZ4+TU9+Zz41Sz0/D8h1EpCH+i//cHzrNz4uigN930g1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wilXEAAAA3gAAAA8AAAAAAAAAAAAAAAAAmAIAAGRycy9k&#10;b3ducmV2LnhtbFBLBQYAAAAABAAEAPUAAACJAwAAAAA=&#10;" filled="f"/>
                    <v:line id="Line 18137" o:spid="_x0000_s6882" style="position:absolute;visibility:visible;mso-wrap-style:square" from="6399,3665" to="8159,3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ZRcgAAADeAAAADwAAAGRycy9kb3ducmV2LnhtbESPQUvDQBCF74L/YRnBm91VIWjabSmK&#10;0HoQWwV7nGbHJJqdDbtrEv+9cxB6m2HevPe+xWrynRoopjawheuZAUVcBddybeH97enqDlTKyA67&#10;wGThlxKsludnCyxdGHlHwz7XSkw4lWihybkvtU5VQx7TLPTEcvsM0WOWNdbaRRzF3Hf6xphCe2xZ&#10;Ehrs6aGh6nv/4y283L4Ww3r7vJk+tsWxetwdD19jtPbyYlrPQWWa8kn8/71xUv/eGAEQHJ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u/ZRcgAAADeAAAADwAAAAAA&#10;AAAAAAAAAAChAgAAZHJzL2Rvd25yZXYueG1sUEsFBgAAAAAEAAQA+QAAAJYDAAAAAA==&#10;"/>
                    <v:line id="Line 18138" o:spid="_x0000_s6883" style="position:absolute;visibility:visible;mso-wrap-style:square" from="8159,3665" to="8159,5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N83sYAAADeAAAADwAAAGRycy9kb3ducmV2LnhtbERP32vCMBB+F/Y/hBv4pokTytYZRTYG&#10;ugeZbrA9ns2t7dZcSpK19b83grC3+/h+3mI12EZ05EPtWMNsqkAQF87UXGr4eH+Z3IMIEdlg45g0&#10;nCjAankzWmBuXM976g6xFCmEQ44aqhjbXMpQVGQxTF1LnLhv5y3GBH0pjcc+hdtG3imVSYs1p4YK&#10;W3qqqPg9/FkNu/lb1q23r5vhc5sdi+f98eun91qPb4f1I4hIQ/wXX90bk+Y/KDWDyzvpBrk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jfN7GAAAA3gAAAA8AAAAAAAAA&#10;AAAAAAAAoQIAAGRycy9kb3ducmV2LnhtbFBLBQYAAAAABAAEAPkAAACUAwAAAAA=&#10;"/>
                    <v:line id="Line 18139" o:spid="_x0000_s6884" style="position:absolute;visibility:visible;mso-wrap-style:square" from="2473,5602" to="2473,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HiqcYAAADeAAAADwAAAGRycy9kb3ducmV2LnhtbERPS0sDMRC+C/0PYQrebNIKi65NS6kI&#10;rQexD9DjdDPubruZLEncXf+9EQre5uN7znw52EZ05EPtWMN0okAQF87UXGo4Hl7uHkCEiGywcUwa&#10;fijAcjG6mWNuXM876vaxFCmEQ44aqhjbXMpQVGQxTFxLnLgv5y3GBH0pjcc+hdtGzpTKpMWaU0OF&#10;La0rKi77b6vh7f4961bb183wsc1OxfPu9Hnuvda342H1BCLSEP/FV/fGpPmPSs3g7510g1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x4qnGAAAA3gAAAA8AAAAAAAAA&#10;AAAAAAAAoQIAAGRycy9kb3ducmV2LnhtbFBLBQYAAAAABAAEAPkAAACUAwAAAAA=&#10;"/>
                    <v:line id="Line 18140" o:spid="_x0000_s6885" style="position:absolute;visibility:visible;mso-wrap-style:square" from="2473,6568" to="8159,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1HMsYAAADeAAAADwAAAGRycy9kb3ducmV2LnhtbERP32vCMBB+H+x/CDfY20ymUFxnFJkM&#10;dA+ibrA9ns2t7dZcSpK19b83grC3+/h+3mwx2EZ05EPtWMPjSIEgLpypudTw8f76MAURIrLBxjFp&#10;OFGAxfz2Zoa5cT3vqTvEUqQQDjlqqGJscylDUZHFMHItceK+nbcYE/SlNB77FG4bOVYqkxZrTg0V&#10;tvRSUfF7+LMatpNd1i03b+vhc5Mdi9X++PXTe63v74blM4hIQ/wXX91rk+Y/KTWByzvpBjk/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9RzLGAAAA3gAAAA8AAAAAAAAA&#10;AAAAAAAAoQIAAGRycy9kb3ducmV2LnhtbFBLBQYAAAAABAAEAPkAAACUAwAAAAA=&#10;"/>
                    <v:line id="Line 18141" o:spid="_x0000_s6886" style="position:absolute;visibility:visible;mso-wrap-style:square" from="8159,5738" to="8159,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fRsYAAADeAAAADwAAAGRycy9kb3ducmV2LnhtbERP30vDMBB+F/wfwgm+uUQdZdZlYzgG&#10;mw+yTUEfb83ZVptLSbK2/vfLQNjbfXw/bzofbCM68qF2rOF+pEAQF87UXGr4eF/dTUCEiGywcUwa&#10;/ijAfHZ9NcXcuJ531O1jKVIIhxw1VDG2uZShqMhiGLmWOHHfzluMCfpSGo99CreNfFAqkxZrTg0V&#10;tvRSUfG7P1oNb4/brFtsXtfD5yY7FMvd4eun91rf3gyLZxCRhngR/7vXJs1/UmoM53fSDXJ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U30bGAAAA3gAAAA8AAAAAAAAA&#10;AAAAAAAAoQIAAGRycy9kb3ducmV2LnhtbFBLBQYAAAAABAAEAPkAAACUAwAAAAA=&#10;"/>
                    <v:line id="Line 18142" o:spid="_x0000_s6887" style="position:absolute;visibility:visible;mso-wrap-style:square" from="5316,5427" to="5316,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h63cYAAADeAAAADwAAAGRycy9kb3ducmV2LnhtbERP30vDMBB+F/wfwgm+uURlZdZlYzgG&#10;mw+yTUEfb83ZVptLSbK2/vfLQNjbfXw/bzofbCM68qF2rOF+pEAQF87UXGr4eF/dTUCEiGywcUwa&#10;/ijAfHZ9NcXcuJ531O1jKVIIhxw1VDG2uZShqMhiGLmWOHHfzluMCfpSGo99CreNfFAqkxZrTg0V&#10;tvRSUfG7P1oNb4/brFtsXtfD5yY7FMvd4eun91rf3gyLZxCRhngR/7vXJs1/UmoM53fSDXJ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Yet3GAAAA3gAAAA8AAAAAAAAA&#10;AAAAAAAAoQIAAGRycy9kb3ducmV2LnhtbFBLBQYAAAAABAAEAPkAAACUAwAAAAA=&#10;"/>
                    <v:line id="Line 18143" o:spid="_x0000_s6888" style="position:absolute;flip:y;visibility:visible;mso-wrap-style:square" from="5316,4079" to="5316,4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8dxscAAADeAAAADwAAAGRycy9kb3ducmV2LnhtbESPQWsCMRCF74X+hzCFXopmW6ToahQp&#10;FDx4qZUVb+Nm3Cy7mWyTqNt/bwTB2wzvvW/ezBa9bcWZfKgdK3gfZiCIS6drrhRsf78HYxAhImts&#10;HZOCfwqwmD8/zTDX7sI/dN7ESiQIhxwVmBi7XMpQGrIYhq4jTtrReYsxrb6S2uMlwW0rP7LsU1qs&#10;OV0w2NGXobLZnKwCOV6//fnlYdQUzW43MUVZdPu1Uq8v/XIKIlIfH+Z7eqVT/UlCwu2dNIO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rx3GxwAAAN4AAAAPAAAAAAAA&#10;AAAAAAAAAKECAABkcnMvZG93bnJldi54bWxQSwUGAAAAAAQABAD5AAAAlQMAAAAA&#10;"/>
                    <v:line id="Line 18144" o:spid="_x0000_s6889" style="position:absolute;flip:x y;visibility:visible;mso-wrap-style:square" from="4504,3665" to="5316,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xfB8QAAADeAAAADwAAAGRycy9kb3ducmV2LnhtbERPPW/CMBDdK/U/WFepW7HpQCFgEEKq&#10;1IEFqGC9xEcciM9JbEL67+tKSN3u6X3eYjW4WvTUhcqzhvFIgSAuvKm41PB9+HybgggR2WDtmTT8&#10;UIDV8vlpgZnxd95Rv4+lSCEcMtRgY2wyKUNhyWEY+YY4cWffOYwJdqU0Hd5TuKvlu1IT6bDi1GCx&#10;oY2l4rq/OQ19fhtfjtvdNeSndpZPbbvZthOtX1+G9RxEpCH+ix/uL5Pmz5T6gL930g1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7F8HxAAAAN4AAAAPAAAAAAAAAAAA&#10;AAAAAKECAABkcnMvZG93bnJldi54bWxQSwUGAAAAAAQABAD5AAAAkgMAAAAA&#10;">
                      <v:stroke endarrow="block"/>
                    </v:line>
                    <v:line id="Line 18145" o:spid="_x0000_s6890" style="position:absolute;visibility:visible;mso-wrap-style:square" from="5316,4598" to="6534,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nVQ8gAAADeAAAADwAAAGRycy9kb3ducmV2LnhtbESPQUvDQBCF74L/YRnBm91VIWjabSmK&#10;0HoQWwV7nGbHJJqdDbtrEv+9cxB6m+G9ee+bxWrynRoopjawheuZAUVcBddybeH97enqDlTKyA67&#10;wGThlxKsludnCyxdGHlHwz7XSkI4lWihybkvtU5VQx7TLPTEon2G6DHLGmvtIo4S7jt9Y0yhPbYs&#10;DQ329NBQ9b3/8RZebl+LYb193kwf2+JYPe6Oh68xWnt5Ma3noDJN+WT+v944wb83RnjlHZ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JnVQ8gAAADeAAAADwAAAAAA&#10;AAAAAAAAAAChAgAAZHJzL2Rvd25yZXYueG1sUEsFBgAAAAAEAAQA+QAAAJYDAAAAAA==&#10;"/>
                    <v:line id="Line 18146" o:spid="_x0000_s6891" style="position:absolute;flip:y;visibility:visible;mso-wrap-style:square" from="5316,5735" to="6516,5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CJtMUAAADeAAAADwAAAGRycy9kb3ducmV2LnhtbERPTUsDMRC9C/6HMIIXsYki0t02LaUg&#10;eOjFWrb0Nm6mm2U3k20S2/XfG0HobR7vc+bL0fXiTCG2njU8TRQI4tqblhsNu8+3xymImJAN9p5J&#10;ww9FWC5ub+ZYGn/hDzpvUyNyCMcSNdiUhlLKWFtyGCd+IM7c0QeHKcPQSBPwksNdL5+VepUOW84N&#10;FgdaW6q77bfTIKebh1NYfb10VbffF7aqq+Gw0fr+blzNQCQa01X87343eX6hVAF/7+Q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CJtMUAAADeAAAADwAAAAAAAAAA&#10;AAAAAAChAgAAZHJzL2Rvd25yZXYueG1sUEsFBgAAAAAEAAQA+QAAAJMDAAAAAA==&#10;"/>
                    <v:shape id="Freeform 18147" o:spid="_x0000_s6892" style="position:absolute;left:7879;top:5317;width:416;height:181;visibility:visible;mso-wrap-style:square;v-text-anchor:top" coordsize="864,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qDNsgA&#10;AADeAAAADwAAAGRycy9kb3ducmV2LnhtbESPQWvCQBCF74X+h2UK3urGUoxNXaUIVeulaEvpcchO&#10;k+DubMiuMf77zkHwNsO8ee998+Xgneqpi01gA5NxBoq4DLbhysD31/vjDFRMyBZdYDJwoQjLxf3d&#10;HAsbzryn/pAqJSYcCzRQp9QWWseyJo9xHFpiuf2FzmOStau07fAs5t7ppyybao8NS0KNLa1qKo+H&#10;kzfgNvmz+13tPtafx2a9r/o8zX5yY0YPw9srqERDuomv31sr9V+yiQAIjsy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OoM2yAAAAN4AAAAPAAAAAAAAAAAAAAAAAJgCAABk&#10;cnMvZG93bnJldi54bWxQSwUGAAAAAAQABAD1AAAAjQMAAAAA&#10;" path="m,312c96,156,192,,288,24v96,24,192,408,288,432c672,480,816,216,864,168e" filled="f" strokeweight="1pt">
                      <v:path arrowok="t" o:connecttype="custom" o:connectlocs="0,118;139,9;277,172;416,63" o:connectangles="0,0,0,0"/>
                    </v:shape>
                    <v:line id="Line 18148" o:spid="_x0000_s6893" style="position:absolute;rotation:1082608fd;flip:y;visibility:visible;mso-wrap-style:square" from="7806,5333" to="8349,5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9IKcYAAADeAAAADwAAAGRycy9kb3ducmV2LnhtbERPTWsCMRC9F/wPYQQvUrMrrdTVKLZg&#10;2UMv1UI9jptxs7iZLEnUbX99Uyj0No/3Oct1b1txJR8axwrySQaCuHK64VrBx357/wQiRGSNrWNS&#10;8EUB1qvB3RIL7W78TtddrEUK4VCgAhNjV0gZKkMWw8R1xIk7OW8xJuhrqT3eUrht5TTLZtJiw6nB&#10;YEcvhqrz7mIVXKw9xuft+Hv8+eiP5tUdHt7KUqnRsN8sQETq47/4z13qNH+e5Tn8vpNu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fSCnGAAAA3gAAAA8AAAAAAAAA&#10;AAAAAAAAoQIAAGRycy9kb3ducmV2LnhtbFBLBQYAAAAABAAEAPkAAACUAwAAAAA=&#10;" strokeweight="1.5pt">
                      <v:stroke endarrow="block" endarrowwidth="narrow" endarrowlength="short"/>
                    </v:line>
                    <v:oval id="Oval 18149" o:spid="_x0000_s6894" style="position:absolute;left:5070;top:4913;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66ccMA&#10;AADeAAAADwAAAGRycy9kb3ducmV2LnhtbERPTWvCQBC9C/0PyxR6000Mik1dRSoFe+jB2N6H7JgE&#10;s7MhO43x37uFgrd5vM9Zb0fXqoH60Hg2kM4SUMSltw1XBr5PH9MVqCDIFlvPZOBGAbabp8kac+uv&#10;fKShkErFEA45GqhFulzrUNbkMMx8Rxy5s+8dSoR9pW2P1xjuWj1PkqV22HBsqLGj95rKS/HrDOyr&#10;XbEcdCaL7Lw/yOLy8/WZpca8PI+7N1BCozzE/+6DjfNfk3QOf+/EG/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66ccMAAADeAAAADwAAAAAAAAAAAAAAAACYAgAAZHJzL2Rv&#10;d25yZXYueG1sUEsFBgAAAAAEAAQA9QAAAIgDAAAAAA==&#10;"/>
                    <v:line id="Line 18150" o:spid="_x0000_s6895" style="position:absolute;flip:x;visibility:visible;mso-wrap-style:square" from="5145,4981" to="5512,5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Eog8YAAADeAAAADwAAAGRycy9kb3ducmV2LnhtbERPTWsCMRC9C/0PYQq9lJq1LaKrUUQQ&#10;PHipykpv42a6WXYz2SZRt/++KRS8zeN9znzZ21ZcyYfasYLRMANBXDpdc6XgeNi8TECEiKyxdUwK&#10;fijAcvEwmGOu3Y0/6LqPlUghHHJUYGLscilDachiGLqOOHFfzluMCfpKao+3FG5b+ZplY2mx5tRg&#10;sKO1obLZX6wCOdk9f/vV+b0pmtNpaoqy6D53Sj099qsZiEh9vIv/3Vud5k+z0Rv8vZNu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BKIPGAAAA3gAAAA8AAAAAAAAA&#10;AAAAAAAAoQIAAGRycy9kb3ducmV2LnhtbFBLBQYAAAAABAAEAPkAAACUAwAAAAA=&#10;"/>
                    <v:line id="Line 18151" o:spid="_x0000_s6896" style="position:absolute;visibility:visible;mso-wrap-style:square" from="5115,5010" to="5558,5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1Jm8YAAADeAAAADwAAAGRycy9kb3ducmV2LnhtbERPTWvCQBC9F/oflin0VjdaCW10FbEU&#10;tIeittAex+yYRLOzYXdN0n/vCgVv83ifM533phYtOV9ZVjAcJCCIc6srLhR8f70/vYDwAVljbZkU&#10;/JGH+ez+boqZth1vqd2FQsQQ9hkqKENoMil9XpJBP7ANceQO1hkMEbpCaoddDDe1HCVJKg1WHBtK&#10;bGhZUn7anY2Cz+dN2i7WH6v+Z53u87ft/vfYOaUeH/rFBESgPtzE/+6VjvNfk+E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NSZvGAAAA3gAAAA8AAAAAAAAA&#10;AAAAAAAAoQIAAGRycy9kb3ducmV2LnhtbFBLBQYAAAAABAAEAPkAAACUAwAAAAA=&#10;"/>
                    <v:oval id="Oval 18152" o:spid="_x0000_s6897" style="position:absolute;left:6240;top:4883;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ciBcQA&#10;AADeAAAADwAAAGRycy9kb3ducmV2LnhtbERPTWvCQBC9F/oflhG81U0aIja6ilQEe+ih0d6H7JgE&#10;s7MhO43pv+8WCr3N433OZje5To00hNazgXSRgCKuvG25NnA5H59WoIIgW+w8k4FvCrDbPj5ssLD+&#10;zh80llKrGMKhQAONSF9oHaqGHIaF74kjd/WDQ4lwqLUd8B7DXaefk2SpHbYcGxrs6bWh6lZ+OQOH&#10;el8uR51Jnl0PJ8lvn+9vWWrMfDbt16CEJvkX/7lPNs5/SdIcft+JN+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HIgXEAAAA3gAAAA8AAAAAAAAAAAAAAAAAmAIAAGRycy9k&#10;b3ducmV2LnhtbFBLBQYAAAAABAAEAPUAAACJAwAAAAA=&#10;"/>
                    <v:line id="Line 18153" o:spid="_x0000_s6898" style="position:absolute;visibility:visible;mso-wrap-style:square" from="6516,5391" to="6516,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Nyd8YAAADeAAAADwAAAGRycy9kb3ducmV2LnhtbERPTWvCQBC9F/wPyxR6qxsthJq6irQI&#10;6kGqLbTHMTtNUrOzYXdN4r93BcHbPN7nTOe9qUVLzleWFYyGCQji3OqKCwXfX8vnVxA+IGusLZOC&#10;M3mYzwYPU8y07XhH7T4UIoawz1BBGUKTSenzkgz6oW2II/dnncEQoSukdtjFcFPLcZKk0mDFsaHE&#10;ht5Lyo/7k1GwfflM28V6s+p/1ukh/9gdfv87p9TTY794AxGoD3fxzb3Scf4kGaV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TcnfGAAAA3gAAAA8AAAAAAAAA&#10;AAAAAAAAoQIAAGRycy9kb3ducmV2LnhtbFBLBQYAAAAABAAEAPkAAACUAwAAAAA=&#10;"/>
                    <v:line id="Line 18154" o:spid="_x0000_s6899" style="position:absolute;visibility:visible;mso-wrap-style:square" from="6540,4596" to="6540,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X7MYAAADeAAAADwAAAGRycy9kb3ducmV2LnhtbERPTWvCQBC9C/0PyxR6040tpDW6irQU&#10;tIeiVtDjmB2TaHY27G6T9N93CwVv83ifM1v0phYtOV9ZVjAeJSCIc6srLhTsv96HLyB8QNZYWyYF&#10;P+RhMb8bzDDTtuMttbtQiBjCPkMFZQhNJqXPSzLoR7YhjtzZOoMhQldI7bCL4aaWj0mSSoMVx4YS&#10;G3otKb/uvo2Cz6dN2i7XH6v+sE5P+dv2dLx0TqmH+345BRGoDzfxv3ul4/xJMn6Gv3fiDX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f1+zGAAAA3gAAAA8AAAAAAAAA&#10;AAAAAAAAoQIAAGRycy9kb3ducmV2LnhtbFBLBQYAAAAABAAEAPkAAACUAwAAAAA=&#10;"/>
                    <v:line id="Line 18155" o:spid="_x0000_s6900" style="position:absolute;flip:y;visibility:visible;mso-wrap-style:square" from="6345,5046" to="6465,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W68sgAAADeAAAADwAAAGRycy9kb3ducmV2LnhtbESPQUsDMRCF70L/QxjBi7TZiki7Ni1F&#10;EDz0Yi1behs342bZzWSbxHb9985B8DbDe/PeN6vN6Ht1oZjawAbmswIUcR1sy42Bw8frdAEqZWSL&#10;fWAy8EMJNuvJzQpLG678Tpd9bpSEcCrRgMt5KLVOtSOPaRYGYtG+QvSYZY2NthGvEu57/VAUT9pj&#10;y9LgcKAXR3W3//YG9GJ3f47bz8eu6o7HpavqajjtjLm7HbfPoDKN+d/8d/1mBX9ZzIVX3pEZ9P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6W68sgAAADeAAAADwAAAAAA&#10;AAAAAAAAAAChAgAAZHJzL2Rvd25yZXYueG1sUEsFBgAAAAAEAAQA+QAAAJYDAAAAAA==&#10;"/>
                    <v:line id="Line 18156" o:spid="_x0000_s6901" style="position:absolute;visibility:visible;mso-wrap-style:square" from="6474,5043" to="6510,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zmBcYAAADeAAAADwAAAGRycy9kb3ducmV2LnhtbERPTWvCQBC9F/wPyxS81Y0VQo2uIi0F&#10;9VCqLehxzI5JanY27K5J+u9dodDbPN7nzJe9qUVLzleWFYxHCQji3OqKCwXfX+9PLyB8QNZYWyYF&#10;v+RhuRg8zDHTtuMdtftQiBjCPkMFZQhNJqXPSzLoR7YhjtzZOoMhQldI7bCL4aaWz0mSSoMVx4YS&#10;G3otKb/sr0bBx+QzbVeb7bo/bNJT/rY7HX86p9TwsV/NQATqw7/4z73Wcf40GU/h/k68QS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M5gXGAAAA3gAAAA8AAAAAAAAA&#10;AAAAAAAAoQIAAGRycy9kb3ducmV2LnhtbFBLBQYAAAAABAAEAPkAAACUAwAAAAA=&#10;"/>
                    <v:line id="Line 18157" o:spid="_x0000_s6902" style="position:absolute;flip:y;visibility:visible;mso-wrap-style:square" from="6519,5067" to="6657,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98ScgAAADeAAAADwAAAGRycy9kb3ducmV2LnhtbESPQUsDMRCF70L/QxjBi7RZi0i7Ni1F&#10;EDz0Yi1behs342bZzWSbxHb9985B8DbDvHnvfavN6Ht1oZjawAYeZgUo4jrYlhsDh4/X6QJUysgW&#10;+8Bk4IcSbNaTmxWWNlz5nS773Cgx4VSiAZfzUGqdakce0ywMxHL7CtFjljU22ka8irnv9bwonrTH&#10;liXB4UAvjupu/+0N6MXu/hy3n49d1R2PS1fV1XDaGXN3O26fQWUa87/47/vNSv1lMRcAwZEZ9P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798ScgAAADeAAAADwAAAAAA&#10;AAAAAAAAAAChAgAAZHJzL2Rvd25yZXYueG1sUEsFBgAAAAAEAAQA+QAAAJYDAAAAAA==&#10;"/>
                    <v:oval id="Oval 18158" o:spid="_x0000_s6903" style="position:absolute;left:5283;top:4563;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b1pMMA&#10;AADeAAAADwAAAGRycy9kb3ducmV2LnhtbERPTWvCQBC9F/wPyxS8lLqJoNg0G5GAxWujhx6n2WkS&#10;mp0Nu1uT/Hu3IHibx/ucfD+ZXlzJ+c6ygnSVgCCure64UXA5H193IHxA1thbJgUzedgXi6ccM21H&#10;/qRrFRoRQ9hnqKANYcik9HVLBv3KDsSR+7HOYIjQNVI7HGO46eU6SbbSYMexocWBypbq3+rPKHAv&#10;w1zOp/KYfvNHtRl3+mt70Uotn6fDO4hAU3iI7+6TjvPfknUK/+/EG2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b1pMMAAADeAAAADwAAAAAAAAAAAAAAAACYAgAAZHJzL2Rv&#10;d25yZXYueG1sUEsFBgAAAAAEAAQA9QAAAIgDAAAAAA==&#10;" fillcolor="black"/>
                    <v:oval id="Oval 18159" o:spid="_x0000_s6904" style="position:absolute;left:5280;top:5700;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Rr08IA&#10;AADeAAAADwAAAGRycy9kb3ducmV2LnhtbERPTYvCMBC9L/gfwgheFk0trGg1ihRcvNr1sMfZZmyL&#10;zaQkWdv+eyMs7G0e73N2h8G04kHON5YVLBcJCOLS6oYrBdev03wNwgdkja1lUjCSh8N+8rbDTNue&#10;L/QoQiViCPsMFdQhdJmUvqzJoF/YjjhyN+sMhghdJbXDPoabVqZJspIGG44NNXaU11Tei1+jwL13&#10;Yz6e89Pyhz+Lj36tv1dXrdRsOhy3IAIN4V/85z7rOH+TpCm83ok3yP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JGvTwgAAAN4AAAAPAAAAAAAAAAAAAAAAAJgCAABkcnMvZG93&#10;bnJldi54bWxQSwUGAAAAAAQABAD1AAAAhwMAAAAA&#10;" fillcolor="black"/>
                    <v:oval id="Oval 18160" o:spid="_x0000_s6905" style="position:absolute;left:8091;top:5606;width:13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PZT8QA&#10;AADeAAAADwAAAGRycy9kb3ducmV2LnhtbERP22oCMRB9F/oPYQq+SM16obRboxRB8EGotX7AuJlm&#10;t24maxLd9e8bQfBtDuc6s0Vna3EhHyrHCkbDDARx4XTFRsH+Z/XyBiJEZI21Y1JwpQCL+VNvhrl2&#10;LX/TZReNSCEcclRQxtjkUoaiJIth6BrixP06bzEm6I3UHtsUbms5zrJXabHi1FBiQ8uSiuPubBUc&#10;DnvXyZP/2g7M0eP0r23MZqtU/7n7/AARqYsP8d291mn+ezaewO2ddIO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D2U/EAAAA3gAAAA8AAAAAAAAAAAAAAAAAmAIAAGRycy9k&#10;b3ducmV2LnhtbFBLBQYAAAAABAAEAPUAAACJAwAAAAA=&#10;" filled="f"/>
                    <v:shape id="Text Box 18161" o:spid="_x0000_s6906" type="#_x0000_t202" style="position:absolute;left:4381;top:3247;width:2205;height: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VZXMIA&#10;AADeAAAADwAAAGRycy9kb3ducmV2LnhtbERPTYvCMBC9C/sfwix402RFZa1GEUXwpKi7C96GZmzL&#10;NpPSRFv/vREEb/N4nzNbtLYUN6p94VjDV1+BIE6dKTjT8HPa9L5B+IBssHRMGu7kYTH/6MwwMa7h&#10;A92OIRMxhH2CGvIQqkRKn+Zk0fddRRy5i6sthgjrTJoamxhuSzlQaiwtFhwbcqxolVP6f7xaDb+7&#10;y/lvqPbZ2o6qxrVKsp1Irbuf7XIKIlAb3uKXe2vi/IkaDOH5Tr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1VlcwgAAAN4AAAAPAAAAAAAAAAAAAAAAAJgCAABkcnMvZG93&#10;bnJldi54bWxQSwUGAAAAAAQABAD1AAAAhwMAAAAA&#10;" filled="f" stroked="f">
                      <v:textbox>
                        <w:txbxContent>
                          <w:p w:rsidR="00050CD6" w:rsidRDefault="00050CD6" w:rsidP="005E1F01">
                            <w:pPr>
                              <w:spacing w:before="0" w:after="0" w:line="240" w:lineRule="auto"/>
                              <w:contextualSpacing/>
                            </w:pPr>
                            <w:r>
                              <w:t>Two way switch</w:t>
                            </w:r>
                          </w:p>
                        </w:txbxContent>
                      </v:textbox>
                    </v:shape>
                    <v:shape id="Text Box 18162" o:spid="_x0000_s6907" type="#_x0000_t202" style="position:absolute;left:6630;top:4499;width:132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kE0MIA&#10;AADeAAAADwAAAGRycy9kb3ducmV2LnhtbERP24rCMBB9F/yHMAu+iE0VL2vXKKug+OrlA6bN2JZt&#10;JqXJ2vr3RhB8m8O5zmrTmUrcqXGlZQXjKAZBnFldcq7getmPvkE4j6yxskwKHuRgs+73Vpho2/KJ&#10;7mefixDCLkEFhfd1IqXLCjLoIlsTB+5mG4M+wCaXusE2hJtKTuJ4Lg2WHBoKrGlXUPZ3/jcKbsd2&#10;OFu26cFfF6fpfIvlIrUPpQZf3e8PCE+d/4jf7qMO85fxZAavd8IN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CQTQwgAAAN4AAAAPAAAAAAAAAAAAAAAAAJgCAABkcnMvZG93&#10;bnJldi54bWxQSwUGAAAAAAQABAD1AAAAhwMAAAAA&#10;" stroked="f">
                      <v:textbox>
                        <w:txbxContent>
                          <w:p w:rsidR="00050CD6" w:rsidRDefault="00050CD6"/>
                        </w:txbxContent>
                      </v:textbox>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8163" o:spid="_x0000_s6908" type="#_x0000_t22" style="position:absolute;left:4134;top:4878;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ewsUA&#10;AADeAAAADwAAAGRycy9kb3ducmV2LnhtbERP22rCQBB9L/gPyxT6IrpRrGjqKtIilOIFo74P2TEJ&#10;ZmdDdmPSv+8WBN/mcK6zWHWmFHeqXWFZwWgYgSBOrS44U3A+bQYzEM4jaywtk4JfcrBa9l4WGGvb&#10;8pHuic9ECGEXo4Lc+yqW0qU5GXRDWxEH7mprgz7AOpO6xjaEm1KOo2gqDRYcGnKs6DOn9JY0RsGl&#10;fzm2781183X42fmk3E76zX6i1Ntrt/4A4anzT/HD/a3D/Hk0nsL/O+EG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B7CxQAAAN4AAAAPAAAAAAAAAAAAAAAAAJgCAABkcnMv&#10;ZG93bnJldi54bWxQSwUGAAAAAAQABAD1AAAAigMAAAAA&#10;" fillcolor="#767676">
                      <v:fill angle="135" focus="100%" type="gradient"/>
                    </v:shape>
                    <v:roundrect id="AutoShape 18164" o:spid="_x0000_s6909" style="position:absolute;left:3279;top:4911;width:576;height:43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sVBMMA&#10;AADeAAAADwAAAGRycy9kb3ducmV2LnhtbERPTWsCMRC9F/wPYYTeaqJgq6tRpFDprXT14HHcjLuL&#10;m8maZNdtf31TKPQ2j/c56+1gG9GTD7VjDdOJAkFcOFNzqeF4eHtagAgR2WDjmDR8UYDtZvSwxsy4&#10;O39Sn8dSpBAOGWqoYmwzKUNRkcUwcS1x4i7OW4wJ+lIaj/cUbhs5U+pZWqw5NVTY0mtFxTXvrIbC&#10;qE75U/+xPM9j/t13N5b7m9aP42G3AhFpiP/iP/e7SfOXavYCv++kG+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sVBMMAAADeAAAADwAAAAAAAAAAAAAAAACYAgAAZHJzL2Rv&#10;d25yZXYueG1sUEsFBgAAAAAEAAQA9QAAAIgDAAAAAA==&#10;"/>
                    <v:line id="Line 18165" o:spid="_x0000_s6910" style="position:absolute;flip:y;visibility:visible;mso-wrap-style:square" from="3537,4980" to="3681,5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tfsYAAADeAAAADwAAAGRycy9kb3ducmV2LnhtbESPQU/DMAyF70j8h8hI3FjCpCJWlk1s&#10;GmhXtmniaBrTdkucqsnW8u/xAYmbrff83uf5cgxeXalPbWQLjxMDiriKruXawmH/9vAMKmVkhz4y&#10;WfihBMvF7c0cSxcH/qDrLtdKQjiVaKHJuSu1TlVDAdMkdsSifcc+YJa1r7XrcZDw4PXUmCcdsGVp&#10;aLCjdUPVeXcJFt7NdjWcZoVZn4qvY7Ea/Xnz6a29vxtfX0BlGvO/+e966wR/ZqbCK+/IDHr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CLX7GAAAA3gAAAA8AAAAAAAAA&#10;AAAAAAAAoQIAAGRycy9kb3ducmV2LnhtbFBLBQYAAAAABAAEAPkAAACUAwAAAAA=&#10;" strokeweight="1.5pt">
                      <v:stroke endarrow="block"/>
                    </v:line>
                    <v:line id="Line 18166" o:spid="_x0000_s6911" style="position:absolute;flip:y;visibility:visible;mso-wrap-style:square" from="3756,5277" to="4068,5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XV1MYAAADeAAAADwAAAGRycy9kb3ducmV2LnhtbERPTWsCMRC9C/0PYQq9SM1WpLirUaRQ&#10;6MFLraz0Nm6mm2U3k22S6vbfG0HwNo/3Ocv1YDtxIh8axwpeJhkI4srphmsF+6/35zmIEJE1do5J&#10;wT8FWK8eRksstDvzJ512sRYphEOBCkyMfSFlqAxZDBPXEyfux3mLMUFfS+3xnMJtJ6dZ9iotNpwa&#10;DPb0Zqhqd39WgZxvx79+c5y1ZXs45Kasyv57q9TT47BZgIg0xLv45v7QaX6eTXO4vpNukK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F1dTGAAAA3gAAAA8AAAAAAAAA&#10;AAAAAAAAoQIAAGRycy9kb3ducmV2LnhtbFBLBQYAAAAABAAEAPkAAACUAwAAAAA=&#10;"/>
                    <v:line id="Line 18167" o:spid="_x0000_s6912" style="position:absolute;visibility:visible;mso-wrap-style:square" from="3759,5202" to="4065,5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MT+MkAAADeAAAADwAAAGRycy9kb3ducmV2LnhtbESPT0vDQBDF70K/wzIFb3ajhaCx21IU&#10;ofUg9g+0x2l2TKLZ2bC7JvHbOwfB2wzz5r33W6xG16qeQmw8G7idZaCIS28brgwcDy8396BiQrbY&#10;eiYDPxRhtZxcLbCwfuAd9ftUKTHhWKCBOqWu0DqWNTmMM98Ry+3DB4dJ1lBpG3AQc9fquyzLtcOG&#10;JaHGjp5qKr/2387A2/w979fb18142uaX8nl3OX8OwZjr6bh+BJVoTP/iv++NlfoP2Vw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iDE/jJAAAA3gAAAA8AAAAA&#10;AAAAAAAAAAAAoQIAAGRycy9kb3ducmV2LnhtbFBLBQYAAAAABAAEAPkAAACXAwAAAAA=&#10;"/>
                    <v:oval id="Oval 18168" o:spid="_x0000_s6913" style="position:absolute;left:3756;top:5163;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9jecQA&#10;AADeAAAADwAAAGRycy9kb3ducmV2LnhtbERPPWvDMBDdC/0P4gpdSiO7pSFxLIdgSMhaN0PHq3Wx&#10;TayTkZTY/vdRodDtHu/z8u1kenEj5zvLCtJFAoK4trrjRsHpa/+6AuEDssbeMimYycO2eHzIMdN2&#10;5E+6VaERMYR9hgraEIZMSl+3ZNAv7EAcubN1BkOErpHa4RjDTS/fkmQpDXYcG1ocqGypvlRXo8C9&#10;DHM5H8t9+sOH6mNc6e/lSSv1/DTtNiACTeFf/Oc+6jh/nbyn8PtOvEE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vY3nEAAAA3gAAAA8AAAAAAAAAAAAAAAAAmAIAAGRycy9k&#10;b3ducmV2LnhtbFBLBQYAAAAABAAEAPUAAACJAwAAAAA=&#10;" fillcolor="black"/>
                    <v:oval id="Oval 18169" o:spid="_x0000_s6914" style="position:absolute;left:3717;top:5250;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39DsMA&#10;AADeAAAADwAAAGRycy9kb3ducmV2LnhtbERPTWvCQBC9C/6HZQq9iG60KDZ1EyRg8droweM0O01C&#10;s7Nhd2uSf98tFLzN433OIR9NJ+7kfGtZwXqVgCCurG65VnC9nJZ7ED4ga+wsk4KJPOTZfHbAVNuB&#10;P+hehlrEEPYpKmhC6FMpfdWQQb+yPXHkvqwzGCJ0tdQOhxhuOrlJkp002HJsaLCnoqHqu/wxCtyi&#10;n4rpXJzWn/xeboe9vu2uWqnnp/H4BiLQGB7if/dZx/mvycsG/t6JN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39DsMAAADeAAAADwAAAAAAAAAAAAAAAACYAgAAZHJzL2Rv&#10;d25yZXYueG1sUEsFBgAAAAAEAAQA9QAAAIgDAAAAAA==&#10;" fillcolor="black"/>
                    <v:line id="Line 18170" o:spid="_x0000_s6915" style="position:absolute;rotation:1082608fd;flip:y;visibility:visible;mso-wrap-style:square" from="2226,5273" to="2769,5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QvpcYAAADeAAAADwAAAGRycy9kb3ducmV2LnhtbERPTWsCMRC9F/wPYQQvUrNVW+rWKFqw&#10;7MFLbaEex810s3QzWZKo2/56Iwi9zeN9znzZ2UacyIfasYKHUQaCuHS65krB58fm/hlEiMgaG8ek&#10;4JcCLBe9uznm2p35nU67WIkUwiFHBSbGNpcylIYshpFriRP37bzFmKCvpPZ4TuG2keMse5IWa04N&#10;Blt6NVT+7I5WwdHaQ1xvhn/Dr0d/MG9uP90WhVKDfrd6ARGpi//im7vQaf4sm0zg+k66QS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0L6XGAAAA3gAAAA8AAAAAAAAA&#10;AAAAAAAAoQIAAGRycy9kb3ducmV2LnhtbFBLBQYAAAAABAAEAPkAAACUAwAAAAA=&#10;" strokeweight="1.5pt">
                      <v:stroke endarrow="block" endarrowwidth="narrow" endarrowlength="short"/>
                    </v:line>
                    <v:shape id="Text Box 18171" o:spid="_x0000_s6916" type="#_x0000_t202" style="position:absolute;left:5103;top:5955;width:48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3lsIA&#10;AADeAAAADwAAAGRycy9kb3ducmV2LnhtbERP24rCMBB9F/yHMAu+iKZeu3aNsgouvnr5gGkztmWb&#10;SWmytv69ERZ8m8O5znrbmUrcqXGlZQWTcQSCOLO65FzB9XIYfYJwHlljZZkUPMjBdtPvrTHRtuUT&#10;3c8+FyGEXYIKCu/rREqXFWTQjW1NHLibbQz6AJtc6gbbEG4qOY2ipTRYcmgosKZ9Qdnv+c8ouB3b&#10;4WLVpj/+Gp/myx2WcWofSg0+uu8vEJ46/xb/u486zF9Fszm83gk3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nDeWwgAAAN4AAAAPAAAAAAAAAAAAAAAAAJgCAABkcnMvZG93&#10;bnJldi54bWxQSwUGAAAAAAQABAD1AAAAhwMAAAAA&#10;" stroked="f">
                      <v:textbox>
                        <w:txbxContent>
                          <w:p w:rsidR="00050CD6" w:rsidRDefault="00050CD6" w:rsidP="003A2318">
                            <w:pPr>
                              <w:spacing w:before="0" w:after="0"/>
                            </w:pPr>
                            <w:r>
                              <w:t>A</w:t>
                            </w:r>
                          </w:p>
                        </w:txbxContent>
                      </v:textbox>
                    </v:shape>
                  </v:group>
                  <v:shape id="_x0000_s6917" type="#_x0000_t202" style="position:absolute;left:16788;top:16859;width:238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f88AA&#10;AADcAAAADwAAAGRycy9kb3ducmV2LnhtbERPTWvCQBC9F/wPywi91Y1Ka0ldRdSCBy/VeB+y02xo&#10;djZkRxP/fbdQ8DaP9znL9eAbdaMu1oENTCcZKOIy2JorA8X58+UdVBRki01gMnCnCOvV6GmJuQ09&#10;f9HtJJVKIRxzNOBE2lzrWDryGCehJU7cd+g8SoJdpW2HfQr3jZ5l2Zv2WHNqcNjS1lH5c7p6AyJ2&#10;M70Xex8Pl+G4611WvmJhzPN42HyAEhrkIf53H2yav5j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gBf88AAAADcAAAADwAAAAAAAAAAAAAAAACYAgAAZHJzL2Rvd25y&#10;ZXYueG1sUEsFBgAAAAAEAAQA9QAAAIUDAAAAAA==&#10;" filled="f" stroked="f">
                    <v:textbox style="mso-fit-shape-to-text:t">
                      <w:txbxContent>
                        <w:p w:rsidR="00050CD6" w:rsidRDefault="00050CD6" w:rsidP="00572D6E">
                          <w:pPr>
                            <w:spacing w:before="60" w:after="0"/>
                          </w:pPr>
                        </w:p>
                      </w:txbxContent>
                    </v:textbox>
                  </v:shape>
                </v:group>
                <v:oval id="Oval 18149" o:spid="_x0000_s6918" style="position:absolute;left:16923;top:15967;width:3143;height:3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ADEsIA&#10;AADcAAAADwAAAGRycy9kb3ducmV2LnhtbERP22oCMRB9F/oPYQq+SM0qIu3WKEUQ+iB4qR8wbqbZ&#10;rZvJmqTu+vdGEHybw7nObNHZWlzIh8qxgtEwA0FcOF2xUXD4Wb29gwgRWWPtmBRcKcBi/tKbYa5d&#10;yzu67KMRKYRDjgrKGJtcylCUZDEMXUOcuF/nLcYEvZHaY5vCbS3HWTaVFitODSU2tCypOO3/rYLj&#10;8eA6efab7cCcPE7+2sast0r1X7uvTxCRuvgUP9zfOs2ffsD9mXSBn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kAMSwgAAANwAAAAPAAAAAAAAAAAAAAAAAJgCAABkcnMvZG93&#10;bnJldi54bWxQSwUGAAAAAAQABAD1AAAAhwMAAAAA&#10;" filled="f">
                  <v:textbox>
                    <w:txbxContent>
                      <w:p w:rsidR="00050CD6" w:rsidRDefault="00050CD6" w:rsidP="003A2318">
                        <w:pPr>
                          <w:jc w:val="center"/>
                        </w:pPr>
                        <w:r>
                          <w:t>A</w:t>
                        </w:r>
                      </w:p>
                    </w:txbxContent>
                  </v:textbox>
                </v:oval>
              </v:group>
            </w:pict>
          </mc:Fallback>
        </mc:AlternateContent>
      </w:r>
    </w:p>
    <w:p w:rsidR="00977DC5" w:rsidRPr="00727FCE" w:rsidRDefault="00977DC5" w:rsidP="001421B3">
      <w:pPr>
        <w:spacing w:after="0"/>
        <w:rPr>
          <w:color w:val="0000FF"/>
          <w:szCs w:val="24"/>
        </w:rPr>
      </w:pPr>
    </w:p>
    <w:p w:rsidR="00977DC5" w:rsidRPr="00727FCE" w:rsidRDefault="00977DC5" w:rsidP="001421B3">
      <w:pPr>
        <w:spacing w:after="0"/>
        <w:rPr>
          <w:color w:val="0000FF"/>
          <w:szCs w:val="24"/>
        </w:rPr>
      </w:pPr>
    </w:p>
    <w:p w:rsidR="00977DC5" w:rsidRPr="00727FCE" w:rsidRDefault="00977DC5" w:rsidP="001421B3">
      <w:pPr>
        <w:spacing w:after="0"/>
        <w:rPr>
          <w:color w:val="0000FF"/>
          <w:szCs w:val="24"/>
        </w:rPr>
      </w:pPr>
    </w:p>
    <w:p w:rsidR="00977DC5" w:rsidRDefault="00977DC5" w:rsidP="001421B3">
      <w:pPr>
        <w:spacing w:after="0"/>
        <w:rPr>
          <w:color w:val="0000FF"/>
          <w:szCs w:val="24"/>
        </w:rPr>
      </w:pPr>
    </w:p>
    <w:p w:rsidR="001421B3" w:rsidRDefault="001421B3" w:rsidP="001421B3">
      <w:pPr>
        <w:spacing w:after="0"/>
        <w:rPr>
          <w:color w:val="0000FF"/>
          <w:szCs w:val="24"/>
        </w:rPr>
      </w:pPr>
    </w:p>
    <w:p w:rsidR="00977DC5" w:rsidRPr="00727FCE" w:rsidRDefault="00977DC5" w:rsidP="001421B3">
      <w:pPr>
        <w:spacing w:after="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9"/>
        <w:gridCol w:w="4996"/>
      </w:tblGrid>
      <w:tr w:rsidR="00B95544" w:rsidRPr="00727FCE" w:rsidTr="00B95544">
        <w:tc>
          <w:tcPr>
            <w:tcW w:w="4786" w:type="dxa"/>
          </w:tcPr>
          <w:p w:rsidR="00B95544" w:rsidRPr="003931D2" w:rsidRDefault="00B95544" w:rsidP="001421B3">
            <w:pPr>
              <w:spacing w:after="0"/>
              <w:rPr>
                <w:color w:val="180CB4"/>
                <w:u w:val="single"/>
              </w:rPr>
            </w:pPr>
            <w:r w:rsidRPr="003931D2">
              <w:rPr>
                <w:color w:val="180CB4"/>
                <w:u w:val="single"/>
              </w:rPr>
              <w:t xml:space="preserve">Power on </w:t>
            </w:r>
            <w:proofErr w:type="spellStart"/>
            <w:r w:rsidRPr="003931D2">
              <w:rPr>
                <w:color w:val="180CB4"/>
                <w:u w:val="single"/>
              </w:rPr>
              <w:t>d.c</w:t>
            </w:r>
            <w:proofErr w:type="spellEnd"/>
          </w:p>
        </w:tc>
        <w:tc>
          <w:tcPr>
            <w:tcW w:w="5611" w:type="dxa"/>
          </w:tcPr>
          <w:p w:rsidR="00B95544" w:rsidRPr="00727FCE" w:rsidRDefault="00B95544" w:rsidP="001421B3">
            <w:pPr>
              <w:spacing w:after="0"/>
            </w:pPr>
            <w:r w:rsidRPr="00727FCE">
              <w:rPr>
                <w:color w:val="FF0000"/>
                <w:u w:val="single"/>
              </w:rPr>
              <w:t xml:space="preserve">Power on </w:t>
            </w:r>
            <w:proofErr w:type="spellStart"/>
            <w:r w:rsidRPr="00727FCE">
              <w:rPr>
                <w:color w:val="FF0000"/>
                <w:u w:val="single"/>
              </w:rPr>
              <w:t>a.c</w:t>
            </w:r>
            <w:proofErr w:type="spellEnd"/>
            <w:r w:rsidRPr="00727FCE">
              <w:rPr>
                <w:color w:val="FF0000"/>
                <w:u w:val="single"/>
              </w:rPr>
              <w:t>.</w:t>
            </w:r>
          </w:p>
        </w:tc>
      </w:tr>
      <w:tr w:rsidR="00B95544" w:rsidRPr="00727FCE" w:rsidTr="00B95544">
        <w:tc>
          <w:tcPr>
            <w:tcW w:w="4786" w:type="dxa"/>
          </w:tcPr>
          <w:p w:rsidR="00B95544" w:rsidRPr="00727FCE" w:rsidRDefault="00B95544" w:rsidP="001421B3">
            <w:pPr>
              <w:spacing w:after="0"/>
              <w:rPr>
                <w:color w:val="0000FF"/>
                <w:szCs w:val="24"/>
              </w:rPr>
            </w:pPr>
            <w:r w:rsidRPr="00727FCE">
              <w:rPr>
                <w:color w:val="0000FF"/>
                <w:szCs w:val="24"/>
              </w:rPr>
              <w:t>Current = 1.42A</w:t>
            </w:r>
          </w:p>
          <w:p w:rsidR="00B95544" w:rsidRPr="00727FCE" w:rsidRDefault="00B95544" w:rsidP="001421B3">
            <w:pPr>
              <w:spacing w:after="0"/>
              <w:rPr>
                <w:color w:val="0000FF"/>
                <w:szCs w:val="24"/>
              </w:rPr>
            </w:pPr>
            <w:r w:rsidRPr="003931D2">
              <w:rPr>
                <w:color w:val="0000FF"/>
                <w:szCs w:val="24"/>
              </w:rPr>
              <w:t>Voltage</w:t>
            </w:r>
            <w:r w:rsidRPr="00727FCE">
              <w:rPr>
                <w:color w:val="0000FF"/>
                <w:szCs w:val="24"/>
              </w:rPr>
              <w:t>=12.35V</w:t>
            </w:r>
          </w:p>
          <w:p w:rsidR="00B95544" w:rsidRPr="00727FCE" w:rsidRDefault="00B95544" w:rsidP="001421B3">
            <w:pPr>
              <w:spacing w:after="0"/>
              <w:rPr>
                <w:color w:val="0000FF"/>
                <w:szCs w:val="24"/>
              </w:rPr>
            </w:pPr>
            <w:r w:rsidRPr="00727FCE">
              <w:rPr>
                <w:color w:val="0000FF"/>
                <w:szCs w:val="24"/>
              </w:rPr>
              <w:t>P=IV</w:t>
            </w:r>
          </w:p>
        </w:tc>
        <w:tc>
          <w:tcPr>
            <w:tcW w:w="5611" w:type="dxa"/>
          </w:tcPr>
          <w:p w:rsidR="00B95544" w:rsidRPr="00727FCE" w:rsidRDefault="00B95544" w:rsidP="001421B3">
            <w:pPr>
              <w:spacing w:after="0"/>
              <w:rPr>
                <w:color w:val="FF0000"/>
                <w:szCs w:val="24"/>
              </w:rPr>
            </w:pPr>
            <w:r w:rsidRPr="00727FCE">
              <w:rPr>
                <w:color w:val="FF0000"/>
                <w:szCs w:val="24"/>
              </w:rPr>
              <w:t>No. of squares from top of the trace to the bottom =6.6</w:t>
            </w:r>
          </w:p>
          <w:p w:rsidR="00B95544" w:rsidRPr="00727FCE" w:rsidRDefault="00B95544" w:rsidP="001421B3">
            <w:pPr>
              <w:spacing w:after="0"/>
              <w:rPr>
                <w:color w:val="FF0000"/>
                <w:szCs w:val="24"/>
              </w:rPr>
            </w:pPr>
            <w:r w:rsidRPr="00727FCE">
              <w:rPr>
                <w:color w:val="FF0000"/>
                <w:szCs w:val="24"/>
              </w:rPr>
              <w:t>Each square is 5</w:t>
            </w:r>
            <w:r w:rsidR="00591CC6">
              <w:rPr>
                <w:color w:val="FF0000"/>
                <w:szCs w:val="24"/>
              </w:rPr>
              <w:t xml:space="preserve">·0 </w:t>
            </w:r>
            <w:r w:rsidRPr="00727FCE">
              <w:rPr>
                <w:color w:val="FF0000"/>
                <w:szCs w:val="24"/>
              </w:rPr>
              <w:t>V/div</w:t>
            </w:r>
          </w:p>
        </w:tc>
      </w:tr>
      <w:tr w:rsidR="00B95544" w:rsidRPr="00727FCE" w:rsidTr="00B95544">
        <w:tc>
          <w:tcPr>
            <w:tcW w:w="4786" w:type="dxa"/>
          </w:tcPr>
          <w:p w:rsidR="00B95544" w:rsidRPr="00727FCE" w:rsidRDefault="00B95544" w:rsidP="001421B3">
            <w:pPr>
              <w:spacing w:after="0"/>
              <w:rPr>
                <w:color w:val="0000FF"/>
                <w:szCs w:val="24"/>
              </w:rPr>
            </w:pPr>
            <w:r w:rsidRPr="00727FCE">
              <w:rPr>
                <w:color w:val="0000FF"/>
                <w:szCs w:val="24"/>
              </w:rPr>
              <w:t xml:space="preserve">Power on </w:t>
            </w:r>
            <w:proofErr w:type="spellStart"/>
            <w:r w:rsidRPr="00727FCE">
              <w:rPr>
                <w:color w:val="0000FF"/>
                <w:szCs w:val="24"/>
              </w:rPr>
              <w:t>d.c.</w:t>
            </w:r>
            <w:proofErr w:type="spellEnd"/>
            <w:r w:rsidRPr="00727FCE">
              <w:rPr>
                <w:color w:val="0000FF"/>
                <w:szCs w:val="24"/>
              </w:rPr>
              <w:t>=</w:t>
            </w:r>
            <w:r w:rsidRPr="00727FCE">
              <w:rPr>
                <w:color w:val="0000FF"/>
                <w:szCs w:val="24"/>
                <w:u w:val="double"/>
              </w:rPr>
              <w:t>17.5W</w:t>
            </w:r>
          </w:p>
          <w:p w:rsidR="00B95544" w:rsidRPr="00727FCE" w:rsidRDefault="00B95544" w:rsidP="001421B3">
            <w:pPr>
              <w:spacing w:after="0"/>
              <w:rPr>
                <w:color w:val="0000FF"/>
                <w:szCs w:val="24"/>
              </w:rPr>
            </w:pPr>
          </w:p>
        </w:tc>
        <w:tc>
          <w:tcPr>
            <w:tcW w:w="5611" w:type="dxa"/>
          </w:tcPr>
          <w:p w:rsidR="00B95544" w:rsidRPr="00727FCE" w:rsidRDefault="00B95544" w:rsidP="001421B3">
            <w:pPr>
              <w:spacing w:after="0"/>
              <w:rPr>
                <w:color w:val="FF0000"/>
                <w:szCs w:val="24"/>
              </w:rPr>
            </w:pPr>
            <w:r w:rsidRPr="00727FCE">
              <w:rPr>
                <w:color w:val="FF0000"/>
                <w:szCs w:val="24"/>
              </w:rPr>
              <w:t>Therefore peak voltage = 3.3</w:t>
            </w:r>
            <w:r w:rsidRPr="00727FCE">
              <w:rPr>
                <w:color w:val="FF0000"/>
                <w:szCs w:val="24"/>
              </w:rPr>
              <w:sym w:font="Symbol" w:char="F0B4"/>
            </w:r>
            <w:r w:rsidRPr="00727FCE">
              <w:rPr>
                <w:color w:val="FF0000"/>
                <w:szCs w:val="24"/>
              </w:rPr>
              <w:t>5</w:t>
            </w:r>
            <w:r w:rsidR="00591CC6">
              <w:rPr>
                <w:color w:val="FF0000"/>
                <w:szCs w:val="24"/>
              </w:rPr>
              <w:t xml:space="preserve">·0 </w:t>
            </w:r>
            <w:r w:rsidRPr="00727FCE">
              <w:rPr>
                <w:color w:val="FF0000"/>
                <w:szCs w:val="24"/>
              </w:rPr>
              <w:t>V=16.5V</w:t>
            </w:r>
          </w:p>
          <w:p w:rsidR="00B95544" w:rsidRPr="00727FCE" w:rsidRDefault="00B95544" w:rsidP="001421B3">
            <w:pPr>
              <w:spacing w:after="0"/>
              <w:rPr>
                <w:color w:val="FF0000"/>
                <w:szCs w:val="24"/>
              </w:rPr>
            </w:pPr>
            <w:proofErr w:type="spellStart"/>
            <w:r w:rsidRPr="00727FCE">
              <w:rPr>
                <w:color w:val="FF0000"/>
                <w:szCs w:val="24"/>
              </w:rPr>
              <w:t>r.m.s</w:t>
            </w:r>
            <w:proofErr w:type="spellEnd"/>
            <w:r w:rsidRPr="00727FCE">
              <w:rPr>
                <w:color w:val="FF0000"/>
                <w:szCs w:val="24"/>
              </w:rPr>
              <w:t xml:space="preserve"> value=</w:t>
            </w:r>
          </w:p>
          <w:p w:rsidR="00B95544" w:rsidRPr="00727FCE" w:rsidRDefault="00B95544" w:rsidP="001421B3">
            <w:pPr>
              <w:spacing w:after="0"/>
              <w:rPr>
                <w:color w:val="0000FF"/>
                <w:szCs w:val="24"/>
              </w:rPr>
            </w:pPr>
            <w:r w:rsidRPr="00727FCE">
              <w:rPr>
                <w:color w:val="FF0000"/>
                <w:position w:val="-28"/>
                <w:szCs w:val="24"/>
              </w:rPr>
              <w:object w:dxaOrig="2560" w:dyaOrig="700">
                <v:shape id="_x0000_i1042" type="#_x0000_t75" style="width:129.75pt;height:36.75pt" o:ole="">
                  <v:imagedata r:id="rId84" o:title=""/>
                </v:shape>
                <o:OLEObject Type="Embed" ProgID="Equation.3" ShapeID="_x0000_i1042" DrawAspect="Content" ObjectID="_1594471700" r:id="rId85"/>
              </w:object>
            </w:r>
          </w:p>
        </w:tc>
      </w:tr>
      <w:tr w:rsidR="00B95544" w:rsidRPr="00727FCE" w:rsidTr="00B95544">
        <w:tc>
          <w:tcPr>
            <w:tcW w:w="4786" w:type="dxa"/>
          </w:tcPr>
          <w:p w:rsidR="00B95544" w:rsidRPr="00727FCE" w:rsidRDefault="00B95544" w:rsidP="001421B3">
            <w:pPr>
              <w:spacing w:after="0"/>
              <w:rPr>
                <w:color w:val="0000FF"/>
                <w:szCs w:val="24"/>
              </w:rPr>
            </w:pPr>
          </w:p>
        </w:tc>
        <w:tc>
          <w:tcPr>
            <w:tcW w:w="5611" w:type="dxa"/>
          </w:tcPr>
          <w:p w:rsidR="00B95544" w:rsidRPr="00727FCE" w:rsidRDefault="00B95544" w:rsidP="001421B3">
            <w:pPr>
              <w:spacing w:after="0"/>
              <w:rPr>
                <w:color w:val="FF0000"/>
                <w:szCs w:val="24"/>
              </w:rPr>
            </w:pPr>
            <w:r w:rsidRPr="00727FCE">
              <w:rPr>
                <w:color w:val="FF0000"/>
                <w:szCs w:val="24"/>
              </w:rPr>
              <w:t>Current= 1.464</w:t>
            </w:r>
            <w:r w:rsidR="00591CC6">
              <w:rPr>
                <w:color w:val="FF0000"/>
                <w:szCs w:val="24"/>
              </w:rPr>
              <w:t xml:space="preserve"> </w:t>
            </w:r>
            <w:r w:rsidRPr="00727FCE">
              <w:rPr>
                <w:color w:val="FF0000"/>
                <w:szCs w:val="24"/>
              </w:rPr>
              <w:t>A</w:t>
            </w:r>
          </w:p>
          <w:p w:rsidR="00B95544" w:rsidRPr="00727FCE" w:rsidRDefault="00B95544" w:rsidP="001421B3">
            <w:pPr>
              <w:spacing w:after="0"/>
              <w:rPr>
                <w:color w:val="FF0000"/>
                <w:szCs w:val="24"/>
              </w:rPr>
            </w:pPr>
            <w:r w:rsidRPr="00727FCE">
              <w:rPr>
                <w:color w:val="FF0000"/>
                <w:szCs w:val="24"/>
              </w:rPr>
              <w:t>Voltage= 11.7</w:t>
            </w:r>
            <w:r w:rsidR="00591CC6">
              <w:rPr>
                <w:color w:val="FF0000"/>
                <w:szCs w:val="24"/>
              </w:rPr>
              <w:t xml:space="preserve"> </w:t>
            </w:r>
            <w:r w:rsidRPr="00727FCE">
              <w:rPr>
                <w:color w:val="FF0000"/>
                <w:szCs w:val="24"/>
              </w:rPr>
              <w:t>V</w:t>
            </w:r>
          </w:p>
          <w:p w:rsidR="00B95544" w:rsidRPr="006F059D" w:rsidRDefault="00B95544" w:rsidP="001421B3">
            <w:pPr>
              <w:spacing w:after="0"/>
              <w:rPr>
                <w:color w:val="FF0000"/>
                <w:szCs w:val="24"/>
              </w:rPr>
            </w:pPr>
            <w:r w:rsidRPr="00727FCE">
              <w:rPr>
                <w:color w:val="FF0000"/>
                <w:szCs w:val="24"/>
              </w:rPr>
              <w:t xml:space="preserve">Power on </w:t>
            </w:r>
            <w:proofErr w:type="spellStart"/>
            <w:r w:rsidRPr="00727FCE">
              <w:rPr>
                <w:color w:val="FF0000"/>
                <w:szCs w:val="24"/>
              </w:rPr>
              <w:t>a.c</w:t>
            </w:r>
            <w:proofErr w:type="spellEnd"/>
            <w:r w:rsidR="00591CC6">
              <w:rPr>
                <w:color w:val="FF0000"/>
                <w:szCs w:val="24"/>
              </w:rPr>
              <w:t xml:space="preserve"> </w:t>
            </w:r>
            <w:r w:rsidRPr="00727FCE">
              <w:rPr>
                <w:color w:val="FF0000"/>
                <w:szCs w:val="24"/>
              </w:rPr>
              <w:t>=</w:t>
            </w:r>
            <w:r w:rsidRPr="00727FCE">
              <w:rPr>
                <w:color w:val="FF0000"/>
                <w:szCs w:val="24"/>
                <w:u w:val="double"/>
              </w:rPr>
              <w:t>17.1</w:t>
            </w:r>
            <w:r w:rsidR="00591CC6">
              <w:rPr>
                <w:color w:val="FF0000"/>
                <w:szCs w:val="24"/>
                <w:u w:val="double"/>
              </w:rPr>
              <w:t xml:space="preserve"> </w:t>
            </w:r>
            <w:r w:rsidRPr="00727FCE">
              <w:rPr>
                <w:color w:val="FF0000"/>
                <w:szCs w:val="24"/>
                <w:u w:val="double"/>
              </w:rPr>
              <w:t>W</w:t>
            </w:r>
            <w:r w:rsidRPr="00727FCE">
              <w:rPr>
                <w:color w:val="FF0000"/>
                <w:szCs w:val="24"/>
              </w:rPr>
              <w:t xml:space="preserve"> </w:t>
            </w:r>
          </w:p>
        </w:tc>
      </w:tr>
    </w:tbl>
    <w:p w:rsidR="00977DC5" w:rsidRPr="00727FCE" w:rsidRDefault="00977DC5" w:rsidP="001421B3">
      <w:pPr>
        <w:spacing w:after="0"/>
        <w:rPr>
          <w:color w:val="0000FF"/>
          <w:szCs w:val="24"/>
        </w:rPr>
      </w:pPr>
      <w:r w:rsidRPr="00727FCE">
        <w:rPr>
          <w:color w:val="0000FF"/>
          <w:szCs w:val="24"/>
        </w:rPr>
        <w:t xml:space="preserve">We can now calculate the average power delivered by this </w:t>
      </w:r>
      <w:proofErr w:type="spellStart"/>
      <w:r w:rsidRPr="00727FCE">
        <w:rPr>
          <w:color w:val="0000FF"/>
          <w:szCs w:val="24"/>
        </w:rPr>
        <w:t>a.c</w:t>
      </w:r>
      <w:proofErr w:type="spellEnd"/>
      <w:r w:rsidRPr="00727FCE">
        <w:rPr>
          <w:color w:val="0000FF"/>
          <w:szCs w:val="24"/>
        </w:rPr>
        <w:t>. to the resistor.</w:t>
      </w:r>
    </w:p>
    <w:p w:rsidR="00977DC5" w:rsidRPr="00727FCE" w:rsidRDefault="00977DC5" w:rsidP="001421B3">
      <w:pPr>
        <w:spacing w:after="0"/>
        <w:rPr>
          <w:color w:val="0000FF"/>
          <w:szCs w:val="24"/>
        </w:rPr>
      </w:pPr>
      <w:r w:rsidRPr="00727FCE">
        <w:rPr>
          <w:color w:val="0000FF"/>
          <w:position w:val="-12"/>
          <w:szCs w:val="24"/>
        </w:rPr>
        <w:object w:dxaOrig="3739" w:dyaOrig="380">
          <v:shape id="_x0000_i1043" type="#_x0000_t75" style="width:189pt;height:21.75pt" o:ole="">
            <v:imagedata r:id="rId86" o:title=""/>
          </v:shape>
          <o:OLEObject Type="Embed" ProgID="Equation.3" ShapeID="_x0000_i1043" DrawAspect="Content" ObjectID="_1594471701" r:id="rId87"/>
        </w:object>
      </w:r>
    </w:p>
    <w:p w:rsidR="00977DC5" w:rsidRPr="00727FCE" w:rsidRDefault="00977DC5" w:rsidP="001421B3">
      <w:pPr>
        <w:spacing w:after="0"/>
        <w:rPr>
          <w:color w:val="0000FF"/>
          <w:szCs w:val="24"/>
        </w:rPr>
      </w:pPr>
      <w:proofErr w:type="gramStart"/>
      <w:r w:rsidRPr="00727FCE">
        <w:rPr>
          <w:color w:val="0000FF"/>
          <w:szCs w:val="24"/>
        </w:rPr>
        <w:t>where</w:t>
      </w:r>
      <w:proofErr w:type="gramEnd"/>
      <w:r w:rsidRPr="00727FCE">
        <w:rPr>
          <w:color w:val="0000FF"/>
          <w:szCs w:val="24"/>
        </w:rPr>
        <w:t xml:space="preserve"> I</w:t>
      </w:r>
      <w:r w:rsidRPr="00727FCE">
        <w:rPr>
          <w:color w:val="0000FF"/>
          <w:szCs w:val="24"/>
          <w:vertAlign w:val="subscript"/>
        </w:rPr>
        <w:t>P</w:t>
      </w:r>
      <w:r w:rsidRPr="00727FCE">
        <w:rPr>
          <w:color w:val="0000FF"/>
          <w:szCs w:val="24"/>
        </w:rPr>
        <w:t xml:space="preserve"> = peak current.</w:t>
      </w:r>
    </w:p>
    <w:p w:rsidR="00977DC5" w:rsidRPr="00727FCE" w:rsidRDefault="00977DC5" w:rsidP="001421B3">
      <w:pPr>
        <w:spacing w:after="0"/>
        <w:rPr>
          <w:color w:val="0000FF"/>
          <w:szCs w:val="24"/>
        </w:rPr>
      </w:pPr>
      <w:r w:rsidRPr="00727FCE">
        <w:rPr>
          <w:color w:val="0000FF"/>
          <w:szCs w:val="24"/>
        </w:rPr>
        <w:t xml:space="preserve">Compare with </w:t>
      </w:r>
      <w:proofErr w:type="spellStart"/>
      <w:proofErr w:type="gramStart"/>
      <w:r w:rsidRPr="00727FCE">
        <w:rPr>
          <w:color w:val="0000FF"/>
          <w:szCs w:val="24"/>
        </w:rPr>
        <w:t>d.c</w:t>
      </w:r>
      <w:proofErr w:type="gramEnd"/>
      <w:r w:rsidRPr="00727FCE">
        <w:rPr>
          <w:color w:val="0000FF"/>
          <w:szCs w:val="24"/>
        </w:rPr>
        <w:t>.</w:t>
      </w:r>
      <w:proofErr w:type="spellEnd"/>
      <w:r w:rsidRPr="00727FCE">
        <w:rPr>
          <w:color w:val="0000FF"/>
          <w:szCs w:val="24"/>
        </w:rPr>
        <w:t xml:space="preserve"> which provides a steady current:</w:t>
      </w:r>
    </w:p>
    <w:p w:rsidR="00977DC5" w:rsidRPr="00727FCE" w:rsidRDefault="00977DC5" w:rsidP="001421B3">
      <w:pPr>
        <w:spacing w:after="0"/>
        <w:rPr>
          <w:color w:val="0000FF"/>
          <w:szCs w:val="24"/>
        </w:rPr>
      </w:pPr>
      <w:r w:rsidRPr="00727FCE">
        <w:rPr>
          <w:color w:val="0000FF"/>
          <w:szCs w:val="24"/>
        </w:rPr>
        <w:tab/>
      </w:r>
      <w:r w:rsidRPr="00727FCE">
        <w:rPr>
          <w:color w:val="0000FF"/>
          <w:szCs w:val="24"/>
        </w:rPr>
        <w:tab/>
      </w:r>
      <w:r w:rsidRPr="00727FCE">
        <w:rPr>
          <w:color w:val="0000FF"/>
          <w:position w:val="-12"/>
          <w:szCs w:val="24"/>
        </w:rPr>
        <w:object w:dxaOrig="960" w:dyaOrig="380">
          <v:shape id="_x0000_i1044" type="#_x0000_t75" style="width:50.25pt;height:21.75pt" o:ole="">
            <v:imagedata r:id="rId88" o:title=""/>
          </v:shape>
          <o:OLEObject Type="Embed" ProgID="Equation.3" ShapeID="_x0000_i1044" DrawAspect="Content" ObjectID="_1594471702" r:id="rId89"/>
        </w:object>
      </w:r>
    </w:p>
    <w:p w:rsidR="008426ED" w:rsidRDefault="008426ED">
      <w:pPr>
        <w:rPr>
          <w:color w:val="0000FF"/>
          <w:szCs w:val="24"/>
        </w:rPr>
      </w:pPr>
      <w:r>
        <w:rPr>
          <w:color w:val="0000FF"/>
          <w:szCs w:val="24"/>
        </w:rPr>
        <w:br w:type="page"/>
      </w:r>
    </w:p>
    <w:p w:rsidR="00977DC5" w:rsidRPr="00727FCE" w:rsidRDefault="00050CD6" w:rsidP="001421B3">
      <w:pPr>
        <w:spacing w:after="0"/>
        <w:rPr>
          <w:color w:val="0000FF"/>
          <w:szCs w:val="24"/>
        </w:rPr>
      </w:pPr>
      <w:r>
        <w:rPr>
          <w:noProof/>
          <w:color w:val="0000FF"/>
          <w:szCs w:val="24"/>
        </w:rPr>
        <w:lastRenderedPageBreak/>
        <w:pict>
          <v:shape id="_x0000_s21715" type="#_x0000_t75" style="position:absolute;margin-left:323.7pt;margin-top:29.2pt;width:85.3pt;height:130.7pt;z-index:252175872">
            <v:imagedata r:id="rId90" o:title=""/>
            <w10:wrap type="square"/>
          </v:shape>
        </w:pict>
      </w:r>
      <w:r w:rsidR="00977DC5" w:rsidRPr="00727FCE">
        <w:rPr>
          <w:color w:val="0000FF"/>
          <w:szCs w:val="24"/>
        </w:rPr>
        <w:t xml:space="preserve">If we arrange the equipment so that the same power is delivered by </w:t>
      </w:r>
      <w:proofErr w:type="spellStart"/>
      <w:r w:rsidR="00977DC5" w:rsidRPr="00727FCE">
        <w:rPr>
          <w:color w:val="0000FF"/>
          <w:szCs w:val="24"/>
        </w:rPr>
        <w:t>a.c</w:t>
      </w:r>
      <w:proofErr w:type="spellEnd"/>
      <w:r w:rsidR="00977DC5" w:rsidRPr="00727FCE">
        <w:rPr>
          <w:color w:val="0000FF"/>
          <w:szCs w:val="24"/>
        </w:rPr>
        <w:t xml:space="preserve">. and </w:t>
      </w:r>
      <w:proofErr w:type="spellStart"/>
      <w:proofErr w:type="gramStart"/>
      <w:r w:rsidR="00977DC5" w:rsidRPr="00727FCE">
        <w:rPr>
          <w:color w:val="0000FF"/>
          <w:szCs w:val="24"/>
        </w:rPr>
        <w:t>d.c</w:t>
      </w:r>
      <w:proofErr w:type="gramEnd"/>
      <w:r w:rsidR="00977DC5" w:rsidRPr="00727FCE">
        <w:rPr>
          <w:color w:val="0000FF"/>
          <w:szCs w:val="24"/>
        </w:rPr>
        <w:t>.</w:t>
      </w:r>
      <w:proofErr w:type="spellEnd"/>
      <w:r w:rsidR="00977DC5" w:rsidRPr="00727FCE">
        <w:rPr>
          <w:color w:val="0000FF"/>
          <w:szCs w:val="24"/>
        </w:rPr>
        <w:t xml:space="preserve"> supply then we can compare I and I</w:t>
      </w:r>
      <w:r w:rsidR="00977DC5" w:rsidRPr="00727FCE">
        <w:rPr>
          <w:color w:val="0000FF"/>
          <w:szCs w:val="24"/>
          <w:vertAlign w:val="subscript"/>
        </w:rPr>
        <w:t>P</w:t>
      </w:r>
      <w:r w:rsidR="00977DC5" w:rsidRPr="00727FCE">
        <w:rPr>
          <w:color w:val="0000FF"/>
          <w:szCs w:val="24"/>
        </w:rPr>
        <w:t>.</w:t>
      </w:r>
    </w:p>
    <w:p w:rsidR="00977DC5" w:rsidRPr="00727FCE" w:rsidRDefault="00977DC5" w:rsidP="0099282D">
      <w:pPr>
        <w:rPr>
          <w:color w:val="0000FF"/>
          <w:szCs w:val="24"/>
        </w:rPr>
      </w:pPr>
      <w:r w:rsidRPr="00727FCE">
        <w:rPr>
          <w:color w:val="0000FF"/>
          <w:szCs w:val="24"/>
        </w:rPr>
        <w:tab/>
      </w:r>
      <w:r w:rsidRPr="00727FCE">
        <w:rPr>
          <w:color w:val="0000FF"/>
          <w:szCs w:val="24"/>
        </w:rPr>
        <w:tab/>
      </w:r>
    </w:p>
    <w:p w:rsidR="00977DC5" w:rsidRPr="00727FCE" w:rsidRDefault="00050CD6" w:rsidP="0099282D">
      <w:pPr>
        <w:rPr>
          <w:color w:val="0000FF"/>
          <w:szCs w:val="24"/>
        </w:rPr>
      </w:pPr>
      <w:r>
        <w:rPr>
          <w:noProof/>
          <w:color w:val="0000FF"/>
          <w:szCs w:val="24"/>
        </w:rPr>
        <w:pict>
          <v:shape id="_x0000_s21221" type="#_x0000_t75" style="position:absolute;margin-left:174.55pt;margin-top:3.85pt;width:78.75pt;height:1in;z-index:251796992" wrapcoords="6994 900 1440 2475 617 2925 411 4950 1440 7425 411 10575 1440 11700 10697 11700 14400 15300 411 15525 411 18000 12137 18900 11931 20475 20777 20475 21189 17775 20366 16650 17897 15300 18103 14175 15634 12825 10697 11700 16869 11250 16457 8550 6171 8100 15429 5400 17280 1800 17280 900 6994 900">
            <v:imagedata r:id="rId91" o:title=""/>
            <w10:wrap type="tight"/>
          </v:shape>
        </w:pict>
      </w:r>
      <w:r w:rsidR="00977DC5" w:rsidRPr="00727FCE">
        <w:rPr>
          <w:color w:val="0000FF"/>
          <w:szCs w:val="24"/>
        </w:rPr>
        <w:t>This can also be written as:</w:t>
      </w:r>
    </w:p>
    <w:p w:rsidR="008426ED" w:rsidRDefault="008426ED" w:rsidP="0099282D">
      <w:pPr>
        <w:rPr>
          <w:b/>
          <w:bCs/>
          <w:color w:val="0000FF"/>
          <w:szCs w:val="24"/>
        </w:rPr>
      </w:pPr>
    </w:p>
    <w:p w:rsidR="008426ED" w:rsidRDefault="008426ED" w:rsidP="0099282D">
      <w:pPr>
        <w:rPr>
          <w:b/>
          <w:bCs/>
          <w:color w:val="0000FF"/>
          <w:szCs w:val="24"/>
        </w:rPr>
      </w:pPr>
    </w:p>
    <w:p w:rsidR="00977DC5" w:rsidRPr="00727FCE" w:rsidRDefault="00977DC5" w:rsidP="0099282D">
      <w:pPr>
        <w:rPr>
          <w:b/>
          <w:bCs/>
          <w:color w:val="0000FF"/>
          <w:szCs w:val="24"/>
        </w:rPr>
      </w:pPr>
      <w:r w:rsidRPr="00727FCE">
        <w:rPr>
          <w:b/>
          <w:bCs/>
          <w:color w:val="0000FF"/>
          <w:szCs w:val="24"/>
        </w:rPr>
        <w:t>REMEMBER THAT I</w:t>
      </w:r>
      <w:r w:rsidRPr="00727FCE">
        <w:rPr>
          <w:b/>
          <w:bCs/>
          <w:color w:val="0000FF"/>
          <w:szCs w:val="24"/>
          <w:vertAlign w:val="subscript"/>
        </w:rPr>
        <w:t>P</w:t>
      </w:r>
      <w:r w:rsidRPr="00727FCE">
        <w:rPr>
          <w:b/>
          <w:bCs/>
          <w:color w:val="0000FF"/>
          <w:szCs w:val="24"/>
        </w:rPr>
        <w:t xml:space="preserve"> IS ALWAYS &gt; </w:t>
      </w:r>
      <w:proofErr w:type="spellStart"/>
      <w:r w:rsidRPr="00727FCE">
        <w:rPr>
          <w:b/>
          <w:bCs/>
          <w:color w:val="0000FF"/>
          <w:szCs w:val="24"/>
        </w:rPr>
        <w:t>I</w:t>
      </w:r>
      <w:r w:rsidRPr="00727FCE">
        <w:rPr>
          <w:b/>
          <w:bCs/>
          <w:color w:val="0000FF"/>
          <w:szCs w:val="24"/>
          <w:vertAlign w:val="subscript"/>
        </w:rPr>
        <w:t>rms</w:t>
      </w:r>
      <w:proofErr w:type="spellEnd"/>
    </w:p>
    <w:p w:rsidR="00977DC5" w:rsidRDefault="00B95544" w:rsidP="00C74118">
      <w:r w:rsidRPr="00727FCE">
        <w:t>In a circuit containing a resistor the current is comple</w:t>
      </w:r>
      <w:r w:rsidR="00F85086" w:rsidRPr="00727FCE">
        <w:t xml:space="preserve">tely independent of frequency. </w:t>
      </w:r>
      <w:proofErr w:type="gramStart"/>
      <w:r w:rsidR="00F85086" w:rsidRPr="00727FCE">
        <w:t>i.</w:t>
      </w:r>
      <w:r w:rsidRPr="00727FCE">
        <w:t>e</w:t>
      </w:r>
      <w:proofErr w:type="gramEnd"/>
      <w:r w:rsidR="00F85086" w:rsidRPr="00727FCE">
        <w:t>.</w:t>
      </w:r>
      <w:r w:rsidRPr="00727FCE">
        <w:t xml:space="preserve"> </w:t>
      </w:r>
      <w:r w:rsidRPr="00C74118">
        <w:t>you change the frequency and the current stays the same. This would not be t</w:t>
      </w:r>
      <w:r w:rsidR="00977DC5" w:rsidRPr="00C74118">
        <w:t>he same for a capacitor.</w:t>
      </w:r>
    </w:p>
    <w:p w:rsidR="00735907" w:rsidRDefault="00C74118" w:rsidP="00735907">
      <w:pPr>
        <w:pStyle w:val="Heading2"/>
      </w:pPr>
      <w:bookmarkStart w:id="52" w:name="_Toc514070708"/>
      <w:bookmarkStart w:id="53" w:name="_Toc520727950"/>
      <w:r w:rsidRPr="00C74118">
        <w:t xml:space="preserve">Practical 2: </w:t>
      </w:r>
      <w:r>
        <w:t>C</w:t>
      </w:r>
      <w:r w:rsidRPr="00C74118">
        <w:t>heck</w:t>
      </w:r>
      <w:r w:rsidR="00460998">
        <w:t>ing equation:</w:t>
      </w:r>
      <w:r>
        <w:t xml:space="preserve"> </w:t>
      </w:r>
      <w:proofErr w:type="gramStart"/>
      <w:r w:rsidR="00460998">
        <w:t>I</w:t>
      </w:r>
      <w:r w:rsidRPr="00460998">
        <w:rPr>
          <w:vertAlign w:val="subscript"/>
        </w:rPr>
        <w:t>RMS</w:t>
      </w:r>
      <w:r w:rsidRPr="00C74118">
        <w:t xml:space="preserve"> :</w:t>
      </w:r>
      <w:bookmarkEnd w:id="52"/>
      <w:bookmarkEnd w:id="53"/>
      <w:proofErr w:type="gramEnd"/>
    </w:p>
    <w:p w:rsidR="002554CA" w:rsidRPr="002554CA" w:rsidRDefault="00735907" w:rsidP="00735907">
      <w:r>
        <w:rPr>
          <w:noProof/>
        </w:rPr>
        <mc:AlternateContent>
          <mc:Choice Requires="wps">
            <w:drawing>
              <wp:anchor distT="0" distB="0" distL="114300" distR="114300" simplePos="0" relativeHeight="252195328" behindDoc="0" locked="0" layoutInCell="1" allowOverlap="1" wp14:anchorId="49D9E7A3" wp14:editId="47984084">
                <wp:simplePos x="0" y="0"/>
                <wp:positionH relativeFrom="column">
                  <wp:posOffset>1602740</wp:posOffset>
                </wp:positionH>
                <wp:positionV relativeFrom="paragraph">
                  <wp:posOffset>758190</wp:posOffset>
                </wp:positionV>
                <wp:extent cx="542925" cy="1403985"/>
                <wp:effectExtent l="0" t="0" r="0" b="4445"/>
                <wp:wrapNone/>
                <wp:docPr id="249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1403985"/>
                        </a:xfrm>
                        <a:prstGeom prst="rect">
                          <a:avLst/>
                        </a:prstGeom>
                        <a:noFill/>
                        <a:ln w="9525">
                          <a:noFill/>
                          <a:miter lim="800000"/>
                          <a:headEnd/>
                          <a:tailEnd/>
                        </a:ln>
                      </wps:spPr>
                      <wps:txbx>
                        <w:txbxContent>
                          <w:p w:rsidR="00050CD6" w:rsidRDefault="00050CD6" w:rsidP="00735907">
                            <w:pPr>
                              <w:spacing w:before="0" w:after="0"/>
                            </w:pPr>
                            <w:r>
                              <w:t>Roo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6919" type="#_x0000_t202" style="position:absolute;margin-left:126.2pt;margin-top:59.7pt;width:42.75pt;height:110.55pt;z-index:2521953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" filled="f" stroked="f">
                <v:textbox style="mso-fit-shape-to-text:t">
                  <w:txbxContent>
                    <w:p w:rsidR="00050CD6" w:rsidRDefault="00050CD6" w:rsidP="00735907">
                      <w:pPr>
                        <w:spacing w:before="0" w:after="0"/>
                      </w:pPr>
                      <w:r>
                        <w:t>Root</w:t>
                      </w:r>
                    </w:p>
                  </w:txbxContent>
                </v:textbox>
              </v:shape>
            </w:pict>
          </mc:Fallback>
        </mc:AlternateContent>
      </w:r>
      <w:r>
        <w:rPr>
          <w:caps/>
          <w:noProof/>
          <w:spacing w:val="15"/>
          <w:sz w:val="22"/>
          <w:szCs w:val="22"/>
        </w:rPr>
        <mc:AlternateContent>
          <mc:Choice Requires="wpc">
            <w:drawing>
              <wp:inline distT="0" distB="0" distL="0" distR="0" wp14:anchorId="36EFDBCC" wp14:editId="2AD004C4">
                <wp:extent cx="5486400" cy="1285875"/>
                <wp:effectExtent l="0" t="0" r="0" b="0"/>
                <wp:docPr id="24990" name="Canvas 2499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993" name="Picture 24993"/>
                          <pic:cNvPicPr>
                            <a:picLocks noChangeAspect="1"/>
                          </pic:cNvPicPr>
                        </pic:nvPicPr>
                        <pic:blipFill>
                          <a:blip r:embed="rId92"/>
                          <a:stretch>
                            <a:fillRect/>
                          </a:stretch>
                        </pic:blipFill>
                        <pic:spPr>
                          <a:xfrm>
                            <a:off x="0" y="0"/>
                            <a:ext cx="5486400" cy="794724"/>
                          </a:xfrm>
                          <a:prstGeom prst="rect">
                            <a:avLst/>
                          </a:prstGeom>
                        </pic:spPr>
                      </pic:pic>
                      <wps:wsp>
                        <wps:cNvPr id="24994" name="Straight Arrow Connector 24994"/>
                        <wps:cNvCnPr/>
                        <wps:spPr>
                          <a:xfrm flipV="1">
                            <a:off x="1981200" y="552450"/>
                            <a:ext cx="419100" cy="1619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4995" name="Straight Arrow Connector 24995"/>
                        <wps:cNvCnPr/>
                        <wps:spPr>
                          <a:xfrm flipH="1" flipV="1">
                            <a:off x="2657476" y="609601"/>
                            <a:ext cx="152399" cy="30479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4996" name="Straight Arrow Connector 24996"/>
                        <wps:cNvCnPr/>
                        <wps:spPr>
                          <a:xfrm flipH="1" flipV="1">
                            <a:off x="3009900" y="447675"/>
                            <a:ext cx="428625" cy="2667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6951" name="Text Box 2"/>
                        <wps:cNvSpPr txBox="1">
                          <a:spLocks noChangeArrowheads="1"/>
                        </wps:cNvSpPr>
                        <wps:spPr bwMode="auto">
                          <a:xfrm>
                            <a:off x="2599349" y="914400"/>
                            <a:ext cx="629284" cy="304164"/>
                          </a:xfrm>
                          <a:prstGeom prst="rect">
                            <a:avLst/>
                          </a:prstGeom>
                          <a:noFill/>
                          <a:ln w="9525">
                            <a:noFill/>
                            <a:miter lim="800000"/>
                            <a:headEnd/>
                            <a:tailEnd/>
                          </a:ln>
                        </wps:spPr>
                        <wps:txbx>
                          <w:txbxContent>
                            <w:p w:rsidR="00050CD6" w:rsidRDefault="00050CD6" w:rsidP="00735907">
                              <w:pPr>
                                <w:pStyle w:val="NormalWeb"/>
                                <w:spacing w:before="0" w:beforeAutospacing="0" w:after="0" w:afterAutospacing="0"/>
                              </w:pPr>
                              <w:r>
                                <w:rPr>
                                  <w:rFonts w:eastAsia="Times New Roman"/>
                                </w:rPr>
                                <w:t>Mean</w:t>
                              </w:r>
                            </w:p>
                          </w:txbxContent>
                        </wps:txbx>
                        <wps:bodyPr rot="0" vert="horz" wrap="square" lIns="91440" tIns="45720" rIns="91440" bIns="45720" anchor="t" anchorCtr="0">
                          <a:spAutoFit/>
                        </wps:bodyPr>
                      </wps:wsp>
                      <wps:wsp>
                        <wps:cNvPr id="6953" name="Text Box 2"/>
                        <wps:cNvSpPr txBox="1">
                          <a:spLocks noChangeArrowheads="1"/>
                        </wps:cNvSpPr>
                        <wps:spPr bwMode="auto">
                          <a:xfrm>
                            <a:off x="3438525" y="610870"/>
                            <a:ext cx="1029675" cy="303530"/>
                          </a:xfrm>
                          <a:prstGeom prst="rect">
                            <a:avLst/>
                          </a:prstGeom>
                          <a:noFill/>
                          <a:ln w="9525">
                            <a:noFill/>
                            <a:miter lim="800000"/>
                            <a:headEnd/>
                            <a:tailEnd/>
                          </a:ln>
                        </wps:spPr>
                        <wps:txbx>
                          <w:txbxContent>
                            <w:p w:rsidR="00050CD6" w:rsidRDefault="00050CD6" w:rsidP="00501DEE">
                              <w:pPr>
                                <w:pStyle w:val="NormalWeb"/>
                                <w:spacing w:before="0" w:beforeAutospacing="0" w:after="0" w:afterAutospacing="0"/>
                              </w:pPr>
                              <w:r>
                                <w:rPr>
                                  <w:rFonts w:eastAsia="Times New Roman"/>
                                </w:rPr>
                                <w:t>Squared</w:t>
                              </w:r>
                            </w:p>
                          </w:txbxContent>
                        </wps:txbx>
                        <wps:bodyPr rot="0" vert="horz" wrap="square" lIns="91440" tIns="45720" rIns="91440" bIns="45720" anchor="t" anchorCtr="0">
                          <a:spAutoFit/>
                        </wps:bodyPr>
                      </wps:wsp>
                    </wpc:wpc>
                  </a:graphicData>
                </a:graphic>
              </wp:inline>
            </w:drawing>
          </mc:Choice>
          <mc:Fallback>
            <w:pict>
              <v:group id="Canvas 24990" o:spid="_x0000_s6920" editas="canvas" style="width:6in;height:101.25pt;mso-position-horizontal-relative:char;mso-position-vertical-relative:line" coordsize="54864,1285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">
                <v:shape id="_x0000_s6921" type="#_x0000_t75" style="position:absolute;width:54864;height:12858;visibility:visible;mso-wrap-style:square">
                  <v:fill o:detectmouseclick="t"/>
                  <v:path o:connecttype="none"/>
                </v:shape>
                <v:shape id="Picture 24993" o:spid="_x0000_s6922" type="#_x0000_t75" style="position:absolute;width:54864;height:79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i6FTFAAAA3gAAAA8AAABkcnMvZG93bnJldi54bWxEj0FrAjEUhO8F/0N4gjfNqkXq1ihSqAgt&#10;glbo9ZG8bpZuXtYk6vrvG0HocZiZb5jFqnONuFCItWcF41EBglh7U3Ol4Pj1PnwBEROywcYzKbhR&#10;hNWy97TA0vgr7+lySJXIEI4lKrAptaWUUVtyGEe+Jc7ejw8OU5ahkibgNcNdIydFMZMOa84LFlt6&#10;s6R/D2enIJyK207Pto3Vx82nOwX+bj9YqUG/W7+CSNSl//CjvTUKJs/z+RTud/IVkM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YuhUxQAAAN4AAAAPAAAAAAAAAAAAAAAA&#10;AJ8CAABkcnMvZG93bnJldi54bWxQSwUGAAAAAAQABAD3AAAAkQMAAAAA&#10;">
                  <v:imagedata r:id="rId93" o:title=""/>
                  <v:path arrowok="t"/>
                </v:shape>
                <v:shape id="Straight Arrow Connector 24994" o:spid="_x0000_s6923" type="#_x0000_t32" style="position:absolute;left:19812;top:5524;width:4191;height:16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89kccAAADeAAAADwAAAGRycy9kb3ducmV2LnhtbESPX2vCMBTF3wW/Q7gD3zSddDI7o4gi&#10;OISNusHw7drctcXmpiTRdt9+GQh7PJw/P85i1ZtG3Mj52rKCx0kCgriwuuZSwefHbvwMwgdkjY1l&#10;UvBDHlbL4WCBmbYd53Q7hlLEEfYZKqhCaDMpfVGRQT+xLXH0vq0zGKJ0pdQOuzhuGjlNkpk0WHMk&#10;VNjSpqLicryaCNmm+dPh63BOKV+/d+fX01twJ6VGD/36BUSgPvyH7+29VjBN5/MU/u7EK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Lz2RxwAAAN4AAAAPAAAAAAAA&#10;AAAAAAAAAKECAABkcnMvZG93bnJldi54bWxQSwUGAAAAAAQABAD5AAAAlQMAAAAA&#10;" strokecolor="#ae3a62 [3044]">
                  <v:stroke endarrow="open"/>
                </v:shape>
                <v:shape id="Straight Arrow Connector 24995" o:spid="_x0000_s6924" type="#_x0000_t32" style="position:absolute;left:26574;top:6096;width:1524;height:304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dE48cAAADeAAAADwAAAGRycy9kb3ducmV2LnhtbESPS2vDMBCE74X+B7GB3ho5afNyooRQ&#10;KDSHUJpHe12kjW1qrYy1Sdx/XwUKPQ4z8w2zWHW+VhdqYxXYwKCfgSK2wVVcGDjsXx+noKIgO6wD&#10;k4EfirBa3t8tMHfhyh902UmhEoRjjgZKkSbXOtqSPMZ+aIiTdwqtR0myLbRr8ZrgvtbDLBtrjxWn&#10;hRIbeinJfu/O3sA5nLbro5s8fQ6+ZGMr2byTHRnz0OvWc1BCnfyH/9pvzsDweTYbwe1OugJ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t0TjxwAAAN4AAAAPAAAAAAAA&#10;AAAAAAAAAKECAABkcnMvZG93bnJldi54bWxQSwUGAAAAAAQABAD5AAAAlQMAAAAA&#10;" strokecolor="#ae3a62 [3044]">
                  <v:stroke endarrow="open"/>
                </v:shape>
                <v:shape id="Straight Arrow Connector 24996" o:spid="_x0000_s6925" type="#_x0000_t32" style="position:absolute;left:30099;top:4476;width:4286;height:266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XalMcAAADeAAAADwAAAGRycy9kb3ducmV2LnhtbESPS2vDMBCE74X+B7GB3ho5aZuHEyWE&#10;QqE5hJJXe12kjW1qrYy1Sdx/XwUKPQ4z8w0zX3a+VhdqYxXYwKCfgSK2wVVcGDjs3x4noKIgO6wD&#10;k4EfirBc3N/NMXfhylu67KRQCcIxRwOlSJNrHW1JHmM/NMTJO4XWoyTZFtq1eE1wX+thlo20x4rT&#10;QokNvZZkv3dnb+AcTpvV0Y2fPgdfsraVrD/Ivhjz0OtWM1BCnfyH/9rvzsDweTodwe1OugJ6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ZdqUxwAAAN4AAAAPAAAAAAAA&#10;AAAAAAAAAKECAABkcnMvZG93bnJldi54bWxQSwUGAAAAAAQABAD5AAAAlQMAAAAA&#10;" strokecolor="#ae3a62 [3044]">
                  <v:stroke endarrow="open"/>
                </v:shape>
                <v:shape id="_x0000_s6926" type="#_x0000_t202" style="position:absolute;left:25993;top:9144;width:6293;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uoJsQA&#10;AADdAAAADwAAAGRycy9kb3ducmV2LnhtbESPzWrDMBCE74G+g9hCbrHsQELrRgmhP5BDLk3d+2Jt&#10;LVNrZaxN7Lx9FCj0OMzMN8xmN/lOXWiIbWADRZaDIq6DbbkxUH19LJ5ARUG22AUmA1eKsNs+zDZY&#10;2jDyJ11O0qgE4ViiASfSl1rH2pHHmIWeOHk/YfAoSQ6NtgOOCe47vczztfbYclpw2NOro/r3dPYG&#10;ROy+uFbvPh6+p+Pb6PJ6hZUx88dp/wJKaJL/8F/7YA2sn1cF3N+kJ6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bqCbEAAAA3QAAAA8AAAAAAAAAAAAAAAAAmAIAAGRycy9k&#10;b3ducmV2LnhtbFBLBQYAAAAABAAEAPUAAACJAwAAAAA=&#10;" filled="f" stroked="f">
                  <v:textbox style="mso-fit-shape-to-text:t">
                    <w:txbxContent>
                      <w:p w:rsidR="00050CD6" w:rsidRDefault="00050CD6" w:rsidP="00735907">
                        <w:pPr>
                          <w:pStyle w:val="NormalWeb"/>
                          <w:spacing w:before="0" w:beforeAutospacing="0" w:after="0" w:afterAutospacing="0"/>
                        </w:pPr>
                        <w:r>
                          <w:rPr>
                            <w:rFonts w:eastAsia="Times New Roman"/>
                          </w:rPr>
                          <w:t>Mean</w:t>
                        </w:r>
                      </w:p>
                    </w:txbxContent>
                  </v:textbox>
                </v:shape>
                <v:shape id="_x0000_s6927" type="#_x0000_t202" style="position:absolute;left:34385;top:6108;width:10297;height:3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TysQA&#10;AADdAAAADwAAAGRycy9kb3ducmV2LnhtbESPQWvCQBSE74X+h+UVvNWNLUqbuoq0FTz0Ykzvj+wz&#10;G8y+DdlXE/+9KxQ8DjPzDbNcj75VZ+pjE9jAbJqBIq6Cbbg2UB62z2+goiBbbAOTgQtFWK8eH5aY&#10;2zDwns6F1CpBOOZowIl0udaxcuQxTkNHnLxj6D1Kkn2tbY9DgvtWv2TZQntsOC047OjTUXUq/rwB&#10;EbuZXcpvH3e/48/X4LJqjqUxk6dx8wFKaJR7+L+9swYW7/NXuL1JT0Cv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Fk8rEAAAA3QAAAA8AAAAAAAAAAAAAAAAAmAIAAGRycy9k&#10;b3ducmV2LnhtbFBLBQYAAAAABAAEAPUAAACJAwAAAAA=&#10;" filled="f" stroked="f">
                  <v:textbox style="mso-fit-shape-to-text:t">
                    <w:txbxContent>
                      <w:p w:rsidR="00050CD6" w:rsidRDefault="00050CD6" w:rsidP="00501DEE">
                        <w:pPr>
                          <w:pStyle w:val="NormalWeb"/>
                          <w:spacing w:before="0" w:beforeAutospacing="0" w:after="0" w:afterAutospacing="0"/>
                        </w:pPr>
                        <w:r>
                          <w:rPr>
                            <w:rFonts w:eastAsia="Times New Roman"/>
                          </w:rPr>
                          <w:t>Squared</w:t>
                        </w:r>
                      </w:p>
                    </w:txbxContent>
                  </v:textbox>
                </v:shape>
                <w10:anchorlock/>
              </v:group>
            </w:pict>
          </mc:Fallback>
        </mc:AlternateContent>
      </w:r>
    </w:p>
    <w:p w:rsidR="002554CA" w:rsidRDefault="002554CA" w:rsidP="00950D9C">
      <w:r w:rsidRPr="002554CA">
        <w:t xml:space="preserve">Check the equation above by finding the connection between the peak value of an </w:t>
      </w:r>
      <w:proofErr w:type="spellStart"/>
      <w:r w:rsidRPr="002554CA">
        <w:rPr>
          <w:i/>
        </w:rPr>
        <w:t>a.c</w:t>
      </w:r>
      <w:proofErr w:type="spellEnd"/>
      <w:r w:rsidRPr="002554CA">
        <w:rPr>
          <w:i/>
        </w:rPr>
        <w:t>.</w:t>
      </w:r>
      <w:r w:rsidRPr="002554CA">
        <w:t xml:space="preserve"> supply and the value of a direct current which lights a bulb with the same brightness.  The circuit needed is shown here: -</w:t>
      </w:r>
    </w:p>
    <w:p w:rsidR="00F25510" w:rsidRDefault="00A810B0" w:rsidP="00950D9C">
      <w:r>
        <w:rPr>
          <w:noProof/>
        </w:rPr>
        <mc:AlternateContent>
          <mc:Choice Requires="wps">
            <w:drawing>
              <wp:anchor distT="0" distB="0" distL="114300" distR="114300" simplePos="0" relativeHeight="252210688" behindDoc="0" locked="0" layoutInCell="1" allowOverlap="1" wp14:anchorId="09539D03" wp14:editId="67BB2C57">
                <wp:simplePos x="0" y="0"/>
                <wp:positionH relativeFrom="column">
                  <wp:posOffset>1524635</wp:posOffset>
                </wp:positionH>
                <wp:positionV relativeFrom="paragraph">
                  <wp:posOffset>502556</wp:posOffset>
                </wp:positionV>
                <wp:extent cx="133985" cy="234950"/>
                <wp:effectExtent l="0" t="0" r="0" b="0"/>
                <wp:wrapNone/>
                <wp:docPr id="25028" name="Text Box 25028"/>
                <wp:cNvGraphicFramePr/>
                <a:graphic xmlns:a="http://schemas.openxmlformats.org/drawingml/2006/main">
                  <a:graphicData uri="http://schemas.microsoft.com/office/word/2010/wordprocessingShape">
                    <wps:wsp>
                      <wps:cNvSpPr txBox="1"/>
                      <wps:spPr>
                        <a:xfrm>
                          <a:off x="0" y="0"/>
                          <a:ext cx="133985" cy="234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0CD6" w:rsidRPr="00A810B0" w:rsidRDefault="00050CD6" w:rsidP="00C82CE1">
                            <w:pPr>
                              <w:spacing w:before="0" w:after="0" w:line="240" w:lineRule="auto"/>
                            </w:pPr>
                            <w:r w:rsidRPr="00A810B0">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028" o:spid="_x0000_s6928" type="#_x0000_t202" style="position:absolute;margin-left:120.05pt;margin-top:39.55pt;width:10.55pt;height:18.5pt;z-index:25221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" filled="f" stroked="f" strokeweight=".5pt">
                <v:textbox>
                  <w:txbxContent>
                    <w:p w:rsidR="00050CD6" w:rsidRPr="00A810B0" w:rsidRDefault="00050CD6" w:rsidP="00C82CE1">
                      <w:pPr>
                        <w:spacing w:before="0" w:after="0" w:line="240" w:lineRule="auto"/>
                      </w:pPr>
                      <w:r w:rsidRPr="00A810B0">
                        <w:t>A</w:t>
                      </w:r>
                    </w:p>
                  </w:txbxContent>
                </v:textbox>
              </v:shape>
            </w:pict>
          </mc:Fallback>
        </mc:AlternateContent>
      </w:r>
      <w:r>
        <w:rPr>
          <w:noProof/>
        </w:rPr>
        <mc:AlternateContent>
          <mc:Choice Requires="wps">
            <w:drawing>
              <wp:anchor distT="0" distB="0" distL="114300" distR="114300" simplePos="0" relativeHeight="252205568" behindDoc="0" locked="0" layoutInCell="1" allowOverlap="1" wp14:anchorId="12A104E9" wp14:editId="4646296C">
                <wp:simplePos x="0" y="0"/>
                <wp:positionH relativeFrom="column">
                  <wp:posOffset>1510030</wp:posOffset>
                </wp:positionH>
                <wp:positionV relativeFrom="paragraph">
                  <wp:posOffset>499745</wp:posOffset>
                </wp:positionV>
                <wp:extent cx="291465" cy="278130"/>
                <wp:effectExtent l="0" t="0" r="13335" b="26670"/>
                <wp:wrapNone/>
                <wp:docPr id="6973" name="Oval 6973"/>
                <wp:cNvGraphicFramePr/>
                <a:graphic xmlns:a="http://schemas.openxmlformats.org/drawingml/2006/main">
                  <a:graphicData uri="http://schemas.microsoft.com/office/word/2010/wordprocessingShape">
                    <wps:wsp>
                      <wps:cNvSpPr/>
                      <wps:spPr bwMode="auto">
                        <a:xfrm>
                          <a:off x="0" y="0"/>
                          <a:ext cx="291465" cy="278130"/>
                        </a:xfrm>
                        <a:prstGeom prst="ellipse">
                          <a:avLst/>
                        </a:prstGeom>
                        <a:ln w="9525">
                          <a:headEnd/>
                          <a:tailEnd/>
                        </a:ln>
                        <a:extLst/>
                      </wps:spPr>
                      <wps:style>
                        <a:lnRef idx="2">
                          <a:schemeClr val="dk1"/>
                        </a:lnRef>
                        <a:fillRef idx="1">
                          <a:schemeClr val="lt1"/>
                        </a:fillRef>
                        <a:effectRef idx="0">
                          <a:schemeClr val="dk1"/>
                        </a:effectRef>
                        <a:fontRef idx="minor">
                          <a:schemeClr val="dk1"/>
                        </a:fontRef>
                      </wps:style>
                      <wps:txbx>
                        <w:txbxContent>
                          <w:p w:rsidR="00050CD6" w:rsidRPr="00A810B0" w:rsidRDefault="00050CD6" w:rsidP="00B103A6">
                            <w:pPr>
                              <w:jc w:val="center"/>
                              <w:rPr>
                                <w:b/>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A810B0">
                              <w:rPr>
                                <w:b/>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A</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14:sizeRelH relativeFrom="margin">
                  <wp14:pctWidth>0</wp14:pctWidth>
                </wp14:sizeRelH>
              </wp:anchor>
            </w:drawing>
          </mc:Choice>
          <mc:Fallback>
            <w:pict>
              <v:oval id="Oval 6973" o:spid="_x0000_s6929" style="position:absolute;margin-left:118.9pt;margin-top:39.35pt;width:22.95pt;height:21.9pt;z-index:252205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" fillcolor="white [3201]" strokecolor="black [3200]">
                <v:textbox>
                  <w:txbxContent>
                    <w:p w:rsidR="00050CD6" w:rsidRPr="00A810B0" w:rsidRDefault="00050CD6" w:rsidP="00B103A6">
                      <w:pPr>
                        <w:jc w:val="center"/>
                        <w:rPr>
                          <w:b/>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A810B0">
                        <w:rPr>
                          <w:b/>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A</w:t>
                      </w:r>
                    </w:p>
                  </w:txbxContent>
                </v:textbox>
              </v:oval>
            </w:pict>
          </mc:Fallback>
        </mc:AlternateContent>
      </w:r>
      <w:r>
        <w:rPr>
          <w:noProof/>
        </w:rPr>
        <mc:AlternateContent>
          <mc:Choice Requires="wps">
            <w:drawing>
              <wp:anchor distT="0" distB="0" distL="114300" distR="114300" simplePos="0" relativeHeight="251562495" behindDoc="0" locked="0" layoutInCell="1" allowOverlap="1" wp14:anchorId="0CAFF8B7" wp14:editId="55E54E35">
                <wp:simplePos x="0" y="0"/>
                <wp:positionH relativeFrom="column">
                  <wp:posOffset>1435100</wp:posOffset>
                </wp:positionH>
                <wp:positionV relativeFrom="paragraph">
                  <wp:posOffset>614256</wp:posOffset>
                </wp:positionV>
                <wp:extent cx="419100" cy="0"/>
                <wp:effectExtent l="0" t="0" r="19050" b="19050"/>
                <wp:wrapNone/>
                <wp:docPr id="25026" name="Straight Connector 25026"/>
                <wp:cNvGraphicFramePr/>
                <a:graphic xmlns:a="http://schemas.openxmlformats.org/drawingml/2006/main">
                  <a:graphicData uri="http://schemas.microsoft.com/office/word/2010/wordprocessingShape">
                    <wps:wsp>
                      <wps:cNvCnPr/>
                      <wps:spPr>
                        <a:xfrm>
                          <a:off x="0" y="0"/>
                          <a:ext cx="419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25026" o:spid="_x0000_s1026" style="position:absolute;z-index:25156249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3pt,48.35pt" to="146pt,4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" strokecolor="black [3040]"/>
            </w:pict>
          </mc:Fallback>
        </mc:AlternateContent>
      </w:r>
      <w:r w:rsidR="0099680B">
        <w:rPr>
          <w:noProof/>
        </w:rPr>
        <mc:AlternateContent>
          <mc:Choice Requires="wpg">
            <w:drawing>
              <wp:anchor distT="0" distB="0" distL="114300" distR="114300" simplePos="0" relativeHeight="252207616" behindDoc="1" locked="0" layoutInCell="1" allowOverlap="1" wp14:anchorId="58F63D44" wp14:editId="799936C3">
                <wp:simplePos x="0" y="0"/>
                <wp:positionH relativeFrom="column">
                  <wp:posOffset>533083</wp:posOffset>
                </wp:positionH>
                <wp:positionV relativeFrom="paragraph">
                  <wp:posOffset>281623</wp:posOffset>
                </wp:positionV>
                <wp:extent cx="3646487" cy="2088515"/>
                <wp:effectExtent l="0" t="0" r="49530" b="26035"/>
                <wp:wrapNone/>
                <wp:docPr id="25027" name="Group 25027"/>
                <wp:cNvGraphicFramePr/>
                <a:graphic xmlns:a="http://schemas.openxmlformats.org/drawingml/2006/main">
                  <a:graphicData uri="http://schemas.microsoft.com/office/word/2010/wordprocessingGroup">
                    <wpg:wgp>
                      <wpg:cNvGrpSpPr/>
                      <wpg:grpSpPr>
                        <a:xfrm>
                          <a:off x="0" y="0"/>
                          <a:ext cx="3646487" cy="2088515"/>
                          <a:chOff x="0" y="0"/>
                          <a:chExt cx="3646487" cy="2088515"/>
                        </a:xfrm>
                      </wpg:grpSpPr>
                      <wpg:grpSp>
                        <wpg:cNvPr id="25000" name="Group 18128"/>
                        <wpg:cNvGrpSpPr>
                          <a:grpSpLocks/>
                        </wpg:cNvGrpSpPr>
                        <wpg:grpSpPr bwMode="auto">
                          <a:xfrm>
                            <a:off x="223837" y="0"/>
                            <a:ext cx="3422650" cy="2088515"/>
                            <a:chOff x="2473" y="3109"/>
                            <a:chExt cx="5876" cy="3481"/>
                          </a:xfrm>
                        </wpg:grpSpPr>
                        <wps:wsp>
                          <wps:cNvPr id="6961" name="Line 18166"/>
                          <wps:cNvCnPr/>
                          <wps:spPr bwMode="auto">
                            <a:xfrm>
                              <a:off x="3642" y="3665"/>
                              <a:ext cx="45" cy="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07" name="Line 18135"/>
                          <wps:cNvCnPr/>
                          <wps:spPr bwMode="auto">
                            <a:xfrm>
                              <a:off x="2473" y="3665"/>
                              <a:ext cx="0" cy="13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1" name="Line 18139"/>
                          <wps:cNvCnPr/>
                          <wps:spPr bwMode="auto">
                            <a:xfrm>
                              <a:off x="2473" y="5602"/>
                              <a:ext cx="0" cy="9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62" name="Line 18167"/>
                          <wps:cNvCnPr/>
                          <wps:spPr bwMode="auto">
                            <a:xfrm>
                              <a:off x="3120" y="3665"/>
                              <a:ext cx="0" cy="29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01" name="Text Box 18129"/>
                          <wps:cNvSpPr txBox="1">
                            <a:spLocks noChangeArrowheads="1"/>
                          </wps:cNvSpPr>
                          <wps:spPr bwMode="auto">
                            <a:xfrm>
                              <a:off x="6101" y="3665"/>
                              <a:ext cx="556" cy="77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0CD6" w:rsidRPr="00231DE8" w:rsidRDefault="00050CD6" w:rsidP="00B542D7">
                                <w:pPr>
                                  <w:spacing w:before="0" w:after="0"/>
                                  <w:rPr>
                                    <w:b/>
                                  </w:rPr>
                                </w:pPr>
                                <w:r w:rsidRPr="00231DE8">
                                  <w:rPr>
                                    <w:b/>
                                  </w:rPr>
                                  <w:t>B</w:t>
                                </w:r>
                              </w:p>
                            </w:txbxContent>
                          </wps:txbx>
                          <wps:bodyPr rot="0" vert="horz" wrap="square" lIns="91440" tIns="45720" rIns="91440" bIns="45720" anchor="t" anchorCtr="0" upright="1">
                            <a:noAutofit/>
                          </wps:bodyPr>
                        </wps:wsp>
                        <wps:wsp>
                          <wps:cNvPr id="25002" name="Text Box 18130"/>
                          <wps:cNvSpPr txBox="1">
                            <a:spLocks noChangeArrowheads="1"/>
                          </wps:cNvSpPr>
                          <wps:spPr bwMode="auto">
                            <a:xfrm>
                              <a:off x="4362" y="3831"/>
                              <a:ext cx="704" cy="66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0CD6" w:rsidRPr="00231DE8" w:rsidRDefault="00050CD6" w:rsidP="00B542D7">
                                <w:pPr>
                                  <w:spacing w:before="0" w:after="0"/>
                                  <w:rPr>
                                    <w:b/>
                                  </w:rPr>
                                </w:pPr>
                                <w:r w:rsidRPr="00231DE8">
                                  <w:rPr>
                                    <w:b/>
                                  </w:rPr>
                                  <w:t>A</w:t>
                                </w:r>
                              </w:p>
                            </w:txbxContent>
                          </wps:txbx>
                          <wps:bodyPr rot="0" vert="horz" wrap="square" lIns="91440" tIns="45720" rIns="91440" bIns="45720" anchor="t" anchorCtr="0" upright="1">
                            <a:noAutofit/>
                          </wps:bodyPr>
                        </wps:wsp>
                        <wps:wsp>
                          <wps:cNvPr id="25004" name="Oval 18132"/>
                          <wps:cNvSpPr>
                            <a:spLocks noChangeArrowheads="1"/>
                          </wps:cNvSpPr>
                          <wps:spPr bwMode="auto">
                            <a:xfrm>
                              <a:off x="4362" y="3606"/>
                              <a:ext cx="112" cy="104"/>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005" name="Oval 18133"/>
                          <wps:cNvSpPr>
                            <a:spLocks noChangeArrowheads="1"/>
                          </wps:cNvSpPr>
                          <wps:spPr bwMode="auto">
                            <a:xfrm>
                              <a:off x="6291" y="3599"/>
                              <a:ext cx="108" cy="104"/>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006" name="Line 18134"/>
                          <wps:cNvCnPr/>
                          <wps:spPr bwMode="auto">
                            <a:xfrm flipH="1">
                              <a:off x="2473" y="3665"/>
                              <a:ext cx="64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08" name="Oval 18136"/>
                          <wps:cNvSpPr>
                            <a:spLocks noChangeArrowheads="1"/>
                          </wps:cNvSpPr>
                          <wps:spPr bwMode="auto">
                            <a:xfrm>
                              <a:off x="8091" y="5006"/>
                              <a:ext cx="136" cy="11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009" name="Line 18137"/>
                          <wps:cNvCnPr/>
                          <wps:spPr bwMode="auto">
                            <a:xfrm>
                              <a:off x="6399" y="3665"/>
                              <a:ext cx="17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0" name="Line 18138"/>
                          <wps:cNvCnPr/>
                          <wps:spPr bwMode="auto">
                            <a:xfrm>
                              <a:off x="8159" y="3665"/>
                              <a:ext cx="0" cy="13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2" name="Line 18140"/>
                          <wps:cNvCnPr/>
                          <wps:spPr bwMode="auto">
                            <a:xfrm>
                              <a:off x="2473" y="6568"/>
                              <a:ext cx="568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3" name="Line 18141"/>
                          <wps:cNvCnPr/>
                          <wps:spPr bwMode="auto">
                            <a:xfrm>
                              <a:off x="8159" y="5738"/>
                              <a:ext cx="0" cy="8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4" name="Line 18142"/>
                          <wps:cNvCnPr/>
                          <wps:spPr bwMode="auto">
                            <a:xfrm>
                              <a:off x="5316" y="5427"/>
                              <a:ext cx="0" cy="114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5" name="Line 18143"/>
                          <wps:cNvCnPr/>
                          <wps:spPr bwMode="auto">
                            <a:xfrm flipV="1">
                              <a:off x="5316" y="4079"/>
                              <a:ext cx="0" cy="8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6" name="Line 18144"/>
                          <wps:cNvCnPr/>
                          <wps:spPr bwMode="auto">
                            <a:xfrm flipH="1" flipV="1">
                              <a:off x="4504" y="3665"/>
                              <a:ext cx="812" cy="41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7" name="Line 18145"/>
                          <wps:cNvCnPr/>
                          <wps:spPr bwMode="auto">
                            <a:xfrm>
                              <a:off x="5316" y="4598"/>
                              <a:ext cx="121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8" name="Line 18146"/>
                          <wps:cNvCnPr/>
                          <wps:spPr bwMode="auto">
                            <a:xfrm flipV="1">
                              <a:off x="5316" y="5735"/>
                              <a:ext cx="1200" cy="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9" name="Freeform 18147"/>
                          <wps:cNvSpPr>
                            <a:spLocks/>
                          </wps:cNvSpPr>
                          <wps:spPr bwMode="auto">
                            <a:xfrm>
                              <a:off x="7879" y="5317"/>
                              <a:ext cx="416" cy="181"/>
                            </a:xfrm>
                            <a:custGeom>
                              <a:avLst/>
                              <a:gdLst>
                                <a:gd name="T0" fmla="*/ 0 w 864"/>
                                <a:gd name="T1" fmla="*/ 312 h 480"/>
                                <a:gd name="T2" fmla="*/ 288 w 864"/>
                                <a:gd name="T3" fmla="*/ 24 h 480"/>
                                <a:gd name="T4" fmla="*/ 576 w 864"/>
                                <a:gd name="T5" fmla="*/ 456 h 480"/>
                                <a:gd name="T6" fmla="*/ 864 w 864"/>
                                <a:gd name="T7" fmla="*/ 168 h 480"/>
                              </a:gdLst>
                              <a:ahLst/>
                              <a:cxnLst>
                                <a:cxn ang="0">
                                  <a:pos x="T0" y="T1"/>
                                </a:cxn>
                                <a:cxn ang="0">
                                  <a:pos x="T2" y="T3"/>
                                </a:cxn>
                                <a:cxn ang="0">
                                  <a:pos x="T4" y="T5"/>
                                </a:cxn>
                                <a:cxn ang="0">
                                  <a:pos x="T6" y="T7"/>
                                </a:cxn>
                              </a:cxnLst>
                              <a:rect l="0" t="0" r="r" b="b"/>
                              <a:pathLst>
                                <a:path w="864" h="480">
                                  <a:moveTo>
                                    <a:pt x="0" y="312"/>
                                  </a:moveTo>
                                  <a:cubicBezTo>
                                    <a:pt x="96" y="156"/>
                                    <a:pt x="192" y="0"/>
                                    <a:pt x="288" y="24"/>
                                  </a:cubicBezTo>
                                  <a:cubicBezTo>
                                    <a:pt x="384" y="48"/>
                                    <a:pt x="480" y="432"/>
                                    <a:pt x="576" y="456"/>
                                  </a:cubicBezTo>
                                  <a:cubicBezTo>
                                    <a:pt x="672" y="480"/>
                                    <a:pt x="816" y="216"/>
                                    <a:pt x="864" y="168"/>
                                  </a:cubicBezTo>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020" name="Line 18148"/>
                          <wps:cNvCnPr/>
                          <wps:spPr bwMode="auto">
                            <a:xfrm rot="20608843" flipV="1">
                              <a:off x="7806" y="5333"/>
                              <a:ext cx="543" cy="86"/>
                            </a:xfrm>
                            <a:prstGeom prst="line">
                              <a:avLst/>
                            </a:prstGeom>
                            <a:noFill/>
                            <a:ln w="19050">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21" name="Oval 18149"/>
                          <wps:cNvSpPr>
                            <a:spLocks noChangeArrowheads="1"/>
                          </wps:cNvSpPr>
                          <wps:spPr bwMode="auto">
                            <a:xfrm>
                              <a:off x="5070" y="5897"/>
                              <a:ext cx="540" cy="5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22" name="Line 18150"/>
                          <wps:cNvCnPr/>
                          <wps:spPr bwMode="auto">
                            <a:xfrm flipH="1">
                              <a:off x="5145" y="5965"/>
                              <a:ext cx="367"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23" name="Line 18151"/>
                          <wps:cNvCnPr/>
                          <wps:spPr bwMode="auto">
                            <a:xfrm>
                              <a:off x="5115" y="5994"/>
                              <a:ext cx="443"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4" name="Oval 18152"/>
                          <wps:cNvSpPr>
                            <a:spLocks noChangeArrowheads="1"/>
                          </wps:cNvSpPr>
                          <wps:spPr bwMode="auto">
                            <a:xfrm>
                              <a:off x="6240" y="4883"/>
                              <a:ext cx="540" cy="5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45" name="Line 18153"/>
                          <wps:cNvCnPr/>
                          <wps:spPr bwMode="auto">
                            <a:xfrm>
                              <a:off x="6516" y="5391"/>
                              <a:ext cx="0" cy="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6" name="Line 18154"/>
                          <wps:cNvCnPr/>
                          <wps:spPr bwMode="auto">
                            <a:xfrm>
                              <a:off x="6540" y="4596"/>
                              <a:ext cx="0"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7" name="Line 18155"/>
                          <wps:cNvCnPr/>
                          <wps:spPr bwMode="auto">
                            <a:xfrm flipV="1">
                              <a:off x="6345" y="5046"/>
                              <a:ext cx="120" cy="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8" name="Line 18156"/>
                          <wps:cNvCnPr/>
                          <wps:spPr bwMode="auto">
                            <a:xfrm>
                              <a:off x="6474" y="5043"/>
                              <a:ext cx="36" cy="1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9" name="Line 18157"/>
                          <wps:cNvCnPr/>
                          <wps:spPr bwMode="auto">
                            <a:xfrm flipV="1">
                              <a:off x="6519" y="5067"/>
                              <a:ext cx="138"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2" name="Oval 18158"/>
                          <wps:cNvSpPr>
                            <a:spLocks noChangeArrowheads="1"/>
                          </wps:cNvSpPr>
                          <wps:spPr bwMode="auto">
                            <a:xfrm>
                              <a:off x="5283" y="4563"/>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54" name="Oval 18159"/>
                          <wps:cNvSpPr>
                            <a:spLocks noChangeArrowheads="1"/>
                          </wps:cNvSpPr>
                          <wps:spPr bwMode="auto">
                            <a:xfrm>
                              <a:off x="5280" y="570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55" name="Oval 18160"/>
                          <wps:cNvSpPr>
                            <a:spLocks noChangeArrowheads="1"/>
                          </wps:cNvSpPr>
                          <wps:spPr bwMode="auto">
                            <a:xfrm>
                              <a:off x="8091" y="5606"/>
                              <a:ext cx="136" cy="11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56" name="Text Box 18161"/>
                          <wps:cNvSpPr txBox="1">
                            <a:spLocks noChangeArrowheads="1"/>
                          </wps:cNvSpPr>
                          <wps:spPr bwMode="auto">
                            <a:xfrm>
                              <a:off x="4268" y="3109"/>
                              <a:ext cx="2242" cy="50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B542D7">
                                <w:pPr>
                                  <w:spacing w:before="0" w:after="0" w:line="240" w:lineRule="auto"/>
                                  <w:contextualSpacing/>
                                </w:pPr>
                                <w:r>
                                  <w:t>Two way switch</w:t>
                                </w:r>
                              </w:p>
                            </w:txbxContent>
                          </wps:txbx>
                          <wps:bodyPr rot="0" vert="horz" wrap="square" lIns="91440" tIns="45720" rIns="91440" bIns="45720" anchor="t" anchorCtr="0" upright="1">
                            <a:noAutofit/>
                          </wps:bodyPr>
                        </wps:wsp>
                        <wps:wsp>
                          <wps:cNvPr id="6957" name="Text Box 18162"/>
                          <wps:cNvSpPr txBox="1">
                            <a:spLocks noChangeArrowheads="1"/>
                          </wps:cNvSpPr>
                          <wps:spPr bwMode="auto">
                            <a:xfrm>
                              <a:off x="6630" y="4499"/>
                              <a:ext cx="132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B542D7"/>
                            </w:txbxContent>
                          </wps:txbx>
                          <wps:bodyPr rot="0" vert="horz" wrap="square" lIns="91440" tIns="45720" rIns="91440" bIns="45720" anchor="t" anchorCtr="0" upright="1">
                            <a:noAutofit/>
                          </wps:bodyPr>
                        </wps:wsp>
                        <wps:wsp>
                          <wps:cNvPr id="6963" name="Oval 18168"/>
                          <wps:cNvSpPr>
                            <a:spLocks noChangeArrowheads="1"/>
                          </wps:cNvSpPr>
                          <wps:spPr bwMode="auto">
                            <a:xfrm flipH="1" flipV="1">
                              <a:off x="3079" y="3295"/>
                              <a:ext cx="82" cy="6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64" name="Oval 18169"/>
                          <wps:cNvSpPr>
                            <a:spLocks noChangeArrowheads="1"/>
                          </wps:cNvSpPr>
                          <wps:spPr bwMode="auto">
                            <a:xfrm flipV="1">
                              <a:off x="3071" y="6514"/>
                              <a:ext cx="82"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66" name="Text Box 18171"/>
                          <wps:cNvSpPr txBox="1">
                            <a:spLocks noChangeArrowheads="1"/>
                          </wps:cNvSpPr>
                          <wps:spPr bwMode="auto">
                            <a:xfrm>
                              <a:off x="3767" y="3482"/>
                              <a:ext cx="482" cy="464"/>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50CD6" w:rsidRDefault="00050CD6" w:rsidP="00FB6068">
                                <w:pPr>
                                  <w:spacing w:before="0" w:after="0"/>
                                  <w:ind w:right="16"/>
                                </w:pPr>
                                <w:r>
                                  <w:t>A</w:t>
                                </w:r>
                              </w:p>
                            </w:txbxContent>
                          </wps:txbx>
                          <wps:bodyPr rot="0" vert="horz" wrap="square" lIns="91440" tIns="45720" rIns="91440" bIns="45720" anchor="t" anchorCtr="0" upright="1">
                            <a:noAutofit/>
                          </wps:bodyPr>
                        </wps:wsp>
                      </wpg:grpSp>
                      <wps:wsp>
                        <wps:cNvPr id="6974" name="Text Box 18171"/>
                        <wps:cNvSpPr txBox="1">
                          <a:spLocks noChangeArrowheads="1"/>
                        </wps:cNvSpPr>
                        <wps:spPr bwMode="auto">
                          <a:xfrm>
                            <a:off x="0" y="1057275"/>
                            <a:ext cx="485140" cy="594995"/>
                          </a:xfrm>
                          <a:prstGeom prst="rect">
                            <a:avLst/>
                          </a:prstGeom>
                          <a:noFill/>
                          <a:ln>
                            <a:noFill/>
                          </a:ln>
                          <a:effectLst/>
                          <a:extLst/>
                        </wps:spPr>
                        <wps:txbx>
                          <w:txbxContent>
                            <w:p w:rsidR="00050CD6" w:rsidRDefault="00050CD6" w:rsidP="002701B7">
                              <w:pPr>
                                <w:spacing w:before="0" w:after="0" w:line="240" w:lineRule="auto"/>
                                <w:ind w:right="17"/>
                                <w:contextualSpacing/>
                              </w:pPr>
                              <w:r>
                                <w:t>+</w:t>
                              </w:r>
                            </w:p>
                            <w:p w:rsidR="00050CD6" w:rsidRDefault="00050CD6" w:rsidP="002701B7">
                              <w:pPr>
                                <w:spacing w:before="0" w:after="0" w:line="240" w:lineRule="auto"/>
                                <w:ind w:right="17"/>
                                <w:contextualSpacing/>
                              </w:pPr>
                              <w:r>
                                <w:t>8 V -</w:t>
                              </w:r>
                            </w:p>
                          </w:txbxContent>
                        </wps:txbx>
                        <wps:bodyPr rot="0" vert="horz" wrap="square" lIns="91440" tIns="45720" rIns="91440" bIns="45720" anchor="t" anchorCtr="0" upright="1">
                          <a:noAutofit/>
                        </wps:bodyPr>
                      </wps:wsp>
                    </wpg:wgp>
                  </a:graphicData>
                </a:graphic>
              </wp:anchor>
            </w:drawing>
          </mc:Choice>
          <mc:Fallback>
            <w:pict>
              <v:group id="Group 25027" o:spid="_x0000_s6930" style="position:absolute;margin-left:42pt;margin-top:22.2pt;width:287.1pt;height:164.45pt;z-index:-251108864;mso-position-horizontal-relative:text;mso-position-vertical-relative:text" coordsize="36464,20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">
                <v:group id="Group 18128" o:spid="_x0000_s6931" style="position:absolute;left:2238;width:34226;height:20885" coordorigin="2473,3109" coordsize="5876,3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mHGkXFAAAA3gAA&#10;AA8AAAAAAAAAAAAAAAAAqgIAAGRycy9kb3ducmV2LnhtbFBLBQYAAAAABAAEAPoAAACcAwAAAAA=&#10;">
                  <v:line id="Line 18166" o:spid="_x0000_s6932" style="position:absolute;visibility:visible;mso-wrap-style:square" from="3642,3665" to="3687,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2elcgAAADdAAAADwAAAGRycy9kb3ducmV2LnhtbESPQUsDMRSE7wX/Q3hCb222FoKuTUtR&#10;hNZDsVXQ4+vmubu6eVmSuLv9902h4HGYmW+YxWqwjejIh9qxhtk0A0FcOFNzqeHj/WVyDyJEZION&#10;Y9JwogCr5c1ogblxPe+pO8RSJAiHHDVUMba5lKGoyGKYupY4ed/OW4xJ+lIaj32C20beZZmSFmtO&#10;CxW29FRR8Xv4sxp28zfVrbevm+Fzq47F8/749dN7rce3w/oRRKQh/oev7Y3RoB7UDC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82elcgAAADdAAAADwAAAAAA&#10;AAAAAAAAAAChAgAAZHJzL2Rvd25yZXYueG1sUEsFBgAAAAAEAAQA+QAAAJYDAAAAAA==&#10;"/>
                  <v:line id="Line 18135" o:spid="_x0000_s6933" style="position:absolute;visibility:visible;mso-wrap-style:square" from="2473,3665" to="2473,5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t8XckAAADeAAAADwAAAGRycy9kb3ducmV2LnhtbESPQUsDMRSE74L/ITzBm02sdC1r01Iq&#10;QutBbC20x9fNc3ft5mVJ0t313xtB8DjMzDfMbDHYRnTkQ+1Yw/1IgSAunKm51LD/eLmbgggR2WDj&#10;mDR8U4DF/PpqhrlxPW+p28VSJAiHHDVUMba5lKGoyGIYuZY4eZ/OW4xJ+lIaj32C20aOlcqkxZrT&#10;QoUtrSoqzruL1fD28J51y83rejhsslPxvD0dv3qv9e3NsHwCEWmI/+G/9tpoGE+UeoTfO+kKyP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8bfF3JAAAA3gAAAA8AAAAA&#10;AAAAAAAAAAAAoQIAAGRycy9kb3ducmV2LnhtbFBLBQYAAAAABAAEAPkAAACXAwAAAAA=&#10;"/>
                  <v:line id="Line 18139" o:spid="_x0000_s6934" style="position:absolute;visibility:visible;mso-wrap-style:square" from="2473,5602" to="2473,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fXb8gAAADeAAAADwAAAGRycy9kb3ducmV2LnhtbESPQWvCQBSE74X+h+UVequbWBpKdBWp&#10;CNqDVCvo8Zl9JrHZt2F3m6T/visUehxm5htmOh9MIzpyvrasIB0lIIgLq2suFRw+V0+vIHxA1thY&#10;JgU/5GE+u7+bYq5tzzvq9qEUEcI+RwVVCG0upS8qMuhHtiWO3sU6gyFKV0rtsI9w08hxkmTSYM1x&#10;ocKW3ioqvvbfRsH2+SPrFpv39XDcZOdiuTufrr1T6vFhWExABBrCf/ivvdYKxi9JmsLtTrwCcvY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fXb8gAAADeAAAADwAAAAAA&#10;AAAAAAAAAAChAgAAZHJzL2Rvd25yZXYueG1sUEsFBgAAAAAEAAQA+QAAAJYDAAAAAA==&#10;"/>
                  <v:line id="Line 18167" o:spid="_x0000_s6935" style="position:absolute;visibility:visible;mso-wrap-style:square" from="3120,3665" to="3120,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8A4sgAAADdAAAADwAAAGRycy9kb3ducmV2LnhtbESPQUsDMRSE7wX/Q3iCtzZrhWDXpqVY&#10;Cq0HsVXQ4+vmubu6eVmSuLv++6ZQ6HGYmW+Y+XKwjejIh9qxhvtJBoK4cKbmUsPH+2b8CCJEZION&#10;Y9LwTwGWi5vRHHPjet5Td4ilSBAOOWqoYmxzKUNRkcUwcS1x8r6dtxiT9KU0HvsEt42cZpmSFmtO&#10;CxW29FxR8Xv4sxpeH95Ut9q9bIfPnToW6/3x66f3Wt/dDqsnEJGGeA1f2lujQc3UFM5v0hOQix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x8A4sgAAADdAAAADwAAAAAA&#10;AAAAAAAAAAChAgAAZHJzL2Rvd25yZXYueG1sUEsFBgAAAAAEAAQA+QAAAJYDAAAAAA==&#10;"/>
                  <v:shape id="Text Box 18129" o:spid="_x0000_s6936" type="#_x0000_t202" style="position:absolute;left:6101;top:3665;width:556;height: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yGtMcA&#10;AADeAAAADwAAAGRycy9kb3ducmV2LnhtbESPQWsCMRSE70L/Q3gFL6KJQkW3RrGlrb1WBfH23Dx3&#10;l25etklct/76plDocZiZb5jFqrO1aMmHyrGG8UiBIM6dqbjQsN+9DmcgQkQ2WDsmDd8UYLW86y0w&#10;M+7KH9RuYyEShEOGGsoYm0zKkJdkMYxcQ5y8s/MWY5K+kMbjNcFtLSdKTaXFitNCiQ09l5R/bi9W&#10;wxt/nV54M4hPt/X+eJofzu3AS6379936EUSkLv6H/9rvRsPkQakx/N5JV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8hrTHAAAA3gAAAA8AAAAAAAAAAAAAAAAAmAIAAGRy&#10;cy9kb3ducmV2LnhtbFBLBQYAAAAABAAEAPUAAACMAwAAAAA=&#10;" filled="f" fillcolor="black" stroked="f">
                    <v:textbox>
                      <w:txbxContent>
                        <w:p w:rsidR="00050CD6" w:rsidRPr="00231DE8" w:rsidRDefault="00050CD6" w:rsidP="00B542D7">
                          <w:pPr>
                            <w:spacing w:before="0" w:after="0"/>
                            <w:rPr>
                              <w:b/>
                            </w:rPr>
                          </w:pPr>
                          <w:r w:rsidRPr="00231DE8">
                            <w:rPr>
                              <w:b/>
                            </w:rPr>
                            <w:t>B</w:t>
                          </w:r>
                        </w:p>
                      </w:txbxContent>
                    </v:textbox>
                  </v:shape>
                  <v:shape id="Text Box 18130" o:spid="_x0000_s6937" type="#_x0000_t202" style="position:absolute;left:4362;top:3831;width:704;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4Yw8cA&#10;AADeAAAADwAAAGRycy9kb3ducmV2LnhtbESPT2sCMRTE74V+h/AKvYgmLljarVFs6R+vWkF6e26e&#10;u0s3L2uSrms/vRGEHoeZ+Q0znfe2ER35UDvWMB4pEMSFMzWXGjZf78NHECEiG2wck4YTBZjPbm+m&#10;mBt35BV161iKBOGQo4YqxjaXMhQVWQwj1xInb++8xZikL6XxeExw28hMqQdpsea0UGFLrxUVP+tf&#10;q+GDD7s3/hzEl7/F5nv3tN13Ay+1vr/rF88gIvXxP3xtL42GbKJUBpc76QrI2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uGMPHAAAA3gAAAA8AAAAAAAAAAAAAAAAAmAIAAGRy&#10;cy9kb3ducmV2LnhtbFBLBQYAAAAABAAEAPUAAACMAwAAAAA=&#10;" filled="f" fillcolor="black" stroked="f">
                    <v:textbox>
                      <w:txbxContent>
                        <w:p w:rsidR="00050CD6" w:rsidRPr="00231DE8" w:rsidRDefault="00050CD6" w:rsidP="00B542D7">
                          <w:pPr>
                            <w:spacing w:before="0" w:after="0"/>
                            <w:rPr>
                              <w:b/>
                            </w:rPr>
                          </w:pPr>
                          <w:r w:rsidRPr="00231DE8">
                            <w:rPr>
                              <w:b/>
                            </w:rPr>
                            <w:t>A</w:t>
                          </w:r>
                        </w:p>
                      </w:txbxContent>
                    </v:textbox>
                  </v:shape>
                  <v:oval id="Oval 18132" o:spid="_x0000_s6938" style="position:absolute;left:4362;top:3606;width:112;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IgN8YA&#10;AADeAAAADwAAAGRycy9kb3ducmV2LnhtbESP0WoCMRRE3wv+Q7hCX0pNFCuyNYoIQh8KteoHXDe3&#10;2a2bmzWJ7vbvm0LBx2FmzjCLVe8acaMQa88axiMFgrj0pmar4XjYPs9BxIRssPFMGn4owmo5eFhg&#10;YXzHn3TbJysyhGOBGqqU2kLKWFbkMI58S5y9Lx8cpiyDlSZgl+GukROlZtJhzXmhwpY2FZXn/dVp&#10;OJ2OvpeX8LF7sueA0++ute87rR+H/foVRKI+3cP/7TejYfKi1BT+7uQr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IgN8YAAADeAAAADwAAAAAAAAAAAAAAAACYAgAAZHJz&#10;L2Rvd25yZXYueG1sUEsFBgAAAAAEAAQA9QAAAIsDAAAAAA==&#10;" filled="f"/>
                  <v:oval id="Oval 18133" o:spid="_x0000_s6939" style="position:absolute;left:6291;top:3599;width:108;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6FrMYA&#10;AADeAAAADwAAAGRycy9kb3ducmV2LnhtbESP0WoCMRRE3wv9h3ALvpSaVGopW6NIQfBBqFo/4Lq5&#10;zW7d3KxJdNe/N4LQx2FmzjCTWe8acaYQa88aXocKBHHpTc1Ww+5n8fIBIiZkg41n0nChCLPp48ME&#10;C+M73tB5m6zIEI4FaqhSagspY1mRwzj0LXH2fn1wmLIMVpqAXYa7Ro6UepcOa84LFbb0VVF52J6c&#10;hv1+53t5DN/rZ3sI+PbXtXa11nrw1M8/QSTq03/43l4aDaOxUmO43clX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6FrMYAAADeAAAADwAAAAAAAAAAAAAAAACYAgAAZHJz&#10;L2Rvd25yZXYueG1sUEsFBgAAAAAEAAQA9QAAAIsDAAAAAA==&#10;" filled="f"/>
                  <v:line id="Line 18134" o:spid="_x0000_s6940" style="position:absolute;flip:x;visibility:visible;mso-wrap-style:square" from="2473,3665" to="3120,3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IgqscAAADeAAAADwAAAGRycy9kb3ducmV2LnhtbESPT2sCMRTE74LfIbxCL6VmlbbYrVFE&#10;KHjw4h9WenvdvG6W3bysSdTttzeFgsdhZn7DzBa9bcWFfKgdKxiPMhDEpdM1VwoO+8/nKYgQkTW2&#10;jknBLwVYzIeDGebaXXlLl12sRIJwyFGBibHLpQylIYth5Dri5P04bzEm6SupPV4T3LZykmVv0mLN&#10;acFgRytDZbM7WwVyunk6+eX3S1M0x+O7Kcqi+9oo9fjQLz9AROrjPfzfXmsFk9eEhL876Qr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siCqxwAAAN4AAAAPAAAAAAAA&#10;AAAAAAAAAKECAABkcnMvZG93bnJldi54bWxQSwUGAAAAAAQABAD5AAAAlQMAAAAA&#10;"/>
                  <v:oval id="Oval 18136" o:spid="_x0000_s6941" style="position:absolute;left:8091;top:5006;width:13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8qMsMA&#10;AADeAAAADwAAAGRycy9kb3ducmV2LnhtbERPzWoCMRC+F3yHMEIvRZOKLbIaRQoFDwWt9QHGzZhd&#10;3Uy2SXTXtzeHQo8f3/9i1btG3CjE2rOG17ECQVx6U7PVcPj5HM1AxIRssPFMGu4UYbUcPC2wML7j&#10;b7rtkxU5hGOBGqqU2kLKWFbkMI59S5y5kw8OU4bBShOwy+GukROl3qXDmnNDhS19VFRe9len4Xg8&#10;+F7+hu3uxV4CTs9da792Wj8P+/UcRKI+/Yv/3BujYfKmVN6b7+Qr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8qMsMAAADeAAAADwAAAAAAAAAAAAAAAACYAgAAZHJzL2Rv&#10;d25yZXYueG1sUEsFBgAAAAAEAAQA9QAAAIgDAAAAAA==&#10;" filled="f"/>
                  <v:line id="Line 18137" o:spid="_x0000_s6942" style="position:absolute;visibility:visible;mso-wrap-style:square" from="6399,3665" to="8159,3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hNtMkAAADeAAAADwAAAGRycy9kb3ducmV2LnhtbESPQUsDMRSE74L/ITzBm02sdLFr01Iq&#10;QutBbC20x9fNc3ft5mVJ0t313xtB8DjMzDfMbDHYRnTkQ+1Yw/1IgSAunKm51LD/eLl7BBEissHG&#10;MWn4pgCL+fXVDHPjet5St4ulSBAOOWqoYmxzKUNRkcUwci1x8j6dtxiT9KU0HvsEt40cK5VJizWn&#10;hQpbWlVUnHcXq+Ht4T3rlpvX9XDYZKfieXs6fvVe69ubYfkEItIQ/8N/7bXRMJ4oNYXfO+kKyP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HITbTJAAAA3gAAAA8AAAAA&#10;AAAAAAAAAAAAoQIAAGRycy9kb3ducmV2LnhtbFBLBQYAAAAABAAEAPkAAACXAwAAAAA=&#10;"/>
                  <v:line id="Line 18138" o:spid="_x0000_s6943" style="position:absolute;visibility:visible;mso-wrap-style:square" from="8159,3665" to="8159,5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ty9McAAADeAAAADwAAAGRycy9kb3ducmV2LnhtbESPzWrCQBSF9wXfYbhCd3WipaGkjiKK&#10;oC5EbaFdXjO3SWrmTpgZk/TtnYXg8nD++Kbz3tSiJecrywrGowQEcW51xYWCr8/1yzsIH5A11pZJ&#10;wT95mM8GT1PMtO34SO0pFCKOsM9QQRlCk0np85IM+pFtiKP3a53BEKUrpHbYxXFTy0mSpNJgxfGh&#10;xIaWJeWX09Uo2L8e0nax3W367216zlfH889f55R6HvaLDxCB+vAI39sbrWDylowjQMSJKC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3L0xwAAAN4AAAAPAAAAAAAA&#10;AAAAAAAAAKECAABkcnMvZG93bnJldi54bWxQSwUGAAAAAAQABAD5AAAAlQMAAAAA&#10;"/>
                  <v:line id="Line 18140" o:spid="_x0000_s6944" style="position:absolute;visibility:visible;mso-wrap-style:square" from="2473,6568" to="8159,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VJGMgAAADeAAAADwAAAGRycy9kb3ducmV2LnhtbESPQWvCQBSE74X+h+UVeqsbUxpKdBWp&#10;CNqDVCvo8Zl9JrHZt2F3m6T/visUehxm5htmOh9MIzpyvrasYDxKQBAXVtdcKjh8rp5eQfiArLGx&#10;TAp+yMN8dn83xVzbnnfU7UMpIoR9jgqqENpcSl9UZNCPbEscvYt1BkOUrpTaYR/hppFpkmTSYM1x&#10;ocKW3ioqvvbfRsH2+SPrFpv39XDcZOdiuTufrr1T6vFhWExABBrCf/ivvdYK0pdknMLtTrwCcvY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rVJGMgAAADeAAAADwAAAAAA&#10;AAAAAAAAAAChAgAAZHJzL2Rvd25yZXYueG1sUEsFBgAAAAAEAAQA+QAAAJYDAAAAAA==&#10;"/>
                  <v:line id="Line 18141" o:spid="_x0000_s6945" style="position:absolute;visibility:visible;mso-wrap-style:square" from="8159,5738" to="8159,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nsg8gAAADeAAAADwAAAGRycy9kb3ducmV2LnhtbESPQWvCQBSE70L/w/IK3nSjYiipq4gi&#10;aA+l2oIen9nXJG32bdjdJvHfdwtCj8PMfMMsVr2pRUvOV5YVTMYJCOLc6ooLBR/vu9ETCB+QNdaW&#10;ScGNPKyWD4MFZtp2fKT2FAoRIewzVFCG0GRS+rwkg35sG+LofVpnMETpCqkddhFuajlNklQarDgu&#10;lNjQpqT8+/RjFLzO3tJ2fXjZ9+dDes23x+vlq3NKDR/79TOIQH34D9/be61gOk8mM/i7E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fnsg8gAAADeAAAADwAAAAAA&#10;AAAAAAAAAAChAgAAZHJzL2Rvd25yZXYueG1sUEsFBgAAAAAEAAQA+QAAAJYDAAAAAA==&#10;"/>
                  <v:line id="Line 18142" o:spid="_x0000_s6946" style="position:absolute;visibility:visible;mso-wrap-style:square" from="5316,5427" to="5316,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B098kAAADeAAAADwAAAGRycy9kb3ducmV2LnhtbESPT2vCQBTE70K/w/IKvelG2waJriKW&#10;gvZQ/Ad6fGZfk9Ts27C7TdJv3y0Uehxm5jfMfNmbWrTkfGVZwXiUgCDOra64UHA6vg6nIHxA1lhb&#10;JgXf5GG5uBvMMdO24z21h1CICGGfoYIyhCaT0uclGfQj2xBH78M6gyFKV0jtsItwU8tJkqTSYMVx&#10;ocSG1iXlt8OXUfD+uEvb1fZt05+36TV/2V8vn51T6uG+X81ABOrDf/ivvdEKJs/J+Al+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oQdPfJAAAA3gAAAA8AAAAA&#10;AAAAAAAAAAAAoQIAAGRycy9kb3ducmV2LnhtbFBLBQYAAAAABAAEAPkAAACXAwAAAAA=&#10;"/>
                  <v:line id="Line 18143" o:spid="_x0000_s6947" style="position:absolute;flip:y;visibility:visible;mso-wrap-style:square" from="5316,4079" to="5316,4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koAMgAAADeAAAADwAAAGRycy9kb3ducmV2LnhtbESPQWsCMRSE74X+h/CEXopmlSq6GkUK&#10;hR68aMuKt+fmuVl287JNUt3++0Yo9DjMzDfMatPbVlzJh9qxgvEoA0FcOl1zpeDz4204BxEissbW&#10;MSn4oQCb9ePDCnPtbryn6yFWIkE45KjAxNjlUobSkMUwch1x8i7OW4xJ+kpqj7cEt62cZNlMWqw5&#10;LRjs6NVQ2Ry+rQI53z1/+e35pSma43FhirLoTjulngb9dgkiUh//w3/td61gMs3GU7jfS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7koAMgAAADeAAAADwAAAAAA&#10;AAAAAAAAAAChAgAAZHJzL2Rvd25yZXYueG1sUEsFBgAAAAAEAAQA+QAAAJYDAAAAAA==&#10;"/>
                  <v:line id="Line 18144" o:spid="_x0000_s6948" style="position:absolute;flip:x y;visibility:visible;mso-wrap-style:square" from="4504,3665" to="5316,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RRLccAAADeAAAADwAAAGRycy9kb3ducmV2LnhtbESPQWvCQBSE70L/w/KE3nQTocGmriJC&#10;oQcvammvL9lnNpp9m2TXmP77bkHocZiZb5jVZrSNGKj3tWMF6TwBQVw6XXOl4PP0PluC8AFZY+OY&#10;FPyQh836abLCXLs7H2g4hkpECPscFZgQ2lxKXxqy6OeuJY7e2fUWQ5R9JXWP9wi3jVwkSSYt1hwX&#10;DLa0M1RejzerYChu6eVrf7j64rt7LZam2+27TKnn6bh9AxFoDP/hR/tDK1i8JGkGf3fiF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ZFEtxwAAAN4AAAAPAAAAAAAA&#10;AAAAAAAAAKECAABkcnMvZG93bnJldi54bWxQSwUGAAAAAAQABAD5AAAAlQMAAAAA&#10;">
                    <v:stroke endarrow="block"/>
                  </v:line>
                  <v:line id="Line 18145" o:spid="_x0000_s6949" style="position:absolute;visibility:visible;mso-wrap-style:square" from="5316,4598" to="6534,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LqgMkAAADeAAAADwAAAGRycy9kb3ducmV2LnhtbESPT2vCQBTE74V+h+UVeqsbLaYSXUUq&#10;gvZQ/Ad6fGZfk7TZt2F3TdJv3y0Uehxm5jfMbNGbWrTkfGVZwXCQgCDOra64UHA6rp8mIHxA1lhb&#10;JgXf5GExv7+bYaZtx3tqD6EQEcI+QwVlCE0mpc9LMugHtiGO3od1BkOUrpDaYRfhppajJEmlwYrj&#10;QokNvZaUfx1uRsH78y5tl9u3TX/eptd8tb9ePjun1ONDv5yCCNSH//Bfe6MVjMbJ8AV+78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rC6oDJAAAA3gAAAA8AAAAA&#10;AAAAAAAAAAAAoQIAAGRycy9kb3ducmV2LnhtbFBLBQYAAAAABAAEAPkAAACXAwAAAAA=&#10;"/>
                  <v:line id="Line 18146" o:spid="_x0000_s6950" style="position:absolute;flip:y;visibility:visible;mso-wrap-style:square" from="5316,5735" to="6516,5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iHnsUAAADeAAAADwAAAGRycy9kb3ducmV2LnhtbERPz2vCMBS+C/4P4Q28jJkq23CdUUQQ&#10;dvAylcpub81bU9q81CRq/e/NYeDx4/s9X/a2FRfyoXasYDLOQBCXTtdcKTjsNy8zECEia2wdk4Ib&#10;BVguhoM55tpd+Zsuu1iJFMIhRwUmxi6XMpSGLIax64gT9+e8xZigr6T2eE3htpXTLHuXFmtODQY7&#10;Whsqm93ZKpCz7fPJr35fm6I5Hj9MURbdz1ap0VO/+gQRqY8P8b/7SyuYvmWTtDfdSVd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iHnsUAAADeAAAADwAAAAAAAAAA&#10;AAAAAAChAgAAZHJzL2Rvd25yZXYueG1sUEsFBgAAAAAEAAQA+QAAAJMDAAAAAA==&#10;"/>
                  <v:shape id="Freeform 18147" o:spid="_x0000_s6951" style="position:absolute;left:7879;top:5317;width:416;height:181;visibility:visible;mso-wrap-style:square;v-text-anchor:top" coordsize="864,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0Xx8cA&#10;AADeAAAADwAAAGRycy9kb3ducmV2LnhtbESPQWvCQBSE74L/YXmCN90o1mjqKkWorb0UrYjHR/Y1&#10;Ce6+DdltTP99VxB6HGbmG2a16awRLTW+cqxgMk5AEOdOV1woOH29jhYgfEDWaByTgl/ysFn3eyvM&#10;tLvxgdpjKESEsM9QQRlCnUnp85Is+rGriaP37RqLIcqmkLrBW4RbI6dJMpcWK44LJda0LSm/Hn+s&#10;AvOWzsxl+7HffV6r3aFo07A4p0oNB93LM4hAXfgPP9rvWsH0KZks4X4nX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4dF8fHAAAA3gAAAA8AAAAAAAAAAAAAAAAAmAIAAGRy&#10;cy9kb3ducmV2LnhtbFBLBQYAAAAABAAEAPUAAACMAwAAAAA=&#10;" path="m,312c96,156,192,,288,24v96,24,192,408,288,432c672,480,816,216,864,168e" filled="f" strokeweight="1pt">
                    <v:path arrowok="t" o:connecttype="custom" o:connectlocs="0,118;139,9;277,172;416,63" o:connectangles="0,0,0,0"/>
                  </v:shape>
                  <v:line id="Line 18148" o:spid="_x0000_s6952" style="position:absolute;rotation:1082608fd;flip:y;visibility:visible;mso-wrap-style:square" from="7806,5333" to="8349,5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IaY8YAAADeAAAADwAAAGRycy9kb3ducmV2LnhtbESPzWoCMRSF90LfIdxCN6IZBy0yNUor&#10;WGbRjVawy+vkdjJ0cjMkUUef3iwKLg/nj2+x6m0rzuRD41jBZJyBIK6cbrhWsP/ejOYgQkTW2Dom&#10;BVcKsFo+DRZYaHfhLZ13sRZphEOBCkyMXSFlqAxZDGPXESfv13mLMUlfS+3xksZtK/Mse5UWG04P&#10;BjtaG6r+dier4GTtMX5shrfhYeaP5tP9TL/KUqmX5/79DUSkPj7C/+1SK8hnWZ4AEk5C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iGmPGAAAA3gAAAA8AAAAAAAAA&#10;AAAAAAAAoQIAAGRycy9kb3ducmV2LnhtbFBLBQYAAAAABAAEAPkAAACUAwAAAAA=&#10;" strokeweight="1.5pt">
                    <v:stroke endarrow="block" endarrowwidth="narrow" endarrowlength="short"/>
                  </v:line>
                  <v:oval id="Oval 18149" o:spid="_x0000_s6953" style="position:absolute;left:5070;top:5897;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T18YA&#10;AADeAAAADwAAAGRycy9kb3ducmV2LnhtbESPzWrDMBCE74W+g9hCbo38g0Nwo4TQEEgPPdRJ74u1&#10;sU2slbG2jvv2VaHQ4zAz3zCb3ex6NdEYOs8G0mUCirj2tuPGwOV8fF6DCoJssfdMBr4pwG77+LDB&#10;0vo7f9BUSaMihEOJBlqRodQ61C05DEs/EEfv6keHEuXYaDviPcJdr7MkWWmHHceFFgd6bam+VV/O&#10;wKHZV6tJ51Lk18NJitvn+1ueGrN4mvcvoIRm+Q//tU/WQFYkWQq/d+IV0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T18YAAADeAAAADwAAAAAAAAAAAAAAAACYAgAAZHJz&#10;L2Rvd25yZXYueG1sUEsFBgAAAAAEAAQA9QAAAIsDAAAAAA==&#10;"/>
                  <v:line id="Line 18150" o:spid="_x0000_s6954" style="position:absolute;flip:x;visibility:visible;mso-wrap-style:square" from="5145,5965" to="5512,6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x6ycgAAADeAAAADwAAAGRycy9kb3ducmV2LnhtbESPQWsCMRSE74X+h/CEXkrNdmmLrkYR&#10;odCDl6qseHtunptlNy9rkur23zeFQo/DzHzDzJeD7cSVfGgcK3geZyCIK6cbrhXsd+9PExAhImvs&#10;HJOCbwqwXNzfzbHQ7safdN3GWiQIhwIVmBj7QspQGbIYxq4nTt7ZeYsxSV9L7fGW4LaTeZa9SYsN&#10;pwWDPa0NVe32yyqQk83jxa9OL23ZHg5TU1Zlf9wo9TAaVjMQkYb4H/5rf2gF+WuW5/B7J10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x6ycgAAADeAAAADwAAAAAA&#10;AAAAAAAAAAChAgAAZHJzL2Rvd25yZXYueG1sUEsFBgAAAAAEAAQA+QAAAJYDAAAAAA==&#10;"/>
                  <v:line id="Line 18151" o:spid="_x0000_s6955" style="position:absolute;visibility:visible;mso-wrap-style:square" from="5115,5994" to="5558,6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mPsgAAADeAAAADwAAAGRycy9kb3ducmV2LnhtbESPQUvDQBSE7wX/w/KE3pqNKQZJuy2l&#10;pdB6EFsFe3zNPpNo9m3YXZP4711B8DjMzDfMcj2aVvTkfGNZwV2SgiAurW64UvD6sp89gPABWWNr&#10;mRR8k4f16mayxELbgU/Un0MlIoR9gQrqELpCSl/WZNAntiOO3rt1BkOUrpLa4RDhppVZmubSYMNx&#10;ocaOtjWVn+cvo+Bp/pz3m+PjYXw75tdyd7pePgan1PR23CxABBrDf/ivfdAKsvs0m8PvnXgF5O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UmPsgAAADeAAAADwAAAAAA&#10;AAAAAAAAAAChAgAAZHJzL2Rvd25yZXYueG1sUEsFBgAAAAAEAAQA+QAAAJYDAAAAAA==&#10;"/>
                  <v:oval id="Oval 18152" o:spid="_x0000_s6956" style="position:absolute;left:6240;top:4883;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Iwo8UA&#10;AADdAAAADwAAAGRycy9kb3ducmV2LnhtbESPQWvCQBSE74X+h+UVeqsbjYYaXUWUgj30YLT3R/aZ&#10;BLNvQ/Y1pv++Wyj0OMzMN8x6O7pWDdSHxrOB6SQBRVx623Bl4HJ+e3kFFQTZYuuZDHxTgO3m8WGN&#10;ufV3PtFQSKUihEOOBmqRLtc6lDU5DBPfEUfv6nuHEmVfadvjPcJdq2dJkmmHDceFGjva11Teii9n&#10;4FDtimzQqSzS6+Eoi9vnx3s6Neb5adytQAmN8h/+ax+tgWw5n8Pvm/gE9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gjCjxQAAAN0AAAAPAAAAAAAAAAAAAAAAAJgCAABkcnMv&#10;ZG93bnJldi54bWxQSwUGAAAAAAQABAD1AAAAigMAAAAA&#10;"/>
                  <v:line id="Line 18153" o:spid="_x0000_s6957" style="position:absolute;visibility:visible;mso-wrap-style:square" from="6516,5391" to="6516,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PE9sgAAADdAAAADwAAAGRycy9kb3ducmV2LnhtbESPT0vDQBTE70K/w/IEb3bjv6Ax21Ja&#10;Cq0HsVVojy/ZZ5KafRt21yR++64geBxm5jdMPh9NK3pyvrGs4GaagCAurW64UvDxvr5+BOEDssbW&#10;Min4IQ/z2eQix0zbgXfU70MlIoR9hgrqELpMSl/WZNBPbUccvU/rDIYoXSW1wyHCTStvkySVBhuO&#10;CzV2tKyp/Np/GwWvd29pv9i+bMbDNi3K1a44ngan1NXluHgGEWgM/+G/9kYrSJ/uH+D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0PE9sgAAADdAAAADwAAAAAA&#10;AAAAAAAAAAChAgAAZHJzL2Rvd25yZXYueG1sUEsFBgAAAAAEAAQA+QAAAJYDAAAAAA==&#10;"/>
                  <v:line id="Line 18154" o:spid="_x0000_s6958" style="position:absolute;visibility:visible;mso-wrap-style:square" from="6540,4596" to="6540,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FagcgAAADdAAAADwAAAGRycy9kb3ducmV2LnhtbESPQUsDMRSE74L/ITzBm82qJdS1aSmW&#10;QutB2iro8XXz3F3dvCxJurv++6Yg9DjMzDfMdD7YRnTkQ+1Yw/0oA0FcOFNzqeHjfXU3AREissHG&#10;MWn4owDz2fXVFHPjet5Rt4+lSBAOOWqoYmxzKUNRkcUwci1x8r6dtxiT9KU0HvsEt418yDIlLdac&#10;Fips6aWi4nd/tBreHreqW2xe18PnRh2K5e7w9dN7rW9vhsUziEhDvIT/22ujQT2NFZ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5FagcgAAADdAAAADwAAAAAA&#10;AAAAAAAAAAChAgAAZHJzL2Rvd25yZXYueG1sUEsFBgAAAAAEAAQA+QAAAJYDAAAAAA==&#10;"/>
                  <v:line id="Line 18155" o:spid="_x0000_s6959" style="position:absolute;flip:y;visibility:visible;mso-wrap-style:square" from="6345,5046" to="6465,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aP5ccAAADdAAAADwAAAGRycy9kb3ducmV2LnhtbESPQWsCMRSE7wX/Q3hCL6VmW8TqahQR&#10;BA9eqrLS2+vmuVl287JNom7/fVMo9DjMzDfMYtXbVtzIh9qxgpdRBoK4dLrmSsHpuH2egggRWWPr&#10;mBR8U4DVcvCwwFy7O7/T7RArkSAcclRgYuxyKUNpyGIYuY44eRfnLcYkfSW1x3uC21a+ZtlEWqw5&#10;LRjsaGOobA5Xq0BO909ffv05bormfJ6Zoiy6j71Sj8N+PQcRqY//4b/2TiuYzMZv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No/lxwAAAN0AAAAPAAAAAAAA&#10;AAAAAAAAAKECAABkcnMvZG93bnJldi54bWxQSwUGAAAAAAQABAD5AAAAlQMAAAAA&#10;"/>
                  <v:line id="Line 18156" o:spid="_x0000_s6960" style="position:absolute;visibility:visible;mso-wrap-style:square" from="6474,5043" to="6510,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JraMUAAADdAAAADwAAAGRycy9kb3ducmV2LnhtbERPz2vCMBS+D/wfwht4m+nmKFtnFHEI&#10;usNQN9Djs3lrq81LSWJb/3tzGHj8+H5PZr2pRUvOV5YVPI8SEMS51RUXCn5/lk9vIHxA1lhbJgVX&#10;8jCbDh4mmGnb8ZbaXShEDGGfoYIyhCaT0uclGfQj2xBH7s86gyFCV0jtsIvhppYvSZJKgxXHhhIb&#10;WpSUn3cXo+B7vEnb+fpr1e/X6TH/3B4Pp84pNXzs5x8gAvXhLv53r7SC9P01zo1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JraMUAAADdAAAADwAAAAAAAAAA&#10;AAAAAAChAgAAZHJzL2Rvd25yZXYueG1sUEsFBgAAAAAEAAQA+QAAAJMDAAAAAA==&#10;"/>
                  <v:line id="Line 18157" o:spid="_x0000_s6961" style="position:absolute;flip:y;visibility:visible;mso-wrap-style:square" from="6519,5067" to="6657,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W+DMcAAADdAAAADwAAAGRycy9kb3ducmV2LnhtbESPQWsCMRSE70L/Q3gFL1Kzioi7NYoU&#10;hB68aMtKb6+b182ym5dtkur675tCweMwM98w6+1gO3EhHxrHCmbTDARx5XTDtYL3t/3TCkSIyBo7&#10;x6TgRgG2m4fRGgvtrnykyynWIkE4FKjAxNgXUobKkMUwdT1x8r6ctxiT9LXUHq8Jbjs5z7KltNhw&#10;WjDY04uhqj39WAVydZh8+93noi3b8zk3ZVX2Hwelxo/D7hlEpCHew//tV61gmS9y+HuTnoD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5b4MxwAAAN0AAAAPAAAAAAAA&#10;AAAAAAAAAKECAABkcnMvZG93bnJldi54bWxQSwUGAAAAAAQABAD5AAAAlQMAAAAA&#10;"/>
                  <v:oval id="Oval 18158" o:spid="_x0000_s6962" style="position:absolute;left:5283;top:4563;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UMQA&#10;AADdAAAADwAAAGRycy9kb3ducmV2LnhtbESPQWvCQBSE74L/YXlCL6IbBYONrlICFq9Nc/D4mn0m&#10;wezbsLs1yb/vFgo9DjPzDXM8j6YTT3K+taxgs05AEFdWt1wrKD8vqz0IH5A1dpZJwUQezqf57IiZ&#10;tgN/0LMItYgQ9hkqaELoMyl91ZBBv7Y9cfTu1hkMUbpaaodDhJtObpMklQZbjgsN9pQ3VD2Kb6PA&#10;Lfspn675ZfPF78Vu2OtbWmqlXhbj2wFEoDH8h//aV60gfd1t4fdNfAL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5/lDEAAAA3QAAAA8AAAAAAAAAAAAAAAAAmAIAAGRycy9k&#10;b3ducmV2LnhtbFBLBQYAAAAABAAEAPUAAACJAwAAAAA=&#10;" fillcolor="black"/>
                  <v:oval id="Oval 18159" o:spid="_x0000_s6963" style="position:absolute;left:5280;top:5700;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zDv8QA&#10;AADdAAAADwAAAGRycy9kb3ducmV2LnhtbESPQWvCQBSE74L/YXmFXqRulBo0uooELF4bPfT4zD6T&#10;0OzbsLua5N93C4Ueh5n5htkdBtOKJznfWFawmCcgiEurG64UXC+ntzUIH5A1tpZJwUgeDvvpZIeZ&#10;tj1/0rMIlYgQ9hkqqEPoMil9WZNBP7cdcfTu1hkMUbpKaod9hJtWLpMklQYbjgs1dpTXVH4XD6PA&#10;zboxH8/5aXHjj2LVr/VXetVKvb4Mxy2IQEP4D/+1z1pBulm9w++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cw7/EAAAA3QAAAA8AAAAAAAAAAAAAAAAAmAIAAGRycy9k&#10;b3ducmV2LnhtbFBLBQYAAAAABAAEAPUAAACJAwAAAAA=&#10;" fillcolor="black"/>
                  <v:oval id="Oval 18160" o:spid="_x0000_s6964" style="position:absolute;left:8091;top:5606;width:13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bJXsYA&#10;AADdAAAADwAAAGRycy9kb3ducmV2LnhtbESP0WoCMRRE3wX/IVyhL1Kzlip1axQpFPpQ0G79gOvm&#10;mt26udkmqbv9eyMIPg4zc4ZZrnvbiDP5UDtWMJ1kIIhLp2s2Cvbf748vIEJE1tg4JgX/FGC9Gg6W&#10;mGvX8Redi2hEgnDIUUEVY5tLGcqKLIaJa4mTd3TeYkzSG6k9dgluG/mUZXNpsea0UGFLbxWVp+LP&#10;Kjgc9q6Xv367G5uTx+efrjWfO6UeRv3mFUSkPt7Dt/aHVjBfzGZwfZOegF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bJXsYAAADdAAAADwAAAAAAAAAAAAAAAACYAgAAZHJz&#10;L2Rvd25yZXYueG1sUEsFBgAAAAAEAAQA9QAAAIsDAAAAAA==&#10;" filled="f"/>
                  <v:shape id="Text Box 18161" o:spid="_x0000_s6965" type="#_x0000_t202" style="position:absolute;left:4268;top:3109;width:2242;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8i7MUA&#10;AADdAAAADwAAAGRycy9kb3ducmV2LnhtbESPT2sCMRTE7wW/Q3hCbzWx1EVXsyIWwVNLrQreHpu3&#10;f3Dzsmyiu377plDocZiZ3zCr9WAbcafO1441TCcKBHHuTM2lhuP37mUOwgdkg41j0vAgD+ts9LTC&#10;1Liev+h+CKWIEPYpaqhCaFMpfV6RRT9xLXH0CtdZDFF2pTQd9hFuG/mqVCIt1hwXKmxpW1F+Pdys&#10;htNHcTm/qc/y3c7a3g1Ksl1IrZ/Hw2YJItAQ/sN/7b3RkCxm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zyLsxQAAAN0AAAAPAAAAAAAAAAAAAAAAAJgCAABkcnMv&#10;ZG93bnJldi54bWxQSwUGAAAAAAQABAD1AAAAigMAAAAA&#10;" filled="f" stroked="f">
                    <v:textbox>
                      <w:txbxContent>
                        <w:p w:rsidR="00050CD6" w:rsidRDefault="00050CD6" w:rsidP="00B542D7">
                          <w:pPr>
                            <w:spacing w:before="0" w:after="0" w:line="240" w:lineRule="auto"/>
                            <w:contextualSpacing/>
                          </w:pPr>
                          <w:r>
                            <w:t>Two way switch</w:t>
                          </w:r>
                        </w:p>
                      </w:txbxContent>
                    </v:textbox>
                  </v:shape>
                  <v:shape id="Text Box 18162" o:spid="_x0000_s6966" type="#_x0000_t202" style="position:absolute;left:6630;top:4499;width:132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GpOMUA&#10;AADdAAAADwAAAGRycy9kb3ducmV2LnhtbESPzWrDMBCE74W8g9hALiWRExo7caOYtNDia34eYGNt&#10;bFNrZSzVP29fFQo9DjPzDXPIRtOInjpXW1awXkUgiAuray4V3K4fyx0I55E1NpZJwUQOsuPs6YCp&#10;tgOfqb/4UgQIuxQVVN63qZSuqMigW9mWOHgP2xn0QXal1B0OAW4auYmiWBqsOSxU2NJ7RcXX5dso&#10;eOTD83Y/3D/9LTm/xG9YJ3c7KbWYj6dXEJ5G/x/+a+daQbzfJvD7JjwBe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Iak4xQAAAN0AAAAPAAAAAAAAAAAAAAAAAJgCAABkcnMv&#10;ZG93bnJldi54bWxQSwUGAAAAAAQABAD1AAAAigMAAAAA&#10;" stroked="f">
                    <v:textbox>
                      <w:txbxContent>
                        <w:p w:rsidR="00050CD6" w:rsidRDefault="00050CD6" w:rsidP="00B542D7"/>
                      </w:txbxContent>
                    </v:textbox>
                  </v:shape>
                  <v:oval id="Oval 18168" o:spid="_x0000_s6967" style="position:absolute;left:3079;top:3295;width:82;height:64;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D7acgA&#10;AADdAAAADwAAAGRycy9kb3ducmV2LnhtbESPT2vCQBTE7wW/w/KE3uqmWlKNriLagpQi9c/F2yP7&#10;mqxm34bs1sR++m6h0OMwM79hZovOVuJKjTeOFTwOEhDEudOGCwXHw+vDGIQPyBorx6TgRh4W897d&#10;DDPtWt7RdR8KESHsM1RQhlBnUvq8JIt+4Gri6H26xmKIsimkbrCNcFvJYZKk0qLhuFBiTauS8sv+&#10;yyrQ74b0szmt3pbt99P647I9nF+2St33u+UURKAu/If/2hutIJ2kI/h9E5+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4PtpyAAAAN0AAAAPAAAAAAAAAAAAAAAAAJgCAABk&#10;cnMvZG93bnJldi54bWxQSwUGAAAAAAQABAD1AAAAjQMAAAAA&#10;" fillcolor="black"/>
                  <v:oval id="Oval 18169" o:spid="_x0000_s6968" style="position:absolute;left:3071;top:6514;width:82;height:7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wknscA&#10;AADdAAAADwAAAGRycy9kb3ducmV2LnhtbESPT2vCQBTE70K/w/IEL1J3ayXV6CoiCO1N7d/jM/tM&#10;0mbfhuw2Sb99t1DwOMzMb5jVpreVaKnxpWMNdxMFgjhzpuRcw8vz/nYOwgdkg5Vj0vBDHjbrm8EK&#10;U+M6PlJ7CrmIEPYpaihCqFMpfVaQRT9xNXH0Lq6xGKJscmka7CLcVnKqVCItlhwXCqxpV1D2dfq2&#10;Gj7ft1bNxm1yuVevT2/80M3PHwetR8N+uwQRqA/X8H/70WhIFskM/t7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sJJ7HAAAA3QAAAA8AAAAAAAAAAAAAAAAAmAIAAGRy&#10;cy9kb3ducmV2LnhtbFBLBQYAAAAABAAEAPUAAACMAwAAAAA=&#10;" fillcolor="black"/>
                  <v:shape id="Text Box 18171" o:spid="_x0000_s6969" type="#_x0000_t202" style="position:absolute;left:3767;top:3482;width:48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PoUcQA&#10;AADdAAAADwAAAGRycy9kb3ducmV2LnhtbESPQWvCQBSE7wX/w/IEb3XXokGjq0hF8KRU20Jvj+wz&#10;CWbfhuxq4r93hYLHYWa+YRarzlbiRo0vHWsYDRUI4syZknMN36ft+xSED8gGK8ek4U4eVsve2wJT&#10;41r+otsx5CJC2KeooQihTqX0WUEW/dDVxNE7u8ZiiLLJpWmwjXBbyQ+lEmmx5LhQYE2fBWWX49Vq&#10;+Nmf/37H6pBv7KRuXack25nUetDv1nMQgbrwCv+3d0ZDMksSeL6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j6FHEAAAA3QAAAA8AAAAAAAAAAAAAAAAAmAIAAGRycy9k&#10;b3ducmV2LnhtbFBLBQYAAAAABAAEAPUAAACJAwAAAAA=&#10;" filled="f" stroked="f">
                    <v:textbox>
                      <w:txbxContent>
                        <w:p w:rsidR="00050CD6" w:rsidRDefault="00050CD6" w:rsidP="00FB6068">
                          <w:pPr>
                            <w:spacing w:before="0" w:after="0"/>
                            <w:ind w:right="16"/>
                          </w:pPr>
                          <w:r>
                            <w:t>A</w:t>
                          </w:r>
                        </w:p>
                      </w:txbxContent>
                    </v:textbox>
                  </v:shape>
                </v:group>
                <v:shape id="Text Box 18171" o:spid="_x0000_s6970" type="#_x0000_t202" style="position:absolute;top:10572;width:4851;height:5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RFYMUA&#10;AADdAAAADwAAAGRycy9kb3ducmV2LnhtbESPT2vCQBTE74LfYXlCb7rb4p8aXaW0FHpSjFXw9sg+&#10;k9Ds25DdmvjtXUHwOMzMb5jlurOVuFDjS8caXkcKBHHmTMm5ht/99/AdhA/IBivHpOFKHtarfm+J&#10;iXEt7+iShlxECPsENRQh1ImUPivIoh+5mjh6Z9dYDFE2uTQNthFuK/mm1FRaLDkuFFjTZ0HZX/pv&#10;NRw259NxrLb5l53UreuUZDuXWr8Muo8FiEBdeIYf7R+jYTqfje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5EVgxQAAAN0AAAAPAAAAAAAAAAAAAAAAAJgCAABkcnMv&#10;ZG93bnJldi54bWxQSwUGAAAAAAQABAD1AAAAigMAAAAA&#10;" filled="f" stroked="f">
                  <v:textbox>
                    <w:txbxContent>
                      <w:p w:rsidR="00050CD6" w:rsidRDefault="00050CD6" w:rsidP="002701B7">
                        <w:pPr>
                          <w:spacing w:before="0" w:after="0" w:line="240" w:lineRule="auto"/>
                          <w:ind w:right="17"/>
                          <w:contextualSpacing/>
                        </w:pPr>
                        <w:r>
                          <w:t>+</w:t>
                        </w:r>
                      </w:p>
                      <w:p w:rsidR="00050CD6" w:rsidRDefault="00050CD6" w:rsidP="002701B7">
                        <w:pPr>
                          <w:spacing w:before="0" w:after="0" w:line="240" w:lineRule="auto"/>
                          <w:ind w:right="17"/>
                          <w:contextualSpacing/>
                        </w:pPr>
                        <w:r>
                          <w:t>8 V -</w:t>
                        </w:r>
                      </w:p>
                    </w:txbxContent>
                  </v:textbox>
                </v:shape>
              </v:group>
            </w:pict>
          </mc:Fallback>
        </mc:AlternateContent>
      </w:r>
      <w:r w:rsidR="0099680B">
        <w:rPr>
          <w:noProof/>
        </w:rPr>
        <mc:AlternateContent>
          <mc:Choice Requires="wps">
            <w:drawing>
              <wp:anchor distT="0" distB="0" distL="114300" distR="114300" simplePos="0" relativeHeight="252199424" behindDoc="0" locked="0" layoutInCell="1" allowOverlap="1" wp14:anchorId="05D6C79C" wp14:editId="1BB46D63">
                <wp:simplePos x="0" y="0"/>
                <wp:positionH relativeFrom="column">
                  <wp:posOffset>733425</wp:posOffset>
                </wp:positionH>
                <wp:positionV relativeFrom="paragraph">
                  <wp:posOffset>1353185</wp:posOffset>
                </wp:positionV>
                <wp:extent cx="64770" cy="62230"/>
                <wp:effectExtent l="19050" t="19050" r="11430" b="13970"/>
                <wp:wrapNone/>
                <wp:docPr id="6968" name="Oval 18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900000">
                          <a:off x="0" y="0"/>
                          <a:ext cx="64770" cy="62230"/>
                        </a:xfrm>
                        <a:prstGeom prst="ellipse">
                          <a:avLst/>
                        </a:prstGeom>
                        <a:solidFill>
                          <a:schemeClr val="bg1"/>
                        </a:solidFill>
                        <a:ln w="9525">
                          <a:solidFill>
                            <a:srgbClr val="000000"/>
                          </a:solidFill>
                          <a:round/>
                          <a:headEnd/>
                          <a:tailEnd/>
                        </a:ln>
                        <a:effectLst/>
                        <a:extLst/>
                      </wps:spPr>
                      <wps:bodyPr rot="0" vert="horz" wrap="square" lIns="91440" tIns="45720" rIns="91440" bIns="45720" anchor="t" anchorCtr="0" upright="1">
                        <a:noAutofit/>
                      </wps:bodyPr>
                    </wps:wsp>
                  </a:graphicData>
                </a:graphic>
              </wp:anchor>
            </w:drawing>
          </mc:Choice>
          <mc:Fallback>
            <w:pict>
              <v:oval id="Oval 18132" o:spid="_x0000_s1026" style="position:absolute;margin-left:57.75pt;margin-top:106.55pt;width:5.1pt;height:4.9pt;rotation:-45;z-index:252199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" fillcolor="white [3212]"/>
            </w:pict>
          </mc:Fallback>
        </mc:AlternateContent>
      </w:r>
      <w:r w:rsidR="00E07910">
        <w:rPr>
          <w:noProof/>
        </w:rPr>
        <mc:AlternateContent>
          <mc:Choice Requires="wps">
            <w:drawing>
              <wp:anchor distT="0" distB="0" distL="114300" distR="114300" simplePos="0" relativeHeight="252201472" behindDoc="0" locked="0" layoutInCell="1" allowOverlap="1" wp14:anchorId="73D52DE7" wp14:editId="544EE6EF">
                <wp:simplePos x="0" y="0"/>
                <wp:positionH relativeFrom="column">
                  <wp:posOffset>729297</wp:posOffset>
                </wp:positionH>
                <wp:positionV relativeFrom="paragraph">
                  <wp:posOffset>1780540</wp:posOffset>
                </wp:positionV>
                <wp:extent cx="64770" cy="62230"/>
                <wp:effectExtent l="19050" t="19050" r="11430" b="13970"/>
                <wp:wrapNone/>
                <wp:docPr id="6969" name="Oval 18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900000">
                          <a:off x="0" y="0"/>
                          <a:ext cx="64770" cy="62230"/>
                        </a:xfrm>
                        <a:prstGeom prst="ellipse">
                          <a:avLst/>
                        </a:prstGeom>
                        <a:solidFill>
                          <a:schemeClr val="bg1"/>
                        </a:solidFill>
                        <a:ln w="9525">
                          <a:solidFill>
                            <a:srgbClr val="000000"/>
                          </a:solidFill>
                          <a:round/>
                          <a:headEnd/>
                          <a:tailEnd/>
                        </a:ln>
                        <a:effectLst/>
                        <a:extLst/>
                      </wps:spPr>
                      <wps:bodyPr rot="0" vert="horz" wrap="square" lIns="91440" tIns="45720" rIns="91440" bIns="45720" anchor="t" anchorCtr="0" upright="1">
                        <a:noAutofit/>
                      </wps:bodyPr>
                    </wps:wsp>
                  </a:graphicData>
                </a:graphic>
              </wp:anchor>
            </w:drawing>
          </mc:Choice>
          <mc:Fallback>
            <w:pict>
              <v:oval id="Oval 18132" o:spid="_x0000_s1026" style="position:absolute;margin-left:57.4pt;margin-top:140.2pt;width:5.1pt;height:4.9pt;rotation:-45;z-index:252201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" fillcolor="white [3212]"/>
            </w:pict>
          </mc:Fallback>
        </mc:AlternateContent>
      </w:r>
      <w:r w:rsidR="00BA380C">
        <w:rPr>
          <w:noProof/>
        </w:rPr>
        <mc:AlternateContent>
          <mc:Choice Requires="wps">
            <w:drawing>
              <wp:anchor distT="0" distB="0" distL="114300" distR="114300" simplePos="0" relativeHeight="252208640" behindDoc="0" locked="0" layoutInCell="1" allowOverlap="1" wp14:anchorId="71FE4DF1" wp14:editId="4400FEB4">
                <wp:simplePos x="0" y="0"/>
                <wp:positionH relativeFrom="column">
                  <wp:posOffset>1271270</wp:posOffset>
                </wp:positionH>
                <wp:positionV relativeFrom="paragraph">
                  <wp:posOffset>1571625</wp:posOffset>
                </wp:positionV>
                <wp:extent cx="192405" cy="0"/>
                <wp:effectExtent l="38100" t="76200" r="0" b="114300"/>
                <wp:wrapNone/>
                <wp:docPr id="25025" name="Straight Arrow Connector 25025"/>
                <wp:cNvGraphicFramePr/>
                <a:graphic xmlns:a="http://schemas.openxmlformats.org/drawingml/2006/main">
                  <a:graphicData uri="http://schemas.microsoft.com/office/word/2010/wordprocessingShape">
                    <wps:wsp>
                      <wps:cNvCnPr/>
                      <wps:spPr>
                        <a:xfrm flipH="1">
                          <a:off x="0" y="0"/>
                          <a:ext cx="19240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Straight Arrow Connector 25025" o:spid="_x0000_s1026" type="#_x0000_t32" style="position:absolute;margin-left:100.1pt;margin-top:123.75pt;width:15.15pt;height:0;flip:x;z-index:252208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" strokecolor="black [3040]">
                <v:stroke endarrow="open"/>
              </v:shape>
            </w:pict>
          </mc:Fallback>
        </mc:AlternateContent>
      </w:r>
      <w:r w:rsidR="008C690D">
        <w:rPr>
          <w:noProof/>
        </w:rPr>
        <mc:AlternateContent>
          <mc:Choice Requires="wps">
            <w:drawing>
              <wp:anchor distT="0" distB="0" distL="114300" distR="114300" simplePos="0" relativeHeight="252204544" behindDoc="0" locked="0" layoutInCell="1" allowOverlap="1" wp14:anchorId="7538054C" wp14:editId="01302083">
                <wp:simplePos x="0" y="0"/>
                <wp:positionH relativeFrom="column">
                  <wp:posOffset>2353049</wp:posOffset>
                </wp:positionH>
                <wp:positionV relativeFrom="paragraph">
                  <wp:posOffset>1303655</wp:posOffset>
                </wp:positionV>
                <wp:extent cx="151130" cy="430530"/>
                <wp:effectExtent l="0" t="0" r="20320" b="26670"/>
                <wp:wrapNone/>
                <wp:docPr id="6972" name="Rectangle 6972"/>
                <wp:cNvGraphicFramePr/>
                <a:graphic xmlns:a="http://schemas.openxmlformats.org/drawingml/2006/main">
                  <a:graphicData uri="http://schemas.microsoft.com/office/word/2010/wordprocessingShape">
                    <wps:wsp>
                      <wps:cNvSpPr/>
                      <wps:spPr bwMode="auto">
                        <a:xfrm>
                          <a:off x="0" y="0"/>
                          <a:ext cx="151130" cy="430530"/>
                        </a:xfrm>
                        <a:prstGeom prst="rect">
                          <a:avLst/>
                        </a:prstGeom>
                        <a:solidFill>
                          <a:schemeClr val="bg1"/>
                        </a:solidFill>
                        <a:ln w="9525">
                          <a:solidFill>
                            <a:srgbClr val="000000"/>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972" o:spid="_x0000_s1026" style="position:absolute;margin-left:185.3pt;margin-top:102.65pt;width:11.9pt;height:33.9pt;z-index:25220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" fillcolor="white [3212]">
                <v:stroke joinstyle="round"/>
              </v:rect>
            </w:pict>
          </mc:Fallback>
        </mc:AlternateContent>
      </w:r>
      <w:r w:rsidR="008C690D">
        <w:rPr>
          <w:noProof/>
        </w:rPr>
        <mc:AlternateContent>
          <mc:Choice Requires="wps">
            <w:drawing>
              <wp:anchor distT="0" distB="0" distL="114300" distR="114300" simplePos="0" relativeHeight="252209664" behindDoc="0" locked="0" layoutInCell="1" allowOverlap="1" wp14:anchorId="2E5BE448" wp14:editId="16517BD2">
                <wp:simplePos x="0" y="0"/>
                <wp:positionH relativeFrom="column">
                  <wp:posOffset>1078230</wp:posOffset>
                </wp:positionH>
                <wp:positionV relativeFrom="paragraph">
                  <wp:posOffset>899160</wp:posOffset>
                </wp:positionV>
                <wp:extent cx="194945" cy="1207770"/>
                <wp:effectExtent l="0" t="0" r="14605" b="11430"/>
                <wp:wrapNone/>
                <wp:docPr id="6970" name="Rectangle 6970"/>
                <wp:cNvGraphicFramePr/>
                <a:graphic xmlns:a="http://schemas.openxmlformats.org/drawingml/2006/main">
                  <a:graphicData uri="http://schemas.microsoft.com/office/word/2010/wordprocessingShape">
                    <wps:wsp>
                      <wps:cNvSpPr/>
                      <wps:spPr bwMode="auto">
                        <a:xfrm>
                          <a:off x="0" y="0"/>
                          <a:ext cx="194945" cy="1207770"/>
                        </a:xfrm>
                        <a:prstGeom prst="rect">
                          <a:avLst/>
                        </a:prstGeom>
                        <a:solidFill>
                          <a:schemeClr val="bg1"/>
                        </a:solidFill>
                        <a:ln w="9525">
                          <a:solidFill>
                            <a:srgbClr val="000000"/>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anchor>
            </w:drawing>
          </mc:Choice>
          <mc:Fallback>
            <w:pict>
              <v:rect id="Rectangle 6970" o:spid="_x0000_s1026" style="position:absolute;margin-left:84.9pt;margin-top:70.8pt;width:15.35pt;height:95.1pt;z-index:252209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" fillcolor="white [3212]">
                <v:stroke joinstyle="round"/>
              </v:rect>
            </w:pict>
          </mc:Fallback>
        </mc:AlternateContent>
      </w:r>
      <w:r w:rsidR="00F25510">
        <w:rPr>
          <w:noProof/>
        </w:rPr>
        <mc:AlternateContent>
          <mc:Choice Requires="wpc">
            <w:drawing>
              <wp:inline distT="0" distB="0" distL="0" distR="0" wp14:anchorId="4F07E837" wp14:editId="7D645BA8">
                <wp:extent cx="5486400" cy="2476500"/>
                <wp:effectExtent l="0" t="0" r="0" b="0"/>
                <wp:docPr id="25024" name="Canvas 250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012" name="Text Box 18171"/>
                        <wps:cNvSpPr txBox="1">
                          <a:spLocks noChangeArrowheads="1"/>
                        </wps:cNvSpPr>
                        <wps:spPr bwMode="auto">
                          <a:xfrm>
                            <a:off x="4170854" y="1489149"/>
                            <a:ext cx="485140" cy="296250"/>
                          </a:xfrm>
                          <a:prstGeom prst="rect">
                            <a:avLst/>
                          </a:prstGeom>
                          <a:noFill/>
                          <a:ln>
                            <a:noFill/>
                          </a:ln>
                          <a:effectLst/>
                          <a:extLst/>
                        </wps:spPr>
                        <wps:txbx>
                          <w:txbxContent>
                            <w:p w:rsidR="00050CD6" w:rsidRDefault="00050CD6" w:rsidP="00E07910">
                              <w:pPr>
                                <w:pStyle w:val="NormalWeb"/>
                                <w:spacing w:before="0" w:beforeAutospacing="0" w:after="0" w:afterAutospacing="0"/>
                                <w:ind w:right="14"/>
                              </w:pPr>
                              <w:r>
                                <w:rPr>
                                  <w:rFonts w:eastAsia="Times New Roman"/>
                                </w:rPr>
                                <w:t xml:space="preserve">4 V </w:t>
                              </w:r>
                            </w:p>
                          </w:txbxContent>
                        </wps:txbx>
                        <wps:bodyPr rot="0" vert="horz" wrap="square" lIns="91440" tIns="45720" rIns="91440" bIns="45720" anchor="t" anchorCtr="0" upright="1">
                          <a:noAutofit/>
                        </wps:bodyPr>
                      </wps:wsp>
                      <wps:wsp>
                        <wps:cNvPr id="25029" name="Rectangle 25029"/>
                        <wps:cNvSpPr/>
                        <wps:spPr bwMode="auto">
                          <a:xfrm>
                            <a:off x="1015323" y="168275"/>
                            <a:ext cx="188002" cy="139700"/>
                          </a:xfrm>
                          <a:prstGeom prst="rect">
                            <a:avLst/>
                          </a:prstGeom>
                          <a:solidFill>
                            <a:schemeClr val="bg1"/>
                          </a:solidFill>
                          <a:ln w="9525">
                            <a:solidFill>
                              <a:schemeClr val="bg1"/>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24998" name="Rectangle 24998"/>
                        <wps:cNvSpPr/>
                        <wps:spPr bwMode="auto">
                          <a:xfrm>
                            <a:off x="1015323" y="307975"/>
                            <a:ext cx="255947" cy="196850"/>
                          </a:xfrm>
                          <a:prstGeom prst="rect">
                            <a:avLst/>
                          </a:prstGeom>
                          <a:solidFill>
                            <a:schemeClr val="bg1"/>
                          </a:solid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c:wpc>
                  </a:graphicData>
                </a:graphic>
              </wp:inline>
            </w:drawing>
          </mc:Choice>
          <mc:Fallback>
            <w:pict>
              <v:group id="Canvas 25024" o:spid="_x0000_s6971" editas="canvas" style="width:6in;height:195pt;mso-position-horizontal-relative:char;mso-position-vertical-relative:line" coordsize="54864,24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">
                <v:shape id="_x0000_s6972" type="#_x0000_t75" style="position:absolute;width:54864;height:24765;visibility:visible;mso-wrap-style:square">
                  <v:fill o:detectmouseclick="t"/>
                  <v:path o:connecttype="none"/>
                </v:shape>
                <v:shape id="Text Box 18171" o:spid="_x0000_s6973" type="#_x0000_t202" style="position:absolute;left:41708;top:14891;width:4851;height:2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owOMUA&#10;AADdAAAADwAAAGRycy9kb3ducmV2LnhtbESPQWvCQBSE7wX/w/KE3nRXqa2N2Yi0CJ4stbXg7ZF9&#10;JsHs25BdTfz3riD0OMzMN0y67G0tLtT6yrGGyViBIM6dqbjQ8PuzHs1B+IBssHZMGq7kYZkNnlJM&#10;jOv4my67UIgIYZ+ghjKEJpHS5yVZ9GPXEEfv6FqLIcq2kKbFLsJtLadKvUqLFceFEhv6KCk/7c5W&#10;w357PPy9qK/i086azvVKsn2XWj8P+9UCRKA+/Icf7Y3R8KYmU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ujA4xQAAAN0AAAAPAAAAAAAAAAAAAAAAAJgCAABkcnMv&#10;ZG93bnJldi54bWxQSwUGAAAAAAQABAD1AAAAigMAAAAA&#10;" filled="f" stroked="f">
                  <v:textbox>
                    <w:txbxContent>
                      <w:p w:rsidR="00050CD6" w:rsidRDefault="00050CD6" w:rsidP="00E07910">
                        <w:pPr>
                          <w:pStyle w:val="NormalWeb"/>
                          <w:spacing w:before="0" w:beforeAutospacing="0" w:after="0" w:afterAutospacing="0"/>
                          <w:ind w:right="14"/>
                        </w:pPr>
                        <w:r>
                          <w:rPr>
                            <w:rFonts w:eastAsia="Times New Roman"/>
                          </w:rPr>
                          <w:t xml:space="preserve">4 V </w:t>
                        </w:r>
                      </w:p>
                    </w:txbxContent>
                  </v:textbox>
                </v:shape>
                <v:rect id="Rectangle 25029" o:spid="_x0000_s6974" style="position:absolute;left:10153;top:1682;width:1880;height:1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p3L8YA&#10;AADeAAAADwAAAGRycy9kb3ducmV2LnhtbESPzWrDMBCE74G8g9hAb8m6hobGjRJKoBBKc8gf7XGx&#10;NraptTKSErtvHxUKPQ4z8w2zXA+2VTf2oXGi4XGWgWIpnWmk0nA6vk2fQYVIYqh1whp+OMB6NR4t&#10;qTCulz3fDrFSCSKhIA11jF2BGMqaLYWZ61iSd3HeUkzSV2g89QluW8yzbI6WGkkLNXW8qbn8Plyt&#10;BtcOl+snot/j9vzV7z7ey81xrvXDZHh9ARV5iP/hv/bWaMifsnwBv3fSFcD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p3L8YAAADeAAAADwAAAAAAAAAAAAAAAACYAgAAZHJz&#10;L2Rvd25yZXYueG1sUEsFBgAAAAAEAAQA9QAAAIsDAAAAAA==&#10;" fillcolor="white [3212]" strokecolor="white [3212]">
                  <v:stroke joinstyle="round"/>
                </v:rect>
                <v:rect id="Rectangle 24998" o:spid="_x0000_s6975" style="position:absolute;left:10153;top:3079;width:2559;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8+bMUA&#10;AADeAAAADwAAAGRycy9kb3ducmV2LnhtbERPTWvCQBC9C/0PyxS86aZBpEY3obYqodCD2qLHITsm&#10;wexszK4a/333UOjx8b4XWW8acaPO1ZYVvIwjEMSF1TWXCr7369ErCOeRNTaWScGDHGTp02CBibZ3&#10;3tJt50sRQtglqKDyvk2kdEVFBt3YtsSBO9nOoA+wK6Xu8B7CTSPjKJpKgzWHhgpbeq+oOO+uRsHq&#10;8yM+Hn7y1ufr69LlPX5tVhelhs/92xyEp97/i//cuVYQT2azsDfcCVdA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3z5sxQAAAN4AAAAPAAAAAAAAAAAAAAAAAJgCAABkcnMv&#10;ZG93bnJldi54bWxQSwUGAAAAAAQABAD1AAAAigMAAAAA&#10;" fillcolor="white [3212]" stroked="f">
                  <v:stroke joinstyle="round"/>
                </v:rect>
                <w10:anchorlock/>
              </v:group>
            </w:pict>
          </mc:Fallback>
        </mc:AlternateContent>
      </w:r>
    </w:p>
    <w:p w:rsidR="002554CA" w:rsidRPr="00F745DF" w:rsidRDefault="002554CA" w:rsidP="00BB7326">
      <w:pPr>
        <w:pStyle w:val="Questions2"/>
        <w:numPr>
          <w:ilvl w:val="0"/>
          <w:numId w:val="29"/>
        </w:numPr>
        <w:spacing w:before="120" w:after="0" w:line="240" w:lineRule="auto"/>
        <w:rPr>
          <w:rFonts w:ascii="Trebuchet MS" w:hAnsi="Trebuchet MS"/>
        </w:rPr>
      </w:pPr>
      <w:r w:rsidRPr="00F745DF">
        <w:rPr>
          <w:rFonts w:ascii="Trebuchet MS" w:hAnsi="Trebuchet MS"/>
        </w:rPr>
        <w:t xml:space="preserve">With the two-way switch at </w:t>
      </w:r>
      <w:r w:rsidRPr="00F745DF">
        <w:rPr>
          <w:rFonts w:ascii="Trebuchet MS" w:hAnsi="Trebuchet MS"/>
          <w:b/>
        </w:rPr>
        <w:t>A</w:t>
      </w:r>
      <w:r w:rsidRPr="00F745DF">
        <w:rPr>
          <w:rFonts w:ascii="Trebuchet MS" w:hAnsi="Trebuchet MS"/>
        </w:rPr>
        <w:t xml:space="preserve">, the bulb lights on </w:t>
      </w:r>
      <w:proofErr w:type="spellStart"/>
      <w:r w:rsidRPr="00F745DF">
        <w:rPr>
          <w:rFonts w:ascii="Trebuchet MS" w:hAnsi="Trebuchet MS"/>
          <w:i/>
        </w:rPr>
        <w:t>a.c</w:t>
      </w:r>
      <w:proofErr w:type="spellEnd"/>
      <w:r w:rsidRPr="00F745DF">
        <w:rPr>
          <w:rFonts w:ascii="Trebuchet MS" w:hAnsi="Trebuchet MS"/>
          <w:i/>
        </w:rPr>
        <w:t>.</w:t>
      </w:r>
      <w:r w:rsidRPr="00F745DF">
        <w:rPr>
          <w:rFonts w:ascii="Trebuchet MS" w:hAnsi="Trebuchet MS"/>
        </w:rPr>
        <w:t xml:space="preserve"> </w:t>
      </w:r>
    </w:p>
    <w:p w:rsidR="002554CA" w:rsidRPr="00F745DF" w:rsidRDefault="002554CA" w:rsidP="00BB7326">
      <w:pPr>
        <w:pStyle w:val="Questions2"/>
        <w:numPr>
          <w:ilvl w:val="0"/>
          <w:numId w:val="29"/>
        </w:numPr>
        <w:spacing w:before="120" w:after="0" w:line="240" w:lineRule="auto"/>
        <w:rPr>
          <w:rFonts w:ascii="Trebuchet MS" w:hAnsi="Trebuchet MS"/>
        </w:rPr>
      </w:pPr>
      <w:r w:rsidRPr="00F745DF">
        <w:rPr>
          <w:rFonts w:ascii="Trebuchet MS" w:hAnsi="Trebuchet MS"/>
        </w:rPr>
        <w:t xml:space="preserve">With the two-way switch at </w:t>
      </w:r>
      <w:r w:rsidRPr="00F745DF">
        <w:rPr>
          <w:rFonts w:ascii="Trebuchet MS" w:hAnsi="Trebuchet MS"/>
          <w:b/>
        </w:rPr>
        <w:t>B</w:t>
      </w:r>
      <w:r w:rsidRPr="00F745DF">
        <w:rPr>
          <w:rFonts w:ascii="Trebuchet MS" w:hAnsi="Trebuchet MS"/>
        </w:rPr>
        <w:t xml:space="preserve">, the bulb lights on </w:t>
      </w:r>
      <w:proofErr w:type="spellStart"/>
      <w:proofErr w:type="gramStart"/>
      <w:r w:rsidRPr="00F745DF">
        <w:rPr>
          <w:rFonts w:ascii="Trebuchet MS" w:hAnsi="Trebuchet MS"/>
          <w:i/>
        </w:rPr>
        <w:t>d.c</w:t>
      </w:r>
      <w:proofErr w:type="gramEnd"/>
      <w:r w:rsidRPr="00F745DF">
        <w:rPr>
          <w:rFonts w:ascii="Trebuchet MS" w:hAnsi="Trebuchet MS"/>
          <w:i/>
        </w:rPr>
        <w:t>.</w:t>
      </w:r>
      <w:proofErr w:type="spellEnd"/>
      <w:r w:rsidRPr="00F745DF">
        <w:rPr>
          <w:rFonts w:ascii="Trebuchet MS" w:hAnsi="Trebuchet MS"/>
        </w:rPr>
        <w:t xml:space="preserve"> whose value can be adjusted by using the variable resistor as a voltage divider.</w:t>
      </w:r>
    </w:p>
    <w:p w:rsidR="002554CA" w:rsidRPr="00F745DF" w:rsidRDefault="002554CA" w:rsidP="00BB7326">
      <w:pPr>
        <w:pStyle w:val="Questions2"/>
        <w:numPr>
          <w:ilvl w:val="0"/>
          <w:numId w:val="29"/>
        </w:numPr>
        <w:spacing w:before="120" w:after="0" w:line="240" w:lineRule="auto"/>
        <w:rPr>
          <w:rFonts w:ascii="Trebuchet MS" w:hAnsi="Trebuchet MS"/>
        </w:rPr>
      </w:pPr>
      <w:r w:rsidRPr="00F745DF">
        <w:rPr>
          <w:rFonts w:ascii="Trebuchet MS" w:hAnsi="Trebuchet MS"/>
        </w:rPr>
        <w:t xml:space="preserve">Adjust the </w:t>
      </w:r>
      <w:proofErr w:type="spellStart"/>
      <w:proofErr w:type="gramStart"/>
      <w:r w:rsidRPr="00F745DF">
        <w:rPr>
          <w:rFonts w:ascii="Trebuchet MS" w:hAnsi="Trebuchet MS"/>
          <w:i/>
        </w:rPr>
        <w:t>d.c</w:t>
      </w:r>
      <w:proofErr w:type="gramEnd"/>
      <w:r w:rsidRPr="00F745DF">
        <w:rPr>
          <w:rFonts w:ascii="Trebuchet MS" w:hAnsi="Trebuchet MS"/>
          <w:i/>
        </w:rPr>
        <w:t>.</w:t>
      </w:r>
      <w:proofErr w:type="spellEnd"/>
      <w:r w:rsidRPr="00F745DF">
        <w:rPr>
          <w:rFonts w:ascii="Trebuchet MS" w:hAnsi="Trebuchet MS"/>
        </w:rPr>
        <w:t xml:space="preserve"> output until movement of the switch between </w:t>
      </w:r>
      <w:r w:rsidRPr="00F745DF">
        <w:rPr>
          <w:rFonts w:ascii="Trebuchet MS" w:hAnsi="Trebuchet MS"/>
          <w:b/>
        </w:rPr>
        <w:t>A</w:t>
      </w:r>
      <w:r w:rsidRPr="00F745DF">
        <w:rPr>
          <w:rFonts w:ascii="Trebuchet MS" w:hAnsi="Trebuchet MS"/>
        </w:rPr>
        <w:t xml:space="preserve"> and </w:t>
      </w:r>
      <w:r w:rsidRPr="00F745DF">
        <w:rPr>
          <w:rFonts w:ascii="Trebuchet MS" w:hAnsi="Trebuchet MS"/>
          <w:b/>
        </w:rPr>
        <w:t>B</w:t>
      </w:r>
      <w:r w:rsidRPr="00F745DF">
        <w:rPr>
          <w:rFonts w:ascii="Trebuchet MS" w:hAnsi="Trebuchet MS"/>
        </w:rPr>
        <w:t xml:space="preserve"> shows no difference in the brightness of the bulb.  This ensures that both the </w:t>
      </w:r>
      <w:proofErr w:type="spellStart"/>
      <w:r w:rsidRPr="00F745DF">
        <w:rPr>
          <w:rFonts w:ascii="Trebuchet MS" w:hAnsi="Trebuchet MS"/>
          <w:i/>
        </w:rPr>
        <w:t>a.c</w:t>
      </w:r>
      <w:proofErr w:type="spellEnd"/>
      <w:r w:rsidRPr="00F745DF">
        <w:rPr>
          <w:rFonts w:ascii="Trebuchet MS" w:hAnsi="Trebuchet MS"/>
          <w:i/>
        </w:rPr>
        <w:t>.</w:t>
      </w:r>
      <w:r w:rsidRPr="00F745DF">
        <w:rPr>
          <w:rFonts w:ascii="Trebuchet MS" w:hAnsi="Trebuchet MS"/>
        </w:rPr>
        <w:t xml:space="preserve"> and </w:t>
      </w:r>
      <w:proofErr w:type="spellStart"/>
      <w:proofErr w:type="gramStart"/>
      <w:r w:rsidRPr="00F745DF">
        <w:rPr>
          <w:rFonts w:ascii="Trebuchet MS" w:hAnsi="Trebuchet MS"/>
          <w:i/>
        </w:rPr>
        <w:t>d.c</w:t>
      </w:r>
      <w:proofErr w:type="gramEnd"/>
      <w:r w:rsidRPr="00F745DF">
        <w:rPr>
          <w:rFonts w:ascii="Trebuchet MS" w:hAnsi="Trebuchet MS"/>
          <w:i/>
        </w:rPr>
        <w:t>.</w:t>
      </w:r>
      <w:proofErr w:type="spellEnd"/>
      <w:r w:rsidRPr="00F745DF">
        <w:rPr>
          <w:rFonts w:ascii="Trebuchet MS" w:hAnsi="Trebuchet MS"/>
        </w:rPr>
        <w:t xml:space="preserve"> supplies are providing the same power.</w:t>
      </w:r>
    </w:p>
    <w:p w:rsidR="002554CA" w:rsidRPr="00F745DF" w:rsidRDefault="002554CA" w:rsidP="00BB7326">
      <w:pPr>
        <w:pStyle w:val="Questions2"/>
        <w:numPr>
          <w:ilvl w:val="0"/>
          <w:numId w:val="29"/>
        </w:numPr>
        <w:spacing w:before="120" w:after="0" w:line="240" w:lineRule="auto"/>
        <w:rPr>
          <w:rFonts w:ascii="Trebuchet MS" w:hAnsi="Trebuchet MS"/>
        </w:rPr>
      </w:pPr>
      <w:r w:rsidRPr="00F745DF">
        <w:rPr>
          <w:rFonts w:ascii="Trebuchet MS" w:hAnsi="Trebuchet MS"/>
        </w:rPr>
        <w:lastRenderedPageBreak/>
        <w:t xml:space="preserve">Record the value of the direct current.  </w:t>
      </w:r>
    </w:p>
    <w:p w:rsidR="002554CA" w:rsidRPr="00F745DF" w:rsidRDefault="002554CA" w:rsidP="00BB7326">
      <w:pPr>
        <w:pStyle w:val="Questions2"/>
        <w:numPr>
          <w:ilvl w:val="0"/>
          <w:numId w:val="29"/>
        </w:numPr>
        <w:spacing w:before="120" w:after="0" w:line="240" w:lineRule="auto"/>
        <w:rPr>
          <w:rFonts w:ascii="Trebuchet MS" w:hAnsi="Trebuchet MS"/>
        </w:rPr>
      </w:pPr>
      <w:r w:rsidRPr="00F745DF">
        <w:rPr>
          <w:rFonts w:ascii="Trebuchet MS" w:hAnsi="Trebuchet MS"/>
        </w:rPr>
        <w:t>Use the C.R.O. screen and Ohm's law to find the alternating current's peak value.</w:t>
      </w:r>
    </w:p>
    <w:p w:rsidR="002554CA" w:rsidRPr="00F745DF" w:rsidRDefault="002554CA" w:rsidP="00BB7326">
      <w:pPr>
        <w:pStyle w:val="Questions2"/>
        <w:numPr>
          <w:ilvl w:val="0"/>
          <w:numId w:val="29"/>
        </w:numPr>
        <w:spacing w:before="120" w:after="0" w:line="240" w:lineRule="auto"/>
        <w:rPr>
          <w:rFonts w:ascii="Trebuchet MS" w:hAnsi="Trebuchet MS"/>
        </w:rPr>
      </w:pPr>
      <w:r w:rsidRPr="00F745DF">
        <w:rPr>
          <w:rFonts w:ascii="Trebuchet MS" w:hAnsi="Trebuchet MS"/>
        </w:rPr>
        <w:t xml:space="preserve">Adjust the </w:t>
      </w:r>
      <w:proofErr w:type="spellStart"/>
      <w:r w:rsidRPr="00F745DF">
        <w:rPr>
          <w:rFonts w:ascii="Trebuchet MS" w:hAnsi="Trebuchet MS"/>
          <w:i/>
        </w:rPr>
        <w:t>a.c</w:t>
      </w:r>
      <w:proofErr w:type="spellEnd"/>
      <w:r w:rsidRPr="00F745DF">
        <w:rPr>
          <w:rFonts w:ascii="Trebuchet MS" w:hAnsi="Trebuchet MS"/>
          <w:i/>
        </w:rPr>
        <w:t>.</w:t>
      </w:r>
      <w:r w:rsidRPr="00F745DF">
        <w:rPr>
          <w:rFonts w:ascii="Trebuchet MS" w:hAnsi="Trebuchet MS"/>
        </w:rPr>
        <w:t xml:space="preserve"> power supply, repeat the </w:t>
      </w:r>
      <w:proofErr w:type="spellStart"/>
      <w:proofErr w:type="gramStart"/>
      <w:r w:rsidRPr="00F745DF">
        <w:rPr>
          <w:rFonts w:ascii="Trebuchet MS" w:hAnsi="Trebuchet MS"/>
          <w:i/>
        </w:rPr>
        <w:t>d.c</w:t>
      </w:r>
      <w:proofErr w:type="gramEnd"/>
      <w:r w:rsidRPr="00F745DF">
        <w:rPr>
          <w:rFonts w:ascii="Trebuchet MS" w:hAnsi="Trebuchet MS"/>
          <w:i/>
        </w:rPr>
        <w:t>.</w:t>
      </w:r>
      <w:proofErr w:type="spellEnd"/>
      <w:r w:rsidRPr="00F745DF">
        <w:rPr>
          <w:rFonts w:ascii="Trebuchet MS" w:hAnsi="Trebuchet MS"/>
        </w:rPr>
        <w:t xml:space="preserve"> adjustments and get another pair of alternating and direct current values.</w:t>
      </w:r>
    </w:p>
    <w:p w:rsidR="002554CA" w:rsidRPr="00F745DF" w:rsidRDefault="002554CA" w:rsidP="00BB7326">
      <w:pPr>
        <w:pStyle w:val="Questions2"/>
        <w:numPr>
          <w:ilvl w:val="0"/>
          <w:numId w:val="29"/>
        </w:numPr>
        <w:spacing w:before="120" w:after="0" w:line="240" w:lineRule="auto"/>
        <w:rPr>
          <w:rFonts w:ascii="Trebuchet MS" w:hAnsi="Trebuchet MS"/>
        </w:rPr>
      </w:pPr>
      <w:r w:rsidRPr="00F745DF">
        <w:rPr>
          <w:rFonts w:ascii="Trebuchet MS" w:hAnsi="Trebuchet MS"/>
        </w:rPr>
        <w:t xml:space="preserve">Use your table of results to plot a graph of </w:t>
      </w:r>
      <w:r w:rsidRPr="00F745DF">
        <w:rPr>
          <w:rFonts w:ascii="Trebuchet MS" w:hAnsi="Trebuchet MS"/>
          <w:i/>
        </w:rPr>
        <w:t xml:space="preserve">Peak </w:t>
      </w:r>
      <w:proofErr w:type="spellStart"/>
      <w:r w:rsidRPr="00F745DF">
        <w:rPr>
          <w:rFonts w:ascii="Trebuchet MS" w:hAnsi="Trebuchet MS"/>
          <w:i/>
        </w:rPr>
        <w:t>a.c</w:t>
      </w:r>
      <w:proofErr w:type="spellEnd"/>
      <w:r w:rsidRPr="00F745DF">
        <w:rPr>
          <w:rFonts w:ascii="Trebuchet MS" w:hAnsi="Trebuchet MS"/>
          <w:i/>
        </w:rPr>
        <w:t>. value</w:t>
      </w:r>
      <w:r w:rsidRPr="00F745DF">
        <w:rPr>
          <w:rFonts w:ascii="Trebuchet MS" w:hAnsi="Trebuchet MS"/>
        </w:rPr>
        <w:t xml:space="preserve"> against </w:t>
      </w:r>
      <w:proofErr w:type="spellStart"/>
      <w:r w:rsidRPr="00F745DF">
        <w:rPr>
          <w:rFonts w:ascii="Trebuchet MS" w:hAnsi="Trebuchet MS"/>
          <w:i/>
        </w:rPr>
        <w:t>d.c.</w:t>
      </w:r>
      <w:proofErr w:type="spellEnd"/>
      <w:r w:rsidRPr="00F745DF">
        <w:rPr>
          <w:rFonts w:ascii="Trebuchet MS" w:hAnsi="Trebuchet MS"/>
          <w:i/>
        </w:rPr>
        <w:t xml:space="preserve"> value</w:t>
      </w:r>
      <w:r w:rsidRPr="00F745DF">
        <w:rPr>
          <w:rFonts w:ascii="Trebuchet MS" w:hAnsi="Trebuchet MS"/>
        </w:rPr>
        <w:t xml:space="preserve">   </w:t>
      </w:r>
    </w:p>
    <w:p w:rsidR="002554CA" w:rsidRPr="00F745DF" w:rsidRDefault="002554CA" w:rsidP="00BB7326">
      <w:pPr>
        <w:pStyle w:val="Questions2"/>
        <w:numPr>
          <w:ilvl w:val="0"/>
          <w:numId w:val="29"/>
        </w:numPr>
        <w:spacing w:before="120" w:after="0" w:line="240" w:lineRule="auto"/>
        <w:rPr>
          <w:rFonts w:ascii="Trebuchet MS" w:hAnsi="Trebuchet MS"/>
        </w:rPr>
      </w:pPr>
      <w:r w:rsidRPr="00F745DF">
        <w:rPr>
          <w:rFonts w:ascii="Trebuchet MS" w:hAnsi="Trebuchet MS"/>
        </w:rPr>
        <w:t xml:space="preserve">Use this graph to find the average of the ratio  </w:t>
      </w:r>
      <w:r w:rsidR="000A3FBA" w:rsidRPr="00F745DF">
        <w:rPr>
          <w:rFonts w:ascii="Trebuchet MS" w:hAnsi="Trebuchet MS"/>
          <w:position w:val="-22"/>
        </w:rPr>
        <w:object w:dxaOrig="2380" w:dyaOrig="880">
          <v:shape id="_x0000_i1045" type="#_x0000_t75" style="width:86.25pt;height:30pt" o:ole="" fillcolor="window">
            <v:imagedata r:id="rId94" o:title=""/>
          </v:shape>
          <o:OLEObject Type="Embed" ProgID="Equation.3" ShapeID="_x0000_i1045" DrawAspect="Content" ObjectID="_1594471703" r:id="rId95">
            <o:FieldCodes>\* mergeformat</o:FieldCodes>
          </o:OLEObject>
        </w:object>
      </w:r>
    </w:p>
    <w:p w:rsidR="002554CA" w:rsidRPr="00F745DF" w:rsidRDefault="002554CA" w:rsidP="00F745DF">
      <w:pPr>
        <w:pStyle w:val="Margins1"/>
        <w:spacing w:before="120" w:after="0"/>
        <w:rPr>
          <w:rFonts w:ascii="Trebuchet MS" w:hAnsi="Trebuchet MS"/>
        </w:rPr>
      </w:pPr>
    </w:p>
    <w:p w:rsidR="00992427" w:rsidRPr="00727FCE" w:rsidRDefault="00C433B8" w:rsidP="00C433B8">
      <w:pPr>
        <w:pStyle w:val="Heading2"/>
      </w:pPr>
      <w:bookmarkStart w:id="54" w:name="_Toc514070709"/>
      <w:bookmarkStart w:id="55" w:name="_Toc520727951"/>
      <w:r w:rsidRPr="00727FCE">
        <w:t>Tutorial 1</w:t>
      </w:r>
      <w:r>
        <w:t>: alternating current &amp; voltage</w:t>
      </w:r>
      <w:bookmarkEnd w:id="54"/>
      <w:bookmarkEnd w:id="55"/>
      <w:r w:rsidR="00992427" w:rsidRPr="00727FCE">
        <w:t xml:space="preserve"> </w:t>
      </w:r>
    </w:p>
    <w:p w:rsidR="00992427" w:rsidRPr="00F745DF" w:rsidRDefault="00992427" w:rsidP="00992427">
      <w:pPr>
        <w:pStyle w:val="Questions2"/>
        <w:spacing w:after="0"/>
        <w:ind w:left="0" w:firstLine="0"/>
        <w:rPr>
          <w:rFonts w:ascii="Trebuchet MS" w:hAnsi="Trebuchet MS"/>
          <w:szCs w:val="24"/>
        </w:rPr>
      </w:pPr>
      <w:r w:rsidRPr="00F745DF">
        <w:rPr>
          <w:rFonts w:ascii="Trebuchet MS" w:hAnsi="Trebuchet MS"/>
          <w:szCs w:val="24"/>
        </w:rPr>
        <w:t>1.</w:t>
      </w:r>
      <w:r w:rsidRPr="00F745DF">
        <w:rPr>
          <w:rFonts w:ascii="Trebuchet MS" w:hAnsi="Trebuchet MS"/>
          <w:szCs w:val="24"/>
        </w:rPr>
        <w:tab/>
      </w:r>
      <w:r w:rsidR="002433D1">
        <w:rPr>
          <w:rFonts w:ascii="Trebuchet MS" w:hAnsi="Trebuchet MS"/>
          <w:szCs w:val="24"/>
        </w:rPr>
        <w:t>Calculate</w:t>
      </w:r>
      <w:r w:rsidRPr="00F745DF">
        <w:rPr>
          <w:rFonts w:ascii="Trebuchet MS" w:hAnsi="Trebuchet MS"/>
          <w:szCs w:val="24"/>
        </w:rPr>
        <w:t xml:space="preserve"> the peak value of our 230V mains supply</w:t>
      </w:r>
      <w:r w:rsidR="002433D1">
        <w:rPr>
          <w:rFonts w:ascii="Trebuchet MS" w:hAnsi="Trebuchet MS"/>
          <w:szCs w:val="24"/>
        </w:rPr>
        <w:t>.</w:t>
      </w:r>
    </w:p>
    <w:p w:rsidR="002433D1" w:rsidRDefault="00992427" w:rsidP="00992427">
      <w:pPr>
        <w:pStyle w:val="Questions2"/>
        <w:spacing w:after="0"/>
        <w:ind w:left="0" w:firstLine="0"/>
        <w:rPr>
          <w:rFonts w:ascii="Trebuchet MS" w:hAnsi="Trebuchet MS"/>
          <w:szCs w:val="24"/>
        </w:rPr>
      </w:pPr>
      <w:r w:rsidRPr="00F745DF">
        <w:rPr>
          <w:rFonts w:ascii="Trebuchet MS" w:hAnsi="Trebuchet MS"/>
          <w:szCs w:val="24"/>
        </w:rPr>
        <w:t>2.</w:t>
      </w:r>
      <w:r w:rsidRPr="00F745DF">
        <w:rPr>
          <w:rFonts w:ascii="Trebuchet MS" w:hAnsi="Trebuchet MS"/>
          <w:szCs w:val="24"/>
        </w:rPr>
        <w:tab/>
        <w:t>An oscilloscope shows the peak voltage from a labor</w:t>
      </w:r>
      <w:r w:rsidR="002433D1">
        <w:rPr>
          <w:rFonts w:ascii="Trebuchet MS" w:hAnsi="Trebuchet MS"/>
          <w:szCs w:val="24"/>
        </w:rPr>
        <w:t>atory power supply as 141 Volts,</w:t>
      </w:r>
      <w:r w:rsidRPr="00F745DF">
        <w:rPr>
          <w:rFonts w:ascii="Trebuchet MS" w:hAnsi="Trebuchet MS"/>
          <w:szCs w:val="24"/>
        </w:rPr>
        <w:t xml:space="preserve"> </w:t>
      </w:r>
      <w:r w:rsidR="002433D1">
        <w:rPr>
          <w:rFonts w:ascii="Trebuchet MS" w:hAnsi="Trebuchet MS"/>
          <w:szCs w:val="24"/>
        </w:rPr>
        <w:t>calculate</w:t>
      </w:r>
      <w:r w:rsidRPr="00F745DF">
        <w:rPr>
          <w:rFonts w:ascii="Trebuchet MS" w:hAnsi="Trebuchet MS"/>
          <w:szCs w:val="24"/>
        </w:rPr>
        <w:t xml:space="preserve"> the </w:t>
      </w:r>
      <w:proofErr w:type="spellStart"/>
      <w:proofErr w:type="gramStart"/>
      <w:r w:rsidRPr="00F745DF">
        <w:rPr>
          <w:rFonts w:ascii="Trebuchet MS" w:hAnsi="Trebuchet MS"/>
          <w:szCs w:val="24"/>
        </w:rPr>
        <w:t>r.m.s</w:t>
      </w:r>
      <w:proofErr w:type="spellEnd"/>
      <w:proofErr w:type="gramEnd"/>
      <w:r w:rsidRPr="00F745DF">
        <w:rPr>
          <w:rFonts w:ascii="Trebuchet MS" w:hAnsi="Trebuchet MS"/>
          <w:szCs w:val="24"/>
        </w:rPr>
        <w:t>. voltage it suppl</w:t>
      </w:r>
      <w:r w:rsidR="002433D1">
        <w:rPr>
          <w:rFonts w:ascii="Trebuchet MS" w:hAnsi="Trebuchet MS"/>
          <w:szCs w:val="24"/>
        </w:rPr>
        <w:t>ies.</w:t>
      </w:r>
    </w:p>
    <w:p w:rsidR="00E905EA" w:rsidRDefault="00992427" w:rsidP="00992427">
      <w:pPr>
        <w:pStyle w:val="Questions2"/>
        <w:spacing w:after="0"/>
        <w:ind w:left="0" w:firstLine="0"/>
        <w:rPr>
          <w:rFonts w:ascii="Trebuchet MS" w:hAnsi="Trebuchet MS"/>
          <w:szCs w:val="24"/>
        </w:rPr>
      </w:pPr>
      <w:r w:rsidRPr="00F745DF">
        <w:rPr>
          <w:rFonts w:ascii="Trebuchet MS" w:hAnsi="Trebuchet MS"/>
          <w:szCs w:val="24"/>
        </w:rPr>
        <w:t>3.</w:t>
      </w:r>
      <w:r w:rsidRPr="00F745DF">
        <w:rPr>
          <w:rFonts w:ascii="Trebuchet MS" w:hAnsi="Trebuchet MS"/>
          <w:szCs w:val="24"/>
        </w:rPr>
        <w:tab/>
        <w:t xml:space="preserve">A motor for use with an alternating current supply is rated at 250V, 500W.  </w:t>
      </w:r>
      <w:r w:rsidR="002433D1">
        <w:rPr>
          <w:rFonts w:ascii="Trebuchet MS" w:hAnsi="Trebuchet MS"/>
          <w:szCs w:val="24"/>
        </w:rPr>
        <w:t>Calculate</w:t>
      </w:r>
      <w:r w:rsidRPr="00F745DF">
        <w:rPr>
          <w:rFonts w:ascii="Trebuchet MS" w:hAnsi="Trebuchet MS"/>
          <w:szCs w:val="24"/>
        </w:rPr>
        <w:t xml:space="preserve"> the peak voltage and current the motor is designed to handle?</w:t>
      </w:r>
    </w:p>
    <w:p w:rsidR="00992427" w:rsidRPr="00F745DF" w:rsidRDefault="00992427" w:rsidP="00992427">
      <w:pPr>
        <w:pStyle w:val="Questions2"/>
        <w:spacing w:after="0"/>
        <w:ind w:left="0" w:firstLine="0"/>
        <w:rPr>
          <w:rFonts w:ascii="Trebuchet MS" w:hAnsi="Trebuchet MS"/>
          <w:szCs w:val="24"/>
        </w:rPr>
      </w:pPr>
      <w:r w:rsidRPr="00F745DF">
        <w:rPr>
          <w:rFonts w:ascii="Trebuchet MS" w:hAnsi="Trebuchet MS"/>
          <w:szCs w:val="24"/>
        </w:rPr>
        <w:t>4.</w:t>
      </w:r>
      <w:r w:rsidRPr="00F745DF">
        <w:rPr>
          <w:rFonts w:ascii="Trebuchet MS" w:hAnsi="Trebuchet MS"/>
          <w:szCs w:val="24"/>
        </w:rPr>
        <w:tab/>
      </w:r>
      <w:r w:rsidR="00E905EA">
        <w:rPr>
          <w:rFonts w:ascii="Trebuchet MS" w:hAnsi="Trebuchet MS"/>
          <w:szCs w:val="24"/>
        </w:rPr>
        <w:t>Determine</w:t>
      </w:r>
      <w:r w:rsidRPr="00F745DF">
        <w:rPr>
          <w:rFonts w:ascii="Trebuchet MS" w:hAnsi="Trebuchet MS"/>
          <w:szCs w:val="24"/>
        </w:rPr>
        <w:t xml:space="preserve"> the frequency of the signal sh</w:t>
      </w:r>
      <w:r w:rsidR="00E905EA">
        <w:rPr>
          <w:rFonts w:ascii="Trebuchet MS" w:hAnsi="Trebuchet MS"/>
          <w:szCs w:val="24"/>
        </w:rPr>
        <w:t>own on this oscilloscope screen.</w:t>
      </w:r>
    </w:p>
    <w:p w:rsidR="00992427" w:rsidRPr="00F745DF" w:rsidRDefault="00992427" w:rsidP="00992427">
      <w:pPr>
        <w:pStyle w:val="Questions2"/>
        <w:spacing w:after="0"/>
        <w:ind w:left="0" w:firstLine="0"/>
        <w:jc w:val="center"/>
        <w:rPr>
          <w:rFonts w:ascii="Trebuchet MS" w:hAnsi="Trebuchet MS"/>
          <w:szCs w:val="24"/>
        </w:rPr>
      </w:pPr>
      <w:r w:rsidRPr="00F745DF">
        <w:rPr>
          <w:rFonts w:ascii="Trebuchet MS" w:hAnsi="Trebuchet MS"/>
          <w:noProof/>
          <w:szCs w:val="24"/>
          <w:lang w:val="en-GB"/>
        </w:rPr>
        <w:drawing>
          <wp:inline distT="0" distB="0" distL="0" distR="0" wp14:anchorId="0E1D442E" wp14:editId="13CD4DD7">
            <wp:extent cx="3933825" cy="1171575"/>
            <wp:effectExtent l="0" t="0" r="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933825" cy="1171575"/>
                    </a:xfrm>
                    <a:prstGeom prst="rect">
                      <a:avLst/>
                    </a:prstGeom>
                    <a:noFill/>
                    <a:ln>
                      <a:noFill/>
                    </a:ln>
                  </pic:spPr>
                </pic:pic>
              </a:graphicData>
            </a:graphic>
          </wp:inline>
        </w:drawing>
      </w:r>
    </w:p>
    <w:p w:rsidR="00992427" w:rsidRPr="00F745DF" w:rsidRDefault="00992427" w:rsidP="00992427">
      <w:pPr>
        <w:pStyle w:val="Questions2"/>
        <w:spacing w:after="0"/>
        <w:ind w:left="0" w:firstLine="0"/>
        <w:rPr>
          <w:rFonts w:ascii="Trebuchet MS" w:hAnsi="Trebuchet MS"/>
          <w:szCs w:val="24"/>
        </w:rPr>
      </w:pPr>
      <w:r w:rsidRPr="00F745DF">
        <w:rPr>
          <w:rFonts w:ascii="Trebuchet MS" w:hAnsi="Trebuchet MS"/>
          <w:szCs w:val="24"/>
        </w:rPr>
        <w:t>5.</w:t>
      </w:r>
      <w:r w:rsidRPr="00F745DF">
        <w:rPr>
          <w:rFonts w:ascii="Trebuchet MS" w:hAnsi="Trebuchet MS"/>
          <w:szCs w:val="24"/>
        </w:rPr>
        <w:tab/>
        <w:t>A mass of 10kg falls steadily through a height of 5m while attached by a wire to an electric generator. If the mass takes 10 seconds to fall and all of its energy goes into the generator,</w:t>
      </w:r>
    </w:p>
    <w:p w:rsidR="00992427" w:rsidRPr="00F745DF" w:rsidRDefault="00992427" w:rsidP="00992427">
      <w:pPr>
        <w:pStyle w:val="Questions2"/>
        <w:spacing w:after="0"/>
        <w:ind w:left="0" w:firstLine="0"/>
        <w:rPr>
          <w:rFonts w:ascii="Trebuchet MS" w:hAnsi="Trebuchet MS"/>
          <w:szCs w:val="24"/>
        </w:rPr>
      </w:pPr>
      <w:r w:rsidRPr="00F745DF">
        <w:rPr>
          <w:rFonts w:ascii="Trebuchet MS" w:hAnsi="Trebuchet MS"/>
          <w:szCs w:val="24"/>
        </w:rPr>
        <w:t>a)</w:t>
      </w:r>
      <w:r w:rsidRPr="00F745DF">
        <w:rPr>
          <w:rFonts w:ascii="Trebuchet MS" w:hAnsi="Trebuchet MS"/>
          <w:szCs w:val="24"/>
        </w:rPr>
        <w:tab/>
      </w:r>
      <w:r w:rsidR="00E905EA">
        <w:rPr>
          <w:rFonts w:ascii="Trebuchet MS" w:hAnsi="Trebuchet MS"/>
          <w:szCs w:val="24"/>
        </w:rPr>
        <w:t xml:space="preserve">Calculate the </w:t>
      </w:r>
      <w:r w:rsidR="002433D1">
        <w:rPr>
          <w:rFonts w:ascii="Trebuchet MS" w:hAnsi="Trebuchet MS"/>
          <w:szCs w:val="24"/>
        </w:rPr>
        <w:t xml:space="preserve">output </w:t>
      </w:r>
      <w:r w:rsidRPr="00F745DF">
        <w:rPr>
          <w:rFonts w:ascii="Trebuchet MS" w:hAnsi="Trebuchet MS"/>
          <w:szCs w:val="24"/>
        </w:rPr>
        <w:t xml:space="preserve">power </w:t>
      </w:r>
      <w:r w:rsidR="002433D1">
        <w:rPr>
          <w:rFonts w:ascii="Trebuchet MS" w:hAnsi="Trebuchet MS"/>
          <w:szCs w:val="24"/>
        </w:rPr>
        <w:t>from</w:t>
      </w:r>
      <w:r w:rsidR="00E905EA">
        <w:rPr>
          <w:rFonts w:ascii="Trebuchet MS" w:hAnsi="Trebuchet MS"/>
          <w:szCs w:val="24"/>
        </w:rPr>
        <w:t xml:space="preserve"> </w:t>
      </w:r>
      <w:r w:rsidRPr="00F745DF">
        <w:rPr>
          <w:rFonts w:ascii="Trebuchet MS" w:hAnsi="Trebuchet MS"/>
          <w:szCs w:val="24"/>
        </w:rPr>
        <w:t>the generator</w:t>
      </w:r>
      <w:r w:rsidR="00E905EA">
        <w:rPr>
          <w:rFonts w:ascii="Trebuchet MS" w:hAnsi="Trebuchet MS"/>
          <w:szCs w:val="24"/>
        </w:rPr>
        <w:t>.</w:t>
      </w:r>
    </w:p>
    <w:p w:rsidR="00992427" w:rsidRPr="00F745DF" w:rsidRDefault="00992427" w:rsidP="00992427">
      <w:pPr>
        <w:pStyle w:val="Questions2"/>
        <w:spacing w:after="0"/>
        <w:ind w:left="0" w:firstLine="0"/>
        <w:rPr>
          <w:rFonts w:ascii="Trebuchet MS" w:hAnsi="Trebuchet MS"/>
          <w:szCs w:val="24"/>
        </w:rPr>
      </w:pPr>
      <w:r w:rsidRPr="00F745DF">
        <w:rPr>
          <w:rFonts w:ascii="Trebuchet MS" w:hAnsi="Trebuchet MS"/>
          <w:szCs w:val="24"/>
        </w:rPr>
        <w:t>b)</w:t>
      </w:r>
      <w:r w:rsidRPr="00F745DF">
        <w:rPr>
          <w:rFonts w:ascii="Trebuchet MS" w:hAnsi="Trebuchet MS"/>
          <w:szCs w:val="24"/>
        </w:rPr>
        <w:tab/>
      </w:r>
      <w:r w:rsidR="00E905EA">
        <w:rPr>
          <w:rFonts w:ascii="Trebuchet MS" w:hAnsi="Trebuchet MS"/>
          <w:szCs w:val="24"/>
        </w:rPr>
        <w:t>Calculate</w:t>
      </w:r>
      <w:r w:rsidRPr="00F745DF">
        <w:rPr>
          <w:rFonts w:ascii="Trebuchet MS" w:hAnsi="Trebuchet MS"/>
          <w:szCs w:val="24"/>
        </w:rPr>
        <w:t xml:space="preserve"> the peak voltage output if the generator produces a steady 3.5A</w:t>
      </w:r>
      <w:r w:rsidR="00E905EA">
        <w:rPr>
          <w:rFonts w:ascii="Trebuchet MS" w:hAnsi="Trebuchet MS"/>
          <w:szCs w:val="24"/>
        </w:rPr>
        <w:t>.</w:t>
      </w:r>
    </w:p>
    <w:p w:rsidR="00992427" w:rsidRPr="00F745DF" w:rsidRDefault="00992427" w:rsidP="00992427">
      <w:pPr>
        <w:pStyle w:val="Questions2"/>
        <w:spacing w:after="0"/>
        <w:ind w:left="0" w:firstLine="0"/>
        <w:rPr>
          <w:rFonts w:ascii="Trebuchet MS" w:hAnsi="Trebuchet MS"/>
          <w:szCs w:val="24"/>
        </w:rPr>
      </w:pPr>
      <w:r w:rsidRPr="00F745DF">
        <w:rPr>
          <w:rFonts w:ascii="Trebuchet MS" w:hAnsi="Trebuchet MS"/>
          <w:szCs w:val="24"/>
        </w:rPr>
        <w:t>6.</w:t>
      </w:r>
      <w:r w:rsidRPr="00F745DF">
        <w:rPr>
          <w:rFonts w:ascii="Trebuchet MS" w:hAnsi="Trebuchet MS"/>
          <w:szCs w:val="24"/>
        </w:rPr>
        <w:tab/>
        <w:t xml:space="preserve">A mains electric clock stores enough energy in 10s to run itself for 10 hours. If the current during the storage phase has a peak value of 10.6A, </w:t>
      </w:r>
      <w:r w:rsidR="00E905EA">
        <w:rPr>
          <w:rFonts w:ascii="Trebuchet MS" w:hAnsi="Trebuchet MS"/>
          <w:szCs w:val="24"/>
        </w:rPr>
        <w:t>calculate</w:t>
      </w:r>
      <w:r w:rsidRPr="00F745DF">
        <w:rPr>
          <w:rFonts w:ascii="Trebuchet MS" w:hAnsi="Trebuchet MS"/>
          <w:szCs w:val="24"/>
        </w:rPr>
        <w:t xml:space="preserve"> the po</w:t>
      </w:r>
      <w:r w:rsidR="00E905EA">
        <w:rPr>
          <w:rFonts w:ascii="Trebuchet MS" w:hAnsi="Trebuchet MS"/>
          <w:szCs w:val="24"/>
        </w:rPr>
        <w:t>wer used by the clock mechanism.</w:t>
      </w:r>
    </w:p>
    <w:p w:rsidR="000858A5" w:rsidRDefault="00992427" w:rsidP="00992427">
      <w:pPr>
        <w:pStyle w:val="Questions2"/>
        <w:spacing w:after="0"/>
        <w:ind w:left="0" w:firstLine="0"/>
        <w:rPr>
          <w:rFonts w:ascii="Trebuchet MS" w:hAnsi="Trebuchet MS"/>
          <w:szCs w:val="24"/>
        </w:rPr>
      </w:pPr>
      <w:r w:rsidRPr="00F745DF">
        <w:rPr>
          <w:rFonts w:ascii="Trebuchet MS" w:hAnsi="Trebuchet MS"/>
          <w:szCs w:val="24"/>
        </w:rPr>
        <w:t>7.</w:t>
      </w:r>
      <w:r w:rsidRPr="00F745DF">
        <w:rPr>
          <w:rFonts w:ascii="Trebuchet MS" w:hAnsi="Trebuchet MS"/>
          <w:szCs w:val="24"/>
        </w:rPr>
        <w:tab/>
        <w:t>An electric heater has a heating element of resistance 50</w:t>
      </w:r>
      <w:r w:rsidRPr="00F745DF">
        <w:rPr>
          <w:rFonts w:ascii="Trebuchet MS" w:hAnsi="Trebuchet MS"/>
          <w:szCs w:val="24"/>
        </w:rPr>
        <w:sym w:font="Symbol" w:char="F057"/>
      </w:r>
      <w:r w:rsidRPr="00F745DF">
        <w:rPr>
          <w:rFonts w:ascii="Trebuchet MS" w:hAnsi="Trebuchet MS"/>
          <w:szCs w:val="24"/>
        </w:rPr>
        <w:t xml:space="preserve"> with an alternating current of peak value 8.5</w:t>
      </w:r>
      <w:r w:rsidR="00E41904">
        <w:rPr>
          <w:rFonts w:ascii="Trebuchet MS" w:hAnsi="Trebuchet MS"/>
          <w:szCs w:val="24"/>
        </w:rPr>
        <w:t xml:space="preserve"> </w:t>
      </w:r>
      <w:r w:rsidRPr="00F745DF">
        <w:rPr>
          <w:rFonts w:ascii="Trebuchet MS" w:hAnsi="Trebuchet MS"/>
          <w:szCs w:val="24"/>
        </w:rPr>
        <w:t xml:space="preserve">A in it. </w:t>
      </w:r>
      <w:r w:rsidR="00E41904">
        <w:rPr>
          <w:rFonts w:ascii="Trebuchet MS" w:hAnsi="Trebuchet MS"/>
          <w:szCs w:val="24"/>
        </w:rPr>
        <w:t xml:space="preserve">Determine the </w:t>
      </w:r>
      <w:r w:rsidRPr="00F745DF">
        <w:rPr>
          <w:rFonts w:ascii="Trebuchet MS" w:hAnsi="Trebuchet MS"/>
          <w:szCs w:val="24"/>
        </w:rPr>
        <w:t xml:space="preserve">raise </w:t>
      </w:r>
      <w:r w:rsidR="00E41904">
        <w:rPr>
          <w:rFonts w:ascii="Trebuchet MS" w:hAnsi="Trebuchet MS"/>
          <w:szCs w:val="24"/>
        </w:rPr>
        <w:t>in</w:t>
      </w:r>
      <w:r w:rsidRPr="00F745DF">
        <w:rPr>
          <w:rFonts w:ascii="Trebuchet MS" w:hAnsi="Trebuchet MS"/>
          <w:szCs w:val="24"/>
        </w:rPr>
        <w:t xml:space="preserve"> temperature of 9.7</w:t>
      </w:r>
      <w:r w:rsidR="00E41904">
        <w:rPr>
          <w:rFonts w:ascii="Trebuchet MS" w:hAnsi="Trebuchet MS"/>
          <w:szCs w:val="24"/>
        </w:rPr>
        <w:t xml:space="preserve"> </w:t>
      </w:r>
      <w:r w:rsidRPr="00F745DF">
        <w:rPr>
          <w:rFonts w:ascii="Trebuchet MS" w:hAnsi="Trebuchet MS"/>
          <w:szCs w:val="24"/>
        </w:rPr>
        <w:t>kg of water in 15</w:t>
      </w:r>
      <w:r w:rsidR="00E41904">
        <w:rPr>
          <w:rFonts w:ascii="Trebuchet MS" w:hAnsi="Trebuchet MS"/>
          <w:szCs w:val="24"/>
        </w:rPr>
        <w:t xml:space="preserve"> </w:t>
      </w:r>
      <w:r w:rsidRPr="00F745DF">
        <w:rPr>
          <w:rFonts w:ascii="Trebuchet MS" w:hAnsi="Trebuchet MS"/>
          <w:szCs w:val="24"/>
        </w:rPr>
        <w:t>minutes? (Take the specifi</w:t>
      </w:r>
      <w:r w:rsidR="00E41904">
        <w:rPr>
          <w:rFonts w:ascii="Trebuchet MS" w:hAnsi="Trebuchet MS"/>
          <w:szCs w:val="24"/>
        </w:rPr>
        <w:t>c heat capacity of water as 4.19</w:t>
      </w:r>
      <w:r w:rsidRPr="00F745DF">
        <w:rPr>
          <w:rFonts w:ascii="Trebuchet MS" w:hAnsi="Trebuchet MS"/>
          <w:szCs w:val="24"/>
        </w:rPr>
        <w:sym w:font="Symbol" w:char="F0B4"/>
      </w:r>
      <w:r w:rsidRPr="00F745DF">
        <w:rPr>
          <w:rFonts w:ascii="Trebuchet MS" w:hAnsi="Trebuchet MS"/>
          <w:szCs w:val="24"/>
        </w:rPr>
        <w:t>10</w:t>
      </w:r>
      <w:r w:rsidRPr="00F745DF">
        <w:rPr>
          <w:rFonts w:ascii="Trebuchet MS" w:hAnsi="Trebuchet MS"/>
          <w:szCs w:val="24"/>
          <w:vertAlign w:val="superscript"/>
        </w:rPr>
        <w:t>3</w:t>
      </w:r>
      <w:r w:rsidRPr="00F745DF">
        <w:rPr>
          <w:rFonts w:ascii="Trebuchet MS" w:hAnsi="Trebuchet MS"/>
          <w:szCs w:val="24"/>
        </w:rPr>
        <w:t xml:space="preserve"> </w:t>
      </w:r>
      <w:proofErr w:type="spellStart"/>
      <w:r w:rsidRPr="00F745DF">
        <w:rPr>
          <w:rFonts w:ascii="Trebuchet MS" w:hAnsi="Trebuchet MS"/>
          <w:szCs w:val="24"/>
        </w:rPr>
        <w:t>Jkg</w:t>
      </w:r>
      <w:proofErr w:type="spellEnd"/>
      <w:r w:rsidRPr="00F745DF">
        <w:rPr>
          <w:rFonts w:ascii="Trebuchet MS" w:hAnsi="Trebuchet MS"/>
          <w:szCs w:val="24"/>
        </w:rPr>
        <w:t xml:space="preserve"> </w:t>
      </w:r>
      <w:r w:rsidRPr="00F745DF">
        <w:rPr>
          <w:rFonts w:ascii="Trebuchet MS" w:hAnsi="Trebuchet MS"/>
          <w:szCs w:val="24"/>
          <w:vertAlign w:val="superscript"/>
        </w:rPr>
        <w:t>–1o</w:t>
      </w:r>
      <w:r w:rsidRPr="00F745DF">
        <w:rPr>
          <w:rFonts w:ascii="Trebuchet MS" w:hAnsi="Trebuchet MS"/>
          <w:szCs w:val="24"/>
        </w:rPr>
        <w:t xml:space="preserve">C </w:t>
      </w:r>
      <w:r w:rsidRPr="00F745DF">
        <w:rPr>
          <w:rFonts w:ascii="Trebuchet MS" w:hAnsi="Trebuchet MS"/>
          <w:szCs w:val="24"/>
          <w:vertAlign w:val="superscript"/>
        </w:rPr>
        <w:t>–</w:t>
      </w:r>
      <w:proofErr w:type="gramStart"/>
      <w:r w:rsidRPr="00F745DF">
        <w:rPr>
          <w:rFonts w:ascii="Trebuchet MS" w:hAnsi="Trebuchet MS"/>
          <w:szCs w:val="24"/>
          <w:vertAlign w:val="superscript"/>
        </w:rPr>
        <w:t xml:space="preserve">1 </w:t>
      </w:r>
      <w:r w:rsidRPr="00F745DF">
        <w:rPr>
          <w:rFonts w:ascii="Trebuchet MS" w:hAnsi="Trebuchet MS"/>
          <w:szCs w:val="24"/>
        </w:rPr>
        <w:t>.</w:t>
      </w:r>
      <w:proofErr w:type="gramEnd"/>
    </w:p>
    <w:p w:rsidR="000858A5" w:rsidRDefault="000858A5">
      <w:pPr>
        <w:rPr>
          <w:szCs w:val="24"/>
          <w:lang w:val="en-US"/>
        </w:rPr>
      </w:pPr>
      <w:r>
        <w:rPr>
          <w:szCs w:val="24"/>
        </w:rPr>
        <w:br w:type="page"/>
      </w:r>
    </w:p>
    <w:p w:rsidR="00CD5C53" w:rsidRDefault="00206F71" w:rsidP="00206F71">
      <w:pPr>
        <w:pStyle w:val="Heading2"/>
      </w:pPr>
      <w:bookmarkStart w:id="56" w:name="_Toc514070710"/>
      <w:bookmarkStart w:id="57" w:name="_Toc520727952"/>
      <w:r w:rsidRPr="00F745DF">
        <w:lastRenderedPageBreak/>
        <w:t xml:space="preserve">Practical </w:t>
      </w:r>
      <w:r w:rsidR="00C010BA" w:rsidRPr="00F745DF">
        <w:t>3</w:t>
      </w:r>
      <w:r w:rsidRPr="00F745DF">
        <w:t xml:space="preserve"> – electron gun</w:t>
      </w:r>
      <w:bookmarkEnd w:id="56"/>
      <w:bookmarkEnd w:id="57"/>
      <w:r w:rsidRPr="00F745DF">
        <w:t xml:space="preserve"> </w:t>
      </w:r>
    </w:p>
    <w:tbl>
      <w:tblPr>
        <w:tblStyle w:val="TableGrid"/>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252"/>
      </w:tblGrid>
      <w:tr w:rsidR="00666C84" w:rsidTr="00D80D1E">
        <w:tc>
          <w:tcPr>
            <w:tcW w:w="4928" w:type="dxa"/>
          </w:tcPr>
          <w:p w:rsidR="00666C84" w:rsidRDefault="00666C84" w:rsidP="00666C84">
            <w:r w:rsidRPr="00F745DF">
              <w:t>Examine the electron gun from a cathode ray oscilloscope and note the subtle shapes employed to alter the uniformity of the fields that guide electrons into the desired beam shape.</w:t>
            </w:r>
          </w:p>
          <w:p w:rsidR="00D80D1E" w:rsidRDefault="00D80D1E" w:rsidP="00D80D1E">
            <w:r>
              <w:t xml:space="preserve">The deflection plates are positioned above and below the screen, which has its own graduated scale. So the effect of the deflecting voltage can be measured on the scale. </w:t>
            </w:r>
          </w:p>
          <w:p w:rsidR="00666C84" w:rsidRDefault="00D80D1E" w:rsidP="00D80D1E">
            <w:r>
              <w:t xml:space="preserve">Using the </w:t>
            </w:r>
            <w:proofErr w:type="spellStart"/>
            <w:r>
              <w:t>graticule</w:t>
            </w:r>
            <w:proofErr w:type="spellEnd"/>
            <w:r>
              <w:t>, it is possible to show that the path is parabolic in an electric field and circular in a magnetic field.</w:t>
            </w:r>
          </w:p>
        </w:tc>
        <w:tc>
          <w:tcPr>
            <w:tcW w:w="4252" w:type="dxa"/>
          </w:tcPr>
          <w:p w:rsidR="00D80D1E" w:rsidRDefault="00D80D1E" w:rsidP="00CD5C53">
            <w:r>
              <w:rPr>
                <w:noProof/>
              </w:rPr>
              <mc:AlternateContent>
                <mc:Choice Requires="wpg">
                  <w:drawing>
                    <wp:anchor distT="0" distB="0" distL="114300" distR="114300" simplePos="0" relativeHeight="252214784" behindDoc="0" locked="0" layoutInCell="1" allowOverlap="1" wp14:anchorId="462FDC44" wp14:editId="3521E828">
                      <wp:simplePos x="0" y="0"/>
                      <wp:positionH relativeFrom="column">
                        <wp:posOffset>189865</wp:posOffset>
                      </wp:positionH>
                      <wp:positionV relativeFrom="paragraph">
                        <wp:posOffset>88265</wp:posOffset>
                      </wp:positionV>
                      <wp:extent cx="2543175" cy="2953385"/>
                      <wp:effectExtent l="0" t="0" r="28575" b="18415"/>
                      <wp:wrapNone/>
                      <wp:docPr id="25037" name="Group 25037"/>
                      <wp:cNvGraphicFramePr/>
                      <a:graphic xmlns:a="http://schemas.openxmlformats.org/drawingml/2006/main">
                        <a:graphicData uri="http://schemas.microsoft.com/office/word/2010/wordprocessingGroup">
                          <wpg:wgp>
                            <wpg:cNvGrpSpPr/>
                            <wpg:grpSpPr>
                              <a:xfrm>
                                <a:off x="0" y="0"/>
                                <a:ext cx="2543175" cy="2953385"/>
                                <a:chOff x="-266700" y="161918"/>
                                <a:chExt cx="2543175" cy="2953876"/>
                              </a:xfrm>
                            </wpg:grpSpPr>
                            <pic:pic xmlns:pic="http://schemas.openxmlformats.org/drawingml/2006/picture">
                              <pic:nvPicPr>
                                <pic:cNvPr id="25035" name="Picture 25035" descr="Deflection tube"/>
                                <pic:cNvPicPr>
                                  <a:picLocks noChangeAspect="1"/>
                                </pic:cNvPicPr>
                              </pic:nvPicPr>
                              <pic:blipFill>
                                <a:blip r:embed="rId97">
                                  <a:extLst>
                                    <a:ext uri="{28A0092B-C50C-407E-A947-70E740481C1C}">
                                      <a14:useLocalDpi xmlns:a14="http://schemas.microsoft.com/office/drawing/2010/main" val="0"/>
                                    </a:ext>
                                  </a:extLst>
                                </a:blip>
                                <a:srcRect/>
                                <a:stretch>
                                  <a:fillRect/>
                                </a:stretch>
                              </pic:blipFill>
                              <pic:spPr bwMode="auto">
                                <a:xfrm>
                                  <a:off x="533399" y="161918"/>
                                  <a:ext cx="1476375" cy="2051384"/>
                                </a:xfrm>
                                <a:prstGeom prst="rect">
                                  <a:avLst/>
                                </a:prstGeom>
                                <a:noFill/>
                                <a:ln>
                                  <a:noFill/>
                                </a:ln>
                              </pic:spPr>
                            </pic:pic>
                            <wps:wsp>
                              <wps:cNvPr id="25036" name="Text Box 2"/>
                              <wps:cNvSpPr txBox="1">
                                <a:spLocks noChangeArrowheads="1"/>
                              </wps:cNvSpPr>
                              <wps:spPr bwMode="auto">
                                <a:xfrm>
                                  <a:off x="-266700" y="2353794"/>
                                  <a:ext cx="2543175" cy="762000"/>
                                </a:xfrm>
                                <a:prstGeom prst="rect">
                                  <a:avLst/>
                                </a:prstGeom>
                                <a:solidFill>
                                  <a:srgbClr val="FFFFFF"/>
                                </a:solidFill>
                                <a:ln w="9525">
                                  <a:solidFill>
                                    <a:srgbClr val="000000"/>
                                  </a:solidFill>
                                  <a:miter lim="800000"/>
                                  <a:headEnd/>
                                  <a:tailEnd/>
                                </a:ln>
                              </wps:spPr>
                              <wps:txbx>
                                <w:txbxContent>
                                  <w:p w:rsidR="00050CD6" w:rsidRDefault="00050CD6" w:rsidP="00D80D1E">
                                    <w:r w:rsidRPr="00666C84">
                                      <w:t>http://www.practicalphysics.org/types-electron-tube.html</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5037" o:spid="_x0000_s6976" style="position:absolute;margin-left:14.95pt;margin-top:6.95pt;width:200.25pt;height:232.55pt;z-index:252214784;mso-position-horizontal-relative:text;mso-position-vertical-relative:text;mso-width-relative:margin;mso-height-relative:margin" coordorigin="-2667,1619" coordsize="25431,295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">
                      <v:shape id="Picture 25035" o:spid="_x0000_s6977" type="#_x0000_t75" alt="Deflection tube" style="position:absolute;left:5333;top:1619;width:14764;height:205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4gaPIAAAA3gAAAA8AAABkcnMvZG93bnJldi54bWxEj09rwkAUxO8Fv8PyhN7qxqhFoqu0hVYP&#10;YvDPxdsj+0xis2/T7Krx27uC0OMwM79hpvPWVOJCjSstK+j3IhDEmdUl5wr2u++3MQjnkTVWlknB&#10;jRzMZ52XKSbaXnlDl63PRYCwS1BB4X2dSOmyggy6nq2Jg3e0jUEfZJNL3eA1wE0l4yh6lwZLDgsF&#10;1vRVUPa7PRsF6zg9f6ab5eq26B9+jPlLB8PTUanXbvsxAeGp9f/hZ3upFcSjaDCCx51wBeTsDg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Y+IGjyAAAAN4AAAAPAAAAAAAAAAAA&#10;AAAAAJ8CAABkcnMvZG93bnJldi54bWxQSwUGAAAAAAQABAD3AAAAlAMAAAAA&#10;">
                        <v:imagedata r:id="rId98" o:title="Deflection tube"/>
                        <v:path arrowok="t"/>
                      </v:shape>
                      <v:shape id="_x0000_s6978" type="#_x0000_t202" style="position:absolute;left:-2667;top:23537;width:25431;height:7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F/YccA&#10;AADeAAAADwAAAGRycy9kb3ducmV2LnhtbESPT2vCQBTE7wW/w/IKvRTdVGu0qasUoUVv/sNeH9ln&#10;Esy+TXfXGL+9Wyj0OMzMb5jZojO1aMn5yrKCl0ECgji3uuJCwWH/2Z+C8AFZY22ZFNzIw2Lee5hh&#10;pu2Vt9TuQiEihH2GCsoQmkxKn5dk0A9sQxy9k3UGQ5SukNrhNcJNLYdJkkqDFceFEhtalpSfdxej&#10;YPq6ar/9erQ55umpfgvPk/brxyn19Nh9vIMI1IX/8F97pRUMx8kohd878Qr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xf2HHAAAA3gAAAA8AAAAAAAAAAAAAAAAAmAIAAGRy&#10;cy9kb3ducmV2LnhtbFBLBQYAAAAABAAEAPUAAACMAwAAAAA=&#10;">
                        <v:textbox>
                          <w:txbxContent>
                            <w:p w:rsidR="00050CD6" w:rsidRDefault="00050CD6" w:rsidP="00D80D1E">
                              <w:r w:rsidRPr="00666C84">
                                <w:t>http://www.practicalphysics.org/types-electron-tube.html</w:t>
                              </w:r>
                            </w:p>
                          </w:txbxContent>
                        </v:textbox>
                      </v:shape>
                    </v:group>
                  </w:pict>
                </mc:Fallback>
              </mc:AlternateContent>
            </w:r>
          </w:p>
          <w:p w:rsidR="00D80D1E" w:rsidRDefault="00D80D1E" w:rsidP="00CD5C53"/>
          <w:p w:rsidR="00D80D1E" w:rsidRDefault="00D80D1E" w:rsidP="00CD5C53"/>
          <w:p w:rsidR="00D80D1E" w:rsidRDefault="00D80D1E" w:rsidP="00CD5C53"/>
          <w:p w:rsidR="00666C84" w:rsidRDefault="00666C84" w:rsidP="00CD5C53"/>
          <w:p w:rsidR="00D80D1E" w:rsidRDefault="00D80D1E" w:rsidP="00CD5C53"/>
          <w:p w:rsidR="00D80D1E" w:rsidRDefault="00D80D1E" w:rsidP="00CD5C53"/>
          <w:p w:rsidR="00D80D1E" w:rsidRDefault="00D80D1E" w:rsidP="00CD5C53"/>
        </w:tc>
      </w:tr>
    </w:tbl>
    <w:p w:rsidR="00CD5C53" w:rsidRPr="00F745DF" w:rsidRDefault="00206F71" w:rsidP="00206F71">
      <w:pPr>
        <w:pStyle w:val="Heading2"/>
      </w:pPr>
      <w:bookmarkStart w:id="58" w:name="_Toc520727953"/>
      <w:bookmarkStart w:id="59" w:name="_Toc514070711"/>
      <w:r w:rsidRPr="00F745DF">
        <w:t xml:space="preserve">Practical </w:t>
      </w:r>
      <w:r w:rsidR="00C010BA" w:rsidRPr="00F745DF">
        <w:t>4</w:t>
      </w:r>
      <w:r w:rsidRPr="00F745DF">
        <w:t xml:space="preserve">- energy </w:t>
      </w:r>
      <w:r w:rsidR="00295727">
        <w:t>Per Unit Charge is voltage</w:t>
      </w:r>
      <w:bookmarkEnd w:id="58"/>
      <w:r w:rsidR="00295727">
        <w:t xml:space="preserve"> </w:t>
      </w:r>
      <w:bookmarkEnd w:id="59"/>
    </w:p>
    <w:p w:rsidR="00CD5C53" w:rsidRPr="00F745DF" w:rsidRDefault="00CD5C53" w:rsidP="00CD5C53">
      <w:r w:rsidRPr="00F745DF">
        <w:t>Aim:</w:t>
      </w:r>
      <w:r w:rsidRPr="00F745DF">
        <w:tab/>
        <w:t xml:space="preserve">To show that the energy delivered by the current is measured in joules per coulomb </w:t>
      </w:r>
      <w:proofErr w:type="gramStart"/>
      <w:r w:rsidR="00295727">
        <w:t xml:space="preserve">which is </w:t>
      </w:r>
      <w:r w:rsidRPr="00F745DF">
        <w:t>vol</w:t>
      </w:r>
      <w:r w:rsidR="00295727">
        <w:t>ts</w:t>
      </w:r>
      <w:r w:rsidRPr="00F745DF">
        <w:t>.</w:t>
      </w:r>
      <w:proofErr w:type="gramEnd"/>
    </w:p>
    <w:p w:rsidR="00CD5C53" w:rsidRPr="00F745DF" w:rsidRDefault="00CD5C53" w:rsidP="00CD5C53">
      <w:r w:rsidRPr="00F745DF">
        <w:tab/>
      </w:r>
      <w:bookmarkStart w:id="60" w:name="_MON_999086516"/>
      <w:bookmarkEnd w:id="60"/>
      <w:r w:rsidR="00186F9A" w:rsidRPr="00F745DF">
        <w:object w:dxaOrig="6145" w:dyaOrig="3585">
          <v:shape id="_x0000_i1046" type="#_x0000_t75" style="width:243pt;height:2in" o:ole="" fillcolor="window">
            <v:imagedata r:id="rId99" o:title=""/>
          </v:shape>
          <o:OLEObject Type="Embed" ProgID="Word.Picture.8" ShapeID="_x0000_i1046" DrawAspect="Content" ObjectID="_1594471704" r:id="rId100"/>
        </w:object>
      </w:r>
    </w:p>
    <w:p w:rsidR="00CD5C53" w:rsidRPr="00F745DF" w:rsidRDefault="00CD5C53" w:rsidP="00CD5C53">
      <w:r w:rsidRPr="00F745DF">
        <w:t>(</w:t>
      </w:r>
      <w:proofErr w:type="spellStart"/>
      <w:r w:rsidRPr="00F745DF">
        <w:t>i</w:t>
      </w:r>
      <w:proofErr w:type="spellEnd"/>
      <w:r w:rsidRPr="00F745DF">
        <w:t>)</w:t>
      </w:r>
      <w:r w:rsidRPr="00F745DF">
        <w:tab/>
        <w:t>Use the</w:t>
      </w:r>
      <w:r w:rsidR="0086753B" w:rsidRPr="00F745DF">
        <w:t xml:space="preserve"> ammeter and stopwatch together</w:t>
      </w:r>
      <w:r w:rsidRPr="00F745DF">
        <w:t xml:space="preserve"> (Q=It) to calculate the number of coulombs passed through the immersion heater.</w:t>
      </w:r>
    </w:p>
    <w:p w:rsidR="00CD5C53" w:rsidRPr="00F745DF" w:rsidRDefault="00CD5C53" w:rsidP="00CD5C53">
      <w:r w:rsidRPr="00F745DF">
        <w:t>(ii)</w:t>
      </w:r>
      <w:r w:rsidRPr="00F745DF">
        <w:tab/>
        <w:t xml:space="preserve">Use the relationship </w:t>
      </w:r>
      <w:r w:rsidR="00206F71" w:rsidRPr="00F745DF">
        <w:rPr>
          <w:b/>
        </w:rPr>
        <w:t>E</w:t>
      </w:r>
      <w:r w:rsidRPr="00F745DF">
        <w:rPr>
          <w:b/>
          <w:position w:val="-4"/>
        </w:rPr>
        <w:t>h</w:t>
      </w:r>
      <w:r w:rsidRPr="00F745DF">
        <w:rPr>
          <w:b/>
        </w:rPr>
        <w:t xml:space="preserve"> = </w:t>
      </w:r>
      <w:proofErr w:type="spellStart"/>
      <w:r w:rsidRPr="00F745DF">
        <w:rPr>
          <w:b/>
        </w:rPr>
        <w:t>mc∆T</w:t>
      </w:r>
      <w:proofErr w:type="spellEnd"/>
      <w:r w:rsidRPr="00F745DF">
        <w:t xml:space="preserve"> to calculate the number of joules delivered by the heater.</w:t>
      </w:r>
    </w:p>
    <w:p w:rsidR="00CD5C53" w:rsidRDefault="00CD5C53" w:rsidP="00CD5C53">
      <w:r w:rsidRPr="00F745DF">
        <w:t>(iii)</w:t>
      </w:r>
      <w:r w:rsidRPr="00F745DF">
        <w:tab/>
        <w:t>Use the answers to parts (</w:t>
      </w:r>
      <w:proofErr w:type="spellStart"/>
      <w:r w:rsidRPr="00F745DF">
        <w:t>i</w:t>
      </w:r>
      <w:proofErr w:type="spellEnd"/>
      <w:r w:rsidRPr="00F745DF">
        <w:t>) and (ii) to calculate the number of joules delivered by each coulomb and compare it with the reading shown on the voltmeter.</w:t>
      </w:r>
    </w:p>
    <w:p w:rsidR="008426ED" w:rsidRDefault="008426ED" w:rsidP="00CD5C53"/>
    <w:p w:rsidR="008426ED" w:rsidRDefault="008426ED" w:rsidP="00CD5C53"/>
    <w:p w:rsidR="008426ED" w:rsidRDefault="008426ED" w:rsidP="00CD5C53"/>
    <w:p w:rsidR="000858A5" w:rsidRDefault="000858A5" w:rsidP="00CD5C53"/>
    <w:p w:rsidR="00C86191" w:rsidRPr="00F745DF" w:rsidRDefault="00C86191" w:rsidP="004E5FE9">
      <w:pPr>
        <w:pStyle w:val="Heading2"/>
      </w:pPr>
      <w:bookmarkStart w:id="61" w:name="_Toc514070712"/>
      <w:bookmarkStart w:id="62" w:name="_Toc520727954"/>
      <w:r w:rsidRPr="00F745DF">
        <w:lastRenderedPageBreak/>
        <w:t>Tutorial 2- Past Paper Questions</w:t>
      </w:r>
      <w:bookmarkEnd w:id="61"/>
      <w:bookmarkEnd w:id="62"/>
    </w:p>
    <w:p w:rsidR="004E5FE9" w:rsidRPr="00F745DF" w:rsidRDefault="004E5FE9" w:rsidP="00CD5C53">
      <w:r w:rsidRPr="00EF5889">
        <w:rPr>
          <w:highlight w:val="lightGray"/>
        </w:rPr>
        <w:t>1997 Paper 1 Question 34.</w:t>
      </w:r>
    </w:p>
    <w:p w:rsidR="004E5FE9" w:rsidRPr="00F745DF" w:rsidRDefault="004E5FE9" w:rsidP="00CD5C53">
      <w:r w:rsidRPr="00F745DF">
        <w:t>The output from a signal generator is connected to the input terminals of an oscilloscope. A trace is obtained on the oscilloscope screen. The oscilloscope control settings and the trace on the oscilloscope screen are shown in the diagram below.</w:t>
      </w:r>
    </w:p>
    <w:p w:rsidR="00C86191" w:rsidRPr="00F745DF" w:rsidRDefault="003A7AEE" w:rsidP="00BB7326">
      <w:pPr>
        <w:pStyle w:val="ListParagraph"/>
        <w:numPr>
          <w:ilvl w:val="0"/>
          <w:numId w:val="27"/>
        </w:numPr>
        <w:ind w:left="426" w:hanging="426"/>
      </w:pPr>
      <w:r w:rsidRPr="00F745DF">
        <w:rPr>
          <w:noProof/>
        </w:rPr>
        <w:drawing>
          <wp:anchor distT="0" distB="0" distL="114300" distR="114300" simplePos="0" relativeHeight="252212736" behindDoc="0" locked="0" layoutInCell="1" allowOverlap="1" wp14:anchorId="70D41CFF" wp14:editId="14695402">
            <wp:simplePos x="0" y="0"/>
            <wp:positionH relativeFrom="column">
              <wp:posOffset>2288540</wp:posOffset>
            </wp:positionH>
            <wp:positionV relativeFrom="paragraph">
              <wp:posOffset>45085</wp:posOffset>
            </wp:positionV>
            <wp:extent cx="3524250" cy="2045970"/>
            <wp:effectExtent l="0" t="0" r="0" b="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12177"/>
                    <a:stretch/>
                  </pic:blipFill>
                  <pic:spPr bwMode="auto">
                    <a:xfrm>
                      <a:off x="0" y="0"/>
                      <a:ext cx="3524250" cy="20459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86191" w:rsidRPr="00F745DF">
        <w:t>Calculate the frequency of the output from the signal generator</w:t>
      </w:r>
    </w:p>
    <w:p w:rsidR="00716DC5" w:rsidRDefault="00C86191" w:rsidP="00BB7326">
      <w:pPr>
        <w:pStyle w:val="ListParagraph"/>
        <w:numPr>
          <w:ilvl w:val="0"/>
          <w:numId w:val="27"/>
        </w:numPr>
        <w:ind w:left="426" w:hanging="426"/>
      </w:pPr>
      <w:r w:rsidRPr="00F745DF">
        <w:t xml:space="preserve">The frequency and amplitude of the output from the signal generator are kept constant. The time base control setting is changed to 5 </w:t>
      </w:r>
      <w:proofErr w:type="spellStart"/>
      <w:r w:rsidRPr="00F745DF">
        <w:t>ms</w:t>
      </w:r>
      <w:proofErr w:type="spellEnd"/>
      <w:r w:rsidRPr="00F745DF">
        <w:t>/division. What will be the effect on the trace shown on the oscilloscope?</w:t>
      </w:r>
    </w:p>
    <w:p w:rsidR="00110979" w:rsidRDefault="00933C67" w:rsidP="00110979">
      <w:pPr>
        <w:spacing w:after="0" w:line="240" w:lineRule="auto"/>
      </w:pPr>
      <w:r>
        <w:rPr>
          <w:highlight w:val="lightGray"/>
        </w:rPr>
        <w:t xml:space="preserve">SQA Higher </w:t>
      </w:r>
      <w:r w:rsidR="00110979" w:rsidRPr="00110979">
        <w:rPr>
          <w:highlight w:val="lightGray"/>
        </w:rPr>
        <w:t>1992 P</w:t>
      </w:r>
      <w:r w:rsidR="00666C84">
        <w:rPr>
          <w:highlight w:val="lightGray"/>
        </w:rPr>
        <w:t xml:space="preserve">aper </w:t>
      </w:r>
      <w:r w:rsidR="00110979" w:rsidRPr="00110979">
        <w:rPr>
          <w:highlight w:val="lightGray"/>
        </w:rPr>
        <w:t>1</w:t>
      </w:r>
      <w:r>
        <w:rPr>
          <w:highlight w:val="lightGray"/>
        </w:rPr>
        <w:t xml:space="preserve"> </w:t>
      </w:r>
      <w:r w:rsidR="00110979" w:rsidRPr="00110979">
        <w:rPr>
          <w:highlight w:val="lightGray"/>
        </w:rPr>
        <w:t>Q17</w:t>
      </w:r>
    </w:p>
    <w:p w:rsidR="001F2309" w:rsidRPr="00F745DF" w:rsidRDefault="00AB5746" w:rsidP="00CD5C53">
      <w:r w:rsidRPr="00F745DF">
        <w:rPr>
          <w:noProof/>
        </w:rPr>
        <w:drawing>
          <wp:anchor distT="0" distB="0" distL="114300" distR="114300" simplePos="0" relativeHeight="252122624" behindDoc="1" locked="0" layoutInCell="1" allowOverlap="1" wp14:anchorId="27C87D76" wp14:editId="5181DC33">
            <wp:simplePos x="0" y="0"/>
            <wp:positionH relativeFrom="column">
              <wp:posOffset>4445</wp:posOffset>
            </wp:positionH>
            <wp:positionV relativeFrom="paragraph">
              <wp:posOffset>407670</wp:posOffset>
            </wp:positionV>
            <wp:extent cx="2238375" cy="2386330"/>
            <wp:effectExtent l="0" t="0" r="9525" b="0"/>
            <wp:wrapTight wrapText="bothSides">
              <wp:wrapPolygon edited="0">
                <wp:start x="0" y="0"/>
                <wp:lineTo x="0" y="21382"/>
                <wp:lineTo x="21508" y="21382"/>
                <wp:lineTo x="21508" y="0"/>
                <wp:lineTo x="0" y="0"/>
              </wp:wrapPolygon>
            </wp:wrapTight>
            <wp:docPr id="22294" name="Picture 2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38375" cy="2386330"/>
                    </a:xfrm>
                    <a:prstGeom prst="rect">
                      <a:avLst/>
                    </a:prstGeom>
                    <a:noFill/>
                    <a:ln>
                      <a:noFill/>
                    </a:ln>
                  </pic:spPr>
                </pic:pic>
              </a:graphicData>
            </a:graphic>
            <wp14:sizeRelH relativeFrom="page">
              <wp14:pctWidth>0</wp14:pctWidth>
            </wp14:sizeRelH>
            <wp14:sizeRelV relativeFrom="page">
              <wp14:pctHeight>0</wp14:pctHeight>
            </wp14:sizeRelV>
          </wp:anchor>
        </w:drawing>
      </w:r>
      <w:r w:rsidR="00512F74" w:rsidRPr="00F745DF">
        <w:t xml:space="preserve">The diagram shows the screen and the settings of an oscilloscope, which is being used to </w:t>
      </w:r>
      <w:proofErr w:type="gramStart"/>
      <w:r w:rsidR="00186F9A" w:rsidRPr="00F745DF">
        <w:t>measure</w:t>
      </w:r>
      <w:proofErr w:type="gramEnd"/>
      <w:r w:rsidR="00512F74" w:rsidRPr="00F745DF">
        <w:t xml:space="preserve"> the output frequency of a signal generator.</w:t>
      </w:r>
    </w:p>
    <w:p w:rsidR="008B790B" w:rsidRPr="00F745DF" w:rsidRDefault="008B790B" w:rsidP="008B790B">
      <w:pPr>
        <w:spacing w:after="0"/>
      </w:pPr>
      <w:r w:rsidRPr="00F745DF">
        <w:t>What is the frequency of the signal applied to the input of the oscilloscope?</w:t>
      </w:r>
    </w:p>
    <w:p w:rsidR="008B790B" w:rsidRPr="00F745DF" w:rsidRDefault="008B790B" w:rsidP="008B790B">
      <w:pPr>
        <w:spacing w:after="0" w:line="240" w:lineRule="auto"/>
      </w:pPr>
      <w:r w:rsidRPr="00F745DF">
        <w:t xml:space="preserve">A </w:t>
      </w:r>
      <w:r w:rsidRPr="00F745DF">
        <w:tab/>
        <w:t>2.5 Hz</w:t>
      </w:r>
    </w:p>
    <w:p w:rsidR="008B790B" w:rsidRPr="00F745DF" w:rsidRDefault="008B790B" w:rsidP="008B790B">
      <w:pPr>
        <w:spacing w:after="0" w:line="240" w:lineRule="auto"/>
      </w:pPr>
      <w:r w:rsidRPr="00F745DF">
        <w:t>B</w:t>
      </w:r>
      <w:r w:rsidRPr="00F745DF">
        <w:tab/>
        <w:t>12.5 Hz</w:t>
      </w:r>
    </w:p>
    <w:p w:rsidR="008B790B" w:rsidRPr="00F745DF" w:rsidRDefault="008B790B" w:rsidP="008B790B">
      <w:pPr>
        <w:spacing w:after="0" w:line="240" w:lineRule="auto"/>
      </w:pPr>
      <w:r w:rsidRPr="00F745DF">
        <w:t>C</w:t>
      </w:r>
      <w:r w:rsidRPr="00F745DF">
        <w:tab/>
        <w:t>40 Hz</w:t>
      </w:r>
    </w:p>
    <w:p w:rsidR="008B790B" w:rsidRPr="00F745DF" w:rsidRDefault="008B790B" w:rsidP="008B790B">
      <w:pPr>
        <w:spacing w:after="0" w:line="240" w:lineRule="auto"/>
      </w:pPr>
      <w:r w:rsidRPr="00F745DF">
        <w:t>D</w:t>
      </w:r>
      <w:r w:rsidRPr="00F745DF">
        <w:tab/>
        <w:t>250 Hz</w:t>
      </w:r>
    </w:p>
    <w:p w:rsidR="008B790B" w:rsidRPr="00F745DF" w:rsidRDefault="008B790B" w:rsidP="00972462">
      <w:pPr>
        <w:spacing w:after="0" w:line="240" w:lineRule="auto"/>
      </w:pPr>
      <w:r w:rsidRPr="00F745DF">
        <w:t>E</w:t>
      </w:r>
      <w:r w:rsidRPr="00F745DF">
        <w:tab/>
        <w:t>500 H</w:t>
      </w:r>
      <w:r w:rsidR="00972462" w:rsidRPr="00F745DF">
        <w:t>z</w:t>
      </w:r>
    </w:p>
    <w:p w:rsidR="00972462" w:rsidRDefault="00933C67" w:rsidP="00972462">
      <w:pPr>
        <w:spacing w:after="0" w:line="240" w:lineRule="auto"/>
      </w:pPr>
      <w:r>
        <w:rPr>
          <w:highlight w:val="lightGray"/>
        </w:rPr>
        <w:t xml:space="preserve">SQA Higher </w:t>
      </w:r>
      <w:r w:rsidR="00972462" w:rsidRPr="00613B9A">
        <w:rPr>
          <w:highlight w:val="lightGray"/>
        </w:rPr>
        <w:t>1992 P</w:t>
      </w:r>
      <w:r w:rsidR="00666C84">
        <w:rPr>
          <w:highlight w:val="lightGray"/>
        </w:rPr>
        <w:t xml:space="preserve">aper </w:t>
      </w:r>
      <w:r w:rsidR="00972462" w:rsidRPr="00613B9A">
        <w:rPr>
          <w:highlight w:val="lightGray"/>
        </w:rPr>
        <w:t>1</w:t>
      </w:r>
      <w:r>
        <w:rPr>
          <w:highlight w:val="lightGray"/>
        </w:rPr>
        <w:t xml:space="preserve"> </w:t>
      </w:r>
      <w:r w:rsidR="00972462" w:rsidRPr="00613B9A">
        <w:rPr>
          <w:highlight w:val="lightGray"/>
        </w:rPr>
        <w:t>Q17</w:t>
      </w:r>
    </w:p>
    <w:p w:rsidR="00613B9A" w:rsidRDefault="00613B9A" w:rsidP="00972462">
      <w:pPr>
        <w:spacing w:after="0" w:line="240" w:lineRule="auto"/>
      </w:pPr>
      <w:r>
        <w:t xml:space="preserve">The corresponding </w:t>
      </w:r>
      <w:proofErr w:type="spellStart"/>
      <w:proofErr w:type="gramStart"/>
      <w:r>
        <w:t>r.m.s</w:t>
      </w:r>
      <w:proofErr w:type="spellEnd"/>
      <w:proofErr w:type="gramEnd"/>
      <w:r>
        <w:t>. voltage is</w:t>
      </w:r>
    </w:p>
    <w:p w:rsidR="00613B9A" w:rsidRDefault="005A1D18" w:rsidP="008426ED">
      <w:pPr>
        <w:spacing w:before="0" w:after="0" w:line="240" w:lineRule="auto"/>
      </w:pPr>
      <w:r w:rsidRPr="00F745DF">
        <w:rPr>
          <w:noProof/>
        </w:rPr>
        <w:drawing>
          <wp:anchor distT="0" distB="0" distL="114300" distR="114300" simplePos="0" relativeHeight="252124672" behindDoc="1" locked="0" layoutInCell="1" allowOverlap="1" wp14:anchorId="7DE9838A" wp14:editId="02683E5F">
            <wp:simplePos x="0" y="0"/>
            <wp:positionH relativeFrom="column">
              <wp:posOffset>1967865</wp:posOffset>
            </wp:positionH>
            <wp:positionV relativeFrom="paragraph">
              <wp:posOffset>147320</wp:posOffset>
            </wp:positionV>
            <wp:extent cx="3257550" cy="1290320"/>
            <wp:effectExtent l="0" t="0" r="0" b="5080"/>
            <wp:wrapTight wrapText="bothSides">
              <wp:wrapPolygon edited="0">
                <wp:start x="0" y="0"/>
                <wp:lineTo x="0" y="21366"/>
                <wp:lineTo x="21474" y="21366"/>
                <wp:lineTo x="21474" y="0"/>
                <wp:lineTo x="0" y="0"/>
              </wp:wrapPolygon>
            </wp:wrapTight>
            <wp:docPr id="24018" name="Picture 2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257550" cy="1290320"/>
                    </a:xfrm>
                    <a:prstGeom prst="rect">
                      <a:avLst/>
                    </a:prstGeom>
                    <a:noFill/>
                    <a:ln>
                      <a:noFill/>
                    </a:ln>
                  </pic:spPr>
                </pic:pic>
              </a:graphicData>
            </a:graphic>
            <wp14:sizeRelH relativeFrom="page">
              <wp14:pctWidth>0</wp14:pctWidth>
            </wp14:sizeRelH>
            <wp14:sizeRelV relativeFrom="page">
              <wp14:pctHeight>0</wp14:pctHeight>
            </wp14:sizeRelV>
          </wp:anchor>
        </w:drawing>
      </w:r>
      <w:r w:rsidR="00613B9A">
        <w:t>A</w:t>
      </w:r>
      <w:r w:rsidR="00613B9A">
        <w:tab/>
        <w:t>5V</w:t>
      </w:r>
    </w:p>
    <w:p w:rsidR="00613B9A" w:rsidRDefault="00613B9A" w:rsidP="008426ED">
      <w:pPr>
        <w:spacing w:before="0" w:after="0" w:line="240" w:lineRule="auto"/>
      </w:pPr>
      <w:r>
        <w:t>B</w:t>
      </w:r>
      <w:r>
        <w:tab/>
        <w:t xml:space="preserve"> </w:t>
      </w:r>
      <m:oMath>
        <m:f>
          <m:fPr>
            <m:ctrlPr>
              <w:rPr>
                <w:rFonts w:ascii="Cambria Math" w:hAnsi="Cambria Math"/>
                <w:i/>
                <w:sz w:val="28"/>
                <w:szCs w:val="28"/>
              </w:rPr>
            </m:ctrlPr>
          </m:fPr>
          <m:num>
            <m:r>
              <w:rPr>
                <w:rFonts w:ascii="Cambria Math" w:hAnsi="Cambria Math"/>
                <w:sz w:val="28"/>
                <w:szCs w:val="28"/>
              </w:rPr>
              <m:t>10</m:t>
            </m:r>
          </m:num>
          <m:den>
            <m:rad>
              <m:radPr>
                <m:degHide m:val="1"/>
                <m:ctrlPr>
                  <w:rPr>
                    <w:rFonts w:ascii="Cambria Math" w:hAnsi="Cambria Math"/>
                    <w:i/>
                    <w:sz w:val="28"/>
                    <w:szCs w:val="28"/>
                  </w:rPr>
                </m:ctrlPr>
              </m:radPr>
              <m:deg/>
              <m:e>
                <m:r>
                  <w:rPr>
                    <w:rFonts w:ascii="Cambria Math" w:hAnsi="Cambria Math"/>
                    <w:sz w:val="28"/>
                    <w:szCs w:val="28"/>
                  </w:rPr>
                  <m:t>2</m:t>
                </m:r>
              </m:e>
            </m:rad>
          </m:den>
        </m:f>
      </m:oMath>
    </w:p>
    <w:p w:rsidR="00613B9A" w:rsidRDefault="00613B9A" w:rsidP="008426ED">
      <w:pPr>
        <w:spacing w:before="0" w:after="0" w:line="240" w:lineRule="auto"/>
      </w:pPr>
      <w:r>
        <w:t>C</w:t>
      </w:r>
      <w:r>
        <w:tab/>
        <w:t>10 V</w:t>
      </w:r>
    </w:p>
    <w:p w:rsidR="00613B9A" w:rsidRDefault="00613B9A" w:rsidP="008426ED">
      <w:pPr>
        <w:spacing w:before="0" w:after="0" w:line="240" w:lineRule="auto"/>
      </w:pPr>
      <w:r>
        <w:t>D</w:t>
      </w:r>
      <w:r>
        <w:tab/>
      </w:r>
      <m:oMath>
        <m:r>
          <w:rPr>
            <w:rFonts w:ascii="Cambria Math" w:hAnsi="Cambria Math"/>
          </w:rPr>
          <m:t>10</m:t>
        </m:r>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r>
          <m:rPr>
            <m:sty m:val="p"/>
          </m:rPr>
          <w:rPr>
            <w:rFonts w:ascii="Cambria Math" w:hAnsi="Cambria Math"/>
          </w:rPr>
          <m:t>V</m:t>
        </m:r>
      </m:oMath>
    </w:p>
    <w:p w:rsidR="00EF5889" w:rsidRPr="00F745DF" w:rsidRDefault="00EF5889" w:rsidP="008426ED">
      <w:pPr>
        <w:spacing w:before="0" w:after="0" w:line="240" w:lineRule="auto"/>
      </w:pPr>
      <w:r>
        <w:t>E</w:t>
      </w:r>
      <w:r>
        <w:tab/>
        <w:t>20 V</w:t>
      </w:r>
    </w:p>
    <w:p w:rsidR="000858A5" w:rsidRDefault="000858A5" w:rsidP="00CD5C53">
      <w:pPr>
        <w:rPr>
          <w:highlight w:val="lightGray"/>
        </w:rPr>
      </w:pPr>
    </w:p>
    <w:p w:rsidR="000858A5" w:rsidRDefault="000858A5" w:rsidP="00CD5C53">
      <w:pPr>
        <w:rPr>
          <w:highlight w:val="lightGray"/>
        </w:rPr>
      </w:pPr>
    </w:p>
    <w:p w:rsidR="00DA716C" w:rsidRPr="00F745DF" w:rsidRDefault="00416266" w:rsidP="00CD5C53">
      <w:r w:rsidRPr="00613B9A">
        <w:rPr>
          <w:noProof/>
          <w:highlight w:val="lightGray"/>
        </w:rPr>
        <w:lastRenderedPageBreak/>
        <w:drawing>
          <wp:anchor distT="0" distB="0" distL="114300" distR="114300" simplePos="0" relativeHeight="252123648" behindDoc="1" locked="0" layoutInCell="1" allowOverlap="1" wp14:anchorId="742D71F0" wp14:editId="0E790392">
            <wp:simplePos x="0" y="0"/>
            <wp:positionH relativeFrom="column">
              <wp:posOffset>3042920</wp:posOffset>
            </wp:positionH>
            <wp:positionV relativeFrom="paragraph">
              <wp:posOffset>103505</wp:posOffset>
            </wp:positionV>
            <wp:extent cx="2943225" cy="1817370"/>
            <wp:effectExtent l="0" t="0" r="9525" b="0"/>
            <wp:wrapTight wrapText="bothSides">
              <wp:wrapPolygon edited="0">
                <wp:start x="0" y="0"/>
                <wp:lineTo x="0" y="21283"/>
                <wp:lineTo x="21530" y="21283"/>
                <wp:lineTo x="21530" y="0"/>
                <wp:lineTo x="0" y="0"/>
              </wp:wrapPolygon>
            </wp:wrapTight>
            <wp:docPr id="24019" name="Picture 2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943225" cy="1817370"/>
                    </a:xfrm>
                    <a:prstGeom prst="rect">
                      <a:avLst/>
                    </a:prstGeom>
                    <a:noFill/>
                    <a:ln>
                      <a:noFill/>
                    </a:ln>
                  </pic:spPr>
                </pic:pic>
              </a:graphicData>
            </a:graphic>
            <wp14:sizeRelH relativeFrom="page">
              <wp14:pctWidth>0</wp14:pctWidth>
            </wp14:sizeRelH>
            <wp14:sizeRelV relativeFrom="page">
              <wp14:pctHeight>0</wp14:pctHeight>
            </wp14:sizeRelV>
          </wp:anchor>
        </w:drawing>
      </w:r>
      <w:r w:rsidR="00666C84">
        <w:rPr>
          <w:highlight w:val="lightGray"/>
        </w:rPr>
        <w:t xml:space="preserve">SQA Higher </w:t>
      </w:r>
      <w:r w:rsidR="00F165DE" w:rsidRPr="00613B9A">
        <w:rPr>
          <w:highlight w:val="lightGray"/>
        </w:rPr>
        <w:t>1993 Paper 1 Q34</w:t>
      </w:r>
    </w:p>
    <w:p w:rsidR="00F165DE" w:rsidRDefault="00F165DE" w:rsidP="00CD5C53">
      <w:r w:rsidRPr="00F745DF">
        <w:t xml:space="preserve">An oscilloscope is connected across a </w:t>
      </w:r>
      <w:r>
        <w:t>resistor in a circuit. The trace obtained is shown below.</w:t>
      </w:r>
    </w:p>
    <w:p w:rsidR="00F165DE" w:rsidRDefault="00F165DE" w:rsidP="00CD5C53">
      <w:r>
        <w:t xml:space="preserve">The peak voltage shown on the oscilloscope is 10 volts and the time base setting is 0.2 </w:t>
      </w:r>
      <w:proofErr w:type="spellStart"/>
      <w:r>
        <w:t>ms</w:t>
      </w:r>
      <w:proofErr w:type="spellEnd"/>
      <w:r>
        <w:t xml:space="preserve"> cm-1. Calculate</w:t>
      </w:r>
    </w:p>
    <w:p w:rsidR="00F165DE" w:rsidRDefault="00F165DE" w:rsidP="00BB7326">
      <w:pPr>
        <w:pStyle w:val="ListParagraph"/>
        <w:numPr>
          <w:ilvl w:val="0"/>
          <w:numId w:val="28"/>
        </w:numPr>
      </w:pPr>
      <w:r>
        <w:t xml:space="preserve">The </w:t>
      </w:r>
      <w:proofErr w:type="spellStart"/>
      <w:r>
        <w:t>r.m.s</w:t>
      </w:r>
      <w:proofErr w:type="spellEnd"/>
      <w:r>
        <w:t xml:space="preserve"> voltage across the resistor</w:t>
      </w:r>
    </w:p>
    <w:p w:rsidR="00F165DE" w:rsidRDefault="00F165DE" w:rsidP="00BB7326">
      <w:pPr>
        <w:pStyle w:val="ListParagraph"/>
        <w:numPr>
          <w:ilvl w:val="0"/>
          <w:numId w:val="28"/>
        </w:numPr>
      </w:pPr>
      <w:r>
        <w:t xml:space="preserve">The frequency of the </w:t>
      </w:r>
      <w:proofErr w:type="spellStart"/>
      <w:r>
        <w:t>a.c</w:t>
      </w:r>
      <w:proofErr w:type="spellEnd"/>
      <w:r>
        <w:t>. voltage</w:t>
      </w:r>
    </w:p>
    <w:p w:rsidR="00907711" w:rsidRDefault="00907711" w:rsidP="00907711">
      <w:r w:rsidRPr="00613B9A">
        <w:rPr>
          <w:highlight w:val="lightGray"/>
        </w:rPr>
        <w:t>SQA Higher Physics Paper 2013 Q 26</w:t>
      </w:r>
    </w:p>
    <w:p w:rsidR="00907711" w:rsidRDefault="00907711" w:rsidP="00907711">
      <w:r>
        <w:t>The circuit shown is used to compare the voltage from a battery and the voltage</w:t>
      </w:r>
      <w:r w:rsidR="00416266">
        <w:t xml:space="preserve"> </w:t>
      </w:r>
      <w:r>
        <w:t>produced by a signal generator</w:t>
      </w:r>
      <w:r w:rsidR="00B61422">
        <w:t>.</w:t>
      </w:r>
      <w:r w:rsidR="00B61422">
        <w:rPr>
          <w:noProof/>
        </w:rPr>
        <w:drawing>
          <wp:inline distT="0" distB="0" distL="0" distR="0" wp14:anchorId="538ABA5A" wp14:editId="0C1BDF06">
            <wp:extent cx="5121370" cy="2105025"/>
            <wp:effectExtent l="0" t="0" r="3175" b="0"/>
            <wp:docPr id="24999" name="Picture 2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a:srcRect l="18351" t="18840" r="14473" b="32044"/>
                    <a:stretch/>
                  </pic:blipFill>
                  <pic:spPr bwMode="auto">
                    <a:xfrm>
                      <a:off x="0" y="0"/>
                      <a:ext cx="5132628" cy="2109653"/>
                    </a:xfrm>
                    <a:prstGeom prst="rect">
                      <a:avLst/>
                    </a:prstGeom>
                    <a:ln>
                      <a:noFill/>
                    </a:ln>
                    <a:extLst>
                      <a:ext uri="{53640926-AAD7-44D8-BBD7-CCE9431645EC}">
                        <a14:shadowObscured xmlns:a14="http://schemas.microsoft.com/office/drawing/2010/main"/>
                      </a:ext>
                    </a:extLst>
                  </pic:spPr>
                </pic:pic>
              </a:graphicData>
            </a:graphic>
          </wp:inline>
        </w:drawing>
      </w:r>
    </w:p>
    <w:p w:rsidR="00907711" w:rsidRDefault="00907711" w:rsidP="00907711">
      <w:r>
        <w:t xml:space="preserve">The switch is connected to X and the voltage across </w:t>
      </w:r>
      <w:r w:rsidR="00416266">
        <w:t xml:space="preserve">the lamp is 2∙30 V. The reading </w:t>
      </w:r>
      <w:r>
        <w:t>on the light meter is recorded.</w:t>
      </w:r>
    </w:p>
    <w:p w:rsidR="00907711" w:rsidRDefault="00B61422" w:rsidP="00907711">
      <w:r>
        <w:rPr>
          <w:noProof/>
        </w:rPr>
        <w:drawing>
          <wp:anchor distT="0" distB="0" distL="114300" distR="114300" simplePos="0" relativeHeight="252211712" behindDoc="0" locked="0" layoutInCell="1" allowOverlap="1" wp14:anchorId="244791DE" wp14:editId="68B3BD53">
            <wp:simplePos x="0" y="0"/>
            <wp:positionH relativeFrom="column">
              <wp:posOffset>2539365</wp:posOffset>
            </wp:positionH>
            <wp:positionV relativeFrom="paragraph">
              <wp:posOffset>466090</wp:posOffset>
            </wp:positionV>
            <wp:extent cx="3152775" cy="2390140"/>
            <wp:effectExtent l="0" t="0" r="9525" b="0"/>
            <wp:wrapSquare wrapText="bothSides"/>
            <wp:docPr id="25003" name="Picture 2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
                      <a:extLst>
                        <a:ext uri="{28A0092B-C50C-407E-A947-70E740481C1C}">
                          <a14:useLocalDpi xmlns:a14="http://schemas.microsoft.com/office/drawing/2010/main" val="0"/>
                        </a:ext>
                      </a:extLst>
                    </a:blip>
                    <a:srcRect l="23403" t="18237" r="25075" b="12279"/>
                    <a:stretch/>
                  </pic:blipFill>
                  <pic:spPr bwMode="auto">
                    <a:xfrm>
                      <a:off x="0" y="0"/>
                      <a:ext cx="3152775" cy="23901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07711">
        <w:t>The switch is now connected to Y. The resistance of</w:t>
      </w:r>
      <w:r w:rsidR="00416266">
        <w:t xml:space="preserve"> R</w:t>
      </w:r>
      <w:r w:rsidR="00416266" w:rsidRPr="000E034B">
        <w:rPr>
          <w:vertAlign w:val="subscript"/>
        </w:rPr>
        <w:t>V</w:t>
      </w:r>
      <w:r w:rsidR="00416266">
        <w:t xml:space="preserve"> is adjusted until the light </w:t>
      </w:r>
      <w:r w:rsidR="00907711">
        <w:t>meter reading is the same as before. The trace on the oscillo</w:t>
      </w:r>
      <w:r w:rsidR="00416266">
        <w:t xml:space="preserve">scope screen is </w:t>
      </w:r>
      <w:r w:rsidR="00907711">
        <w:t>shown.</w:t>
      </w:r>
    </w:p>
    <w:p w:rsidR="00907711" w:rsidRDefault="00907711" w:rsidP="00907711">
      <w:r>
        <w:t xml:space="preserve">(a) The </w:t>
      </w:r>
      <w:proofErr w:type="spellStart"/>
      <w:r w:rsidR="00416266">
        <w:t>timebase</w:t>
      </w:r>
      <w:proofErr w:type="spellEnd"/>
      <w:r w:rsidR="00416266">
        <w:t xml:space="preserve"> setting is 0∙01</w:t>
      </w:r>
      <w:r w:rsidR="00933C67">
        <w:t> </w:t>
      </w:r>
      <w:r w:rsidR="00416266">
        <w:t xml:space="preserve">s/div. </w:t>
      </w:r>
      <w:r>
        <w:t>Calculate the frequency of the output voltage of the signal generator.</w:t>
      </w:r>
    </w:p>
    <w:p w:rsidR="00907711" w:rsidRDefault="00907711" w:rsidP="00907711">
      <w:r>
        <w:t>(b) Calculate the peak value of the voltage displayed on the oscilloscope.</w:t>
      </w:r>
    </w:p>
    <w:p w:rsidR="00907711" w:rsidRDefault="00907711" w:rsidP="00907711">
      <w:r>
        <w:t>(c) With the switch still connected to Y, the si</w:t>
      </w:r>
      <w:r w:rsidR="00416266">
        <w:t xml:space="preserve">gnal generator frequency is now </w:t>
      </w:r>
      <w:r>
        <w:t>doubled without altering the output voltage.</w:t>
      </w:r>
      <w:r w:rsidR="00416266">
        <w:t xml:space="preserve"> </w:t>
      </w:r>
      <w:r>
        <w:t>State what happens to the reading on the light meter.</w:t>
      </w:r>
      <w:r w:rsidR="00416266">
        <w:t xml:space="preserve"> </w:t>
      </w:r>
      <w:r>
        <w:t>Justify your answer.</w:t>
      </w:r>
    </w:p>
    <w:p w:rsidR="00FA6989" w:rsidRDefault="00FA6989" w:rsidP="00FA6989">
      <w:r w:rsidRPr="00613B9A">
        <w:rPr>
          <w:highlight w:val="lightGray"/>
        </w:rPr>
        <w:lastRenderedPageBreak/>
        <w:t>SQA Higher Physics Paper 2010 Q 26 part a and b</w:t>
      </w:r>
    </w:p>
    <w:p w:rsidR="00FA6989" w:rsidRDefault="00FA6989" w:rsidP="00FA6989">
      <w:r>
        <w:t>A signal generator is connected to a lamp, a resistor and an ammeter in series. An</w:t>
      </w:r>
      <w:r w:rsidR="00613B9A">
        <w:t xml:space="preserve"> </w:t>
      </w:r>
      <w:r>
        <w:t>oscilloscope is connected across the output terminals of the signal generator.</w:t>
      </w:r>
    </w:p>
    <w:p w:rsidR="00613B9A" w:rsidRDefault="00613B9A" w:rsidP="00FA6989">
      <w:r>
        <w:rPr>
          <w:noProof/>
        </w:rPr>
        <w:drawing>
          <wp:inline distT="0" distB="0" distL="0" distR="0" wp14:anchorId="52730486" wp14:editId="21816DAF">
            <wp:extent cx="4187517" cy="1552575"/>
            <wp:effectExtent l="0" t="0" r="3810" b="0"/>
            <wp:docPr id="25032" name="Picture 2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
                    <a:srcRect t="18535" r="20528" b="29052"/>
                    <a:stretch/>
                  </pic:blipFill>
                  <pic:spPr bwMode="auto">
                    <a:xfrm>
                      <a:off x="0" y="0"/>
                      <a:ext cx="4197046" cy="1556108"/>
                    </a:xfrm>
                    <a:prstGeom prst="rect">
                      <a:avLst/>
                    </a:prstGeom>
                    <a:ln>
                      <a:noFill/>
                    </a:ln>
                    <a:extLst>
                      <a:ext uri="{53640926-AAD7-44D8-BBD7-CCE9431645EC}">
                        <a14:shadowObscured xmlns:a14="http://schemas.microsoft.com/office/drawing/2010/main"/>
                      </a:ext>
                    </a:extLst>
                  </pic:spPr>
                </pic:pic>
              </a:graphicData>
            </a:graphic>
          </wp:inline>
        </w:drawing>
      </w:r>
    </w:p>
    <w:p w:rsidR="00FA6989" w:rsidRDefault="00FA6989" w:rsidP="00FA6989">
      <w:r>
        <w:t>The oscilloscope control settings and the trace displayed on its screen are shown.</w:t>
      </w:r>
    </w:p>
    <w:p w:rsidR="00B61422" w:rsidRDefault="00B61422" w:rsidP="00B61422">
      <w:pPr>
        <w:jc w:val="center"/>
      </w:pPr>
      <w:r>
        <w:rPr>
          <w:noProof/>
        </w:rPr>
        <w:drawing>
          <wp:inline distT="0" distB="0" distL="0" distR="0" wp14:anchorId="7D59A6B7" wp14:editId="735DBA01">
            <wp:extent cx="3981450" cy="1943100"/>
            <wp:effectExtent l="0" t="0" r="0" b="0"/>
            <wp:docPr id="25033" name="Picture 2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a:srcRect l="15295" t="18236" r="14453" b="20777"/>
                    <a:stretch/>
                  </pic:blipFill>
                  <pic:spPr bwMode="auto">
                    <a:xfrm>
                      <a:off x="0" y="0"/>
                      <a:ext cx="3983235" cy="1943971"/>
                    </a:xfrm>
                    <a:prstGeom prst="rect">
                      <a:avLst/>
                    </a:prstGeom>
                    <a:ln>
                      <a:noFill/>
                    </a:ln>
                    <a:extLst>
                      <a:ext uri="{53640926-AAD7-44D8-BBD7-CCE9431645EC}">
                        <a14:shadowObscured xmlns:a14="http://schemas.microsoft.com/office/drawing/2010/main"/>
                      </a:ext>
                    </a:extLst>
                  </pic:spPr>
                </pic:pic>
              </a:graphicData>
            </a:graphic>
          </wp:inline>
        </w:drawing>
      </w:r>
    </w:p>
    <w:p w:rsidR="00FA6989" w:rsidRDefault="00FA6989" w:rsidP="00FA6989">
      <w:r>
        <w:t>(a) For this signal calculate:</w:t>
      </w:r>
    </w:p>
    <w:p w:rsidR="00FA6989" w:rsidRDefault="00FA6989" w:rsidP="00B61422">
      <w:pPr>
        <w:ind w:left="284"/>
      </w:pPr>
      <w:r>
        <w:t>(</w:t>
      </w:r>
      <w:proofErr w:type="spellStart"/>
      <w:r>
        <w:t>i</w:t>
      </w:r>
      <w:proofErr w:type="spellEnd"/>
      <w:r>
        <w:t xml:space="preserve">) </w:t>
      </w:r>
      <w:proofErr w:type="gramStart"/>
      <w:r>
        <w:t>the</w:t>
      </w:r>
      <w:proofErr w:type="gramEnd"/>
      <w:r>
        <w:t xml:space="preserve"> peak voltage;</w:t>
      </w:r>
    </w:p>
    <w:p w:rsidR="00FA6989" w:rsidRDefault="00FA6989" w:rsidP="00B61422">
      <w:pPr>
        <w:ind w:left="284"/>
      </w:pPr>
      <w:r>
        <w:t xml:space="preserve">(ii) </w:t>
      </w:r>
      <w:proofErr w:type="gramStart"/>
      <w:r>
        <w:t>the</w:t>
      </w:r>
      <w:proofErr w:type="gramEnd"/>
      <w:r>
        <w:t xml:space="preserve"> frequency.</w:t>
      </w:r>
    </w:p>
    <w:p w:rsidR="00FA6989" w:rsidRDefault="00FA6989" w:rsidP="00FA6989">
      <w:r>
        <w:t>(b) The frequency is now doubled. The peak voltage of the signal is kept constant.</w:t>
      </w:r>
    </w:p>
    <w:p w:rsidR="00110979" w:rsidRDefault="00FA6989" w:rsidP="00FA6989">
      <w:r>
        <w:t>State what happens to the reading on the ammeter.</w:t>
      </w:r>
    </w:p>
    <w:p w:rsidR="00EE4783" w:rsidRDefault="00EE4783">
      <w:pPr>
        <w:rPr>
          <w:highlight w:val="lightGray"/>
        </w:rPr>
      </w:pPr>
      <w:r>
        <w:rPr>
          <w:highlight w:val="lightGray"/>
        </w:rPr>
        <w:br w:type="page"/>
      </w:r>
    </w:p>
    <w:p w:rsidR="0041213D" w:rsidRDefault="0041213D" w:rsidP="00FA6989">
      <w:r w:rsidRPr="00AF003F">
        <w:rPr>
          <w:highlight w:val="lightGray"/>
        </w:rPr>
        <w:lastRenderedPageBreak/>
        <w:t>SQA Higher 2011 Q11</w:t>
      </w:r>
    </w:p>
    <w:p w:rsidR="0041213D" w:rsidRDefault="00AF003F" w:rsidP="0041213D">
      <w:r>
        <w:t xml:space="preserve">11. </w:t>
      </w:r>
      <w:r w:rsidR="0041213D">
        <w:t xml:space="preserve">The output of a 50 Hz </w:t>
      </w:r>
      <w:proofErr w:type="spellStart"/>
      <w:r w:rsidR="0041213D">
        <w:t>a.c</w:t>
      </w:r>
      <w:proofErr w:type="spellEnd"/>
      <w:r w:rsidR="0041213D">
        <w:t>. supply is connected to the input of an oscilloscope. The trace produced on the screen of the oscilloscope is show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3"/>
        <w:gridCol w:w="3732"/>
      </w:tblGrid>
      <w:tr w:rsidR="0041213D" w:rsidTr="007E2C2C">
        <w:tc>
          <w:tcPr>
            <w:tcW w:w="4572" w:type="dxa"/>
          </w:tcPr>
          <w:p w:rsidR="0041213D" w:rsidRDefault="00736EF9" w:rsidP="0041213D">
            <w:r>
              <w:rPr>
                <w:noProof/>
              </w:rPr>
              <w:drawing>
                <wp:inline distT="0" distB="0" distL="0" distR="0" wp14:anchorId="254C9499" wp14:editId="05ED7924">
                  <wp:extent cx="3300593" cy="2162175"/>
                  <wp:effectExtent l="0" t="0" r="0" b="0"/>
                  <wp:docPr id="25156" name="Picture 2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00593" cy="2162175"/>
                          </a:xfrm>
                          <a:prstGeom prst="rect">
                            <a:avLst/>
                          </a:prstGeom>
                          <a:noFill/>
                          <a:ln>
                            <a:noFill/>
                          </a:ln>
                        </pic:spPr>
                      </pic:pic>
                    </a:graphicData>
                  </a:graphic>
                </wp:inline>
              </w:drawing>
            </w:r>
          </w:p>
        </w:tc>
        <w:tc>
          <w:tcPr>
            <w:tcW w:w="4573" w:type="dxa"/>
          </w:tcPr>
          <w:p w:rsidR="0041213D" w:rsidRDefault="0041213D" w:rsidP="0041213D">
            <w:r>
              <w:t>The time-base control of the oscilloscope is set at</w:t>
            </w:r>
          </w:p>
          <w:p w:rsidR="00736EF9" w:rsidRDefault="00736EF9" w:rsidP="00736EF9">
            <w:r>
              <w:t xml:space="preserve">A 1 </w:t>
            </w:r>
            <w:proofErr w:type="spellStart"/>
            <w:r>
              <w:t>ms</w:t>
            </w:r>
            <w:proofErr w:type="spellEnd"/>
            <w:r>
              <w:t>/div</w:t>
            </w:r>
          </w:p>
          <w:p w:rsidR="00736EF9" w:rsidRDefault="00736EF9" w:rsidP="00736EF9">
            <w:r>
              <w:t xml:space="preserve">B 10 </w:t>
            </w:r>
            <w:proofErr w:type="spellStart"/>
            <w:r>
              <w:t>ms</w:t>
            </w:r>
            <w:proofErr w:type="spellEnd"/>
            <w:r>
              <w:t>/div</w:t>
            </w:r>
          </w:p>
          <w:p w:rsidR="00736EF9" w:rsidRDefault="00736EF9" w:rsidP="00736EF9">
            <w:r>
              <w:t xml:space="preserve">C 20 </w:t>
            </w:r>
            <w:proofErr w:type="spellStart"/>
            <w:r>
              <w:t>ms</w:t>
            </w:r>
            <w:proofErr w:type="spellEnd"/>
            <w:r>
              <w:t>/div</w:t>
            </w:r>
          </w:p>
          <w:p w:rsidR="00736EF9" w:rsidRDefault="00736EF9" w:rsidP="00736EF9">
            <w:r>
              <w:t xml:space="preserve">D 100 </w:t>
            </w:r>
            <w:proofErr w:type="spellStart"/>
            <w:r>
              <w:t>ms</w:t>
            </w:r>
            <w:proofErr w:type="spellEnd"/>
            <w:r>
              <w:t>/div</w:t>
            </w:r>
          </w:p>
          <w:p w:rsidR="00736EF9" w:rsidRDefault="00736EF9" w:rsidP="00736EF9">
            <w:r>
              <w:t xml:space="preserve">E 200 </w:t>
            </w:r>
            <w:proofErr w:type="spellStart"/>
            <w:r>
              <w:t>ms</w:t>
            </w:r>
            <w:proofErr w:type="spellEnd"/>
            <w:r>
              <w:t>/div.</w:t>
            </w:r>
          </w:p>
        </w:tc>
      </w:tr>
    </w:tbl>
    <w:p w:rsidR="00716A91" w:rsidRPr="00727FCE" w:rsidRDefault="00327607" w:rsidP="00D222CB">
      <w:pPr>
        <w:pStyle w:val="Heading2"/>
      </w:pPr>
      <w:bookmarkStart w:id="63" w:name="_Toc514070713"/>
      <w:bookmarkStart w:id="64" w:name="_Toc520727955"/>
      <w:r>
        <w:t>A.c</w:t>
      </w:r>
      <w:r w:rsidR="00D222CB" w:rsidRPr="00727FCE">
        <w:t xml:space="preserve"> &amp; voltage/ tutorial answers</w:t>
      </w:r>
      <w:bookmarkEnd w:id="63"/>
      <w:bookmarkEnd w:id="64"/>
    </w:p>
    <w:p w:rsidR="00716A91" w:rsidRPr="00050CD6" w:rsidRDefault="00716A91" w:rsidP="00716DC5">
      <w:pPr>
        <w:pStyle w:val="Heading3"/>
      </w:pPr>
      <w:bookmarkStart w:id="65" w:name="_Toc520727956"/>
      <w:r w:rsidRPr="00050CD6">
        <w:t>Tutorial 1</w:t>
      </w:r>
      <w:bookmarkEnd w:id="65"/>
    </w:p>
    <w:p w:rsidR="00716A91" w:rsidRPr="00050CD6" w:rsidRDefault="00716A91" w:rsidP="00716A91">
      <w:pPr>
        <w:pStyle w:val="Questions2"/>
        <w:spacing w:after="0"/>
        <w:ind w:left="0" w:firstLine="0"/>
        <w:rPr>
          <w:rFonts w:ascii="Trebuchet MS" w:hAnsi="Trebuchet MS"/>
          <w:szCs w:val="24"/>
        </w:rPr>
      </w:pPr>
      <w:r w:rsidRPr="00050CD6">
        <w:rPr>
          <w:rFonts w:ascii="Trebuchet MS" w:hAnsi="Trebuchet MS"/>
          <w:szCs w:val="24"/>
        </w:rPr>
        <w:t>1.</w:t>
      </w:r>
      <w:r w:rsidRPr="00050CD6">
        <w:rPr>
          <w:rFonts w:ascii="Trebuchet MS" w:hAnsi="Trebuchet MS"/>
          <w:szCs w:val="24"/>
        </w:rPr>
        <w:tab/>
        <w:t>The peak value is 325V</w:t>
      </w:r>
    </w:p>
    <w:p w:rsidR="00716A91" w:rsidRPr="00050CD6" w:rsidRDefault="00716A91" w:rsidP="00716A91">
      <w:pPr>
        <w:pStyle w:val="Questions2"/>
        <w:spacing w:after="0"/>
        <w:ind w:left="0" w:firstLine="0"/>
        <w:rPr>
          <w:rFonts w:ascii="Trebuchet MS" w:hAnsi="Trebuchet MS"/>
          <w:szCs w:val="24"/>
        </w:rPr>
      </w:pPr>
      <w:r w:rsidRPr="00050CD6">
        <w:rPr>
          <w:rFonts w:ascii="Trebuchet MS" w:hAnsi="Trebuchet MS"/>
          <w:szCs w:val="24"/>
        </w:rPr>
        <w:t>2.</w:t>
      </w:r>
      <w:r w:rsidRPr="00050CD6">
        <w:rPr>
          <w:rFonts w:ascii="Trebuchet MS" w:hAnsi="Trebuchet MS"/>
          <w:szCs w:val="24"/>
        </w:rPr>
        <w:tab/>
        <w:t xml:space="preserve">The </w:t>
      </w:r>
      <w:proofErr w:type="spellStart"/>
      <w:proofErr w:type="gramStart"/>
      <w:r w:rsidRPr="00050CD6">
        <w:rPr>
          <w:rFonts w:ascii="Trebuchet MS" w:hAnsi="Trebuchet MS"/>
          <w:szCs w:val="24"/>
        </w:rPr>
        <w:t>r.m.s</w:t>
      </w:r>
      <w:proofErr w:type="spellEnd"/>
      <w:proofErr w:type="gramEnd"/>
      <w:r w:rsidRPr="00050CD6">
        <w:rPr>
          <w:rFonts w:ascii="Trebuchet MS" w:hAnsi="Trebuchet MS"/>
          <w:szCs w:val="24"/>
        </w:rPr>
        <w:t>. voltage is 100V</w:t>
      </w:r>
    </w:p>
    <w:p w:rsidR="00716A91" w:rsidRPr="00050CD6" w:rsidRDefault="00716A91" w:rsidP="00716A91">
      <w:pPr>
        <w:pStyle w:val="Questions2"/>
        <w:spacing w:after="0"/>
        <w:ind w:left="0" w:firstLine="0"/>
        <w:rPr>
          <w:rFonts w:ascii="Trebuchet MS" w:hAnsi="Trebuchet MS"/>
          <w:szCs w:val="24"/>
        </w:rPr>
      </w:pPr>
      <w:r w:rsidRPr="00050CD6">
        <w:rPr>
          <w:rFonts w:ascii="Trebuchet MS" w:hAnsi="Trebuchet MS"/>
          <w:szCs w:val="24"/>
        </w:rPr>
        <w:t>3.</w:t>
      </w:r>
      <w:r w:rsidRPr="00050CD6">
        <w:rPr>
          <w:rFonts w:ascii="Trebuchet MS" w:hAnsi="Trebuchet MS"/>
          <w:szCs w:val="24"/>
        </w:rPr>
        <w:tab/>
        <w:t>The motor is designed to handle a maximum voltage of 354V and a maximum current of 2.82A</w:t>
      </w:r>
    </w:p>
    <w:p w:rsidR="00716A91" w:rsidRPr="00050CD6" w:rsidRDefault="00716A91" w:rsidP="00716A91">
      <w:pPr>
        <w:pStyle w:val="Questions2"/>
        <w:spacing w:after="0"/>
        <w:ind w:left="0" w:firstLine="0"/>
        <w:rPr>
          <w:rFonts w:ascii="Trebuchet MS" w:hAnsi="Trebuchet MS"/>
          <w:szCs w:val="24"/>
        </w:rPr>
      </w:pPr>
      <w:r w:rsidRPr="00050CD6">
        <w:rPr>
          <w:rFonts w:ascii="Trebuchet MS" w:hAnsi="Trebuchet MS"/>
          <w:szCs w:val="24"/>
        </w:rPr>
        <w:t>4.</w:t>
      </w:r>
      <w:r w:rsidRPr="00050CD6">
        <w:rPr>
          <w:rFonts w:ascii="Trebuchet MS" w:hAnsi="Trebuchet MS"/>
          <w:szCs w:val="24"/>
        </w:rPr>
        <w:tab/>
        <w:t>Frequency = 1</w:t>
      </w:r>
      <w:r w:rsidRPr="00050CD6">
        <w:rPr>
          <w:rFonts w:ascii="Trebuchet MS" w:hAnsi="Trebuchet MS"/>
          <w:b/>
          <w:szCs w:val="24"/>
        </w:rPr>
        <w:t>/</w:t>
      </w:r>
      <w:r w:rsidRPr="00050CD6">
        <w:rPr>
          <w:rFonts w:ascii="Trebuchet MS" w:hAnsi="Trebuchet MS"/>
          <w:szCs w:val="24"/>
        </w:rPr>
        <w:t>0.001 = 1000Hz</w:t>
      </w:r>
    </w:p>
    <w:p w:rsidR="00716A91" w:rsidRPr="00050CD6" w:rsidRDefault="00716A91" w:rsidP="00716A91">
      <w:pPr>
        <w:pStyle w:val="Questions2"/>
        <w:spacing w:after="0"/>
        <w:ind w:left="0" w:firstLine="0"/>
        <w:rPr>
          <w:rFonts w:ascii="Trebuchet MS" w:hAnsi="Trebuchet MS"/>
          <w:szCs w:val="24"/>
        </w:rPr>
      </w:pPr>
      <w:r w:rsidRPr="00050CD6">
        <w:rPr>
          <w:rFonts w:ascii="Trebuchet MS" w:hAnsi="Trebuchet MS"/>
          <w:szCs w:val="24"/>
        </w:rPr>
        <w:t>5.</w:t>
      </w:r>
      <w:r w:rsidRPr="00050CD6">
        <w:rPr>
          <w:rFonts w:ascii="Trebuchet MS" w:hAnsi="Trebuchet MS"/>
          <w:szCs w:val="24"/>
        </w:rPr>
        <w:tab/>
      </w:r>
      <w:proofErr w:type="gramStart"/>
      <w:r w:rsidRPr="00050CD6">
        <w:rPr>
          <w:rFonts w:ascii="Trebuchet MS" w:hAnsi="Trebuchet MS"/>
          <w:szCs w:val="24"/>
        </w:rPr>
        <w:t>a</w:t>
      </w:r>
      <w:proofErr w:type="gramEnd"/>
      <w:r w:rsidRPr="00050CD6">
        <w:rPr>
          <w:rFonts w:ascii="Trebuchet MS" w:hAnsi="Trebuchet MS"/>
          <w:szCs w:val="24"/>
        </w:rPr>
        <w:t>)</w:t>
      </w:r>
      <w:r w:rsidRPr="00050CD6">
        <w:rPr>
          <w:rFonts w:ascii="Trebuchet MS" w:hAnsi="Trebuchet MS"/>
          <w:szCs w:val="24"/>
        </w:rPr>
        <w:tab/>
        <w:t>The power given out is 49W</w:t>
      </w:r>
    </w:p>
    <w:p w:rsidR="00716A91" w:rsidRPr="00050CD6" w:rsidRDefault="00716A91" w:rsidP="00716A91">
      <w:pPr>
        <w:pStyle w:val="Questions2"/>
        <w:spacing w:after="0"/>
        <w:ind w:left="0" w:firstLine="0"/>
        <w:rPr>
          <w:rFonts w:ascii="Trebuchet MS" w:hAnsi="Trebuchet MS"/>
          <w:szCs w:val="24"/>
        </w:rPr>
      </w:pPr>
      <w:r w:rsidRPr="00050CD6">
        <w:rPr>
          <w:rFonts w:ascii="Trebuchet MS" w:hAnsi="Trebuchet MS"/>
          <w:szCs w:val="24"/>
        </w:rPr>
        <w:tab/>
        <w:t>b)</w:t>
      </w:r>
      <w:r w:rsidRPr="00050CD6">
        <w:rPr>
          <w:rFonts w:ascii="Trebuchet MS" w:hAnsi="Trebuchet MS"/>
          <w:szCs w:val="24"/>
        </w:rPr>
        <w:tab/>
        <w:t>The peak voltage output is 19.8V</w:t>
      </w:r>
    </w:p>
    <w:p w:rsidR="00716A91" w:rsidRPr="00050CD6" w:rsidRDefault="00716A91" w:rsidP="00716A91">
      <w:pPr>
        <w:pStyle w:val="Questions2"/>
        <w:spacing w:after="0"/>
        <w:ind w:left="0" w:firstLine="0"/>
        <w:rPr>
          <w:rFonts w:ascii="Trebuchet MS" w:hAnsi="Trebuchet MS"/>
          <w:szCs w:val="24"/>
        </w:rPr>
      </w:pPr>
      <w:r w:rsidRPr="00050CD6">
        <w:rPr>
          <w:rFonts w:ascii="Trebuchet MS" w:hAnsi="Trebuchet MS"/>
          <w:szCs w:val="24"/>
        </w:rPr>
        <w:t>6.</w:t>
      </w:r>
      <w:r w:rsidRPr="00050CD6">
        <w:rPr>
          <w:rFonts w:ascii="Trebuchet MS" w:hAnsi="Trebuchet MS"/>
          <w:szCs w:val="24"/>
        </w:rPr>
        <w:tab/>
        <w:t>The power used by the clock is 0.48W</w:t>
      </w:r>
    </w:p>
    <w:p w:rsidR="00716A91" w:rsidRPr="00050CD6" w:rsidRDefault="00716A91" w:rsidP="00716A91">
      <w:pPr>
        <w:pStyle w:val="Questions2"/>
        <w:spacing w:after="0"/>
        <w:ind w:left="0" w:firstLine="0"/>
        <w:rPr>
          <w:rFonts w:ascii="Trebuchet MS" w:hAnsi="Trebuchet MS"/>
          <w:szCs w:val="24"/>
        </w:rPr>
      </w:pPr>
      <w:r w:rsidRPr="00050CD6">
        <w:rPr>
          <w:rFonts w:ascii="Trebuchet MS" w:hAnsi="Trebuchet MS"/>
          <w:szCs w:val="24"/>
        </w:rPr>
        <w:t>7.</w:t>
      </w:r>
      <w:r w:rsidRPr="00050CD6">
        <w:rPr>
          <w:rFonts w:ascii="Trebuchet MS" w:hAnsi="Trebuchet MS"/>
          <w:szCs w:val="24"/>
        </w:rPr>
        <w:tab/>
        <w:t>The water temperature is raised by 40</w:t>
      </w:r>
      <w:r w:rsidRPr="00050CD6">
        <w:rPr>
          <w:rFonts w:ascii="Trebuchet MS" w:hAnsi="Trebuchet MS"/>
          <w:szCs w:val="24"/>
          <w:vertAlign w:val="superscript"/>
        </w:rPr>
        <w:t>o</w:t>
      </w:r>
      <w:r w:rsidRPr="00050CD6">
        <w:rPr>
          <w:rFonts w:ascii="Trebuchet MS" w:hAnsi="Trebuchet MS"/>
          <w:szCs w:val="24"/>
        </w:rPr>
        <w:t>C.</w:t>
      </w:r>
    </w:p>
    <w:p w:rsidR="005C6B75" w:rsidRPr="00050CD6" w:rsidRDefault="00716DC5" w:rsidP="00D222CB">
      <w:pPr>
        <w:pStyle w:val="Heading3"/>
      </w:pPr>
      <w:bookmarkStart w:id="66" w:name="_Toc514070714"/>
      <w:bookmarkStart w:id="67" w:name="_Toc520727957"/>
      <w:r w:rsidRPr="00050CD6">
        <w:t xml:space="preserve">Tutorial 2: </w:t>
      </w:r>
      <w:r w:rsidR="005C6B75" w:rsidRPr="00050CD6">
        <w:t>Solutions to Past paper questions</w:t>
      </w:r>
      <w:bookmarkEnd w:id="66"/>
      <w:bookmarkEnd w:id="67"/>
    </w:p>
    <w:p w:rsidR="005C6B75" w:rsidRPr="00050CD6" w:rsidRDefault="001F2309" w:rsidP="005C6B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rPr>
      </w:pPr>
      <w:r w:rsidRPr="00050CD6">
        <w:rPr>
          <w:rFonts w:eastAsia="Times New Roman" w:cs="Courier New"/>
          <w:highlight w:val="lightGray"/>
        </w:rPr>
        <w:t xml:space="preserve">1997 </w:t>
      </w:r>
      <w:r w:rsidR="005C6B75" w:rsidRPr="00050CD6">
        <w:rPr>
          <w:rFonts w:eastAsia="Times New Roman" w:cs="Courier New"/>
          <w:highlight w:val="lightGray"/>
        </w:rPr>
        <w:t>34.a</w:t>
      </w:r>
      <w:r w:rsidR="005C6B75" w:rsidRPr="00050CD6">
        <w:rPr>
          <w:rFonts w:eastAsia="Times New Roman" w:cs="Courier New"/>
        </w:rPr>
        <w:t>.</w:t>
      </w:r>
      <w:r w:rsidR="005C6B75" w:rsidRPr="00050CD6">
        <w:rPr>
          <w:rFonts w:eastAsia="Times New Roman" w:cs="Courier New"/>
        </w:rPr>
        <w:tab/>
        <w:t xml:space="preserve">Wave </w:t>
      </w:r>
      <w:proofErr w:type="gramStart"/>
      <w:r w:rsidR="005C6B75" w:rsidRPr="00050CD6">
        <w:rPr>
          <w:rFonts w:eastAsia="Times New Roman" w:cs="Courier New"/>
        </w:rPr>
        <w:t>period(</w:t>
      </w:r>
      <w:proofErr w:type="gramEnd"/>
      <w:r w:rsidR="005C6B75" w:rsidRPr="00050CD6">
        <w:rPr>
          <w:rFonts w:eastAsia="Times New Roman" w:cs="Courier New"/>
        </w:rPr>
        <w:t>T) = 4</w:t>
      </w:r>
      <w:r w:rsidR="00933C67" w:rsidRPr="00050CD6">
        <w:rPr>
          <w:rFonts w:eastAsia="Times New Roman" w:cs="Courier New"/>
        </w:rPr>
        <w:t xml:space="preserve"> </w:t>
      </w:r>
      <w:r w:rsidR="005C6B75" w:rsidRPr="00050CD6">
        <w:rPr>
          <w:rFonts w:eastAsia="Times New Roman" w:cs="Courier New"/>
        </w:rPr>
        <w:t>x</w:t>
      </w:r>
      <w:r w:rsidR="00933C67" w:rsidRPr="00050CD6">
        <w:rPr>
          <w:rFonts w:eastAsia="Times New Roman" w:cs="Courier New"/>
        </w:rPr>
        <w:t xml:space="preserve"> </w:t>
      </w:r>
      <w:r w:rsidR="005C6B75" w:rsidRPr="00050CD6">
        <w:rPr>
          <w:rFonts w:eastAsia="Times New Roman" w:cs="Courier New"/>
        </w:rPr>
        <w:t>2.5</w:t>
      </w:r>
      <w:r w:rsidR="00933C67" w:rsidRPr="00050CD6">
        <w:rPr>
          <w:rFonts w:eastAsia="Times New Roman" w:cs="Courier New"/>
        </w:rPr>
        <w:t xml:space="preserve"> </w:t>
      </w:r>
      <w:proofErr w:type="spellStart"/>
      <w:r w:rsidR="005C6B75" w:rsidRPr="00050CD6">
        <w:rPr>
          <w:rFonts w:eastAsia="Times New Roman" w:cs="Courier New"/>
        </w:rPr>
        <w:t>ms</w:t>
      </w:r>
      <w:proofErr w:type="spellEnd"/>
      <w:r w:rsidR="00933C67" w:rsidRPr="00050CD6">
        <w:rPr>
          <w:rFonts w:eastAsia="Times New Roman" w:cs="Courier New"/>
        </w:rPr>
        <w:tab/>
      </w:r>
      <w:r w:rsidR="005C6B75" w:rsidRPr="00050CD6">
        <w:rPr>
          <w:rFonts w:eastAsia="Times New Roman" w:cs="Courier New"/>
        </w:rPr>
        <w:t xml:space="preserve"> T  = 10x10</w:t>
      </w:r>
      <w:r w:rsidR="005C6B75" w:rsidRPr="00050CD6">
        <w:rPr>
          <w:rFonts w:eastAsia="Times New Roman" w:cs="Courier New"/>
          <w:vertAlign w:val="superscript"/>
        </w:rPr>
        <w:t>-3</w:t>
      </w:r>
      <w:r w:rsidR="005C6B75" w:rsidRPr="00050CD6">
        <w:rPr>
          <w:rFonts w:eastAsia="Times New Roman" w:cs="Courier New"/>
        </w:rPr>
        <w:t>s</w:t>
      </w:r>
    </w:p>
    <w:p w:rsidR="005C6B75" w:rsidRPr="00050CD6" w:rsidRDefault="00933C67" w:rsidP="005C6B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rPr>
      </w:pPr>
      <w:r w:rsidRPr="00050CD6">
        <w:rPr>
          <w:rFonts w:eastAsia="Times New Roman" w:cs="Courier New"/>
        </w:rPr>
        <w:tab/>
      </w:r>
      <w:r w:rsidR="005C6B75" w:rsidRPr="00050CD6">
        <w:rPr>
          <w:rFonts w:eastAsia="Times New Roman" w:cs="Courier New"/>
        </w:rPr>
        <w:tab/>
        <w:t>f=1/T</w:t>
      </w:r>
    </w:p>
    <w:p w:rsidR="005C6B75" w:rsidRPr="00050CD6" w:rsidRDefault="005C6B75" w:rsidP="005C6B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rPr>
      </w:pPr>
      <w:r w:rsidRPr="00050CD6">
        <w:rPr>
          <w:rFonts w:eastAsia="Times New Roman" w:cs="Courier New"/>
        </w:rPr>
        <w:tab/>
      </w:r>
      <w:r w:rsidR="00933C67" w:rsidRPr="00050CD6">
        <w:rPr>
          <w:rFonts w:eastAsia="Times New Roman" w:cs="Courier New"/>
        </w:rPr>
        <w:tab/>
      </w:r>
      <w:r w:rsidRPr="00050CD6">
        <w:rPr>
          <w:rFonts w:eastAsia="Times New Roman" w:cs="Courier New"/>
        </w:rPr>
        <w:t>f=1/10x10</w:t>
      </w:r>
      <w:r w:rsidRPr="00050CD6">
        <w:rPr>
          <w:rFonts w:eastAsia="Times New Roman" w:cs="Courier New"/>
          <w:vertAlign w:val="superscript"/>
        </w:rPr>
        <w:t>-3</w:t>
      </w:r>
      <w:r w:rsidRPr="00050CD6">
        <w:rPr>
          <w:rFonts w:eastAsia="Times New Roman" w:cs="Courier New"/>
        </w:rPr>
        <w:t>s</w:t>
      </w:r>
    </w:p>
    <w:p w:rsidR="005C6B75" w:rsidRPr="00050CD6" w:rsidRDefault="005C6B75" w:rsidP="005C6B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rPr>
      </w:pPr>
      <w:r w:rsidRPr="00050CD6">
        <w:rPr>
          <w:rFonts w:eastAsia="Times New Roman" w:cs="Courier New"/>
        </w:rPr>
        <w:tab/>
      </w:r>
      <w:r w:rsidR="00933C67" w:rsidRPr="00050CD6">
        <w:rPr>
          <w:rFonts w:eastAsia="Times New Roman" w:cs="Courier New"/>
        </w:rPr>
        <w:tab/>
      </w:r>
      <w:r w:rsidRPr="00050CD6">
        <w:rPr>
          <w:rFonts w:eastAsia="Times New Roman" w:cs="Courier New"/>
          <w:b/>
          <w:bCs/>
        </w:rPr>
        <w:t>f=100Hz</w:t>
      </w:r>
    </w:p>
    <w:p w:rsidR="005C6B75" w:rsidRPr="00050CD6" w:rsidRDefault="005C6B75" w:rsidP="00BB7326">
      <w:pPr>
        <w:pStyle w:val="ListParagraph"/>
        <w:numPr>
          <w:ilvl w:val="1"/>
          <w:numId w:val="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40" w:lineRule="auto"/>
        <w:rPr>
          <w:rFonts w:eastAsia="Times New Roman" w:cs="Courier New"/>
        </w:rPr>
      </w:pPr>
      <w:r w:rsidRPr="00050CD6">
        <w:rPr>
          <w:rFonts w:eastAsia="Times New Roman" w:cs="Courier New"/>
        </w:rPr>
        <w:t>The amplitude of the waves displayed on the oscilloscope will be unchanged, but, five complete waves will now appear on the screen.</w:t>
      </w:r>
    </w:p>
    <w:p w:rsidR="00DA716C" w:rsidRPr="00050CD6" w:rsidRDefault="00DA716C" w:rsidP="00DA71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40" w:lineRule="auto"/>
        <w:rPr>
          <w:rFonts w:eastAsia="Times New Roman" w:cs="Courier New"/>
        </w:rPr>
      </w:pPr>
      <w:r w:rsidRPr="00050CD6">
        <w:rPr>
          <w:rFonts w:eastAsia="Times New Roman" w:cs="Courier New"/>
          <w:highlight w:val="lightGray"/>
        </w:rPr>
        <w:t xml:space="preserve">1992 </w:t>
      </w:r>
      <w:r w:rsidR="00972462" w:rsidRPr="00050CD6">
        <w:rPr>
          <w:rFonts w:eastAsia="Times New Roman" w:cs="Courier New"/>
          <w:highlight w:val="lightGray"/>
        </w:rPr>
        <w:t xml:space="preserve">P1 </w:t>
      </w:r>
      <w:r w:rsidRPr="00050CD6">
        <w:rPr>
          <w:rFonts w:eastAsia="Times New Roman" w:cs="Courier New"/>
          <w:highlight w:val="lightGray"/>
        </w:rPr>
        <w:t>Q14</w:t>
      </w:r>
      <w:r w:rsidRPr="00050CD6">
        <w:rPr>
          <w:rFonts w:eastAsia="Times New Roman" w:cs="Courier New"/>
        </w:rPr>
        <w:t xml:space="preserve"> </w:t>
      </w:r>
      <w:r w:rsidR="008C1EAC" w:rsidRPr="00050CD6">
        <w:rPr>
          <w:rFonts w:eastAsia="Times New Roman" w:cs="Courier New"/>
        </w:rPr>
        <w:tab/>
      </w:r>
      <w:r w:rsidR="008C1EAC" w:rsidRPr="00050CD6">
        <w:rPr>
          <w:rFonts w:eastAsia="Times New Roman" w:cs="Courier New"/>
        </w:rPr>
        <w:tab/>
      </w:r>
      <w:r w:rsidRPr="00050CD6">
        <w:rPr>
          <w:rFonts w:eastAsia="Times New Roman" w:cs="Courier New"/>
        </w:rPr>
        <w:t>D 250 Hz</w:t>
      </w:r>
    </w:p>
    <w:p w:rsidR="00972462" w:rsidRPr="00050CD6" w:rsidRDefault="00972462" w:rsidP="00DA71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40" w:lineRule="auto"/>
        <w:rPr>
          <w:rFonts w:eastAsia="Times New Roman" w:cs="Courier New"/>
        </w:rPr>
      </w:pPr>
      <w:proofErr w:type="gramStart"/>
      <w:r w:rsidRPr="00050CD6">
        <w:rPr>
          <w:rFonts w:eastAsia="Times New Roman" w:cs="Courier New"/>
          <w:highlight w:val="lightGray"/>
        </w:rPr>
        <w:lastRenderedPageBreak/>
        <w:t>1992  P1</w:t>
      </w:r>
      <w:proofErr w:type="gramEnd"/>
      <w:r w:rsidRPr="00050CD6">
        <w:rPr>
          <w:rFonts w:eastAsia="Times New Roman" w:cs="Courier New"/>
          <w:highlight w:val="lightGray"/>
        </w:rPr>
        <w:t xml:space="preserve"> Q17</w:t>
      </w:r>
      <w:r w:rsidRPr="00050CD6">
        <w:rPr>
          <w:rFonts w:eastAsia="Times New Roman" w:cs="Courier New"/>
        </w:rPr>
        <w:t xml:space="preserve"> </w:t>
      </w:r>
      <w:r w:rsidR="008C1EAC" w:rsidRPr="00050CD6">
        <w:rPr>
          <w:rFonts w:eastAsia="Times New Roman" w:cs="Courier New"/>
        </w:rPr>
        <w:tab/>
      </w:r>
      <w:r w:rsidR="008C1EAC" w:rsidRPr="00050CD6">
        <w:rPr>
          <w:rFonts w:eastAsia="Times New Roman" w:cs="Courier New"/>
        </w:rPr>
        <w:tab/>
      </w:r>
      <w:r w:rsidRPr="00050CD6">
        <w:rPr>
          <w:rFonts w:eastAsia="Times New Roman" w:cs="Courier New"/>
        </w:rPr>
        <w:t>B 10/</w:t>
      </w:r>
      <m:oMath>
        <m:rad>
          <m:radPr>
            <m:degHide m:val="1"/>
            <m:ctrlPr>
              <w:rPr>
                <w:rFonts w:ascii="Cambria Math" w:eastAsia="Times New Roman" w:hAnsi="Cambria Math" w:cs="Courier New"/>
                <w:i/>
              </w:rPr>
            </m:ctrlPr>
          </m:radPr>
          <m:deg/>
          <m:e>
            <m:r>
              <w:rPr>
                <w:rFonts w:ascii="Cambria Math" w:eastAsia="Times New Roman" w:hAnsi="Cambria Math" w:cs="Courier New"/>
              </w:rPr>
              <m:t>2</m:t>
            </m:r>
          </m:e>
        </m:rad>
      </m:oMath>
    </w:p>
    <w:p w:rsidR="00F165DE" w:rsidRPr="00050CD6" w:rsidRDefault="00F165DE" w:rsidP="008C1EAC">
      <w:pPr>
        <w:rPr>
          <w:rFonts w:eastAsia="Times New Roman"/>
        </w:rPr>
      </w:pPr>
      <w:r w:rsidRPr="00050CD6">
        <w:rPr>
          <w:highlight w:val="lightGray"/>
        </w:rPr>
        <w:t xml:space="preserve">1993 P1 </w:t>
      </w:r>
      <w:r w:rsidRPr="00050CD6">
        <w:rPr>
          <w:rFonts w:eastAsia="Times New Roman"/>
          <w:highlight w:val="lightGray"/>
        </w:rPr>
        <w:t>34.a</w:t>
      </w:r>
      <w:r w:rsidRPr="00050CD6">
        <w:rPr>
          <w:rFonts w:eastAsia="Times New Roman"/>
        </w:rPr>
        <w:t>.</w:t>
      </w:r>
      <w:r w:rsidRPr="00050CD6">
        <w:rPr>
          <w:rFonts w:eastAsia="Times New Roman"/>
        </w:rPr>
        <w:tab/>
      </w:r>
      <m:oMath>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rms</m:t>
            </m:r>
          </m:sub>
        </m:sSub>
        <m:r>
          <w:rPr>
            <w:rFonts w:ascii="Cambria Math" w:eastAsia="Times New Roman" w:hAnsi="Cambria Math"/>
          </w:rPr>
          <m:t xml:space="preserve"> =</m:t>
        </m:r>
        <m:sSub>
          <m:sSubPr>
            <m:ctrlPr>
              <w:rPr>
                <w:rFonts w:ascii="Cambria Math" w:eastAsia="Times New Roman" w:hAnsi="Cambria Math"/>
                <w:i/>
                <w:vertAlign w:val="subscript"/>
              </w:rPr>
            </m:ctrlPr>
          </m:sSubPr>
          <m:e>
            <m:r>
              <w:rPr>
                <w:rFonts w:ascii="Cambria Math" w:eastAsia="Times New Roman" w:hAnsi="Cambria Math"/>
                <w:vertAlign w:val="subscript"/>
              </w:rPr>
              <m:t>V</m:t>
            </m:r>
          </m:e>
          <m:sub>
            <m:r>
              <w:rPr>
                <w:rFonts w:ascii="Cambria Math" w:eastAsia="Times New Roman" w:hAnsi="Cambria Math"/>
                <w:vertAlign w:val="subscript"/>
              </w:rPr>
              <m:t>peak</m:t>
            </m:r>
          </m:sub>
        </m:sSub>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2</m:t>
            </m:r>
          </m:e>
        </m:rad>
      </m:oMath>
      <w:r w:rsidR="008C1EAC" w:rsidRPr="00050CD6">
        <w:rPr>
          <w:rFonts w:eastAsia="Times New Roman"/>
        </w:rPr>
        <w:tab/>
      </w:r>
      <w:r w:rsidRPr="00050CD6">
        <w:rPr>
          <w:rFonts w:eastAsia="Times New Roman" w:cs="Courier New"/>
        </w:rPr>
        <w:t>V</w:t>
      </w:r>
      <w:r w:rsidRPr="00050CD6">
        <w:rPr>
          <w:rFonts w:eastAsia="Times New Roman" w:cs="Courier New"/>
          <w:vertAlign w:val="subscript"/>
        </w:rPr>
        <w:t>RMS</w:t>
      </w:r>
      <w:r w:rsidRPr="00050CD6">
        <w:rPr>
          <w:rFonts w:eastAsia="Times New Roman" w:cs="Courier New"/>
        </w:rPr>
        <w:t xml:space="preserve"> = 10/1.414</w:t>
      </w:r>
      <w:r w:rsidR="008C1EAC" w:rsidRPr="00050CD6">
        <w:rPr>
          <w:rFonts w:eastAsia="Times New Roman"/>
        </w:rPr>
        <w:tab/>
      </w:r>
      <w:r w:rsidR="008C1EAC" w:rsidRPr="00050CD6">
        <w:rPr>
          <w:rFonts w:eastAsia="Times New Roman"/>
        </w:rPr>
        <w:tab/>
      </w:r>
      <w:r w:rsidRPr="00050CD6">
        <w:rPr>
          <w:rFonts w:eastAsia="Times New Roman" w:cs="Courier New"/>
          <w:b/>
          <w:bCs/>
        </w:rPr>
        <w:t>V</w:t>
      </w:r>
      <w:r w:rsidRPr="00050CD6">
        <w:rPr>
          <w:rFonts w:eastAsia="Times New Roman" w:cs="Courier New"/>
          <w:b/>
          <w:bCs/>
          <w:vertAlign w:val="subscript"/>
        </w:rPr>
        <w:t>RMS</w:t>
      </w:r>
      <w:r w:rsidRPr="00050CD6">
        <w:rPr>
          <w:rFonts w:eastAsia="Times New Roman" w:cs="Courier New"/>
          <w:b/>
          <w:bCs/>
        </w:rPr>
        <w:t xml:space="preserve"> = 7.07V</w:t>
      </w:r>
    </w:p>
    <w:p w:rsidR="00F165DE" w:rsidRPr="00050CD6" w:rsidRDefault="008C1EAC" w:rsidP="00F165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rPr>
      </w:pPr>
      <w:r w:rsidRPr="00050CD6">
        <w:rPr>
          <w:rFonts w:eastAsia="Times New Roman" w:cs="Courier New"/>
        </w:rPr>
        <w:tab/>
      </w:r>
      <w:r w:rsidRPr="00050CD6">
        <w:rPr>
          <w:rFonts w:eastAsia="Times New Roman" w:cs="Courier New"/>
        </w:rPr>
        <w:tab/>
      </w:r>
      <w:r w:rsidRPr="00050CD6">
        <w:rPr>
          <w:rFonts w:eastAsia="Times New Roman" w:cs="Courier New"/>
        </w:rPr>
        <w:tab/>
      </w:r>
      <w:proofErr w:type="gramStart"/>
      <w:r w:rsidR="00F165DE" w:rsidRPr="00050CD6">
        <w:rPr>
          <w:rFonts w:eastAsia="Times New Roman" w:cs="Courier New"/>
        </w:rPr>
        <w:t>b</w:t>
      </w:r>
      <w:proofErr w:type="gramEnd"/>
      <w:r w:rsidR="00F165DE" w:rsidRPr="00050CD6">
        <w:rPr>
          <w:rFonts w:eastAsia="Times New Roman" w:cs="Courier New"/>
        </w:rPr>
        <w:t xml:space="preserve">. </w:t>
      </w:r>
      <w:r w:rsidR="00F165DE" w:rsidRPr="00050CD6">
        <w:rPr>
          <w:rFonts w:eastAsia="Times New Roman" w:cs="Courier New"/>
        </w:rPr>
        <w:tab/>
        <w:t>f = 1/T</w:t>
      </w:r>
    </w:p>
    <w:p w:rsidR="00F165DE" w:rsidRPr="00050CD6" w:rsidRDefault="005A1D18" w:rsidP="00F165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rPr>
      </w:pPr>
      <w:r w:rsidRPr="00050CD6">
        <w:rPr>
          <w:rFonts w:eastAsia="Times New Roman" w:cs="Courier New"/>
        </w:rPr>
        <w:tab/>
      </w:r>
      <w:r w:rsidRPr="00050CD6">
        <w:rPr>
          <w:rFonts w:eastAsia="Times New Roman" w:cs="Courier New"/>
        </w:rPr>
        <w:tab/>
      </w:r>
      <w:r w:rsidR="00F165DE" w:rsidRPr="00050CD6">
        <w:rPr>
          <w:rFonts w:eastAsia="Times New Roman" w:cs="Courier New"/>
        </w:rPr>
        <w:tab/>
        <w:t>T = 8x0.2ms = 1.6ms</w:t>
      </w:r>
    </w:p>
    <w:p w:rsidR="00F165DE" w:rsidRPr="00050CD6" w:rsidRDefault="00F165DE" w:rsidP="00F165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rPr>
      </w:pPr>
      <w:r w:rsidRPr="00050CD6">
        <w:rPr>
          <w:rFonts w:eastAsia="Times New Roman" w:cs="Courier New"/>
        </w:rPr>
        <w:tab/>
      </w:r>
      <w:r w:rsidR="005A1D18" w:rsidRPr="00050CD6">
        <w:rPr>
          <w:rFonts w:eastAsia="Times New Roman" w:cs="Courier New"/>
        </w:rPr>
        <w:tab/>
      </w:r>
      <w:r w:rsidR="005A1D18" w:rsidRPr="00050CD6">
        <w:rPr>
          <w:rFonts w:eastAsia="Times New Roman" w:cs="Courier New"/>
        </w:rPr>
        <w:tab/>
      </w:r>
      <w:r w:rsidRPr="00050CD6">
        <w:rPr>
          <w:rFonts w:eastAsia="Times New Roman" w:cs="Courier New"/>
        </w:rPr>
        <w:t>T = 1.6x10</w:t>
      </w:r>
      <w:r w:rsidRPr="00050CD6">
        <w:rPr>
          <w:rFonts w:eastAsia="Times New Roman" w:cs="Courier New"/>
          <w:vertAlign w:val="superscript"/>
        </w:rPr>
        <w:t>-3</w:t>
      </w:r>
    </w:p>
    <w:p w:rsidR="00F165DE" w:rsidRPr="00050CD6" w:rsidRDefault="00F165DE" w:rsidP="00F165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rPr>
      </w:pPr>
      <w:r w:rsidRPr="00050CD6">
        <w:rPr>
          <w:rFonts w:eastAsia="Times New Roman" w:cs="Courier New"/>
        </w:rPr>
        <w:tab/>
      </w:r>
      <w:r w:rsidR="005A1D18" w:rsidRPr="00050CD6">
        <w:rPr>
          <w:rFonts w:eastAsia="Times New Roman" w:cs="Courier New"/>
        </w:rPr>
        <w:tab/>
      </w:r>
      <w:r w:rsidR="005A1D18" w:rsidRPr="00050CD6">
        <w:rPr>
          <w:rFonts w:eastAsia="Times New Roman" w:cs="Courier New"/>
        </w:rPr>
        <w:tab/>
      </w:r>
      <w:r w:rsidRPr="00050CD6">
        <w:rPr>
          <w:rFonts w:eastAsia="Times New Roman" w:cs="Courier New"/>
        </w:rPr>
        <w:t>f = 1/1.6x10</w:t>
      </w:r>
      <w:r w:rsidRPr="00050CD6">
        <w:rPr>
          <w:rFonts w:eastAsia="Times New Roman" w:cs="Courier New"/>
          <w:vertAlign w:val="superscript"/>
        </w:rPr>
        <w:t>-3</w:t>
      </w:r>
    </w:p>
    <w:p w:rsidR="00F165DE" w:rsidRPr="00050CD6" w:rsidRDefault="00F165DE" w:rsidP="00F165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rPr>
      </w:pPr>
      <w:r w:rsidRPr="00050CD6">
        <w:rPr>
          <w:rFonts w:eastAsia="Times New Roman" w:cs="Courier New"/>
        </w:rPr>
        <w:tab/>
      </w:r>
      <w:r w:rsidR="005A1D18" w:rsidRPr="00050CD6">
        <w:rPr>
          <w:rFonts w:eastAsia="Times New Roman" w:cs="Courier New"/>
        </w:rPr>
        <w:tab/>
      </w:r>
      <w:r w:rsidR="005A1D18" w:rsidRPr="00050CD6">
        <w:rPr>
          <w:rFonts w:eastAsia="Times New Roman" w:cs="Courier New"/>
        </w:rPr>
        <w:tab/>
      </w:r>
      <w:r w:rsidRPr="00050CD6">
        <w:rPr>
          <w:rFonts w:eastAsia="Times New Roman" w:cs="Courier New"/>
          <w:bCs/>
        </w:rPr>
        <w:t>f = 625Hz</w:t>
      </w:r>
    </w:p>
    <w:p w:rsidR="00FA6989" w:rsidRPr="00050CD6" w:rsidRDefault="00FA6989">
      <w:pPr>
        <w:rPr>
          <w:b/>
          <w:bCs/>
          <w:szCs w:val="24"/>
        </w:rPr>
      </w:pPr>
      <w:r w:rsidRPr="00050CD6">
        <w:rPr>
          <w:b/>
          <w:bCs/>
          <w:szCs w:val="24"/>
          <w:highlight w:val="lightGray"/>
        </w:rPr>
        <w:t>2013 SQA Higher Paper Q26</w:t>
      </w:r>
    </w:p>
    <w:p w:rsidR="009B5F2C" w:rsidRPr="00050CD6" w:rsidRDefault="009B5F2C">
      <w:pPr>
        <w:rPr>
          <w:bCs/>
          <w:szCs w:val="24"/>
        </w:rPr>
      </w:pPr>
      <w:r w:rsidRPr="00050CD6">
        <w:rPr>
          <w:b/>
          <w:bCs/>
          <w:szCs w:val="24"/>
        </w:rPr>
        <w:t>26a</w:t>
      </w:r>
      <w:r w:rsidRPr="00050CD6">
        <w:rPr>
          <w:bCs/>
          <w:szCs w:val="24"/>
        </w:rPr>
        <w:t xml:space="preserve"> Total time = no. of division </w:t>
      </w:r>
      <w:r w:rsidRPr="00050CD6">
        <w:rPr>
          <w:bCs/>
          <w:szCs w:val="24"/>
        </w:rPr>
        <w:sym w:font="Symbol" w:char="F0B4"/>
      </w:r>
      <w:r w:rsidRPr="00050CD6">
        <w:rPr>
          <w:bCs/>
          <w:szCs w:val="24"/>
        </w:rPr>
        <w:t xml:space="preserve"> time base setting</w:t>
      </w:r>
    </w:p>
    <w:p w:rsidR="009B5F2C" w:rsidRPr="00050CD6" w:rsidRDefault="009B5F2C">
      <w:pPr>
        <w:rPr>
          <w:bCs/>
          <w:szCs w:val="24"/>
        </w:rPr>
      </w:pPr>
      <w:r w:rsidRPr="00050CD6">
        <w:rPr>
          <w:bCs/>
          <w:szCs w:val="24"/>
        </w:rPr>
        <w:tab/>
      </w:r>
      <w:r w:rsidRPr="00050CD6">
        <w:rPr>
          <w:bCs/>
          <w:szCs w:val="24"/>
        </w:rPr>
        <w:tab/>
        <w:t>=</w:t>
      </w:r>
      <w:r w:rsidRPr="00050CD6">
        <w:rPr>
          <w:bCs/>
          <w:szCs w:val="24"/>
        </w:rPr>
        <w:tab/>
        <w:t xml:space="preserve">10 </w:t>
      </w:r>
      <w:r w:rsidRPr="00050CD6">
        <w:rPr>
          <w:bCs/>
          <w:szCs w:val="24"/>
        </w:rPr>
        <w:sym w:font="Symbol" w:char="F0B4"/>
      </w:r>
      <w:r w:rsidRPr="00050CD6">
        <w:rPr>
          <w:bCs/>
          <w:szCs w:val="24"/>
        </w:rPr>
        <w:t xml:space="preserve"> 0.01</w:t>
      </w:r>
      <w:r w:rsidRPr="00050CD6">
        <w:rPr>
          <w:bCs/>
          <w:szCs w:val="24"/>
        </w:rPr>
        <w:tab/>
        <w:t>= 0.1 (s)</w:t>
      </w:r>
    </w:p>
    <w:p w:rsidR="008934F6" w:rsidRPr="00050CD6" w:rsidRDefault="009B5F2C">
      <w:pPr>
        <w:rPr>
          <w:bCs/>
          <w:szCs w:val="24"/>
        </w:rPr>
      </w:pPr>
      <m:oMathPara>
        <m:oMath>
          <m:r>
            <w:rPr>
              <w:rFonts w:ascii="Cambria Math" w:hAnsi="Cambria Math"/>
              <w:szCs w:val="24"/>
            </w:rPr>
            <m:t>f=</m:t>
          </m:r>
          <m:f>
            <m:fPr>
              <m:ctrlPr>
                <w:rPr>
                  <w:rFonts w:ascii="Cambria Math" w:hAnsi="Cambria Math"/>
                  <w:bCs/>
                  <w:i/>
                  <w:szCs w:val="24"/>
                </w:rPr>
              </m:ctrlPr>
            </m:fPr>
            <m:num>
              <m:r>
                <w:rPr>
                  <w:rFonts w:ascii="Cambria Math" w:hAnsi="Cambria Math"/>
                  <w:szCs w:val="24"/>
                </w:rPr>
                <m:t>No. of waves</m:t>
              </m:r>
            </m:num>
            <m:den>
              <m:r>
                <w:rPr>
                  <w:rFonts w:ascii="Cambria Math" w:hAnsi="Cambria Math"/>
                  <w:szCs w:val="24"/>
                </w:rPr>
                <m:t>total time</m:t>
              </m:r>
            </m:den>
          </m:f>
        </m:oMath>
      </m:oMathPara>
    </w:p>
    <w:p w:rsidR="009B5F2C" w:rsidRPr="00050CD6" w:rsidRDefault="008934F6">
      <w:pPr>
        <w:rPr>
          <w:bCs/>
          <w:szCs w:val="24"/>
        </w:rPr>
      </w:pPr>
      <m:oMathPara>
        <m:oMath>
          <m:r>
            <w:rPr>
              <w:rFonts w:ascii="Cambria Math" w:hAnsi="Cambria Math"/>
              <w:szCs w:val="24"/>
            </w:rPr>
            <m:t>f=</m:t>
          </m:r>
          <m:f>
            <m:fPr>
              <m:ctrlPr>
                <w:rPr>
                  <w:rFonts w:ascii="Cambria Math" w:hAnsi="Cambria Math"/>
                  <w:bCs/>
                  <w:i/>
                  <w:szCs w:val="24"/>
                </w:rPr>
              </m:ctrlPr>
            </m:fPr>
            <m:num>
              <m:r>
                <w:rPr>
                  <w:rFonts w:ascii="Cambria Math" w:hAnsi="Cambria Math"/>
                  <w:szCs w:val="24"/>
                </w:rPr>
                <m:t>2.5</m:t>
              </m:r>
            </m:num>
            <m:den>
              <m:r>
                <w:rPr>
                  <w:rFonts w:ascii="Cambria Math" w:hAnsi="Cambria Math"/>
                  <w:szCs w:val="24"/>
                </w:rPr>
                <m:t>0.1</m:t>
              </m:r>
            </m:den>
          </m:f>
          <m:r>
            <w:rPr>
              <w:rFonts w:ascii="Cambria Math" w:hAnsi="Cambria Math"/>
              <w:szCs w:val="24"/>
            </w:rPr>
            <m:t>=2.5 Hz</m:t>
          </m:r>
        </m:oMath>
      </m:oMathPara>
    </w:p>
    <w:p w:rsidR="00AF2D70" w:rsidRPr="00050CD6" w:rsidRDefault="00AF2D70" w:rsidP="00BB7326">
      <w:pPr>
        <w:pStyle w:val="ListParagraph"/>
        <w:numPr>
          <w:ilvl w:val="0"/>
          <w:numId w:val="31"/>
        </w:numPr>
        <w:rPr>
          <w:b/>
          <w:bCs/>
          <w:szCs w:val="24"/>
        </w:rPr>
      </w:pPr>
      <w:r w:rsidRPr="00050CD6">
        <w:rPr>
          <w:b/>
          <w:bCs/>
          <w:szCs w:val="24"/>
        </w:rPr>
        <w:t xml:space="preserve"> </w:t>
      </w:r>
    </w:p>
    <w:p w:rsidR="00AF2D70" w:rsidRPr="00050CD6" w:rsidRDefault="00050CD6" w:rsidP="00AF2D70">
      <w:pPr>
        <w:pStyle w:val="ListParagraph"/>
        <w:rPr>
          <w:b/>
          <w:bCs/>
          <w:szCs w:val="24"/>
        </w:rPr>
      </w:pPr>
      <m:oMathPara>
        <m:oMath>
          <m:sSub>
            <m:sSubPr>
              <m:ctrlPr>
                <w:rPr>
                  <w:rFonts w:ascii="Cambria Math" w:hAnsi="Cambria Math"/>
                  <w:b/>
                  <w:bCs/>
                  <w:i/>
                  <w:szCs w:val="24"/>
                </w:rPr>
              </m:ctrlPr>
            </m:sSubPr>
            <m:e>
              <m:r>
                <m:rPr>
                  <m:sty m:val="bi"/>
                </m:rPr>
                <w:rPr>
                  <w:rFonts w:ascii="Cambria Math" w:hAnsi="Cambria Math"/>
                  <w:szCs w:val="24"/>
                </w:rPr>
                <m:t>V</m:t>
              </m:r>
            </m:e>
            <m:sub>
              <m:r>
                <m:rPr>
                  <m:sty m:val="bi"/>
                </m:rPr>
                <w:rPr>
                  <w:rFonts w:ascii="Cambria Math" w:hAnsi="Cambria Math"/>
                  <w:szCs w:val="24"/>
                </w:rPr>
                <m:t>p</m:t>
              </m:r>
            </m:sub>
          </m:sSub>
          <m:r>
            <m:rPr>
              <m:sty m:val="bi"/>
            </m:rPr>
            <w:rPr>
              <w:rFonts w:ascii="Cambria Math" w:hAnsi="Cambria Math"/>
              <w:szCs w:val="24"/>
            </w:rPr>
            <m:t>=</m:t>
          </m:r>
          <m:rad>
            <m:radPr>
              <m:degHide m:val="1"/>
              <m:ctrlPr>
                <w:rPr>
                  <w:rFonts w:ascii="Cambria Math" w:hAnsi="Cambria Math"/>
                  <w:b/>
                  <w:bCs/>
                  <w:i/>
                  <w:szCs w:val="24"/>
                </w:rPr>
              </m:ctrlPr>
            </m:radPr>
            <m:deg/>
            <m:e>
              <m:r>
                <m:rPr>
                  <m:sty m:val="bi"/>
                </m:rPr>
                <w:rPr>
                  <w:rFonts w:ascii="Cambria Math" w:hAnsi="Cambria Math"/>
                  <w:szCs w:val="24"/>
                </w:rPr>
                <m:t>2</m:t>
              </m:r>
            </m:e>
          </m:rad>
          <m:sSub>
            <m:sSubPr>
              <m:ctrlPr>
                <w:rPr>
                  <w:rFonts w:ascii="Cambria Math" w:hAnsi="Cambria Math"/>
                  <w:b/>
                  <w:bCs/>
                  <w:i/>
                  <w:szCs w:val="24"/>
                </w:rPr>
              </m:ctrlPr>
            </m:sSubPr>
            <m:e>
              <m:r>
                <m:rPr>
                  <m:sty m:val="bi"/>
                </m:rPr>
                <w:rPr>
                  <w:rFonts w:ascii="Cambria Math" w:hAnsi="Cambria Math"/>
                  <w:szCs w:val="24"/>
                </w:rPr>
                <m:t>V</m:t>
              </m:r>
            </m:e>
            <m:sub>
              <m:r>
                <m:rPr>
                  <m:sty m:val="bi"/>
                </m:rPr>
                <w:rPr>
                  <w:rFonts w:ascii="Cambria Math" w:hAnsi="Cambria Math"/>
                  <w:szCs w:val="24"/>
                </w:rPr>
                <m:t>rms</m:t>
              </m:r>
            </m:sub>
          </m:sSub>
        </m:oMath>
      </m:oMathPara>
    </w:p>
    <w:p w:rsidR="00AF2D70" w:rsidRPr="00050CD6" w:rsidRDefault="00AF2D70" w:rsidP="00AF2D70">
      <w:pPr>
        <w:pStyle w:val="ListParagraph"/>
        <w:rPr>
          <w:b/>
          <w:bCs/>
          <w:szCs w:val="24"/>
        </w:rPr>
      </w:pPr>
      <m:oMathPara>
        <m:oMath>
          <m:r>
            <m:rPr>
              <m:sty m:val="bi"/>
            </m:rPr>
            <w:rPr>
              <w:rFonts w:ascii="Cambria Math" w:hAnsi="Cambria Math"/>
              <w:szCs w:val="24"/>
            </w:rPr>
            <m:t xml:space="preserve"> </m:t>
          </m:r>
          <m:sSub>
            <m:sSubPr>
              <m:ctrlPr>
                <w:rPr>
                  <w:rFonts w:ascii="Cambria Math" w:hAnsi="Cambria Math"/>
                  <w:b/>
                  <w:bCs/>
                  <w:i/>
                  <w:szCs w:val="24"/>
                </w:rPr>
              </m:ctrlPr>
            </m:sSubPr>
            <m:e>
              <m:r>
                <m:rPr>
                  <m:sty m:val="bi"/>
                </m:rPr>
                <w:rPr>
                  <w:rFonts w:ascii="Cambria Math" w:hAnsi="Cambria Math"/>
                  <w:szCs w:val="24"/>
                </w:rPr>
                <m:t>V</m:t>
              </m:r>
            </m:e>
            <m:sub>
              <m:r>
                <m:rPr>
                  <m:sty m:val="bi"/>
                </m:rPr>
                <w:rPr>
                  <w:rFonts w:ascii="Cambria Math" w:hAnsi="Cambria Math"/>
                  <w:szCs w:val="24"/>
                </w:rPr>
                <m:t>p</m:t>
              </m:r>
            </m:sub>
          </m:sSub>
          <m:r>
            <m:rPr>
              <m:sty m:val="bi"/>
            </m:rPr>
            <w:rPr>
              <w:rFonts w:ascii="Cambria Math" w:hAnsi="Cambria Math"/>
              <w:szCs w:val="24"/>
            </w:rPr>
            <m:t>=</m:t>
          </m:r>
          <m:rad>
            <m:radPr>
              <m:degHide m:val="1"/>
              <m:ctrlPr>
                <w:rPr>
                  <w:rFonts w:ascii="Cambria Math" w:hAnsi="Cambria Math"/>
                  <w:b/>
                  <w:bCs/>
                  <w:i/>
                  <w:szCs w:val="24"/>
                </w:rPr>
              </m:ctrlPr>
            </m:radPr>
            <m:deg/>
            <m:e>
              <m:r>
                <m:rPr>
                  <m:sty m:val="bi"/>
                </m:rPr>
                <w:rPr>
                  <w:rFonts w:ascii="Cambria Math" w:hAnsi="Cambria Math"/>
                  <w:szCs w:val="24"/>
                </w:rPr>
                <m:t>2</m:t>
              </m:r>
            </m:e>
          </m:rad>
          <m:r>
            <m:rPr>
              <m:sty m:val="bi"/>
            </m:rPr>
            <w:rPr>
              <w:rFonts w:ascii="Cambria Math" w:hAnsi="Cambria Math"/>
              <w:szCs w:val="24"/>
            </w:rPr>
            <m:t>×2.3=3.25 V</m:t>
          </m:r>
        </m:oMath>
      </m:oMathPara>
    </w:p>
    <w:p w:rsidR="00AF2D70" w:rsidRPr="00050CD6" w:rsidRDefault="00A262A1" w:rsidP="00BB7326">
      <w:pPr>
        <w:pStyle w:val="ListParagraph"/>
        <w:numPr>
          <w:ilvl w:val="0"/>
          <w:numId w:val="31"/>
        </w:numPr>
        <w:rPr>
          <w:bCs/>
          <w:szCs w:val="24"/>
        </w:rPr>
      </w:pPr>
      <w:r w:rsidRPr="00050CD6">
        <w:rPr>
          <w:bCs/>
          <w:szCs w:val="24"/>
        </w:rPr>
        <w:t>Stays constant / no change/ nothing happens. Current is independent of supply frequency</w:t>
      </w:r>
    </w:p>
    <w:p w:rsidR="00084DF9" w:rsidRPr="00050CD6" w:rsidRDefault="005A1D18">
      <w:pPr>
        <w:rPr>
          <w:bCs/>
          <w:szCs w:val="24"/>
        </w:rPr>
      </w:pPr>
      <w:r w:rsidRPr="00050CD6">
        <w:rPr>
          <w:bCs/>
          <w:szCs w:val="24"/>
          <w:highlight w:val="lightGray"/>
        </w:rPr>
        <w:t xml:space="preserve">2010 </w:t>
      </w:r>
      <w:r w:rsidR="00946CD5" w:rsidRPr="00050CD6">
        <w:rPr>
          <w:bCs/>
          <w:szCs w:val="24"/>
          <w:highlight w:val="lightGray"/>
        </w:rPr>
        <w:t xml:space="preserve">SQA Higher </w:t>
      </w:r>
      <w:r w:rsidRPr="00050CD6">
        <w:rPr>
          <w:bCs/>
          <w:szCs w:val="24"/>
          <w:highlight w:val="lightGray"/>
        </w:rPr>
        <w:t xml:space="preserve">Paper </w:t>
      </w:r>
      <w:r w:rsidR="00946CD5" w:rsidRPr="00050CD6">
        <w:rPr>
          <w:bCs/>
          <w:szCs w:val="24"/>
          <w:highlight w:val="lightGray"/>
        </w:rPr>
        <w:t>Q26</w:t>
      </w:r>
    </w:p>
    <w:p w:rsidR="00946CD5" w:rsidRPr="00050CD6" w:rsidRDefault="00946CD5">
      <w:pPr>
        <w:rPr>
          <w:bCs/>
          <w:szCs w:val="24"/>
        </w:rPr>
      </w:pPr>
      <w:r w:rsidRPr="00050CD6">
        <w:rPr>
          <w:bCs/>
          <w:szCs w:val="24"/>
        </w:rPr>
        <w:t>26 a)</w:t>
      </w:r>
      <w:r w:rsidRPr="00050CD6">
        <w:rPr>
          <w:bCs/>
          <w:szCs w:val="24"/>
        </w:rPr>
        <w:tab/>
      </w:r>
      <w:proofErr w:type="spellStart"/>
      <w:r w:rsidRPr="00050CD6">
        <w:rPr>
          <w:bCs/>
          <w:szCs w:val="24"/>
        </w:rPr>
        <w:t>i</w:t>
      </w:r>
      <w:proofErr w:type="spellEnd"/>
      <w:r w:rsidRPr="00050CD6">
        <w:rPr>
          <w:bCs/>
          <w:szCs w:val="24"/>
        </w:rPr>
        <w:t>)</w:t>
      </w:r>
      <w:r w:rsidRPr="00050CD6">
        <w:rPr>
          <w:bCs/>
          <w:szCs w:val="24"/>
        </w:rPr>
        <w:tab/>
      </w:r>
      <w:proofErr w:type="spellStart"/>
      <w:proofErr w:type="gramStart"/>
      <w:r w:rsidRPr="00050CD6">
        <w:rPr>
          <w:bCs/>
          <w:szCs w:val="24"/>
        </w:rPr>
        <w:t>Vp</w:t>
      </w:r>
      <w:proofErr w:type="spellEnd"/>
      <w:proofErr w:type="gramEnd"/>
      <w:r w:rsidRPr="00050CD6">
        <w:rPr>
          <w:bCs/>
          <w:szCs w:val="24"/>
        </w:rPr>
        <w:t>= 2.0 V</w:t>
      </w:r>
    </w:p>
    <w:p w:rsidR="00946CD5" w:rsidRPr="00050CD6" w:rsidRDefault="00946CD5">
      <w:pPr>
        <w:rPr>
          <w:bCs/>
          <w:szCs w:val="24"/>
        </w:rPr>
      </w:pPr>
      <w:r w:rsidRPr="00050CD6">
        <w:rPr>
          <w:bCs/>
          <w:szCs w:val="24"/>
        </w:rPr>
        <w:tab/>
        <w:t>ii)</w:t>
      </w:r>
      <w:r w:rsidRPr="00050CD6">
        <w:rPr>
          <w:bCs/>
          <w:szCs w:val="24"/>
        </w:rPr>
        <w:tab/>
      </w:r>
      <m:oMath>
        <m:r>
          <w:rPr>
            <w:rFonts w:ascii="Cambria Math" w:hAnsi="Cambria Math"/>
            <w:szCs w:val="24"/>
          </w:rPr>
          <m:t>f=</m:t>
        </m:r>
        <m:f>
          <m:fPr>
            <m:ctrlPr>
              <w:rPr>
                <w:rFonts w:ascii="Cambria Math" w:hAnsi="Cambria Math"/>
                <w:bCs/>
                <w:i/>
                <w:szCs w:val="24"/>
              </w:rPr>
            </m:ctrlPr>
          </m:fPr>
          <m:num>
            <m:r>
              <w:rPr>
                <w:rFonts w:ascii="Cambria Math" w:hAnsi="Cambria Math"/>
                <w:szCs w:val="24"/>
              </w:rPr>
              <m:t>1</m:t>
            </m:r>
          </m:num>
          <m:den>
            <m:r>
              <w:rPr>
                <w:rFonts w:ascii="Cambria Math" w:hAnsi="Cambria Math"/>
                <w:szCs w:val="24"/>
              </w:rPr>
              <m:t>T</m:t>
            </m:r>
          </m:den>
        </m:f>
        <m:r>
          <w:rPr>
            <w:rFonts w:ascii="Cambria Math" w:hAnsi="Cambria Math"/>
            <w:szCs w:val="24"/>
          </w:rPr>
          <m:t>=</m:t>
        </m:r>
        <m:f>
          <m:fPr>
            <m:ctrlPr>
              <w:rPr>
                <w:rFonts w:ascii="Cambria Math" w:hAnsi="Cambria Math"/>
                <w:bCs/>
                <w:i/>
                <w:szCs w:val="24"/>
              </w:rPr>
            </m:ctrlPr>
          </m:fPr>
          <m:num>
            <m:r>
              <w:rPr>
                <w:rFonts w:ascii="Cambria Math" w:hAnsi="Cambria Math"/>
                <w:szCs w:val="24"/>
              </w:rPr>
              <m:t>1</m:t>
            </m:r>
          </m:num>
          <m:den>
            <m:r>
              <w:rPr>
                <w:rFonts w:ascii="Cambria Math" w:hAnsi="Cambria Math"/>
                <w:szCs w:val="24"/>
              </w:rPr>
              <m:t>0.01</m:t>
            </m:r>
          </m:den>
        </m:f>
        <m:r>
          <w:rPr>
            <w:rFonts w:ascii="Cambria Math" w:hAnsi="Cambria Math"/>
            <w:szCs w:val="24"/>
          </w:rPr>
          <m:t>=100 Hz</m:t>
        </m:r>
      </m:oMath>
    </w:p>
    <w:p w:rsidR="00946CD5" w:rsidRPr="00050CD6" w:rsidRDefault="00946CD5" w:rsidP="00BB7326">
      <w:pPr>
        <w:pStyle w:val="ListParagraph"/>
        <w:numPr>
          <w:ilvl w:val="0"/>
          <w:numId w:val="32"/>
        </w:numPr>
        <w:rPr>
          <w:bCs/>
          <w:szCs w:val="24"/>
        </w:rPr>
      </w:pPr>
      <w:r w:rsidRPr="00050CD6">
        <w:rPr>
          <w:bCs/>
          <w:szCs w:val="24"/>
        </w:rPr>
        <w:t>Stays the same/ constant/ no change / nothing</w:t>
      </w:r>
    </w:p>
    <w:p w:rsidR="00946CD5" w:rsidRPr="00050CD6" w:rsidRDefault="00946CD5" w:rsidP="00BB7326">
      <w:pPr>
        <w:pStyle w:val="ListParagraph"/>
        <w:numPr>
          <w:ilvl w:val="0"/>
          <w:numId w:val="32"/>
        </w:numPr>
        <w:rPr>
          <w:bCs/>
          <w:szCs w:val="24"/>
        </w:rPr>
      </w:pPr>
      <w:r w:rsidRPr="00050CD6">
        <w:rPr>
          <w:bCs/>
          <w:szCs w:val="24"/>
        </w:rPr>
        <w:t>Increases / double</w:t>
      </w:r>
    </w:p>
    <w:p w:rsidR="00AF003F" w:rsidRPr="00050CD6" w:rsidRDefault="00AF003F" w:rsidP="00AF003F">
      <w:pPr>
        <w:rPr>
          <w:bCs/>
          <w:szCs w:val="24"/>
        </w:rPr>
      </w:pPr>
      <w:bookmarkStart w:id="68" w:name="_Toc514070715"/>
      <w:bookmarkStart w:id="69" w:name="_Toc514071110"/>
      <w:r w:rsidRPr="00050CD6">
        <w:rPr>
          <w:bCs/>
          <w:szCs w:val="24"/>
          <w:highlight w:val="lightGray"/>
        </w:rPr>
        <w:t>2011 SQA Higher Paper Q11</w:t>
      </w:r>
    </w:p>
    <w:p w:rsidR="00AF003F" w:rsidRPr="00050CD6" w:rsidRDefault="00AF003F" w:rsidP="00AF003F">
      <w:pPr>
        <w:rPr>
          <w:bCs/>
          <w:szCs w:val="24"/>
        </w:rPr>
      </w:pPr>
      <w:r w:rsidRPr="00050CD6">
        <w:rPr>
          <w:bCs/>
          <w:szCs w:val="24"/>
        </w:rPr>
        <w:t>11. B</w:t>
      </w:r>
    </w:p>
    <w:p w:rsidR="00AF003F" w:rsidRPr="00050CD6" w:rsidRDefault="00AF003F" w:rsidP="00AF003F">
      <w:pPr>
        <w:rPr>
          <w:bCs/>
          <w:szCs w:val="24"/>
        </w:rPr>
      </w:pPr>
    </w:p>
    <w:p w:rsidR="00AF003F" w:rsidRPr="00050CD6" w:rsidRDefault="00AF003F">
      <w:r w:rsidRPr="00050CD6">
        <w:br w:type="page"/>
      </w:r>
    </w:p>
    <w:p w:rsidR="004C3300" w:rsidRPr="004C3300" w:rsidRDefault="005B767C" w:rsidP="001F213C">
      <w:pPr>
        <w:pStyle w:val="Heading1"/>
      </w:pPr>
      <w:bookmarkStart w:id="70" w:name="_Toc520727958"/>
      <w:r>
        <w:lastRenderedPageBreak/>
        <w:t>CHAPTER 3</w:t>
      </w:r>
      <w:r w:rsidR="0061735C" w:rsidRPr="004C3300">
        <w:t xml:space="preserve">: </w:t>
      </w:r>
      <w:r w:rsidR="00C75D92">
        <w:t>I, V, P &amp; R</w:t>
      </w:r>
      <w:bookmarkEnd w:id="68"/>
      <w:bookmarkEnd w:id="69"/>
      <w:bookmarkEnd w:id="70"/>
    </w:p>
    <w:p w:rsidR="000D51A4" w:rsidRDefault="009E0361" w:rsidP="001F213C">
      <w:pPr>
        <w:pStyle w:val="Heading2"/>
      </w:pPr>
      <w:bookmarkStart w:id="71" w:name="_Toc514070716"/>
      <w:bookmarkStart w:id="72" w:name="_Toc520727959"/>
      <w:r>
        <w:t xml:space="preserve">Summary </w:t>
      </w:r>
      <w:r w:rsidR="00C433B8">
        <w:t>o</w:t>
      </w:r>
      <w:r>
        <w:t>f Content</w:t>
      </w:r>
      <w:bookmarkEnd w:id="71"/>
      <w:bookmarkEnd w:id="72"/>
    </w:p>
    <w:tbl>
      <w:tblPr>
        <w:tblStyle w:val="LightList-Accent1"/>
        <w:tblW w:w="9073" w:type="dxa"/>
        <w:tblLayout w:type="fixed"/>
        <w:tblLook w:val="04A0" w:firstRow="1" w:lastRow="0" w:firstColumn="1" w:lastColumn="0" w:noHBand="0" w:noVBand="1"/>
      </w:tblPr>
      <w:tblGrid>
        <w:gridCol w:w="710"/>
        <w:gridCol w:w="710"/>
        <w:gridCol w:w="7653"/>
      </w:tblGrid>
      <w:tr w:rsidR="005B767C" w:rsidRPr="009B05E0" w:rsidTr="005C23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73" w:type="dxa"/>
            <w:gridSpan w:val="3"/>
          </w:tcPr>
          <w:p w:rsidR="005B767C" w:rsidRPr="001F213C" w:rsidRDefault="005B767C" w:rsidP="00C8450F">
            <w:pPr>
              <w:rPr>
                <w:szCs w:val="24"/>
                <w:u w:color="FFFF00"/>
              </w:rPr>
            </w:pPr>
            <w:bookmarkStart w:id="73" w:name="_Toc427050921"/>
            <w:r w:rsidRPr="00716DC5">
              <w:rPr>
                <w:szCs w:val="24"/>
                <w:u w:color="FFFF00"/>
              </w:rPr>
              <w:t xml:space="preserve">Current, potential difference, power and resistance </w:t>
            </w:r>
            <w:bookmarkEnd w:id="73"/>
          </w:p>
        </w:tc>
      </w:tr>
      <w:tr w:rsidR="005B767C" w:rsidRPr="009B05E0" w:rsidTr="00050C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vAlign w:val="center"/>
          </w:tcPr>
          <w:p w:rsidR="005B767C" w:rsidRPr="003E0614" w:rsidRDefault="005B767C" w:rsidP="00050CD6">
            <w:pPr>
              <w:rPr>
                <w:sz w:val="28"/>
                <w:szCs w:val="28"/>
              </w:rPr>
            </w:pPr>
            <w:r w:rsidRPr="003E0614">
              <w:rPr>
                <w:sz w:val="28"/>
                <w:szCs w:val="28"/>
              </w:rPr>
              <w:sym w:font="Webdings" w:char="F025"/>
            </w:r>
          </w:p>
        </w:tc>
        <w:tc>
          <w:tcPr>
            <w:tcW w:w="710" w:type="dxa"/>
          </w:tcPr>
          <w:p w:rsidR="005B767C" w:rsidRPr="009B05E0" w:rsidRDefault="005B767C" w:rsidP="00C8450F">
            <w:pPr>
              <w:cnfStyle w:val="000000100000" w:firstRow="0" w:lastRow="0" w:firstColumn="0" w:lastColumn="0" w:oddVBand="0" w:evenVBand="0" w:oddHBand="1" w:evenHBand="0" w:firstRowFirstColumn="0" w:firstRowLastColumn="0" w:lastRowFirstColumn="0" w:lastRowLastColumn="0"/>
              <w:rPr>
                <w:noProof/>
              </w:rPr>
            </w:pPr>
            <w:r>
              <w:rPr>
                <w:noProof/>
              </w:rPr>
              <w:t>eq</w:t>
            </w:r>
          </w:p>
        </w:tc>
        <w:tc>
          <w:tcPr>
            <w:tcW w:w="7653" w:type="dxa"/>
          </w:tcPr>
          <w:p w:rsidR="005B767C" w:rsidRPr="00EE06E1" w:rsidRDefault="005B767C" w:rsidP="00C8450F">
            <w:pPr>
              <w:cnfStyle w:val="000000100000" w:firstRow="0" w:lastRow="0" w:firstColumn="0" w:lastColumn="0" w:oddVBand="0" w:evenVBand="0" w:oddHBand="1" w:evenHBand="0" w:firstRowFirstColumn="0" w:firstRowLastColumn="0" w:lastRowFirstColumn="0" w:lastRowLastColumn="0"/>
            </w:pPr>
            <w:r w:rsidRPr="00EE06E1">
              <w:rPr>
                <w:noProof/>
              </w:rPr>
              <w:drawing>
                <wp:inline distT="0" distB="0" distL="0" distR="0" wp14:anchorId="7079095F" wp14:editId="6E698409">
                  <wp:extent cx="657225" cy="3143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0">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EE06E1">
              <w:rPr>
                <w:noProof/>
              </w:rPr>
              <w:drawing>
                <wp:inline distT="0" distB="0" distL="0" distR="0" wp14:anchorId="60FB3724" wp14:editId="207F533F">
                  <wp:extent cx="1438275" cy="542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0">
                            <a:extLst>
                              <a:ext uri="{28A0092B-C50C-407E-A947-70E740481C1C}">
                                <a14:useLocalDpi xmlns:a14="http://schemas.microsoft.com/office/drawing/2010/main" val="0"/>
                              </a:ext>
                            </a:extLst>
                          </a:blip>
                          <a:srcRect t="23077" b="47692"/>
                          <a:stretch/>
                        </pic:blipFill>
                        <pic:spPr bwMode="auto">
                          <a:xfrm>
                            <a:off x="0" y="0"/>
                            <a:ext cx="1438275" cy="5429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FB2039">
              <w:rPr>
                <w:noProof/>
              </w:rPr>
              <w:drawing>
                <wp:inline distT="0" distB="0" distL="0" distR="0" wp14:anchorId="4FA95255" wp14:editId="2DC8546E">
                  <wp:extent cx="1257300" cy="247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0">
                            <a:extLst>
                              <a:ext uri="{28A0092B-C50C-407E-A947-70E740481C1C}">
                                <a14:useLocalDpi xmlns:a14="http://schemas.microsoft.com/office/drawing/2010/main" val="0"/>
                              </a:ext>
                            </a:extLst>
                          </a:blip>
                          <a:srcRect t="62564" r="12583" b="24103"/>
                          <a:stretch/>
                        </pic:blipFill>
                        <pic:spPr bwMode="auto">
                          <a:xfrm>
                            <a:off x="0" y="0"/>
                            <a:ext cx="1257300" cy="2476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B767C" w:rsidRPr="009B05E0" w:rsidTr="00050CD6">
        <w:tc>
          <w:tcPr>
            <w:cnfStyle w:val="001000000000" w:firstRow="0" w:lastRow="0" w:firstColumn="1" w:lastColumn="0" w:oddVBand="0" w:evenVBand="0" w:oddHBand="0" w:evenHBand="0" w:firstRowFirstColumn="0" w:firstRowLastColumn="0" w:lastRowFirstColumn="0" w:lastRowLastColumn="0"/>
            <w:tcW w:w="710" w:type="dxa"/>
            <w:vAlign w:val="center"/>
          </w:tcPr>
          <w:p w:rsidR="005B767C" w:rsidRPr="003E0614" w:rsidRDefault="005B767C" w:rsidP="00050CD6">
            <w:pPr>
              <w:rPr>
                <w:sz w:val="28"/>
                <w:szCs w:val="28"/>
              </w:rPr>
            </w:pPr>
            <w:r w:rsidRPr="003E0614">
              <w:rPr>
                <w:sz w:val="28"/>
                <w:szCs w:val="28"/>
              </w:rPr>
              <w:sym w:font="Webdings" w:char="F025"/>
            </w:r>
          </w:p>
        </w:tc>
        <w:tc>
          <w:tcPr>
            <w:tcW w:w="710" w:type="dxa"/>
          </w:tcPr>
          <w:p w:rsidR="005B767C" w:rsidRPr="009B05E0" w:rsidRDefault="005B767C" w:rsidP="00C8450F">
            <w:pPr>
              <w:cnfStyle w:val="000000000000" w:firstRow="0" w:lastRow="0" w:firstColumn="0" w:lastColumn="0" w:oddVBand="0" w:evenVBand="0" w:oddHBand="0" w:evenHBand="0" w:firstRowFirstColumn="0" w:firstRowLastColumn="0" w:lastRowFirstColumn="0" w:lastRowLastColumn="0"/>
            </w:pPr>
            <w:proofErr w:type="spellStart"/>
            <w:r>
              <w:t>eq</w:t>
            </w:r>
            <w:proofErr w:type="spellEnd"/>
          </w:p>
        </w:tc>
        <w:tc>
          <w:tcPr>
            <w:tcW w:w="7653" w:type="dxa"/>
          </w:tcPr>
          <w:p w:rsidR="005B767C" w:rsidRPr="00EE06E1" w:rsidRDefault="005B767C" w:rsidP="00C8450F">
            <w:pPr>
              <w:cnfStyle w:val="000000000000" w:firstRow="0" w:lastRow="0" w:firstColumn="0" w:lastColumn="0" w:oddVBand="0" w:evenVBand="0" w:oddHBand="0" w:evenHBand="0" w:firstRowFirstColumn="0" w:firstRowLastColumn="0" w:lastRowFirstColumn="0" w:lastRowLastColumn="0"/>
            </w:pPr>
            <w:r w:rsidRPr="00EE06E1">
              <w:rPr>
                <w:noProof/>
              </w:rPr>
              <w:drawing>
                <wp:anchor distT="0" distB="0" distL="114300" distR="114300" simplePos="0" relativeHeight="252185088" behindDoc="1" locked="0" layoutInCell="1" allowOverlap="1" wp14:anchorId="68B82C95" wp14:editId="7C933C96">
                  <wp:simplePos x="0" y="0"/>
                  <wp:positionH relativeFrom="column">
                    <wp:posOffset>100330</wp:posOffset>
                  </wp:positionH>
                  <wp:positionV relativeFrom="paragraph">
                    <wp:posOffset>109220</wp:posOffset>
                  </wp:positionV>
                  <wp:extent cx="1257300" cy="523875"/>
                  <wp:effectExtent l="0" t="0" r="0" b="9525"/>
                  <wp:wrapTight wrapText="bothSides">
                    <wp:wrapPolygon edited="0">
                      <wp:start x="0" y="0"/>
                      <wp:lineTo x="0" y="21207"/>
                      <wp:lineTo x="21273" y="21207"/>
                      <wp:lineTo x="21273"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0">
                            <a:extLst>
                              <a:ext uri="{28A0092B-C50C-407E-A947-70E740481C1C}">
                                <a14:useLocalDpi xmlns:a14="http://schemas.microsoft.com/office/drawing/2010/main" val="0"/>
                              </a:ext>
                            </a:extLst>
                          </a:blip>
                          <a:srcRect t="71795" r="12583"/>
                          <a:stretch/>
                        </pic:blipFill>
                        <pic:spPr bwMode="auto">
                          <a:xfrm>
                            <a:off x="0" y="0"/>
                            <a:ext cx="1257300"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E06E1">
              <w:rPr>
                <w:noProof/>
              </w:rPr>
              <w:drawing>
                <wp:anchor distT="0" distB="0" distL="114300" distR="114300" simplePos="0" relativeHeight="252184064" behindDoc="0" locked="0" layoutInCell="1" allowOverlap="1" wp14:anchorId="378830AB" wp14:editId="7EBFD26E">
                  <wp:simplePos x="0" y="0"/>
                  <wp:positionH relativeFrom="column">
                    <wp:posOffset>1727835</wp:posOffset>
                  </wp:positionH>
                  <wp:positionV relativeFrom="paragraph">
                    <wp:posOffset>65405</wp:posOffset>
                  </wp:positionV>
                  <wp:extent cx="2276475" cy="51435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76475" cy="5143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767C" w:rsidRPr="009B05E0" w:rsidTr="00050C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vAlign w:val="center"/>
          </w:tcPr>
          <w:p w:rsidR="005B767C" w:rsidRPr="003E0614" w:rsidRDefault="005B767C" w:rsidP="00050CD6">
            <w:pPr>
              <w:rPr>
                <w:sz w:val="28"/>
                <w:szCs w:val="28"/>
              </w:rPr>
            </w:pPr>
            <w:r w:rsidRPr="003E0614">
              <w:rPr>
                <w:sz w:val="28"/>
                <w:szCs w:val="28"/>
              </w:rPr>
              <w:sym w:font="Webdings" w:char="F025"/>
            </w:r>
          </w:p>
        </w:tc>
        <w:tc>
          <w:tcPr>
            <w:tcW w:w="710" w:type="dxa"/>
          </w:tcPr>
          <w:p w:rsidR="005B767C" w:rsidRPr="001D0DC9" w:rsidRDefault="005B767C" w:rsidP="00C8450F">
            <w:pPr>
              <w:cnfStyle w:val="000000100000" w:firstRow="0" w:lastRow="0" w:firstColumn="0" w:lastColumn="0" w:oddVBand="0" w:evenVBand="0" w:oddHBand="1" w:evenHBand="0" w:firstRowFirstColumn="0" w:firstRowLastColumn="0" w:lastRowFirstColumn="0" w:lastRowLastColumn="0"/>
            </w:pPr>
            <w:r w:rsidRPr="001D0DC9">
              <w:t>a)</w:t>
            </w:r>
          </w:p>
        </w:tc>
        <w:tc>
          <w:tcPr>
            <w:tcW w:w="7653" w:type="dxa"/>
          </w:tcPr>
          <w:p w:rsidR="005B767C" w:rsidRPr="001D0DC9" w:rsidRDefault="005B767C" w:rsidP="00C8450F">
            <w:pPr>
              <w:cnfStyle w:val="000000100000" w:firstRow="0" w:lastRow="0" w:firstColumn="0" w:lastColumn="0" w:oddVBand="0" w:evenVBand="0" w:oddHBand="1" w:evenHBand="0" w:firstRowFirstColumn="0" w:firstRowLastColumn="0" w:lastRowFirstColumn="0" w:lastRowLastColumn="0"/>
            </w:pPr>
            <w:r w:rsidRPr="001D0DC9">
              <w:t>I can use relationships involving potential difference, current, resistance and power to analyse circuits even those that may involve several steps in the calculations.</w:t>
            </w:r>
          </w:p>
        </w:tc>
      </w:tr>
      <w:tr w:rsidR="005B767C" w:rsidRPr="009B05E0" w:rsidTr="00050CD6">
        <w:trPr>
          <w:trHeight w:val="422"/>
        </w:trPr>
        <w:tc>
          <w:tcPr>
            <w:cnfStyle w:val="001000000000" w:firstRow="0" w:lastRow="0" w:firstColumn="1" w:lastColumn="0" w:oddVBand="0" w:evenVBand="0" w:oddHBand="0" w:evenHBand="0" w:firstRowFirstColumn="0" w:firstRowLastColumn="0" w:lastRowFirstColumn="0" w:lastRowLastColumn="0"/>
            <w:tcW w:w="710" w:type="dxa"/>
            <w:vAlign w:val="center"/>
          </w:tcPr>
          <w:p w:rsidR="005B767C" w:rsidRPr="003E0614" w:rsidRDefault="005B767C" w:rsidP="00050CD6">
            <w:pPr>
              <w:rPr>
                <w:sz w:val="28"/>
                <w:szCs w:val="28"/>
              </w:rPr>
            </w:pPr>
            <w:r w:rsidRPr="003E0614">
              <w:rPr>
                <w:sz w:val="28"/>
                <w:szCs w:val="28"/>
              </w:rPr>
              <w:sym w:font="Webdings" w:char="F025"/>
            </w:r>
          </w:p>
        </w:tc>
        <w:tc>
          <w:tcPr>
            <w:tcW w:w="710" w:type="dxa"/>
          </w:tcPr>
          <w:p w:rsidR="005B767C" w:rsidRPr="001D0DC9" w:rsidRDefault="005B767C" w:rsidP="00C8450F">
            <w:pPr>
              <w:cnfStyle w:val="000000000000" w:firstRow="0" w:lastRow="0" w:firstColumn="0" w:lastColumn="0" w:oddVBand="0" w:evenVBand="0" w:oddHBand="0" w:evenHBand="0" w:firstRowFirstColumn="0" w:firstRowLastColumn="0" w:lastRowFirstColumn="0" w:lastRowLastColumn="0"/>
            </w:pPr>
            <w:r w:rsidRPr="001D0DC9">
              <w:t>b)</w:t>
            </w:r>
          </w:p>
        </w:tc>
        <w:tc>
          <w:tcPr>
            <w:tcW w:w="7653" w:type="dxa"/>
          </w:tcPr>
          <w:p w:rsidR="005B767C" w:rsidRPr="001D0DC9" w:rsidRDefault="005B767C" w:rsidP="00C8450F">
            <w:pPr>
              <w:cnfStyle w:val="000000000000" w:firstRow="0" w:lastRow="0" w:firstColumn="0" w:lastColumn="0" w:oddVBand="0" w:evenVBand="0" w:oddHBand="0" w:evenHBand="0" w:firstRowFirstColumn="0" w:firstRowLastColumn="0" w:lastRowFirstColumn="0" w:lastRowLastColumn="0"/>
            </w:pPr>
            <w:r w:rsidRPr="001D0DC9">
              <w:t>I can correctly use calculations involving potential dividers circuits.</w:t>
            </w:r>
          </w:p>
        </w:tc>
      </w:tr>
    </w:tbl>
    <w:p w:rsidR="005B767C" w:rsidRDefault="005B767C" w:rsidP="000D51A4">
      <w:pPr>
        <w:autoSpaceDE w:val="0"/>
        <w:autoSpaceDN w:val="0"/>
        <w:adjustRightInd w:val="0"/>
        <w:spacing w:after="0" w:line="240" w:lineRule="auto"/>
        <w:rPr>
          <w:rFonts w:cs="Helvetica"/>
          <w:color w:val="000000"/>
          <w:szCs w:val="24"/>
        </w:rPr>
      </w:pPr>
    </w:p>
    <w:p w:rsidR="000D51A4" w:rsidRPr="00727FCE" w:rsidRDefault="000D51A4" w:rsidP="000D51A4">
      <w:pPr>
        <w:autoSpaceDE w:val="0"/>
        <w:autoSpaceDN w:val="0"/>
        <w:adjustRightInd w:val="0"/>
        <w:spacing w:after="0" w:line="240" w:lineRule="auto"/>
        <w:rPr>
          <w:rFonts w:cs="Helvetica"/>
          <w:color w:val="000000"/>
          <w:szCs w:val="24"/>
        </w:rPr>
      </w:pPr>
      <w:r w:rsidRPr="00727FCE">
        <w:rPr>
          <w:rFonts w:cs="Helvetica"/>
          <w:color w:val="000000"/>
          <w:szCs w:val="24"/>
        </w:rPr>
        <w:t xml:space="preserve">The </w:t>
      </w:r>
      <w:r w:rsidRPr="00727FCE">
        <w:rPr>
          <w:rFonts w:cs="Helvetica-Bold"/>
          <w:b/>
          <w:bCs/>
          <w:color w:val="FF0000"/>
          <w:szCs w:val="24"/>
        </w:rPr>
        <w:t xml:space="preserve">power </w:t>
      </w:r>
      <w:r w:rsidRPr="00727FCE">
        <w:rPr>
          <w:rFonts w:cs="Helvetica"/>
          <w:color w:val="000000"/>
          <w:szCs w:val="24"/>
        </w:rPr>
        <w:t xml:space="preserve">of a circuit component (such as a resistor) tells us how much </w:t>
      </w:r>
      <w:r w:rsidRPr="00727FCE">
        <w:rPr>
          <w:rFonts w:cs="Helvetica-Bold"/>
          <w:b/>
          <w:bCs/>
          <w:color w:val="FF0000"/>
          <w:szCs w:val="24"/>
        </w:rPr>
        <w:t xml:space="preserve">electrical potential energy </w:t>
      </w:r>
      <w:r w:rsidRPr="00727FCE">
        <w:rPr>
          <w:rFonts w:cs="Helvetica"/>
          <w:color w:val="000000"/>
          <w:szCs w:val="24"/>
        </w:rPr>
        <w:t xml:space="preserve">the component transforms (changes into other forms of energy) </w:t>
      </w:r>
      <w:r w:rsidRPr="00727FCE">
        <w:rPr>
          <w:rFonts w:cs="Helvetica-Bold"/>
          <w:b/>
          <w:bCs/>
          <w:color w:val="0081FF"/>
          <w:szCs w:val="24"/>
        </w:rPr>
        <w:t xml:space="preserve">every second: </w:t>
      </w:r>
      <w:r w:rsidRPr="00727FCE">
        <w:rPr>
          <w:rFonts w:cs="Helvetica"/>
          <w:color w:val="000000"/>
          <w:szCs w:val="24"/>
        </w:rPr>
        <w:t xml:space="preserve">The following formulae are also used to calculate </w:t>
      </w:r>
      <w:r w:rsidRPr="00727FCE">
        <w:rPr>
          <w:rFonts w:cs="Helvetica-Bold"/>
          <w:b/>
          <w:bCs/>
          <w:color w:val="FF0000"/>
          <w:szCs w:val="24"/>
        </w:rPr>
        <w:t xml:space="preserve">power </w:t>
      </w:r>
      <w:r w:rsidRPr="00727FCE">
        <w:rPr>
          <w:rFonts w:cs="Helvetica"/>
          <w:color w:val="000000"/>
          <w:szCs w:val="24"/>
        </w:rPr>
        <w:t>(</w:t>
      </w:r>
      <w:r w:rsidRPr="00727FCE">
        <w:rPr>
          <w:rFonts w:cs="Helvetica-Bold"/>
          <w:b/>
          <w:bCs/>
          <w:color w:val="FF0000"/>
          <w:szCs w:val="24"/>
        </w:rPr>
        <w:t>P</w:t>
      </w:r>
      <w:r w:rsidRPr="00727FCE">
        <w:rPr>
          <w:rFonts w:cs="Helvetica"/>
          <w:color w:val="000000"/>
          <w:szCs w:val="24"/>
        </w:rPr>
        <w:t>):</w:t>
      </w:r>
    </w:p>
    <w:p w:rsidR="000D51A4" w:rsidRPr="00727FCE" w:rsidRDefault="000D51A4" w:rsidP="000D51A4">
      <w:pPr>
        <w:autoSpaceDE w:val="0"/>
        <w:autoSpaceDN w:val="0"/>
        <w:adjustRightInd w:val="0"/>
        <w:spacing w:before="120" w:after="120" w:line="240" w:lineRule="auto"/>
        <w:rPr>
          <w:rFonts w:cs="Helvetica"/>
        </w:rPr>
      </w:pPr>
      <m:oMathPara>
        <m:oMath>
          <m:r>
            <w:rPr>
              <w:rFonts w:ascii="Cambria Math" w:hAnsi="Cambria Math"/>
            </w:rPr>
            <m:t>P =</m:t>
          </m:r>
          <m:f>
            <m:fPr>
              <m:ctrlPr>
                <w:rPr>
                  <w:rFonts w:ascii="Cambria Math" w:hAnsi="Cambria Math"/>
                  <w:i/>
                </w:rPr>
              </m:ctrlPr>
            </m:fPr>
            <m:num>
              <m:r>
                <w:rPr>
                  <w:rFonts w:ascii="Cambria Math" w:hAnsi="Cambria Math"/>
                </w:rPr>
                <m:t>E</m:t>
              </m:r>
            </m:num>
            <m:den>
              <m:r>
                <w:rPr>
                  <w:rFonts w:ascii="Cambria Math" w:hAnsi="Cambria Math"/>
                </w:rPr>
                <m:t>t</m:t>
              </m:r>
            </m:den>
          </m:f>
          <m:r>
            <w:rPr>
              <w:rFonts w:ascii="Cambria Math" w:hAnsi="Cambria Math"/>
            </w:rPr>
            <m:t xml:space="preserve">, </m:t>
          </m:r>
        </m:oMath>
      </m:oMathPara>
    </w:p>
    <w:p w:rsidR="000D51A4" w:rsidRPr="00727FCE" w:rsidRDefault="000D51A4" w:rsidP="000D51A4">
      <w:pPr>
        <w:autoSpaceDE w:val="0"/>
        <w:autoSpaceDN w:val="0"/>
        <w:adjustRightInd w:val="0"/>
        <w:spacing w:before="120" w:after="120" w:line="240" w:lineRule="auto"/>
        <w:rPr>
          <w:rFonts w:cs="Helvetica"/>
        </w:rPr>
      </w:pPr>
      <m:oMathPara>
        <m:oMath>
          <m:r>
            <w:rPr>
              <w:rFonts w:ascii="Cambria Math" w:hAnsi="Cambria Math"/>
            </w:rPr>
            <m:t xml:space="preserve">P = IV, </m:t>
          </m:r>
        </m:oMath>
      </m:oMathPara>
    </w:p>
    <w:p w:rsidR="000D51A4" w:rsidRPr="00727FCE" w:rsidRDefault="000D51A4" w:rsidP="000D51A4">
      <w:pPr>
        <w:autoSpaceDE w:val="0"/>
        <w:autoSpaceDN w:val="0"/>
        <w:adjustRightInd w:val="0"/>
        <w:spacing w:before="120" w:after="120" w:line="240" w:lineRule="auto"/>
        <w:rPr>
          <w:rFonts w:cs="Helvetica"/>
        </w:rPr>
      </w:pPr>
      <m:oMathPara>
        <m:oMath>
          <m:r>
            <w:rPr>
              <w:rFonts w:ascii="Cambria Math" w:hAnsi="Cambria Math"/>
            </w:rPr>
            <m:t xml:space="preserve">P= </m:t>
          </m:r>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 xml:space="preserve">R, </m:t>
          </m:r>
        </m:oMath>
      </m:oMathPara>
    </w:p>
    <w:p w:rsidR="000D51A4" w:rsidRPr="006D257E" w:rsidRDefault="000D51A4" w:rsidP="000D51A4">
      <w:pPr>
        <w:autoSpaceDE w:val="0"/>
        <w:autoSpaceDN w:val="0"/>
        <w:adjustRightInd w:val="0"/>
        <w:spacing w:before="120" w:after="120" w:line="240" w:lineRule="auto"/>
        <w:rPr>
          <w:rFonts w:cs="Helvetica"/>
        </w:rPr>
      </w:pPr>
      <m:oMathPara>
        <m:oMath>
          <m:r>
            <w:rPr>
              <w:rFonts w:ascii="Cambria Math" w:hAnsi="Cambria Math"/>
            </w:rPr>
            <m:t xml:space="preserve">P = </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oMath>
      </m:oMathPara>
    </w:p>
    <w:p w:rsidR="00B53E40" w:rsidRDefault="000D51A4" w:rsidP="000D51A4">
      <w:pPr>
        <w:autoSpaceDE w:val="0"/>
        <w:autoSpaceDN w:val="0"/>
        <w:adjustRightInd w:val="0"/>
        <w:spacing w:before="120" w:after="120" w:line="240" w:lineRule="auto"/>
        <w:rPr>
          <w:rFonts w:cs="Helvetica"/>
          <w:b/>
        </w:rPr>
      </w:pPr>
      <w:r w:rsidRPr="00727FCE">
        <w:rPr>
          <w:rFonts w:cs="Helvetica"/>
          <w:b/>
        </w:rPr>
        <w:t>Where P= Power (W)</w:t>
      </w:r>
      <w:proofErr w:type="gramStart"/>
      <w:r w:rsidRPr="00727FCE">
        <w:rPr>
          <w:rFonts w:cs="Helvetica"/>
          <w:b/>
        </w:rPr>
        <w:t>,</w:t>
      </w:r>
      <w:r w:rsidR="00B53E40">
        <w:rPr>
          <w:rFonts w:cs="Helvetica"/>
          <w:b/>
        </w:rPr>
        <w:t xml:space="preserve"> </w:t>
      </w:r>
      <w:r w:rsidRPr="00727FCE">
        <w:rPr>
          <w:rFonts w:cs="Helvetica"/>
          <w:b/>
        </w:rPr>
        <w:t xml:space="preserve"> E</w:t>
      </w:r>
      <w:proofErr w:type="gramEnd"/>
      <w:r w:rsidRPr="00727FCE">
        <w:rPr>
          <w:rFonts w:cs="Helvetica"/>
          <w:b/>
        </w:rPr>
        <w:t xml:space="preserve">=energy (J),   t=time (s), </w:t>
      </w:r>
      <w:r w:rsidR="00B53E40">
        <w:rPr>
          <w:rFonts w:cs="Helvetica"/>
          <w:b/>
        </w:rPr>
        <w:t xml:space="preserve">  </w:t>
      </w:r>
      <w:r w:rsidRPr="00727FCE">
        <w:rPr>
          <w:rFonts w:cs="Helvetica"/>
          <w:b/>
        </w:rPr>
        <w:t>V=voltage (V),</w:t>
      </w:r>
      <w:r w:rsidRPr="00727FCE">
        <w:rPr>
          <w:rFonts w:cs="Helvetica"/>
          <w:b/>
        </w:rPr>
        <w:tab/>
      </w:r>
    </w:p>
    <w:p w:rsidR="00E07F8F" w:rsidRDefault="00B53E40" w:rsidP="00E07F8F">
      <w:pPr>
        <w:autoSpaceDE w:val="0"/>
        <w:autoSpaceDN w:val="0"/>
        <w:adjustRightInd w:val="0"/>
        <w:spacing w:before="120" w:after="120" w:line="240" w:lineRule="auto"/>
        <w:rPr>
          <w:rFonts w:cs="Helvetica"/>
          <w:b/>
        </w:rPr>
      </w:pPr>
      <w:r>
        <w:rPr>
          <w:rFonts w:cs="Helvetica"/>
          <w:b/>
        </w:rPr>
        <w:t>I= current (A),</w:t>
      </w:r>
      <w:r w:rsidR="000D51A4" w:rsidRPr="00727FCE">
        <w:rPr>
          <w:rFonts w:cs="Helvetica"/>
          <w:b/>
        </w:rPr>
        <w:t xml:space="preserve"> </w:t>
      </w:r>
      <w:r>
        <w:rPr>
          <w:rFonts w:cs="Helvetica"/>
          <w:b/>
        </w:rPr>
        <w:t xml:space="preserve">  </w:t>
      </w:r>
      <w:r w:rsidR="000D51A4" w:rsidRPr="00727FCE">
        <w:rPr>
          <w:rFonts w:cs="Helvetica"/>
          <w:b/>
        </w:rPr>
        <w:t>R=resistance (</w:t>
      </w:r>
      <w:r w:rsidR="000D51A4" w:rsidRPr="00727FCE">
        <w:rPr>
          <w:rFonts w:cs="Helvetica"/>
          <w:b/>
        </w:rPr>
        <w:sym w:font="Symbol" w:char="F057"/>
      </w:r>
      <w:r w:rsidR="000D51A4" w:rsidRPr="00727FCE">
        <w:rPr>
          <w:rFonts w:cs="Helvetica"/>
          <w:b/>
        </w:rPr>
        <w:t>)</w:t>
      </w:r>
    </w:p>
    <w:p w:rsidR="00E07F8F" w:rsidRPr="006D257E" w:rsidRDefault="00E07F8F" w:rsidP="00E07F8F">
      <w:pPr>
        <w:autoSpaceDE w:val="0"/>
        <w:autoSpaceDN w:val="0"/>
        <w:adjustRightInd w:val="0"/>
        <w:spacing w:before="120" w:after="120" w:line="240" w:lineRule="auto"/>
        <w:rPr>
          <w:rFonts w:cs="Helvetica"/>
        </w:rPr>
      </w:pPr>
      <w:r>
        <w:rPr>
          <w:rFonts w:cs="Helvetica"/>
        </w:rPr>
        <w:t xml:space="preserve">These bottom two equation arise as a combination of </w:t>
      </w:r>
      <w:r w:rsidRPr="006D257E">
        <w:rPr>
          <w:rFonts w:cs="Helvetica"/>
          <w:i/>
        </w:rPr>
        <w:t>P=IV</w:t>
      </w:r>
      <w:r>
        <w:rPr>
          <w:rFonts w:cs="Helvetica"/>
        </w:rPr>
        <w:t xml:space="preserve"> and </w:t>
      </w:r>
      <w:r w:rsidRPr="006D257E">
        <w:rPr>
          <w:rFonts w:cs="Helvetica"/>
          <w:i/>
        </w:rPr>
        <w:t>V=IR</w:t>
      </w:r>
      <w:r>
        <w:rPr>
          <w:rFonts w:cs="Helvetica"/>
          <w:i/>
        </w:rPr>
        <w:t>.</w:t>
      </w:r>
      <w:r>
        <w:rPr>
          <w:rFonts w:cs="Helvetica"/>
        </w:rPr>
        <w:t xml:space="preserve"> Try to do these substitutions to remind you how they are obtained.</w:t>
      </w:r>
    </w:p>
    <w:p w:rsidR="000D51A4" w:rsidRPr="00727FCE" w:rsidRDefault="000D51A4" w:rsidP="000D51A4">
      <w:pPr>
        <w:pStyle w:val="Heading3"/>
      </w:pPr>
      <w:bookmarkStart w:id="74" w:name="_Toc514070718"/>
      <w:bookmarkStart w:id="75" w:name="_Toc520727960"/>
      <w:r w:rsidRPr="00727FCE">
        <w:t>Potential Divider Circuits</w:t>
      </w:r>
      <w:bookmarkEnd w:id="74"/>
      <w:bookmarkEnd w:id="75"/>
    </w:p>
    <w:p w:rsidR="000D51A4" w:rsidRPr="00727FCE" w:rsidRDefault="007415CA" w:rsidP="000D51A4">
      <w:pPr>
        <w:spacing w:before="120" w:after="120"/>
      </w:pPr>
      <w:r w:rsidRPr="00727FCE">
        <w:rPr>
          <w:noProof/>
        </w:rPr>
        <mc:AlternateContent>
          <mc:Choice Requires="wpc">
            <w:drawing>
              <wp:anchor distT="0" distB="0" distL="114300" distR="114300" simplePos="0" relativeHeight="251810304" behindDoc="1" locked="0" layoutInCell="1" allowOverlap="1" wp14:anchorId="10631F10" wp14:editId="45AB6534">
                <wp:simplePos x="0" y="0"/>
                <wp:positionH relativeFrom="column">
                  <wp:posOffset>3507740</wp:posOffset>
                </wp:positionH>
                <wp:positionV relativeFrom="paragraph">
                  <wp:posOffset>167640</wp:posOffset>
                </wp:positionV>
                <wp:extent cx="2439670" cy="2295525"/>
                <wp:effectExtent l="0" t="0" r="0" b="9525"/>
                <wp:wrapSquare wrapText="bothSides"/>
                <wp:docPr id="4993" name="Canvas 499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52" name="Group 4"/>
                        <wpg:cNvGrpSpPr>
                          <a:grpSpLocks/>
                        </wpg:cNvGrpSpPr>
                        <wpg:grpSpPr bwMode="auto">
                          <a:xfrm>
                            <a:off x="0" y="7654"/>
                            <a:ext cx="2223772" cy="2263885"/>
                            <a:chOff x="1358" y="2694"/>
                            <a:chExt cx="3616" cy="3681"/>
                          </a:xfrm>
                        </wpg:grpSpPr>
                        <wps:wsp>
                          <wps:cNvPr id="53" name="Text Box 5"/>
                          <wps:cNvSpPr txBox="1">
                            <a:spLocks noChangeArrowheads="1"/>
                          </wps:cNvSpPr>
                          <wps:spPr bwMode="auto">
                            <a:xfrm>
                              <a:off x="1358" y="2694"/>
                              <a:ext cx="791" cy="7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0D51A4">
                                <w:pPr>
                                  <w:jc w:val="center"/>
                                  <w:rPr>
                                    <w:sz w:val="23"/>
                                  </w:rPr>
                                </w:pPr>
                                <w:r>
                                  <w:rPr>
                                    <w:sz w:val="23"/>
                                  </w:rPr>
                                  <w:t>+5V</w:t>
                                </w:r>
                              </w:p>
                            </w:txbxContent>
                          </wps:txbx>
                          <wps:bodyPr rot="0" vert="horz" wrap="square" lIns="88697" tIns="44348" rIns="88697" bIns="44348" anchor="t" anchorCtr="0" upright="1">
                            <a:noAutofit/>
                          </wps:bodyPr>
                        </wps:wsp>
                        <wpg:grpSp>
                          <wpg:cNvPr id="54" name="Group 6"/>
                          <wpg:cNvGrpSpPr>
                            <a:grpSpLocks/>
                          </wpg:cNvGrpSpPr>
                          <wpg:grpSpPr bwMode="auto">
                            <a:xfrm>
                              <a:off x="1975" y="2868"/>
                              <a:ext cx="2999" cy="3264"/>
                              <a:chOff x="1975" y="2868"/>
                              <a:chExt cx="2999" cy="3264"/>
                            </a:xfrm>
                          </wpg:grpSpPr>
                          <wpg:grpSp>
                            <wpg:cNvPr id="55" name="Group 7"/>
                            <wpg:cNvGrpSpPr>
                              <a:grpSpLocks/>
                            </wpg:cNvGrpSpPr>
                            <wpg:grpSpPr bwMode="auto">
                              <a:xfrm>
                                <a:off x="2940" y="2920"/>
                                <a:ext cx="1695" cy="3165"/>
                                <a:chOff x="2940" y="2920"/>
                                <a:chExt cx="1695" cy="3165"/>
                              </a:xfrm>
                            </wpg:grpSpPr>
                            <wps:wsp>
                              <wps:cNvPr id="56" name="Rectangle 8"/>
                              <wps:cNvSpPr>
                                <a:spLocks noChangeArrowheads="1"/>
                              </wps:cNvSpPr>
                              <wps:spPr bwMode="auto">
                                <a:xfrm>
                                  <a:off x="2940" y="3485"/>
                                  <a:ext cx="564" cy="18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Line 9"/>
                              <wps:cNvCnPr>
                                <a:cxnSpLocks noChangeShapeType="1"/>
                              </wps:cNvCnPr>
                              <wps:spPr bwMode="auto">
                                <a:xfrm flipH="1">
                                  <a:off x="3504" y="4276"/>
                                  <a:ext cx="1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10"/>
                              <wps:cNvCnPr>
                                <a:cxnSpLocks noChangeShapeType="1"/>
                              </wps:cNvCnPr>
                              <wps:spPr bwMode="auto">
                                <a:xfrm>
                                  <a:off x="3167" y="5293"/>
                                  <a:ext cx="0" cy="7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1"/>
                              <wps:cNvCnPr>
                                <a:cxnSpLocks noChangeShapeType="1"/>
                              </wps:cNvCnPr>
                              <wps:spPr bwMode="auto">
                                <a:xfrm flipV="1">
                                  <a:off x="3232" y="2920"/>
                                  <a:ext cx="1" cy="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 name="Line 12"/>
                            <wps:cNvCnPr>
                              <a:cxnSpLocks noChangeShapeType="1"/>
                            </wps:cNvCnPr>
                            <wps:spPr bwMode="auto">
                              <a:xfrm>
                                <a:off x="2149" y="2920"/>
                                <a:ext cx="2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13"/>
                            <wps:cNvCnPr>
                              <a:cxnSpLocks noChangeShapeType="1"/>
                            </wps:cNvCnPr>
                            <wps:spPr bwMode="auto">
                              <a:xfrm>
                                <a:off x="2036" y="6084"/>
                                <a:ext cx="2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Oval 14"/>
                            <wps:cNvSpPr>
                              <a:spLocks noChangeArrowheads="1"/>
                            </wps:cNvSpPr>
                            <wps:spPr bwMode="auto">
                              <a:xfrm>
                                <a:off x="1975" y="6019"/>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Oval 15"/>
                            <wps:cNvSpPr>
                              <a:spLocks noChangeArrowheads="1"/>
                            </wps:cNvSpPr>
                            <wps:spPr bwMode="auto">
                              <a:xfrm>
                                <a:off x="2075" y="2868"/>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992" name="Text Box 16"/>
                          <wps:cNvSpPr txBox="1">
                            <a:spLocks noChangeArrowheads="1"/>
                          </wps:cNvSpPr>
                          <wps:spPr bwMode="auto">
                            <a:xfrm>
                              <a:off x="1436" y="5545"/>
                              <a:ext cx="791" cy="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0D51A4">
                                <w:pPr>
                                  <w:rPr>
                                    <w:sz w:val="23"/>
                                  </w:rPr>
                                </w:pPr>
                                <w:r>
                                  <w:rPr>
                                    <w:sz w:val="23"/>
                                  </w:rPr>
                                  <w:t>0V</w:t>
                                </w:r>
                              </w:p>
                            </w:txbxContent>
                          </wps:txbx>
                          <wps:bodyPr rot="0" vert="horz" wrap="square" lIns="88697" tIns="44348" rIns="88697" bIns="44348"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4993" o:spid="_x0000_s6979" editas="canvas" style="position:absolute;margin-left:276.2pt;margin-top:13.2pt;width:192.1pt;height:180.75pt;z-index:-251506176;mso-position-horizontal-relative:text;mso-position-vertical-relative:text" coordsize="24396,22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">
                <v:shape id="_x0000_s6980" type="#_x0000_t75" style="position:absolute;width:24396;height:22955;visibility:visible;mso-wrap-style:square">
                  <v:fill o:detectmouseclick="t"/>
                  <v:path o:connecttype="none"/>
                </v:shape>
                <v:group id="Group 4" o:spid="_x0000_s6981" style="position:absolute;top:76;width:22237;height:22639" coordorigin="1358,2694" coordsize="3616,36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Text Box 5" o:spid="_x0000_s6982" type="#_x0000_t202" style="position:absolute;left:1358;top:2694;width:791;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KFCsIA&#10;AADbAAAADwAAAGRycy9kb3ducmV2LnhtbESPQYvCMBSE74L/IbwFb5paXSldo6goeNxV6fnZPNvu&#10;Ni+liVr//UYQPA4z8w0zX3amFjdqXWVZwXgUgSDOra64UHA67oYJCOeRNdaWScGDHCwX/d4cU23v&#10;/EO3gy9EgLBLUUHpfZNK6fKSDLqRbYiDd7GtQR9kW0jd4j3ATS3jKJpJgxWHhRIb2pSU/x2uRkE2&#10;jemcJX7C6+9x/Ejyy+/2LJUafHSrLxCeOv8Ov9p7reBzAs8v4Q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4oUKwgAAANsAAAAPAAAAAAAAAAAAAAAAAJgCAABkcnMvZG93&#10;bnJldi54bWxQSwUGAAAAAAQABAD1AAAAhwMAAAAA&#10;" stroked="f">
                    <v:textbox inset="2.46381mm,1.2319mm,2.46381mm,1.2319mm">
                      <w:txbxContent>
                        <w:p w:rsidR="00050CD6" w:rsidRDefault="00050CD6" w:rsidP="000D51A4">
                          <w:pPr>
                            <w:jc w:val="center"/>
                            <w:rPr>
                              <w:sz w:val="23"/>
                            </w:rPr>
                          </w:pPr>
                          <w:r>
                            <w:rPr>
                              <w:sz w:val="23"/>
                            </w:rPr>
                            <w:t>+5V</w:t>
                          </w:r>
                        </w:p>
                      </w:txbxContent>
                    </v:textbox>
                  </v:shape>
                  <v:group id="Group 6" o:spid="_x0000_s6983" style="position:absolute;left:1975;top:2868;width:2999;height:3264" coordorigin="1975,2868" coordsize="2999,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7" o:spid="_x0000_s6984" style="position:absolute;left:2940;top:2920;width:1695;height:3165" coordorigin="2940,2920" coordsize="1695,3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rect id="Rectangle 8" o:spid="_x0000_s6985" style="position:absolute;left:2940;top:3485;width:564;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JscQA&#10;AADbAAAADwAAAGRycy9kb3ducmV2LnhtbESPQWvCQBSE70L/w/IKvZlNLYq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ybHEAAAA2wAAAA8AAAAAAAAAAAAAAAAAmAIAAGRycy9k&#10;b3ducmV2LnhtbFBLBQYAAAAABAAEAPUAAACJAwAAAAA=&#10;"/>
                      <v:line id="Line 9" o:spid="_x0000_s6986" style="position:absolute;flip:x;visibility:visible;mso-wrap-style:square" from="3504,4276" to="4635,4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ypxsUAAADbAAAADwAAAGRycy9kb3ducmV2LnhtbESPT2vCQBDF74LfYRnBS6gbK7Y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ypxsUAAADbAAAADwAAAAAAAAAA&#10;AAAAAAChAgAAZHJzL2Rvd25yZXYueG1sUEsFBgAAAAAEAAQA+QAAAJMDAAAAAA==&#10;">
                        <v:stroke endarrow="block"/>
                      </v:line>
                      <v:line id="Line 10" o:spid="_x0000_s6987" style="position:absolute;visibility:visible;mso-wrap-style:square" from="3167,5293" to="3167,6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11" o:spid="_x0000_s6988" style="position:absolute;flip:y;visibility:visible;mso-wrap-style:square" from="3232,2920" to="3233,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group>
                    <v:line id="Line 12" o:spid="_x0000_s6989" style="position:absolute;visibility:visible;mso-wrap-style:square" from="2149,2920" to="4974,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13" o:spid="_x0000_s6990" style="position:absolute;visibility:visible;mso-wrap-style:square" from="2036,6084" to="4974,6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oval id="Oval 14" o:spid="_x0000_s6991" style="position:absolute;left:1975;top:6019;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fkxcMA&#10;AADbAAAADwAAAGRycy9kb3ducmV2LnhtbESPQWvCQBSE70L/w/IK3nSjwVBSV5GKoAcPje39kX0m&#10;wezbkH2N6b/vCkKPw8x8w6y3o2vVQH1oPBtYzBNQxKW3DVcGvi6H2RuoIMgWW89k4JcCbDcvkzXm&#10;1t/5k4ZCKhUhHHI0UIt0udahrMlhmPuOOHpX3zuUKPtK2x7vEe5avUySTDtsOC7U2NFHTeWt+HEG&#10;9tWuyAadyiq97o+yun2fT+nCmOnruHsHJTTKf/jZPloD2RI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fkxcMAAADbAAAADwAAAAAAAAAAAAAAAACYAgAAZHJzL2Rv&#10;d25yZXYueG1sUEsFBgAAAAAEAAQA9QAAAIgDAAAAAA==&#10;"/>
                    <v:oval id="Oval 15" o:spid="_x0000_s6992" style="position:absolute;left:2075;top:286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BXsMA&#10;AADbAAAADwAAAGRycy9kb3ducmV2LnhtbESPQWvCQBSE7wX/w/IKvdWNDYaSuoooBT14aLT3R/aZ&#10;BLNvQ/Y1xn/vCkKPw8x8wyxWo2vVQH1oPBuYTRNQxKW3DVcGTsfv909QQZAttp7JwI0CrJaTlwXm&#10;1l/5h4ZCKhUhHHI0UIt0udahrMlhmPqOOHpn3zuUKPtK2x6vEe5a/ZEkmXbYcFyosaNNTeWl+HMG&#10;ttW6yAadyjw9b3cyv/we9unMmLfXcf0FSmiU//CzvbMGshQ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BXsMAAADbAAAADwAAAAAAAAAAAAAAAACYAgAAZHJzL2Rv&#10;d25yZXYueG1sUEsFBgAAAAAEAAQA9QAAAIgDAAAAAA==&#10;"/>
                  </v:group>
                  <v:shape id="Text Box 16" o:spid="_x0000_s6993" type="#_x0000_t202" style="position:absolute;left:1436;top:5545;width:791;height: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Z1T8UA&#10;AADdAAAADwAAAGRycy9kb3ducmV2LnhtbESPQWvCQBSE70L/w/KE3nRjGiRJs5G2tNCj2uL5mX0m&#10;qdm3IbvV5N+7hYLHYWa+YYrNaDpxocG1lhWslhEI4srqlmsF318fixSE88gaO8ukYCIHm/JhVmCu&#10;7ZV3dNn7WgQIuxwVNN73uZSuasigW9qeOHgnOxj0QQ611ANeA9x0Mo6itTTYclhosKe3hqrz/tco&#10;OCQxHQ+pf+LX7Sqe0ur0836USj3Ox5dnEJ5Gfw//tz+1giTLYvh7E56AL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5nVPxQAAAN0AAAAPAAAAAAAAAAAAAAAAAJgCAABkcnMv&#10;ZG93bnJldi54bWxQSwUGAAAAAAQABAD1AAAAigMAAAAA&#10;" stroked="f">
                    <v:textbox inset="2.46381mm,1.2319mm,2.46381mm,1.2319mm">
                      <w:txbxContent>
                        <w:p w:rsidR="00050CD6" w:rsidRDefault="00050CD6" w:rsidP="000D51A4">
                          <w:pPr>
                            <w:rPr>
                              <w:sz w:val="23"/>
                            </w:rPr>
                          </w:pPr>
                          <w:r>
                            <w:rPr>
                              <w:sz w:val="23"/>
                            </w:rPr>
                            <w:t>0V</w:t>
                          </w:r>
                        </w:p>
                      </w:txbxContent>
                    </v:textbox>
                  </v:shape>
                </v:group>
                <w10:wrap type="square"/>
              </v:group>
            </w:pict>
          </mc:Fallback>
        </mc:AlternateContent>
      </w:r>
      <w:r w:rsidR="000D51A4" w:rsidRPr="00727FCE">
        <w:t xml:space="preserve">Any circuit that contains more than one component can be described as a potential divider circuit. In its simplest form a potential divider is 2 resistors connected across a power supply. If another component is placed in parallel with a part of the potential divider circuit, the operating potential difference of this component can be controlled. </w:t>
      </w:r>
    </w:p>
    <w:p w:rsidR="00E07F8F" w:rsidRDefault="00E07F8F" w:rsidP="0045301A">
      <w:pPr>
        <w:spacing w:before="120" w:after="120"/>
      </w:pPr>
    </w:p>
    <w:p w:rsidR="00E07F8F" w:rsidRDefault="00E07F8F" w:rsidP="0045301A">
      <w:pPr>
        <w:spacing w:before="120" w:after="120"/>
      </w:pPr>
    </w:p>
    <w:p w:rsidR="00050CD6" w:rsidRDefault="00050CD6" w:rsidP="0045301A">
      <w:pPr>
        <w:spacing w:before="120" w:after="120"/>
      </w:pPr>
    </w:p>
    <w:p w:rsidR="000D51A4" w:rsidRPr="00727FCE" w:rsidRDefault="000D51A4" w:rsidP="0045301A">
      <w:pPr>
        <w:spacing w:before="120" w:after="120"/>
      </w:pPr>
      <w:r w:rsidRPr="00727FCE">
        <w:lastRenderedPageBreak/>
        <w:t>Formula for a series circuit</w:t>
      </w:r>
    </w:p>
    <w:p w:rsidR="000D51A4" w:rsidRPr="00727FCE" w:rsidRDefault="00050CD6" w:rsidP="000D51A4">
      <w:pPr>
        <w:rPr>
          <w:i/>
          <w:iCs/>
        </w:rPr>
      </w:pPr>
      <w:r>
        <w:rPr>
          <w:effect w:val="shimmer"/>
          <w:lang w:eastAsia="en-US"/>
        </w:rPr>
        <w:pict>
          <v:shape id="_x0000_s21354" type="#_x0000_t75" style="position:absolute;margin-left:144.65pt;margin-top:2.55pt;width:129.5pt;height:76.25pt;z-index:251803136">
            <v:imagedata r:id="rId112" o:title=""/>
            <w10:wrap type="square"/>
          </v:shape>
        </w:pict>
      </w:r>
    </w:p>
    <w:p w:rsidR="000D51A4" w:rsidRPr="00727FCE" w:rsidRDefault="000D51A4" w:rsidP="000D51A4">
      <w:pPr>
        <w:rPr>
          <w:i/>
          <w:iCs/>
        </w:rPr>
      </w:pPr>
    </w:p>
    <w:p w:rsidR="00E07F8F" w:rsidRDefault="00E07F8F" w:rsidP="000D51A4">
      <w:pPr>
        <w:rPr>
          <w:i/>
          <w:iCs/>
        </w:rPr>
      </w:pPr>
    </w:p>
    <w:p w:rsidR="0056220C" w:rsidRDefault="0056220C" w:rsidP="000D51A4">
      <w:pPr>
        <w:rPr>
          <w:i/>
          <w:iCs/>
        </w:rPr>
      </w:pPr>
    </w:p>
    <w:p w:rsidR="000D51A4" w:rsidRPr="00727FCE" w:rsidRDefault="00C070D7" w:rsidP="000D51A4">
      <w:pPr>
        <w:rPr>
          <w:i/>
          <w:iCs/>
          <w:color w:val="0000FF"/>
        </w:rPr>
      </w:pPr>
      <w:r w:rsidRPr="00727FCE">
        <w:rPr>
          <w:noProof/>
        </w:rPr>
        <w:drawing>
          <wp:anchor distT="0" distB="0" distL="114300" distR="114300" simplePos="0" relativeHeight="251804160" behindDoc="0" locked="0" layoutInCell="1" allowOverlap="1" wp14:anchorId="5B56652A" wp14:editId="1C73DDF8">
            <wp:simplePos x="0" y="0"/>
            <wp:positionH relativeFrom="column">
              <wp:posOffset>66675</wp:posOffset>
            </wp:positionH>
            <wp:positionV relativeFrom="paragraph">
              <wp:posOffset>558800</wp:posOffset>
            </wp:positionV>
            <wp:extent cx="1304925" cy="1080770"/>
            <wp:effectExtent l="0" t="0" r="0" b="5080"/>
            <wp:wrapTopAndBottom/>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04925" cy="1080770"/>
                    </a:xfrm>
                    <a:prstGeom prst="rect">
                      <a:avLst/>
                    </a:prstGeom>
                    <a:noFill/>
                  </pic:spPr>
                </pic:pic>
              </a:graphicData>
            </a:graphic>
            <wp14:sizeRelH relativeFrom="page">
              <wp14:pctWidth>0</wp14:pctWidth>
            </wp14:sizeRelH>
            <wp14:sizeRelV relativeFrom="page">
              <wp14:pctHeight>0</wp14:pctHeight>
            </wp14:sizeRelV>
          </wp:anchor>
        </w:drawing>
      </w:r>
      <w:r w:rsidRPr="00727FCE">
        <w:rPr>
          <w:noProof/>
        </w:rPr>
        <mc:AlternateContent>
          <mc:Choice Requires="wpg">
            <w:drawing>
              <wp:anchor distT="0" distB="0" distL="114300" distR="114300" simplePos="0" relativeHeight="251807232" behindDoc="0" locked="0" layoutInCell="1" allowOverlap="1" wp14:anchorId="2417212D" wp14:editId="26608A06">
                <wp:simplePos x="0" y="0"/>
                <wp:positionH relativeFrom="column">
                  <wp:posOffset>1661160</wp:posOffset>
                </wp:positionH>
                <wp:positionV relativeFrom="paragraph">
                  <wp:posOffset>665480</wp:posOffset>
                </wp:positionV>
                <wp:extent cx="4038600" cy="2144395"/>
                <wp:effectExtent l="0" t="0" r="0" b="27305"/>
                <wp:wrapTopAndBottom/>
                <wp:docPr id="393" name="Group 393"/>
                <wp:cNvGraphicFramePr/>
                <a:graphic xmlns:a="http://schemas.openxmlformats.org/drawingml/2006/main">
                  <a:graphicData uri="http://schemas.microsoft.com/office/word/2010/wordprocessingGroup">
                    <wpg:wgp>
                      <wpg:cNvGrpSpPr/>
                      <wpg:grpSpPr bwMode="auto">
                        <a:xfrm>
                          <a:off x="0" y="0"/>
                          <a:ext cx="4038600" cy="2144395"/>
                          <a:chOff x="0" y="0"/>
                          <a:chExt cx="7345" cy="3503"/>
                        </a:xfrm>
                      </wpg:grpSpPr>
                      <wpg:grpSp>
                        <wpg:cNvPr id="5071" name="Group 5071"/>
                        <wpg:cNvGrpSpPr>
                          <a:grpSpLocks/>
                        </wpg:cNvGrpSpPr>
                        <wpg:grpSpPr bwMode="auto">
                          <a:xfrm>
                            <a:off x="0" y="221"/>
                            <a:ext cx="6554" cy="3282"/>
                            <a:chOff x="0" y="221"/>
                            <a:chExt cx="6554" cy="3282"/>
                          </a:xfrm>
                        </wpg:grpSpPr>
                        <wps:wsp>
                          <wps:cNvPr id="5083" name="Line 25"/>
                          <wps:cNvCnPr/>
                          <wps:spPr bwMode="auto">
                            <a:xfrm>
                              <a:off x="3729" y="221"/>
                              <a:ext cx="28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84" name="Line 26"/>
                          <wps:cNvCnPr/>
                          <wps:spPr bwMode="auto">
                            <a:xfrm>
                              <a:off x="0" y="221"/>
                              <a:ext cx="29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85" name="Line 27"/>
                          <wps:cNvCnPr/>
                          <wps:spPr bwMode="auto">
                            <a:xfrm>
                              <a:off x="6554" y="221"/>
                              <a:ext cx="0" cy="2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86" name="Line 28"/>
                          <wps:cNvCnPr/>
                          <wps:spPr bwMode="auto">
                            <a:xfrm>
                              <a:off x="0" y="221"/>
                              <a:ext cx="0" cy="2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87" name="Line 29"/>
                          <wps:cNvCnPr/>
                          <wps:spPr bwMode="auto">
                            <a:xfrm>
                              <a:off x="0" y="2480"/>
                              <a:ext cx="6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88" name="Line 30"/>
                          <wps:cNvCnPr/>
                          <wps:spPr bwMode="auto">
                            <a:xfrm>
                              <a:off x="5876" y="2481"/>
                              <a:ext cx="6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89" name="Line 31"/>
                          <wps:cNvCnPr/>
                          <wps:spPr bwMode="auto">
                            <a:xfrm>
                              <a:off x="1582" y="2480"/>
                              <a:ext cx="12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0" name="Line 32"/>
                          <wps:cNvCnPr/>
                          <wps:spPr bwMode="auto">
                            <a:xfrm>
                              <a:off x="3729" y="2480"/>
                              <a:ext cx="12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2" name="Rectangle 5092"/>
                          <wps:cNvSpPr>
                            <a:spLocks noChangeArrowheads="1"/>
                          </wps:cNvSpPr>
                          <wps:spPr bwMode="auto">
                            <a:xfrm>
                              <a:off x="2825" y="2368"/>
                              <a:ext cx="904" cy="22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091" name="Rectangle 5091"/>
                          <wps:cNvSpPr>
                            <a:spLocks noChangeArrowheads="1"/>
                          </wps:cNvSpPr>
                          <wps:spPr bwMode="auto">
                            <a:xfrm>
                              <a:off x="678" y="2368"/>
                              <a:ext cx="904" cy="22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093" name="Rectangle 5093"/>
                          <wps:cNvSpPr>
                            <a:spLocks noChangeArrowheads="1"/>
                          </wps:cNvSpPr>
                          <wps:spPr bwMode="auto">
                            <a:xfrm>
                              <a:off x="4972" y="2368"/>
                              <a:ext cx="904" cy="22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094" name="Line 36"/>
                          <wps:cNvCnPr/>
                          <wps:spPr bwMode="auto">
                            <a:xfrm>
                              <a:off x="226" y="248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5" name="Line 37"/>
                          <wps:cNvCnPr/>
                          <wps:spPr bwMode="auto">
                            <a:xfrm>
                              <a:off x="1921" y="248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6" name="Line 38"/>
                          <wps:cNvCnPr/>
                          <wps:spPr bwMode="auto">
                            <a:xfrm>
                              <a:off x="2486" y="248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7" name="Line 39"/>
                          <wps:cNvCnPr/>
                          <wps:spPr bwMode="auto">
                            <a:xfrm>
                              <a:off x="4068" y="248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8" name="Line 40"/>
                          <wps:cNvCnPr/>
                          <wps:spPr bwMode="auto">
                            <a:xfrm>
                              <a:off x="4746" y="248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9" name="Oval 5099"/>
                          <wps:cNvSpPr>
                            <a:spLocks noChangeArrowheads="1"/>
                          </wps:cNvSpPr>
                          <wps:spPr bwMode="auto">
                            <a:xfrm>
                              <a:off x="678" y="2825"/>
                              <a:ext cx="678" cy="67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100" name="Line 42"/>
                          <wps:cNvCnPr/>
                          <wps:spPr bwMode="auto">
                            <a:xfrm flipH="1" flipV="1">
                              <a:off x="226" y="3156"/>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1" name="Oval 5101"/>
                          <wps:cNvSpPr>
                            <a:spLocks noChangeArrowheads="1"/>
                          </wps:cNvSpPr>
                          <wps:spPr bwMode="auto">
                            <a:xfrm>
                              <a:off x="5085" y="2825"/>
                              <a:ext cx="678" cy="67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102" name="Oval 5102"/>
                          <wps:cNvSpPr>
                            <a:spLocks noChangeArrowheads="1"/>
                          </wps:cNvSpPr>
                          <wps:spPr bwMode="auto">
                            <a:xfrm>
                              <a:off x="2938" y="2825"/>
                              <a:ext cx="678" cy="67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103" name="Line 45"/>
                          <wps:cNvCnPr/>
                          <wps:spPr bwMode="auto">
                            <a:xfrm flipH="1" flipV="1">
                              <a:off x="5763" y="3164"/>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4" name="Line 46"/>
                          <wps:cNvCnPr/>
                          <wps:spPr bwMode="auto">
                            <a:xfrm flipH="1" flipV="1">
                              <a:off x="2486" y="3164"/>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5" name="Line 47"/>
                          <wps:cNvCnPr/>
                          <wps:spPr bwMode="auto">
                            <a:xfrm flipH="1" flipV="1">
                              <a:off x="3616" y="3164"/>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6" name="Line 48"/>
                          <wps:cNvCnPr/>
                          <wps:spPr bwMode="auto">
                            <a:xfrm flipH="1" flipV="1">
                              <a:off x="4746" y="3164"/>
                              <a:ext cx="3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7" name="Line 49"/>
                          <wps:cNvCnPr/>
                          <wps:spPr bwMode="auto">
                            <a:xfrm flipH="1" flipV="1">
                              <a:off x="1356" y="3164"/>
                              <a:ext cx="565"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8" name="Line 50"/>
                          <wps:cNvCnPr/>
                          <wps:spPr bwMode="auto">
                            <a:xfrm>
                              <a:off x="6215" y="2486"/>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072" name="Text Box 51"/>
                        <wps:cNvSpPr txBox="1">
                          <a:spLocks noChangeArrowheads="1"/>
                        </wps:cNvSpPr>
                        <wps:spPr bwMode="auto">
                          <a:xfrm>
                            <a:off x="904" y="1908"/>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A404CB">
                              <w:pPr>
                                <w:spacing w:before="0" w:after="0"/>
                                <w:rPr>
                                  <w:vertAlign w:val="subscript"/>
                                </w:rPr>
                              </w:pPr>
                              <w:r>
                                <w:t>R</w:t>
                              </w:r>
                              <w:r>
                                <w:rPr>
                                  <w:vertAlign w:val="subscript"/>
                                </w:rPr>
                                <w:t>3</w:t>
                              </w:r>
                            </w:p>
                          </w:txbxContent>
                        </wps:txbx>
                        <wps:bodyPr rot="0" vert="horz" wrap="square" lIns="91440" tIns="45720" rIns="91440" bIns="45720" anchor="t" anchorCtr="0" upright="1">
                          <a:noAutofit/>
                        </wps:bodyPr>
                      </wps:wsp>
                      <wps:wsp>
                        <wps:cNvPr id="5074" name="Text Box 53"/>
                        <wps:cNvSpPr txBox="1">
                          <a:spLocks noChangeArrowheads="1"/>
                        </wps:cNvSpPr>
                        <wps:spPr bwMode="auto">
                          <a:xfrm>
                            <a:off x="5198" y="1908"/>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A404CB">
                              <w:pPr>
                                <w:spacing w:before="0" w:after="0"/>
                                <w:rPr>
                                  <w:vertAlign w:val="subscript"/>
                                </w:rPr>
                              </w:pPr>
                              <w:r>
                                <w:t>R</w:t>
                              </w:r>
                              <w:r>
                                <w:rPr>
                                  <w:vertAlign w:val="subscript"/>
                                </w:rPr>
                                <w:t>1</w:t>
                              </w:r>
                            </w:p>
                          </w:txbxContent>
                        </wps:txbx>
                        <wps:bodyPr rot="0" vert="horz" wrap="square" lIns="91440" tIns="45720" rIns="91440" bIns="45720" anchor="t" anchorCtr="0" upright="1">
                          <a:noAutofit/>
                        </wps:bodyPr>
                      </wps:wsp>
                      <wps:wsp>
                        <wps:cNvPr id="5073" name="Text Box 52"/>
                        <wps:cNvSpPr txBox="1">
                          <a:spLocks noChangeArrowheads="1"/>
                        </wps:cNvSpPr>
                        <wps:spPr bwMode="auto">
                          <a:xfrm>
                            <a:off x="3051" y="1908"/>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A404CB">
                              <w:pPr>
                                <w:spacing w:before="0" w:after="0"/>
                                <w:rPr>
                                  <w:vertAlign w:val="subscript"/>
                                </w:rPr>
                              </w:pPr>
                              <w:r>
                                <w:t>R</w:t>
                              </w:r>
                              <w:r>
                                <w:rPr>
                                  <w:vertAlign w:val="subscript"/>
                                </w:rPr>
                                <w:t>2</w:t>
                              </w:r>
                            </w:p>
                          </w:txbxContent>
                        </wps:txbx>
                        <wps:bodyPr rot="0" vert="horz" wrap="square" lIns="91440" tIns="45720" rIns="91440" bIns="45720" anchor="t" anchorCtr="0" upright="1">
                          <a:noAutofit/>
                        </wps:bodyPr>
                      </wps:wsp>
                      <wps:wsp>
                        <wps:cNvPr id="5075" name="Text Box 54"/>
                        <wps:cNvSpPr txBox="1">
                          <a:spLocks noChangeArrowheads="1"/>
                        </wps:cNvSpPr>
                        <wps:spPr bwMode="auto">
                          <a:xfrm>
                            <a:off x="701" y="2925"/>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A404CB">
                              <w:pPr>
                                <w:spacing w:before="0" w:after="0"/>
                                <w:rPr>
                                  <w:vertAlign w:val="subscript"/>
                                </w:rPr>
                              </w:pPr>
                              <w:r>
                                <w:t>V</w:t>
                              </w:r>
                              <w:r>
                                <w:rPr>
                                  <w:vertAlign w:val="subscript"/>
                                </w:rPr>
                                <w:t>3</w:t>
                              </w:r>
                            </w:p>
                          </w:txbxContent>
                        </wps:txbx>
                        <wps:bodyPr rot="0" vert="horz" wrap="square" lIns="91440" tIns="45720" rIns="91440" bIns="45720" anchor="t" anchorCtr="0" upright="1">
                          <a:noAutofit/>
                        </wps:bodyPr>
                      </wps:wsp>
                      <wps:wsp>
                        <wps:cNvPr id="5076" name="Text Box 55"/>
                        <wps:cNvSpPr txBox="1">
                          <a:spLocks noChangeArrowheads="1"/>
                        </wps:cNvSpPr>
                        <wps:spPr bwMode="auto">
                          <a:xfrm>
                            <a:off x="2984" y="2925"/>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A404CB">
                              <w:pPr>
                                <w:spacing w:before="0" w:after="0"/>
                                <w:rPr>
                                  <w:vertAlign w:val="subscript"/>
                                </w:rPr>
                              </w:pPr>
                              <w:r>
                                <w:t>V</w:t>
                              </w:r>
                              <w:r>
                                <w:rPr>
                                  <w:vertAlign w:val="subscript"/>
                                </w:rPr>
                                <w:t>2</w:t>
                              </w:r>
                            </w:p>
                          </w:txbxContent>
                        </wps:txbx>
                        <wps:bodyPr rot="0" vert="horz" wrap="square" lIns="91440" tIns="45720" rIns="91440" bIns="45720" anchor="t" anchorCtr="0" upright="1">
                          <a:noAutofit/>
                        </wps:bodyPr>
                      </wps:wsp>
                      <wps:wsp>
                        <wps:cNvPr id="5077" name="Text Box 56"/>
                        <wps:cNvSpPr txBox="1">
                          <a:spLocks noChangeArrowheads="1"/>
                        </wps:cNvSpPr>
                        <wps:spPr bwMode="auto">
                          <a:xfrm>
                            <a:off x="5085" y="2925"/>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A404CB">
                              <w:pPr>
                                <w:spacing w:before="0" w:after="0"/>
                                <w:rPr>
                                  <w:vertAlign w:val="subscript"/>
                                </w:rPr>
                              </w:pPr>
                              <w:r>
                                <w:t>V</w:t>
                              </w:r>
                              <w:r>
                                <w:rPr>
                                  <w:vertAlign w:val="subscript"/>
                                </w:rPr>
                                <w:t>1</w:t>
                              </w:r>
                            </w:p>
                          </w:txbxContent>
                        </wps:txbx>
                        <wps:bodyPr rot="0" vert="horz" wrap="square" lIns="91440" tIns="45720" rIns="91440" bIns="45720" anchor="t" anchorCtr="0" upright="1">
                          <a:noAutofit/>
                        </wps:bodyPr>
                      </wps:wsp>
                      <wps:wsp>
                        <wps:cNvPr id="5078" name="Text Box 57"/>
                        <wps:cNvSpPr txBox="1">
                          <a:spLocks noChangeArrowheads="1"/>
                        </wps:cNvSpPr>
                        <wps:spPr bwMode="auto">
                          <a:xfrm>
                            <a:off x="3051" y="0"/>
                            <a:ext cx="678" cy="1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A404CB">
                              <w:pPr>
                                <w:spacing w:before="0" w:after="0"/>
                                <w:rPr>
                                  <w:vertAlign w:val="subscript"/>
                                </w:rPr>
                              </w:pPr>
                              <w:r>
                                <w:t>V</w:t>
                              </w:r>
                              <w:r>
                                <w:rPr>
                                  <w:vertAlign w:val="subscript"/>
                                </w:rPr>
                                <w:t>S</w:t>
                              </w:r>
                            </w:p>
                          </w:txbxContent>
                        </wps:txbx>
                        <wps:bodyPr rot="0" vert="horz" wrap="square" lIns="91440" tIns="45720" rIns="91440" bIns="45720" anchor="t" anchorCtr="0" upright="1">
                          <a:noAutofit/>
                        </wps:bodyPr>
                      </wps:wsp>
                      <wps:wsp>
                        <wps:cNvPr id="5079" name="Text Box 58"/>
                        <wps:cNvSpPr txBox="1">
                          <a:spLocks noChangeArrowheads="1"/>
                        </wps:cNvSpPr>
                        <wps:spPr bwMode="auto">
                          <a:xfrm>
                            <a:off x="6667" y="1153"/>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A404CB">
                              <w:pPr>
                                <w:spacing w:before="0" w:after="0"/>
                                <w:rPr>
                                  <w:vertAlign w:val="subscript"/>
                                </w:rPr>
                              </w:pPr>
                              <w:r>
                                <w:t>I</w:t>
                              </w:r>
                            </w:p>
                          </w:txbxContent>
                        </wps:txbx>
                        <wps:bodyPr rot="0" vert="horz" wrap="square" lIns="91440" tIns="45720" rIns="91440" bIns="45720" anchor="t" anchorCtr="0" upright="1">
                          <a:noAutofit/>
                        </wps:bodyPr>
                      </wps:wsp>
                      <wps:wsp>
                        <wps:cNvPr id="5080" name="Line 59"/>
                        <wps:cNvCnPr/>
                        <wps:spPr bwMode="auto">
                          <a:xfrm>
                            <a:off x="6554" y="565"/>
                            <a:ext cx="0" cy="10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81" name="Oval 5081"/>
                        <wps:cNvSpPr>
                          <a:spLocks noChangeArrowheads="1"/>
                        </wps:cNvSpPr>
                        <wps:spPr bwMode="auto">
                          <a:xfrm>
                            <a:off x="2938" y="165"/>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082" name="Oval 5082"/>
                        <wps:cNvSpPr>
                          <a:spLocks noChangeArrowheads="1"/>
                        </wps:cNvSpPr>
                        <wps:spPr bwMode="auto">
                          <a:xfrm>
                            <a:off x="3616" y="164"/>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3" o:spid="_x0000_s6994" style="position:absolute;margin-left:130.8pt;margin-top:52.4pt;width:318pt;height:168.85pt;z-index:251807232;mso-position-horizontal-relative:text;mso-position-vertical-relative:text" coordsize="7345,3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">
                <v:group id="Group 5071" o:spid="_x0000_s6995" style="position:absolute;top:221;width:6554;height:3282" coordorigin=",221" coordsize="6554,3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7tcMPxgAAAN0A&#10;AAAPAAAAAAAAAAAAAAAAAKoCAABkcnMvZG93bnJldi54bWxQSwUGAAAAAAQABAD6AAAAnQMAAAAA&#10;">
                  <v:line id="Line 25" o:spid="_x0000_s6996" style="position:absolute;visibility:visible;mso-wrap-style:square" from="3729,221" to="655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K3osUAAADdAAAADwAAAGRycy9kb3ducmV2LnhtbESPT2vCQBTE7wW/w/IEb3VjpUWiq4jg&#10;H3ozLYK3R/aZxGTfprsbjd/eLRR6HGbmN8xi1ZtG3Mj5yrKCyTgBQZxbXXGh4Ptr+zoD4QOyxsYy&#10;KXiQh9Vy8LLAVNs7H+mWhUJECPsUFZQhtKmUPi/JoB/bljh6F+sMhihdIbXDe4SbRr4lyYc0WHFc&#10;KLGlTUl5nXVGwanL+Hytt67BbrffX04/tZ9+KjUa9us5iEB9+A//tQ9awXsym8Lvm/gE5P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K3osUAAADdAAAADwAAAAAAAAAA&#10;AAAAAAChAgAAZHJzL2Rvd25yZXYueG1sUEsFBgAAAAAEAAQA+QAAAJMDAAAAAA==&#10;" strokeweight="1.5pt"/>
                  <v:line id="Line 26" o:spid="_x0000_s6997" style="position:absolute;visibility:visible;mso-wrap-style:square" from="0,221" to="293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sv1sUAAADdAAAADwAAAGRycy9kb3ducmV2LnhtbESPQWvCQBSE7wX/w/KE3urGWkWiq4ig&#10;lt6aiuDtkX0mMdm36e5G03/fLQg9DjPzDbNc96YRN3K+sqxgPEpAEOdWV1woOH7tXuYgfEDW2Fgm&#10;BT/kYb0aPC0x1fbOn3TLQiEihH2KCsoQ2lRKn5dk0I9sSxy9i3UGQ5SukNrhPcJNI1+TZCYNVhwX&#10;SmxpW1JeZ51RcOoyPl/rnWuw2x8Ol9N37ScfSj0P+80CRKA+/Icf7XetYJrM3+DvTX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sv1sUAAADdAAAADwAAAAAAAAAA&#10;AAAAAAChAgAAZHJzL2Rvd25yZXYueG1sUEsFBgAAAAAEAAQA+QAAAJMDAAAAAA==&#10;" strokeweight="1.5pt"/>
                  <v:line id="Line 27" o:spid="_x0000_s6998" style="position:absolute;visibility:visible;mso-wrap-style:square" from="6554,221" to="6554,2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eKTcUAAADdAAAADwAAAGRycy9kb3ducmV2LnhtbESPQWvCQBSE7wX/w/KE3urGikWiq4ig&#10;Fm9Ni+DtkX0mMdm36e5G47/vCkKPw8x8wyxWvWnElZyvLCsYjxIQxLnVFRcKfr63bzMQPiBrbCyT&#10;gjt5WC0HLwtMtb3xF12zUIgIYZ+igjKENpXS5yUZ9CPbEkfvbJ3BEKUrpHZ4i3DTyPck+ZAGK44L&#10;Jba0KSmvs84oOHYZny711jXY7fb78/G39pODUq/Dfj0HEagP/+Fn+1MrmCazKTzexCc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eKTcUAAADdAAAADwAAAAAAAAAA&#10;AAAAAAChAgAAZHJzL2Rvd25yZXYueG1sUEsFBgAAAAAEAAQA+QAAAJMDAAAAAA==&#10;" strokeweight="1.5pt"/>
                  <v:line id="Line 28" o:spid="_x0000_s6999" style="position:absolute;visibility:visible;mso-wrap-style:square" from="0,221" to="0,2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UUOsUAAADdAAAADwAAAGRycy9kb3ducmV2LnhtbESPQWvCQBSE74X+h+UJ3nSjRZHUVaRg&#10;ld5Mi9DbI/tMYrJv4+5G03/vCkKPw8x8wyzXvWnElZyvLCuYjBMQxLnVFRcKfr63owUIH5A1NpZJ&#10;wR95WK9eX5aYanvjA12zUIgIYZ+igjKENpXS5yUZ9GPbEkfvZJ3BEKUrpHZ4i3DTyGmSzKXBiuNC&#10;iS19lJTXWWcUHLuMf8/11jXYfe52p+Ol9m9fSg0H/eYdRKA+/Ief7b1WMEsWc3i8iU9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UUOsUAAADdAAAADwAAAAAAAAAA&#10;AAAAAAChAgAAZHJzL2Rvd25yZXYueG1sUEsFBgAAAAAEAAQA+QAAAJMDAAAAAA==&#10;" strokeweight="1.5pt"/>
                  <v:line id="Line 29" o:spid="_x0000_s7000" style="position:absolute;visibility:visible;mso-wrap-style:square" from="0,2480" to="678,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mxocUAAADdAAAADwAAAGRycy9kb3ducmV2LnhtbESPQWvCQBSE7wX/w/KE3urGSlWiq4ig&#10;lt6aiuDtkX0mMdm36e5G03/fLQg9DjPzDbNc96YRN3K+sqxgPEpAEOdWV1woOH7tXuYgfEDW2Fgm&#10;BT/kYb0aPC0x1fbOn3TLQiEihH2KCsoQ2lRKn5dk0I9sSxy9i3UGQ5SukNrhPcJNI1+TZCoNVhwX&#10;SmxpW1JeZ51RcOoyPl/rnWuw2x8Ol9N37ScfSj0P+80CRKA+/Icf7Xet4C2Zz+DvTX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mxocUAAADdAAAADwAAAAAAAAAA&#10;AAAAAAChAgAAZHJzL2Rvd25yZXYueG1sUEsFBgAAAAAEAAQA+QAAAJMDAAAAAA==&#10;" strokeweight="1.5pt"/>
                  <v:line id="Line 30" o:spid="_x0000_s7001" style="position:absolute;visibility:visible;mso-wrap-style:square" from="5876,2481" to="6554,2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Yl08MAAADdAAAADwAAAGRycy9kb3ducmV2LnhtbERPy2rCQBTdF/yH4Qru6sSKRdKMUgQf&#10;uGtahO4umZtHk7mTzkw0/r2zKHR5OO9sO5pOXMn5xrKCxTwBQVxY3XCl4Otz/7wG4QOyxs4yKbiT&#10;h+1m8pRhqu2NP+iah0rEEPYpKqhD6FMpfVGTQT+3PXHkSusMhghdJbXDWww3nXxJkldpsOHYUGNP&#10;u5qKNh+MgsuQ8/dPu3cdDofjsbz8tn55Vmo2Hd/fQAQaw7/4z33SClbJOs6Nb+ITkJ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WJdPDAAAA3QAAAA8AAAAAAAAAAAAA&#10;AAAAoQIAAGRycy9kb3ducmV2LnhtbFBLBQYAAAAABAAEAPkAAACRAwAAAAA=&#10;" strokeweight="1.5pt"/>
                  <v:line id="Line 31" o:spid="_x0000_s7002" style="position:absolute;visibility:visible;mso-wrap-style:square" from="1582,2480" to="2825,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qASMUAAADdAAAADwAAAGRycy9kb3ducmV2LnhtbESPQWvCQBSE7wX/w/KE3urGSkWjq4ig&#10;lt6aiuDtkX0mMdm36e5G03/fLQg9DjPzDbNc96YRN3K+sqxgPEpAEOdWV1woOH7tXmYgfEDW2Fgm&#10;BT/kYb0aPC0x1fbOn3TLQiEihH2KCsoQ2lRKn5dk0I9sSxy9i3UGQ5SukNrhPcJNI1+TZCoNVhwX&#10;SmxpW1JeZ51RcOoyPl/rnWuw2x8Ol9N37ScfSj0P+80CRKA+/Icf7Xet4C2ZzeHvTX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qASMUAAADdAAAADwAAAAAAAAAA&#10;AAAAAAChAgAAZHJzL2Rvd25yZXYueG1sUEsFBgAAAAAEAAQA+QAAAJMDAAAAAA==&#10;" strokeweight="1.5pt"/>
                  <v:line id="Line 32" o:spid="_x0000_s7003" style="position:absolute;visibility:visible;mso-wrap-style:square" from="3729,2480" to="4972,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m/CMIAAADdAAAADwAAAGRycy9kb3ducmV2LnhtbERPz2vCMBS+C/sfwhvspukck1mNMgTn&#10;8GYdgrdH82xrm5cuSbX+9+YgePz4fs+XvWnEhZyvLCt4HyUgiHOrKy4U/O3Xwy8QPiBrbCyTght5&#10;WC5eBnNMtb3yji5ZKEQMYZ+igjKENpXS5yUZ9CPbEkfuZJ3BEKErpHZ4jeGmkeMkmUiDFceGElta&#10;lZTXWWcUHLqMj+d67Rrsfjab0+G/9h9bpd5e++8ZiEB9eIof7l+t4DOZxv3xTXw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7m/CMIAAADdAAAADwAAAAAAAAAAAAAA&#10;AAChAgAAZHJzL2Rvd25yZXYueG1sUEsFBgAAAAAEAAQA+QAAAJADAAAAAA==&#10;" strokeweight="1.5pt"/>
                  <v:rect id="Rectangle 5092" o:spid="_x0000_s7004" style="position:absolute;left:2825;top:2368;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fe28cA&#10;AADdAAAADwAAAGRycy9kb3ducmV2LnhtbESPQWsCMRSE7wX/Q3gFL0UTLZV2NYpoC9KD4Fawx8fm&#10;ubt087IkUdf+elMQehxm5htmtuhsI87kQ+1Yw2ioQBAXztRcath/fQxeQYSIbLBxTBquFGAx7z3M&#10;MDPuwjs657EUCcIhQw1VjG0mZSgqshiGriVO3tF5izFJX0rj8ZLgtpFjpSbSYs1pocKWVhUVP/nJ&#10;amgPK7TvWxk//fX59/u0367X6knr/mO3nIKI1MX/8L29MRpe1NsY/t6k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33tvHAAAA3QAAAA8AAAAAAAAAAAAAAAAAmAIAAGRy&#10;cy9kb3ducmV2LnhtbFBLBQYAAAAABAAEAPUAAACMAwAAAAA=&#10;" strokeweight="1.5pt"/>
                  <v:rect id="Rectangle 5091" o:spid="_x0000_s7005" style="position:absolute;left:678;top:2368;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ArMcA&#10;AADdAAAADwAAAGRycy9kb3ducmV2LnhtbESPQWsCMRSE7wX/Q3gFL0UTLZV2NYpoC9KD4Fawx8fm&#10;ubt087IkUdf+elMQehxm5htmtuhsI87kQ+1Yw2ioQBAXztRcath/fQxeQYSIbLBxTBquFGAx7z3M&#10;MDPuwjs657EUCcIhQw1VjG0mZSgqshiGriVO3tF5izFJX0rj8ZLgtpFjpSbSYs1pocKWVhUVP/nJ&#10;amgPK7TvWxk//fX59/u0367X6knr/mO3nIKI1MX/8L29MRpe1NsI/t6k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lQKzHAAAA3QAAAA8AAAAAAAAAAAAAAAAAmAIAAGRy&#10;cy9kb3ducmV2LnhtbFBLBQYAAAAABAAEAPUAAACMAwAAAAA=&#10;" strokeweight="1.5pt"/>
                  <v:rect id="Rectangle 5093" o:spid="_x0000_s7006" style="position:absolute;left:4972;top:2368;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t7QMcA&#10;AADdAAAADwAAAGRycy9kb3ducmV2LnhtbESPQWsCMRSE7wX/Q3iFXoomKpV2NYpoC9KD4Fawx8fm&#10;ubt087IkUdf+elMQehxm5htmtuhsI87kQ+1Yw3CgQBAXztRcath/ffRfQYSIbLBxTBquFGAx7z3M&#10;MDPuwjs657EUCcIhQw1VjG0mZSgqshgGriVO3tF5izFJX0rj8ZLgtpEjpSbSYs1pocKWVhUVP/nJ&#10;amgPK7TvWxk//XX8+33ab9dr9az102O3nIKI1MX/8L29MRpe1NsY/t6k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7e0DHAAAA3QAAAA8AAAAAAAAAAAAAAAAAmAIAAGRy&#10;cy9kb3ducmV2LnhtbFBLBQYAAAAABAAEAPUAAACMAwAAAAA=&#10;" strokeweight="1.5pt"/>
                  <v:line id="Line 36" o:spid="_x0000_s7007" style="position:absolute;visibility:visible;mso-wrap-style:square" from="226,2480" to="226,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K5C8YAAADdAAAADwAAAGRycy9kb3ducmV2LnhtbESPW2vCQBSE3wv+h+UIvtWNvaHRVaTg&#10;hb41FcG3Q/aYxGTPprsbTf+9Wyj0cZiZb5jFqjeNuJLzlWUFk3ECgji3uuJCweFr8zgF4QOyxsYy&#10;KfghD6vl4GGBqbY3/qRrFgoRIexTVFCG0KZS+rwkg35sW+Lona0zGKJ0hdQObxFuGvmUJG/SYMVx&#10;ocSW3kvK66wzCo5dxqdLvXENdtvd7nz8rv3zh1KjYb+egwjUh//wX3uvFbwmsxf4fROf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CuQvGAAAA3QAAAA8AAAAAAAAA&#10;AAAAAAAAoQIAAGRycy9kb3ducmV2LnhtbFBLBQYAAAAABAAEAPkAAACUAwAAAAA=&#10;" strokeweight="1.5pt"/>
                  <v:line id="Line 37" o:spid="_x0000_s7008" style="position:absolute;visibility:visible;mso-wrap-style:square" from="1921,2480" to="1921,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4ckMUAAADdAAAADwAAAGRycy9kb3ducmV2LnhtbESPQWvCQBSE74L/YXkFb7ppRWmjq0jB&#10;Wrw1FqG3R/aZxGTfprsbTf+9WxA8DjPzDbNc96YRF3K+sqzgeZKAIM6trrhQ8H3Yjl9B+ICssbFM&#10;Cv7Iw3o1HCwx1fbKX3TJQiEihH2KCsoQ2lRKn5dk0E9sSxy9k3UGQ5SukNrhNcJNI1+SZC4NVhwX&#10;SmzpvaS8zjqj4Nhl/HOut67B7mO3Ox1/az/dKzV66jcLEIH68Ajf259awSx5m8H/m/g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4ckMUAAADdAAAADwAAAAAAAAAA&#10;AAAAAAChAgAAZHJzL2Rvd25yZXYueG1sUEsFBgAAAAAEAAQA+QAAAJMDAAAAAA==&#10;" strokeweight="1.5pt"/>
                  <v:line id="Line 38" o:spid="_x0000_s7009" style="position:absolute;visibility:visible;mso-wrap-style:square" from="2486,2480" to="2486,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C58UAAADdAAAADwAAAGRycy9kb3ducmV2LnhtbESPQWvCQBSE74L/YXkFb7pppdJGV5GC&#10;tXgzFqG3R/aZxGTfprsbTf99VxA8DjPzDbNY9aYRF3K+sqzgeZKAIM6trrhQ8H3YjN9A+ICssbFM&#10;Cv7Iw2o5HCww1fbKe7pkoRARwj5FBWUIbSqlz0sy6Ce2JY7eyTqDIUpXSO3wGuGmkS9JMpMGK44L&#10;Jbb0UVJeZ51RcOwy/jnXG9dg97ndno6/tZ/ulBo99es5iEB9eITv7S+t4DV5n8HtTXw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yC58UAAADdAAAADwAAAAAAAAAA&#10;AAAAAAChAgAAZHJzL2Rvd25yZXYueG1sUEsFBgAAAAAEAAQA+QAAAJMDAAAAAA==&#10;" strokeweight="1.5pt"/>
                  <v:line id="Line 39" o:spid="_x0000_s7010" style="position:absolute;visibility:visible;mso-wrap-style:square" from="4068,2480" to="4068,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AnfMYAAADdAAAADwAAAGRycy9kb3ducmV2LnhtbESPT2vCQBTE7wW/w/IEb3VjS1uNriIF&#10;/9BbUxG8PbLPJCb7Nt3daPrt3UKhx2FmfsMsVr1pxJWcrywrmIwTEMS51RUXCg5fm8cpCB+QNTaW&#10;ScEPeVgtBw8LTLW98Sdds1CICGGfooIyhDaV0uclGfRj2xJH72ydwRClK6R2eItw08inJHmVBiuO&#10;CyW29F5SXmedUXDsMj5d6o1rsNvudufjd+2fP5QaDfv1HESgPvyH/9p7reAlmb3B75v4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QJ3zGAAAA3QAAAA8AAAAAAAAA&#10;AAAAAAAAoQIAAGRycy9kb3ducmV2LnhtbFBLBQYAAAAABAAEAPkAAACUAwAAAAA=&#10;" strokeweight="1.5pt"/>
                  <v:line id="Line 40" o:spid="_x0000_s7011" style="position:absolute;visibility:visible;mso-wrap-style:square" from="4746,2480" to="4746,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zDsIAAADdAAAADwAAAGRycy9kb3ducmV2LnhtbERPz2vCMBS+C/sfwhvspukck1mNMgTn&#10;8GYdgrdH82xrm5cuSbX+9+YgePz4fs+XvWnEhZyvLCt4HyUgiHOrKy4U/O3Xwy8QPiBrbCyTght5&#10;WC5eBnNMtb3yji5ZKEQMYZ+igjKENpXS5yUZ9CPbEkfuZJ3BEKErpHZ4jeGmkeMkmUiDFceGElta&#10;lZTXWWcUHLqMj+d67Rrsfjab0+G/9h9bpd5e++8ZiEB9eIof7l+t4DOZxrnxTXw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c+zDsIAAADdAAAADwAAAAAAAAAAAAAA&#10;AAChAgAAZHJzL2Rvd25yZXYueG1sUEsFBgAAAAAEAAQA+QAAAJADAAAAAA==&#10;" strokeweight="1.5pt"/>
                  <v:oval id="Oval 5099" o:spid="_x0000_s7012" style="position:absolute;left:678;top:2825;width:67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m8MUA&#10;AADdAAAADwAAAGRycy9kb3ducmV2LnhtbESPQWsCMRSE70L/Q3iFXqQmtlTqapQiFr26iufH5rlZ&#10;u3lZN1G3/vqmIHgcZuYbZjrvXC0u1IbKs4bhQIEgLrypuNSw236/foIIEdlg7Zk0/FKA+eypN8XM&#10;+Ctv6JLHUiQIhww12BibTMpQWHIYBr4hTt7Btw5jkm0pTYvXBHe1fFNqJB1WnBYsNrSwVPzkZ6dh&#10;dNyurKr3y/2tf4zr980pv61OWr88d18TEJG6+Ajf22uj4UONx/D/Jj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f6bwxQAAAN0AAAAPAAAAAAAAAAAAAAAAAJgCAABkcnMv&#10;ZG93bnJldi54bWxQSwUGAAAAAAQABAD1AAAAigMAAAAA&#10;" strokeweight="1.5pt"/>
                  <v:line id="Line 42" o:spid="_x0000_s7013" style="position:absolute;flip:x y;visibility:visible;mso-wrap-style:square" from="226,3156" to="678,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pO08EAAADdAAAADwAAAGRycy9kb3ducmV2LnhtbERPy4rCMBTdC/5DuII7TS2OSMe0qMOA&#10;2/GBurvT3Gk7NjeliVr/3iwEl4fzXmSdqcWNWldZVjAZRyCIc6srLhTsd9+jOQjnkTXWlknBgxxk&#10;ab+3wETbO//QbesLEULYJaig9L5JpHR5SQbd2DbEgfuzrUEfYFtI3eI9hJtaxlE0kwYrDg0lNrQu&#10;Kb9sr0ZBw24an3+Pq3NdxH4zPXzJ+elfqeGgW36C8NT5t/jl3mgFH5Mo7A9vwhOQ6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Ok7TwQAAAN0AAAAPAAAAAAAAAAAAAAAA&#10;AKECAABkcnMvZG93bnJldi54bWxQSwUGAAAAAAQABAD5AAAAjwMAAAAA&#10;" strokeweight="1.5pt"/>
                  <v:oval id="Oval 5101" o:spid="_x0000_s7014" style="position:absolute;left:5085;top:2825;width:67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7MUA&#10;AADdAAAADwAAAGRycy9kb3ducmV2LnhtbESPQWsCMRSE74X+h/AKXkpNVqmU1SiltOjVVTw/Ns/N&#10;2s3Lukl19dcboeBxmJlvmNmid404URdqzxqyoQJBXHpTc6Vhu/l5+wARIrLBxjNpuFCAxfz5aYa5&#10;8Wde06mIlUgQDjlqsDG2uZShtOQwDH1LnLy97xzGJLtKmg7PCe4aOVJqIh3WnBYstvRlqfwt/pyG&#10;yWGztKrZfe+ur4e4Gq+PxXV51Hrw0n9OQUTq4yP8314ZDe+ZyuD+Jj0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4jDsxQAAAN0AAAAPAAAAAAAAAAAAAAAAAJgCAABkcnMv&#10;ZG93bnJldi54bWxQSwUGAAAAAAQABAD1AAAAigMAAAAA&#10;" strokeweight="1.5pt"/>
                  <v:oval id="Oval 5102" o:spid="_x0000_s7015" style="position:absolute;left:2938;top:2825;width:67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Cum8UA&#10;AADdAAAADwAAAGRycy9kb3ducmV2LnhtbESPQWsCMRSE7wX/Q3hCL0UTLZWyGqUUi15di+fH5rlZ&#10;3bysm6hbf70RCh6HmfmGmS06V4sLtaHyrGE0VCCIC28qLjX8bn8GnyBCRDZYeyYNfxRgMe+9zDAz&#10;/sobuuSxFAnCIUMNNsYmkzIUlhyGoW+Ik7f3rcOYZFtK0+I1wV0tx0pNpMOK04LFhr4tFcf87DRM&#10;DtuVVfVuubu9HeL6fXPKb6uT1q/97msKIlIXn+H/9tpo+BipMTzepCc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MK6bxQAAAN0AAAAPAAAAAAAAAAAAAAAAAJgCAABkcnMv&#10;ZG93bnJldi54bWxQSwUGAAAAAAQABAD1AAAAigMAAAAA&#10;" strokeweight="1.5pt"/>
                  <v:line id="Line 45" o:spid="_x0000_s7016" style="position:absolute;flip:x y;visibility:visible;mso-wrap-style:square" from="5763,3164" to="6215,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jQpMYAAADdAAAADwAAAGRycy9kb3ducmV2LnhtbESPQWvCQBSE7wX/w/KE3uomMRWJrmIr&#10;Ba9NK+rtmX0m0ezbkN3G9N93C4Ueh5n5hlmuB9OInjpXW1YQTyIQxIXVNZcKPj/enuYgnEfW2Fgm&#10;Bd/kYL0aPSwx0/bO79TnvhQBwi5DBZX3bSalKyoy6Ca2JQ7exXYGfZBdKXWH9wA3jUyiaCYN1hwW&#10;KmzptaLiln8ZBS27NDmdDy+npkz8Lt1v5fx4VepxPGwWIDwN/j/8195pBc9xNIXfN+EJ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o0KTGAAAA3QAAAA8AAAAAAAAA&#10;AAAAAAAAoQIAAGRycy9kb3ducmV2LnhtbFBLBQYAAAAABAAEAPkAAACUAwAAAAA=&#10;" strokeweight="1.5pt"/>
                  <v:line id="Line 46" o:spid="_x0000_s7017" style="position:absolute;flip:x y;visibility:visible;mso-wrap-style:square" from="2486,3164" to="2938,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I0MQAAADdAAAADwAAAGRycy9kb3ducmV2LnhtbESPT4vCMBTE7wt+h/AEb5pauotUo/gH&#10;weu6inp7Ns+22ryUJqvdb28EYY/DzPyGmcxaU4k7Na60rGA4iEAQZ1aXnCvY/az7IxDOI2usLJOC&#10;P3Iwm3Y+Jphq++Bvum99LgKEXYoKCu/rVEqXFWTQDWxNHLyLbQz6IJtc6gYfAW4qGUfRlzRYclgo&#10;sKZlQdlt+2sU1OyS+HQ+LE5VHvtNsl/J0fGqVK/bzscgPLX+P/xub7SCz2GUwOtNe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UjQxAAAAN0AAAAPAAAAAAAAAAAA&#10;AAAAAKECAABkcnMvZG93bnJldi54bWxQSwUGAAAAAAQABAD5AAAAkgMAAAAA&#10;" strokeweight="1.5pt"/>
                  <v:line id="Line 47" o:spid="_x0000_s7018" style="position:absolute;flip:x y;visibility:visible;mso-wrap-style:square" from="3616,3164" to="4068,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3tS8QAAADdAAAADwAAAGRycy9kb3ducmV2LnhtbESPT4vCMBTE7wt+h/AEb5padJFqFP8g&#10;eNVV1NuzebbV5qU0Ueu33ywIexxm5jfMZNaYUjypdoVlBf1eBII4tbrgTMH+Z90dgXAeWWNpmRS8&#10;ycFs2vqaYKLti7f03PlMBAi7BBXk3leJlC7NyaDr2Yo4eFdbG/RB1pnUNb4C3JQyjqJvabDgsJBj&#10;Rcuc0vvuYRRU7Abx+XJcnMss9pvBYSVHp5tSnXYzH4Pw1Pj/8Ke90QqG/WgIf2/CE5DT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e1LxAAAAN0AAAAPAAAAAAAAAAAA&#10;AAAAAKECAABkcnMvZG93bnJldi54bWxQSwUGAAAAAAQABAD5AAAAkgMAAAAA&#10;" strokeweight="1.5pt"/>
                  <v:line id="Line 48" o:spid="_x0000_s7019" style="position:absolute;flip:x y;visibility:visible;mso-wrap-style:square" from="4746,3164" to="5085,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9zPMQAAADdAAAADwAAAGRycy9kb3ducmV2LnhtbESPT4vCMBTE74LfITzB25paVKQaxT8I&#10;XnUV9fZsnm21eSlN1O633ywseBxm5jfMdN6YUryodoVlBf1eBII4tbrgTMHhe/M1BuE8ssbSMin4&#10;IQfzWbs1xUTbN+/otfeZCBB2CSrIva8SKV2ak0HXsxVx8G62NuiDrDOpa3wHuCllHEUjabDgsJBj&#10;Rauc0sf+aRRU7Abx5XpaXsos9tvBcS3H57tS3U6zmIDw1PhP+L+91QqG/WgEf2/CE5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n3M8xAAAAN0AAAAPAAAAAAAAAAAA&#10;AAAAAKECAABkcnMvZG93bnJldi54bWxQSwUGAAAAAAQABAD5AAAAkgMAAAAA&#10;" strokeweight="1.5pt"/>
                  <v:line id="Line 49" o:spid="_x0000_s7020" style="position:absolute;flip:x y;visibility:visible;mso-wrap-style:square" from="1356,3164" to="1921,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PWp8QAAADdAAAADwAAAGRycy9kb3ducmV2LnhtbESPS4vCQBCE78L+h6EX9qYTgy+io6iL&#10;4NUXu97aTG+SNdMTMqPGf+8Igseiqr6iJrPGlOJKtSssK+h2IhDEqdUFZwr2u1V7BMJ5ZI2lZVJw&#10;Jwez6Udrgom2N97QdeszESDsElSQe18lUro0J4OuYyvi4P3Z2qAPss6krvEW4KaUcRQNpMGCw0KO&#10;FS1zSs/bi1FQsevFx9PP4lhmsV/3Dt9y9Puv1NdnMx+D8NT4d/jVXmsF/W40hOeb8ATk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09anxAAAAN0AAAAPAAAAAAAAAAAA&#10;AAAAAKECAABkcnMvZG93bnJldi54bWxQSwUGAAAAAAQABAD5AAAAkgMAAAAA&#10;" strokeweight="1.5pt"/>
                  <v:line id="Line 50" o:spid="_x0000_s7021" style="position:absolute;visibility:visible;mso-wrap-style:square" from="6215,2486" to="6215,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QpFMIAAADdAAAADwAAAGRycy9kb3ducmV2LnhtbERPy4rCMBTdD/gP4QruxlRlBqlGEcEH&#10;s7MzCO4uzbWtbW5qkmrn7ycLYZaH816ue9OIBzlfWVYwGScgiHOrKy4U/Hzv3ucgfEDW2FgmBb/k&#10;Yb0avC0x1fbJJ3pkoRAxhH2KCsoQ2lRKn5dk0I9tSxy5q3UGQ4SukNrhM4abRk6T5FMarDg2lNjS&#10;tqS8zjqj4NxlfLnVO9dgtz8crud77WdfSo2G/WYBIlAf/sUv91Er+JgkcW58E5+AX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QpFMIAAADdAAAADwAAAAAAAAAAAAAA&#10;AAChAgAAZHJzL2Rvd25yZXYueG1sUEsFBgAAAAAEAAQA+QAAAJADAAAAAA==&#10;" strokeweight="1.5pt"/>
                </v:group>
                <v:shape id="Text Box 51" o:spid="_x0000_s7022" type="#_x0000_t202" style="position:absolute;left:904;top:1908;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RTMMUA&#10;AADdAAAADwAAAGRycy9kb3ducmV2LnhtbESPT2vCQBTE74LfYXlCb3W3olbTbESUQk9K/Qe9PbLP&#10;JDT7NmS3Jv32XaHgcZiZ3zDpqre1uFHrK8caXsYKBHHuTMWFhtPx/XkBwgdkg7Vj0vBLHlbZcJBi&#10;YlzHn3Q7hEJECPsENZQhNImUPi/Joh+7hjh6V9daDFG2hTQtdhFuazlRai4tVhwXSmxoU1L+ffix&#10;Gs6769dlqvbF1s6azvVKsl1KrZ9G/foNRKA+PML/7Q+jYaZeJ3B/E5+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1FMwxQAAAN0AAAAPAAAAAAAAAAAAAAAAAJgCAABkcnMv&#10;ZG93bnJldi54bWxQSwUGAAAAAAQABAD1AAAAigMAAAAA&#10;" filled="f" stroked="f">
                  <v:textbox>
                    <w:txbxContent>
                      <w:p w:rsidR="00050CD6" w:rsidRDefault="00050CD6" w:rsidP="00A404CB">
                        <w:pPr>
                          <w:spacing w:before="0" w:after="0"/>
                          <w:rPr>
                            <w:vertAlign w:val="subscript"/>
                          </w:rPr>
                        </w:pPr>
                        <w:r>
                          <w:t>R</w:t>
                        </w:r>
                        <w:r>
                          <w:rPr>
                            <w:vertAlign w:val="subscript"/>
                          </w:rPr>
                          <w:t>3</w:t>
                        </w:r>
                      </w:p>
                    </w:txbxContent>
                  </v:textbox>
                </v:shape>
                <v:shape id="Text Box 53" o:spid="_x0000_s7023" type="#_x0000_t202" style="position:absolute;left:5198;top:1908;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Fu38UA&#10;AADdAAAADwAAAGRycy9kb3ducmV2LnhtbESPT2vCQBTE74LfYXmCt7pbUatpNiIthZ6U+g96e2Sf&#10;SWj2bciuJv32XaHgcZiZ3zDpure1uFHrK8canicKBHHuTMWFhuPh42kJwgdkg7Vj0vBLHtbZcJBi&#10;YlzHX3Tbh0JECPsENZQhNImUPi/Jop+4hjh6F9daDFG2hTQtdhFuazlVaiEtVhwXSmzoraT8Z3+1&#10;Gk7by/d5pnbFu503neuVZLuSWo9H/eYVRKA+PML/7U+jYa5eZnB/E5+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W7fxQAAAN0AAAAPAAAAAAAAAAAAAAAAAJgCAABkcnMv&#10;ZG93bnJldi54bWxQSwUGAAAAAAQABAD1AAAAigMAAAAA&#10;" filled="f" stroked="f">
                  <v:textbox>
                    <w:txbxContent>
                      <w:p w:rsidR="00050CD6" w:rsidRDefault="00050CD6" w:rsidP="00A404CB">
                        <w:pPr>
                          <w:spacing w:before="0" w:after="0"/>
                          <w:rPr>
                            <w:vertAlign w:val="subscript"/>
                          </w:rPr>
                        </w:pPr>
                        <w:r>
                          <w:t>R</w:t>
                        </w:r>
                        <w:r>
                          <w:rPr>
                            <w:vertAlign w:val="subscript"/>
                          </w:rPr>
                          <w:t>1</w:t>
                        </w:r>
                      </w:p>
                    </w:txbxContent>
                  </v:textbox>
                </v:shape>
                <v:shape id="Text Box 52" o:spid="_x0000_s7024" type="#_x0000_t202" style="position:absolute;left:3051;top:1908;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j2q8UA&#10;AADdAAAADwAAAGRycy9kb3ducmV2LnhtbESPSWvDMBSE74X8B/EKuSVSlyx1rYTSUsgppdkgt4f1&#10;vBDryVhK7P77KBDocZiZb5h02dtaXKj1lWMNT2MFgjhzpuJCw277PZqD8AHZYO2YNPyRh+Vi8JBi&#10;YlzHv3TZhEJECPsENZQhNImUPivJoh+7hjh6uWsthijbQpoWuwi3tXxWaiotVhwXSmzos6TstDlb&#10;Dft1fjy8qp/iy06azvVKsn2TWg8f+493EIH68B++t1dGw0TNXuD2Jj4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mParxQAAAN0AAAAPAAAAAAAAAAAAAAAAAJgCAABkcnMv&#10;ZG93bnJldi54bWxQSwUGAAAAAAQABAD1AAAAigMAAAAA&#10;" filled="f" stroked="f">
                  <v:textbox>
                    <w:txbxContent>
                      <w:p w:rsidR="00050CD6" w:rsidRDefault="00050CD6" w:rsidP="00A404CB">
                        <w:pPr>
                          <w:spacing w:before="0" w:after="0"/>
                          <w:rPr>
                            <w:vertAlign w:val="subscript"/>
                          </w:rPr>
                        </w:pPr>
                        <w:r>
                          <w:t>R</w:t>
                        </w:r>
                        <w:r>
                          <w:rPr>
                            <w:vertAlign w:val="subscript"/>
                          </w:rPr>
                          <w:t>2</w:t>
                        </w:r>
                      </w:p>
                    </w:txbxContent>
                  </v:textbox>
                </v:shape>
                <v:shape id="Text Box 54" o:spid="_x0000_s7025" type="#_x0000_t202" style="position:absolute;left:701;top:2925;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3LRMUA&#10;AADdAAAADwAAAGRycy9kb3ducmV2LnhtbESPT2vCQBTE7wW/w/IEb7prMdVGV5GK4MninxZ6e2Sf&#10;STD7NmRXk377riD0OMzMb5jFqrOVuFPjS8caxiMFgjhzpuRcw/m0Hc5A+IBssHJMGn7Jw2rZe1lg&#10;alzLB7ofQy4ihH2KGooQ6lRKnxVk0Y9cTRy9i2sshiibXJoG2wi3lXxV6k1aLDkuFFjTR0HZ9Xiz&#10;Gr72l5/vifrMNzapW9cpyfZdaj3od+s5iEBd+A8/2zujIVHTBB5v4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ctExQAAAN0AAAAPAAAAAAAAAAAAAAAAAJgCAABkcnMv&#10;ZG93bnJldi54bWxQSwUGAAAAAAQABAD1AAAAigMAAAAA&#10;" filled="f" stroked="f">
                  <v:textbox>
                    <w:txbxContent>
                      <w:p w:rsidR="00050CD6" w:rsidRDefault="00050CD6" w:rsidP="00A404CB">
                        <w:pPr>
                          <w:spacing w:before="0" w:after="0"/>
                          <w:rPr>
                            <w:vertAlign w:val="subscript"/>
                          </w:rPr>
                        </w:pPr>
                        <w:r>
                          <w:t>V</w:t>
                        </w:r>
                        <w:r>
                          <w:rPr>
                            <w:vertAlign w:val="subscript"/>
                          </w:rPr>
                          <w:t>3</w:t>
                        </w:r>
                      </w:p>
                    </w:txbxContent>
                  </v:textbox>
                </v:shape>
                <v:shape id="Text Box 55" o:spid="_x0000_s7026" type="#_x0000_t202" style="position:absolute;left:2984;top:2925;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VM8UA&#10;AADdAAAADwAAAGRycy9kb3ducmV2LnhtbESPT2vCQBTE74LfYXlCb7pbqX+aZiPSIvSkaGuht0f2&#10;mYRm34bsatJv7wqCx2FmfsOkq97W4kKtrxxreJ4oEMS5MxUXGr6/NuMlCB+QDdaOScM/eVhlw0GK&#10;iXEd7+lyCIWIEPYJaihDaBIpfV6SRT9xDXH0Tq61GKJsC2la7CLc1nKq1FxarDgulNjQe0n53+Fs&#10;NRy3p9+fF7UrPuys6VyvJNtXqfXTqF+/gQjUh0f43v40GmZqMYf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71UzxQAAAN0AAAAPAAAAAAAAAAAAAAAAAJgCAABkcnMv&#10;ZG93bnJldi54bWxQSwUGAAAAAAQABAD1AAAAigMAAAAA&#10;" filled="f" stroked="f">
                  <v:textbox>
                    <w:txbxContent>
                      <w:p w:rsidR="00050CD6" w:rsidRDefault="00050CD6" w:rsidP="00A404CB">
                        <w:pPr>
                          <w:spacing w:before="0" w:after="0"/>
                          <w:rPr>
                            <w:vertAlign w:val="subscript"/>
                          </w:rPr>
                        </w:pPr>
                        <w:r>
                          <w:t>V</w:t>
                        </w:r>
                        <w:r>
                          <w:rPr>
                            <w:vertAlign w:val="subscript"/>
                          </w:rPr>
                          <w:t>2</w:t>
                        </w:r>
                      </w:p>
                    </w:txbxContent>
                  </v:textbox>
                </v:shape>
                <v:shape id="Text Box 56" o:spid="_x0000_s7027" type="#_x0000_t202" style="position:absolute;left:5085;top:2925;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PwqMUA&#10;AADdAAAADwAAAGRycy9kb3ducmV2LnhtbESPT2vCQBTE74LfYXlCb7pbqX+aZiPSIvSkaGuht0f2&#10;mYRm34bsatJv7wqCx2FmfsOkq97W4kKtrxxreJ4oEMS5MxUXGr6/NuMlCB+QDdaOScM/eVhlw0GK&#10;iXEd7+lyCIWIEPYJaihDaBIpfV6SRT9xDXH0Tq61GKJsC2la7CLc1nKq1FxarDgulNjQe0n53+Fs&#10;NRy3p9+fF7UrPuys6VyvJNtXqfXTqF+/gQjUh0f43v40GmZqsYD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o/CoxQAAAN0AAAAPAAAAAAAAAAAAAAAAAJgCAABkcnMv&#10;ZG93bnJldi54bWxQSwUGAAAAAAQABAD1AAAAigMAAAAA&#10;" filled="f" stroked="f">
                  <v:textbox>
                    <w:txbxContent>
                      <w:p w:rsidR="00050CD6" w:rsidRDefault="00050CD6" w:rsidP="00A404CB">
                        <w:pPr>
                          <w:spacing w:before="0" w:after="0"/>
                          <w:rPr>
                            <w:vertAlign w:val="subscript"/>
                          </w:rPr>
                        </w:pPr>
                        <w:r>
                          <w:t>V</w:t>
                        </w:r>
                        <w:r>
                          <w:rPr>
                            <w:vertAlign w:val="subscript"/>
                          </w:rPr>
                          <w:t>1</w:t>
                        </w:r>
                      </w:p>
                    </w:txbxContent>
                  </v:textbox>
                </v:shape>
                <v:shape id="Text Box 57" o:spid="_x0000_s7028" type="#_x0000_t202" style="position:absolute;left:3051;width:678;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xk2sEA&#10;AADdAAAADwAAAGRycy9kb3ducmV2LnhtbERPy4rCMBTdC/5DuII7TRQfYzWKKAOzUnRmBHeX5toW&#10;m5vSZGzn781CcHk479WmtaV4UO0LxxpGQwWCOHWm4EzDz/fn4AOED8gGS8ek4Z88bNbdzgoT4xo+&#10;0eMcMhFD2CeoIQ+hSqT0aU4W/dBVxJG7udpiiLDOpKmxieG2lGOlZtJiwbEhx4p2OaX385/V8Hu4&#10;XS8Tdcz2dlo1rlWS7UJq3e+12yWIQG14i1/uL6NhquZxbnwTn4B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8ZNrBAAAA3QAAAA8AAAAAAAAAAAAAAAAAmAIAAGRycy9kb3du&#10;cmV2LnhtbFBLBQYAAAAABAAEAPUAAACGAwAAAAA=&#10;" filled="f" stroked="f">
                  <v:textbox>
                    <w:txbxContent>
                      <w:p w:rsidR="00050CD6" w:rsidRDefault="00050CD6" w:rsidP="00A404CB">
                        <w:pPr>
                          <w:spacing w:before="0" w:after="0"/>
                          <w:rPr>
                            <w:vertAlign w:val="subscript"/>
                          </w:rPr>
                        </w:pPr>
                        <w:r>
                          <w:t>V</w:t>
                        </w:r>
                        <w:r>
                          <w:rPr>
                            <w:vertAlign w:val="subscript"/>
                          </w:rPr>
                          <w:t>S</w:t>
                        </w:r>
                      </w:p>
                    </w:txbxContent>
                  </v:textbox>
                </v:shape>
                <v:shape id="Text Box 58" o:spid="_x0000_s7029" type="#_x0000_t202" style="position:absolute;left:6667;top:1153;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BQcUA&#10;AADdAAAADwAAAGRycy9kb3ducmV2LnhtbESPzWrDMBCE74G8g9hAb42U0vy5kU1oKfSUECcp9LZY&#10;G9vUWhlLjd23rwKFHIeZ+YbZZINtxJU6XzvWMJsqEMSFMzWXGk7H98cVCB+QDTaOScMvecjS8WiD&#10;iXE9H+iah1JECPsENVQhtImUvqjIop+6ljh6F9dZDFF2pTQd9hFuG/mk1EJarDkuVNjSa0XFd/5j&#10;NZx3l6/PZ7Uv3+y87d2gJNu11PphMmxfQAQawj383/4wGuZquYbbm/gE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MFBxQAAAN0AAAAPAAAAAAAAAAAAAAAAAJgCAABkcnMv&#10;ZG93bnJldi54bWxQSwUGAAAAAAQABAD1AAAAigMAAAAA&#10;" filled="f" stroked="f">
                  <v:textbox>
                    <w:txbxContent>
                      <w:p w:rsidR="00050CD6" w:rsidRDefault="00050CD6" w:rsidP="00A404CB">
                        <w:pPr>
                          <w:spacing w:before="0" w:after="0"/>
                          <w:rPr>
                            <w:vertAlign w:val="subscript"/>
                          </w:rPr>
                        </w:pPr>
                        <w:r>
                          <w:t>I</w:t>
                        </w:r>
                      </w:p>
                    </w:txbxContent>
                  </v:textbox>
                </v:shape>
                <v:line id="Line 59" o:spid="_x0000_s7030" style="position:absolute;visibility:visible;mso-wrap-style:square" from="6554,565" to="6554,1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RjX8IAAADdAAAADwAAAGRycy9kb3ducmV2LnhtbERPy2oCMRTdC/5DuEJ3mlHwNRqldBC6&#10;qAW1dH2d3E6GTm6GSRzTvzcLocvDeW/30Taip87XjhVMJxkI4tLpmisFX5fDeAXCB2SNjWNS8Ece&#10;9rvhYIu5dnc+UX8OlUgh7HNUYEJocyl9aciin7iWOHE/rrMYEuwqqTu8p3DbyFmWLaTFmlODwZbe&#10;DJW/55tVsDTFSS5l8XH5LPp6uo7H+H1dK/Uyiq8bEIFi+Bc/3e9awTxbpf3pTXoCcv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RjX8IAAADdAAAADwAAAAAAAAAAAAAA&#10;AAChAgAAZHJzL2Rvd25yZXYueG1sUEsFBgAAAAAEAAQA+QAAAJADAAAAAA==&#10;">
                  <v:stroke endarrow="block"/>
                </v:line>
                <v:oval id="Oval 5081" o:spid="_x0000_s7031" style="position:absolute;left:2938;top:16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A8K8UA&#10;AADdAAAADwAAAGRycy9kb3ducmV2LnhtbESPQWsCMRSE74X+h/AEL6UmKhXZGqWIRa+uxfNj87pZ&#10;3bysm1RXf70RCh6HmfmGmS06V4sztaHyrGE4UCCIC28qLjX87L7fpyBCRDZYeyYNVwqwmL++zDAz&#10;/sJbOuexFAnCIUMNNsYmkzIUlhyGgW+Ik/frW4cxybaUpsVLgrtajpSaSIcVpwWLDS0tFcf8z2mY&#10;HHZrq+r9an97O8TNeHvKb+uT1v1e9/UJIlIXn+H/9sZo+FDTITzepCc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0DwrxQAAAN0AAAAPAAAAAAAAAAAAAAAAAJgCAABkcnMv&#10;ZG93bnJldi54bWxQSwUGAAAAAAQABAD1AAAAigMAAAAA&#10;" strokeweight="1.5pt"/>
                <v:oval id="Oval 5082" o:spid="_x0000_s7032" style="position:absolute;left:3616;top:164;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iXMUA&#10;AADdAAAADwAAAGRycy9kb3ducmV2LnhtbESPQWsCMRSE70L/Q3hCL1ITlYpsjVKkRa+uxfNj87pZ&#10;3bysm1RXf70RCh6HmfmGmS87V4sztaHyrGE0VCCIC28qLjX87L7fZiBCRDZYeyYNVwqwXLz05pgZ&#10;f+EtnfNYigThkKEGG2OTSRkKSw7D0DfEyfv1rcOYZFtK0+IlwV0tx0pNpcOK04LFhlaWimP+5zRM&#10;D7u1VfX+a38bHOJmsj3lt/VJ69d+9/kBIlIXn+H/9sZoeFezMTzep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AqJcxQAAAN0AAAAPAAAAAAAAAAAAAAAAAJgCAABkcnMv&#10;ZG93bnJldi54bWxQSwUGAAAAAAQABAD1AAAAigMAAAAA&#10;" strokeweight="1.5pt"/>
                <w10:wrap type="topAndBottom"/>
              </v:group>
            </w:pict>
          </mc:Fallback>
        </mc:AlternateContent>
      </w:r>
      <w:r w:rsidR="000D51A4" w:rsidRPr="00727FCE">
        <w:rPr>
          <w:i/>
          <w:iCs/>
        </w:rPr>
        <w:t xml:space="preserve">In a </w:t>
      </w:r>
      <w:r w:rsidR="000D51A4" w:rsidRPr="00727FCE">
        <w:t>SERIES circuit</w:t>
      </w:r>
      <w:r w:rsidR="000D51A4" w:rsidRPr="00727FCE">
        <w:rPr>
          <w:i/>
          <w:iCs/>
        </w:rPr>
        <w:t xml:space="preserve"> the current through each resistor is the same. To find the current use the </w:t>
      </w:r>
      <w:r w:rsidR="000D51A4" w:rsidRPr="00727FCE">
        <w:rPr>
          <w:i/>
          <w:iCs/>
          <w:color w:val="0000FF"/>
        </w:rPr>
        <w:t>formula:</w:t>
      </w:r>
    </w:p>
    <w:p w:rsidR="00C070D7" w:rsidRDefault="00050CD6" w:rsidP="00C070D7">
      <w:pPr>
        <w:rPr>
          <w:i/>
          <w:iCs/>
          <w:color w:val="0000FF"/>
        </w:rPr>
      </w:pPr>
      <w:r>
        <w:rPr>
          <w:lang w:eastAsia="en-US"/>
        </w:rPr>
        <w:pict>
          <v:shape id="_x0000_s21356" type="#_x0000_t75" style="position:absolute;margin-left:110.95pt;margin-top:329.55pt;width:128.4pt;height:33.4pt;z-index:251806208">
            <v:imagedata r:id="rId114" o:title=""/>
            <w10:wrap type="topAndBottom"/>
          </v:shape>
        </w:pict>
      </w:r>
      <w:r>
        <w:rPr>
          <w:lang w:eastAsia="en-US"/>
        </w:rPr>
        <w:pict>
          <v:shape id="_x0000_s21355" type="#_x0000_t75" style="position:absolute;margin-left:110.95pt;margin-top:202.9pt;width:64.75pt;height:95.4pt;z-index:251805184">
            <v:imagedata r:id="rId115" o:title=""/>
            <w10:wrap type="topAndBottom"/>
          </v:shape>
        </w:pict>
      </w:r>
      <w:r w:rsidR="000D51A4" w:rsidRPr="00727FCE">
        <w:rPr>
          <w:i/>
          <w:iCs/>
          <w:color w:val="0000FF"/>
        </w:rPr>
        <w:t>We already know that I</w:t>
      </w:r>
      <w:r w:rsidR="000D51A4" w:rsidRPr="00727FCE">
        <w:rPr>
          <w:i/>
          <w:iCs/>
          <w:color w:val="0000FF"/>
          <w:vertAlign w:val="subscript"/>
        </w:rPr>
        <w:t>T</w:t>
      </w:r>
      <w:r w:rsidR="000D51A4" w:rsidRPr="00727FCE">
        <w:rPr>
          <w:i/>
          <w:iCs/>
          <w:color w:val="0000FF"/>
        </w:rPr>
        <w:t xml:space="preserve"> is the same as the current going through R</w:t>
      </w:r>
      <w:r w:rsidR="000D51A4" w:rsidRPr="00727FCE">
        <w:rPr>
          <w:i/>
          <w:iCs/>
          <w:color w:val="0000FF"/>
          <w:vertAlign w:val="subscript"/>
        </w:rPr>
        <w:t>1</w:t>
      </w:r>
      <w:r w:rsidR="000D51A4" w:rsidRPr="00727FCE">
        <w:rPr>
          <w:i/>
          <w:iCs/>
          <w:color w:val="0000FF"/>
        </w:rPr>
        <w:t>, R</w:t>
      </w:r>
      <w:r w:rsidR="000D51A4" w:rsidRPr="00727FCE">
        <w:rPr>
          <w:i/>
          <w:iCs/>
          <w:color w:val="0000FF"/>
          <w:vertAlign w:val="subscript"/>
        </w:rPr>
        <w:t>2</w:t>
      </w:r>
      <w:r w:rsidR="000D51A4" w:rsidRPr="00727FCE">
        <w:rPr>
          <w:i/>
          <w:iCs/>
          <w:color w:val="0000FF"/>
        </w:rPr>
        <w:t xml:space="preserve">, </w:t>
      </w:r>
      <w:proofErr w:type="gramStart"/>
      <w:r w:rsidR="000D51A4" w:rsidRPr="00727FCE">
        <w:rPr>
          <w:i/>
          <w:iCs/>
          <w:color w:val="0000FF"/>
        </w:rPr>
        <w:t>R</w:t>
      </w:r>
      <w:r w:rsidR="000D51A4" w:rsidRPr="00727FCE">
        <w:rPr>
          <w:i/>
          <w:iCs/>
          <w:color w:val="0000FF"/>
          <w:vertAlign w:val="subscript"/>
        </w:rPr>
        <w:t>3</w:t>
      </w:r>
      <w:proofErr w:type="gramEnd"/>
      <w:r w:rsidR="000D51A4" w:rsidRPr="00727FCE">
        <w:rPr>
          <w:i/>
          <w:iCs/>
          <w:color w:val="0000FF"/>
        </w:rPr>
        <w:t xml:space="preserve"> etc.  So to find V</w:t>
      </w:r>
      <w:r w:rsidR="000D51A4" w:rsidRPr="00727FCE">
        <w:rPr>
          <w:i/>
          <w:iCs/>
          <w:color w:val="0000FF"/>
          <w:vertAlign w:val="subscript"/>
        </w:rPr>
        <w:t>1</w:t>
      </w:r>
      <w:r w:rsidR="000D51A4" w:rsidRPr="00727FCE">
        <w:rPr>
          <w:i/>
          <w:iCs/>
          <w:color w:val="0000FF"/>
        </w:rPr>
        <w:t>, V</w:t>
      </w:r>
      <w:r w:rsidR="000D51A4" w:rsidRPr="00727FCE">
        <w:rPr>
          <w:i/>
          <w:iCs/>
          <w:color w:val="0000FF"/>
          <w:vertAlign w:val="subscript"/>
        </w:rPr>
        <w:t>2</w:t>
      </w:r>
      <w:r w:rsidR="000D51A4" w:rsidRPr="00727FCE">
        <w:rPr>
          <w:i/>
          <w:iCs/>
          <w:color w:val="0000FF"/>
        </w:rPr>
        <w:t>, V</w:t>
      </w:r>
      <w:r w:rsidR="000D51A4" w:rsidRPr="00727FCE">
        <w:rPr>
          <w:i/>
          <w:iCs/>
          <w:color w:val="0000FF"/>
          <w:vertAlign w:val="subscript"/>
        </w:rPr>
        <w:t>3</w:t>
      </w:r>
      <w:r w:rsidR="000D51A4" w:rsidRPr="00727FCE">
        <w:rPr>
          <w:i/>
          <w:iCs/>
          <w:color w:val="0000FF"/>
        </w:rPr>
        <w:t>, use:</w:t>
      </w:r>
    </w:p>
    <w:p w:rsidR="000D51A4" w:rsidRPr="00C070D7" w:rsidRDefault="000D51A4" w:rsidP="00C070D7">
      <w:pPr>
        <w:rPr>
          <w:i/>
          <w:iCs/>
          <w:color w:val="0000FF"/>
        </w:rPr>
      </w:pPr>
      <w:r w:rsidRPr="00727FCE">
        <w:rPr>
          <w:i/>
          <w:iCs/>
        </w:rPr>
        <w:t>As I</w:t>
      </w:r>
      <w:r w:rsidRPr="00727FCE">
        <w:rPr>
          <w:i/>
          <w:iCs/>
          <w:vertAlign w:val="subscript"/>
        </w:rPr>
        <w:t>T</w:t>
      </w:r>
      <w:r w:rsidRPr="00727FCE">
        <w:rPr>
          <w:i/>
          <w:iCs/>
        </w:rPr>
        <w:t xml:space="preserve"> is the same</w:t>
      </w:r>
    </w:p>
    <w:p w:rsidR="000D51A4" w:rsidRPr="00727FCE" w:rsidRDefault="000D51A4" w:rsidP="000D51A4">
      <w:pPr>
        <w:jc w:val="center"/>
        <w:rPr>
          <w:i/>
          <w:iCs/>
          <w:color w:val="008000"/>
        </w:rPr>
      </w:pPr>
      <w:r w:rsidRPr="00727FCE">
        <w:rPr>
          <w:i/>
          <w:iCs/>
          <w:color w:val="008000"/>
        </w:rPr>
        <w:t>To find the voltage across resistors you do not need to work out the current.</w:t>
      </w:r>
    </w:p>
    <w:p w:rsidR="000D51A4" w:rsidRPr="00727FCE" w:rsidRDefault="00050CD6" w:rsidP="000D51A4">
      <w:pPr>
        <w:jc w:val="center"/>
        <w:rPr>
          <w:i/>
          <w:iCs/>
        </w:rPr>
      </w:pPr>
      <w:r>
        <w:rPr>
          <w:lang w:eastAsia="en-US"/>
        </w:rPr>
        <w:pict>
          <v:shape id="_x0000_s21357" type="#_x0000_t75" style="position:absolute;left:0;text-align:left;margin-left:175.7pt;margin-top:12.75pt;width:114pt;height:39pt;z-index:251808256">
            <v:imagedata r:id="rId116" o:title=""/>
            <w10:wrap type="topAndBottom"/>
          </v:shape>
        </w:pict>
      </w:r>
      <w:r w:rsidR="000D51A4" w:rsidRPr="00727FCE">
        <w:rPr>
          <w:noProof/>
        </w:rPr>
        <mc:AlternateContent>
          <mc:Choice Requires="wpg">
            <w:drawing>
              <wp:anchor distT="0" distB="0" distL="114300" distR="114300" simplePos="0" relativeHeight="251809280" behindDoc="0" locked="0" layoutInCell="1" allowOverlap="1" wp14:anchorId="609BD761" wp14:editId="55A27DDA">
                <wp:simplePos x="0" y="0"/>
                <wp:positionH relativeFrom="column">
                  <wp:posOffset>1601470</wp:posOffset>
                </wp:positionH>
                <wp:positionV relativeFrom="paragraph">
                  <wp:posOffset>541020</wp:posOffset>
                </wp:positionV>
                <wp:extent cx="2984500" cy="1577975"/>
                <wp:effectExtent l="0" t="0" r="101600" b="3175"/>
                <wp:wrapSquare wrapText="bothSides"/>
                <wp:docPr id="364" name="Group 364"/>
                <wp:cNvGraphicFramePr/>
                <a:graphic xmlns:a="http://schemas.openxmlformats.org/drawingml/2006/main">
                  <a:graphicData uri="http://schemas.microsoft.com/office/word/2010/wordprocessingGroup">
                    <wpg:wgp>
                      <wpg:cNvGrpSpPr/>
                      <wpg:grpSpPr bwMode="auto">
                        <a:xfrm>
                          <a:off x="0" y="0"/>
                          <a:ext cx="2984500" cy="1577975"/>
                          <a:chOff x="0" y="0"/>
                          <a:chExt cx="6568" cy="3801"/>
                        </a:xfrm>
                      </wpg:grpSpPr>
                      <wpg:grpSp>
                        <wpg:cNvPr id="5041" name="Group 5041"/>
                        <wpg:cNvGrpSpPr>
                          <a:grpSpLocks/>
                        </wpg:cNvGrpSpPr>
                        <wpg:grpSpPr bwMode="auto">
                          <a:xfrm>
                            <a:off x="0" y="0"/>
                            <a:ext cx="6568" cy="3801"/>
                            <a:chOff x="0" y="0"/>
                            <a:chExt cx="6568" cy="3801"/>
                          </a:xfrm>
                        </wpg:grpSpPr>
                        <wps:wsp>
                          <wps:cNvPr id="5043" name="Line 290"/>
                          <wps:cNvCnPr/>
                          <wps:spPr bwMode="auto">
                            <a:xfrm>
                              <a:off x="3743" y="444"/>
                              <a:ext cx="28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44" name="Line 291"/>
                          <wps:cNvCnPr/>
                          <wps:spPr bwMode="auto">
                            <a:xfrm>
                              <a:off x="14" y="444"/>
                              <a:ext cx="29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45" name="Line 292"/>
                          <wps:cNvCnPr/>
                          <wps:spPr bwMode="auto">
                            <a:xfrm>
                              <a:off x="6568" y="444"/>
                              <a:ext cx="0" cy="2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46" name="Line 293"/>
                          <wps:cNvCnPr/>
                          <wps:spPr bwMode="auto">
                            <a:xfrm>
                              <a:off x="14" y="444"/>
                              <a:ext cx="0" cy="2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47" name="Line 294"/>
                          <wps:cNvCnPr/>
                          <wps:spPr bwMode="auto">
                            <a:xfrm>
                              <a:off x="0" y="2682"/>
                              <a:ext cx="19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48" name="Line 295"/>
                          <wps:cNvCnPr/>
                          <wps:spPr bwMode="auto">
                            <a:xfrm>
                              <a:off x="2825" y="2682"/>
                              <a:ext cx="12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49" name="Rectangle 5049"/>
                          <wps:cNvSpPr>
                            <a:spLocks noChangeArrowheads="1"/>
                          </wps:cNvSpPr>
                          <wps:spPr bwMode="auto">
                            <a:xfrm>
                              <a:off x="4068" y="2452"/>
                              <a:ext cx="904" cy="34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050" name="Line 297"/>
                          <wps:cNvCnPr/>
                          <wps:spPr bwMode="auto">
                            <a:xfrm>
                              <a:off x="3729" y="2682"/>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51" name="Oval 5051"/>
                          <wps:cNvSpPr>
                            <a:spLocks noChangeArrowheads="1"/>
                          </wps:cNvSpPr>
                          <wps:spPr bwMode="auto">
                            <a:xfrm>
                              <a:off x="4181" y="3020"/>
                              <a:ext cx="678" cy="67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052" name="Line 299"/>
                          <wps:cNvCnPr/>
                          <wps:spPr bwMode="auto">
                            <a:xfrm flipH="1" flipV="1">
                              <a:off x="4859" y="3360"/>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53" name="Line 300"/>
                          <wps:cNvCnPr/>
                          <wps:spPr bwMode="auto">
                            <a:xfrm flipH="1" flipV="1">
                              <a:off x="3729" y="3360"/>
                              <a:ext cx="4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54" name="Line 301"/>
                          <wps:cNvCnPr/>
                          <wps:spPr bwMode="auto">
                            <a:xfrm>
                              <a:off x="5311" y="2682"/>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55" name="Rectangle 5055"/>
                          <wps:cNvSpPr>
                            <a:spLocks noChangeArrowheads="1"/>
                          </wps:cNvSpPr>
                          <wps:spPr bwMode="auto">
                            <a:xfrm>
                              <a:off x="1921" y="2569"/>
                              <a:ext cx="904" cy="3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056" name="Line 303"/>
                          <wps:cNvCnPr/>
                          <wps:spPr bwMode="auto">
                            <a:xfrm>
                              <a:off x="1582" y="2682"/>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57" name="Line 304"/>
                          <wps:cNvCnPr/>
                          <wps:spPr bwMode="auto">
                            <a:xfrm>
                              <a:off x="3164" y="2682"/>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58" name="Oval 5058"/>
                          <wps:cNvSpPr>
                            <a:spLocks noChangeArrowheads="1"/>
                          </wps:cNvSpPr>
                          <wps:spPr bwMode="auto">
                            <a:xfrm>
                              <a:off x="2034" y="3021"/>
                              <a:ext cx="678" cy="67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059" name="Line 306"/>
                          <wps:cNvCnPr/>
                          <wps:spPr bwMode="auto">
                            <a:xfrm flipH="1" flipV="1">
                              <a:off x="1582" y="3360"/>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60" name="Line 307"/>
                          <wps:cNvCnPr/>
                          <wps:spPr bwMode="auto">
                            <a:xfrm flipH="1" flipV="1">
                              <a:off x="2712" y="3360"/>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61" name="Text Box 308"/>
                          <wps:cNvSpPr txBox="1">
                            <a:spLocks noChangeArrowheads="1"/>
                          </wps:cNvSpPr>
                          <wps:spPr bwMode="auto">
                            <a:xfrm>
                              <a:off x="2034" y="2682"/>
                              <a:ext cx="859" cy="1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0D51A4">
                                <w:pPr>
                                  <w:rPr>
                                    <w:vertAlign w:val="subscript"/>
                                  </w:rPr>
                                </w:pPr>
                                <w:r>
                                  <w:t>V</w:t>
                                </w:r>
                                <w:r>
                                  <w:rPr>
                                    <w:vertAlign w:val="subscript"/>
                                  </w:rPr>
                                  <w:t>2</w:t>
                                </w:r>
                              </w:p>
                            </w:txbxContent>
                          </wps:txbx>
                          <wps:bodyPr rot="0" vert="horz" wrap="square" lIns="91440" tIns="45720" rIns="91440" bIns="45720" anchor="t" anchorCtr="0" upright="1">
                            <a:noAutofit/>
                          </wps:bodyPr>
                        </wps:wsp>
                        <wps:wsp>
                          <wps:cNvPr id="5062" name="Text Box 309"/>
                          <wps:cNvSpPr txBox="1">
                            <a:spLocks noChangeArrowheads="1"/>
                          </wps:cNvSpPr>
                          <wps:spPr bwMode="auto">
                            <a:xfrm>
                              <a:off x="4181" y="2682"/>
                              <a:ext cx="678" cy="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0D51A4">
                                <w:pPr>
                                  <w:rPr>
                                    <w:vertAlign w:val="subscript"/>
                                  </w:rPr>
                                </w:pPr>
                                <w:r>
                                  <w:rPr>
                                    <w:vertAlign w:val="subscript"/>
                                  </w:rPr>
                                  <w:t>V1</w:t>
                                </w:r>
                              </w:p>
                            </w:txbxContent>
                          </wps:txbx>
                          <wps:bodyPr rot="0" vert="horz" wrap="square" lIns="91440" tIns="45720" rIns="91440" bIns="45720" anchor="t" anchorCtr="0" upright="1">
                            <a:noAutofit/>
                          </wps:bodyPr>
                        </wps:wsp>
                        <wps:wsp>
                          <wps:cNvPr id="5063" name="Text Box 310"/>
                          <wps:cNvSpPr txBox="1">
                            <a:spLocks noChangeArrowheads="1"/>
                          </wps:cNvSpPr>
                          <wps:spPr bwMode="auto">
                            <a:xfrm>
                              <a:off x="2953" y="0"/>
                              <a:ext cx="1003"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0D51A4">
                                <w:pPr>
                                  <w:rPr>
                                    <w:vertAlign w:val="subscript"/>
                                  </w:rPr>
                                </w:pPr>
                                <w:r>
                                  <w:t>12 V</w:t>
                                </w:r>
                              </w:p>
                            </w:txbxContent>
                          </wps:txbx>
                          <wps:bodyPr rot="0" vert="horz" wrap="square" lIns="91440" tIns="45720" rIns="91440" bIns="45720" anchor="t" anchorCtr="0" upright="1">
                            <a:noAutofit/>
                          </wps:bodyPr>
                        </wps:wsp>
                        <wps:wsp>
                          <wps:cNvPr id="5064" name="Line 311"/>
                          <wps:cNvCnPr/>
                          <wps:spPr bwMode="auto">
                            <a:xfrm>
                              <a:off x="6568" y="788"/>
                              <a:ext cx="0" cy="10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65" name="Oval 5065"/>
                          <wps:cNvSpPr>
                            <a:spLocks noChangeArrowheads="1"/>
                          </wps:cNvSpPr>
                          <wps:spPr bwMode="auto">
                            <a:xfrm>
                              <a:off x="2952" y="3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066" name="Oval 5066"/>
                          <wps:cNvSpPr>
                            <a:spLocks noChangeArrowheads="1"/>
                          </wps:cNvSpPr>
                          <wps:spPr bwMode="auto">
                            <a:xfrm>
                              <a:off x="3630" y="387"/>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067" name="Line 314"/>
                          <wps:cNvCnPr/>
                          <wps:spPr bwMode="auto">
                            <a:xfrm>
                              <a:off x="4972" y="2682"/>
                              <a:ext cx="15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68" name="Text Box 315"/>
                          <wps:cNvSpPr txBox="1">
                            <a:spLocks noChangeArrowheads="1"/>
                          </wps:cNvSpPr>
                          <wps:spPr bwMode="auto">
                            <a:xfrm>
                              <a:off x="4092" y="1516"/>
                              <a:ext cx="1219" cy="1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0D51A4">
                                <w:pPr>
                                  <w:rPr>
                                    <w:rFonts w:ascii="Calibri" w:hAnsi="Calibri"/>
                                    <w:vertAlign w:val="subscript"/>
                                  </w:rPr>
                                </w:pPr>
                                <w:r>
                                  <w:rPr>
                                    <w:rFonts w:ascii="Calibri" w:hAnsi="Calibri"/>
                                  </w:rPr>
                                  <w:t xml:space="preserve">90 </w:t>
                                </w:r>
                                <w:r>
                                  <w:rPr>
                                    <w:rFonts w:ascii="Calibri" w:hAnsi="Calibri"/>
                                  </w:rPr>
                                  <w:sym w:font="Symbol" w:char="F057"/>
                                </w:r>
                              </w:p>
                            </w:txbxContent>
                          </wps:txbx>
                          <wps:bodyPr rot="0" vert="horz" wrap="square" lIns="91440" tIns="45720" rIns="91440" bIns="45720" anchor="t" anchorCtr="0" upright="1">
                            <a:noAutofit/>
                          </wps:bodyPr>
                        </wps:wsp>
                      </wpg:grpSp>
                      <wps:wsp>
                        <wps:cNvPr id="5042" name="Text Box 316"/>
                        <wps:cNvSpPr txBox="1">
                          <a:spLocks noChangeArrowheads="1"/>
                        </wps:cNvSpPr>
                        <wps:spPr bwMode="auto">
                          <a:xfrm>
                            <a:off x="1940" y="1516"/>
                            <a:ext cx="1386"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0D51A4">
                              <w:pPr>
                                <w:rPr>
                                  <w:vertAlign w:val="subscript"/>
                                </w:rPr>
                              </w:pPr>
                              <w:r>
                                <w:t xml:space="preserve">30 </w:t>
                              </w:r>
                              <w:r>
                                <w:sym w:font="Symbol" w:char="F05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4" o:spid="_x0000_s7033" style="position:absolute;left:0;text-align:left;margin-left:126.1pt;margin-top:42.6pt;width:235pt;height:124.25pt;z-index:251809280;mso-position-horizontal-relative:text;mso-position-vertical-relative:text" coordsize="6568,3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">
                <v:group id="Group 5041" o:spid="_x0000_s7034" style="position:absolute;width:6568;height:3801" coordsize="6568,38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2QmyxgAAAN0A&#10;AAAPAAAAAAAAAAAAAAAAAKoCAABkcnMvZG93bnJldi54bWxQSwUGAAAAAAQABAD6AAAAnQMAAAAA&#10;">
                  <v:line id="Line 290" o:spid="_x0000_s7035" style="position:absolute;visibility:visible;mso-wrap-style:square" from="3743,444" to="6568,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sNOMYAAADdAAAADwAAAGRycy9kb3ducmV2LnhtbESPT2vCQBTE7wW/w/IEb3VjbUWiq0jB&#10;P/TWVARvj+wzicm+jbsbTb99t1DocZiZ3zDLdW8acSfnK8sKJuMEBHFudcWFguPX9nkOwgdkjY1l&#10;UvBNHtarwdMSU20f/En3LBQiQtinqKAMoU2l9HlJBv3YtsTRu1hnMETpCqkdPiLcNPIlSWbSYMVx&#10;ocSW3kvK66wzCk5dxudrvXUNdrv9/nK61X76odRo2G8WIAL14T/81z5oBW/J6xR+38Qn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LDTjGAAAA3QAAAA8AAAAAAAAA&#10;AAAAAAAAoQIAAGRycy9kb3ducmV2LnhtbFBLBQYAAAAABAAEAPkAAACUAwAAAAA=&#10;" strokeweight="1.5pt"/>
                  <v:line id="Line 291" o:spid="_x0000_s7036" style="position:absolute;visibility:visible;mso-wrap-style:square" from="14,444" to="295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KVTMUAAADdAAAADwAAAGRycy9kb3ducmV2LnhtbESPQWvCQBSE74L/YXkFb7pp1VKiq0jB&#10;Wrw1FqG3R/aZxGTfprsbTf+9WxA8DjPzDbNc96YRF3K+sqzgeZKAIM6trrhQ8H3Yjt9A+ICssbFM&#10;Cv7Iw3o1HCwx1fbKX3TJQiEihH2KCsoQ2lRKn5dk0E9sSxy9k3UGQ5SukNrhNcJNI1+S5FUarDgu&#10;lNjSe0l5nXVGwbHL+Odcb12D3cdudzr+1n66V2r01G8WIAL14RG+tz+1gnkym8H/m/g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KVTMUAAADdAAAADwAAAAAAAAAA&#10;AAAAAAChAgAAZHJzL2Rvd25yZXYueG1sUEsFBgAAAAAEAAQA+QAAAJMDAAAAAA==&#10;" strokeweight="1.5pt"/>
                  <v:line id="Line 292" o:spid="_x0000_s7037" style="position:absolute;visibility:visible;mso-wrap-style:square" from="6568,444" to="6568,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4w18UAAADdAAAADwAAAGRycy9kb3ducmV2LnhtbESPQWvCQBSE74L/YXkFb7ppraVEV5GC&#10;tXgzFqG3R/aZxGTfprsbTf99VxA8DjPzDbNY9aYRF3K+sqzgeZKAIM6trrhQ8H3YjN9B+ICssbFM&#10;Cv7Iw2o5HCww1fbKe7pkoRARwj5FBWUIbSqlz0sy6Ce2JY7eyTqDIUpXSO3wGuGmkS9J8iYNVhwX&#10;Smzpo6S8zjqj4Nhl/HOuN67B7nO7PR1/az/dKTV66tdzEIH68Ajf219awSx5ncHtTXw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4w18UAAADdAAAADwAAAAAAAAAA&#10;AAAAAAChAgAAZHJzL2Rvd25yZXYueG1sUEsFBgAAAAAEAAQA+QAAAJMDAAAAAA==&#10;" strokeweight="1.5pt"/>
                  <v:line id="Line 293" o:spid="_x0000_s7038" style="position:absolute;visibility:visible;mso-wrap-style:square" from="14,444" to="14,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yuoMUAAADdAAAADwAAAGRycy9kb3ducmV2LnhtbESPQWvCQBSE7wX/w/KE3urGWkWiq4ig&#10;lt6aiuDtkX0mMdm36e5G03/fLQg9DjPzDbNc96YRN3K+sqxgPEpAEOdWV1woOH7tXuYgfEDW2Fgm&#10;BT/kYb0aPC0x1fbOn3TLQiEihH2KCsoQ2lRKn5dk0I9sSxy9i3UGQ5SukNrhPcJNI1+TZCYNVhwX&#10;SmxpW1JeZ51RcOoyPl/rnWuw2x8Ol9N37ScfSj0P+80CRKA+/Icf7XetYJq8zeDvTX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yuoMUAAADdAAAADwAAAAAAAAAA&#10;AAAAAAChAgAAZHJzL2Rvd25yZXYueG1sUEsFBgAAAAAEAAQA+QAAAJMDAAAAAA==&#10;" strokeweight="1.5pt"/>
                  <v:line id="Line 294" o:spid="_x0000_s7039" style="position:absolute;visibility:visible;mso-wrap-style:square" from="0,2682" to="1921,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LO8YAAADdAAAADwAAAGRycy9kb3ducmV2LnhtbESPW2vCQBSE3wv+h+UIvtWNvSnRVaTg&#10;hb41FcG3Q/aYxGTPprsbTf+9Wyj0cZiZb5jFqjeNuJLzlWUFk3ECgji3uuJCweFr8zgD4QOyxsYy&#10;KfghD6vl4GGBqbY3/qRrFgoRIexTVFCG0KZS+rwkg35sW+Lona0zGKJ0hdQObxFuGvmUJG/SYMVx&#10;ocSW3kvK66wzCo5dxqdLvXENdtvd7nz8rv3zh1KjYb+egwjUh//wX3uvFbwmL1P4fROf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wCzvGAAAA3QAAAA8AAAAAAAAA&#10;AAAAAAAAoQIAAGRycy9kb3ducmV2LnhtbFBLBQYAAAAABAAEAPkAAACUAwAAAAA=&#10;" strokeweight="1.5pt"/>
                  <v:line id="Line 295" o:spid="_x0000_s7040" style="position:absolute;visibility:visible;mso-wrap-style:square" from="2825,2682" to="4068,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fScIAAADdAAAADwAAAGRycy9kb3ducmV2LnhtbERPz2vCMBS+C/sfwhvspuncHFKNMgTn&#10;8GYdgrdH82xrm5cuSbX+9+YgePz4fs+XvWnEhZyvLCt4HyUgiHOrKy4U/O3XwykIH5A1NpZJwY08&#10;LBcvgzmm2l55R5csFCKGsE9RQRlCm0rp85IM+pFtiSN3ss5giNAVUju8xnDTyHGSfEmDFceGElta&#10;lZTXWWcUHLqMj+d67Rrsfjab0+G/9h9bpd5e++8ZiEB9eIof7l+tYJJ8xrnxTXw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6+fScIAAADdAAAADwAAAAAAAAAAAAAA&#10;AAChAgAAZHJzL2Rvd25yZXYueG1sUEsFBgAAAAAEAAQA+QAAAJADAAAAAA==&#10;" strokeweight="1.5pt"/>
                  <v:rect id="Rectangle 5049" o:spid="_x0000_s7041" style="position:absolute;left:4068;top:2452;width:904;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Ng7cgA&#10;AADdAAAADwAAAGRycy9kb3ducmV2LnhtbESPW2sCMRSE3wv9D+EUfCmaWFvRrVGKFyg+CF5AHw+b&#10;093FzcmSRF3765tCoY/DzHzDTGatrcWVfKgca+j3FAji3JmKCw2H/ao7AhEissHaMWm4U4DZ9PFh&#10;gplxN97SdRcLkSAcMtRQxthkUoa8JIuh5xri5H05bzEm6QtpPN4S3NbyRamhtFhxWiixoXlJ+Xl3&#10;sRqa4xztciPj2t8H36fLYbNYqGetO0/txzuISG38D/+1P42GN/U6ht836QnI6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M2DtyAAAAN0AAAAPAAAAAAAAAAAAAAAAAJgCAABk&#10;cnMvZG93bnJldi54bWxQSwUGAAAAAAQABAD1AAAAjQMAAAAA&#10;" strokeweight="1.5pt"/>
                  <v:line id="Line 297" o:spid="_x0000_s7042" style="position:absolute;visibility:visible;mso-wrap-style:square" from="3729,2682" to="3729,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AFksIAAADdAAAADwAAAGRycy9kb3ducmV2LnhtbERPy2rCQBTdF/yH4Qru6qQVi6ROpAhW&#10;6c60CO4umZtHk7kTZyYa/76zELo8nPd6M5pOXMn5xrKCl3kCgriwuuFKwc/37nkFwgdkjZ1lUnAn&#10;D5ts8rTGVNsbH+mah0rEEPYpKqhD6FMpfVGTQT+3PXHkSusMhghdJbXDWww3nXxNkjdpsOHYUGNP&#10;25qKNh+MgtOQ8/m33bkOh8/9vjxdWr/4Umo2HT/eQQQaw7/44T5oBctkGffHN/EJy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AAFksIAAADdAAAADwAAAAAAAAAAAAAA&#10;AAChAgAAZHJzL2Rvd25yZXYueG1sUEsFBgAAAAAEAAQA+QAAAJADAAAAAA==&#10;" strokeweight="1.5pt"/>
                  <v:oval id="Oval 5051" o:spid="_x0000_s7043" style="position:absolute;left:4181;top:3020;width:67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AQbMUA&#10;AADdAAAADwAAAGRycy9kb3ducmV2LnhtbESPQWsCMRSE74X+h/AKXkpNVJSyGqUURa+uxfNj87pZ&#10;3bysm6irv94UCh6HmfmGmS06V4sLtaHyrGHQVyCIC28qLjX87FYfnyBCRDZYeyYNNwqwmL++zDAz&#10;/spbuuSxFAnCIUMNNsYmkzIUlhyGvm+Ik/frW4cxybaUpsVrgrtaDpWaSIcVpwWLDX1bKo752WmY&#10;HHZrq+r9cn9/P8TNaHvK7+uT1r237msKIlIXn+H/9sZoGKvxAP7ep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BBsxQAAAN0AAAAPAAAAAAAAAAAAAAAAAJgCAABkcnMv&#10;ZG93bnJldi54bWxQSwUGAAAAAAQABAD1AAAAigMAAAAA&#10;" strokeweight="1.5pt"/>
                  <v:line id="Line 299" o:spid="_x0000_s7044" style="position:absolute;flip:x y;visibility:visible;mso-wrap-style:square" from="4859,3360" to="5311,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Vv8MAAADdAAAADwAAAGRycy9kb3ducmV2LnhtbESPT4vCMBTE7wt+h/AEb5puUZFqlN0V&#10;wav/UG/P5tlWm5fSRK3f3gjCHoeZ+Q0zmTWmFHeqXWFZwXcvAkGcWl1wpmC7WXRHIJxH1lhaJgVP&#10;cjCbtr4mmGj74BXd1z4TAcIuQQW591UipUtzMuh6tiIO3tnWBn2QdSZ1jY8AN6WMo2goDRYcFnKs&#10;6C+n9Lq+GQUVu358PO1/j2UW+2V/N5ejw0WpTrv5GYPw1Pj/8Ke91AoG0SCG95vwBOT0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Vb/DAAAA3QAAAA8AAAAAAAAAAAAA&#10;AAAAoQIAAGRycy9kb3ducmV2LnhtbFBLBQYAAAAABAAEAPkAAACRAwAAAAA=&#10;" strokeweight="1.5pt"/>
                  <v:line id="Line 300" o:spid="_x0000_s7045" style="position:absolute;flip:x y;visibility:visible;mso-wrap-style:square" from="3729,3360" to="4181,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rwJMUAAADdAAAADwAAAGRycy9kb3ducmV2LnhtbESPS4vCQBCE74L/YWjB2zoxPpDoKLvK&#10;gtf1gXprM20SzfSEzKxm/70jLHgsquorarZoTCnuVLvCsoJ+LwJBnFpdcKZgt/3+mIBwHlljaZkU&#10;/JGDxbzdmmGi7YN/6L7xmQgQdgkqyL2vEildmpNB17MVcfAutjbog6wzqWt8BLgpZRxFY2mw4LCQ&#10;Y0XLnNLb5tcoqNgN49P58HUqs9ivh/uVnByvSnU7zecUhKfGv8P/7bVWMIpGA3i9CU9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rwJMUAAADdAAAADwAAAAAAAAAA&#10;AAAAAAChAgAAZHJzL2Rvd25yZXYueG1sUEsFBgAAAAAEAAQA+QAAAJMDAAAAAA==&#10;" strokeweight="1.5pt"/>
                  <v:line id="Line 301" o:spid="_x0000_s7046" style="position:absolute;visibility:visible;mso-wrap-style:square" from="5311,2682" to="5311,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sDkcUAAADdAAAADwAAAGRycy9kb3ducmV2LnhtbESPQWvCQBSE74L/YXkFb7ppraVEV5GC&#10;tXgzFqG3R/aZxGTfprsbTf99VxA8DjPzDbNY9aYRF3K+sqzgeZKAIM6trrhQ8H3YjN9B+ICssbFM&#10;Cv7Iw2o5HCww1fbKe7pkoRARwj5FBWUIbSqlz0sy6Ce2JY7eyTqDIUpXSO3wGuGmkS9J8iYNVhwX&#10;Smzpo6S8zjqj4Nhl/HOuN67B7nO7PR1/az/dKTV66tdzEIH68Ajf219awSyZvcLtTXw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sDkcUAAADdAAAADwAAAAAAAAAA&#10;AAAAAAChAgAAZHJzL2Rvd25yZXYueG1sUEsFBgAAAAAEAAQA+QAAAJMDAAAAAA==&#10;" strokeweight="1.5pt"/>
                  <v:rect id="Rectangle 5055" o:spid="_x0000_s7047" style="position:absolute;left:1921;top:2569;width:904;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f8NccA&#10;AADdAAAADwAAAGRycy9kb3ducmV2LnhtbESPT2sCMRTE74LfITyhl6JJKyuyNUrRFqQHwT9gj4/N&#10;6+7SzcuSRF399KZQ8DjMzG+Y2aKzjTiTD7VjDS8jBYK4cKbmUsNh/zmcgggR2WDjmDRcKcBi3u/N&#10;MDfuwls672IpEoRDjhqqGNtcylBUZDGMXEucvB/nLcYkfSmNx0uC20a+KjWRFmtOCxW2tKyo+N2d&#10;rIb2uET7sZHxy1/Ht+/TYbNaqWetnwbd+xuISF18hP/ba6MhU1kGf2/SE5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n/DXHAAAA3QAAAA8AAAAAAAAAAAAAAAAAmAIAAGRy&#10;cy9kb3ducmV2LnhtbFBLBQYAAAAABAAEAPUAAACMAwAAAAA=&#10;" strokeweight="1.5pt"/>
                  <v:line id="Line 303" o:spid="_x0000_s7048" style="position:absolute;visibility:visible;mso-wrap-style:square" from="1582,2682" to="1582,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U4fcUAAADdAAAADwAAAGRycy9kb3ducmV2LnhtbESPQWvCQBSE7wX/w/IEb3VjRZHoKiJY&#10;S2+mRfD2yD6TmOzbuLvR9N93hUKPw8x8w6w2vWnEnZyvLCuYjBMQxLnVFRcKvr/2rwsQPiBrbCyT&#10;gh/ysFkPXlaYavvgI92zUIgIYZ+igjKENpXS5yUZ9GPbEkfvYp3BEKUrpHb4iHDTyLckmUuDFceF&#10;ElvalZTXWWcUnLqMz9d67xrs3g+Hy+lW++mnUqNhv12CCNSH//Bf+0MrmCWzOTzfxCc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U4fcUAAADdAAAADwAAAAAAAAAA&#10;AAAAAAChAgAAZHJzL2Rvd25yZXYueG1sUEsFBgAAAAAEAAQA+QAAAJMDAAAAAA==&#10;" strokeweight="1.5pt"/>
                  <v:line id="Line 304" o:spid="_x0000_s7049" style="position:absolute;visibility:visible;mso-wrap-style:square" from="3164,2682" to="3164,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d5sUAAADdAAAADwAAAGRycy9kb3ducmV2LnhtbESPQWvCQBSE74L/YXkFb7ppRVuiq0jB&#10;Wrw1FqG3R/aZxGTfprsbTf+9WxA8DjPzDbNc96YRF3K+sqzgeZKAIM6trrhQ8H3Yjt9A+ICssbFM&#10;Cv7Iw3o1HCwx1fbKX3TJQiEihH2KCsoQ2lRKn5dk0E9sSxy9k3UGQ5SukNrhNcJNI1+SZC4NVhwX&#10;SmzpvaS8zjqj4Nhl/HOut67B7mO3Ox1/az/dKzV66jcLEIH68Ajf259awSyZvcL/m/g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d5sUAAADdAAAADwAAAAAAAAAA&#10;AAAAAAChAgAAZHJzL2Rvd25yZXYueG1sUEsFBgAAAAAEAAQA+QAAAJMDAAAAAA==&#10;" strokeweight="1.5pt"/>
                  <v:oval id="Oval 5058" o:spid="_x0000_s7050" style="position:absolute;left:2034;top:3021;width:67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q58cIA&#10;AADdAAAADwAAAGRycy9kb3ducmV2LnhtbERPTWsCMRC9C/6HMIVeRJNWFNkaRYpFr67iedhMN2s3&#10;k3UTdeuvNwfB4+N9z5edq8WV2lB51vAxUiCIC28qLjUc9j/DGYgQkQ3WnknDPwVYLvq9OWbG33hH&#10;1zyWIoVwyFCDjbHJpAyFJYdh5BvixP361mFMsC2lafGWwl0tP5WaSocVpwaLDX1bKv7yi9MwPe03&#10;VtXH9fE+OMXteHfO75uz1u9v3eoLRKQuvsRP99ZomKhJmpvepCc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rnxwgAAAN0AAAAPAAAAAAAAAAAAAAAAAJgCAABkcnMvZG93&#10;bnJldi54bWxQSwUGAAAAAAQABAD1AAAAhwMAAAAA&#10;" strokeweight="1.5pt"/>
                  <v:line id="Line 306" o:spid="_x0000_s7051" style="position:absolute;flip:x y;visibility:visible;mso-wrap-style:square" from="1582,3360" to="2034,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HzsYAAADdAAAADwAAAGRycy9kb3ducmV2LnhtbESPQWvCQBSE74X+h+UVvNWNQcWmrqGt&#10;CLlqlertmX1NYrNvQ3ZN4r/vFoQeh5n5hlmmg6lFR62rLCuYjCMQxLnVFRcK9p+b5wUI55E11pZJ&#10;wY0cpKvHhyUm2va8pW7nCxEg7BJUUHrfJFK6vCSDbmwb4uB929agD7ItpG6xD3BTyziK5tJgxWGh&#10;xIY+Ssp/dlejoGE3jU/nr/dTXcQ+mx7WcnG8KDV6Gt5eQXga/H/43s60glk0e4G/N+EJ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Sx87GAAAA3QAAAA8AAAAAAAAA&#10;AAAAAAAAoQIAAGRycy9kb3ducmV2LnhtbFBLBQYAAAAABAAEAPkAAACUAwAAAAA=&#10;" strokeweight="1.5pt"/>
                  <v:line id="Line 307" o:spid="_x0000_s7052" style="position:absolute;flip:x y;visibility:visible;mso-wrap-style:square" from="2712,3360" to="3164,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Sk7sIAAADdAAAADwAAAGRycy9kb3ducmV2LnhtbERPy2rCQBTdF/yH4Ra600mDDRIdxQcF&#10;t40t6u6auSbRzJ2QmSbp3zsLocvDeS9Wg6lFR62rLCt4n0QgiHOrKy4UfB8+xzMQziNrrC2Tgj9y&#10;sFqOXhaYatvzF3WZL0QIYZeigtL7JpXS5SUZdBPbEAfualuDPsC2kLrFPoSbWsZRlEiDFYeGEhva&#10;lpTfs1+joGE3jc+X4+ZcF7HfT392cna6KfX2OqznIDwN/l/8dO+1go8oCfvDm/AE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Sk7sIAAADdAAAADwAAAAAAAAAAAAAA&#10;AAChAgAAZHJzL2Rvd25yZXYueG1sUEsFBgAAAAAEAAQA+QAAAJADAAAAAA==&#10;" strokeweight="1.5pt"/>
                  <v:shape id="Text Box 308" o:spid="_x0000_s7053" type="#_x0000_t202" style="position:absolute;left:2034;top:2682;width:859;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9bmsMA&#10;AADdAAAADwAAAGRycy9kb3ducmV2LnhtbESPQYvCMBSE74L/ITzBmyaKilajiCJ42mVdFbw9mmdb&#10;bF5KE23995uFhT0OM/MNs9q0thQvqn3hWMNoqEAQp84UnGk4fx8GcxA+IBssHZOGN3nYrLudFSbG&#10;NfxFr1PIRISwT1BDHkKVSOnTnCz6oauIo3d3tcUQZZ1JU2MT4baUY6Vm0mLBcSHHinY5pY/T02q4&#10;fNxv14n6zPZ2WjWuVZLtQmrd77XbJYhAbfgP/7WPRsNUzUbw+yY+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9bmsMAAADdAAAADwAAAAAAAAAAAAAAAACYAgAAZHJzL2Rv&#10;d25yZXYueG1sUEsFBgAAAAAEAAQA9QAAAIgDAAAAAA==&#10;" filled="f" stroked="f">
                    <v:textbox>
                      <w:txbxContent>
                        <w:p w:rsidR="00050CD6" w:rsidRDefault="00050CD6" w:rsidP="000D51A4">
                          <w:pPr>
                            <w:rPr>
                              <w:vertAlign w:val="subscript"/>
                            </w:rPr>
                          </w:pPr>
                          <w:r>
                            <w:t>V</w:t>
                          </w:r>
                          <w:r>
                            <w:rPr>
                              <w:vertAlign w:val="subscript"/>
                            </w:rPr>
                            <w:t>2</w:t>
                          </w:r>
                        </w:p>
                      </w:txbxContent>
                    </v:textbox>
                  </v:shape>
                  <v:shape id="Text Box 309" o:spid="_x0000_s7054" type="#_x0000_t202" style="position:absolute;left:4181;top:2682;width:678;height:1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3F7cUA&#10;AADdAAAADwAAAGRycy9kb3ducmV2LnhtbESPQWvCQBSE70L/w/IK3nS3YkKbukpRCp4qpq3g7ZF9&#10;JqHZtyG7TeK/7wpCj8PMfMOsNqNtRE+drx1reJorEMSFMzWXGr4+32fPIHxANtg4Jg1X8rBZP0xW&#10;mBk38JH6PJQiQthnqKEKoc2k9EVFFv3ctcTRu7jOYoiyK6XpcIhw28iFUqm0WHNcqLClbUXFT/5r&#10;NXx/XM6npTqUO5u0gxuVZPsitZ4+jm+vIAKN4T98b++NhkSlC7i9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DcXtxQAAAN0AAAAPAAAAAAAAAAAAAAAAAJgCAABkcnMv&#10;ZG93bnJldi54bWxQSwUGAAAAAAQABAD1AAAAigMAAAAA&#10;" filled="f" stroked="f">
                    <v:textbox>
                      <w:txbxContent>
                        <w:p w:rsidR="00050CD6" w:rsidRDefault="00050CD6" w:rsidP="000D51A4">
                          <w:pPr>
                            <w:rPr>
                              <w:vertAlign w:val="subscript"/>
                            </w:rPr>
                          </w:pPr>
                          <w:r>
                            <w:rPr>
                              <w:vertAlign w:val="subscript"/>
                            </w:rPr>
                            <w:t>V1</w:t>
                          </w:r>
                        </w:p>
                      </w:txbxContent>
                    </v:textbox>
                  </v:shape>
                  <v:shape id="Text Box 310" o:spid="_x0000_s7055" type="#_x0000_t202" style="position:absolute;left:2953;width:1003;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gdsUA&#10;AADdAAAADwAAAGRycy9kb3ducmV2LnhtbESPQWvCQBSE7wX/w/KE3uquVsXGbERaCp5aTGvB2yP7&#10;TILZtyG7NfHfu4WCx2FmvmHSzWAbcaHO1441TCcKBHHhTM2lhu+v96cVCB+QDTaOScOVPGyy0UOK&#10;iXE97+mSh1JECPsENVQhtImUvqjIop+4ljh6J9dZDFF2pTQd9hFuGzlTaikt1hwXKmzptaLinP9a&#10;DYeP0/Fnrj7LN7toezcoyfZFav04HrZrEIGGcA//t3dGw0Itn+Hv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WB2xQAAAN0AAAAPAAAAAAAAAAAAAAAAAJgCAABkcnMv&#10;ZG93bnJldi54bWxQSwUGAAAAAAQABAD1AAAAigMAAAAA&#10;" filled="f" stroked="f">
                    <v:textbox>
                      <w:txbxContent>
                        <w:p w:rsidR="00050CD6" w:rsidRDefault="00050CD6" w:rsidP="000D51A4">
                          <w:pPr>
                            <w:rPr>
                              <w:vertAlign w:val="subscript"/>
                            </w:rPr>
                          </w:pPr>
                          <w:r>
                            <w:t>12 V</w:t>
                          </w:r>
                        </w:p>
                      </w:txbxContent>
                    </v:textbox>
                  </v:shape>
                  <v:line id="Line 311" o:spid="_x0000_s7056" style="position:absolute;visibility:visible;mso-wrap-style:square" from="6568,788" to="6568,1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ODpsYAAADdAAAADwAAAGRycy9kb3ducmV2LnhtbESPS2vDMBCE74H8B7GF3hI5pc3DjRJC&#10;TaGHJJAHPW+trWVqrYylOuq/rwKBHIeZ+YZZrqNtRE+drx0rmIwzEMSl0zVXCs6n99EchA/IGhvH&#10;pOCPPKxXw8ESc+0ufKD+GCqRIOxzVGBCaHMpfWnIoh+7ljh5366zGJLsKqk7vCS4beRTlk2lxZrT&#10;gsGW3gyVP8dfq2BmioOcyWJ72hd9PVnEXfz8Wij1+BA3ryACxXAP39ofWsFLNn2G65v0BOT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jg6bGAAAA3QAAAA8AAAAAAAAA&#10;AAAAAAAAoQIAAGRycy9kb3ducmV2LnhtbFBLBQYAAAAABAAEAPkAAACUAwAAAAA=&#10;">
                    <v:stroke endarrow="block"/>
                  </v:line>
                  <v:oval id="Oval 5065" o:spid="_x0000_s7057" style="position:absolute;left:2952;top:3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0sUA&#10;AADdAAAADwAAAGRycy9kb3ducmV2LnhtbESPQWsCMRSE70L/Q3iFXqQmVlzKapQiLXp1LZ4fm+dm&#10;7eZl3aS69dcbQehxmJlvmPmyd404UxdqzxrGIwWCuPSm5krD9+7r9R1EiMgGG8+k4Y8CLBdPgznm&#10;xl94S+ciViJBOOSowcbY5lKG0pLDMPItcfIOvnMYk+wqaTq8JLhr5JtSmXRYc1qw2NLKUvlT/DoN&#10;2XG3tqrZf+6vw2PcTLan4ro+af3y3H/MQETq43/40d4YDVOVTeH+Jj0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59zSxQAAAN0AAAAPAAAAAAAAAAAAAAAAAJgCAABkcnMv&#10;ZG93bnJldi54bWxQSwUGAAAAAAQABAD1AAAAigMAAAAA&#10;" strokeweight="1.5pt"/>
                  <v:oval id="Oval 5066" o:spid="_x0000_s7058" style="position:absolute;left:3630;top:387;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VCpcUA&#10;AADdAAAADwAAAGRycy9kb3ducmV2LnhtbESPQWsCMRSE74X+h/AKXoomKl3KapRSLHp1LZ4fm+dm&#10;dfOyblJd/fVNoeBxmJlvmPmyd424UBdqzxrGIwWCuPSm5krD9+5r+A4iRGSDjWfScKMAy8Xz0xxz&#10;46+8pUsRK5EgHHLUYGNscylDaclhGPmWOHkH3zmMSXaVNB1eE9w1cqJUJh3WnBYstvRpqTwVP05D&#10;dtytrWr2q/399Rg30+25uK/PWg9e+o8ZiEh9fIT/2xuj4U1lGfy9S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NUKlxQAAAN0AAAAPAAAAAAAAAAAAAAAAAJgCAABkcnMv&#10;ZG93bnJldi54bWxQSwUGAAAAAAQABAD1AAAAigMAAAAA&#10;" strokeweight="1.5pt"/>
                  <v:line id="Line 314" o:spid="_x0000_s7059" style="position:absolute;visibility:visible;mso-wrap-style:square" from="4972,2682" to="6554,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VXW8UAAADdAAAADwAAAGRycy9kb3ducmV2LnhtbESPQWvCQBSE74L/YXkFb7pppbZEV5GC&#10;tXgzFqG3R/aZxGTfprsbTf99VxA8DjPzDbNY9aYRF3K+sqzgeZKAIM6trrhQ8H3YjN9B+ICssbFM&#10;Cv7Iw2o5HCww1fbKe7pkoRARwj5FBWUIbSqlz0sy6Ce2JY7eyTqDIUpXSO3wGuGmkS9JMpMGK44L&#10;Jbb0UVJeZ51RcOwy/jnXG9dg97ndno6/tZ/ulBo99es5iEB9eITv7S+t4DWZvcHtTXw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VXW8UAAADdAAAADwAAAAAAAAAA&#10;AAAAAAChAgAAZHJzL2Rvd25yZXYueG1sUEsFBgAAAAAEAAQA+QAAAJMDAAAAAA==&#10;" strokeweight="1.5pt"/>
                  <v:shape id="_x0000_s7060" type="#_x0000_t202" style="position:absolute;left:4092;top:1516;width:1219;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XyB8IA&#10;AADdAAAADwAAAGRycy9kb3ducmV2LnhtbERPz2vCMBS+C/sfwht4s8nEFtc1ypgInibqNtjt0Tzb&#10;sualNNHW/345CB4/vt/FerStuFLvG8caXhIFgrh0puFKw9dpO1uC8AHZYOuYNNzIw3r1NCkwN27g&#10;A12PoRIxhH2OGuoQulxKX9Zk0SeuI47c2fUWQ4R9JU2PQwy3rZwrlUmLDceGGjv6qKn8O16shu/P&#10;8+/PQu2rjU27wY1Ksn2VWk+fx/c3EIHG8BDf3TujIVVZnBv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fIHwgAAAN0AAAAPAAAAAAAAAAAAAAAAAJgCAABkcnMvZG93&#10;bnJldi54bWxQSwUGAAAAAAQABAD1AAAAhwMAAAAA&#10;" filled="f" stroked="f">
                    <v:textbox>
                      <w:txbxContent>
                        <w:p w:rsidR="00050CD6" w:rsidRDefault="00050CD6" w:rsidP="000D51A4">
                          <w:pPr>
                            <w:rPr>
                              <w:rFonts w:ascii="Calibri" w:hAnsi="Calibri"/>
                              <w:vertAlign w:val="subscript"/>
                            </w:rPr>
                          </w:pPr>
                          <w:r>
                            <w:rPr>
                              <w:rFonts w:ascii="Calibri" w:hAnsi="Calibri"/>
                            </w:rPr>
                            <w:t xml:space="preserve">90 </w:t>
                          </w:r>
                          <w:r>
                            <w:rPr>
                              <w:rFonts w:ascii="Calibri" w:hAnsi="Calibri"/>
                            </w:rPr>
                            <w:sym w:font="Symbol" w:char="F057"/>
                          </w:r>
                        </w:p>
                      </w:txbxContent>
                    </v:textbox>
                  </v:shape>
                </v:group>
                <v:shape id="Text Box 316" o:spid="_x0000_s7061" type="#_x0000_t202" style="position:absolute;left:1940;top:1516;width:1386;height:1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iZjcUA&#10;AADdAAAADwAAAGRycy9kb3ducmV2LnhtbESPQWvCQBSE74L/YXmF3sxuxUibZhVpEXqymLaCt0f2&#10;mYRm34bsauK/7wpCj8PMfMPk69G24kK9bxxreEoUCOLSmYYrDd9f29kzCB+QDbaOScOVPKxX00mO&#10;mXED7+lShEpECPsMNdQhdJmUvqzJok9cRxy9k+sthij7Spoehwi3rZwrtZQWG44LNXb0VlP5W5yt&#10;hp/d6XhYqM/q3abd4EYl2b5IrR8fxs0riEBj+A/f2x9GQ6oWc7i9i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uJmNxQAAAN0AAAAPAAAAAAAAAAAAAAAAAJgCAABkcnMv&#10;ZG93bnJldi54bWxQSwUGAAAAAAQABAD1AAAAigMAAAAA&#10;" filled="f" stroked="f">
                  <v:textbox>
                    <w:txbxContent>
                      <w:p w:rsidR="00050CD6" w:rsidRDefault="00050CD6" w:rsidP="000D51A4">
                        <w:pPr>
                          <w:rPr>
                            <w:vertAlign w:val="subscript"/>
                          </w:rPr>
                        </w:pPr>
                        <w:r>
                          <w:t xml:space="preserve">30 </w:t>
                        </w:r>
                        <w:r>
                          <w:sym w:font="Symbol" w:char="F057"/>
                        </w:r>
                      </w:p>
                    </w:txbxContent>
                  </v:textbox>
                </v:shape>
                <w10:wrap type="square"/>
              </v:group>
            </w:pict>
          </mc:Fallback>
        </mc:AlternateContent>
      </w:r>
    </w:p>
    <w:p w:rsidR="000D51A4" w:rsidRPr="00727FCE" w:rsidRDefault="000D51A4" w:rsidP="000D51A4">
      <w:pPr>
        <w:jc w:val="center"/>
        <w:rPr>
          <w:i/>
          <w:iCs/>
        </w:rPr>
      </w:pPr>
    </w:p>
    <w:p w:rsidR="000D51A4" w:rsidRPr="00727FCE" w:rsidRDefault="000D51A4" w:rsidP="000D51A4">
      <w:pPr>
        <w:jc w:val="center"/>
        <w:rPr>
          <w:i/>
          <w:iCs/>
        </w:rPr>
      </w:pPr>
    </w:p>
    <w:p w:rsidR="000D51A4" w:rsidRPr="00727FCE" w:rsidRDefault="000D51A4" w:rsidP="000D51A4">
      <w:pPr>
        <w:jc w:val="center"/>
        <w:rPr>
          <w:i/>
          <w:iCs/>
        </w:rPr>
      </w:pPr>
    </w:p>
    <w:p w:rsidR="000858A5" w:rsidRDefault="000858A5" w:rsidP="000D51A4">
      <w:pPr>
        <w:jc w:val="center"/>
        <w:rPr>
          <w:color w:val="008000"/>
        </w:rPr>
      </w:pPr>
    </w:p>
    <w:p w:rsidR="00372148" w:rsidRDefault="000D51A4" w:rsidP="000D51A4">
      <w:pPr>
        <w:jc w:val="center"/>
        <w:rPr>
          <w:color w:val="008000"/>
        </w:rPr>
      </w:pPr>
      <w:r w:rsidRPr="00727FCE">
        <w:rPr>
          <w:color w:val="008000"/>
        </w:rPr>
        <w:t xml:space="preserve">Either </w:t>
      </w:r>
      <w:proofErr w:type="gramStart"/>
      <w:r w:rsidRPr="00727FCE">
        <w:rPr>
          <w:color w:val="008000"/>
        </w:rPr>
        <w:t>work</w:t>
      </w:r>
      <w:proofErr w:type="gramEnd"/>
      <w:r w:rsidRPr="00727FCE">
        <w:rPr>
          <w:color w:val="008000"/>
        </w:rPr>
        <w:t xml:space="preserve"> out by ratios (quick if you can do it but costly if it goes wro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602"/>
        <w:gridCol w:w="4543"/>
      </w:tblGrid>
      <w:tr w:rsidR="000D51A4" w:rsidRPr="00727FCE" w:rsidTr="00E07F8F">
        <w:tc>
          <w:tcPr>
            <w:tcW w:w="4602" w:type="dxa"/>
          </w:tcPr>
          <w:p w:rsidR="000D51A4" w:rsidRPr="00727FCE" w:rsidRDefault="000D51A4" w:rsidP="00A618D5">
            <w:pPr>
              <w:rPr>
                <w:color w:val="008000"/>
              </w:rPr>
            </w:pPr>
            <w:r w:rsidRPr="00727FCE">
              <w:rPr>
                <w:color w:val="008000"/>
              </w:rPr>
              <w:t>EITHER:</w:t>
            </w:r>
          </w:p>
          <w:p w:rsidR="000D51A4" w:rsidRPr="00727FCE" w:rsidRDefault="000D51A4" w:rsidP="00BB7326">
            <w:pPr>
              <w:numPr>
                <w:ilvl w:val="0"/>
                <w:numId w:val="16"/>
              </w:numPr>
              <w:spacing w:after="0" w:line="240" w:lineRule="auto"/>
              <w:ind w:left="0" w:firstLine="0"/>
              <w:rPr>
                <w:color w:val="008000"/>
                <w:u w:val="single"/>
              </w:rPr>
            </w:pPr>
            <w:r w:rsidRPr="00727FCE">
              <w:rPr>
                <w:color w:val="008000"/>
                <w:u w:val="single"/>
              </w:rPr>
              <w:t>Summarise</w:t>
            </w:r>
          </w:p>
          <w:p w:rsidR="000D51A4" w:rsidRPr="00727FCE" w:rsidRDefault="000D51A4" w:rsidP="00A618D5">
            <w:pPr>
              <w:rPr>
                <w:color w:val="FF0000"/>
              </w:rPr>
            </w:pPr>
            <w:r w:rsidRPr="00727FCE">
              <w:rPr>
                <w:color w:val="FF0000"/>
              </w:rPr>
              <w:t>V</w:t>
            </w:r>
            <w:r w:rsidRPr="00727FCE">
              <w:rPr>
                <w:color w:val="FF0000"/>
                <w:vertAlign w:val="subscript"/>
              </w:rPr>
              <w:t>S</w:t>
            </w:r>
            <w:r w:rsidRPr="00727FCE">
              <w:rPr>
                <w:color w:val="FF0000"/>
              </w:rPr>
              <w:t xml:space="preserve"> = 12 V, R</w:t>
            </w:r>
            <w:r w:rsidRPr="00727FCE">
              <w:rPr>
                <w:color w:val="FF0000"/>
                <w:vertAlign w:val="subscript"/>
              </w:rPr>
              <w:t>1</w:t>
            </w:r>
            <w:r w:rsidRPr="00727FCE">
              <w:rPr>
                <w:color w:val="FF0000"/>
              </w:rPr>
              <w:t xml:space="preserve"> = 90 </w:t>
            </w:r>
            <w:r w:rsidRPr="00727FCE">
              <w:rPr>
                <w:color w:val="FF0000"/>
              </w:rPr>
              <w:sym w:font="Symbol" w:char="F057"/>
            </w:r>
            <w:r w:rsidRPr="00727FCE">
              <w:rPr>
                <w:color w:val="FF0000"/>
              </w:rPr>
              <w:t>, R</w:t>
            </w:r>
            <w:r w:rsidRPr="00727FCE">
              <w:rPr>
                <w:color w:val="FF0000"/>
                <w:vertAlign w:val="subscript"/>
              </w:rPr>
              <w:t>2</w:t>
            </w:r>
            <w:r w:rsidRPr="00727FCE">
              <w:rPr>
                <w:color w:val="FF0000"/>
              </w:rPr>
              <w:t xml:space="preserve"> = 30 </w:t>
            </w:r>
            <w:r w:rsidRPr="00727FCE">
              <w:rPr>
                <w:color w:val="FF0000"/>
              </w:rPr>
              <w:sym w:font="Symbol" w:char="F057"/>
            </w:r>
          </w:p>
          <w:p w:rsidR="000D51A4" w:rsidRPr="00727FCE" w:rsidRDefault="000D51A4" w:rsidP="00A618D5">
            <w:pPr>
              <w:rPr>
                <w:color w:val="FF0000"/>
              </w:rPr>
            </w:pPr>
            <w:r w:rsidRPr="00727FCE">
              <w:rPr>
                <w:color w:val="FF0000"/>
              </w:rPr>
              <w:t>V</w:t>
            </w:r>
            <w:r w:rsidRPr="00727FCE">
              <w:rPr>
                <w:color w:val="FF0000"/>
                <w:vertAlign w:val="subscript"/>
              </w:rPr>
              <w:t>1</w:t>
            </w:r>
            <w:r w:rsidRPr="00727FCE">
              <w:rPr>
                <w:color w:val="FF0000"/>
              </w:rPr>
              <w:t xml:space="preserve"> </w:t>
            </w:r>
            <w:proofErr w:type="gramStart"/>
            <w:r w:rsidRPr="00727FCE">
              <w:rPr>
                <w:color w:val="FF0000"/>
              </w:rPr>
              <w:t>= ?</w:t>
            </w:r>
            <w:proofErr w:type="gramEnd"/>
            <w:r w:rsidRPr="00727FCE">
              <w:rPr>
                <w:color w:val="FF0000"/>
              </w:rPr>
              <w:t>, V</w:t>
            </w:r>
            <w:r w:rsidRPr="00727FCE">
              <w:rPr>
                <w:color w:val="FF0000"/>
                <w:vertAlign w:val="subscript"/>
              </w:rPr>
              <w:t>2</w:t>
            </w:r>
            <w:r w:rsidRPr="00727FCE">
              <w:rPr>
                <w:color w:val="FF0000"/>
              </w:rPr>
              <w:t xml:space="preserve"> = ?</w:t>
            </w:r>
          </w:p>
          <w:p w:rsidR="000D51A4" w:rsidRPr="00727FCE" w:rsidRDefault="000D51A4" w:rsidP="00BB7326">
            <w:pPr>
              <w:numPr>
                <w:ilvl w:val="0"/>
                <w:numId w:val="16"/>
              </w:numPr>
              <w:spacing w:after="0" w:line="240" w:lineRule="auto"/>
              <w:ind w:left="0" w:firstLine="0"/>
              <w:rPr>
                <w:color w:val="008000"/>
                <w:u w:val="single"/>
              </w:rPr>
            </w:pPr>
            <w:r w:rsidRPr="00727FCE">
              <w:rPr>
                <w:color w:val="008000"/>
                <w:u w:val="single"/>
              </w:rPr>
              <w:t>Find R</w:t>
            </w:r>
            <w:r w:rsidRPr="00727FCE">
              <w:rPr>
                <w:color w:val="008000"/>
                <w:u w:val="single"/>
                <w:vertAlign w:val="subscript"/>
              </w:rPr>
              <w:t>T</w:t>
            </w:r>
          </w:p>
          <w:p w:rsidR="000D51A4" w:rsidRPr="00727FCE" w:rsidRDefault="000D51A4" w:rsidP="00A618D5">
            <w:pPr>
              <w:rPr>
                <w:color w:val="0000FF"/>
              </w:rPr>
            </w:pPr>
            <w:r w:rsidRPr="00727FCE">
              <w:rPr>
                <w:color w:val="0000FF"/>
              </w:rPr>
              <w:t>Find R</w:t>
            </w:r>
            <w:r w:rsidRPr="00727FCE">
              <w:rPr>
                <w:color w:val="0000FF"/>
                <w:vertAlign w:val="subscript"/>
              </w:rPr>
              <w:t>T</w:t>
            </w:r>
            <w:r w:rsidRPr="00727FCE">
              <w:rPr>
                <w:color w:val="0000FF"/>
              </w:rPr>
              <w:t xml:space="preserve"> = R</w:t>
            </w:r>
            <w:r w:rsidRPr="00727FCE">
              <w:rPr>
                <w:color w:val="0000FF"/>
                <w:vertAlign w:val="subscript"/>
              </w:rPr>
              <w:t>1</w:t>
            </w:r>
            <w:r w:rsidRPr="00727FCE">
              <w:rPr>
                <w:color w:val="0000FF"/>
              </w:rPr>
              <w:t xml:space="preserve"> + R</w:t>
            </w:r>
            <w:r w:rsidRPr="00727FCE">
              <w:rPr>
                <w:color w:val="0000FF"/>
                <w:vertAlign w:val="subscript"/>
              </w:rPr>
              <w:t>2</w:t>
            </w:r>
          </w:p>
          <w:p w:rsidR="000D51A4" w:rsidRPr="00727FCE" w:rsidRDefault="000D51A4" w:rsidP="00A618D5">
            <w:pPr>
              <w:rPr>
                <w:color w:val="0000FF"/>
              </w:rPr>
            </w:pPr>
            <w:r w:rsidRPr="00727FCE">
              <w:rPr>
                <w:color w:val="0000FF"/>
              </w:rPr>
              <w:t>R</w:t>
            </w:r>
            <w:r w:rsidRPr="00727FCE">
              <w:rPr>
                <w:color w:val="0000FF"/>
                <w:vertAlign w:val="subscript"/>
              </w:rPr>
              <w:t>T</w:t>
            </w:r>
            <w:r w:rsidRPr="00727FCE">
              <w:rPr>
                <w:color w:val="0000FF"/>
              </w:rPr>
              <w:t xml:space="preserve"> = 90 + 30 = 120 </w:t>
            </w:r>
            <w:r w:rsidRPr="00727FCE">
              <w:rPr>
                <w:color w:val="0000FF"/>
              </w:rPr>
              <w:sym w:font="Symbol" w:char="F057"/>
            </w:r>
          </w:p>
          <w:p w:rsidR="000D51A4" w:rsidRPr="00727FCE" w:rsidRDefault="000D51A4" w:rsidP="00BB7326">
            <w:pPr>
              <w:numPr>
                <w:ilvl w:val="0"/>
                <w:numId w:val="16"/>
              </w:numPr>
              <w:spacing w:after="0" w:line="240" w:lineRule="auto"/>
              <w:ind w:left="0" w:firstLine="0"/>
              <w:rPr>
                <w:color w:val="008000"/>
                <w:u w:val="single"/>
              </w:rPr>
            </w:pPr>
            <w:r w:rsidRPr="00727FCE">
              <w:rPr>
                <w:color w:val="008000"/>
                <w:u w:val="single"/>
              </w:rPr>
              <w:t>Find V</w:t>
            </w:r>
            <w:r w:rsidRPr="00727FCE">
              <w:rPr>
                <w:color w:val="008000"/>
                <w:u w:val="single"/>
                <w:vertAlign w:val="subscript"/>
              </w:rPr>
              <w:t>1</w:t>
            </w:r>
          </w:p>
          <w:p w:rsidR="000D51A4" w:rsidRPr="00727FCE" w:rsidRDefault="000D51A4" w:rsidP="00A618D5">
            <w:pPr>
              <w:rPr>
                <w:color w:val="008000"/>
              </w:rPr>
            </w:pPr>
            <w:r w:rsidRPr="00727FCE">
              <w:rPr>
                <w:rFonts w:eastAsia="Times New Roman" w:cs="Times New Roman"/>
                <w:color w:val="008000"/>
                <w:position w:val="-60"/>
                <w:szCs w:val="24"/>
                <w:lang w:eastAsia="en-US"/>
              </w:rPr>
              <w:object w:dxaOrig="3285" w:dyaOrig="1320">
                <v:shape id="_x0000_i1047" type="#_x0000_t75" style="width:164.25pt;height:65.25pt" o:ole="">
                  <v:imagedata r:id="rId117" o:title=""/>
                </v:shape>
                <o:OLEObject Type="Embed" ProgID="Equation.DSMT4" ShapeID="_x0000_i1047" DrawAspect="Content" ObjectID="_1594471705" r:id="rId118"/>
              </w:object>
            </w:r>
          </w:p>
          <w:p w:rsidR="000D51A4" w:rsidRPr="00727FCE" w:rsidRDefault="000D51A4" w:rsidP="00BB7326">
            <w:pPr>
              <w:numPr>
                <w:ilvl w:val="0"/>
                <w:numId w:val="16"/>
              </w:numPr>
              <w:spacing w:after="0" w:line="240" w:lineRule="auto"/>
              <w:ind w:left="0" w:firstLine="0"/>
              <w:rPr>
                <w:color w:val="008000"/>
              </w:rPr>
            </w:pPr>
            <w:r w:rsidRPr="00727FCE">
              <w:rPr>
                <w:color w:val="008000"/>
                <w:u w:val="single"/>
              </w:rPr>
              <w:t>Find V</w:t>
            </w:r>
            <w:r w:rsidRPr="00727FCE">
              <w:rPr>
                <w:color w:val="008000"/>
                <w:u w:val="single"/>
                <w:vertAlign w:val="subscript"/>
              </w:rPr>
              <w:t>2</w:t>
            </w:r>
          </w:p>
          <w:p w:rsidR="000D51A4" w:rsidRPr="00727FCE" w:rsidRDefault="000D51A4" w:rsidP="00A618D5">
            <w:pPr>
              <w:rPr>
                <w:color w:val="008000"/>
              </w:rPr>
            </w:pPr>
            <w:r w:rsidRPr="00727FCE">
              <w:rPr>
                <w:rFonts w:eastAsia="Times New Roman" w:cs="Times New Roman"/>
                <w:color w:val="008000"/>
                <w:position w:val="-60"/>
                <w:szCs w:val="24"/>
                <w:lang w:eastAsia="en-US"/>
              </w:rPr>
              <w:object w:dxaOrig="3255" w:dyaOrig="1320">
                <v:shape id="_x0000_i1048" type="#_x0000_t75" style="width:162pt;height:65.25pt" o:ole="">
                  <v:imagedata r:id="rId119" o:title=""/>
                </v:shape>
                <o:OLEObject Type="Embed" ProgID="Equation.DSMT4" ShapeID="_x0000_i1048" DrawAspect="Content" ObjectID="_1594471706" r:id="rId120"/>
              </w:object>
            </w:r>
          </w:p>
        </w:tc>
        <w:tc>
          <w:tcPr>
            <w:tcW w:w="4543" w:type="dxa"/>
          </w:tcPr>
          <w:p w:rsidR="000D51A4" w:rsidRPr="00727FCE" w:rsidRDefault="000D51A4" w:rsidP="00A618D5">
            <w:pPr>
              <w:rPr>
                <w:color w:val="008000"/>
              </w:rPr>
            </w:pPr>
            <w:r w:rsidRPr="00727FCE">
              <w:rPr>
                <w:color w:val="008000"/>
              </w:rPr>
              <w:t>OR:</w:t>
            </w:r>
          </w:p>
          <w:p w:rsidR="000D51A4" w:rsidRPr="00727FCE" w:rsidRDefault="000D51A4" w:rsidP="00BB7326">
            <w:pPr>
              <w:pStyle w:val="ListParagraph"/>
              <w:numPr>
                <w:ilvl w:val="0"/>
                <w:numId w:val="18"/>
              </w:numPr>
              <w:spacing w:after="0" w:line="240" w:lineRule="auto"/>
              <w:rPr>
                <w:color w:val="008000"/>
              </w:rPr>
            </w:pPr>
            <w:r w:rsidRPr="00727FCE">
              <w:rPr>
                <w:color w:val="008000"/>
                <w:u w:val="single"/>
              </w:rPr>
              <w:t>Summarise</w:t>
            </w:r>
          </w:p>
          <w:p w:rsidR="000D51A4" w:rsidRPr="00727FCE" w:rsidRDefault="000D51A4" w:rsidP="00A618D5">
            <w:pPr>
              <w:rPr>
                <w:color w:val="FF0000"/>
              </w:rPr>
            </w:pPr>
            <w:r w:rsidRPr="00727FCE">
              <w:rPr>
                <w:color w:val="FF0000"/>
              </w:rPr>
              <w:t>V</w:t>
            </w:r>
            <w:r w:rsidRPr="00727FCE">
              <w:rPr>
                <w:color w:val="FF0000"/>
                <w:vertAlign w:val="subscript"/>
              </w:rPr>
              <w:t xml:space="preserve">S </w:t>
            </w:r>
            <w:r w:rsidRPr="00727FCE">
              <w:rPr>
                <w:color w:val="FF0000"/>
              </w:rPr>
              <w:t>= 12 V, R</w:t>
            </w:r>
            <w:r w:rsidRPr="00727FCE">
              <w:rPr>
                <w:color w:val="FF0000"/>
                <w:vertAlign w:val="subscript"/>
              </w:rPr>
              <w:t>1</w:t>
            </w:r>
            <w:r w:rsidRPr="00727FCE">
              <w:rPr>
                <w:color w:val="FF0000"/>
              </w:rPr>
              <w:t xml:space="preserve"> = 90 </w:t>
            </w:r>
            <w:r w:rsidRPr="00727FCE">
              <w:rPr>
                <w:color w:val="FF0000"/>
              </w:rPr>
              <w:sym w:font="Symbol" w:char="F057"/>
            </w:r>
            <w:r w:rsidRPr="00727FCE">
              <w:rPr>
                <w:color w:val="FF0000"/>
              </w:rPr>
              <w:t>, R</w:t>
            </w:r>
            <w:r w:rsidRPr="00727FCE">
              <w:rPr>
                <w:color w:val="FF0000"/>
                <w:vertAlign w:val="subscript"/>
              </w:rPr>
              <w:t xml:space="preserve">2 </w:t>
            </w:r>
            <w:r w:rsidRPr="00727FCE">
              <w:rPr>
                <w:color w:val="FF0000"/>
              </w:rPr>
              <w:t xml:space="preserve">= 30 </w:t>
            </w:r>
            <w:r w:rsidRPr="00727FCE">
              <w:rPr>
                <w:color w:val="FF0000"/>
              </w:rPr>
              <w:sym w:font="Symbol" w:char="F057"/>
            </w:r>
          </w:p>
          <w:p w:rsidR="000D51A4" w:rsidRPr="00727FCE" w:rsidRDefault="000D51A4" w:rsidP="00A618D5">
            <w:pPr>
              <w:rPr>
                <w:color w:val="008000"/>
              </w:rPr>
            </w:pPr>
            <w:r w:rsidRPr="00727FCE">
              <w:rPr>
                <w:color w:val="FF0000"/>
              </w:rPr>
              <w:t>V</w:t>
            </w:r>
            <w:r w:rsidRPr="00727FCE">
              <w:rPr>
                <w:color w:val="FF0000"/>
                <w:vertAlign w:val="subscript"/>
              </w:rPr>
              <w:t>1</w:t>
            </w:r>
            <w:r w:rsidRPr="00727FCE">
              <w:rPr>
                <w:color w:val="FF0000"/>
              </w:rPr>
              <w:t xml:space="preserve"> </w:t>
            </w:r>
            <w:proofErr w:type="gramStart"/>
            <w:r w:rsidRPr="00727FCE">
              <w:rPr>
                <w:color w:val="FF0000"/>
              </w:rPr>
              <w:t>= ?</w:t>
            </w:r>
            <w:proofErr w:type="gramEnd"/>
            <w:r w:rsidRPr="00727FCE">
              <w:rPr>
                <w:color w:val="FF0000"/>
              </w:rPr>
              <w:t>, V</w:t>
            </w:r>
            <w:r w:rsidRPr="00727FCE">
              <w:rPr>
                <w:color w:val="FF0000"/>
                <w:vertAlign w:val="subscript"/>
              </w:rPr>
              <w:t>2</w:t>
            </w:r>
            <w:r w:rsidRPr="00727FCE">
              <w:rPr>
                <w:color w:val="FF0000"/>
              </w:rPr>
              <w:t xml:space="preserve"> = ?</w:t>
            </w:r>
          </w:p>
          <w:p w:rsidR="000D51A4" w:rsidRPr="00727FCE" w:rsidRDefault="000D51A4" w:rsidP="00BB7326">
            <w:pPr>
              <w:pStyle w:val="ListParagraph"/>
              <w:numPr>
                <w:ilvl w:val="0"/>
                <w:numId w:val="18"/>
              </w:numPr>
              <w:rPr>
                <w:color w:val="0000FF"/>
              </w:rPr>
            </w:pPr>
            <w:r w:rsidRPr="00727FCE">
              <w:rPr>
                <w:color w:val="008000"/>
              </w:rPr>
              <w:t>.</w:t>
            </w:r>
            <w:r w:rsidRPr="00727FCE">
              <w:rPr>
                <w:color w:val="008000"/>
                <w:u w:val="single"/>
              </w:rPr>
              <w:t>Find R</w:t>
            </w:r>
            <w:r w:rsidRPr="00727FCE">
              <w:rPr>
                <w:color w:val="008000"/>
                <w:u w:val="single"/>
                <w:vertAlign w:val="subscript"/>
              </w:rPr>
              <w:t>T</w:t>
            </w:r>
            <w:r w:rsidRPr="00727FCE">
              <w:rPr>
                <w:color w:val="0000FF"/>
              </w:rPr>
              <w:t xml:space="preserve"> </w:t>
            </w:r>
          </w:p>
          <w:p w:rsidR="000D51A4" w:rsidRPr="00727FCE" w:rsidRDefault="000D51A4" w:rsidP="00A618D5">
            <w:pPr>
              <w:rPr>
                <w:color w:val="0000FF"/>
              </w:rPr>
            </w:pPr>
            <w:r w:rsidRPr="00727FCE">
              <w:rPr>
                <w:color w:val="0000FF"/>
              </w:rPr>
              <w:t>Find R</w:t>
            </w:r>
            <w:r w:rsidRPr="00727FCE">
              <w:rPr>
                <w:color w:val="0000FF"/>
                <w:vertAlign w:val="subscript"/>
              </w:rPr>
              <w:t xml:space="preserve">T </w:t>
            </w:r>
            <w:r w:rsidRPr="00727FCE">
              <w:rPr>
                <w:color w:val="0000FF"/>
              </w:rPr>
              <w:t>= R</w:t>
            </w:r>
            <w:r w:rsidRPr="00727FCE">
              <w:rPr>
                <w:color w:val="0000FF"/>
                <w:vertAlign w:val="subscript"/>
              </w:rPr>
              <w:t>1</w:t>
            </w:r>
            <w:r w:rsidRPr="00727FCE">
              <w:rPr>
                <w:color w:val="0000FF"/>
              </w:rPr>
              <w:t xml:space="preserve"> + R</w:t>
            </w:r>
            <w:r w:rsidRPr="00727FCE">
              <w:rPr>
                <w:color w:val="0000FF"/>
                <w:vertAlign w:val="subscript"/>
              </w:rPr>
              <w:t>2</w:t>
            </w:r>
          </w:p>
          <w:p w:rsidR="000D51A4" w:rsidRPr="00727FCE" w:rsidRDefault="000D51A4" w:rsidP="00A618D5">
            <w:pPr>
              <w:rPr>
                <w:color w:val="0000FF"/>
              </w:rPr>
            </w:pPr>
            <w:r w:rsidRPr="00727FCE">
              <w:rPr>
                <w:color w:val="0000FF"/>
              </w:rPr>
              <w:t>R</w:t>
            </w:r>
            <w:r w:rsidRPr="00727FCE">
              <w:rPr>
                <w:color w:val="0000FF"/>
                <w:vertAlign w:val="subscript"/>
              </w:rPr>
              <w:t>T</w:t>
            </w:r>
            <w:r w:rsidRPr="00727FCE">
              <w:rPr>
                <w:color w:val="0000FF"/>
              </w:rPr>
              <w:t xml:space="preserve"> = 90 + 30 = 120 </w:t>
            </w:r>
            <w:r w:rsidRPr="00727FCE">
              <w:rPr>
                <w:color w:val="0000FF"/>
              </w:rPr>
              <w:sym w:font="Symbol" w:char="F057"/>
            </w:r>
          </w:p>
          <w:p w:rsidR="000D51A4" w:rsidRPr="00727FCE" w:rsidRDefault="000D51A4" w:rsidP="00BB7326">
            <w:pPr>
              <w:pStyle w:val="ListParagraph"/>
              <w:numPr>
                <w:ilvl w:val="0"/>
                <w:numId w:val="18"/>
              </w:numPr>
              <w:rPr>
                <w:color w:val="0000FF"/>
              </w:rPr>
            </w:pPr>
            <w:r w:rsidRPr="00727FCE">
              <w:rPr>
                <w:color w:val="008000"/>
                <w:u w:val="single"/>
              </w:rPr>
              <w:t>Find I</w:t>
            </w:r>
            <w:r w:rsidRPr="00727FCE">
              <w:rPr>
                <w:color w:val="008000"/>
                <w:u w:val="single"/>
                <w:vertAlign w:val="subscript"/>
              </w:rPr>
              <w:t>T</w:t>
            </w:r>
          </w:p>
          <w:p w:rsidR="000D51A4" w:rsidRPr="00727FCE" w:rsidRDefault="000D51A4" w:rsidP="00A618D5">
            <w:pPr>
              <w:rPr>
                <w:color w:val="008000"/>
              </w:rPr>
            </w:pPr>
            <w:r w:rsidRPr="00727FCE">
              <w:rPr>
                <w:rFonts w:eastAsia="Times New Roman" w:cs="Times New Roman"/>
                <w:color w:val="008000"/>
                <w:position w:val="-30"/>
                <w:szCs w:val="24"/>
                <w:lang w:eastAsia="en-US"/>
              </w:rPr>
              <w:object w:dxaOrig="2355" w:dyaOrig="675">
                <v:shape id="_x0000_i1049" type="#_x0000_t75" style="width:117pt;height:35.25pt" o:ole="">
                  <v:imagedata r:id="rId121" o:title=""/>
                </v:shape>
                <o:OLEObject Type="Embed" ProgID="Equation.DSMT4" ShapeID="_x0000_i1049" DrawAspect="Content" ObjectID="_1594471707" r:id="rId122"/>
              </w:object>
            </w:r>
          </w:p>
          <w:p w:rsidR="000D51A4" w:rsidRPr="00727FCE" w:rsidRDefault="000D51A4" w:rsidP="00BB7326">
            <w:pPr>
              <w:pStyle w:val="ListParagraph"/>
              <w:numPr>
                <w:ilvl w:val="0"/>
                <w:numId w:val="18"/>
              </w:numPr>
              <w:spacing w:after="0" w:line="240" w:lineRule="auto"/>
              <w:rPr>
                <w:color w:val="008000"/>
              </w:rPr>
            </w:pPr>
            <w:r w:rsidRPr="00727FCE">
              <w:rPr>
                <w:color w:val="008000"/>
                <w:u w:val="single"/>
              </w:rPr>
              <w:t>Find V</w:t>
            </w:r>
            <w:r w:rsidRPr="00727FCE">
              <w:rPr>
                <w:color w:val="008000"/>
                <w:u w:val="single"/>
                <w:vertAlign w:val="subscript"/>
              </w:rPr>
              <w:t>1</w:t>
            </w:r>
          </w:p>
          <w:p w:rsidR="000D51A4" w:rsidRPr="00727FCE" w:rsidRDefault="000D51A4" w:rsidP="00A618D5">
            <w:pPr>
              <w:rPr>
                <w:color w:val="008000"/>
                <w:u w:val="double"/>
              </w:rPr>
            </w:pPr>
            <w:r w:rsidRPr="00727FCE">
              <w:rPr>
                <w:rFonts w:eastAsia="Times New Roman" w:cs="Times New Roman"/>
                <w:position w:val="-12"/>
                <w:szCs w:val="24"/>
                <w:u w:val="double" w:color="FF0000"/>
                <w:lang w:eastAsia="en-US"/>
              </w:rPr>
              <w:object w:dxaOrig="2640" w:dyaOrig="345">
                <v:shape id="_x0000_i1050" type="#_x0000_t75" style="width:132pt;height:18pt" o:ole="">
                  <v:imagedata r:id="rId123" o:title=""/>
                </v:shape>
                <o:OLEObject Type="Embed" ProgID="Equation.DSMT4" ShapeID="_x0000_i1050" DrawAspect="Content" ObjectID="_1594471708" r:id="rId124"/>
              </w:object>
            </w:r>
          </w:p>
          <w:p w:rsidR="000D51A4" w:rsidRPr="00727FCE" w:rsidRDefault="000D51A4" w:rsidP="00BB7326">
            <w:pPr>
              <w:pStyle w:val="ListParagraph"/>
              <w:numPr>
                <w:ilvl w:val="0"/>
                <w:numId w:val="18"/>
              </w:numPr>
              <w:spacing w:after="0" w:line="240" w:lineRule="auto"/>
              <w:rPr>
                <w:color w:val="008000"/>
              </w:rPr>
            </w:pPr>
            <w:r w:rsidRPr="00727FCE">
              <w:rPr>
                <w:color w:val="008000"/>
                <w:u w:val="single"/>
              </w:rPr>
              <w:t>Find V</w:t>
            </w:r>
            <w:r w:rsidRPr="00727FCE">
              <w:rPr>
                <w:color w:val="008000"/>
                <w:u w:val="single"/>
                <w:vertAlign w:val="subscript"/>
              </w:rPr>
              <w:t>2</w:t>
            </w:r>
          </w:p>
          <w:p w:rsidR="000D51A4" w:rsidRPr="00727FCE" w:rsidRDefault="000D51A4" w:rsidP="00A618D5">
            <w:pPr>
              <w:pStyle w:val="ListParagraph"/>
              <w:spacing w:after="0" w:line="240" w:lineRule="auto"/>
              <w:rPr>
                <w:color w:val="008000"/>
              </w:rPr>
            </w:pPr>
          </w:p>
          <w:p w:rsidR="000D51A4" w:rsidRPr="00727FCE" w:rsidRDefault="000D51A4" w:rsidP="00A618D5">
            <w:pPr>
              <w:spacing w:after="0" w:line="240" w:lineRule="auto"/>
              <w:rPr>
                <w:color w:val="008000"/>
                <w:u w:val="double"/>
              </w:rPr>
            </w:pPr>
            <w:r w:rsidRPr="00727FCE">
              <w:rPr>
                <w:rFonts w:eastAsia="Times New Roman" w:cs="Times New Roman"/>
                <w:position w:val="-12"/>
                <w:szCs w:val="24"/>
                <w:u w:val="double" w:color="FF0000"/>
                <w:lang w:eastAsia="en-US"/>
              </w:rPr>
              <w:object w:dxaOrig="2655" w:dyaOrig="345">
                <v:shape id="_x0000_i1051" type="#_x0000_t75" style="width:132pt;height:18pt" o:ole="">
                  <v:imagedata r:id="rId125" o:title=""/>
                </v:shape>
                <o:OLEObject Type="Embed" ProgID="Equation.DSMT4" ShapeID="_x0000_i1051" DrawAspect="Content" ObjectID="_1594471709" r:id="rId126"/>
              </w:object>
            </w:r>
          </w:p>
        </w:tc>
      </w:tr>
      <w:tr w:rsidR="000D51A4" w:rsidRPr="00727FCE" w:rsidTr="00E07F8F">
        <w:tc>
          <w:tcPr>
            <w:tcW w:w="4602" w:type="dxa"/>
          </w:tcPr>
          <w:p w:rsidR="000D51A4" w:rsidRPr="00727FCE" w:rsidRDefault="000D51A4" w:rsidP="00BB7326">
            <w:pPr>
              <w:numPr>
                <w:ilvl w:val="0"/>
                <w:numId w:val="16"/>
              </w:numPr>
              <w:spacing w:after="0" w:line="240" w:lineRule="auto"/>
              <w:ind w:left="0" w:firstLine="0"/>
              <w:rPr>
                <w:color w:val="008000"/>
              </w:rPr>
            </w:pPr>
            <w:r w:rsidRPr="00727FCE">
              <w:rPr>
                <w:color w:val="008000"/>
                <w:u w:val="single"/>
              </w:rPr>
              <w:t>Check</w:t>
            </w:r>
          </w:p>
          <w:p w:rsidR="000D51A4" w:rsidRPr="00727FCE" w:rsidRDefault="000D51A4" w:rsidP="00A618D5">
            <w:pPr>
              <w:rPr>
                <w:color w:val="008000"/>
              </w:rPr>
            </w:pPr>
            <w:r w:rsidRPr="00727FCE">
              <w:rPr>
                <w:color w:val="0000FF"/>
              </w:rPr>
              <w:t>V</w:t>
            </w:r>
            <w:r w:rsidRPr="00727FCE">
              <w:rPr>
                <w:color w:val="0000FF"/>
                <w:vertAlign w:val="subscript"/>
              </w:rPr>
              <w:t>s</w:t>
            </w:r>
            <w:r w:rsidRPr="00727FCE">
              <w:rPr>
                <w:color w:val="0000FF"/>
              </w:rPr>
              <w:t xml:space="preserve"> = V</w:t>
            </w:r>
            <w:r w:rsidRPr="00727FCE">
              <w:rPr>
                <w:color w:val="0000FF"/>
                <w:vertAlign w:val="subscript"/>
              </w:rPr>
              <w:t>1</w:t>
            </w:r>
            <w:r w:rsidRPr="00727FCE">
              <w:rPr>
                <w:color w:val="0000FF"/>
              </w:rPr>
              <w:t xml:space="preserve"> + V</w:t>
            </w:r>
            <w:r w:rsidRPr="00727FCE">
              <w:rPr>
                <w:color w:val="0000FF"/>
                <w:vertAlign w:val="subscript"/>
              </w:rPr>
              <w:t>2</w:t>
            </w:r>
            <w:r w:rsidRPr="00727FCE">
              <w:rPr>
                <w:color w:val="0000FF"/>
              </w:rPr>
              <w:t xml:space="preserve"> = 9 + 3 = 12 V</w:t>
            </w:r>
            <w:r w:rsidRPr="00727FCE">
              <w:rPr>
                <w:color w:val="0000FF"/>
              </w:rPr>
              <w:tab/>
            </w:r>
            <w:r w:rsidRPr="00727FCE">
              <w:rPr>
                <w:rFonts w:ascii="Segoe UI Symbol" w:hAnsi="Segoe UI Symbol" w:cs="Segoe UI Symbol"/>
                <w:color w:val="0000FF"/>
              </w:rPr>
              <w:t>☺</w:t>
            </w:r>
          </w:p>
        </w:tc>
        <w:tc>
          <w:tcPr>
            <w:tcW w:w="4543" w:type="dxa"/>
          </w:tcPr>
          <w:p w:rsidR="000D51A4" w:rsidRPr="00727FCE" w:rsidRDefault="000D51A4" w:rsidP="00BB7326">
            <w:pPr>
              <w:pStyle w:val="ListParagraph"/>
              <w:numPr>
                <w:ilvl w:val="0"/>
                <w:numId w:val="18"/>
              </w:numPr>
              <w:spacing w:after="0" w:line="240" w:lineRule="auto"/>
              <w:rPr>
                <w:color w:val="008000"/>
              </w:rPr>
            </w:pPr>
            <w:r w:rsidRPr="00727FCE">
              <w:rPr>
                <w:color w:val="008000"/>
                <w:u w:val="single"/>
              </w:rPr>
              <w:t>6.Check</w:t>
            </w:r>
          </w:p>
          <w:p w:rsidR="000D51A4" w:rsidRPr="00727FCE" w:rsidRDefault="000D51A4" w:rsidP="00A618D5">
            <w:pPr>
              <w:rPr>
                <w:u w:val="wavyDouble" w:color="FF0000"/>
              </w:rPr>
            </w:pPr>
            <w:r w:rsidRPr="00727FCE">
              <w:rPr>
                <w:color w:val="0000FF"/>
              </w:rPr>
              <w:t>V</w:t>
            </w:r>
            <w:r w:rsidRPr="00727FCE">
              <w:rPr>
                <w:color w:val="0000FF"/>
                <w:vertAlign w:val="subscript"/>
              </w:rPr>
              <w:t>s</w:t>
            </w:r>
            <w:r w:rsidRPr="00727FCE">
              <w:rPr>
                <w:color w:val="0000FF"/>
              </w:rPr>
              <w:t xml:space="preserve"> = V</w:t>
            </w:r>
            <w:r w:rsidRPr="00727FCE">
              <w:rPr>
                <w:color w:val="0000FF"/>
                <w:vertAlign w:val="subscript"/>
              </w:rPr>
              <w:t>1</w:t>
            </w:r>
            <w:r w:rsidRPr="00727FCE">
              <w:rPr>
                <w:color w:val="0000FF"/>
              </w:rPr>
              <w:t xml:space="preserve"> + V</w:t>
            </w:r>
            <w:r w:rsidRPr="00727FCE">
              <w:rPr>
                <w:color w:val="0000FF"/>
                <w:vertAlign w:val="subscript"/>
              </w:rPr>
              <w:t>2</w:t>
            </w:r>
            <w:r w:rsidRPr="00727FCE">
              <w:rPr>
                <w:color w:val="0000FF"/>
              </w:rPr>
              <w:t xml:space="preserve"> = 9 + 3 = 12 V</w:t>
            </w:r>
            <w:r w:rsidRPr="00727FCE">
              <w:rPr>
                <w:color w:val="0000FF"/>
              </w:rPr>
              <w:tab/>
            </w:r>
            <w:r w:rsidRPr="00727FCE">
              <w:rPr>
                <w:rFonts w:ascii="Segoe UI Symbol" w:hAnsi="Segoe UI Symbol" w:cs="Segoe UI Symbol"/>
                <w:color w:val="0000FF"/>
              </w:rPr>
              <w:t>☺</w:t>
            </w:r>
          </w:p>
        </w:tc>
      </w:tr>
    </w:tbl>
    <w:p w:rsidR="000D51A4" w:rsidRPr="00727FCE" w:rsidRDefault="000D51A4" w:rsidP="000D51A4">
      <w:pPr>
        <w:jc w:val="center"/>
        <w:rPr>
          <w:color w:val="008000"/>
        </w:rPr>
      </w:pPr>
      <w:r w:rsidRPr="00727FCE">
        <w:rPr>
          <w:color w:val="008000"/>
        </w:rPr>
        <w:t>OR USE</w:t>
      </w:r>
    </w:p>
    <w:p w:rsidR="000D51A4" w:rsidRPr="00727FCE" w:rsidRDefault="000D51A4" w:rsidP="000D51A4">
      <w:pPr>
        <w:jc w:val="center"/>
        <w:rPr>
          <w:color w:val="008000"/>
        </w:rPr>
      </w:pPr>
      <w:r w:rsidRPr="00727FCE">
        <w:rPr>
          <w:rFonts w:eastAsia="Times New Roman" w:cs="Times New Roman"/>
          <w:color w:val="008000"/>
          <w:position w:val="-30"/>
          <w:szCs w:val="24"/>
          <w:lang w:eastAsia="en-US"/>
        </w:rPr>
        <w:object w:dxaOrig="2805" w:dyaOrig="1080">
          <v:shape id="_x0000_i1052" type="#_x0000_t75" style="width:105pt;height:42pt" o:ole="">
            <v:imagedata r:id="rId127" o:title=""/>
          </v:shape>
          <o:OLEObject Type="Embed" ProgID="Equation.3" ShapeID="_x0000_i1052" DrawAspect="Content" ObjectID="_1594471710" r:id="rId128"/>
        </w:object>
      </w:r>
    </w:p>
    <w:p w:rsidR="000D51A4" w:rsidRPr="00727FCE" w:rsidRDefault="000D51A4" w:rsidP="000D51A4">
      <w:pPr>
        <w:jc w:val="center"/>
        <w:rPr>
          <w:color w:val="008000"/>
        </w:rPr>
      </w:pPr>
      <w:r w:rsidRPr="00727FCE">
        <w:rPr>
          <w:rFonts w:eastAsia="Times New Roman" w:cs="Times New Roman"/>
          <w:color w:val="008000"/>
          <w:position w:val="-30"/>
          <w:szCs w:val="24"/>
          <w:lang w:eastAsia="en-US"/>
        </w:rPr>
        <w:object w:dxaOrig="2745" w:dyaOrig="1050">
          <v:shape id="_x0000_i1053" type="#_x0000_t75" style="width:105pt;height:42pt" o:ole="">
            <v:imagedata r:id="rId129" o:title=""/>
          </v:shape>
          <o:OLEObject Type="Embed" ProgID="Equation.3" ShapeID="_x0000_i1053" DrawAspect="Content" ObjectID="_1594471711" r:id="rId130"/>
        </w:object>
      </w:r>
    </w:p>
    <w:p w:rsidR="00372148" w:rsidRDefault="000D51A4" w:rsidP="0073370F">
      <w:pPr>
        <w:jc w:val="center"/>
        <w:rPr>
          <w:rFonts w:eastAsia="Times New Roman" w:cs="Times New Roman"/>
          <w:color w:val="008000"/>
          <w:szCs w:val="24"/>
          <w:lang w:eastAsia="en-US"/>
        </w:rPr>
      </w:pPr>
      <w:r w:rsidRPr="00727FCE">
        <w:rPr>
          <w:rFonts w:eastAsia="Times New Roman" w:cs="Times New Roman"/>
          <w:color w:val="008000"/>
          <w:position w:val="-12"/>
          <w:szCs w:val="24"/>
          <w:lang w:eastAsia="en-US"/>
        </w:rPr>
        <w:object w:dxaOrig="2010" w:dyaOrig="660">
          <v:shape id="_x0000_i1054" type="#_x0000_t75" style="width:1in;height:21.75pt" o:ole="">
            <v:imagedata r:id="rId131" o:title=""/>
          </v:shape>
          <o:OLEObject Type="Embed" ProgID="Equation.3" ShapeID="_x0000_i1054" DrawAspect="Content" ObjectID="_1594471712" r:id="rId132"/>
        </w:object>
      </w:r>
    </w:p>
    <w:p w:rsidR="00372148" w:rsidRDefault="00372148">
      <w:pPr>
        <w:rPr>
          <w:rFonts w:eastAsia="Times New Roman" w:cs="Times New Roman"/>
          <w:color w:val="008000"/>
          <w:szCs w:val="24"/>
          <w:lang w:eastAsia="en-US"/>
        </w:rPr>
      </w:pPr>
      <w:r>
        <w:rPr>
          <w:rFonts w:eastAsia="Times New Roman" w:cs="Times New Roman"/>
          <w:color w:val="008000"/>
          <w:szCs w:val="24"/>
          <w:lang w:eastAsia="en-US"/>
        </w:rPr>
        <w:br w:type="page"/>
      </w:r>
    </w:p>
    <w:p w:rsidR="00D955BF" w:rsidRPr="00727FCE" w:rsidRDefault="00D955BF" w:rsidP="006C0F3D">
      <w:pPr>
        <w:pStyle w:val="Heading2"/>
      </w:pPr>
      <w:bookmarkStart w:id="76" w:name="_Toc514070719"/>
      <w:bookmarkStart w:id="77" w:name="_Toc520727961"/>
      <w:r w:rsidRPr="00727FCE">
        <w:lastRenderedPageBreak/>
        <w:t>Potential Divider</w:t>
      </w:r>
      <w:r w:rsidR="0088582A">
        <w:t xml:space="preserve"> examples</w:t>
      </w:r>
      <w:bookmarkEnd w:id="76"/>
      <w:bookmarkEnd w:id="77"/>
    </w:p>
    <w:p w:rsidR="00D955BF" w:rsidRPr="00727FCE" w:rsidRDefault="00B83510" w:rsidP="00FA031F">
      <w:pPr>
        <w:rPr>
          <w:szCs w:val="24"/>
        </w:rPr>
      </w:pPr>
      <w:r>
        <w:rPr>
          <w:noProof/>
          <w:szCs w:val="24"/>
        </w:rPr>
        <mc:AlternateContent>
          <mc:Choice Requires="wpg">
            <w:drawing>
              <wp:anchor distT="0" distB="0" distL="114300" distR="114300" simplePos="0" relativeHeight="252126720" behindDoc="1" locked="0" layoutInCell="1" allowOverlap="1" wp14:anchorId="55C2F753" wp14:editId="339710E8">
                <wp:simplePos x="0" y="0"/>
                <wp:positionH relativeFrom="column">
                  <wp:posOffset>-128270</wp:posOffset>
                </wp:positionH>
                <wp:positionV relativeFrom="paragraph">
                  <wp:posOffset>265430</wp:posOffset>
                </wp:positionV>
                <wp:extent cx="2202180" cy="1304925"/>
                <wp:effectExtent l="0" t="0" r="7620" b="0"/>
                <wp:wrapSquare wrapText="bothSides"/>
                <wp:docPr id="24024" name="Group 24024"/>
                <wp:cNvGraphicFramePr/>
                <a:graphic xmlns:a="http://schemas.openxmlformats.org/drawingml/2006/main">
                  <a:graphicData uri="http://schemas.microsoft.com/office/word/2010/wordprocessingGroup">
                    <wpg:wgp>
                      <wpg:cNvGrpSpPr/>
                      <wpg:grpSpPr>
                        <a:xfrm>
                          <a:off x="0" y="0"/>
                          <a:ext cx="2202180" cy="1304925"/>
                          <a:chOff x="0" y="0"/>
                          <a:chExt cx="2202180" cy="1305531"/>
                        </a:xfrm>
                      </wpg:grpSpPr>
                      <wpg:grpSp>
                        <wpg:cNvPr id="163" name="Group 163"/>
                        <wpg:cNvGrpSpPr/>
                        <wpg:grpSpPr>
                          <a:xfrm>
                            <a:off x="0" y="0"/>
                            <a:ext cx="2202180" cy="1157605"/>
                            <a:chOff x="10274" y="66675"/>
                            <a:chExt cx="2203521" cy="1157719"/>
                          </a:xfrm>
                        </wpg:grpSpPr>
                        <wpg:grpSp>
                          <wpg:cNvPr id="18975" name="Group 18617"/>
                          <wpg:cNvGrpSpPr>
                            <a:grpSpLocks/>
                          </wpg:cNvGrpSpPr>
                          <wpg:grpSpPr bwMode="auto">
                            <a:xfrm>
                              <a:off x="1058238" y="66675"/>
                              <a:ext cx="207010" cy="424180"/>
                              <a:chOff x="3360" y="2625"/>
                              <a:chExt cx="326" cy="668"/>
                            </a:xfrm>
                          </wpg:grpSpPr>
                          <wpg:grpSp>
                            <wpg:cNvPr id="18976" name="Group 18618"/>
                            <wpg:cNvGrpSpPr>
                              <a:grpSpLocks/>
                            </wpg:cNvGrpSpPr>
                            <wpg:grpSpPr bwMode="auto">
                              <a:xfrm>
                                <a:off x="3360" y="2625"/>
                                <a:ext cx="90" cy="668"/>
                                <a:chOff x="3360" y="2625"/>
                                <a:chExt cx="90" cy="668"/>
                              </a:xfrm>
                            </wpg:grpSpPr>
                            <wps:wsp>
                              <wps:cNvPr id="18977" name="Line 18619"/>
                              <wps:cNvCnPr/>
                              <wps:spPr bwMode="auto">
                                <a:xfrm>
                                  <a:off x="3360" y="2625"/>
                                  <a:ext cx="0" cy="6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78" name="Line 18620"/>
                              <wps:cNvCnPr/>
                              <wps:spPr bwMode="auto">
                                <a:xfrm>
                                  <a:off x="3450" y="2836"/>
                                  <a:ext cx="0" cy="2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8979" name="Group 18621"/>
                            <wpg:cNvGrpSpPr>
                              <a:grpSpLocks/>
                            </wpg:cNvGrpSpPr>
                            <wpg:grpSpPr bwMode="auto">
                              <a:xfrm>
                                <a:off x="3600" y="2625"/>
                                <a:ext cx="86" cy="668"/>
                                <a:chOff x="3360" y="2625"/>
                                <a:chExt cx="86" cy="668"/>
                              </a:xfrm>
                            </wpg:grpSpPr>
                            <wps:wsp>
                              <wps:cNvPr id="18980" name="Line 18622"/>
                              <wps:cNvCnPr/>
                              <wps:spPr bwMode="auto">
                                <a:xfrm>
                                  <a:off x="3360" y="2625"/>
                                  <a:ext cx="0" cy="6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81" name="Line 18623"/>
                              <wps:cNvCnPr/>
                              <wps:spPr bwMode="auto">
                                <a:xfrm>
                                  <a:off x="3446" y="2836"/>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982" name="Line 18624"/>
                          <wps:cNvCnPr/>
                          <wps:spPr bwMode="auto">
                            <a:xfrm flipH="1">
                              <a:off x="10274" y="267128"/>
                              <a:ext cx="1047750" cy="95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83" name="Rectangle 18625"/>
                          <wps:cNvSpPr>
                            <a:spLocks noChangeArrowheads="1"/>
                          </wps:cNvSpPr>
                          <wps:spPr bwMode="auto">
                            <a:xfrm>
                              <a:off x="359595" y="995177"/>
                              <a:ext cx="533400" cy="2286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8984" name="Rectangle 18626"/>
                          <wps:cNvSpPr>
                            <a:spLocks noChangeArrowheads="1"/>
                          </wps:cNvSpPr>
                          <wps:spPr bwMode="auto">
                            <a:xfrm>
                              <a:off x="1245605" y="995794"/>
                              <a:ext cx="508942" cy="2286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8985" name="Line 18627"/>
                          <wps:cNvCnPr/>
                          <wps:spPr bwMode="auto">
                            <a:xfrm>
                              <a:off x="10274" y="267128"/>
                              <a:ext cx="0" cy="8460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86" name="Line 18628"/>
                          <wps:cNvCnPr/>
                          <wps:spPr bwMode="auto">
                            <a:xfrm>
                              <a:off x="2206983" y="287676"/>
                              <a:ext cx="0" cy="8255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87" name="Line 18629"/>
                          <wps:cNvCnPr>
                            <a:endCxn id="18983" idx="1"/>
                          </wps:cNvCnPr>
                          <wps:spPr bwMode="auto">
                            <a:xfrm>
                              <a:off x="10274" y="1109477"/>
                              <a:ext cx="34932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88" name="Line 18630"/>
                          <wps:cNvCnPr>
                            <a:stCxn id="18983" idx="3"/>
                            <a:endCxn id="18984" idx="1"/>
                          </wps:cNvCnPr>
                          <wps:spPr bwMode="auto">
                            <a:xfrm>
                              <a:off x="892996" y="1109477"/>
                              <a:ext cx="352609" cy="6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89" name="Line 18631"/>
                          <wps:cNvCnPr/>
                          <wps:spPr bwMode="auto">
                            <a:xfrm>
                              <a:off x="1749782" y="1113176"/>
                              <a:ext cx="457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90" name="Line 18632"/>
                          <wps:cNvCnPr/>
                          <wps:spPr bwMode="auto">
                            <a:xfrm>
                              <a:off x="1273995" y="287676"/>
                              <a:ext cx="939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4023" name="Text Box 2"/>
                        <wps:cNvSpPr txBox="1">
                          <a:spLocks noChangeArrowheads="1"/>
                        </wps:cNvSpPr>
                        <wps:spPr bwMode="auto">
                          <a:xfrm>
                            <a:off x="295275" y="742950"/>
                            <a:ext cx="1443174" cy="562581"/>
                          </a:xfrm>
                          <a:prstGeom prst="rect">
                            <a:avLst/>
                          </a:prstGeom>
                          <a:noFill/>
                          <a:ln w="9525">
                            <a:noFill/>
                            <a:miter lim="800000"/>
                            <a:headEnd/>
                            <a:tailEnd/>
                          </a:ln>
                        </wps:spPr>
                        <wps:txbx>
                          <w:txbxContent>
                            <w:p w:rsidR="00050CD6" w:rsidRDefault="00050CD6">
                              <w:r>
                                <w:t>15</w:t>
                              </w:r>
                              <w:r>
                                <w:sym w:font="Symbol" w:char="F057"/>
                              </w:r>
                              <w:r>
                                <w:t xml:space="preserve">               7</w:t>
                              </w:r>
                              <w:r>
                                <w:sym w:font="Symbol" w:char="F057"/>
                              </w:r>
                            </w:p>
                          </w:txbxContent>
                        </wps:txbx>
                        <wps:bodyPr rot="0" vert="horz" wrap="square" lIns="91440" tIns="45720" rIns="91440" bIns="45720" anchor="t" anchorCtr="0">
                          <a:noAutofit/>
                        </wps:bodyPr>
                      </wps:wsp>
                    </wpg:wgp>
                  </a:graphicData>
                </a:graphic>
              </wp:anchor>
            </w:drawing>
          </mc:Choice>
          <mc:Fallback>
            <w:pict>
              <v:group id="Group 24024" o:spid="_x0000_s7062" style="position:absolute;margin-left:-10.1pt;margin-top:20.9pt;width:173.4pt;height:102.75pt;z-index:-251189760;mso-position-horizontal-relative:text;mso-position-vertical-relative:text" coordsize="22021,13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">
                <v:group id="Group 163" o:spid="_x0000_s7063" style="position:absolute;width:22021;height:11576" coordorigin="102,666" coordsize="22035,11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group id="Group 18617" o:spid="_x0000_s7064" style="position:absolute;left:10582;top:666;width:2070;height:4242" coordorigin="3360,2625" coordsize="32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89a28UAAADeAAAADwAAAGRycy9kb3ducmV2LnhtbERPS2vCQBC+F/wPywje&#10;dBOLVaOriLSlBxF8gHgbsmMSzM6G7JrEf98tCL3Nx/ec5bozpWiodoVlBfEoAkGcWl1wpuB8+hrO&#10;QDiPrLG0TAqe5GC96r0tMdG25QM1R5+JEMIuQQW591UipUtzMuhGtiIO3M3WBn2AdSZ1jW0IN6Uc&#10;R9GHNFhwaMixom1O6f34MAq+W2w37/Fns7vfts/rabK/7GJSatDvNgsQnjr/L365f3SYP5tPJ/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PWtvFAAAA3gAA&#10;AA8AAAAAAAAAAAAAAAAAqgIAAGRycy9kb3ducmV2LnhtbFBLBQYAAAAABAAEAPoAAACcAwAAAAA=&#10;">
                    <v:group id="Group 18618" o:spid="_x0000_s7065" style="position:absolute;left:3360;top:2625;width:90;height:668" coordorigin="3360,2625" coordsize="9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8dxKzFAAAA3gAA&#10;AA8AAAAAAAAAAAAAAAAAqgIAAGRycy9kb3ducmV2LnhtbFBLBQYAAAAABAAEAPoAAACcAwAAAAA=&#10;">
                      <v:line id="Line 18619" o:spid="_x0000_s7066" style="position:absolute;visibility:visible;mso-wrap-style:square" from="3360,2625" to="3360,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v/fcQAAADeAAAADwAAAGRycy9kb3ducmV2LnhtbERPzWoCMRC+F/oOYQq91aweqq5mF2kt&#10;VDwUbR9g3Iyb1c1kSVLd+vRGKHibj+935mVvW3EiHxrHCoaDDARx5XTDtYKf74+XCYgQkTW2jknB&#10;HwUoi8eHOebanXlDp22sRQrhkKMCE2OXSxkqQxbDwHXEids7bzEm6GupPZ5TuG3lKMtepcWGU4PB&#10;jt4MVcftr1Ww8rv1cXipjdzxyi/br/dpsAelnp/6xQxEpD7exf/uT53mT6bjMdzeSTfI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y/99xAAAAN4AAAAPAAAAAAAAAAAA&#10;AAAAAKECAABkcnMvZG93bnJldi54bWxQSwUGAAAAAAQABAD5AAAAkgMAAAAA&#10;" strokeweight="1pt"/>
                      <v:line id="Line 18620" o:spid="_x0000_s7067" style="position:absolute;visibility:visible;mso-wrap-style:square" from="3450,2836" to="3450,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RrD8cAAADeAAAADwAAAGRycy9kb3ducmV2LnhtbESPzW4CMQyE75X6DpEr9Vay9FBgIaCq&#10;P1JRD4htH8BszGbLxlklKWx5+vqAxM3WjGc+L1aD79SRYmoDGxiPClDEdbAtNwa+v94fpqBSRrbY&#10;BSYDf5Rgtby9WWBpw4m3dKxyoySEU4kGXM59qXWqHXlMo9ATi7YP0WOWNTbaRjxJuO/0Y1E8aY8t&#10;S4PDnl4c1Yfq1xtYx93nYXxunN7xOr51m9dZ8j/G3N8Nz3NQmYZ8NV+uP6zgT2cT4ZV3ZAa9/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GsPxwAAAN4AAAAPAAAAAAAA&#10;AAAAAAAAAKECAABkcnMvZG93bnJldi54bWxQSwUGAAAAAAQABAD5AAAAlQMAAAAA&#10;" strokeweight="1pt"/>
                    </v:group>
                    <v:group id="Group 18621" o:spid="_x0000_s7068" style="position:absolute;left:3600;top:2625;width:86;height:668" coordorigin="3360,2625" coordsize="8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CUN7FAAAA3gAA&#10;AA8AAAAAAAAAAAAAAAAAqgIAAGRycy9kb3ducmV2LnhtbFBLBQYAAAAABAAEAPoAAACcAwAAAAA=&#10;">
                      <v:line id="Line 18622" o:spid="_x0000_s7069" style="position:absolute;visibility:visible;mso-wrap-style:square" from="3360,2625" to="3360,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cXLscAAADeAAAADwAAAGRycy9kb3ducmV2LnhtbESPzW7CMBCE70h9B2sr9QYOPVQhxaCq&#10;P1IRh4rQB1jibZwSryPbhbRPzx4qcdvVzs7Mt1yPvlcniqkLbGA+K0ARN8F23Br43L9NS1ApI1vs&#10;A5OBX0qwXt1MlljZcOYdnercKjHhVKEBl/NQaZ0aRx7TLAzEcvsK0WOWNbbaRjyLue/1fVE8aI8d&#10;S4LDgZ4dNcf6xxvYxMP2OP9rnT7wJr72Hy+L5L+Nubsdnx5BZRrzVfz//W6lfrkoBUBwZAa9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9xcuxwAAAN4AAAAPAAAAAAAA&#10;AAAAAAAAAKECAABkcnMvZG93bnJldi54bWxQSwUGAAAAAAQABAD5AAAAlQMAAAAA&#10;" strokeweight="1pt"/>
                      <v:line id="Line 18623" o:spid="_x0000_s7070" style="position:absolute;visibility:visible;mso-wrap-style:square" from="3446,2836" to="3446,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uytcQAAADeAAAADwAAAGRycy9kb3ducmV2LnhtbERPzWoCMRC+C75DGKE3zW4PZV2NImqh&#10;0kOp9QHGzbhZ3UyWJNXVp28Khd7m4/ud+bK3rbiSD41jBfkkA0FcOd1wreDw9TouQISIrLF1TAru&#10;FGC5GA7mWGp340+67mMtUgiHEhWYGLtSylAZshgmriNO3Ml5izFBX0vt8ZbCbSufs+xFWmw4NRjs&#10;aG2ouuy/rYKdP75f8kdt5JF3ftt+bKbBnpV6GvWrGYhIffwX/7nfdJpfTIscft9JN8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u7K1xAAAAN4AAAAPAAAAAAAAAAAA&#10;AAAAAKECAABkcnMvZG93bnJldi54bWxQSwUGAAAAAAQABAD5AAAAkgMAAAAA&#10;" strokeweight="1pt"/>
                    </v:group>
                  </v:group>
                  <v:line id="Line 18624" o:spid="_x0000_s7071" style="position:absolute;flip:x;visibility:visible;mso-wrap-style:square" from="102,2671" to="10580,2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8g7sgAAADeAAAADwAAAGRycy9kb3ducmV2LnhtbESPT2vCQBDF7wW/wzKCl1I35hBidBUR&#10;BBF6qBW0tyE7JtHsbMhu/vTbdwuF3mZ4b97vzXo7mlr01LrKsoLFPAJBnFtdcaHg8nl4S0E4j6yx&#10;tkwKvsnBdjN5WWOm7cAf1J99IUIIuwwVlN43mZQuL8mgm9uGOGh32xr0YW0LqVscQripZRxFiTRY&#10;cSCU2NC+pPx57kyAPPbF1/uD8uvy2pyGZPE63G6dUrPpuFuB8DT6f/Pf9VGH+ukyjeH3nTCD3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o8g7sgAAADeAAAADwAAAAAA&#10;AAAAAAAAAAChAgAAZHJzL2Rvd25yZXYueG1sUEsFBgAAAAAEAAQA+QAAAJYDAAAAAA==&#10;" strokeweight="1pt"/>
                  <v:rect id="Rectangle 18625" o:spid="_x0000_s7072" style="position:absolute;left:3595;top:9951;width:533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kr3scA&#10;AADeAAAADwAAAGRycy9kb3ducmV2LnhtbERP20oDMRB9F/yHMIIvpc2qsG63TYsKomAReqGlb8Nm&#10;zC7dTJYkttu/b4SCb3M415nOe9uKI/nQOFbwMMpAEFdON2wUbNbvwwJEiMgaW8ek4EwB5rPbmymW&#10;2p14ScdVNCKFcChRQR1jV0oZqposhpHriBP347zFmKA3Uns8pXDbyscsy6XFhlNDjR291VQdVr9W&#10;wethu/x+NsWX7/Lx4mOw3+W92Sl1f9e/TEBE6uO/+Or+1Gl+MS6e4O+ddIO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JK97HAAAA3gAAAA8AAAAAAAAAAAAAAAAAmAIAAGRy&#10;cy9kb3ducmV2LnhtbFBLBQYAAAAABAAEAPUAAACMAwAAAAA=&#10;" strokeweight="1pt"/>
                  <v:rect id="Rectangle 18626" o:spid="_x0000_s7073" style="position:absolute;left:12456;top:9957;width:508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CzqscA&#10;AADeAAAADwAAAGRycy9kb3ducmV2LnhtbERP20oDMRB9F/yHMIIvpc0qsm63TYsKomAReqGlb8Nm&#10;zC7dTJYkttu/b4SCb3M415nOe9uKI/nQOFbwMMpAEFdON2wUbNbvwwJEiMgaW8ek4EwB5rPbmymW&#10;2p14ScdVNCKFcChRQR1jV0oZqposhpHriBP347zFmKA3Uns8pXDbyscsy6XFhlNDjR291VQdVr9W&#10;wethu/x+NsWX7/Lx4mOw3+W92Sl1f9e/TEBE6uO/+Or+1Gl+MS6e4O+ddIO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gs6rHAAAA3gAAAA8AAAAAAAAAAAAAAAAAmAIAAGRy&#10;cy9kb3ducmV2LnhtbFBLBQYAAAAABAAEAPUAAACMAwAAAAA=&#10;" strokeweight="1pt"/>
                  <v:line id="Line 18627" o:spid="_x0000_s7074" style="position:absolute;visibility:visible;mso-wrap-style:square" from="102,2671" to="102,1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C0tsQAAADeAAAADwAAAGRycy9kb3ducmV2LnhtbERP22oCMRB9L/gPYYS+1ayCZV2NIlqh&#10;0ofi5QPGzbhZ3UyWJNVtv74pFHybw7nObNHZRtzIh9qxguEgA0FcOl1zpeB42LzkIEJE1tg4JgXf&#10;FGAx7z3NsNDuzju67WMlUgiHAhWYGNtCylAashgGriVO3Nl5izFBX0nt8Z7CbSNHWfYqLdacGgy2&#10;tDJUXvdfVsHWnz6uw5/KyBNv/VvzuZ4Ee1Hqud8tpyAidfEh/ne/6zQ/n+Rj+Hsn3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LS2xAAAAN4AAAAPAAAAAAAAAAAA&#10;AAAAAKECAABkcnMvZG93bnJldi54bWxQSwUGAAAAAAQABAD5AAAAkgMAAAAA&#10;" strokeweight="1pt"/>
                  <v:line id="Line 18628" o:spid="_x0000_s7075" style="position:absolute;visibility:visible;mso-wrap-style:square" from="22069,2876" to="22069,1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IqwcMAAADeAAAADwAAAGRycy9kb3ducmV2LnhtbERPzWoCMRC+F3yHMIK3mrUHWVejiFZQ&#10;eihVH2DcjJvVzWRJom779E2h4G0+vt+ZLTrbiDv5UDtWMBpmIIhLp2uuFBwPm9ccRIjIGhvHpOCb&#10;AizmvZcZFto9+Ivu+1iJFMKhQAUmxraQMpSGLIaha4kTd3beYkzQV1J7fKRw28i3LBtLizWnBoMt&#10;rQyV1/3NKtj508d19FMZeeKdf28+15NgL0oN+t1yCiJSF5/if/dWp/n5JB/D3zvpBj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1SKsHDAAAA3gAAAA8AAAAAAAAAAAAA&#10;AAAAoQIAAGRycy9kb3ducmV2LnhtbFBLBQYAAAAABAAEAPkAAACRAwAAAAA=&#10;" strokeweight="1pt"/>
                  <v:line id="Line 18629" o:spid="_x0000_s7076" style="position:absolute;visibility:visible;mso-wrap-style:square" from="102,11094" to="3595,11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6PWsQAAADeAAAADwAAAGRycy9kb3ducmV2LnhtbERPzWoCMRC+F3yHMEJvNasHu65GEa1Q&#10;6aH48wDjZtysbiZLkuq2T98UCt7m4/ud2aKzjbiRD7VjBcNBBoK4dLrmSsHxsHnJQYSIrLFxTAq+&#10;KcBi3nuaYaHdnXd028dKpBAOBSowMbaFlKE0ZDEMXEucuLPzFmOCvpLa4z2F20aOsmwsLdacGgy2&#10;tDJUXvdfVsHWnz6uw5/KyBNv/VvzuZ4Ee1Hqud8tpyAidfEh/ne/6zQ/n+Sv8PdOukH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Ho9axAAAAN4AAAAPAAAAAAAAAAAA&#10;AAAAAKECAABkcnMvZG93bnJldi54bWxQSwUGAAAAAAQABAD5AAAAkgMAAAAA&#10;" strokeweight="1pt"/>
                  <v:line id="Line 18630" o:spid="_x0000_s7077" style="position:absolute;visibility:visible;mso-wrap-style:square" from="8929,11094" to="12456,11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EbKMcAAADeAAAADwAAAGRycy9kb3ducmV2LnhtbESPzW7CMBCE70h9B2sr9QYOPVQhxaCq&#10;P1IRh4rQB1jibZwSryPbhbRPzx4qcdvVzM58u1yPvlcniqkLbGA+K0ARN8F23Br43L9NS1ApI1vs&#10;A5OBX0qwXt1MlljZcOYdnercKgnhVKEBl/NQaZ0aRx7TLAzEon2F6DHLGlttI54l3Pf6vigetMeO&#10;pcHhQM+OmmP94w1s4mF7nP+1Th94E1/7j5dF8t/G3N2OT4+gMo35av6/freCXy5K4ZV3ZAa9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gRsoxwAAAN4AAAAPAAAAAAAA&#10;AAAAAAAAAKECAABkcnMvZG93bnJldi54bWxQSwUGAAAAAAQABAD5AAAAlQMAAAAA&#10;" strokeweight="1pt"/>
                  <v:line id="Line 18631" o:spid="_x0000_s7078" style="position:absolute;visibility:visible;mso-wrap-style:square" from="17497,11131" to="22069,1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2+s8QAAADeAAAADwAAAGRycy9kb3ducmV2LnhtbERPzWoCMRC+F3yHMEJvNWsPZXc1iqgF&#10;pYdS6wOMm3GzupksSdTVp28Khd7m4/ud6by3rbiSD41jBeNRBoK4crrhWsH++/0lBxEissbWMSm4&#10;U4D5bPA0xVK7G3/RdRdrkUI4lKjAxNiVUobKkMUwch1x4o7OW4wJ+lpqj7cUblv5mmVv0mLDqcFg&#10;R0tD1Xl3sQq2/vBxHj9qIw+89ev2c1UEe1LqedgvJiAi9fFf/Ofe6DQ/L/ICft9JN8j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zb6zxAAAAN4AAAAPAAAAAAAAAAAA&#10;AAAAAKECAABkcnMvZG93bnJldi54bWxQSwUGAAAAAAQABAD5AAAAkgMAAAAA&#10;" strokeweight="1pt"/>
                  <v:line id="Line 18632" o:spid="_x0000_s7079" style="position:absolute;visibility:visible;mso-wrap-style:square" from="12739,2876" to="22137,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6B88cAAADeAAAADwAAAGRycy9kb3ducmV2LnhtbESPQW/CMAyF70j7D5En7QYpHCbaEdC0&#10;DWloBzTYDzCN13Q0TpVkUPj18wFpN1t+fu99i9XgO3WimNrABqaTAhRxHWzLjYGv/Xo8B5UyssUu&#10;MBm4UILV8m60wMqGM3/SaZcbJSacKjTgcu4rrVPtyGOahJ5Ybt8hesyyxkbbiGcx952eFcWj9tiy&#10;JDjs6cVRfdz9egObePg4Tq+N0wfexLdu+1om/2PMw/3w/AQq05D/xbfvdyv152UpAIIjM+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LoHzxwAAAN4AAAAPAAAAAAAA&#10;AAAAAAAAAKECAABkcnMvZG93bnJldi54bWxQSwUGAAAAAAQABAD5AAAAlQMAAAAA&#10;" strokeweight="1pt"/>
                </v:group>
                <v:shape id="_x0000_s7080" type="#_x0000_t202" style="position:absolute;left:2952;top:7429;width:14432;height:5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H/cUA&#10;AADeAAAADwAAAGRycy9kb3ducmV2LnhtbESPT2vCQBTE7wW/w/KE3uquqRaNriKWQk9K/QfeHtln&#10;Esy+Ddmtid/eFQo9DjPzG2a+7GwlbtT40rGG4UCBIM6cKTnXcNh/vU1A+IBssHJMGu7kYbnovcwx&#10;Na7lH7rtQi4ihH2KGooQ6lRKnxVk0Q9cTRy9i2sshiibXJoG2wi3lUyU+pAWS44LBda0Lii77n6t&#10;huPmcj6N1Db/tOO6dZ2SbKdS69d+t5qBCNSF//Bf+9toSEYqeYfnnXgF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gf9xQAAAN4AAAAPAAAAAAAAAAAAAAAAAJgCAABkcnMv&#10;ZG93bnJldi54bWxQSwUGAAAAAAQABAD1AAAAigMAAAAA&#10;" filled="f" stroked="f">
                  <v:textbox>
                    <w:txbxContent>
                      <w:p w:rsidR="00050CD6" w:rsidRDefault="00050CD6">
                        <w:r>
                          <w:t>15</w:t>
                        </w:r>
                        <w:r>
                          <w:sym w:font="Symbol" w:char="F057"/>
                        </w:r>
                        <w:r>
                          <w:t xml:space="preserve">               7</w:t>
                        </w:r>
                        <w:r>
                          <w:sym w:font="Symbol" w:char="F057"/>
                        </w:r>
                      </w:p>
                    </w:txbxContent>
                  </v:textbox>
                </v:shape>
                <w10:wrap type="square"/>
              </v:group>
            </w:pict>
          </mc:Fallback>
        </mc:AlternateContent>
      </w:r>
      <w:r w:rsidR="00D955BF" w:rsidRPr="00727FCE">
        <w:rPr>
          <w:szCs w:val="24"/>
        </w:rPr>
        <w:t xml:space="preserve">The voltage across the branch of the circuit must be equal to the terminal </w:t>
      </w:r>
      <w:proofErr w:type="spellStart"/>
      <w:r w:rsidR="00D955BF" w:rsidRPr="00727FCE">
        <w:rPr>
          <w:szCs w:val="24"/>
        </w:rPr>
        <w:t>p.d</w:t>
      </w:r>
      <w:proofErr w:type="spellEnd"/>
      <w:r w:rsidR="00D955BF" w:rsidRPr="00727FCE">
        <w:rPr>
          <w:szCs w:val="24"/>
        </w:rPr>
        <w:t xml:space="preserve"> (potential difference). NB I am not using </w:t>
      </w:r>
      <w:r w:rsidR="00D955BF" w:rsidRPr="00727FCE">
        <w:rPr>
          <w:szCs w:val="24"/>
        </w:rPr>
        <w:sym w:font="Symbol" w:char="F065"/>
      </w:r>
      <w:r w:rsidR="00D955BF" w:rsidRPr="00727FCE">
        <w:rPr>
          <w:szCs w:val="24"/>
        </w:rPr>
        <w:t xml:space="preserve"> in this case, although the</w:t>
      </w:r>
      <w:r w:rsidR="00453BB2">
        <w:rPr>
          <w:szCs w:val="24"/>
        </w:rPr>
        <w:t xml:space="preserve"> examiners</w:t>
      </w:r>
      <w:r w:rsidR="00D955BF" w:rsidRPr="00727FCE">
        <w:rPr>
          <w:szCs w:val="24"/>
        </w:rPr>
        <w:t xml:space="preserve"> could be horrible and combine the question!</w:t>
      </w:r>
    </w:p>
    <w:p w:rsidR="00D955BF" w:rsidRPr="00727FCE" w:rsidRDefault="00453BB2" w:rsidP="0099282D">
      <w:pPr>
        <w:rPr>
          <w:szCs w:val="24"/>
        </w:rPr>
      </w:pPr>
      <w:r w:rsidRPr="00727FCE">
        <w:rPr>
          <w:i/>
          <w:iCs/>
          <w:position w:val="-30"/>
          <w:szCs w:val="24"/>
        </w:rPr>
        <w:object w:dxaOrig="1820" w:dyaOrig="680">
          <v:shape id="_x0000_i1055" type="#_x0000_t75" style="width:92.25pt;height:36.75pt" o:ole="">
            <v:imagedata r:id="rId133" o:title=""/>
          </v:shape>
          <o:OLEObject Type="Embed" ProgID="Equation.3" ShapeID="_x0000_i1055" DrawAspect="Content" ObjectID="_1594471713" r:id="rId134"/>
        </w:object>
      </w:r>
    </w:p>
    <w:p w:rsidR="00D955BF" w:rsidRPr="00727FCE" w:rsidRDefault="00050CD6" w:rsidP="0099282D">
      <w:pPr>
        <w:rPr>
          <w:i/>
          <w:iCs/>
          <w:szCs w:val="24"/>
        </w:rPr>
      </w:pPr>
      <w:r>
        <w:rPr>
          <w:i/>
          <w:iCs/>
          <w:noProof/>
          <w:szCs w:val="24"/>
          <w:lang w:val="en-US"/>
        </w:rPr>
        <w:pict>
          <v:shape id="_x0000_s20681" type="#_x0000_t75" style="position:absolute;margin-left:101.6pt;margin-top:3pt;width:171.15pt;height:68.6pt;z-index:251674112;mso-wrap-edited:f" wrapcoords="4339 637 4433 1770 283 2833 472 2904 11696 2974 660 3612 660 4320 755 5170 849 5382 9149 6303 10753 6303 283 7294 283 8286 2452 8569 8300 8569 10659 9702 2547 9986 2169 10056 2169 10835 1792 11473 3773 11969 283 12181 1038 13102 755 13456 566 13951 660 14801 5942 15368 10753 15368 5659 16005 4528 16218 4716 16501 4150 17492 4245 17634 6037 17634 377 18413 472 18555 11319 18767 1698 19192 566 19334 566 20184 1038 21033 1226 21104 3113 21104 9338 21104 9621 21104 10187 21033 10659 20184 10659 19900 17261 19900 20562 19546 20468 17492 10753 15368 10564 14235 11507 14235 15658 13314 15469 12464 14903 11969 15752 11402 14714 11260 7923 10835 10659 9702 9621 8569 10187 8569 10941 7861 10753 6303 12828 6303 16318 5595 16318 5170 15752 4037 17450 4037 20468 3329 20374 2904 21034 1983 20657 1912 16035 1770 16129 637 4339 637">
            <v:imagedata r:id="rId135" o:title=""/>
            <w10:wrap type="tight"/>
          </v:shape>
        </w:pict>
      </w:r>
      <w:proofErr w:type="gramStart"/>
      <w:r w:rsidR="00D955BF" w:rsidRPr="00727FCE">
        <w:rPr>
          <w:i/>
          <w:iCs/>
          <w:szCs w:val="24"/>
        </w:rPr>
        <w:t>or</w:t>
      </w:r>
      <w:proofErr w:type="gramEnd"/>
      <w:r w:rsidR="00D955BF" w:rsidRPr="00727FCE">
        <w:rPr>
          <w:i/>
          <w:iCs/>
          <w:szCs w:val="24"/>
        </w:rPr>
        <w:t xml:space="preserve"> </w:t>
      </w:r>
      <w:r w:rsidR="00453BB2">
        <w:rPr>
          <w:i/>
          <w:iCs/>
          <w:szCs w:val="24"/>
        </w:rPr>
        <w:t>use</w:t>
      </w:r>
      <w:r w:rsidR="00D955BF" w:rsidRPr="00727FCE">
        <w:rPr>
          <w:i/>
          <w:iCs/>
          <w:szCs w:val="24"/>
        </w:rPr>
        <w:t xml:space="preserve"> </w:t>
      </w:r>
    </w:p>
    <w:p w:rsidR="00D955BF" w:rsidRPr="00727FCE" w:rsidRDefault="00D955BF" w:rsidP="0099282D">
      <w:pPr>
        <w:rPr>
          <w:i/>
          <w:iCs/>
          <w:szCs w:val="24"/>
        </w:rPr>
      </w:pPr>
    </w:p>
    <w:p w:rsidR="00D955BF" w:rsidRPr="00727FCE" w:rsidRDefault="00D955BF" w:rsidP="0099282D">
      <w:pPr>
        <w:rPr>
          <w:i/>
          <w:iCs/>
          <w:szCs w:val="24"/>
        </w:rPr>
      </w:pPr>
      <w:proofErr w:type="gramStart"/>
      <w:r w:rsidRPr="00727FCE">
        <w:rPr>
          <w:i/>
          <w:iCs/>
          <w:szCs w:val="24"/>
        </w:rPr>
        <w:t>e.g</w:t>
      </w:r>
      <w:r w:rsidR="00355717" w:rsidRPr="00727FCE">
        <w:rPr>
          <w:i/>
          <w:iCs/>
          <w:szCs w:val="24"/>
        </w:rPr>
        <w:t>.</w:t>
      </w:r>
      <w:proofErr w:type="gramEnd"/>
      <w:r w:rsidRPr="00727FCE">
        <w:rPr>
          <w:i/>
          <w:iCs/>
          <w:szCs w:val="24"/>
        </w:rPr>
        <w:t xml:space="preserve"> </w:t>
      </w:r>
    </w:p>
    <w:p w:rsidR="00D955BF" w:rsidRPr="00727FCE" w:rsidRDefault="00D955BF" w:rsidP="0099282D">
      <w:pPr>
        <w:rPr>
          <w:i/>
          <w:iCs/>
          <w:szCs w:val="24"/>
        </w:rPr>
      </w:pPr>
      <w:r w:rsidRPr="00727FCE">
        <w:rPr>
          <w:i/>
          <w:iCs/>
          <w:position w:val="-110"/>
          <w:szCs w:val="24"/>
        </w:rPr>
        <w:object w:dxaOrig="5880" w:dyaOrig="2320">
          <v:shape id="_x0000_i1056" type="#_x0000_t75" style="width:294.75pt;height:117pt" o:ole="">
            <v:imagedata r:id="rId136" o:title=""/>
          </v:shape>
          <o:OLEObject Type="Embed" ProgID="Equation.3" ShapeID="_x0000_i1056" DrawAspect="Content" ObjectID="_1594471714" r:id="rId137"/>
        </w:object>
      </w:r>
    </w:p>
    <w:p w:rsidR="00D955BF" w:rsidRPr="00727FCE" w:rsidRDefault="00D955BF" w:rsidP="00FA031F">
      <w:pPr>
        <w:rPr>
          <w:szCs w:val="24"/>
        </w:rPr>
      </w:pPr>
      <w:r w:rsidRPr="00727FCE">
        <w:rPr>
          <w:szCs w:val="24"/>
        </w:rPr>
        <w:t>If part of the circuit has a resistor in parallel with one of the resistors then this section has to be worked out first. Don’t forget that if the two resistors are identical then the total resistance in the parallel section wil</w:t>
      </w:r>
      <w:r w:rsidR="008C4628">
        <w:rPr>
          <w:szCs w:val="24"/>
        </w:rPr>
        <w:t>l be half the resistance of one</w:t>
      </w:r>
      <w:r w:rsidRPr="00727FCE">
        <w:rPr>
          <w:szCs w:val="24"/>
        </w:rPr>
        <w:t xml:space="preserve"> of the re</w:t>
      </w:r>
      <w:r w:rsidR="0005442F">
        <w:rPr>
          <w:szCs w:val="24"/>
        </w:rPr>
        <w:t>s</w:t>
      </w:r>
      <w:r w:rsidRPr="00727FCE">
        <w:rPr>
          <w:szCs w:val="24"/>
        </w:rPr>
        <w:t>istors in parallel.</w:t>
      </w:r>
    </w:p>
    <w:p w:rsidR="00D955BF" w:rsidRDefault="008C4628" w:rsidP="0099282D">
      <w:pPr>
        <w:rPr>
          <w:i/>
          <w:iCs/>
          <w:szCs w:val="24"/>
        </w:rPr>
      </w:pPr>
      <w:r w:rsidRPr="00727FCE">
        <w:rPr>
          <w:i/>
          <w:iCs/>
          <w:noProof/>
          <w:szCs w:val="24"/>
        </w:rPr>
        <mc:AlternateContent>
          <mc:Choice Requires="wpg">
            <w:drawing>
              <wp:anchor distT="0" distB="0" distL="114300" distR="365760" simplePos="0" relativeHeight="251791872" behindDoc="0" locked="0" layoutInCell="1" allowOverlap="1" wp14:anchorId="45706162" wp14:editId="0354C2EC">
                <wp:simplePos x="0" y="0"/>
                <wp:positionH relativeFrom="column">
                  <wp:posOffset>233045</wp:posOffset>
                </wp:positionH>
                <wp:positionV relativeFrom="paragraph">
                  <wp:posOffset>81280</wp:posOffset>
                </wp:positionV>
                <wp:extent cx="2209800" cy="1819275"/>
                <wp:effectExtent l="0" t="0" r="19050" b="0"/>
                <wp:wrapSquare wrapText="bothSides"/>
                <wp:docPr id="18946" name="Group 18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800" cy="1819275"/>
                          <a:chOff x="840" y="10080"/>
                          <a:chExt cx="3480" cy="2865"/>
                        </a:xfrm>
                      </wpg:grpSpPr>
                      <wpg:grpSp>
                        <wpg:cNvPr id="18947" name="Group 18661"/>
                        <wpg:cNvGrpSpPr>
                          <a:grpSpLocks/>
                        </wpg:cNvGrpSpPr>
                        <wpg:grpSpPr bwMode="auto">
                          <a:xfrm>
                            <a:off x="840" y="10080"/>
                            <a:ext cx="3480" cy="2700"/>
                            <a:chOff x="840" y="11880"/>
                            <a:chExt cx="3480" cy="2700"/>
                          </a:xfrm>
                        </wpg:grpSpPr>
                        <wps:wsp>
                          <wps:cNvPr id="18948" name="Rectangle 18662"/>
                          <wps:cNvSpPr>
                            <a:spLocks noChangeArrowheads="1"/>
                          </wps:cNvSpPr>
                          <wps:spPr bwMode="auto">
                            <a:xfrm>
                              <a:off x="2640" y="14220"/>
                              <a:ext cx="840" cy="3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949" name="Line 18663"/>
                          <wps:cNvCnPr/>
                          <wps:spPr bwMode="auto">
                            <a:xfrm>
                              <a:off x="3480" y="14400"/>
                              <a:ext cx="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50" name="Line 18664"/>
                          <wps:cNvCnPr/>
                          <wps:spPr bwMode="auto">
                            <a:xfrm>
                              <a:off x="3840" y="13659"/>
                              <a:ext cx="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51" name="Line 18665"/>
                          <wps:cNvCnPr/>
                          <wps:spPr bwMode="auto">
                            <a:xfrm flipH="1">
                              <a:off x="2385" y="14385"/>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8952" name="Group 18666"/>
                          <wpg:cNvGrpSpPr>
                            <a:grpSpLocks/>
                          </wpg:cNvGrpSpPr>
                          <wpg:grpSpPr bwMode="auto">
                            <a:xfrm>
                              <a:off x="840" y="11880"/>
                              <a:ext cx="3480" cy="2506"/>
                              <a:chOff x="840" y="11880"/>
                              <a:chExt cx="3480" cy="2506"/>
                            </a:xfrm>
                          </wpg:grpSpPr>
                          <wpg:grpSp>
                            <wpg:cNvPr id="18953" name="Group 18667"/>
                            <wpg:cNvGrpSpPr>
                              <a:grpSpLocks/>
                            </wpg:cNvGrpSpPr>
                            <wpg:grpSpPr bwMode="auto">
                              <a:xfrm>
                                <a:off x="2505" y="11880"/>
                                <a:ext cx="330" cy="795"/>
                                <a:chOff x="3360" y="2520"/>
                                <a:chExt cx="330" cy="795"/>
                              </a:xfrm>
                            </wpg:grpSpPr>
                            <wpg:grpSp>
                              <wpg:cNvPr id="18954" name="Group 18668"/>
                              <wpg:cNvGrpSpPr>
                                <a:grpSpLocks/>
                              </wpg:cNvGrpSpPr>
                              <wpg:grpSpPr bwMode="auto">
                                <a:xfrm>
                                  <a:off x="3360" y="2520"/>
                                  <a:ext cx="90" cy="795"/>
                                  <a:chOff x="3360" y="2520"/>
                                  <a:chExt cx="90" cy="795"/>
                                </a:xfrm>
                              </wpg:grpSpPr>
                              <wps:wsp>
                                <wps:cNvPr id="18955" name="Line 18669"/>
                                <wps:cNvCnPr/>
                                <wps:spPr bwMode="auto">
                                  <a:xfrm>
                                    <a:off x="3360" y="2520"/>
                                    <a:ext cx="0" cy="7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56" name="Line 18670"/>
                                <wps:cNvCnPr/>
                                <wps:spPr bwMode="auto">
                                  <a:xfrm>
                                    <a:off x="3450" y="2760"/>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8957" name="Group 18671"/>
                              <wpg:cNvGrpSpPr>
                                <a:grpSpLocks/>
                              </wpg:cNvGrpSpPr>
                              <wpg:grpSpPr bwMode="auto">
                                <a:xfrm>
                                  <a:off x="3600" y="2520"/>
                                  <a:ext cx="90" cy="795"/>
                                  <a:chOff x="3360" y="2520"/>
                                  <a:chExt cx="90" cy="795"/>
                                </a:xfrm>
                              </wpg:grpSpPr>
                              <wps:wsp>
                                <wps:cNvPr id="18958" name="Line 18672"/>
                                <wps:cNvCnPr/>
                                <wps:spPr bwMode="auto">
                                  <a:xfrm>
                                    <a:off x="3360" y="2520"/>
                                    <a:ext cx="0" cy="7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59" name="Line 18673"/>
                                <wps:cNvCnPr/>
                                <wps:spPr bwMode="auto">
                                  <a:xfrm>
                                    <a:off x="3450" y="2760"/>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960" name="Line 18674"/>
                            <wps:cNvCnPr/>
                            <wps:spPr bwMode="auto">
                              <a:xfrm flipH="1">
                                <a:off x="840" y="12315"/>
                                <a:ext cx="1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61" name="Line 18675"/>
                            <wps:cNvCnPr/>
                            <wps:spPr bwMode="auto">
                              <a:xfrm>
                                <a:off x="840" y="12315"/>
                                <a:ext cx="0" cy="13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62" name="Line 18676"/>
                            <wps:cNvCnPr/>
                            <wps:spPr bwMode="auto">
                              <a:xfrm>
                                <a:off x="4320" y="12315"/>
                                <a:ext cx="0" cy="13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63" name="Rectangle 18677"/>
                            <wps:cNvSpPr>
                              <a:spLocks noChangeArrowheads="1"/>
                            </wps:cNvSpPr>
                            <wps:spPr bwMode="auto">
                              <a:xfrm>
                                <a:off x="1406" y="13500"/>
                                <a:ext cx="840" cy="3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964" name="Rectangle 18678"/>
                            <wps:cNvSpPr>
                              <a:spLocks noChangeArrowheads="1"/>
                            </wps:cNvSpPr>
                            <wps:spPr bwMode="auto">
                              <a:xfrm>
                                <a:off x="2726" y="13500"/>
                                <a:ext cx="840" cy="3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965" name="Line 18679"/>
                            <wps:cNvCnPr>
                              <a:endCxn id="18963" idx="1"/>
                            </wps:cNvCnPr>
                            <wps:spPr bwMode="auto">
                              <a:xfrm>
                                <a:off x="840" y="13666"/>
                                <a:ext cx="566"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66" name="Line 18680"/>
                            <wps:cNvCnPr/>
                            <wps:spPr bwMode="auto">
                              <a:xfrm>
                                <a:off x="2280" y="13666"/>
                                <a:ext cx="4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67" name="Line 18681"/>
                            <wps:cNvCnPr/>
                            <wps:spPr bwMode="auto">
                              <a:xfrm>
                                <a:off x="3600" y="13666"/>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68" name="Line 18682"/>
                            <wps:cNvCnPr/>
                            <wps:spPr bwMode="auto">
                              <a:xfrm>
                                <a:off x="2400" y="13666"/>
                                <a:ext cx="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8969" name="Line 18683"/>
                          <wps:cNvCnPr/>
                          <wps:spPr bwMode="auto">
                            <a:xfrm>
                              <a:off x="2880" y="12315"/>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8971" name="Text Box 18685"/>
                        <wps:cNvSpPr txBox="1">
                          <a:spLocks noChangeArrowheads="1"/>
                        </wps:cNvSpPr>
                        <wps:spPr bwMode="auto">
                          <a:xfrm>
                            <a:off x="1440" y="11655"/>
                            <a:ext cx="8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FA031F" w:rsidRDefault="00050CD6" w:rsidP="00580993">
                              <w:pPr>
                                <w:spacing w:before="0" w:after="0"/>
                                <w:rPr>
                                  <w:rFonts w:cs="Arial"/>
                                  <w:b/>
                                  <w:bCs/>
                                  <w:i/>
                                  <w:iCs/>
                                  <w:color w:val="0000FF"/>
                                </w:rPr>
                              </w:pPr>
                              <w:r w:rsidRPr="00FA031F">
                                <w:rPr>
                                  <w:rFonts w:cs="Arial"/>
                                  <w:b/>
                                  <w:bCs/>
                                  <w:i/>
                                  <w:iCs/>
                                  <w:color w:val="0000FF"/>
                                </w:rPr>
                                <w:t>10</w:t>
                              </w:r>
                              <w:r w:rsidRPr="00FA031F">
                                <w:rPr>
                                  <w:rFonts w:cs="Arial"/>
                                  <w:b/>
                                  <w:bCs/>
                                  <w:i/>
                                  <w:iCs/>
                                  <w:color w:val="0000FF"/>
                                </w:rPr>
                                <w:sym w:font="Symbol" w:char="F057"/>
                              </w:r>
                            </w:p>
                          </w:txbxContent>
                        </wps:txbx>
                        <wps:bodyPr rot="0" vert="horz" wrap="square" lIns="91440" tIns="45720" rIns="91440" bIns="45720" anchor="t" anchorCtr="0" upright="1">
                          <a:noAutofit/>
                        </wps:bodyPr>
                      </wps:wsp>
                      <wps:wsp>
                        <wps:cNvPr id="18972" name="Text Box 18686"/>
                        <wps:cNvSpPr txBox="1">
                          <a:spLocks noChangeArrowheads="1"/>
                        </wps:cNvSpPr>
                        <wps:spPr bwMode="auto">
                          <a:xfrm>
                            <a:off x="2745" y="11625"/>
                            <a:ext cx="840" cy="48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txbx>
                          <w:txbxContent>
                            <w:p w:rsidR="00050CD6" w:rsidRPr="00FA031F" w:rsidRDefault="00050CD6" w:rsidP="00580993">
                              <w:pPr>
                                <w:spacing w:before="0" w:after="0" w:line="240" w:lineRule="auto"/>
                                <w:rPr>
                                  <w:rFonts w:cs="Arial"/>
                                  <w:b/>
                                  <w:bCs/>
                                  <w:i/>
                                  <w:iCs/>
                                  <w:color w:val="0000FF"/>
                                </w:rPr>
                              </w:pPr>
                              <w:r w:rsidRPr="00FA031F">
                                <w:rPr>
                                  <w:rFonts w:cs="Arial"/>
                                  <w:b/>
                                  <w:bCs/>
                                  <w:i/>
                                  <w:iCs/>
                                  <w:color w:val="0000FF"/>
                                </w:rPr>
                                <w:t>15</w:t>
                              </w:r>
                              <w:r w:rsidRPr="00FA031F">
                                <w:rPr>
                                  <w:rFonts w:cs="Arial"/>
                                  <w:b/>
                                  <w:bCs/>
                                  <w:i/>
                                  <w:iCs/>
                                  <w:color w:val="0000FF"/>
                                </w:rPr>
                                <w:sym w:font="Symbol" w:char="F057"/>
                              </w:r>
                            </w:p>
                          </w:txbxContent>
                        </wps:txbx>
                        <wps:bodyPr rot="0" vert="horz" wrap="square" lIns="91440" tIns="45720" rIns="91440" bIns="45720" anchor="t" anchorCtr="0" upright="1">
                          <a:noAutofit/>
                        </wps:bodyPr>
                      </wps:wsp>
                      <wps:wsp>
                        <wps:cNvPr id="18973" name="Text Box 18687"/>
                        <wps:cNvSpPr txBox="1">
                          <a:spLocks noChangeArrowheads="1"/>
                        </wps:cNvSpPr>
                        <wps:spPr bwMode="auto">
                          <a:xfrm>
                            <a:off x="2640" y="12405"/>
                            <a:ext cx="840" cy="54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txbx>
                          <w:txbxContent>
                            <w:p w:rsidR="00050CD6" w:rsidRPr="00453BB2" w:rsidRDefault="00050CD6" w:rsidP="00580993">
                              <w:pPr>
                                <w:spacing w:before="0" w:after="0"/>
                                <w:rPr>
                                  <w:rFonts w:cs="Arial"/>
                                  <w:b/>
                                  <w:bCs/>
                                  <w:i/>
                                  <w:iCs/>
                                  <w:color w:val="0000FF"/>
                                </w:rPr>
                              </w:pPr>
                              <w:r w:rsidRPr="00453BB2">
                                <w:rPr>
                                  <w:rFonts w:cs="Arial"/>
                                  <w:b/>
                                  <w:bCs/>
                                  <w:i/>
                                  <w:iCs/>
                                  <w:color w:val="0000FF"/>
                                </w:rPr>
                                <w:t>15</w:t>
                              </w:r>
                              <w:r w:rsidRPr="00453BB2">
                                <w:rPr>
                                  <w:rFonts w:cs="Arial"/>
                                  <w:b/>
                                  <w:bCs/>
                                  <w:i/>
                                  <w:iCs/>
                                  <w:color w:val="0000FF"/>
                                </w:rPr>
                                <w:sym w:font="Symbol" w:char="F05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60" o:spid="_x0000_s7081" style="position:absolute;margin-left:18.35pt;margin-top:6.4pt;width:174pt;height:143.25pt;z-index:251791872;mso-wrap-distance-right:28.8pt;mso-position-horizontal-relative:text;mso-position-vertical-relative:text" coordorigin="840,10080" coordsize="3480,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">
                <v:group id="Group 18661" o:spid="_x0000_s7082" style="position:absolute;left:840;top:10080;width:3480;height:2700" coordorigin="840,11880" coordsize="348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49q4rFAAAA3gAA&#10;AA8AAAAAAAAAAAAAAAAAqgIAAGRycy9kb3ducmV2LnhtbFBLBQYAAAAABAAEAPoAAACcAwAAAAA=&#10;">
                  <v:rect id="Rectangle 18662" o:spid="_x0000_s7083" style="position:absolute;left:2640;top:14220;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lm8sgA&#10;AADeAAAADwAAAGRycy9kb3ducmV2LnhtbESPQWsCQQyF7wX/w5BCL6XOtkqxW0cRrSAeBK3QHsNO&#10;urt0J7PMjLr6681B8JbwXt77Mp52rlFHCrH2bOC1n4EiLrytuTSw/16+jEDFhGyx8UwGzhRhOuk9&#10;jDG3/sRbOu5SqSSEY44GqpTaXOtYVOQw9n1LLNqfDw6TrKHUNuBJwl2j37LsXTusWRoqbGleUfG/&#10;OzgD7c8c3ddGp3U4Dy6/h/1msciejXl67GafoBJ16W6+Xa+s4I8+hsIr78gMen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aWbyyAAAAN4AAAAPAAAAAAAAAAAAAAAAAJgCAABk&#10;cnMvZG93bnJldi54bWxQSwUGAAAAAAQABAD1AAAAjQMAAAAA&#10;" strokeweight="1.5pt"/>
                  <v:line id="Line 18663" o:spid="_x0000_s7084" style="position:absolute;visibility:visible;mso-wrap-style:square" from="3480,14400" to="3840,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VJcQAAADeAAAADwAAAGRycy9kb3ducmV2LnhtbERPTWvCQBC9F/wPywi91U21FE1dRQS1&#10;eGsUobchOyZpsrNxd6Ppv3cLBW/zeJ8zX/amEVdyvrKs4HWUgCDOra64UHA8bF6mIHxA1thYJgW/&#10;5GG5GDzNMdX2xl90zUIhYgj7FBWUIbSplD4vyaAf2ZY4cmfrDIYIXSG1w1sMN40cJ8m7NFhxbCix&#10;pXVJeZ11RsGpy/j7p964Brvtbnc+XWo/2Sv1POxXHyAC9eEh/nd/6jh/Onubwd878Qa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b5UlxAAAAN4AAAAPAAAAAAAAAAAA&#10;AAAAAKECAABkcnMvZG93bnJldi54bWxQSwUGAAAAAAQABAD5AAAAkgMAAAAA&#10;" strokeweight="1.5pt"/>
                  <v:line id="Line 18664" o:spid="_x0000_s7085" style="position:absolute;visibility:visible;mso-wrap-style:square" from="3840,13659" to="3840,14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yqZccAAADeAAAADwAAAGRycy9kb3ducmV2LnhtbESPQUvDQBCF70L/wzKCN7tRUWrabSlC&#10;rXgzLQVvQ3aapMnOxt1NG/+9cxB6m2HevPe+xWp0nTpTiI1nAw/TDBRx6W3DlYH9bnM/AxUTssXO&#10;Mxn4pQir5eRmgbn1F/6ic5EqJSYcczRQp9TnWseyJodx6ntiuR19cJhkDZW2AS9i7jr9mGUv2mHD&#10;klBjT281lW0xOAOHoeDvU7sJHQ7v2+3x8NPGp09j7m7H9RxUojFdxf/fH1bqz16fBUBwZAa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jKplxwAAAN4AAAAPAAAAAAAA&#10;AAAAAAAAAKECAABkcnMvZG93bnJldi54bWxQSwUGAAAAAAQABAD5AAAAlQMAAAAA&#10;" strokeweight="1.5pt"/>
                  <v:line id="Line 18665" o:spid="_x0000_s7086" style="position:absolute;flip:x;visibility:visible;mso-wrap-style:square" from="2385,14385" to="2625,1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aNL8MAAADeAAAADwAAAGRycy9kb3ducmV2LnhtbERPTYvCMBC9L/gfwgje1lRhRatRRBAU&#10;97CrgtehmTbFZlKSrK3/3iws7G0e73NWm9424kE+1I4VTMYZCOLC6ZorBdfL/n0OIkRkjY1jUvCk&#10;AJv14G2FuXYdf9PjHCuRQjjkqMDE2OZShsKQxTB2LXHiSuctxgR9JbXHLoXbRk6zbCYt1pwaDLa0&#10;M1Tczz9WgTyeui+/n17Lqjy07nY0n7OuV2o07LdLEJH6+C/+cx90mj9ffEzg9510g1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6WjS/DAAAA3gAAAA8AAAAAAAAAAAAA&#10;AAAAoQIAAGRycy9kb3ducmV2LnhtbFBLBQYAAAAABAAEAPkAAACRAwAAAAA=&#10;" strokeweight="1.5pt"/>
                  <v:group id="Group 18666" o:spid="_x0000_s7087" style="position:absolute;left:840;top:11880;width:3480;height:2506" coordorigin="840,11880" coordsize="3480,2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5Oez8QAAADeAAAA&#10;DwAAAAAAAAAAAAAAAACqAgAAZHJzL2Rvd25yZXYueG1sUEsFBgAAAAAEAAQA+gAAAJsDAAAAAA==&#10;">
                    <v:group id="Group 18667" o:spid="_x0000_s7088" style="position:absolute;left:2505;top:11880;width:330;height:795" coordorigin="3360,2520" coordsize="330,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N87VMQAAADeAAAA&#10;DwAAAAAAAAAAAAAAAACqAgAAZHJzL2Rvd25yZXYueG1sUEsFBgAAAAAEAAQA+gAAAJsDAAAAAA==&#10;">
                      <v:group id="Group 18668" o:spid="_x0000_s7089" style="position:absolute;left:3360;top:2520;width:90;height:795" coordorigin="3360,2520" coordsize="90,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ajIMUAAADeAAAADwAAAGRycy9kb3ducmV2LnhtbERPS2vCQBC+C/6HZQRv&#10;dRNbRaOriLSlBxF8gHgbsmMSzM6G7JrEf98tFLzNx/ec5bozpWiodoVlBfEoAkGcWl1wpuB8+nqb&#10;gXAeWWNpmRQ8ycF61e8tMdG25QM1R5+JEMIuQQW591UipUtzMuhGtiIO3M3WBn2AdSZ1jW0IN6Uc&#10;R9FUGiw4NORY0Tan9H58GAXfLbab9/iz2d1v2+f1NNlfdjEpNRx0mwUIT51/if/dPzrMn80nH/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s2oyDFAAAA3gAA&#10;AA8AAAAAAAAAAAAAAAAAqgIAAGRycy9kb3ducmV2LnhtbFBLBQYAAAAABAAEAPoAAACcAwAAAAA=&#10;">
                        <v:line id="Line 18669" o:spid="_x0000_s7090" style="position:absolute;visibility:visible;mso-wrap-style:square" from="3360,2520" to="3360,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sJ/cQAAADeAAAADwAAAGRycy9kb3ducmV2LnhtbERPTWvCQBC9F/wPywje6kbFYlNXEUEt&#10;vTWK0NuQHZM02dm4u9H033cLBW/zeJ+zXPemETdyvrKsYDJOQBDnVldcKDgdd88LED4ga2wsk4If&#10;8rBeDZ6WmGp750+6ZaEQMYR9igrKENpUSp+XZNCPbUscuYt1BkOErpDa4T2Gm0ZOk+RFGqw4NpTY&#10;0rakvM46o+DcZfz1Xe9cg93+cLicr7WffSg1GvabNxCB+vAQ/7vfdZy/eJ3P4e+deIN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wn9xAAAAN4AAAAPAAAAAAAAAAAA&#10;AAAAAKECAABkcnMvZG93bnJldi54bWxQSwUGAAAAAAQABAD5AAAAkgMAAAAA&#10;" strokeweight="1.5pt"/>
                        <v:line id="Line 18670" o:spid="_x0000_s7091" style="position:absolute;visibility:visible;mso-wrap-style:square" from="3450,2760" to="3450,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mXisQAAADeAAAADwAAAGRycy9kb3ducmV2LnhtbERPTWvCQBC9F/wPywje6kalYlNXEUEt&#10;vTWK0NuQHZM02dm4u9H033cLBW/zeJ+zXPemETdyvrKsYDJOQBDnVldcKDgdd88LED4ga2wsk4If&#10;8rBeDZ6WmGp750+6ZaEQMYR9igrKENpUSp+XZNCPbUscuYt1BkOErpDa4T2Gm0ZOk2QuDVYcG0ps&#10;aVtSXmedUXDuMv76rneuwW5/OFzO19rPPpQaDfvNG4hAfXiI/93vOs5fvL7M4e+deIN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KZeKxAAAAN4AAAAPAAAAAAAAAAAA&#10;AAAAAKECAABkcnMvZG93bnJldi54bWxQSwUGAAAAAAQABAD5AAAAkgMAAAAA&#10;" strokeweight="1.5pt"/>
                      </v:group>
                      <v:group id="Group 18671" o:spid="_x0000_s7092" style="position:absolute;left:3600;top:2520;width:90;height:795" coordorigin="3360,2520" coordsize="90,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Q9V8UAAADeAAAADwAAAGRycy9kb3ducmV2LnhtbERPS2vCQBC+F/wPywje&#10;dBOLVaOriLSlBxF8gHgbsmMSzM6G7JrEf98tCL3Nx/ec5bozpWiodoVlBfEoAkGcWl1wpuB8+hrO&#10;QDiPrLG0TAqe5GC96r0tMdG25QM1R5+JEMIuQQW591UipUtzMuhGtiIO3M3WBn2AdSZ1jW0IN6Uc&#10;R9GHNFhwaMixom1O6f34MAq+W2w37/Fns7vfts/rabK/7GJSatDvNgsQnjr/L365f3SYP5tPpv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kPVfFAAAA3gAA&#10;AA8AAAAAAAAAAAAAAAAAqgIAAGRycy9kb3ducmV2LnhtbFBLBQYAAAAABAAEAPoAAACcAwAAAAA=&#10;">
                        <v:line id="Line 18672" o:spid="_x0000_s7093" style="position:absolute;visibility:visible;mso-wrap-style:square" from="3360,2520" to="3360,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Y8cAAADeAAAADwAAAGRycy9kb3ducmV2LnhtbESPQUvDQBCF70L/wzKCN7tRUWrabSlC&#10;rXgzLQVvQ3aapMnOxt1NG/+9cxB6m+G9ee+bxWp0nTpTiI1nAw/TDBRx6W3DlYH9bnM/AxUTssXO&#10;Mxn4pQir5eRmgbn1F/6ic5EqJSEcczRQp9TnWseyJodx6nti0Y4+OEyyhkrbgBcJd51+zLIX7bBh&#10;aaixp7eayrYYnIHDUPD3qd2EDof37fZ4+Gnj06cxd7fjeg4q0Ziu5v/rDyv4s9dn4ZV3ZAa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ZjxwAAAN4AAAAPAAAAAAAA&#10;AAAAAAAAAKECAABkcnMvZG93bnJldi54bWxQSwUGAAAAAAQABAD5AAAAlQMAAAAA&#10;" strokeweight="1.5pt"/>
                        <v:line id="Line 18673" o:spid="_x0000_s7094" style="position:absolute;visibility:visible;mso-wrap-style:square" from="3450,2760" to="3450,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YD+MQAAADeAAAADwAAAGRycy9kb3ducmV2LnhtbERPTWvCQBC9F/wPywi91U2VFk1dRQS1&#10;eGsUobchOyZpsrNxd6Ppv3cLBW/zeJ8zX/amEVdyvrKs4HWUgCDOra64UHA8bF6mIHxA1thYJgW/&#10;5GG5GDzNMdX2xl90zUIhYgj7FBWUIbSplD4vyaAf2ZY4cmfrDIYIXSG1w1sMN40cJ8m7NFhxbCix&#10;pXVJeZ11RsGpy/j7p964Brvtbnc+XWo/2Sv1POxXHyAC9eEh/nd/6jh/Onubwd878Qa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tgP4xAAAAN4AAAAPAAAAAAAAAAAA&#10;AAAAAKECAABkcnMvZG93bnJldi54bWxQSwUGAAAAAAQABAD5AAAAkgMAAAAA&#10;" strokeweight="1.5pt"/>
                      </v:group>
                    </v:group>
                    <v:line id="Line 18674" o:spid="_x0000_s7095" style="position:absolute;flip:x;visibility:visible;mso-wrap-style:square" from="840,12315" to="2520,12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biCcYAAADeAAAADwAAAGRycy9kb3ducmV2LnhtbESPQWvDMAyF74P+B6PBbquzHkKX1S2l&#10;UGjZDltX2FXEShwWy8F2m/TfV4fBbhJ6eu99q83ke3WlmLrABl7mBSjiOtiOWwPn7/3zElTKyBb7&#10;wGTgRgk269nDCisbRv6i6ym3Skw4VWjA5TxUWqfakcc0DwOx3JoQPWZZY6ttxFHMfa8XRVFqjx1L&#10;gsOBdo7q39PFG9DH9/Ez7hfnpm0OQ/g5uo9ynIx5epy2b6AyTflf/Pd9sFJ/+VoKgODIDHp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4gnGAAAA3gAAAA8AAAAAAAAA&#10;AAAAAAAAoQIAAGRycy9kb3ducmV2LnhtbFBLBQYAAAAABAAEAPkAAACUAwAAAAA=&#10;" strokeweight="1.5pt"/>
                    <v:line id="Line 18675" o:spid="_x0000_s7096" style="position:absolute;visibility:visible;mso-wrap-style:square" from="840,12315" to="84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zFQ8QAAADeAAAADwAAAGRycy9kb3ducmV2LnhtbERPTWvCQBC9F/wPywje6sYKoqmrFMEq&#10;vRlF6G3Ijkma7Gzc3Wj8912h0Ns83ucs171pxI2crywrmIwTEMS51RUXCk7H7eschA/IGhvLpOBB&#10;HtarwcsSU23vfKBbFgoRQ9inqKAMoU2l9HlJBv3YtsSRu1hnMEToCqkd3mO4aeRbksykwYpjQ4kt&#10;bUrK66wzCs5dxt8/9dY12H3udpfztfbTL6VGw/7jHUSgPvyL/9x7HefPF7MJPN+JN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rMVDxAAAAN4AAAAPAAAAAAAAAAAA&#10;AAAAAKECAABkcnMvZG93bnJldi54bWxQSwUGAAAAAAQABAD5AAAAkgMAAAAA&#10;" strokeweight="1.5pt"/>
                    <v:line id="Line 18676" o:spid="_x0000_s7097" style="position:absolute;visibility:visible;mso-wrap-style:square" from="4320,12315" to="432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5bNMQAAADeAAAADwAAAGRycy9kb3ducmV2LnhtbERPS2vCQBC+F/wPyxS81U0VRNOsUgRr&#10;8dYoQm9DdvJosrPp7kbTf+8WCr3Nx/ecbDuaTlzJ+caygudZAoK4sLrhSsH5tH9agfABWWNnmRT8&#10;kIftZvKQYartjT/omodKxBD2KSqoQ+hTKX1Rk0E/sz1x5ErrDIYIXSW1w1sMN52cJ8lSGmw4NtTY&#10;066mos0Ho+Ay5Pz51e5dh8Pb4VBevlu/OCo1fRxfX0AEGsO/+M/9ruP81Xo5h9934g1y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fls0xAAAAN4AAAAPAAAAAAAAAAAA&#10;AAAAAKECAABkcnMvZG93bnJldi54bWxQSwUGAAAAAAQABAD5AAAAkgMAAAAA&#10;" strokeweight="1.5pt"/>
                    <v:rect id="Rectangle 18677" o:spid="_x0000_s7098" style="position:absolute;left:1406;top:13500;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io48YA&#10;AADeAAAADwAAAGRycy9kb3ducmV2LnhtbERPTWvCQBC9F/wPywi9FN3YgMTUVcS0UHoQqoI9Dtkx&#10;CWZnw+5GY399t1DobR7vc5brwbTiSs43lhXMpgkI4tLqhisFx8PbJAPhA7LG1jIpuJOH9Wr0sMRc&#10;2xt/0nUfKhFD2OeooA6hy6X0ZU0G/dR2xJE7W2cwROgqqR3eYrhp5XOSzKXBhmNDjR1tayov+94o&#10;6E5bNK87GT7cPf3+6o+7okielHocD5sXEIGG8C/+c7/rOD9bzFP4fSfe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io48YAAADeAAAADwAAAAAAAAAAAAAAAACYAgAAZHJz&#10;L2Rvd25yZXYueG1sUEsFBgAAAAAEAAQA9QAAAIsDAAAAAA==&#10;" strokeweight="1.5pt"/>
                    <v:rect id="Rectangle 18678" o:spid="_x0000_s7099" style="position:absolute;left:2726;top:13500;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Ewl8UA&#10;AADeAAAADwAAAGRycy9kb3ducmV2LnhtbERPS2sCMRC+C/6HMIIXqdnWIroaRXyA9CDUCvU4bMbd&#10;xc1kSaKu/nojFHqbj+8503ljKnEl50vLCt77CQjizOqScwWHn83bCIQPyBory6TgTh7ms3Zriqm2&#10;N/6m6z7kIoawT1FBEUKdSumzggz6vq2JI3eyzmCI0OVSO7zFcFPJjyQZSoMlx4YCa1oWlJ33F6Og&#10;/l2iWe9k+HL3weN4OexWq6SnVLfTLCYgAjXhX/zn3uo4fzQefsLrnXiD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TCXxQAAAN4AAAAPAAAAAAAAAAAAAAAAAJgCAABkcnMv&#10;ZG93bnJldi54bWxQSwUGAAAAAAQABAD1AAAAigMAAAAA&#10;" strokeweight="1.5pt"/>
                    <v:line id="Line 18679" o:spid="_x0000_s7100" style="position:absolute;visibility:visible;mso-wrap-style:square" from="840,13666" to="1406,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fDQMQAAADeAAAADwAAAGRycy9kb3ducmV2LnhtbERPTWvCQBC9F/wPywje6kalYlNXEUEt&#10;vTWK0NuQHZM02dm4u9H033cLBW/zeJ+zXPemETdyvrKsYDJOQBDnVldcKDgdd88LED4ga2wsk4If&#10;8rBeDZ6WmGp750+6ZaEQMYR9igrKENpUSp+XZNCPbUscuYt1BkOErpDa4T2Gm0ZOk2QuDVYcG0ps&#10;aVtSXmedUXDuMv76rneuwW5/OFzO19rPPpQaDfvNG4hAfXiI/93vOs5fvM5f4O+deIN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l8NAxAAAAN4AAAAPAAAAAAAAAAAA&#10;AAAAAKECAABkcnMvZG93bnJldi54bWxQSwUGAAAAAAQABAD5AAAAkgMAAAAA&#10;" strokeweight="1.5pt"/>
                    <v:line id="Line 18680" o:spid="_x0000_s7101" style="position:absolute;visibility:visible;mso-wrap-style:square" from="2280,13666" to="2760,13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VdN8QAAADeAAAADwAAAGRycy9kb3ducmV2LnhtbERPTWvCQBC9F/wPywje6qYVgqauUgRr&#10;6c0ogrchOyZpsrNxd6Ppv+8Khd7m8T5nuR5MK27kfG1Zwcs0AUFcWF1zqeB42D7PQfiArLG1TAp+&#10;yMN6NXpaYqbtnfd0y0MpYgj7DBVUIXSZlL6oyKCf2o44chfrDIYIXSm1w3sMN618TZJUGqw5NlTY&#10;0aaiosl7o+DU53z+brauxf5jt7ucro2ffSk1GQ/vbyACDeFf/Of+1HH+fJGm8Hgn3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RV03xAAAAN4AAAAPAAAAAAAAAAAA&#10;AAAAAKECAABkcnMvZG93bnJldi54bWxQSwUGAAAAAAQABAD5AAAAkgMAAAAA&#10;" strokeweight="1.5pt"/>
                    <v:line id="Line 18681" o:spid="_x0000_s7102" style="position:absolute;visibility:visible;mso-wrap-style:square" from="3600,13666" to="4320,13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n4rMQAAADeAAAADwAAAGRycy9kb3ducmV2LnhtbERPTWvCQBC9F/wPywje6kYFa1NXEUEt&#10;vTWK0NuQHZM02dm4u9H033cLBW/zeJ+zXPemETdyvrKsYDJOQBDnVldcKDgdd88LED4ga2wsk4If&#10;8rBeDZ6WmGp750+6ZaEQMYR9igrKENpUSp+XZNCPbUscuYt1BkOErpDa4T2Gm0ZOk2QuDVYcG0ps&#10;aVtSXmedUXDuMv76rneuwW5/OFzO19rPPpQaDfvNG4hAfXiI/93vOs5fvM5f4O+deIN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CfisxAAAAN4AAAAPAAAAAAAAAAAA&#10;AAAAAKECAABkcnMvZG93bnJldi54bWxQSwUGAAAAAAQABAD5AAAAkgMAAAAA&#10;" strokeweight="1.5pt"/>
                    <v:line id="Line 18682" o:spid="_x0000_s7103" style="position:absolute;visibility:visible;mso-wrap-style:square" from="2400,13666" to="2400,14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Zs3scAAADeAAAADwAAAGRycy9kb3ducmV2LnhtbESPQWvCQBCF7wX/wzKF3uqmFsSmriKC&#10;tfTWWITehuyYxGRn4+5G03/fORR6m+G9ee+b5Xp0nbpSiI1nA0/TDBRx6W3DlYGvw+5xASomZIud&#10;ZzLwQxHWq8ndEnPrb/xJ1yJVSkI45migTqnPtY5lTQ7j1PfEop18cJhkDZW2AW8S7jo9y7K5dtiw&#10;NNTY07amsi0GZ+A4FPx9bnehw+Ftvz8dL218/jDm4X7cvIJKNKZ/89/1uxX8xctceOUdmUG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lmzexwAAAN4AAAAPAAAAAAAA&#10;AAAAAAAAAKECAABkcnMvZG93bnJldi54bWxQSwUGAAAAAAQABAD5AAAAlQMAAAAA&#10;" strokeweight="1.5pt"/>
                  </v:group>
                  <v:line id="Line 18683" o:spid="_x0000_s7104" style="position:absolute;visibility:visible;mso-wrap-style:square" from="2880,12315" to="4320,12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rJRcQAAADeAAAADwAAAGRycy9kb3ducmV2LnhtbERPTWvCQBC9F/wPywje6qYVRFNXKYJV&#10;ejOK4G3Ijkma7Gzc3Wj8912h0Ns83ucsVr1pxI2crywreBsnIIhzqysuFBwPm9cZCB+QNTaWScGD&#10;PKyWg5cFptreeU+3LBQihrBPUUEZQptK6fOSDPqxbYkjd7HOYIjQFVI7vMdw08j3JJlKgxXHhhJb&#10;WpeU11lnFJy6jM8/9cY12H1tt5fTtfaTb6VGw/7zA0SgPvyL/9w7HefP5tM5PN+JN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2slFxAAAAN4AAAAPAAAAAAAAAAAA&#10;AAAAAKECAABkcnMvZG93bnJldi54bWxQSwUGAAAAAAQABAD5AAAAkgMAAAAA&#10;" strokeweight="1.5pt"/>
                </v:group>
                <v:shape id="Text Box 18685" o:spid="_x0000_s7105" type="#_x0000_t202" style="position:absolute;left:1440;top:11655;width:8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V4zsIA&#10;AADeAAAADwAAAGRycy9kb3ducmV2LnhtbERPS4vCMBC+C/6HMMLe1sRlfXWNsuwieFJ8grehGduy&#10;zaQ00dZ/b4QFb/PxPWe2aG0pblT7wrGGQV+BIE6dKTjTcNgv3ycgfEA2WDomDXfysJh3OzNMjGt4&#10;S7ddyEQMYZ+ghjyEKpHSpzlZ9H1XEUfu4mqLIcI6k6bGJobbUn4oNZIWC44NOVb0k1P6t7taDcf1&#10;5Xz6VJvs1w6rxrVKsp1Krd967fcXiEBteIn/3SsT50+m4wE834k3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NXjOwgAAAN4AAAAPAAAAAAAAAAAAAAAAAJgCAABkcnMvZG93&#10;bnJldi54bWxQSwUGAAAAAAQABAD1AAAAhwMAAAAA&#10;" filled="f" stroked="f">
                  <v:textbox>
                    <w:txbxContent>
                      <w:p w:rsidR="00050CD6" w:rsidRPr="00FA031F" w:rsidRDefault="00050CD6" w:rsidP="00580993">
                        <w:pPr>
                          <w:spacing w:before="0" w:after="0"/>
                          <w:rPr>
                            <w:rFonts w:cs="Arial"/>
                            <w:b/>
                            <w:bCs/>
                            <w:i/>
                            <w:iCs/>
                            <w:color w:val="0000FF"/>
                          </w:rPr>
                        </w:pPr>
                        <w:r w:rsidRPr="00FA031F">
                          <w:rPr>
                            <w:rFonts w:cs="Arial"/>
                            <w:b/>
                            <w:bCs/>
                            <w:i/>
                            <w:iCs/>
                            <w:color w:val="0000FF"/>
                          </w:rPr>
                          <w:t>10</w:t>
                        </w:r>
                        <w:r w:rsidRPr="00FA031F">
                          <w:rPr>
                            <w:rFonts w:cs="Arial"/>
                            <w:b/>
                            <w:bCs/>
                            <w:i/>
                            <w:iCs/>
                            <w:color w:val="0000FF"/>
                          </w:rPr>
                          <w:sym w:font="Symbol" w:char="F057"/>
                        </w:r>
                      </w:p>
                    </w:txbxContent>
                  </v:textbox>
                </v:shape>
                <v:shape id="Text Box 18686" o:spid="_x0000_s7106" type="#_x0000_t202" style="position:absolute;left:2745;top:11625;width:8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NM8MA&#10;AADeAAAADwAAAGRycy9kb3ducmV2LnhtbERPS2sCMRC+F/ofwhR6q1k9tLo1Sist9FAE14Veh824&#10;WdxMliTu4983guBtPr7nrLejbUVPPjSOFcxnGQjiyumGawXl8ftlCSJEZI2tY1IwUYDt5vFhjbl2&#10;Ax+oL2ItUgiHHBWYGLtcylAZshhmriNO3Ml5izFBX0vtcUjhtpWLLHuVFhtODQY72hmqzsXFKrC/&#10;2d9h/zU35VT2GKfjp+dhVOr5afx4BxFpjHfxzf2j0/zl6m0B13fSD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NM8MAAADeAAAADwAAAAAAAAAAAAAAAACYAgAAZHJzL2Rv&#10;d25yZXYueG1sUEsFBgAAAAAEAAQA9QAAAIgDAAAAAA==&#10;" filled="f" stroked="f" strokeweight="1.5pt">
                  <v:textbox>
                    <w:txbxContent>
                      <w:p w:rsidR="00050CD6" w:rsidRPr="00FA031F" w:rsidRDefault="00050CD6" w:rsidP="00580993">
                        <w:pPr>
                          <w:spacing w:before="0" w:after="0" w:line="240" w:lineRule="auto"/>
                          <w:rPr>
                            <w:rFonts w:cs="Arial"/>
                            <w:b/>
                            <w:bCs/>
                            <w:i/>
                            <w:iCs/>
                            <w:color w:val="0000FF"/>
                          </w:rPr>
                        </w:pPr>
                        <w:r w:rsidRPr="00FA031F">
                          <w:rPr>
                            <w:rFonts w:cs="Arial"/>
                            <w:b/>
                            <w:bCs/>
                            <w:i/>
                            <w:iCs/>
                            <w:color w:val="0000FF"/>
                          </w:rPr>
                          <w:t>15</w:t>
                        </w:r>
                        <w:r w:rsidRPr="00FA031F">
                          <w:rPr>
                            <w:rFonts w:cs="Arial"/>
                            <w:b/>
                            <w:bCs/>
                            <w:i/>
                            <w:iCs/>
                            <w:color w:val="0000FF"/>
                          </w:rPr>
                          <w:sym w:font="Symbol" w:char="F057"/>
                        </w:r>
                      </w:p>
                    </w:txbxContent>
                  </v:textbox>
                </v:shape>
                <v:shape id="Text Box 18687" o:spid="_x0000_s7107" type="#_x0000_t202" style="position:absolute;left:2640;top:12405;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VoqMMA&#10;AADeAAAADwAAAGRycy9kb3ducmV2LnhtbERPS2sCMRC+C/0PYQreNGsFq1ujtKWCh1JQF3odNuNm&#10;cTNZknQf/94UCr3Nx/ec7X6wjejIh9qxgsU8A0FcOl1zpaC4HGZrECEia2wck4KRAux3D5Mt5tr1&#10;fKLuHCuRQjjkqMDE2OZShtKQxTB3LXHirs5bjAn6SmqPfQq3jXzKspW0WHNqMNjSu6Hydv6xCuxn&#10;9n36+liYYiw6jOPlzXM/KDV9HF5fQEQa4r/4z33Uaf5687yE33fSDX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VoqMMAAADeAAAADwAAAAAAAAAAAAAAAACYAgAAZHJzL2Rv&#10;d25yZXYueG1sUEsFBgAAAAAEAAQA9QAAAIgDAAAAAA==&#10;" filled="f" stroked="f" strokeweight="1.5pt">
                  <v:textbox>
                    <w:txbxContent>
                      <w:p w:rsidR="00050CD6" w:rsidRPr="00453BB2" w:rsidRDefault="00050CD6" w:rsidP="00580993">
                        <w:pPr>
                          <w:spacing w:before="0" w:after="0"/>
                          <w:rPr>
                            <w:rFonts w:cs="Arial"/>
                            <w:b/>
                            <w:bCs/>
                            <w:i/>
                            <w:iCs/>
                            <w:color w:val="0000FF"/>
                          </w:rPr>
                        </w:pPr>
                        <w:r w:rsidRPr="00453BB2">
                          <w:rPr>
                            <w:rFonts w:cs="Arial"/>
                            <w:b/>
                            <w:bCs/>
                            <w:i/>
                            <w:iCs/>
                            <w:color w:val="0000FF"/>
                          </w:rPr>
                          <w:t>15</w:t>
                        </w:r>
                        <w:r w:rsidRPr="00453BB2">
                          <w:rPr>
                            <w:rFonts w:cs="Arial"/>
                            <w:b/>
                            <w:bCs/>
                            <w:i/>
                            <w:iCs/>
                            <w:color w:val="0000FF"/>
                          </w:rPr>
                          <w:sym w:font="Symbol" w:char="F057"/>
                        </w:r>
                      </w:p>
                    </w:txbxContent>
                  </v:textbox>
                </v:shape>
                <w10:wrap type="square"/>
              </v:group>
            </w:pict>
          </mc:Fallback>
        </mc:AlternateContent>
      </w:r>
      <w:r w:rsidR="00D955BF" w:rsidRPr="00727FCE">
        <w:rPr>
          <w:i/>
          <w:iCs/>
          <w:szCs w:val="24"/>
        </w:rPr>
        <w:t>For example keeping the 12V supply a 10</w:t>
      </w:r>
      <w:r w:rsidR="00D955BF" w:rsidRPr="00727FCE">
        <w:rPr>
          <w:i/>
          <w:iCs/>
          <w:szCs w:val="24"/>
        </w:rPr>
        <w:sym w:font="Symbol" w:char="F057"/>
      </w:r>
      <w:r w:rsidR="00D955BF" w:rsidRPr="00727FCE">
        <w:rPr>
          <w:i/>
          <w:iCs/>
          <w:szCs w:val="24"/>
        </w:rPr>
        <w:t xml:space="preserve"> resistor is placed in series with two 15</w:t>
      </w:r>
      <w:r w:rsidR="00D955BF" w:rsidRPr="00727FCE">
        <w:rPr>
          <w:i/>
          <w:iCs/>
          <w:szCs w:val="24"/>
        </w:rPr>
        <w:sym w:font="Symbol" w:char="F057"/>
      </w:r>
      <w:r w:rsidR="00D955BF" w:rsidRPr="00727FCE">
        <w:rPr>
          <w:i/>
          <w:iCs/>
          <w:szCs w:val="24"/>
        </w:rPr>
        <w:t xml:space="preserve"> resistors in parallel, what is the voltage across each part of the circuit?</w:t>
      </w:r>
    </w:p>
    <w:p w:rsidR="00D955BF" w:rsidRPr="00727FCE" w:rsidRDefault="00D955BF" w:rsidP="0099282D">
      <w:pPr>
        <w:rPr>
          <w:i/>
          <w:iCs/>
          <w:szCs w:val="24"/>
        </w:rPr>
      </w:pPr>
      <w:r w:rsidRPr="00727FCE">
        <w:rPr>
          <w:i/>
          <w:iCs/>
          <w:szCs w:val="24"/>
        </w:rPr>
        <w:t>Well the 15</w:t>
      </w:r>
      <w:r w:rsidRPr="00727FCE">
        <w:rPr>
          <w:i/>
          <w:iCs/>
          <w:szCs w:val="24"/>
        </w:rPr>
        <w:sym w:font="Symbol" w:char="F057"/>
      </w:r>
      <w:r w:rsidRPr="00727FCE">
        <w:rPr>
          <w:i/>
          <w:iCs/>
          <w:szCs w:val="24"/>
        </w:rPr>
        <w:t xml:space="preserve"> resistors in parallel would have a total resistance of 7.5</w:t>
      </w:r>
      <w:r w:rsidRPr="00727FCE">
        <w:rPr>
          <w:i/>
          <w:iCs/>
          <w:szCs w:val="24"/>
        </w:rPr>
        <w:sym w:font="Symbol" w:char="F057"/>
      </w:r>
      <w:proofErr w:type="gramStart"/>
      <w:r w:rsidRPr="00727FCE">
        <w:rPr>
          <w:i/>
          <w:iCs/>
          <w:szCs w:val="24"/>
        </w:rPr>
        <w:t>,</w:t>
      </w:r>
      <w:proofErr w:type="gramEnd"/>
      <w:r w:rsidRPr="00727FCE">
        <w:rPr>
          <w:i/>
          <w:iCs/>
          <w:szCs w:val="24"/>
        </w:rPr>
        <w:t xml:space="preserve"> if you don’t believe me work it out!</w:t>
      </w:r>
    </w:p>
    <w:p w:rsidR="00D955BF" w:rsidRPr="00727FCE" w:rsidRDefault="00D955BF" w:rsidP="0099282D">
      <w:pPr>
        <w:jc w:val="center"/>
        <w:rPr>
          <w:i/>
          <w:iCs/>
          <w:szCs w:val="24"/>
        </w:rPr>
      </w:pPr>
      <w:r w:rsidRPr="00727FCE">
        <w:rPr>
          <w:i/>
          <w:iCs/>
          <w:position w:val="-132"/>
          <w:szCs w:val="24"/>
        </w:rPr>
        <w:object w:dxaOrig="1600" w:dyaOrig="2760">
          <v:shape id="_x0000_i1057" type="#_x0000_t75" style="width:78.75pt;height:137.25pt" o:ole="">
            <v:imagedata r:id="rId138" o:title=""/>
          </v:shape>
          <o:OLEObject Type="Embed" ProgID="Equation.3" ShapeID="_x0000_i1057" DrawAspect="Content" ObjectID="_1594471715" r:id="rId139"/>
        </w:object>
      </w:r>
    </w:p>
    <w:p w:rsidR="00D955BF" w:rsidRPr="00727FCE" w:rsidRDefault="00D955BF" w:rsidP="0099282D">
      <w:pPr>
        <w:rPr>
          <w:i/>
          <w:iCs/>
          <w:szCs w:val="24"/>
        </w:rPr>
      </w:pPr>
      <w:r w:rsidRPr="00727FCE">
        <w:rPr>
          <w:i/>
          <w:iCs/>
          <w:szCs w:val="24"/>
        </w:rPr>
        <w:lastRenderedPageBreak/>
        <w:t>Then work out the voltage divider part as previously, but using the total of the two parallel resistors instead of the top resistor.</w:t>
      </w:r>
    </w:p>
    <w:p w:rsidR="00486EF7" w:rsidRPr="00727FCE" w:rsidRDefault="004821A2" w:rsidP="00580993">
      <w:pPr>
        <w:jc w:val="center"/>
        <w:rPr>
          <w:i/>
          <w:iCs/>
          <w:szCs w:val="24"/>
        </w:rPr>
      </w:pPr>
      <w:r w:rsidRPr="004C3300">
        <w:rPr>
          <w:i/>
          <w:iCs/>
          <w:position w:val="-84"/>
          <w:szCs w:val="24"/>
        </w:rPr>
        <w:object w:dxaOrig="5060" w:dyaOrig="1780">
          <v:shape id="_x0000_i1058" type="#_x0000_t75" style="width:357pt;height:126pt" o:ole="">
            <v:imagedata r:id="rId140" o:title=""/>
          </v:shape>
          <o:OLEObject Type="Embed" ProgID="Equation.3" ShapeID="_x0000_i1058" DrawAspect="Content" ObjectID="_1594471716" r:id="rId141"/>
        </w:object>
      </w:r>
    </w:p>
    <w:p w:rsidR="00D955BF" w:rsidRPr="00727FCE" w:rsidRDefault="00B95544" w:rsidP="00AB5ACE">
      <w:pPr>
        <w:rPr>
          <w:szCs w:val="24"/>
        </w:rPr>
      </w:pPr>
      <w:r w:rsidRPr="00727FCE">
        <w:rPr>
          <w:i/>
          <w:iCs/>
          <w:noProof/>
          <w:szCs w:val="24"/>
          <w:u w:val="single"/>
        </w:rPr>
        <mc:AlternateContent>
          <mc:Choice Requires="wpg">
            <w:drawing>
              <wp:anchor distT="0" distB="0" distL="274320" distR="365760" simplePos="0" relativeHeight="251675136" behindDoc="0" locked="0" layoutInCell="1" allowOverlap="1" wp14:anchorId="65C694CD" wp14:editId="0E4757BE">
                <wp:simplePos x="0" y="0"/>
                <wp:positionH relativeFrom="column">
                  <wp:posOffset>-62230</wp:posOffset>
                </wp:positionH>
                <wp:positionV relativeFrom="paragraph">
                  <wp:posOffset>158750</wp:posOffset>
                </wp:positionV>
                <wp:extent cx="2209800" cy="2057400"/>
                <wp:effectExtent l="0" t="0" r="19050" b="19050"/>
                <wp:wrapSquare wrapText="bothSides"/>
                <wp:docPr id="18920" name="Group 1863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09800" cy="2057400"/>
                          <a:chOff x="1440" y="12600"/>
                          <a:chExt cx="3480" cy="3240"/>
                        </a:xfrm>
                      </wpg:grpSpPr>
                      <wpg:grpSp>
                        <wpg:cNvPr id="18921" name="Group 18635"/>
                        <wpg:cNvGrpSpPr>
                          <a:grpSpLocks noChangeAspect="1"/>
                        </wpg:cNvGrpSpPr>
                        <wpg:grpSpPr bwMode="auto">
                          <a:xfrm>
                            <a:off x="3105" y="12600"/>
                            <a:ext cx="330" cy="900"/>
                            <a:chOff x="3360" y="2520"/>
                            <a:chExt cx="330" cy="900"/>
                          </a:xfrm>
                        </wpg:grpSpPr>
                        <wpg:grpSp>
                          <wpg:cNvPr id="18922" name="Group 18636"/>
                          <wpg:cNvGrpSpPr>
                            <a:grpSpLocks noChangeAspect="1"/>
                          </wpg:cNvGrpSpPr>
                          <wpg:grpSpPr bwMode="auto">
                            <a:xfrm>
                              <a:off x="3360" y="2520"/>
                              <a:ext cx="105" cy="900"/>
                              <a:chOff x="3360" y="2520"/>
                              <a:chExt cx="105" cy="900"/>
                            </a:xfrm>
                          </wpg:grpSpPr>
                          <wps:wsp>
                            <wps:cNvPr id="18923" name="Line 18637"/>
                            <wps:cNvCnPr/>
                            <wps:spPr bwMode="auto">
                              <a:xfrm>
                                <a:off x="3360" y="2520"/>
                                <a:ext cx="0" cy="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24" name="Line 18638"/>
                            <wps:cNvCnPr/>
                            <wps:spPr bwMode="auto">
                              <a:xfrm>
                                <a:off x="3465" y="2760"/>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8925" name="Group 18639"/>
                          <wpg:cNvGrpSpPr>
                            <a:grpSpLocks noChangeAspect="1"/>
                          </wpg:cNvGrpSpPr>
                          <wpg:grpSpPr bwMode="auto">
                            <a:xfrm>
                              <a:off x="3585" y="2520"/>
                              <a:ext cx="105" cy="900"/>
                              <a:chOff x="3345" y="2520"/>
                              <a:chExt cx="105" cy="900"/>
                            </a:xfrm>
                          </wpg:grpSpPr>
                          <wps:wsp>
                            <wps:cNvPr id="18926" name="Line 18640"/>
                            <wps:cNvCnPr/>
                            <wps:spPr bwMode="auto">
                              <a:xfrm flipH="1">
                                <a:off x="3345" y="2520"/>
                                <a:ext cx="0" cy="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27" name="Line 18641"/>
                            <wps:cNvCnPr/>
                            <wps:spPr bwMode="auto">
                              <a:xfrm>
                                <a:off x="3450" y="2760"/>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928" name="Line 18642"/>
                        <wps:cNvCnPr/>
                        <wps:spPr bwMode="auto">
                          <a:xfrm flipH="1">
                            <a:off x="1440" y="13035"/>
                            <a:ext cx="1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29" name="Line 18643"/>
                        <wps:cNvCnPr/>
                        <wps:spPr bwMode="auto">
                          <a:xfrm>
                            <a:off x="1455" y="13020"/>
                            <a:ext cx="0" cy="14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30" name="Line 18644"/>
                        <wps:cNvCnPr/>
                        <wps:spPr bwMode="auto">
                          <a:xfrm>
                            <a:off x="4920" y="13100"/>
                            <a:ext cx="0" cy="1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8931" name="Group 18645"/>
                        <wpg:cNvGrpSpPr>
                          <a:grpSpLocks noChangeAspect="1"/>
                        </wpg:cNvGrpSpPr>
                        <wpg:grpSpPr bwMode="auto">
                          <a:xfrm>
                            <a:off x="1440" y="14234"/>
                            <a:ext cx="3465" cy="360"/>
                            <a:chOff x="1680" y="14054"/>
                            <a:chExt cx="3465" cy="360"/>
                          </a:xfrm>
                        </wpg:grpSpPr>
                        <wps:wsp>
                          <wps:cNvPr id="18932" name="Rectangle 18646"/>
                          <wps:cNvSpPr>
                            <a:spLocks noChangeAspect="1" noChangeArrowheads="1"/>
                          </wps:cNvSpPr>
                          <wps:spPr bwMode="auto">
                            <a:xfrm>
                              <a:off x="2246" y="14054"/>
                              <a:ext cx="840" cy="3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933" name="Rectangle 18647"/>
                          <wps:cNvSpPr>
                            <a:spLocks noChangeAspect="1" noChangeArrowheads="1"/>
                          </wps:cNvSpPr>
                          <wps:spPr bwMode="auto">
                            <a:xfrm>
                              <a:off x="3566" y="14054"/>
                              <a:ext cx="840" cy="3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934" name="Line 18648"/>
                          <wps:cNvCnPr>
                            <a:endCxn id="18932" idx="1"/>
                          </wps:cNvCnPr>
                          <wps:spPr bwMode="auto">
                            <a:xfrm>
                              <a:off x="1680" y="14220"/>
                              <a:ext cx="566"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35" name="Line 18649"/>
                          <wps:cNvCnPr/>
                          <wps:spPr bwMode="auto">
                            <a:xfrm>
                              <a:off x="3090" y="14220"/>
                              <a:ext cx="4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36" name="Line 18650"/>
                          <wps:cNvCnPr/>
                          <wps:spPr bwMode="auto">
                            <a:xfrm>
                              <a:off x="4425" y="14220"/>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8937" name="Line 18651"/>
                        <wps:cNvCnPr/>
                        <wps:spPr bwMode="auto">
                          <a:xfrm>
                            <a:off x="3440" y="13060"/>
                            <a:ext cx="14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8938" name="Group 18652"/>
                        <wpg:cNvGrpSpPr>
                          <a:grpSpLocks noChangeAspect="1"/>
                        </wpg:cNvGrpSpPr>
                        <wpg:grpSpPr bwMode="auto">
                          <a:xfrm>
                            <a:off x="1440" y="15480"/>
                            <a:ext cx="3480" cy="360"/>
                            <a:chOff x="1680" y="14054"/>
                            <a:chExt cx="3480" cy="360"/>
                          </a:xfrm>
                        </wpg:grpSpPr>
                        <wps:wsp>
                          <wps:cNvPr id="18939" name="Rectangle 18653"/>
                          <wps:cNvSpPr>
                            <a:spLocks noChangeAspect="1" noChangeArrowheads="1"/>
                          </wps:cNvSpPr>
                          <wps:spPr bwMode="auto">
                            <a:xfrm>
                              <a:off x="2246" y="14054"/>
                              <a:ext cx="840" cy="360"/>
                            </a:xfrm>
                            <a:prstGeom prst="rect">
                              <a:avLst/>
                            </a:prstGeom>
                            <a:solidFill>
                              <a:srgbClr val="FFFFFF"/>
                            </a:solidFill>
                            <a:ln w="28575">
                              <a:solidFill>
                                <a:srgbClr val="FF0000"/>
                              </a:solidFill>
                              <a:miter lim="800000"/>
                              <a:headEnd/>
                              <a:tailEnd/>
                            </a:ln>
                          </wps:spPr>
                          <wps:bodyPr rot="0" vert="horz" wrap="square" lIns="91440" tIns="45720" rIns="91440" bIns="45720" anchor="t" anchorCtr="0" upright="1">
                            <a:noAutofit/>
                          </wps:bodyPr>
                        </wps:wsp>
                        <wps:wsp>
                          <wps:cNvPr id="18940" name="Rectangle 18654"/>
                          <wps:cNvSpPr>
                            <a:spLocks noChangeAspect="1" noChangeArrowheads="1"/>
                          </wps:cNvSpPr>
                          <wps:spPr bwMode="auto">
                            <a:xfrm>
                              <a:off x="3566" y="14054"/>
                              <a:ext cx="840" cy="360"/>
                            </a:xfrm>
                            <a:prstGeom prst="rect">
                              <a:avLst/>
                            </a:prstGeom>
                            <a:solidFill>
                              <a:srgbClr val="FFFFFF"/>
                            </a:solidFill>
                            <a:ln w="28575">
                              <a:solidFill>
                                <a:srgbClr val="FF0000"/>
                              </a:solidFill>
                              <a:miter lim="800000"/>
                              <a:headEnd/>
                              <a:tailEnd/>
                            </a:ln>
                          </wps:spPr>
                          <wps:bodyPr rot="0" vert="horz" wrap="square" lIns="91440" tIns="45720" rIns="91440" bIns="45720" anchor="t" anchorCtr="0" upright="1">
                            <a:noAutofit/>
                          </wps:bodyPr>
                        </wps:wsp>
                        <wps:wsp>
                          <wps:cNvPr id="18941" name="Line 18655"/>
                          <wps:cNvCnPr/>
                          <wps:spPr bwMode="auto">
                            <a:xfrm>
                              <a:off x="1680" y="14220"/>
                              <a:ext cx="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8942" name="Line 18656"/>
                          <wps:cNvCnPr>
                            <a:stCxn id="18939" idx="3"/>
                            <a:endCxn id="18940" idx="1"/>
                          </wps:cNvCnPr>
                          <wps:spPr bwMode="auto">
                            <a:xfrm>
                              <a:off x="3086" y="14234"/>
                              <a:ext cx="48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8943" name="Line 18657"/>
                          <wps:cNvCnPr/>
                          <wps:spPr bwMode="auto">
                            <a:xfrm>
                              <a:off x="4440" y="14220"/>
                              <a:ext cx="7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s:wsp>
                        <wps:cNvPr id="18944" name="Line 18658"/>
                        <wps:cNvCnPr/>
                        <wps:spPr bwMode="auto">
                          <a:xfrm>
                            <a:off x="4905" y="14400"/>
                            <a:ext cx="0" cy="126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8945" name="Line 18659"/>
                        <wps:cNvCnPr/>
                        <wps:spPr bwMode="auto">
                          <a:xfrm>
                            <a:off x="1455" y="14400"/>
                            <a:ext cx="0" cy="126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634" o:spid="_x0000_s1026" style="position:absolute;margin-left:-4.9pt;margin-top:12.5pt;width:174pt;height:162pt;z-index:251675136;mso-wrap-distance-left:21.6pt;mso-wrap-distance-right:28.8pt" coordorigin="1440,12600" coordsize="348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">
                <o:lock v:ext="edit" aspectratio="t"/>
                <v:group id="Group 18635" o:spid="_x0000_s1027" style="position:absolute;left:3105;top:12600;width:330;height:900" coordorigin="3360,2520" coordsize="33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dzxcYAAADeAAAADwAAAGRycy9kb3ducmV2LnhtbERPTWvCQBC9F/wPyxS8&#10;NZsoLTHNKiJWPIRCVSi9DdkxCWZnQ3abxH/fLRR6m8f7nHwzmVYM1LvGsoIkikEQl1Y3XCm4nN+e&#10;UhDOI2tsLZOCOznYrGcPOWbajvxBw8lXIoSwy1BB7X2XSenKmgy6yHbEgbva3qAPsK+k7nEM4aaV&#10;izh+kQYbDg01drSrqbydvo2Cw4jjdpnsh+J23d2/zs/vn0VCSs0fp+0rCE+T/xf/uY86zE9XiwR+&#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R3PFxgAAAN4A&#10;AAAPAAAAAAAAAAAAAAAAAKoCAABkcnMvZG93bnJldi54bWxQSwUGAAAAAAQABAD6AAAAnQMAAAAA&#10;">
                  <o:lock v:ext="edit" aspectratio="t"/>
                  <v:group id="Group 18636" o:spid="_x0000_s1028" style="position:absolute;left:3360;top:2520;width:105;height:900" coordorigin="3360,2520" coordsize="10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5XtssQAAADeAAAA&#10;DwAAAAAAAAAAAAAAAACqAgAAZHJzL2Rvd25yZXYueG1sUEsFBgAAAAAEAAQA+gAAAJsDAAAAAA==&#10;">
                    <o:lock v:ext="edit" aspectratio="t"/>
                    <v:line id="Line 18637" o:spid="_x0000_s1029" style="position:absolute;visibility:visible;mso-wrap-style:square" from="3360,2520" to="336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hHb8QAAADeAAAADwAAAGRycy9kb3ducmV2LnhtbERPTWvCQBC9F/wPywje6kYF0dRVimAV&#10;b40i9DZkxyRNdjbd3Wj8926h0Ns83uesNr1pxI2crywrmIwTEMS51RUXCs6n3esChA/IGhvLpOBB&#10;HjbrwcsKU23v/Em3LBQihrBPUUEZQptK6fOSDPqxbYkjd7XOYIjQFVI7vMdw08hpksylwYpjQ4kt&#10;bUvK66wzCi5dxl/f9c412H3s99fLT+1nR6VGw/79DUSgPvyL/9wHHecvltMZ/L4Tb5D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WEdvxAAAAN4AAAAPAAAAAAAAAAAA&#10;AAAAAKECAABkcnMvZG93bnJldi54bWxQSwUGAAAAAAQABAD5AAAAkgMAAAAA&#10;" strokeweight="1.5pt"/>
                    <v:line id="Line 18638" o:spid="_x0000_s1030" style="position:absolute;visibility:visible;mso-wrap-style:square" from="3465,2760" to="3465,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HfG8QAAADeAAAADwAAAGRycy9kb3ducmV2LnhtbERPTWvCQBC9F/wPywi91Y1aikZXkYJa&#10;emsUwduQHZOY7Gy6u9H033cLBW/zeJ+zXPemETdyvrKsYDxKQBDnVldcKDgeti8zED4ga2wsk4If&#10;8rBeDZ6WmGp75y+6ZaEQMYR9igrKENpUSp+XZNCPbEscuYt1BkOErpDa4T2Gm0ZOkuRNGqw4NpTY&#10;0ntJeZ11RsGpy/h8rbeuwW63319O37Wffir1POw3CxCB+vAQ/7s/dJw/m09e4e+deIN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sd8bxAAAAN4AAAAPAAAAAAAAAAAA&#10;AAAAAKECAABkcnMvZG93bnJldi54bWxQSwUGAAAAAAQABAD5AAAAkgMAAAAA&#10;" strokeweight="1.5pt"/>
                  </v:group>
                  <v:group id="Group 18639" o:spid="_x0000_s1031" style="position:absolute;left:3585;top:2520;width:105;height:900" coordorigin="3345,2520" coordsize="10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Hx1xsQAAADeAAAA&#10;DwAAAAAAAAAAAAAAAACqAgAAZHJzL2Rvd25yZXYueG1sUEsFBgAAAAAEAAQA+gAAAJsDAAAAAA==&#10;">
                    <o:lock v:ext="edit" aspectratio="t"/>
                    <v:line id="Line 18640" o:spid="_x0000_s1032" style="position:absolute;flip:x;visibility:visible;mso-wrap-style:square" from="3345,2520" to="3345,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lmJsMAAADeAAAADwAAAGRycy9kb3ducmV2LnhtbERPTWvCQBC9F/wPywi91Y05BJu6igiC&#10;Yg+tCr0O2Uk2mJ0Nu6tJ/323IHibx/uc5Xq0nbiTD61jBfNZBoK4crrlRsHlvHtbgAgRWWPnmBT8&#10;UoD1avKyxFK7gb/pfoqNSCEcSlRgYuxLKUNlyGKYuZ44cbXzFmOCvpHa45DCbSfzLCukxZZTg8Ge&#10;toaq6+lmFcjDcfjyu/xSN/W+dz8H81kMo1Kv03HzASLSGJ/ih3uv0/zFe17A/zvpBr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5ZibDAAAA3gAAAA8AAAAAAAAAAAAA&#10;AAAAoQIAAGRycy9kb3ducmV2LnhtbFBLBQYAAAAABAAEAPkAAACRAwAAAAA=&#10;" strokeweight="1.5pt"/>
                    <v:line id="Line 18641" o:spid="_x0000_s1033" style="position:absolute;visibility:visible;mso-wrap-style:square" from="3450,2760" to="3450,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NBbMQAAADeAAAADwAAAGRycy9kb3ducmV2LnhtbERPTWvCQBC9F/wPywi91Y0KrUZXkYJa&#10;emsUwduQHZOY7Gy6u9H033cLBW/zeJ+zXPemETdyvrKsYDxKQBDnVldcKDgeti8zED4ga2wsk4If&#10;8rBeDZ6WmGp75y+6ZaEQMYR9igrKENpUSp+XZNCPbEscuYt1BkOErpDa4T2Gm0ZOkuRVGqw4NpTY&#10;0ntJeZ11RsGpy/h8rbeuwW63319O37Wffir1POw3CxCB+vAQ/7s/dJw/m0/e4O+deIN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Y0FsxAAAAN4AAAAPAAAAAAAAAAAA&#10;AAAAAKECAABkcnMvZG93bnJldi54bWxQSwUGAAAAAAQABAD5AAAAkgMAAAAA&#10;" strokeweight="1.5pt"/>
                  </v:group>
                </v:group>
                <v:line id="Line 18642" o:spid="_x0000_s1034" style="position:absolute;flip:x;visibility:visible;mso-wrap-style:square" from="1440,13035" to="3120,1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pXz8YAAADeAAAADwAAAGRycy9kb3ducmV2LnhtbESPQWvDMAyF74P+B6PBbquzHEqX1S2l&#10;UGjZDltX2FXEShwWy8F2m/TfV4fBbhLv6b1Pq83ke3WlmLrABl7mBSjiOtiOWwPn7/3zElTKyBb7&#10;wGTgRgk269nDCisbRv6i6ym3SkI4VWjA5TxUWqfakcc0DwOxaE2IHrOssdU24ijhvtdlUSy0x46l&#10;weFAO0f17+niDejj+/gZ9+W5aZvDEH6O7mMxTsY8PU7bN1CZpvxv/rs+WMFfvpbCK+/IDHp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qV8/GAAAA3gAAAA8AAAAAAAAA&#10;AAAAAAAAoQIAAGRycy9kb3ducmV2LnhtbFBLBQYAAAAABAAEAPkAAACUAwAAAAA=&#10;" strokeweight="1.5pt"/>
                <v:line id="Line 18643" o:spid="_x0000_s1035" style="position:absolute;visibility:visible;mso-wrap-style:square" from="1455,13020" to="1455,14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BwhcQAAADeAAAADwAAAGRycy9kb3ducmV2LnhtbERPTWvCQBC9C/6HZYTedKOFotFVpGAt&#10;vTWK4G3IjklMdjbd3Wj677sFwds83uesNr1pxI2crywrmE4SEMS51RUXCo6H3XgOwgdkjY1lUvBL&#10;Hjbr4WCFqbZ3/qZbFgoRQ9inqKAMoU2l9HlJBv3EtsSRu1hnMEToCqkd3mO4aeQsSd6kwYpjQ4kt&#10;vZeU11lnFJy6jM/Xeuca7D72+8vpp/avX0q9jPrtEkSgPjzFD/enjvPni9kC/t+JN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sHCFxAAAAN4AAAAPAAAAAAAAAAAA&#10;AAAAAKECAABkcnMvZG93bnJldi54bWxQSwUGAAAAAAQABAD5AAAAkgMAAAAA&#10;" strokeweight="1.5pt"/>
                <v:line id="Line 18644" o:spid="_x0000_s1036" style="position:absolute;visibility:visible;mso-wrap-style:square" from="4920,13100" to="4920,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NPxccAAADeAAAADwAAAGRycy9kb3ducmV2LnhtbESPQWvCQBCF7wX/wzJCb3VjhWJTVxHB&#10;WnprLEJvQ3ZMYrKz6e5G03/fORR6m2HevPe+1WZ0nbpSiI1nA/NZBoq49LbhysDncf+wBBUTssXO&#10;Mxn4oQib9eRuhbn1N/6ga5EqJSYcczRQp9TnWseyJodx5ntiuZ19cJhkDZW2AW9i7jr9mGVP2mHD&#10;klBjT7uayrYYnIHTUPDXpd2HDofXw+F8+m7j4t2Y++m4fQGVaEz/4r/vNyv1l88LARAcmUG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U0/FxwAAAN4AAAAPAAAAAAAA&#10;AAAAAAAAAKECAABkcnMvZG93bnJldi54bWxQSwUGAAAAAAQABAD5AAAAlQMAAAAA&#10;" strokeweight="1.5pt"/>
                <v:group id="Group 18645" o:spid="_x0000_s1037" style="position:absolute;left:1440;top:14234;width:3465;height:360" coordorigin="1680,14054" coordsize="346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7lGMQAAADeAAAADwAAAGRycy9kb3ducmV2LnhtbERPTYvCMBC9C/sfwgh7&#10;07QriluNIuIuexBBXRBvQzO2xWZSmtjWf28Ewds83ufMl50pRUO1KywriIcRCOLU6oIzBf/Hn8EU&#10;hPPIGkvLpOBODpaLj94cE21b3lNz8JkIIewSVJB7XyVSujQng25oK+LAXWxt0AdYZ1LX2IZwU8qv&#10;KJpIgwWHhhwrWueUXg83o+C3xXY1ijfN9npZ38/H8e60jUmpz363moHw1Pm3+OX+02H+9HsUw/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p7lGMQAAADeAAAA&#10;DwAAAAAAAAAAAAAAAACqAgAAZHJzL2Rvd25yZXYueG1sUEsFBgAAAAAEAAQA+gAAAJsDAAAAAA==&#10;">
                  <o:lock v:ext="edit" aspectratio="t"/>
                  <v:rect id="Rectangle 18646" o:spid="_x0000_s1038" style="position:absolute;left:2246;top:14054;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ciZcYA&#10;AADeAAAADwAAAGRycy9kb3ducmV2LnhtbERPTWvCQBC9F/wPywi9lLqpAYmpqxRtoXgIVIX2OGTH&#10;JJidDburJv31XUHobR7vcxar3rTiQs43lhW8TBIQxKXVDVcKDvuP5wyED8gaW8ukYCAPq+XoYYG5&#10;tlf+ossuVCKGsM9RQR1Cl0vpy5oM+ontiCN3tM5giNBVUju8xnDTymmSzKTBhmNDjR2taypPu7NR&#10;0H2v0bwXMmzdkP7+nA/FZpM8KfU47t9eQQTqw7/47v7UcX42T6dweyfe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ciZcYAAADeAAAADwAAAAAAAAAAAAAAAACYAgAAZHJz&#10;L2Rvd25yZXYueG1sUEsFBgAAAAAEAAQA9QAAAIsDAAAAAA==&#10;" strokeweight="1.5pt">
                    <o:lock v:ext="edit" aspectratio="t"/>
                  </v:rect>
                  <v:rect id="Rectangle 18647" o:spid="_x0000_s1039" style="position:absolute;left:3566;top:14054;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uH/sYA&#10;AADeAAAADwAAAGRycy9kb3ducmV2LnhtbERPS2vCQBC+F/wPywi9lLppA8XGrCLaQvEg+AA9Dtkx&#10;CWZnw+4aY399Vyh4m4/vOfmsN43oyPnasoK3UQKCuLC65lLBfvf9OgbhA7LGxjIpuJGH2XTwlGOm&#10;7ZU31G1DKWII+wwVVCG0mZS+qMigH9mWOHIn6wyGCF0ptcNrDDeNfE+SD2mw5thQYUuLiorz9mIU&#10;tIcFmq+1DCt3S3+Pl/16uUxelHoe9vMJiEB9eIj/3T86zh9/pinc34k3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uH/sYAAADeAAAADwAAAAAAAAAAAAAAAACYAgAAZHJz&#10;L2Rvd25yZXYueG1sUEsFBgAAAAAEAAQA9QAAAIsDAAAAAA==&#10;" strokeweight="1.5pt">
                    <o:lock v:ext="edit" aspectratio="t"/>
                  </v:rect>
                  <v:line id="Line 18648" o:spid="_x0000_s1040" style="position:absolute;visibility:visible;mso-wrap-style:square" from="1680,14220" to="2246,14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hJxsQAAADeAAAADwAAAGRycy9kb3ducmV2LnhtbERPTWvCQBC9F/wPywje6sZaikZXkYJV&#10;emsUwduQHZOY7Gy6u9H033cLBW/zeJ+zXPemETdyvrKsYDJOQBDnVldcKDgets8zED4ga2wsk4If&#10;8rBeDZ6WmGp75y+6ZaEQMYR9igrKENpUSp+XZNCPbUscuYt1BkOErpDa4T2Gm0a+JMmbNFhxbCix&#10;pfeS8jrrjIJTl/H5Wm9dg93Hbnc5fdd++qnUaNhvFiAC9eEh/nfvdZw/m09f4e+deIN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aEnGxAAAAN4AAAAPAAAAAAAAAAAA&#10;AAAAAKECAABkcnMvZG93bnJldi54bWxQSwUGAAAAAAQABAD5AAAAkgMAAAAA&#10;" strokeweight="1.5pt"/>
                  <v:line id="Line 18649" o:spid="_x0000_s1041" style="position:absolute;visibility:visible;mso-wrap-style:square" from="3090,14220" to="357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TsXcQAAADeAAAADwAAAGRycy9kb3ducmV2LnhtbERPTWvCQBC9F/wPywje6sZKi0ZXkYJV&#10;emsUwduQHZOY7Gy6u9H033cLBW/zeJ+zXPemETdyvrKsYDJOQBDnVldcKDgets8zED4ga2wsk4If&#10;8rBeDZ6WmGp75y+6ZaEQMYR9igrKENpUSp+XZNCPbUscuYt1BkOErpDa4T2Gm0a+JMmbNFhxbCix&#10;pfeS8jrrjIJTl/H5Wm9dg93Hbnc5fdd++qnUaNhvFiAC9eEh/nfvdZw/m09f4e+deIN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JOxdxAAAAN4AAAAPAAAAAAAAAAAA&#10;AAAAAKECAABkcnMvZG93bnJldi54bWxQSwUGAAAAAAQABAD5AAAAkgMAAAAA&#10;" strokeweight="1.5pt"/>
                  <v:line id="Line 18650" o:spid="_x0000_s1042" style="position:absolute;visibility:visible;mso-wrap-style:square" from="4425,14220" to="5145,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ZyKsQAAADeAAAADwAAAGRycy9kb3ducmV2LnhtbERPTWvCQBC9F/wPywje6kYF0dRViqCW&#10;3owi9DZkxyRNdjbubjT9912h0Ns83uesNr1pxJ2crywrmIwTEMS51RUXCs6n3esChA/IGhvLpOCH&#10;PGzWg5cVpto++Ej3LBQihrBPUUEZQptK6fOSDPqxbYkjd7XOYIjQFVI7fMRw08hpksylwYpjQ4kt&#10;bUvK66wzCi5dxl/f9c412O0Ph+vlVvvZp1KjYf/+BiJQH/7Ff+4PHecvlrM5PN+JN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9nIqxAAAAN4AAAAPAAAAAAAAAAAA&#10;AAAAAKECAABkcnMvZG93bnJldi54bWxQSwUGAAAAAAQABAD5AAAAkgMAAAAA&#10;" strokeweight="1.5pt"/>
                </v:group>
                <v:line id="Line 18651" o:spid="_x0000_s1043" style="position:absolute;visibility:visible;mso-wrap-style:square" from="3440,13060" to="4920,1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rXscQAAADeAAAADwAAAGRycy9kb3ducmV2LnhtbERPTWvCQBC9F/wPywje6sYKrUZXkYJV&#10;emsUwduQHZOY7Gy6u9H033cLBW/zeJ+zXPemETdyvrKsYDJOQBDnVldcKDgets8zED4ga2wsk4If&#10;8rBeDZ6WmGp75y+6ZaEQMYR9igrKENpUSp+XZNCPbUscuYt1BkOErpDa4T2Gm0a+JMmrNFhxbCix&#10;pfeS8jrrjIJTl/H5Wm9dg93Hbnc5fdd++qnUaNhvFiAC9eEh/nfvdZw/m0/f4O+deIN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utexxAAAAN4AAAAPAAAAAAAAAAAA&#10;AAAAAKECAABkcnMvZG93bnJldi54bWxQSwUGAAAAAAQABAD5AAAAkgMAAAAA&#10;" strokeweight="1.5pt"/>
                <v:group id="Group 18652" o:spid="_x0000_s1044" style="position:absolute;left:1440;top:15480;width:3480;height:360" coordorigin="1680,14054" coordsize="34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ekTIXIAAAA&#10;3gAAAA8AAAAAAAAAAAAAAAAAqgIAAGRycy9kb3ducmV2LnhtbFBLBQYAAAAABAAEAPoAAACfAwAA&#10;AAA=&#10;">
                  <o:lock v:ext="edit" aspectratio="t"/>
                  <v:rect id="Rectangle 18653" o:spid="_x0000_s1045" style="position:absolute;left:2246;top:14054;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L9cQA&#10;AADeAAAADwAAAGRycy9kb3ducmV2LnhtbERP3WrCMBS+F/YO4Qx2p+kciFajjA1hmxfD2gc4NMem&#10;2pyUJGvr2y8DYXfn4/s9m91oW9GTD41jBc+zDARx5XTDtYLytJ8uQYSIrLF1TApuFGC3fZhsMNdu&#10;4CP1RaxFCuGQowITY5dLGSpDFsPMdcSJOztvMSboa6k9DinctnKeZQtpseHUYLCjN0PVtfixCvrq&#10;tiipGC7Z+5cJh8/625/Ks1JPj+PrGkSkMf6L7+4PneYvVy8r+Hsn3S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eC/XEAAAA3gAAAA8AAAAAAAAAAAAAAAAAmAIAAGRycy9k&#10;b3ducmV2LnhtbFBLBQYAAAAABAAEAPUAAACJAwAAAAA=&#10;" strokecolor="red" strokeweight="2.25pt">
                    <o:lock v:ext="edit" aspectratio="t"/>
                  </v:rect>
                  <v:rect id="Rectangle 18654" o:spid="_x0000_s1046" style="position:absolute;left:3566;top:14054;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LRFccA&#10;AADeAAAADwAAAGRycy9kb3ducmV2LnhtbESPzWrDMBCE74W8g9hAb42cUkLqRgklpdCfQ6njB1is&#10;jeXWWhlJtZ237x4Kve2yszPz7Q6z79VIMXWBDaxXBSjiJtiOWwP16flmCyplZIt9YDJwoQSH/eJq&#10;h6UNE3/SWOVWiQmnEg24nIdS69Q48phWYSCW2zlEj1nW2GobcRJz3+vbothojx1LgsOBjo6a7+rH&#10;Gxiby6amavoqnt5cen9tP+KpPhtzvZwfH0BlmvO/+O/7xUr97f2dAAiOzKD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i0RXHAAAA3gAAAA8AAAAAAAAAAAAAAAAAmAIAAGRy&#10;cy9kb3ducmV2LnhtbFBLBQYAAAAABAAEAPUAAACMAwAAAAA=&#10;" strokecolor="red" strokeweight="2.25pt">
                    <o:lock v:ext="edit" aspectratio="t"/>
                  </v:rect>
                  <v:line id="Line 18655" o:spid="_x0000_s1047" style="position:absolute;visibility:visible;mso-wrap-style:square" from="1680,14220" to="228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Ad+8MAAADeAAAADwAAAGRycy9kb3ducmV2LnhtbERPTWsCMRC9F/wPYQRvNWtZiq5GUaEg&#10;lCJaweuYjLurm8myiZr+e1Mo9DaP9zmzRbSNuFPna8cKRsMMBLF2puZSweH743UMwgdkg41jUvBD&#10;Hhbz3ssMC+MevKP7PpQihbAvUEEVQltI6XVFFv3QtcSJO7vOYkiwK6Xp8JHCbSPfsuxdWqw5NVTY&#10;0roifd3frILjZXLaxlqbnE+7z3zj45derZQa9ONyCiJQDP/iP/fGpPnjST6C33fSDXL+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wHfvDAAAA3gAAAA8AAAAAAAAAAAAA&#10;AAAAoQIAAGRycy9kb3ducmV2LnhtbFBLBQYAAAAABAAEAPkAAACRAwAAAAA=&#10;" strokecolor="red" strokeweight="2.25pt"/>
                  <v:line id="Line 18656" o:spid="_x0000_s1048" style="position:absolute;visibility:visible;mso-wrap-style:square" from="3086,14234" to="3566,14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KDjMMAAADeAAAADwAAAGRycy9kb3ducmV2LnhtbERPTWsCMRC9F/wPYYTealZZiq5GUUEQ&#10;ShGt4HVMxt3VzWTZpJr+e1Mo9DaP9zmzRbSNuFPna8cKhoMMBLF2puZSwfFr8zYG4QOywcYxKfgh&#10;D4t572WGhXEP3tP9EEqRQtgXqKAKoS2k9Loii37gWuLEXVxnMSTYldJ0+EjhtpGjLHuXFmtODRW2&#10;tK5I3w7fVsHpOjnvYq1Nzuf9R7718VOvVkq99uNyCiJQDP/iP/fWpPnjST6C33fSDXL+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ig4zDAAAA3gAAAA8AAAAAAAAAAAAA&#10;AAAAoQIAAGRycy9kb3ducmV2LnhtbFBLBQYAAAAABAAEAPkAAACRAwAAAAA=&#10;" strokecolor="red" strokeweight="2.25pt"/>
                  <v:line id="Line 18657" o:spid="_x0000_s1049" style="position:absolute;visibility:visible;mso-wrap-style:square" from="4440,14220" to="516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4mF8QAAADeAAAADwAAAGRycy9kb3ducmV2LnhtbERP22oCMRB9L/gPYYS+1ax2KboaRQsF&#10;oUjxAr6Oybi7upksm1TTv2+EQt/mcK4zW0TbiBt1vnasYDjIQBBrZ2ouFRz2Hy9jED4gG2wck4If&#10;8rCY955mWBh35y3ddqEUKYR9gQqqENpCSq8rsugHriVO3Nl1FkOCXSlNh/cUbhs5yrI3abHm1FBh&#10;S+8V6evu2yo4Xianr1hrk/Np+5mvfdzo1Uqp535cTkEEiuFf/OdemzR/PMlf4fFOukH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LiYXxAAAAN4AAAAPAAAAAAAAAAAA&#10;AAAAAKECAABkcnMvZG93bnJldi54bWxQSwUGAAAAAAQABAD5AAAAkgMAAAAA&#10;" strokecolor="red" strokeweight="2.25pt"/>
                </v:group>
                <v:line id="Line 18658" o:spid="_x0000_s1050" style="position:absolute;visibility:visible;mso-wrap-style:square" from="4905,14400" to="4905,1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e+Y8QAAADeAAAADwAAAGRycy9kb3ducmV2LnhtbERP32vCMBB+H+x/CCfsbaZKEe1MyxwI&#10;whDRDfZ6Jmdb11xKk2n235vBwLf7+H7esoq2ExcafOtYwWScgSDWzrRcK/j8WD/PQfiAbLBzTAp+&#10;yUNVPj4ssTDuynu6HEItUgj7AhU0IfSFlF43ZNGPXU+cuJMbLIYEh1qaAa8p3HZymmUzabHl1NBg&#10;T28N6e/Dj1XwdV4cd7HVJufj/j3f+LjVq5VST6P4+gIiUAx38b97Y9L8+SLP4e+ddIMs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x75jxAAAAN4AAAAPAAAAAAAAAAAA&#10;AAAAAKECAABkcnMvZG93bnJldi54bWxQSwUGAAAAAAQABAD5AAAAkgMAAAAA&#10;" strokecolor="red" strokeweight="2.25pt"/>
                <v:line id="Line 18659" o:spid="_x0000_s1051" style="position:absolute;visibility:visible;mso-wrap-style:square" from="1455,14400" to="1455,1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sb+MQAAADeAAAADwAAAGRycy9kb3ducmV2LnhtbERP22oCMRB9L/gPYQTfarZlK7oapRYK&#10;QiniBXwdk3F37WaybKKmf98UBN/mcK4zW0TbiCt1vnas4GWYgSDWztRcKtjvPp/HIHxANtg4JgW/&#10;5GEx7z3NsDDuxhu6bkMpUgj7AhVUIbSFlF5XZNEPXUucuJPrLIYEu1KaDm8p3DbyNctG0mLNqaHC&#10;lj4q0j/bi1VwOE+O61hrk/Nx85WvfPzWy6VSg358n4IIFMNDfHevTJo/nuRv8P9OukH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xv4xAAAAN4AAAAPAAAAAAAAAAAA&#10;AAAAAKECAABkcnMvZG93bnJldi54bWxQSwUGAAAAAAQABAD5AAAAkgMAAAAA&#10;" strokecolor="red" strokeweight="2.25pt"/>
                <w10:wrap type="square"/>
              </v:group>
            </w:pict>
          </mc:Fallback>
        </mc:AlternateContent>
      </w:r>
      <w:r w:rsidR="00D955BF" w:rsidRPr="00727FCE">
        <w:rPr>
          <w:szCs w:val="24"/>
        </w:rPr>
        <w:t xml:space="preserve">You are likely to feel quite confident about this after practice; after all it was in the </w:t>
      </w:r>
      <w:r w:rsidR="00AB5ACE" w:rsidRPr="00727FCE">
        <w:rPr>
          <w:szCs w:val="24"/>
        </w:rPr>
        <w:t xml:space="preserve">National 5 </w:t>
      </w:r>
      <w:r w:rsidR="00D955BF" w:rsidRPr="00727FCE">
        <w:rPr>
          <w:szCs w:val="24"/>
        </w:rPr>
        <w:t>Physics Course.</w:t>
      </w:r>
    </w:p>
    <w:p w:rsidR="00D955BF" w:rsidRPr="00727FCE" w:rsidRDefault="00FD4449" w:rsidP="0099282D">
      <w:pPr>
        <w:pStyle w:val="BodyText2"/>
        <w:spacing w:after="0" w:line="240" w:lineRule="auto"/>
        <w:rPr>
          <w:szCs w:val="24"/>
        </w:rPr>
      </w:pPr>
      <w:r>
        <w:rPr>
          <w:noProof/>
          <w:szCs w:val="24"/>
        </w:rPr>
        <mc:AlternateContent>
          <mc:Choice Requires="wps">
            <w:drawing>
              <wp:anchor distT="0" distB="0" distL="114300" distR="114300" simplePos="0" relativeHeight="251794944" behindDoc="0" locked="0" layoutInCell="1" allowOverlap="1" wp14:anchorId="103BA32F" wp14:editId="5AEFFC38">
                <wp:simplePos x="0" y="0"/>
                <wp:positionH relativeFrom="column">
                  <wp:posOffset>-434653</wp:posOffset>
                </wp:positionH>
                <wp:positionV relativeFrom="paragraph">
                  <wp:posOffset>530860</wp:posOffset>
                </wp:positionV>
                <wp:extent cx="45085" cy="45085"/>
                <wp:effectExtent l="0" t="0" r="12065" b="12065"/>
                <wp:wrapNone/>
                <wp:docPr id="167" name="Oval 167"/>
                <wp:cNvGraphicFramePr/>
                <a:graphic xmlns:a="http://schemas.openxmlformats.org/drawingml/2006/main">
                  <a:graphicData uri="http://schemas.microsoft.com/office/word/2010/wordprocessingShape">
                    <wps:wsp>
                      <wps:cNvSpPr/>
                      <wps:spPr>
                        <a:xfrm flipH="1">
                          <a:off x="0" y="0"/>
                          <a:ext cx="45085" cy="45085"/>
                        </a:xfrm>
                        <a:prstGeom prst="ellipse">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67" o:spid="_x0000_s1026" style="position:absolute;margin-left:-34.2pt;margin-top:41.8pt;width:3.55pt;height:3.55pt;flip:x;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" fillcolor="#ac66bb [3205]" strokecolor="#592c63 [1605]" strokeweight="2pt"/>
            </w:pict>
          </mc:Fallback>
        </mc:AlternateContent>
      </w:r>
      <w:r>
        <w:rPr>
          <w:noProof/>
          <w:szCs w:val="24"/>
        </w:rPr>
        <mc:AlternateContent>
          <mc:Choice Requires="wps">
            <w:drawing>
              <wp:anchor distT="0" distB="0" distL="114300" distR="114300" simplePos="0" relativeHeight="251792896" behindDoc="0" locked="0" layoutInCell="1" allowOverlap="1" wp14:anchorId="36FDDCFE" wp14:editId="4413D67D">
                <wp:simplePos x="0" y="0"/>
                <wp:positionH relativeFrom="column">
                  <wp:posOffset>-2617783</wp:posOffset>
                </wp:positionH>
                <wp:positionV relativeFrom="paragraph">
                  <wp:posOffset>567055</wp:posOffset>
                </wp:positionV>
                <wp:extent cx="66675" cy="45085"/>
                <wp:effectExtent l="0" t="8255" r="20320" b="20320"/>
                <wp:wrapNone/>
                <wp:docPr id="166" name="Oval 166"/>
                <wp:cNvGraphicFramePr/>
                <a:graphic xmlns:a="http://schemas.openxmlformats.org/drawingml/2006/main">
                  <a:graphicData uri="http://schemas.microsoft.com/office/word/2010/wordprocessingShape">
                    <wps:wsp>
                      <wps:cNvSpPr/>
                      <wps:spPr>
                        <a:xfrm rot="5400000">
                          <a:off x="0" y="0"/>
                          <a:ext cx="66675" cy="45085"/>
                        </a:xfrm>
                        <a:prstGeom prst="ellipse">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66" o:spid="_x0000_s1026" style="position:absolute;margin-left:-206.1pt;margin-top:44.65pt;width:5.25pt;height:3.55pt;rotation:90;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" fillcolor="#ac66bb [3205]" strokecolor="#592c63 [1605]" strokeweight="2pt"/>
            </w:pict>
          </mc:Fallback>
        </mc:AlternateContent>
      </w:r>
      <w:r w:rsidR="008C4628">
        <w:rPr>
          <w:noProof/>
        </w:rPr>
        <mc:AlternateContent>
          <mc:Choice Requires="wps">
            <w:drawing>
              <wp:anchor distT="0" distB="0" distL="114300" distR="114300" simplePos="0" relativeHeight="252128768" behindDoc="0" locked="0" layoutInCell="1" allowOverlap="1" wp14:anchorId="4818478F" wp14:editId="667E2418">
                <wp:simplePos x="0" y="0"/>
                <wp:positionH relativeFrom="column">
                  <wp:posOffset>-2284730</wp:posOffset>
                </wp:positionH>
                <wp:positionV relativeFrom="paragraph">
                  <wp:posOffset>313055</wp:posOffset>
                </wp:positionV>
                <wp:extent cx="1442720" cy="561975"/>
                <wp:effectExtent l="0" t="0" r="0" b="0"/>
                <wp:wrapNone/>
                <wp:docPr id="240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2720" cy="561975"/>
                        </a:xfrm>
                        <a:prstGeom prst="rect">
                          <a:avLst/>
                        </a:prstGeom>
                        <a:noFill/>
                        <a:ln w="9525">
                          <a:noFill/>
                          <a:miter lim="800000"/>
                          <a:headEnd/>
                          <a:tailEnd/>
                        </a:ln>
                      </wps:spPr>
                      <wps:txbx>
                        <w:txbxContent>
                          <w:p w:rsidR="00050CD6" w:rsidRDefault="00050CD6" w:rsidP="008C4628">
                            <w:r>
                              <w:t>15</w:t>
                            </w:r>
                            <w:r>
                              <w:sym w:font="Symbol" w:char="F057"/>
                            </w:r>
                            <w:r>
                              <w:t xml:space="preserve">             15</w:t>
                            </w:r>
                            <w:r>
                              <w:sym w:font="Symbol" w:char="F057"/>
                            </w:r>
                          </w:p>
                        </w:txbxContent>
                      </wps:txbx>
                      <wps:bodyPr rot="0" vert="horz" wrap="square" lIns="91440" tIns="45720" rIns="91440" bIns="45720" anchor="t" anchorCtr="0">
                        <a:noAutofit/>
                      </wps:bodyPr>
                    </wps:wsp>
                  </a:graphicData>
                </a:graphic>
              </wp:anchor>
            </w:drawing>
          </mc:Choice>
          <mc:Fallback>
            <w:pict>
              <v:shape id="_x0000_s7108" type="#_x0000_t202" style="position:absolute;margin-left:-179.9pt;margin-top:24.65pt;width:113.6pt;height:44.25pt;z-index:252128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" filled="f" stroked="f">
                <v:textbox>
                  <w:txbxContent>
                    <w:p w:rsidR="00050CD6" w:rsidRDefault="00050CD6" w:rsidP="008C4628">
                      <w:r>
                        <w:t>15</w:t>
                      </w:r>
                      <w:r>
                        <w:sym w:font="Symbol" w:char="F057"/>
                      </w:r>
                      <w:r>
                        <w:t xml:space="preserve">             15</w:t>
                      </w:r>
                      <w:r>
                        <w:sym w:font="Symbol" w:char="F057"/>
                      </w:r>
                    </w:p>
                  </w:txbxContent>
                </v:textbox>
              </v:shape>
            </w:pict>
          </mc:Fallback>
        </mc:AlternateContent>
      </w:r>
      <w:r w:rsidR="00D955BF" w:rsidRPr="00727FCE">
        <w:rPr>
          <w:szCs w:val="24"/>
        </w:rPr>
        <w:t xml:space="preserve">Now consider adding another branch to the circuit. The voltage drop across the bottom branch of the circuit must be equal to the voltage drop across the top branch. </w:t>
      </w:r>
    </w:p>
    <w:p w:rsidR="00D955BF" w:rsidRPr="00727FCE" w:rsidRDefault="008C4628" w:rsidP="0099282D">
      <w:pPr>
        <w:pStyle w:val="BodyText2"/>
        <w:spacing w:after="0" w:line="240" w:lineRule="auto"/>
        <w:rPr>
          <w:szCs w:val="24"/>
        </w:rPr>
      </w:pPr>
      <w:r>
        <w:rPr>
          <w:noProof/>
        </w:rPr>
        <mc:AlternateContent>
          <mc:Choice Requires="wps">
            <w:drawing>
              <wp:anchor distT="0" distB="0" distL="114300" distR="114300" simplePos="0" relativeHeight="252130816" behindDoc="0" locked="0" layoutInCell="1" allowOverlap="1" wp14:anchorId="045700D9" wp14:editId="18C838E9">
                <wp:simplePos x="0" y="0"/>
                <wp:positionH relativeFrom="column">
                  <wp:posOffset>-2294255</wp:posOffset>
                </wp:positionH>
                <wp:positionV relativeFrom="paragraph">
                  <wp:posOffset>378460</wp:posOffset>
                </wp:positionV>
                <wp:extent cx="1442720" cy="561975"/>
                <wp:effectExtent l="0" t="0" r="0" b="0"/>
                <wp:wrapNone/>
                <wp:docPr id="240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2720" cy="561975"/>
                        </a:xfrm>
                        <a:prstGeom prst="rect">
                          <a:avLst/>
                        </a:prstGeom>
                        <a:noFill/>
                        <a:ln w="9525">
                          <a:noFill/>
                          <a:miter lim="800000"/>
                          <a:headEnd/>
                          <a:tailEnd/>
                        </a:ln>
                      </wps:spPr>
                      <wps:txbx>
                        <w:txbxContent>
                          <w:p w:rsidR="00050CD6" w:rsidRDefault="00050CD6" w:rsidP="008C4628">
                            <w:r>
                              <w:t>5</w:t>
                            </w:r>
                            <w:r>
                              <w:sym w:font="Symbol" w:char="F057"/>
                            </w:r>
                            <w:r>
                              <w:t xml:space="preserve">               10</w:t>
                            </w:r>
                            <w:r>
                              <w:sym w:font="Symbol" w:char="F057"/>
                            </w:r>
                          </w:p>
                        </w:txbxContent>
                      </wps:txbx>
                      <wps:bodyPr rot="0" vert="horz" wrap="square" lIns="91440" tIns="45720" rIns="91440" bIns="45720" anchor="t" anchorCtr="0">
                        <a:noAutofit/>
                      </wps:bodyPr>
                    </wps:wsp>
                  </a:graphicData>
                </a:graphic>
              </wp:anchor>
            </w:drawing>
          </mc:Choice>
          <mc:Fallback>
            <w:pict>
              <v:shape id="_x0000_s7109" type="#_x0000_t202" style="position:absolute;margin-left:-180.65pt;margin-top:29.8pt;width:113.6pt;height:44.25pt;z-index:252130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" filled="f" stroked="f">
                <v:textbox>
                  <w:txbxContent>
                    <w:p w:rsidR="00050CD6" w:rsidRDefault="00050CD6" w:rsidP="008C4628">
                      <w:r>
                        <w:t>5</w:t>
                      </w:r>
                      <w:r>
                        <w:sym w:font="Symbol" w:char="F057"/>
                      </w:r>
                      <w:r>
                        <w:t xml:space="preserve">               10</w:t>
                      </w:r>
                      <w:r>
                        <w:sym w:font="Symbol" w:char="F057"/>
                      </w:r>
                    </w:p>
                  </w:txbxContent>
                </v:textbox>
              </v:shape>
            </w:pict>
          </mc:Fallback>
        </mc:AlternateContent>
      </w:r>
      <w:r w:rsidR="00D955BF" w:rsidRPr="00727FCE">
        <w:rPr>
          <w:szCs w:val="24"/>
        </w:rPr>
        <w:t xml:space="preserve">The voltage across each of the branches of the circuit must be equal to the terminal </w:t>
      </w:r>
      <w:proofErr w:type="spellStart"/>
      <w:r w:rsidR="00D955BF" w:rsidRPr="00727FCE">
        <w:rPr>
          <w:szCs w:val="24"/>
        </w:rPr>
        <w:t>p.d</w:t>
      </w:r>
      <w:proofErr w:type="spellEnd"/>
      <w:r w:rsidR="00D955BF" w:rsidRPr="00727FCE">
        <w:rPr>
          <w:szCs w:val="24"/>
        </w:rPr>
        <w:t xml:space="preserve"> (potential difference) as voltages in parallel are equal to the terminal </w:t>
      </w:r>
      <w:proofErr w:type="spellStart"/>
      <w:r w:rsidR="00D955BF" w:rsidRPr="00727FCE">
        <w:rPr>
          <w:szCs w:val="24"/>
        </w:rPr>
        <w:t>p.d</w:t>
      </w:r>
      <w:proofErr w:type="spellEnd"/>
    </w:p>
    <w:p w:rsidR="00D955BF" w:rsidRPr="00056C1D" w:rsidRDefault="00D955BF" w:rsidP="00056C1D">
      <w:pPr>
        <w:pStyle w:val="BodyText2"/>
        <w:spacing w:before="120" w:line="240" w:lineRule="auto"/>
        <w:rPr>
          <w:color w:val="0000FF"/>
          <w:szCs w:val="24"/>
        </w:rPr>
      </w:pPr>
      <w:r w:rsidRPr="00056C1D">
        <w:rPr>
          <w:color w:val="0000FF"/>
          <w:szCs w:val="24"/>
        </w:rPr>
        <w:t>The voltage drop across the resistors in the top branch is completely independent of the voltage dropped across each resistor in the bottom branch. If you don’t believe me try it! Imagine that t</w:t>
      </w:r>
      <w:r w:rsidR="008C4628" w:rsidRPr="00056C1D">
        <w:rPr>
          <w:color w:val="0000FF"/>
          <w:szCs w:val="24"/>
        </w:rPr>
        <w:t>he top resistors are both 15</w:t>
      </w:r>
      <w:r w:rsidRPr="00056C1D">
        <w:rPr>
          <w:color w:val="0000FF"/>
          <w:szCs w:val="24"/>
        </w:rPr>
        <w:sym w:font="Symbol" w:char="F057"/>
      </w:r>
      <w:r w:rsidRPr="00056C1D">
        <w:rPr>
          <w:color w:val="0000FF"/>
          <w:szCs w:val="24"/>
        </w:rPr>
        <w:t>, if the voltage supply is 12V the voltage across each of the top resistors is 6V. If the</w:t>
      </w:r>
      <w:r w:rsidR="008C4628" w:rsidRPr="00056C1D">
        <w:rPr>
          <w:color w:val="0000FF"/>
          <w:szCs w:val="24"/>
        </w:rPr>
        <w:t xml:space="preserve"> resistors in the bottom were 5</w:t>
      </w:r>
      <w:r w:rsidRPr="00056C1D">
        <w:rPr>
          <w:color w:val="0000FF"/>
          <w:szCs w:val="24"/>
        </w:rPr>
        <w:sym w:font="Symbol" w:char="F057"/>
      </w:r>
      <w:r w:rsidR="008C4628" w:rsidRPr="00056C1D">
        <w:rPr>
          <w:color w:val="0000FF"/>
          <w:szCs w:val="24"/>
        </w:rPr>
        <w:t xml:space="preserve"> and 10</w:t>
      </w:r>
      <w:r w:rsidRPr="00056C1D">
        <w:rPr>
          <w:color w:val="0000FF"/>
          <w:szCs w:val="24"/>
        </w:rPr>
        <w:sym w:font="Symbol" w:char="F057"/>
      </w:r>
      <w:r w:rsidRPr="00056C1D">
        <w:rPr>
          <w:color w:val="0000FF"/>
          <w:szCs w:val="24"/>
        </w:rPr>
        <w:t xml:space="preserve">, then 4V will be dropped across the </w:t>
      </w:r>
      <w:r w:rsidR="008C4628" w:rsidRPr="00056C1D">
        <w:rPr>
          <w:color w:val="0000FF"/>
          <w:szCs w:val="24"/>
        </w:rPr>
        <w:t>5</w:t>
      </w:r>
      <w:r w:rsidRPr="00056C1D">
        <w:rPr>
          <w:color w:val="0000FF"/>
          <w:szCs w:val="24"/>
        </w:rPr>
        <w:sym w:font="Symbol" w:char="F057"/>
      </w:r>
      <w:r w:rsidRPr="00056C1D">
        <w:rPr>
          <w:color w:val="0000FF"/>
          <w:szCs w:val="24"/>
        </w:rPr>
        <w:t xml:space="preserve"> resistor and 8V will be dropped across the </w:t>
      </w:r>
      <w:r w:rsidR="008C4628" w:rsidRPr="00056C1D">
        <w:rPr>
          <w:color w:val="0000FF"/>
          <w:szCs w:val="24"/>
        </w:rPr>
        <w:t>10</w:t>
      </w:r>
      <w:r w:rsidRPr="00056C1D">
        <w:rPr>
          <w:color w:val="0000FF"/>
          <w:szCs w:val="24"/>
        </w:rPr>
        <w:sym w:font="Symbol" w:char="F057"/>
      </w:r>
      <w:r w:rsidRPr="00056C1D">
        <w:rPr>
          <w:color w:val="0000FF"/>
          <w:szCs w:val="24"/>
        </w:rPr>
        <w:t xml:space="preserve"> resistor. Or if the top </w:t>
      </w:r>
      <w:r w:rsidR="008C4628" w:rsidRPr="00056C1D">
        <w:rPr>
          <w:color w:val="0000FF"/>
          <w:szCs w:val="24"/>
        </w:rPr>
        <w:t>branch still contains our two 15</w:t>
      </w:r>
      <w:r w:rsidRPr="00056C1D">
        <w:rPr>
          <w:color w:val="0000FF"/>
          <w:szCs w:val="24"/>
        </w:rPr>
        <w:sym w:font="Symbol" w:char="F057"/>
      </w:r>
      <w:r w:rsidRPr="00056C1D">
        <w:rPr>
          <w:color w:val="0000FF"/>
          <w:szCs w:val="24"/>
        </w:rPr>
        <w:t xml:space="preserve"> resistors and </w:t>
      </w:r>
      <w:r w:rsidR="008C4628" w:rsidRPr="00056C1D">
        <w:rPr>
          <w:color w:val="0000FF"/>
          <w:szCs w:val="24"/>
        </w:rPr>
        <w:t>our bottom branch now has two 15</w:t>
      </w:r>
      <w:r w:rsidRPr="00056C1D">
        <w:rPr>
          <w:color w:val="0000FF"/>
          <w:szCs w:val="24"/>
        </w:rPr>
        <w:t>0</w:t>
      </w:r>
      <w:r w:rsidRPr="00056C1D">
        <w:rPr>
          <w:color w:val="0000FF"/>
          <w:szCs w:val="24"/>
        </w:rPr>
        <w:sym w:font="Symbol" w:char="F057"/>
      </w:r>
      <w:r w:rsidRPr="00056C1D">
        <w:rPr>
          <w:color w:val="0000FF"/>
          <w:szCs w:val="24"/>
        </w:rPr>
        <w:t xml:space="preserve"> resistors then the voltage across each resistor will be 6V. However, the current i</w:t>
      </w:r>
      <w:r w:rsidR="008C4628" w:rsidRPr="00056C1D">
        <w:rPr>
          <w:color w:val="0000FF"/>
          <w:szCs w:val="24"/>
        </w:rPr>
        <w:t>n the top branch will now be 10</w:t>
      </w:r>
      <w:r w:rsidRPr="00056C1D">
        <w:rPr>
          <w:color w:val="0000FF"/>
          <w:szCs w:val="24"/>
        </w:rPr>
        <w:t xml:space="preserve"> times that of the bottom branch. Use </w:t>
      </w:r>
      <w:r w:rsidRPr="00056C1D">
        <w:rPr>
          <w:i/>
          <w:iCs/>
          <w:color w:val="0000FF"/>
          <w:szCs w:val="24"/>
        </w:rPr>
        <w:t>V=IR</w:t>
      </w:r>
      <w:r w:rsidRPr="00056C1D">
        <w:rPr>
          <w:color w:val="0000FF"/>
          <w:szCs w:val="24"/>
        </w:rPr>
        <w:t xml:space="preserve"> to prove this using </w:t>
      </w:r>
      <w:r w:rsidRPr="00056C1D">
        <w:rPr>
          <w:i/>
          <w:iCs/>
          <w:color w:val="0000FF"/>
          <w:szCs w:val="24"/>
        </w:rPr>
        <w:t>V</w:t>
      </w:r>
      <w:r w:rsidRPr="00056C1D">
        <w:rPr>
          <w:color w:val="0000FF"/>
          <w:szCs w:val="24"/>
        </w:rPr>
        <w:t xml:space="preserve"> as the terminal </w:t>
      </w:r>
      <w:proofErr w:type="spellStart"/>
      <w:r w:rsidRPr="00056C1D">
        <w:rPr>
          <w:color w:val="0000FF"/>
          <w:szCs w:val="24"/>
        </w:rPr>
        <w:t>p.d</w:t>
      </w:r>
      <w:proofErr w:type="spellEnd"/>
      <w:r w:rsidRPr="00056C1D">
        <w:rPr>
          <w:color w:val="0000FF"/>
          <w:szCs w:val="24"/>
        </w:rPr>
        <w:t xml:space="preserve"> and </w:t>
      </w:r>
      <w:r w:rsidRPr="00056C1D">
        <w:rPr>
          <w:i/>
          <w:iCs/>
          <w:color w:val="0000FF"/>
          <w:szCs w:val="24"/>
        </w:rPr>
        <w:t>R</w:t>
      </w:r>
      <w:r w:rsidRPr="00056C1D">
        <w:rPr>
          <w:color w:val="0000FF"/>
          <w:szCs w:val="24"/>
        </w:rPr>
        <w:t xml:space="preserve"> as the total resistance of each branch.</w:t>
      </w:r>
    </w:p>
    <w:p w:rsidR="00D955BF" w:rsidRPr="00056C1D" w:rsidRDefault="00056C1D" w:rsidP="00056C1D">
      <w:pPr>
        <w:pStyle w:val="BodyText2"/>
        <w:tabs>
          <w:tab w:val="left" w:pos="3261"/>
        </w:tabs>
        <w:spacing w:before="120" w:line="240" w:lineRule="auto"/>
        <w:rPr>
          <w:szCs w:val="24"/>
        </w:rPr>
      </w:pPr>
      <w:r w:rsidRPr="00056C1D">
        <w:rPr>
          <w:noProof/>
          <w:szCs w:val="24"/>
        </w:rPr>
        <mc:AlternateContent>
          <mc:Choice Requires="wpg">
            <w:drawing>
              <wp:anchor distT="0" distB="0" distL="114300" distR="114300" simplePos="0" relativeHeight="252132864" behindDoc="1" locked="0" layoutInCell="1" allowOverlap="1" wp14:anchorId="6BE15C39" wp14:editId="3F9BD57E">
                <wp:simplePos x="0" y="0"/>
                <wp:positionH relativeFrom="column">
                  <wp:posOffset>3248025</wp:posOffset>
                </wp:positionH>
                <wp:positionV relativeFrom="paragraph">
                  <wp:posOffset>33655</wp:posOffset>
                </wp:positionV>
                <wp:extent cx="2209800" cy="2128520"/>
                <wp:effectExtent l="0" t="0" r="19050" b="5080"/>
                <wp:wrapSquare wrapText="bothSides"/>
                <wp:docPr id="24030" name="Group 24030"/>
                <wp:cNvGraphicFramePr/>
                <a:graphic xmlns:a="http://schemas.openxmlformats.org/drawingml/2006/main">
                  <a:graphicData uri="http://schemas.microsoft.com/office/word/2010/wordprocessingGroup">
                    <wpg:wgp>
                      <wpg:cNvGrpSpPr/>
                      <wpg:grpSpPr>
                        <a:xfrm>
                          <a:off x="0" y="0"/>
                          <a:ext cx="2209800" cy="2128520"/>
                          <a:chOff x="0" y="0"/>
                          <a:chExt cx="2209800" cy="2128520"/>
                        </a:xfrm>
                      </wpg:grpSpPr>
                      <wpg:grpSp>
                        <wpg:cNvPr id="18891" name="Group 18688"/>
                        <wpg:cNvGrpSpPr>
                          <a:grpSpLocks/>
                        </wpg:cNvGrpSpPr>
                        <wpg:grpSpPr bwMode="auto">
                          <a:xfrm>
                            <a:off x="0" y="0"/>
                            <a:ext cx="2209800" cy="2128520"/>
                            <a:chOff x="6240" y="1688"/>
                            <a:chExt cx="3480" cy="3352"/>
                          </a:xfrm>
                        </wpg:grpSpPr>
                        <wpg:grpSp>
                          <wpg:cNvPr id="18892" name="Group 18689"/>
                          <wpg:cNvGrpSpPr>
                            <a:grpSpLocks/>
                          </wpg:cNvGrpSpPr>
                          <wpg:grpSpPr bwMode="auto">
                            <a:xfrm>
                              <a:off x="7905" y="1688"/>
                              <a:ext cx="335" cy="660"/>
                              <a:chOff x="3360" y="2588"/>
                              <a:chExt cx="335" cy="660"/>
                            </a:xfrm>
                          </wpg:grpSpPr>
                          <wpg:grpSp>
                            <wpg:cNvPr id="18893" name="Group 18690"/>
                            <wpg:cNvGrpSpPr>
                              <a:grpSpLocks/>
                            </wpg:cNvGrpSpPr>
                            <wpg:grpSpPr bwMode="auto">
                              <a:xfrm>
                                <a:off x="3360" y="2588"/>
                                <a:ext cx="90" cy="660"/>
                                <a:chOff x="3360" y="2588"/>
                                <a:chExt cx="90" cy="660"/>
                              </a:xfrm>
                            </wpg:grpSpPr>
                            <wps:wsp>
                              <wps:cNvPr id="18894" name="Line 18691"/>
                              <wps:cNvCnPr/>
                              <wps:spPr bwMode="auto">
                                <a:xfrm flipH="1">
                                  <a:off x="3360" y="2588"/>
                                  <a:ext cx="15"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95" name="Line 18692"/>
                              <wps:cNvCnPr/>
                              <wps:spPr bwMode="auto">
                                <a:xfrm>
                                  <a:off x="3450" y="2760"/>
                                  <a:ext cx="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896" name="Group 18693"/>
                            <wpg:cNvGrpSpPr>
                              <a:grpSpLocks/>
                            </wpg:cNvGrpSpPr>
                            <wpg:grpSpPr bwMode="auto">
                              <a:xfrm>
                                <a:off x="3600" y="2588"/>
                                <a:ext cx="95" cy="660"/>
                                <a:chOff x="3360" y="2588"/>
                                <a:chExt cx="95" cy="660"/>
                              </a:xfrm>
                            </wpg:grpSpPr>
                            <wps:wsp>
                              <wps:cNvPr id="18897" name="Line 18694"/>
                              <wps:cNvCnPr/>
                              <wps:spPr bwMode="auto">
                                <a:xfrm flipH="1">
                                  <a:off x="3360" y="2588"/>
                                  <a:ext cx="15"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98" name="Line 18695"/>
                              <wps:cNvCnPr/>
                              <wps:spPr bwMode="auto">
                                <a:xfrm flipH="1">
                                  <a:off x="3450" y="2760"/>
                                  <a:ext cx="5" cy="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899" name="Line 18696"/>
                          <wps:cNvCnPr/>
                          <wps:spPr bwMode="auto">
                            <a:xfrm flipH="1">
                              <a:off x="6240" y="2055"/>
                              <a:ext cx="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00" name="Line 18697"/>
                          <wps:cNvCnPr/>
                          <wps:spPr bwMode="auto">
                            <a:xfrm>
                              <a:off x="6255" y="204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01" name="Line 18698"/>
                          <wps:cNvCnPr/>
                          <wps:spPr bwMode="auto">
                            <a:xfrm>
                              <a:off x="9720" y="2120"/>
                              <a:ext cx="0"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902" name="Group 18699"/>
                          <wpg:cNvGrpSpPr>
                            <a:grpSpLocks/>
                          </wpg:cNvGrpSpPr>
                          <wpg:grpSpPr bwMode="auto">
                            <a:xfrm>
                              <a:off x="6240" y="3254"/>
                              <a:ext cx="3480" cy="360"/>
                              <a:chOff x="1680" y="14054"/>
                              <a:chExt cx="3480" cy="360"/>
                            </a:xfrm>
                          </wpg:grpSpPr>
                          <wps:wsp>
                            <wps:cNvPr id="18903" name="Rectangle 18700"/>
                            <wps:cNvSpPr>
                              <a:spLocks noChangeArrowheads="1"/>
                            </wps:cNvSpPr>
                            <wps:spPr bwMode="auto">
                              <a:xfrm>
                                <a:off x="2246" y="14054"/>
                                <a:ext cx="840" cy="360"/>
                              </a:xfrm>
                              <a:prstGeom prst="rect">
                                <a:avLst/>
                              </a:prstGeom>
                              <a:solidFill>
                                <a:srgbClr val="FFFFFF"/>
                              </a:solidFill>
                              <a:ln w="28575">
                                <a:solidFill>
                                  <a:srgbClr val="00CCFF"/>
                                </a:solidFill>
                                <a:miter lim="800000"/>
                                <a:headEnd/>
                                <a:tailEnd/>
                              </a:ln>
                            </wps:spPr>
                            <wps:bodyPr rot="0" vert="horz" wrap="square" lIns="91440" tIns="45720" rIns="91440" bIns="45720" anchor="t" anchorCtr="0" upright="1">
                              <a:noAutofit/>
                            </wps:bodyPr>
                          </wps:wsp>
                          <wps:wsp>
                            <wps:cNvPr id="18904" name="Rectangle 18701"/>
                            <wps:cNvSpPr>
                              <a:spLocks noChangeArrowheads="1"/>
                            </wps:cNvSpPr>
                            <wps:spPr bwMode="auto">
                              <a:xfrm>
                                <a:off x="3566" y="14054"/>
                                <a:ext cx="840" cy="360"/>
                              </a:xfrm>
                              <a:prstGeom prst="rect">
                                <a:avLst/>
                              </a:prstGeom>
                              <a:solidFill>
                                <a:srgbClr val="FFFFFF"/>
                              </a:solidFill>
                              <a:ln w="28575">
                                <a:solidFill>
                                  <a:srgbClr val="00CCFF"/>
                                </a:solidFill>
                                <a:miter lim="800000"/>
                                <a:headEnd/>
                                <a:tailEnd/>
                              </a:ln>
                            </wps:spPr>
                            <wps:bodyPr rot="0" vert="horz" wrap="square" lIns="91440" tIns="45720" rIns="91440" bIns="45720" anchor="t" anchorCtr="0" upright="1">
                              <a:noAutofit/>
                            </wps:bodyPr>
                          </wps:wsp>
                          <wps:wsp>
                            <wps:cNvPr id="18905" name="Line 18702"/>
                            <wps:cNvCnPr/>
                            <wps:spPr bwMode="auto">
                              <a:xfrm>
                                <a:off x="1680" y="14220"/>
                                <a:ext cx="600" cy="0"/>
                              </a:xfrm>
                              <a:prstGeom prst="line">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18906" name="Line 18703"/>
                            <wps:cNvCnPr/>
                            <wps:spPr bwMode="auto">
                              <a:xfrm>
                                <a:off x="3120" y="14220"/>
                                <a:ext cx="480" cy="0"/>
                              </a:xfrm>
                              <a:prstGeom prst="line">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18907" name="Line 18704"/>
                            <wps:cNvCnPr/>
                            <wps:spPr bwMode="auto">
                              <a:xfrm>
                                <a:off x="4440" y="14220"/>
                                <a:ext cx="720" cy="0"/>
                              </a:xfrm>
                              <a:prstGeom prst="line">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g:grpSp>
                        <wps:wsp>
                          <wps:cNvPr id="18908" name="Line 18705"/>
                          <wps:cNvCnPr/>
                          <wps:spPr bwMode="auto">
                            <a:xfrm>
                              <a:off x="8240" y="2080"/>
                              <a:ext cx="1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909" name="Group 18706"/>
                          <wpg:cNvGrpSpPr>
                            <a:grpSpLocks/>
                          </wpg:cNvGrpSpPr>
                          <wpg:grpSpPr bwMode="auto">
                            <a:xfrm>
                              <a:off x="6240" y="4500"/>
                              <a:ext cx="3480" cy="360"/>
                              <a:chOff x="1680" y="14054"/>
                              <a:chExt cx="3480" cy="360"/>
                            </a:xfrm>
                          </wpg:grpSpPr>
                          <wps:wsp>
                            <wps:cNvPr id="18910" name="Rectangle 18707"/>
                            <wps:cNvSpPr>
                              <a:spLocks noChangeArrowheads="1"/>
                            </wps:cNvSpPr>
                            <wps:spPr bwMode="auto">
                              <a:xfrm>
                                <a:off x="2246" y="14054"/>
                                <a:ext cx="840" cy="360"/>
                              </a:xfrm>
                              <a:prstGeom prst="rect">
                                <a:avLst/>
                              </a:prstGeom>
                              <a:solidFill>
                                <a:srgbClr val="FFFFFF"/>
                              </a:solidFill>
                              <a:ln w="28575">
                                <a:solidFill>
                                  <a:srgbClr val="FF0000"/>
                                </a:solidFill>
                                <a:miter lim="800000"/>
                                <a:headEnd/>
                                <a:tailEnd/>
                              </a:ln>
                            </wps:spPr>
                            <wps:bodyPr rot="0" vert="horz" wrap="square" lIns="91440" tIns="45720" rIns="91440" bIns="45720" anchor="t" anchorCtr="0" upright="1">
                              <a:noAutofit/>
                            </wps:bodyPr>
                          </wps:wsp>
                          <wps:wsp>
                            <wps:cNvPr id="18911" name="Rectangle 18708"/>
                            <wps:cNvSpPr>
                              <a:spLocks noChangeArrowheads="1"/>
                            </wps:cNvSpPr>
                            <wps:spPr bwMode="auto">
                              <a:xfrm>
                                <a:off x="3566" y="14054"/>
                                <a:ext cx="840" cy="360"/>
                              </a:xfrm>
                              <a:prstGeom prst="rect">
                                <a:avLst/>
                              </a:prstGeom>
                              <a:solidFill>
                                <a:srgbClr val="FFFFFF"/>
                              </a:solidFill>
                              <a:ln w="28575">
                                <a:solidFill>
                                  <a:srgbClr val="FF0000"/>
                                </a:solidFill>
                                <a:miter lim="800000"/>
                                <a:headEnd/>
                                <a:tailEnd/>
                              </a:ln>
                            </wps:spPr>
                            <wps:bodyPr rot="0" vert="horz" wrap="square" lIns="91440" tIns="45720" rIns="91440" bIns="45720" anchor="t" anchorCtr="0" upright="1">
                              <a:noAutofit/>
                            </wps:bodyPr>
                          </wps:wsp>
                          <wps:wsp>
                            <wps:cNvPr id="18912" name="Line 18709"/>
                            <wps:cNvCnPr/>
                            <wps:spPr bwMode="auto">
                              <a:xfrm>
                                <a:off x="1680" y="14220"/>
                                <a:ext cx="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8913" name="Line 18710"/>
                            <wps:cNvCnPr/>
                            <wps:spPr bwMode="auto">
                              <a:xfrm>
                                <a:off x="3120" y="14220"/>
                                <a:ext cx="48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8914" name="Line 18711"/>
                            <wps:cNvCnPr/>
                            <wps:spPr bwMode="auto">
                              <a:xfrm>
                                <a:off x="4440" y="14220"/>
                                <a:ext cx="7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s:wsp>
                          <wps:cNvPr id="18915" name="Line 18712"/>
                          <wps:cNvCnPr/>
                          <wps:spPr bwMode="auto">
                            <a:xfrm>
                              <a:off x="9720" y="3420"/>
                              <a:ext cx="0" cy="126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8916" name="Line 18713"/>
                          <wps:cNvCnPr/>
                          <wps:spPr bwMode="auto">
                            <a:xfrm>
                              <a:off x="6255" y="3420"/>
                              <a:ext cx="0" cy="126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8917" name="Line 18714"/>
                          <wps:cNvCnPr/>
                          <wps:spPr bwMode="auto">
                            <a:xfrm>
                              <a:off x="7920" y="3420"/>
                              <a:ext cx="0" cy="126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wps:spPr>
                          <wps:bodyPr/>
                        </wps:wsp>
                        <wps:wsp>
                          <wps:cNvPr id="18919" name="Text Box 18716"/>
                          <wps:cNvSpPr txBox="1">
                            <a:spLocks noChangeArrowheads="1"/>
                          </wps:cNvSpPr>
                          <wps:spPr bwMode="auto">
                            <a:xfrm>
                              <a:off x="7680" y="468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D955BF">
                                <w:pPr>
                                  <w:rPr>
                                    <w:rFonts w:ascii="Arial" w:hAnsi="Arial" w:cs="Arial"/>
                                    <w:b/>
                                    <w:bCs/>
                                    <w:i/>
                                    <w:iCs/>
                                  </w:rPr>
                                </w:pPr>
                                <w:r>
                                  <w:rPr>
                                    <w:rFonts w:ascii="Arial" w:hAnsi="Arial" w:cs="Arial"/>
                                    <w:b/>
                                    <w:bCs/>
                                    <w:i/>
                                    <w:iCs/>
                                  </w:rPr>
                                  <w:t>B</w:t>
                                </w:r>
                              </w:p>
                            </w:txbxContent>
                          </wps:txbx>
                          <wps:bodyPr rot="0" vert="horz" wrap="square" lIns="91440" tIns="45720" rIns="91440" bIns="45720" anchor="t" anchorCtr="0" upright="1">
                            <a:noAutofit/>
                          </wps:bodyPr>
                        </wps:wsp>
                      </wpg:grpSp>
                      <wps:wsp>
                        <wps:cNvPr id="24028" name="Text Box 2"/>
                        <wps:cNvSpPr txBox="1">
                          <a:spLocks noChangeArrowheads="1"/>
                        </wps:cNvSpPr>
                        <wps:spPr bwMode="auto">
                          <a:xfrm>
                            <a:off x="873760" y="805218"/>
                            <a:ext cx="476250" cy="1209002"/>
                          </a:xfrm>
                          <a:prstGeom prst="rect">
                            <a:avLst/>
                          </a:prstGeom>
                          <a:noFill/>
                          <a:ln w="9525">
                            <a:noFill/>
                            <a:miter lim="800000"/>
                            <a:headEnd/>
                            <a:tailEnd/>
                          </a:ln>
                        </wps:spPr>
                        <wps:txbx>
                          <w:txbxContent>
                            <w:p w:rsidR="00050CD6" w:rsidRDefault="00050CD6" w:rsidP="00735DC2">
                              <w:pPr>
                                <w:spacing w:before="0" w:after="0" w:line="240" w:lineRule="auto"/>
                                <w:rPr>
                                  <w:b/>
                                </w:rPr>
                              </w:pPr>
                              <w:r w:rsidRPr="008C4628">
                                <w:rPr>
                                  <w:b/>
                                </w:rPr>
                                <w:t>A</w:t>
                              </w:r>
                            </w:p>
                            <w:p w:rsidR="00050CD6" w:rsidRPr="00525D96" w:rsidRDefault="00050CD6" w:rsidP="004821A2">
                              <w:pPr>
                                <w:spacing w:before="120" w:after="0" w:line="240" w:lineRule="auto"/>
                                <w:rPr>
                                  <w:b/>
                                  <w:sz w:val="60"/>
                                  <w:szCs w:val="60"/>
                                </w:rPr>
                              </w:pPr>
                              <w:r w:rsidRPr="00525D96">
                                <w:rPr>
                                  <w:b/>
                                  <w:sz w:val="60"/>
                                  <w:szCs w:val="60"/>
                                </w:rPr>
                                <w:t xml:space="preserve"> </w:t>
                              </w:r>
                            </w:p>
                            <w:p w:rsidR="00050CD6" w:rsidRPr="00735DC2" w:rsidRDefault="00050CD6" w:rsidP="00CA7C30">
                              <w:pPr>
                                <w:spacing w:after="0" w:line="240" w:lineRule="auto"/>
                                <w:rPr>
                                  <w:b/>
                                  <w:szCs w:val="24"/>
                                </w:rPr>
                              </w:pPr>
                              <w:r w:rsidRPr="00735DC2">
                                <w:rPr>
                                  <w:b/>
                                  <w:szCs w:val="24"/>
                                </w:rPr>
                                <w:t>B</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24030" o:spid="_x0000_s7110" style="position:absolute;margin-left:255.75pt;margin-top:2.65pt;width:174pt;height:167.6pt;z-index:-251183616;mso-position-horizontal-relative:text;mso-position-vertical-relative:text;mso-height-relative:margin" coordsize="22098,21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">
                <v:group id="Group 18688" o:spid="_x0000_s7111" style="position:absolute;width:22098;height:21285" coordorigin="6240,1688" coordsize="3480,3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YZtb/FAAAA3gAA&#10;AA8AAAAAAAAAAAAAAAAAqgIAAGRycy9kb3ducmV2LnhtbFBLBQYAAAAABAAEAPoAAACcAwAAAAA=&#10;">
                  <v:group id="Group 18689" o:spid="_x0000_s7112" style="position:absolute;left:7905;top:1688;width:335;height:660" coordorigin="3360,2588" coordsize="335,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ssryMQAAADeAAAA&#10;DwAAAAAAAAAAAAAAAACqAgAAZHJzL2Rvd25yZXYueG1sUEsFBgAAAAAEAAQA+gAAAJsDAAAAAA==&#10;">
                    <v:group id="Group 18690" o:spid="_x0000_s7113" style="position:absolute;left:3360;top:2588;width:90;height:660" coordorigin="3360,2588" coordsize="90,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eOU8QAAADeAAAA&#10;DwAAAAAAAAAAAAAAAACqAgAAZHJzL2Rvd25yZXYueG1sUEsFBgAAAAAEAAQA+gAAAJsDAAAAAA==&#10;">
                      <v:line id="Line 18691" o:spid="_x0000_s7114" style="position:absolute;flip:x;visibility:visible;mso-wrap-style:square" from="3360,2588" to="3375,3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4RJ8YAAADeAAAADwAAAGRycy9kb3ducmV2LnhtbERPTWsCMRC9F/wPYYReimYtUtbVKCIU&#10;evBSW1a8jZtxs+xmsiapbv99Uyj0No/3OavNYDtxIx8axwpm0wwEceV0w7WCz4/XSQ4iRGSNnWNS&#10;8E0BNuvRwwoL7e78TrdDrEUK4VCgAhNjX0gZKkMWw9T1xIm7OG8xJuhrqT3eU7jt5HOWvUiLDacG&#10;gz3tDFXt4csqkPn+6eq353lbtsfjwpRV2Z/2Sj2Oh+0SRKQh/ov/3G86zc/zxRx+30k3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ESfGAAAA3gAAAA8AAAAAAAAA&#10;AAAAAAAAoQIAAGRycy9kb3ducmV2LnhtbFBLBQYAAAAABAAEAPkAAACUAwAAAAA=&#10;"/>
                      <v:line id="Line 18692" o:spid="_x0000_s7115" style="position:absolute;visibility:visible;mso-wrap-style:square" from="3450,2760" to="3450,3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dN0McAAADeAAAADwAAAGRycy9kb3ducmV2LnhtbERPTWvCQBC9F/wPywi91Y0tDWl0FWkp&#10;aA9SbUGPY3ZMYrOzYXebpP/eLRR6m8f7nPlyMI3oyPnasoLpJAFBXFhdc6ng8+P1LgPhA7LGxjIp&#10;+CEPy8XoZo65tj3vqNuHUsQQ9jkqqEJocyl9UZFBP7EtceTO1hkMEbpSaod9DDeNvE+SVBqsOTZU&#10;2NJzRcXX/tso2D68p91q87YeDpv0VLzsTsdL75S6HQ+rGYhAQ/gX/7nXOs7PsqdH+H0n3i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V03QxwAAAN4AAAAPAAAAAAAA&#10;AAAAAAAAAKECAABkcnMvZG93bnJldi54bWxQSwUGAAAAAAQABAD5AAAAlQMAAAAA&#10;"/>
                    </v:group>
                    <v:group id="Group 18693" o:spid="_x0000_s7116" style="position:absolute;left:3600;top:2588;width:95;height:660" coordorigin="3360,2588" coordsize="95,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fAty8QAAADeAAAA&#10;DwAAAAAAAAAAAAAAAACqAgAAZHJzL2Rvd25yZXYueG1sUEsFBgAAAAAEAAQA+gAAAJsDAAAAAA==&#10;">
                      <v:line id="Line 18694" o:spid="_x0000_s7117" style="position:absolute;flip:x;visibility:visible;mso-wrap-style:square" from="3360,2588" to="3375,3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yPUMYAAADeAAAADwAAAGRycy9kb3ducmV2LnhtbERPTWsCMRC9F/ofwhS8SM1WSruuRhFB&#10;8OCltqz0Nt2Mm2U3k20Sdfvvm4LQ2zze5yxWg+3EhXxoHCt4mmQgiCunG64VfLxvH3MQISJr7ByT&#10;gh8KsFre3y2w0O7Kb3Q5xFqkEA4FKjAx9oWUoTJkMUxcT5y4k/MWY4K+ltrjNYXbTk6z7EVabDg1&#10;GOxpY6hqD2erQOb78bdffz23ZXs8zkxZlf3nXqnRw7Ceg4g0xH/xzb3TaX6ez17h7510g1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sj1DGAAAA3gAAAA8AAAAAAAAA&#10;AAAAAAAAoQIAAGRycy9kb3ducmV2LnhtbFBLBQYAAAAABAAEAPkAAACUAwAAAAA=&#10;"/>
                      <v:line id="Line 18695" o:spid="_x0000_s7118" style="position:absolute;flip:x;visibility:visible;mso-wrap-style:square" from="3450,2760" to="3455,3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MbIsgAAADeAAAADwAAAGRycy9kb3ducmV2LnhtbESPQUvDQBCF74L/YRnBi9hNRSSN3ZYi&#10;FHroxSop3sbsmA3JzsbdbRv/vXMQvM3w3rz3zXI9+UGdKaYusIH5rABF3ATbcWvg/W17X4JKGdni&#10;EJgM/FCC9er6aomVDRd+pfMht0pCOFVowOU8VlqnxpHHNAsjsWhfIXrMssZW24gXCfeDfiiKJ+2x&#10;Y2lwONKLo6Y/nLwBXe7vvuPm87Gv++Nx4eqmHj/2xtzeTJtnUJmm/G/+u95ZwS/LhfDKOzKDXv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LMbIsgAAADeAAAADwAAAAAA&#10;AAAAAAAAAAChAgAAZHJzL2Rvd25yZXYueG1sUEsFBgAAAAAEAAQA+QAAAJYDAAAAAA==&#10;"/>
                    </v:group>
                  </v:group>
                  <v:line id="Line 18696" o:spid="_x0000_s7119" style="position:absolute;flip:x;visibility:visible;mso-wrap-style:square" from="6240,2055" to="7920,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cYAAADeAAAADwAAAGRycy9kb3ducmV2LnhtbERPTWvCQBC9C/0PyxS8SN1UiiSpq0ih&#10;0IOXaon0Ns1OsyHZ2XR3q+m/7wqCt3m8z1ltRtuLE/nQOlbwOM9AENdOt9wo+Di8PuQgQkTW2Dsm&#10;BX8UYLO+m6yw1O7M73Tax0akEA4lKjAxDqWUoTZkMczdQJy4b+ctxgR9I7XHcwq3vVxk2VJabDk1&#10;GBzoxVDd7X+tApnvZj9++/XUVd3xWJiqrobPnVLT+3H7DCLSGG/iq/tNp/l5XhRweSfd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vrnGAAAA3gAAAA8AAAAAAAAA&#10;AAAAAAAAoQIAAGRycy9kb3ducmV2LnhtbFBLBQYAAAAABAAEAPkAAACUAwAAAAA=&#10;"/>
                  <v:line id="Line 18697" o:spid="_x0000_s7120" style="position:absolute;visibility:visible;mso-wrap-style:square" from="6255,2040" to="6255,3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0UskAAADeAAAADwAAAGRycy9kb3ducmV2LnhtbESPT0vDQBDF70K/wzIFb3ajQqix21IU&#10;ofUg9g+0x2l2TKLZ2bC7JvHbOwfB2wzz5r33W6xG16qeQmw8G7idZaCIS28brgwcDy83c1AxIVts&#10;PZOBH4qwWk6uFlhYP/CO+n2qlJhwLNBAnVJXaB3LmhzGme+I5fbhg8Mka6i0DTiIuWv1XZbl2mHD&#10;klBjR081lV/7b2fg7f4979fb18142uaX8nl3OX8OwZjr6bh+BJVoTP/iv++Nlfrzh0w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7LdFLJAAAA3gAAAA8AAAAA&#10;AAAAAAAAAAAAoQIAAGRycy9kb3ducmV2LnhtbFBLBQYAAAAABAAEAPkAAACXAwAAAAA=&#10;"/>
                  <v:line id="Line 18698" o:spid="_x0000_s7121" style="position:absolute;visibility:visible;mso-wrap-style:square" from="9720,2120" to="972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fRycYAAADeAAAADwAAAGRycy9kb3ducmV2LnhtbERPTWvCQBC9F/oflin0VjdaCJq6ilQK&#10;6kGqFtrjmB2T2Oxs2N0m8d93BcHbPN7nTOe9qUVLzleWFQwHCQji3OqKCwVfh4+XMQgfkDXWlknB&#10;hTzMZ48PU8y07XhH7T4UIoawz1BBGUKTSenzkgz6gW2II3eyzmCI0BVSO+xiuKnlKElSabDi2FBi&#10;Q+8l5b/7P6Ng+/qZtov1ZtV/r9Njvtwdf86dU+r5qV+8gQjUh7v45l7pOH88SYZwfSfeIG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H0cnGAAAA3gAAAA8AAAAAAAAA&#10;AAAAAAAAoQIAAGRycy9kb3ducmV2LnhtbFBLBQYAAAAABAAEAPkAAACUAwAAAAA=&#10;"/>
                  <v:group id="Group 18699" o:spid="_x0000_s7122" style="position:absolute;left:6240;top:3254;width:3480;height:360" coordorigin="1680,14054" coordsize="34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CCx0sQAAADeAAAADwAAAGRycy9kb3ducmV2LnhtbERPTYvCMBC9C/sfwgh7&#10;07QuiluNIrIuexBBXRBvQzO2xWZSmtjWf28Ewds83ufMl50pRUO1KywriIcRCOLU6oIzBf/HzWAK&#10;wnlkjaVlUnAnB8vFR2+OibYt76k5+EyEEHYJKsi9rxIpXZqTQTe0FXHgLrY26AOsM6lrbEO4KeUo&#10;iibSYMGhIceK1jml18PNKPhtsV19xT/N9npZ38/H8e60jUmpz363moHw1Pm3+OX+02H+9Dsawf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CCx0sQAAADeAAAA&#10;DwAAAAAAAAAAAAAAAACqAgAAZHJzL2Rvd25yZXYueG1sUEsFBgAAAAAEAAQA+gAAAJsDAAAAAA==&#10;">
                    <v:rect id="Rectangle 18700" o:spid="_x0000_s7123" style="position:absolute;left:2246;top:14054;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CBcQA&#10;AADeAAAADwAAAGRycy9kb3ducmV2LnhtbERPTWvCQBC9C/0PyxR6000tlTRmlaIIvTbVQ29jdtyE&#10;ZGdjdo2pv75bKHibx/ucfD3aVgzU+9qxgudZAoK4dLpmo2D/tZumIHxA1tg6JgU/5GG9epjkmGl3&#10;5U8aimBEDGGfoYIqhC6T0pcVWfQz1xFH7uR6iyHC3kjd4zWG21bOk2QhLdYcGyrsaFNR2RQXq6A5&#10;pwddDoU7mqPTxWu4fd/MVqmnx/F9CSLQGO7if/eHjvPTt+QF/t6JN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ggXEAAAA3gAAAA8AAAAAAAAAAAAAAAAAmAIAAGRycy9k&#10;b3ducmV2LnhtbFBLBQYAAAAABAAEAPUAAACJAwAAAAA=&#10;" strokecolor="#0cf" strokeweight="2.25pt"/>
                    <v:rect id="Rectangle 18701" o:spid="_x0000_s7124" style="position:absolute;left:3566;top:14054;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YaccQA&#10;AADeAAAADwAAAGRycy9kb3ducmV2LnhtbERPTWvCQBC9C/0PyxR6002llTRmlaIIvTbVQ29jdtyE&#10;ZGdjdo2pv75bKHibx/ucfD3aVgzU+9qxgudZAoK4dLpmo2D/tZumIHxA1tg6JgU/5GG9epjkmGl3&#10;5U8aimBEDGGfoYIqhC6T0pcVWfQz1xFH7uR6iyHC3kjd4zWG21bOk2QhLdYcGyrsaFNR2RQXq6A5&#10;pwddDoU7mqPTxWu4fd/MVqmnx/F9CSLQGO7if/eHjvPTt+QF/t6JN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WGnHEAAAA3gAAAA8AAAAAAAAAAAAAAAAAmAIAAGRycy9k&#10;b3ducmV2LnhtbFBLBQYAAAAABAAEAPUAAACJAwAAAAA=&#10;" strokecolor="#0cf" strokeweight="2.25pt"/>
                    <v:line id="Line 18702" o:spid="_x0000_s7125" style="position:absolute;visibility:visible;mso-wrap-style:square" from="1680,14220" to="228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bWBMQAAADeAAAADwAAAGRycy9kb3ducmV2LnhtbERPS2sCMRC+F/wPYYReiiYttKyrWRG1&#10;0EIPvsDrsJl94Gay3aTr9t83BcHbfHzPWSwH24ieOl871vA8VSCIc2dqLjWcju+TBIQPyAYbx6Th&#10;lzwss9HDAlPjrryn/hBKEUPYp6ihCqFNpfR5RRb91LXEkStcZzFE2JXSdHiN4baRL0q9SYs1x4YK&#10;W1pXlF8OP1YDfSKqr/5p53bboXD7pP/enKXWj+NhNQcRaAh38c39YeL8ZKZe4f+deIP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BtYExAAAAN4AAAAPAAAAAAAAAAAA&#10;AAAAAKECAABkcnMvZG93bnJldi54bWxQSwUGAAAAAAQABAD5AAAAkgMAAAAA&#10;" strokecolor="#0cf" strokeweight="2.25pt"/>
                    <v:line id="Line 18703" o:spid="_x0000_s7126" style="position:absolute;visibility:visible;mso-wrap-style:square" from="3120,14220" to="360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RIc8QAAADeAAAADwAAAGRycy9kb3ducmV2LnhtbERPS2sCMRC+F/ofwhS8FE3qQbarWZG2&#10;gkIPagWvw2b2gZvJdpOu679vBMHbfHzPWSwH24ieOl871vA2USCIc2dqLjUcf9bjBIQPyAYbx6Th&#10;Sh6W2fPTAlPjLryn/hBKEUPYp6ihCqFNpfR5RRb9xLXEkStcZzFE2JXSdHiJ4baRU6Vm0mLNsaHC&#10;lj4qys+HP6uBtojqu3/dud3XULh90v9+nqTWo5dhNQcRaAgP8d29MXF+8q5mcHsn3i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1EhzxAAAAN4AAAAPAAAAAAAAAAAA&#10;AAAAAKECAABkcnMvZG93bnJldi54bWxQSwUGAAAAAAQABAD5AAAAkgMAAAAA&#10;" strokecolor="#0cf" strokeweight="2.25pt"/>
                    <v:line id="Line 18704" o:spid="_x0000_s7127" style="position:absolute;visibility:visible;mso-wrap-style:square" from="4440,14220" to="516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jt6MQAAADeAAAADwAAAGRycy9kb3ducmV2LnhtbERPS2sCMRC+F/wPYYReiibtoV1XsyJq&#10;oYUefIHXYTP7wM1ku0nX7b9vCoK3+fies1gOthE9db52rOF5qkAQ587UXGo4Hd8nCQgfkA02jknD&#10;L3lYZqOHBabGXXlP/SGUIoawT1FDFUKbSunziiz6qWuJI1e4zmKIsCul6fAaw20jX5R6lRZrjg0V&#10;trSuKL8cfqwG+kRUX/3Tzu22Q+H2Sf+9OUutH8fDag4i0BDu4pv7w8T5yUy9wf878QaZ/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mO3oxAAAAN4AAAAPAAAAAAAAAAAA&#10;AAAAAKECAABkcnMvZG93bnJldi54bWxQSwUGAAAAAAQABAD5AAAAkgMAAAAA&#10;" strokecolor="#0cf" strokeweight="2.25pt"/>
                  </v:group>
                  <v:line id="Line 18705" o:spid="_x0000_s7128" style="position:absolute;visibility:visible;mso-wrap-style:square" from="8240,2080" to="9720,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14VMkAAADeAAAADwAAAGRycy9kb3ducmV2LnhtbESPT0vDQBDF70K/wzIFb3ajQqix21IU&#10;ofUg9g+0x2l2TKLZ2bC7JvHbOwfB2wzvzXu/WaxG16qeQmw8G7idZaCIS28brgwcDy83c1AxIVts&#10;PZOBH4qwWk6uFlhYP/CO+n2qlIRwLNBAnVJXaB3LmhzGme+IRfvwwWGSNVTaBhwk3LX6Lsty7bBh&#10;aaixo6eayq/9tzPwdv+e9+vt62Y8bfNL+by7nD+HYMz1dFw/gko0pn/z3/XGCv78IRN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C9eFTJAAAA3gAAAA8AAAAA&#10;AAAAAAAAAAAAoQIAAGRycy9kb3ducmV2LnhtbFBLBQYAAAAABAAEAPkAAACXAwAAAAA=&#10;"/>
                  <v:group id="Group 18706" o:spid="_x0000_s7129" style="position:absolute;left:6240;top:4500;width:3480;height:360" coordorigin="1680,14054" coordsize="34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oQjo8QAAADeAAAA&#10;DwAAAAAAAAAAAAAAAACqAgAAZHJzL2Rvd25yZXYueG1sUEsFBgAAAAAEAAQA+gAAAJsDAAAAAA==&#10;">
                    <v:rect id="Rectangle 18707" o:spid="_x0000_s7130" style="position:absolute;left:2246;top:14054;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H+CMYA&#10;AADeAAAADwAAAGRycy9kb3ducmV2LnhtbESPQU/DMAyF70j7D5GRdmPpOEyjLJsQExKDA6LrD7Aa&#10;ryk0TpWEtvv3+IDEzZaf33vf7jD7Xo0UUxfYwHpVgCJugu24NVCfX+62oFJGttgHJgNXSnDYL252&#10;WNow8SeNVW6VmHAq0YDLeSi1To0jj2kVBmK5XUL0mGWNrbYRJzH3vb4vio322LEkOBzo2VHzXf14&#10;A2Nz3dRUTV/F8c2l91P7Ec/1xZjl7fz0CCrTnP/Ff9+vVupvH9YCIDgyg9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H+CMYAAADeAAAADwAAAAAAAAAAAAAAAACYAgAAZHJz&#10;L2Rvd25yZXYueG1sUEsFBgAAAAAEAAQA9QAAAIsDAAAAAA==&#10;" strokecolor="red" strokeweight="2.25pt"/>
                    <v:rect id="Rectangle 18708" o:spid="_x0000_s7131" style="position:absolute;left:3566;top:14054;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1bk8QA&#10;AADeAAAADwAAAGRycy9kb3ducmV2LnhtbERPzWrCQBC+F/oOyxS81U08iI2uUloKrT1IYx5gyI7Z&#10;tNnZsLsm8e27guBtPr7f2ewm24mBfGgdK8jnGQji2umWGwXV8eN5BSJEZI2dY1JwoQC77ePDBgvt&#10;Rv6hoYyNSCEcClRgYuwLKUNtyGKYu544cSfnLcYEfSO1xzGF204usmwpLbacGgz29Gao/ivPVsFQ&#10;X5YVleNv9r434furOfhjdVJq9jS9rkFEmuJdfHN/6jR/9ZLncH0n3S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dW5PEAAAA3gAAAA8AAAAAAAAAAAAAAAAAmAIAAGRycy9k&#10;b3ducmV2LnhtbFBLBQYAAAAABAAEAPUAAACJAwAAAAA=&#10;" strokecolor="red" strokeweight="2.25pt"/>
                    <v:line id="Line 18709" o:spid="_x0000_s7132" style="position:absolute;visibility:visible;mso-wrap-style:square" from="1680,14220" to="228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GskcQAAADeAAAADwAAAGRycy9kb3ducmV2LnhtbERP32vCMBB+H/g/hBN8m6kiQ7umMgVB&#10;GGPoBns9k7Otay6liZr994sg+HYf388rltG24kK9bxwrmIwzEMTamYYrBd9fm+c5CB+QDbaOScEf&#10;eViWg6cCc+OuvKPLPlQihbDPUUEdQpdL6XVNFv3YdcSJO7reYkiwr6Tp8ZrCbSunWfYiLTacGmrs&#10;aF2T/t2frYKf0+LwGRttZnzYvc+2Pn7o1Uqp0TC+vYIIFMNDfHdvTZo/X0ymcHsn3S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0ayRxAAAAN4AAAAPAAAAAAAAAAAA&#10;AAAAAKECAABkcnMvZG93bnJldi54bWxQSwUGAAAAAAQABAD5AAAAkgMAAAAA&#10;" strokecolor="red" strokeweight="2.25pt"/>
                    <v:line id="Line 18710" o:spid="_x0000_s7133" style="position:absolute;visibility:visible;mso-wrap-style:square" from="3120,14220" to="360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0JCsQAAADeAAAADwAAAGRycy9kb3ducmV2LnhtbERP22oCMRB9L/gPYYS+1axWiq5G0UJB&#10;KFK8gK9jMu6ubibLJtX07xtB8G0O5zrTebS1uFLrK8cK+r0MBLF2puJCwX739TYC4QOywdoxKfgj&#10;D/NZ52WKuXE33tB1GwqRQtjnqKAMocml9Loki77nGuLEnVxrMSTYFtK0eEvhtpaDLPuQFitODSU2&#10;9FmSvmx/rYLDeXz8iZU2Qz5uvocrH9d6uVTqtRsXExCBYniKH+6VSfNH4/473N9JN8j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nQkKxAAAAN4AAAAPAAAAAAAAAAAA&#10;AAAAAKECAABkcnMvZG93bnJldi54bWxQSwUGAAAAAAQABAD5AAAAkgMAAAAA&#10;" strokecolor="red" strokeweight="2.25pt"/>
                    <v:line id="Line 18711" o:spid="_x0000_s7134" style="position:absolute;visibility:visible;mso-wrap-style:square" from="4440,14220" to="516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SRfsMAAADeAAAADwAAAGRycy9kb3ducmV2LnhtbERPTWsCMRC9F/wPYQRvNWtZiq5GUaEg&#10;lCJaweuYjLurm8myiZr+e1Mo9DaP9zmzRbSNuFPna8cKRsMMBLF2puZSweH743UMwgdkg41jUvBD&#10;Hhbz3ssMC+MevKP7PpQihbAvUEEVQltI6XVFFv3QtcSJO7vOYkiwK6Xp8JHCbSPfsuxdWqw5NVTY&#10;0roifd3frILjZXLaxlqbnE+7z3zj45derZQa9ONyCiJQDP/iP/fGpPnjySiH33fSDXL+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0kX7DAAAA3gAAAA8AAAAAAAAAAAAA&#10;AAAAoQIAAGRycy9kb3ducmV2LnhtbFBLBQYAAAAABAAEAPkAAACRAwAAAAA=&#10;" strokecolor="red" strokeweight="2.25pt"/>
                  </v:group>
                  <v:line id="Line 18712" o:spid="_x0000_s7135" style="position:absolute;visibility:visible;mso-wrap-style:square" from="9720,3420" to="972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05cQAAADeAAAADwAAAGRycy9kb3ducmV2LnhtbERP22oCMRB9L/gPYQTfalaxRVejaKEg&#10;lFK8gK9jMu6ubibLJmr6901B8G0O5zqzRbS1uFHrK8cKBv0MBLF2puJCwX73+ToG4QOywdoxKfgl&#10;D4t552WGuXF33tBtGwqRQtjnqKAMocml9Loki77vGuLEnVxrMSTYFtK0eE/htpbDLHuXFitODSU2&#10;9FGSvmyvVsHhPDn+xEqbER83X6O1j996tVKq143LKYhAMTzFD/fapPnjyeAN/t9JN8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DTlxAAAAN4AAAAPAAAAAAAAAAAA&#10;AAAAAKECAABkcnMvZG93bnJldi54bWxQSwUGAAAAAAQABAD5AAAAkgMAAAAA&#10;" strokecolor="red" strokeweight="2.25pt"/>
                  <v:line id="Line 18713" o:spid="_x0000_s7136" style="position:absolute;visibility:visible;mso-wrap-style:square" from="6255,3420" to="6255,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qqksQAAADeAAAADwAAAGRycy9kb3ducmV2LnhtbERP32vCMBB+H+x/CDfY20wVEe2aigqC&#10;MGToBns9k7OtNpfSRI3//TIY+HYf388r5tG24kq9bxwrGA4yEMTamYYrBd9f67cpCB+QDbaOScGd&#10;PMzL56cCc+NuvKPrPlQihbDPUUEdQpdL6XVNFv3AdcSJO7reYkiwr6Tp8ZbCbStHWTaRFhtODTV2&#10;tKpJn/cXq+DnNDt8xkabMR92H+ONj1u9XCr1+hIX7yACxfAQ/7s3Js2fzoYT+Hsn3S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6qqSxAAAAN4AAAAPAAAAAAAAAAAA&#10;AAAAAKECAABkcnMvZG93bnJldi54bWxQSwUGAAAAAAQABAD5AAAAkgMAAAAA&#10;" strokecolor="red" strokeweight="2.25pt"/>
                  <v:line id="Line 18714" o:spid="_x0000_s7137" style="position:absolute;visibility:visible;mso-wrap-style:square" from="7920,3420" to="792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VPDsYAAADeAAAADwAAAGRycy9kb3ducmV2LnhtbERPS2vCQBC+F/wPywjemo0Fq6bZiBSF&#10;HoTgA0tv0+zkgdnZmN1q+u+7hUJv8/E9J10NphU36l1jWcE0ikEQF1Y3XCk4HbePCxDOI2tsLZOC&#10;b3KwykYPKSba3nlPt4OvRAhhl6CC2vsukdIVNRl0ke2IA1fa3qAPsK+k7vEewk0rn+L4WRpsODTU&#10;2NFrTcXl8GUUVB+fu+X7Nb+eZtjtNrkrz7rNlZqMh/ULCE+D/xf/ud90mL9YTufw+064QW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1Tw7GAAAA3gAAAA8AAAAAAAAA&#10;AAAAAAAAoQIAAGRycy9kb3ducmV2LnhtbFBLBQYAAAAABAAEAPkAAACUAwAAAAA=&#10;" strokecolor="green" strokeweight="2.25pt"/>
                  <v:shape id="Text Box 18716" o:spid="_x0000_s7138" type="#_x0000_t202" style="position:absolute;left:7680;top:468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yRaMMA&#10;AADeAAAADwAAAGRycy9kb3ducmV2LnhtbERPTYvCMBC9C/sfwix408RFxXaNIi6CJxddFbwNzdiW&#10;bSalibb++40g7G0e73Pmy85W4k6NLx1rGA0VCOLMmZJzDcefzWAGwgdkg5Vj0vAgD8vFW2+OqXEt&#10;7+l+CLmIIexT1FCEUKdS+qwgi37oauLIXV1jMUTY5NI02MZwW8kPpabSYsmxocCa1gVlv4eb1XDa&#10;XS/nsfrOv+ykbl2nJNtEat1/71afIAJ14V/8cm9NnD9LRgk834k3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yRaMMAAADeAAAADwAAAAAAAAAAAAAAAACYAgAAZHJzL2Rv&#10;d25yZXYueG1sUEsFBgAAAAAEAAQA9QAAAIgDAAAAAA==&#10;" filled="f" stroked="f">
                    <v:textbox>
                      <w:txbxContent>
                        <w:p w:rsidR="00050CD6" w:rsidRDefault="00050CD6" w:rsidP="00D955BF">
                          <w:pPr>
                            <w:rPr>
                              <w:rFonts w:ascii="Arial" w:hAnsi="Arial" w:cs="Arial"/>
                              <w:b/>
                              <w:bCs/>
                              <w:i/>
                              <w:iCs/>
                            </w:rPr>
                          </w:pPr>
                          <w:r>
                            <w:rPr>
                              <w:rFonts w:ascii="Arial" w:hAnsi="Arial" w:cs="Arial"/>
                              <w:b/>
                              <w:bCs/>
                              <w:i/>
                              <w:iCs/>
                            </w:rPr>
                            <w:t>B</w:t>
                          </w:r>
                        </w:p>
                      </w:txbxContent>
                    </v:textbox>
                  </v:shape>
                </v:group>
                <v:shape id="_x0000_s7139" type="#_x0000_t202" style="position:absolute;left:8737;top:8052;width:4763;height:12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6VjMMA&#10;AADeAAAADwAAAGRycy9kb3ducmV2LnhtbERPz2vCMBS+C/sfwht4s8mKyuxMiziEnRx2m7Dbo3m2&#10;Zc1LaTLb/ffLQfD48f3eFpPtxJUG3zrW8JQoEMSVMy3XGj4/DotnED4gG+wck4Y/8lDkD7MtZsaN&#10;fKJrGWoRQ9hnqKEJoc+k9FVDFn3ieuLIXdxgMUQ41NIMOMZw28lUqbW02HJsaLCnfUPVT/lrNXwd&#10;L9/npXqvX+2qH92kJNuN1Hr+OO1eQASawl18c78ZDelSpXFvvBOvgM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6VjMMAAADeAAAADwAAAAAAAAAAAAAAAACYAgAAZHJzL2Rv&#10;d25yZXYueG1sUEsFBgAAAAAEAAQA9QAAAIgDAAAAAA==&#10;" filled="f" stroked="f">
                  <v:textbox>
                    <w:txbxContent>
                      <w:p w:rsidR="00050CD6" w:rsidRDefault="00050CD6" w:rsidP="00735DC2">
                        <w:pPr>
                          <w:spacing w:before="0" w:after="0" w:line="240" w:lineRule="auto"/>
                          <w:rPr>
                            <w:b/>
                          </w:rPr>
                        </w:pPr>
                        <w:r w:rsidRPr="008C4628">
                          <w:rPr>
                            <w:b/>
                          </w:rPr>
                          <w:t>A</w:t>
                        </w:r>
                      </w:p>
                      <w:p w:rsidR="00050CD6" w:rsidRPr="00525D96" w:rsidRDefault="00050CD6" w:rsidP="004821A2">
                        <w:pPr>
                          <w:spacing w:before="120" w:after="0" w:line="240" w:lineRule="auto"/>
                          <w:rPr>
                            <w:b/>
                            <w:sz w:val="60"/>
                            <w:szCs w:val="60"/>
                          </w:rPr>
                        </w:pPr>
                        <w:r w:rsidRPr="00525D96">
                          <w:rPr>
                            <w:b/>
                            <w:sz w:val="60"/>
                            <w:szCs w:val="60"/>
                          </w:rPr>
                          <w:t xml:space="preserve"> </w:t>
                        </w:r>
                      </w:p>
                      <w:p w:rsidR="00050CD6" w:rsidRPr="00735DC2" w:rsidRDefault="00050CD6" w:rsidP="00CA7C30">
                        <w:pPr>
                          <w:spacing w:after="0" w:line="240" w:lineRule="auto"/>
                          <w:rPr>
                            <w:b/>
                            <w:szCs w:val="24"/>
                          </w:rPr>
                        </w:pPr>
                        <w:r w:rsidRPr="00735DC2">
                          <w:rPr>
                            <w:b/>
                            <w:szCs w:val="24"/>
                          </w:rPr>
                          <w:t>B</w:t>
                        </w:r>
                      </w:p>
                    </w:txbxContent>
                  </v:textbox>
                </v:shape>
                <w10:wrap type="square"/>
              </v:group>
            </w:pict>
          </mc:Fallback>
        </mc:AlternateContent>
      </w:r>
      <w:r w:rsidR="00D955BF" w:rsidRPr="00056C1D">
        <w:rPr>
          <w:szCs w:val="24"/>
        </w:rPr>
        <w:t>But there is more….</w:t>
      </w:r>
    </w:p>
    <w:p w:rsidR="00D955BF" w:rsidRPr="00056C1D" w:rsidRDefault="00D955BF" w:rsidP="00056C1D">
      <w:pPr>
        <w:pStyle w:val="BodyText2"/>
        <w:tabs>
          <w:tab w:val="left" w:pos="3261"/>
        </w:tabs>
        <w:spacing w:before="120" w:line="240" w:lineRule="auto"/>
        <w:rPr>
          <w:i/>
          <w:iCs/>
          <w:szCs w:val="24"/>
          <w:u w:val="single"/>
        </w:rPr>
      </w:pPr>
      <w:r w:rsidRPr="00056C1D">
        <w:rPr>
          <w:szCs w:val="24"/>
        </w:rPr>
        <w:t>If we put a wire connecting these two sets of resistors c</w:t>
      </w:r>
      <w:r w:rsidR="00704345" w:rsidRPr="00056C1D">
        <w:rPr>
          <w:szCs w:val="24"/>
        </w:rPr>
        <w:t>harge</w:t>
      </w:r>
      <w:r w:rsidRPr="00056C1D">
        <w:rPr>
          <w:szCs w:val="24"/>
        </w:rPr>
        <w:t xml:space="preserve"> can flow up or down the wire if there is a </w:t>
      </w:r>
      <w:proofErr w:type="spellStart"/>
      <w:r w:rsidRPr="00056C1D">
        <w:rPr>
          <w:szCs w:val="24"/>
        </w:rPr>
        <w:t>p.d</w:t>
      </w:r>
      <w:proofErr w:type="spellEnd"/>
      <w:r w:rsidRPr="00056C1D">
        <w:rPr>
          <w:szCs w:val="24"/>
        </w:rPr>
        <w:t xml:space="preserve">. between A and B </w:t>
      </w:r>
    </w:p>
    <w:p w:rsidR="00401561" w:rsidRPr="00056C1D" w:rsidRDefault="00056C1D" w:rsidP="00056C1D">
      <w:pPr>
        <w:pStyle w:val="PlainText"/>
        <w:spacing w:before="120" w:after="120"/>
        <w:rPr>
          <w:rFonts w:cs="Arial"/>
          <w:b/>
          <w:bCs/>
          <w:i/>
          <w:iCs/>
        </w:rPr>
      </w:pPr>
      <w:r w:rsidRPr="00056C1D">
        <w:rPr>
          <w:rFonts w:cs="Arial"/>
          <w:b/>
          <w:bCs/>
          <w:i/>
          <w:iCs/>
        </w:rPr>
        <w:t xml:space="preserve">This is the basis of a Wheatstone bridge, which is no longer on the syllabus, but you should know that if there is a </w:t>
      </w:r>
      <w:proofErr w:type="spellStart"/>
      <w:r w:rsidRPr="00056C1D">
        <w:rPr>
          <w:rFonts w:cs="Arial"/>
          <w:b/>
          <w:bCs/>
          <w:i/>
          <w:iCs/>
        </w:rPr>
        <w:t>p.d</w:t>
      </w:r>
      <w:proofErr w:type="spellEnd"/>
      <w:r w:rsidRPr="00056C1D">
        <w:rPr>
          <w:rFonts w:cs="Arial"/>
          <w:b/>
          <w:bCs/>
          <w:i/>
          <w:iCs/>
        </w:rPr>
        <w:t xml:space="preserve">. between A &amp; B then charge will </w:t>
      </w:r>
      <w:proofErr w:type="spellStart"/>
      <w:r w:rsidRPr="00056C1D">
        <w:rPr>
          <w:rFonts w:cs="Arial"/>
          <w:b/>
          <w:bCs/>
          <w:i/>
          <w:iCs/>
        </w:rPr>
        <w:t>flow.</w:t>
      </w:r>
      <w:r w:rsidR="00355CF3">
        <w:rPr>
          <w:rFonts w:cs="Arial"/>
          <w:b/>
          <w:bCs/>
          <w:i/>
          <w:iCs/>
        </w:rPr>
        <w:t>For</w:t>
      </w:r>
      <w:proofErr w:type="spellEnd"/>
      <w:r w:rsidR="00355CF3">
        <w:rPr>
          <w:rFonts w:cs="Arial"/>
          <w:b/>
          <w:bCs/>
          <w:i/>
          <w:iCs/>
        </w:rPr>
        <w:t xml:space="preserve"> more details see the notes prior to the </w:t>
      </w:r>
      <w:proofErr w:type="spellStart"/>
      <w:r w:rsidR="00355CF3">
        <w:rPr>
          <w:rFonts w:cs="Arial"/>
          <w:b/>
          <w:bCs/>
          <w:i/>
          <w:iCs/>
        </w:rPr>
        <w:t>CfE</w:t>
      </w:r>
      <w:proofErr w:type="spellEnd"/>
      <w:r w:rsidR="00355CF3">
        <w:rPr>
          <w:rFonts w:cs="Arial"/>
          <w:b/>
          <w:bCs/>
          <w:i/>
          <w:iCs/>
        </w:rPr>
        <w:t xml:space="preserve"> Higher.</w:t>
      </w:r>
    </w:p>
    <w:p w:rsidR="00401561" w:rsidRDefault="00401561" w:rsidP="0099282D">
      <w:pPr>
        <w:pStyle w:val="PlainText"/>
        <w:jc w:val="center"/>
        <w:rPr>
          <w:rFonts w:ascii="Arial" w:hAnsi="Arial" w:cs="Arial"/>
          <w:b/>
          <w:bCs/>
          <w:i/>
          <w:iCs/>
        </w:rPr>
      </w:pPr>
    </w:p>
    <w:p w:rsidR="00401561" w:rsidRDefault="00401561" w:rsidP="0099282D">
      <w:pPr>
        <w:pStyle w:val="PlainText"/>
        <w:jc w:val="center"/>
        <w:rPr>
          <w:rFonts w:ascii="Arial" w:hAnsi="Arial" w:cs="Arial"/>
          <w:b/>
          <w:bCs/>
          <w:i/>
          <w:iCs/>
        </w:rPr>
      </w:pPr>
    </w:p>
    <w:p w:rsidR="00D955BF" w:rsidRPr="00727FCE" w:rsidRDefault="00AB5ACE" w:rsidP="00AB5ACE">
      <w:pPr>
        <w:pStyle w:val="Heading2"/>
        <w:rPr>
          <w:rFonts w:eastAsia="MS Mincho"/>
        </w:rPr>
      </w:pPr>
      <w:bookmarkStart w:id="78" w:name="_Toc514070720"/>
      <w:bookmarkStart w:id="79" w:name="_Toc520727962"/>
      <w:r w:rsidRPr="00727FCE">
        <w:rPr>
          <w:rFonts w:eastAsia="MS Mincho"/>
        </w:rPr>
        <w:lastRenderedPageBreak/>
        <w:t>Movement of Charge</w:t>
      </w:r>
      <w:bookmarkEnd w:id="78"/>
      <w:bookmarkEnd w:id="79"/>
    </w:p>
    <w:p w:rsidR="00D955BF" w:rsidRPr="00727FCE" w:rsidRDefault="00D955BF" w:rsidP="00805E75">
      <w:pPr>
        <w:pStyle w:val="PlainText"/>
        <w:spacing w:before="120" w:after="120"/>
        <w:rPr>
          <w:rFonts w:eastAsia="MS Mincho"/>
          <w:szCs w:val="24"/>
        </w:rPr>
      </w:pPr>
      <w:r w:rsidRPr="00727FCE">
        <w:rPr>
          <w:rFonts w:eastAsia="MS Mincho"/>
          <w:szCs w:val="24"/>
        </w:rPr>
        <w:t xml:space="preserve">Which way does the current flow? </w:t>
      </w:r>
      <w:r w:rsidR="00AB5ACE" w:rsidRPr="00727FCE">
        <w:rPr>
          <w:rFonts w:eastAsia="MS Mincho"/>
          <w:szCs w:val="24"/>
        </w:rPr>
        <w:t>H</w:t>
      </w:r>
      <w:r w:rsidRPr="00727FCE">
        <w:rPr>
          <w:rFonts w:eastAsia="MS Mincho"/>
          <w:szCs w:val="24"/>
        </w:rPr>
        <w:t>ere is the information that you need.</w:t>
      </w:r>
    </w:p>
    <w:p w:rsidR="00D955BF" w:rsidRPr="00727FCE" w:rsidRDefault="00D955BF" w:rsidP="00805E75">
      <w:pPr>
        <w:pStyle w:val="PlainText"/>
        <w:spacing w:before="120" w:after="120"/>
        <w:rPr>
          <w:rFonts w:eastAsia="MS Mincho"/>
          <w:szCs w:val="24"/>
        </w:rPr>
      </w:pPr>
      <w:r w:rsidRPr="00727FCE">
        <w:rPr>
          <w:rFonts w:eastAsia="MS Mincho"/>
          <w:szCs w:val="24"/>
        </w:rPr>
        <w:t>The +</w:t>
      </w:r>
      <w:proofErr w:type="spellStart"/>
      <w:r w:rsidRPr="00727FCE">
        <w:rPr>
          <w:rFonts w:eastAsia="MS Mincho"/>
          <w:szCs w:val="24"/>
        </w:rPr>
        <w:t>ve</w:t>
      </w:r>
      <w:proofErr w:type="spellEnd"/>
      <w:r w:rsidRPr="00727FCE">
        <w:rPr>
          <w:rFonts w:eastAsia="MS Mincho"/>
          <w:szCs w:val="24"/>
        </w:rPr>
        <w:t xml:space="preserve"> terminal of a power supply has a </w:t>
      </w:r>
      <w:r w:rsidRPr="00727FCE">
        <w:rPr>
          <w:rFonts w:eastAsia="MS Mincho"/>
          <w:color w:val="FF0000"/>
          <w:szCs w:val="24"/>
        </w:rPr>
        <w:t>high</w:t>
      </w:r>
      <w:r w:rsidRPr="00727FCE">
        <w:rPr>
          <w:rFonts w:eastAsia="MS Mincho"/>
          <w:szCs w:val="24"/>
        </w:rPr>
        <w:t xml:space="preserve"> potential.</w:t>
      </w:r>
    </w:p>
    <w:p w:rsidR="00D955BF" w:rsidRPr="00727FCE" w:rsidRDefault="00D955BF" w:rsidP="00805E75">
      <w:pPr>
        <w:pStyle w:val="PlainText"/>
        <w:spacing w:before="120" w:after="120"/>
        <w:rPr>
          <w:rFonts w:eastAsia="MS Mincho"/>
          <w:szCs w:val="24"/>
        </w:rPr>
      </w:pPr>
      <w:r w:rsidRPr="00727FCE">
        <w:rPr>
          <w:rFonts w:eastAsia="MS Mincho"/>
          <w:szCs w:val="24"/>
        </w:rPr>
        <w:t>The -</w:t>
      </w:r>
      <w:proofErr w:type="spellStart"/>
      <w:r w:rsidRPr="00727FCE">
        <w:rPr>
          <w:rFonts w:eastAsia="MS Mincho"/>
          <w:szCs w:val="24"/>
        </w:rPr>
        <w:t>ve</w:t>
      </w:r>
      <w:proofErr w:type="spellEnd"/>
      <w:r w:rsidRPr="00727FCE">
        <w:rPr>
          <w:rFonts w:eastAsia="MS Mincho"/>
          <w:szCs w:val="24"/>
        </w:rPr>
        <w:t xml:space="preserve"> terminal of a power supply has a </w:t>
      </w:r>
      <w:r w:rsidRPr="00727FCE">
        <w:rPr>
          <w:rFonts w:eastAsia="MS Mincho"/>
          <w:color w:val="FF0000"/>
          <w:szCs w:val="24"/>
        </w:rPr>
        <w:t>low</w:t>
      </w:r>
      <w:r w:rsidRPr="00727FCE">
        <w:rPr>
          <w:rFonts w:eastAsia="MS Mincho"/>
          <w:szCs w:val="24"/>
        </w:rPr>
        <w:t xml:space="preserve"> potential.</w:t>
      </w:r>
    </w:p>
    <w:p w:rsidR="00704345" w:rsidRPr="00727FCE" w:rsidRDefault="00050CD6" w:rsidP="00805E75">
      <w:pPr>
        <w:pStyle w:val="PlainText"/>
        <w:spacing w:before="120" w:after="120"/>
        <w:rPr>
          <w:rFonts w:eastAsia="MS Mincho"/>
          <w:color w:val="0000FF"/>
          <w:szCs w:val="24"/>
        </w:rPr>
      </w:pPr>
      <w:r>
        <w:rPr>
          <w:rFonts w:eastAsia="MS Mincho"/>
          <w:noProof/>
          <w:color w:val="0000FF"/>
          <w:szCs w:val="24"/>
          <w:lang w:val="en-US"/>
        </w:rPr>
        <w:pict>
          <v:shape id="_x0000_s20887" type="#_x0000_t75" style="position:absolute;margin-left:6.1pt;margin-top:41.2pt;width:267.4pt;height:63.4pt;z-index:251678208">
            <v:imagedata r:id="rId142" o:title=""/>
            <w10:wrap type="topAndBottom"/>
          </v:shape>
        </w:pict>
      </w:r>
      <w:r>
        <w:rPr>
          <w:noProof/>
          <w:color w:val="008000"/>
          <w:szCs w:val="24"/>
          <w:lang w:val="en-US"/>
        </w:rPr>
        <w:pict>
          <v:shape id="_x0000_s20888" type="#_x0000_t75" style="position:absolute;margin-left:218.85pt;margin-top:44.95pt;width:267.35pt;height:63.4pt;z-index:251679232">
            <v:imagedata r:id="rId143" o:title=""/>
            <w10:wrap type="topAndBottom"/>
          </v:shape>
        </w:pict>
      </w:r>
      <w:r w:rsidR="00D955BF" w:rsidRPr="00727FCE">
        <w:rPr>
          <w:rFonts w:eastAsia="MS Mincho"/>
          <w:color w:val="0000FF"/>
          <w:szCs w:val="24"/>
        </w:rPr>
        <w:t>Conventional current suggests that +</w:t>
      </w:r>
      <w:proofErr w:type="spellStart"/>
      <w:r w:rsidR="00D955BF" w:rsidRPr="00727FCE">
        <w:rPr>
          <w:rFonts w:eastAsia="MS Mincho"/>
          <w:color w:val="0000FF"/>
          <w:szCs w:val="24"/>
        </w:rPr>
        <w:t>ve</w:t>
      </w:r>
      <w:proofErr w:type="spellEnd"/>
      <w:r w:rsidR="00D955BF" w:rsidRPr="00727FCE">
        <w:rPr>
          <w:rFonts w:eastAsia="MS Mincho"/>
          <w:color w:val="0000FF"/>
          <w:szCs w:val="24"/>
        </w:rPr>
        <w:t xml:space="preserve"> charge moves from areas of HIGH potential to LOW potential.</w:t>
      </w:r>
    </w:p>
    <w:p w:rsidR="0097259A" w:rsidRPr="00727FCE" w:rsidRDefault="0097259A" w:rsidP="00805E75">
      <w:pPr>
        <w:pStyle w:val="PlainText"/>
        <w:spacing w:before="120" w:after="120"/>
        <w:rPr>
          <w:rFonts w:eastAsia="MS Mincho"/>
          <w:color w:val="0000FF"/>
          <w:szCs w:val="24"/>
        </w:rPr>
      </w:pPr>
      <w:proofErr w:type="gramStart"/>
      <w:r w:rsidRPr="00727FCE">
        <w:rPr>
          <w:rFonts w:eastAsia="MS Mincho"/>
          <w:color w:val="0000FF"/>
          <w:szCs w:val="24"/>
        </w:rPr>
        <w:t>conventional</w:t>
      </w:r>
      <w:proofErr w:type="gramEnd"/>
      <w:r w:rsidRPr="00727FCE">
        <w:rPr>
          <w:rFonts w:eastAsia="MS Mincho"/>
          <w:color w:val="0000FF"/>
          <w:szCs w:val="24"/>
        </w:rPr>
        <w:t xml:space="preserve"> current</w:t>
      </w:r>
      <w:r w:rsidRPr="00727FCE">
        <w:rPr>
          <w:rFonts w:eastAsia="MS Mincho"/>
          <w:color w:val="0000FF"/>
          <w:szCs w:val="24"/>
        </w:rPr>
        <w:tab/>
      </w:r>
      <w:r w:rsidRPr="00727FCE">
        <w:rPr>
          <w:rFonts w:eastAsia="MS Mincho"/>
          <w:color w:val="0000FF"/>
          <w:szCs w:val="24"/>
        </w:rPr>
        <w:tab/>
      </w:r>
      <w:r w:rsidRPr="00727FCE">
        <w:rPr>
          <w:rFonts w:eastAsia="MS Mincho"/>
          <w:color w:val="0000FF"/>
          <w:szCs w:val="24"/>
        </w:rPr>
        <w:tab/>
      </w:r>
      <w:r w:rsidRPr="00727FCE">
        <w:rPr>
          <w:rFonts w:eastAsia="MS Mincho"/>
          <w:color w:val="0000FF"/>
          <w:szCs w:val="24"/>
        </w:rPr>
        <w:tab/>
      </w:r>
      <w:r w:rsidRPr="00727FCE">
        <w:rPr>
          <w:rFonts w:eastAsia="MS Mincho"/>
          <w:color w:val="0000FF"/>
          <w:szCs w:val="24"/>
        </w:rPr>
        <w:tab/>
      </w:r>
      <w:r w:rsidRPr="00727FCE">
        <w:rPr>
          <w:rFonts w:eastAsia="MS Mincho"/>
          <w:color w:val="0000FF"/>
          <w:szCs w:val="24"/>
        </w:rPr>
        <w:tab/>
      </w:r>
      <w:r w:rsidRPr="00727FCE">
        <w:rPr>
          <w:rFonts w:eastAsia="MS Mincho"/>
          <w:color w:val="00B050"/>
          <w:szCs w:val="24"/>
        </w:rPr>
        <w:t>electron flow</w:t>
      </w:r>
    </w:p>
    <w:p w:rsidR="00250642" w:rsidRPr="004200E0" w:rsidRDefault="00D955BF" w:rsidP="00805E75">
      <w:pPr>
        <w:pStyle w:val="PlainText"/>
        <w:spacing w:before="120" w:after="120" w:line="240" w:lineRule="auto"/>
        <w:rPr>
          <w:b/>
          <w:szCs w:val="24"/>
        </w:rPr>
      </w:pPr>
      <w:r w:rsidRPr="004200E0">
        <w:rPr>
          <w:b/>
          <w:szCs w:val="24"/>
        </w:rPr>
        <w:t>Electron flow says that electrons (-</w:t>
      </w:r>
      <w:proofErr w:type="spellStart"/>
      <w:r w:rsidRPr="004200E0">
        <w:rPr>
          <w:b/>
          <w:szCs w:val="24"/>
        </w:rPr>
        <w:t>ve</w:t>
      </w:r>
      <w:proofErr w:type="spellEnd"/>
      <w:r w:rsidRPr="004200E0">
        <w:rPr>
          <w:b/>
          <w:szCs w:val="24"/>
        </w:rPr>
        <w:t xml:space="preserve"> charge) moves from areas of LOW potential to HIGH potential.</w:t>
      </w:r>
    </w:p>
    <w:p w:rsidR="008C1B27" w:rsidRPr="008C1B27" w:rsidRDefault="00EC65CB" w:rsidP="008C1B27">
      <w:pPr>
        <w:pStyle w:val="Heading2"/>
      </w:pPr>
      <w:bookmarkStart w:id="80" w:name="_Toc514070721"/>
      <w:bookmarkStart w:id="81" w:name="_Toc520727963"/>
      <w:r>
        <w:t xml:space="preserve">Tutorial 1: </w:t>
      </w:r>
      <w:r w:rsidR="008C1B27" w:rsidRPr="008C1B27">
        <w:t>Current, voltage, power and resistance</w:t>
      </w:r>
      <w:bookmarkEnd w:id="80"/>
      <w:bookmarkEnd w:id="81"/>
    </w:p>
    <w:p w:rsidR="008C1B27" w:rsidRPr="008C1B27" w:rsidRDefault="008C1B27" w:rsidP="00805E75">
      <w:pPr>
        <w:spacing w:before="120" w:after="120"/>
        <w:rPr>
          <w:szCs w:val="24"/>
        </w:rPr>
      </w:pPr>
      <w:r w:rsidRPr="008C1B27">
        <w:rPr>
          <w:szCs w:val="24"/>
        </w:rPr>
        <w:t>1.</w:t>
      </w:r>
      <w:r w:rsidRPr="008C1B27">
        <w:rPr>
          <w:szCs w:val="24"/>
        </w:rPr>
        <w:tab/>
        <w:t>There is a current of 40</w:t>
      </w:r>
      <w:r w:rsidR="00B95442">
        <w:rPr>
          <w:szCs w:val="24"/>
        </w:rPr>
        <w:t>·0</w:t>
      </w:r>
      <w:r w:rsidRPr="008C1B27">
        <w:rPr>
          <w:szCs w:val="24"/>
        </w:rPr>
        <w:t xml:space="preserve"> mA in a lamp for 16 s. Calculate the quantity of charge that passes any point in the circuit in this time.</w:t>
      </w:r>
    </w:p>
    <w:p w:rsidR="008C1B27" w:rsidRPr="008C1B27" w:rsidRDefault="008C1B27" w:rsidP="00805E75">
      <w:pPr>
        <w:spacing w:before="120" w:after="120"/>
        <w:rPr>
          <w:szCs w:val="24"/>
        </w:rPr>
      </w:pPr>
      <w:r w:rsidRPr="008C1B27">
        <w:rPr>
          <w:szCs w:val="24"/>
        </w:rPr>
        <w:t>2.</w:t>
      </w:r>
      <w:r w:rsidRPr="008C1B27">
        <w:rPr>
          <w:szCs w:val="24"/>
        </w:rPr>
        <w:tab/>
        <w:t>A flash of lightning lasts for 1</w:t>
      </w:r>
      <w:r w:rsidR="00A449DF">
        <w:rPr>
          <w:szCs w:val="24"/>
        </w:rPr>
        <w:t>·0</w:t>
      </w:r>
      <w:r w:rsidRPr="008C1B27">
        <w:rPr>
          <w:szCs w:val="24"/>
        </w:rPr>
        <w:t xml:space="preserve"> </w:t>
      </w:r>
      <w:proofErr w:type="spellStart"/>
      <w:r w:rsidRPr="008C1B27">
        <w:rPr>
          <w:szCs w:val="24"/>
        </w:rPr>
        <w:t>ms</w:t>
      </w:r>
      <w:proofErr w:type="spellEnd"/>
      <w:r w:rsidRPr="008C1B27">
        <w:rPr>
          <w:szCs w:val="24"/>
        </w:rPr>
        <w:t xml:space="preserve">. </w:t>
      </w:r>
      <w:proofErr w:type="gramStart"/>
      <w:r w:rsidRPr="008C1B27">
        <w:rPr>
          <w:szCs w:val="24"/>
        </w:rPr>
        <w:t>The</w:t>
      </w:r>
      <w:proofErr w:type="gramEnd"/>
      <w:r w:rsidRPr="008C1B27">
        <w:rPr>
          <w:szCs w:val="24"/>
        </w:rPr>
        <w:t xml:space="preserve"> charge transferred between the cloud and the ground in this time is 5</w:t>
      </w:r>
      <w:r w:rsidR="00A449DF">
        <w:rPr>
          <w:szCs w:val="24"/>
        </w:rPr>
        <w:t>·0</w:t>
      </w:r>
      <w:r w:rsidRPr="008C1B27">
        <w:rPr>
          <w:szCs w:val="24"/>
        </w:rPr>
        <w:t xml:space="preserve"> C. Calculate the value of the average current in this flash of lightning.</w:t>
      </w:r>
    </w:p>
    <w:p w:rsidR="008C1B27" w:rsidRPr="008C1B27" w:rsidRDefault="008C1B27" w:rsidP="00805E75">
      <w:pPr>
        <w:spacing w:before="120" w:after="120"/>
        <w:rPr>
          <w:szCs w:val="24"/>
        </w:rPr>
      </w:pPr>
      <w:r w:rsidRPr="008C1B27">
        <w:rPr>
          <w:szCs w:val="24"/>
        </w:rPr>
        <w:t>3.</w:t>
      </w:r>
      <w:r w:rsidRPr="008C1B27">
        <w:rPr>
          <w:szCs w:val="24"/>
        </w:rPr>
        <w:tab/>
        <w:t>The current in a circuit is 2</w:t>
      </w:r>
      <w:r w:rsidR="000A395F">
        <w:rPr>
          <w:szCs w:val="24"/>
        </w:rPr>
        <w:t>·</w:t>
      </w:r>
      <w:r w:rsidRPr="008C1B27">
        <w:rPr>
          <w:szCs w:val="24"/>
        </w:rPr>
        <w:t>5 × 10</w:t>
      </w:r>
      <w:r w:rsidRPr="00924F5B">
        <w:rPr>
          <w:szCs w:val="24"/>
          <w:vertAlign w:val="superscript"/>
        </w:rPr>
        <w:t xml:space="preserve">–2 </w:t>
      </w:r>
      <w:r w:rsidRPr="008C1B27">
        <w:rPr>
          <w:szCs w:val="24"/>
        </w:rPr>
        <w:t xml:space="preserve">A. </w:t>
      </w:r>
      <w:r w:rsidR="00704EF0">
        <w:rPr>
          <w:szCs w:val="24"/>
        </w:rPr>
        <w:t>Calculate the time</w:t>
      </w:r>
      <w:r w:rsidRPr="008C1B27">
        <w:rPr>
          <w:szCs w:val="24"/>
        </w:rPr>
        <w:t xml:space="preserve"> it take</w:t>
      </w:r>
      <w:r w:rsidR="00704EF0">
        <w:rPr>
          <w:szCs w:val="24"/>
        </w:rPr>
        <w:t>s</w:t>
      </w:r>
      <w:r w:rsidRPr="008C1B27">
        <w:rPr>
          <w:szCs w:val="24"/>
        </w:rPr>
        <w:t xml:space="preserve"> for 500</w:t>
      </w:r>
      <w:r w:rsidR="00704EF0">
        <w:rPr>
          <w:szCs w:val="24"/>
        </w:rPr>
        <w:t>·0 </w:t>
      </w:r>
      <w:r w:rsidRPr="008C1B27">
        <w:rPr>
          <w:szCs w:val="24"/>
        </w:rPr>
        <w:t>C of charge to pass any given point in the circuit?</w:t>
      </w:r>
    </w:p>
    <w:p w:rsidR="008C1B27" w:rsidRPr="008C1B27" w:rsidRDefault="000A395F" w:rsidP="00805E75">
      <w:pPr>
        <w:spacing w:before="120" w:after="120"/>
        <w:rPr>
          <w:szCs w:val="24"/>
        </w:rPr>
      </w:pPr>
      <w:r>
        <w:rPr>
          <w:szCs w:val="24"/>
        </w:rPr>
        <w:t>4.</w:t>
      </w:r>
      <w:r>
        <w:rPr>
          <w:szCs w:val="24"/>
        </w:rPr>
        <w:tab/>
        <w:t xml:space="preserve">There is a current of 3·0 </w:t>
      </w:r>
      <w:r w:rsidR="008C1B27" w:rsidRPr="008C1B27">
        <w:rPr>
          <w:szCs w:val="24"/>
        </w:rPr>
        <w:t xml:space="preserve">mA in a 2 </w:t>
      </w:r>
      <w:proofErr w:type="spellStart"/>
      <w:r w:rsidR="008C1B27" w:rsidRPr="008C1B27">
        <w:rPr>
          <w:szCs w:val="24"/>
        </w:rPr>
        <w:t>kΩ</w:t>
      </w:r>
      <w:proofErr w:type="spellEnd"/>
      <w:r w:rsidR="008C1B27" w:rsidRPr="008C1B27">
        <w:rPr>
          <w:szCs w:val="24"/>
        </w:rPr>
        <w:t xml:space="preserve"> resistor. Calculate the </w:t>
      </w:r>
      <w:proofErr w:type="spellStart"/>
      <w:r w:rsidR="008C1B27" w:rsidRPr="008C1B27">
        <w:rPr>
          <w:szCs w:val="24"/>
        </w:rPr>
        <w:t>p.d</w:t>
      </w:r>
      <w:proofErr w:type="spellEnd"/>
      <w:r w:rsidR="008C1B27" w:rsidRPr="008C1B27">
        <w:rPr>
          <w:szCs w:val="24"/>
        </w:rPr>
        <w:t xml:space="preserve">. across the resistor. </w:t>
      </w:r>
    </w:p>
    <w:p w:rsidR="008C1B27" w:rsidRPr="008C1B27" w:rsidRDefault="007500A7" w:rsidP="008C1B27">
      <w:pPr>
        <w:rPr>
          <w:szCs w:val="24"/>
        </w:rPr>
      </w:pPr>
      <w:r>
        <w:rPr>
          <w:noProof/>
          <w:szCs w:val="24"/>
        </w:rPr>
        <mc:AlternateContent>
          <mc:Choice Requires="wpg">
            <w:drawing>
              <wp:anchor distT="0" distB="0" distL="114300" distR="114300" simplePos="0" relativeHeight="251844096" behindDoc="0" locked="0" layoutInCell="1" allowOverlap="1" wp14:anchorId="75938EC3" wp14:editId="38D8CB26">
                <wp:simplePos x="0" y="0"/>
                <wp:positionH relativeFrom="column">
                  <wp:posOffset>354629</wp:posOffset>
                </wp:positionH>
                <wp:positionV relativeFrom="paragraph">
                  <wp:posOffset>337446</wp:posOffset>
                </wp:positionV>
                <wp:extent cx="5505450" cy="3302604"/>
                <wp:effectExtent l="0" t="0" r="19050" b="12700"/>
                <wp:wrapNone/>
                <wp:docPr id="24022" name="Group 24022"/>
                <wp:cNvGraphicFramePr/>
                <a:graphic xmlns:a="http://schemas.openxmlformats.org/drawingml/2006/main">
                  <a:graphicData uri="http://schemas.microsoft.com/office/word/2010/wordprocessingGroup">
                    <wpg:wgp>
                      <wpg:cNvGrpSpPr/>
                      <wpg:grpSpPr>
                        <a:xfrm>
                          <a:off x="0" y="0"/>
                          <a:ext cx="5505450" cy="3302604"/>
                          <a:chOff x="0" y="77502"/>
                          <a:chExt cx="5505450" cy="3302604"/>
                        </a:xfrm>
                      </wpg:grpSpPr>
                      <wpg:grpSp>
                        <wpg:cNvPr id="742" name="Group 271"/>
                        <wpg:cNvGrpSpPr>
                          <a:grpSpLocks/>
                        </wpg:cNvGrpSpPr>
                        <wpg:grpSpPr bwMode="auto">
                          <a:xfrm>
                            <a:off x="0" y="77502"/>
                            <a:ext cx="1886054" cy="1478534"/>
                            <a:chOff x="2201" y="8155"/>
                            <a:chExt cx="4171" cy="2728"/>
                          </a:xfrm>
                        </wpg:grpSpPr>
                        <wps:wsp>
                          <wps:cNvPr id="743" name="Oval 272"/>
                          <wps:cNvSpPr>
                            <a:spLocks noChangeArrowheads="1"/>
                          </wps:cNvSpPr>
                          <wps:spPr bwMode="auto">
                            <a:xfrm>
                              <a:off x="3237" y="8476"/>
                              <a:ext cx="159" cy="1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4" name="Oval 273"/>
                          <wps:cNvSpPr>
                            <a:spLocks noChangeArrowheads="1"/>
                          </wps:cNvSpPr>
                          <wps:spPr bwMode="auto">
                            <a:xfrm>
                              <a:off x="4333" y="8482"/>
                              <a:ext cx="159" cy="1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5" name="Oval 274"/>
                          <wps:cNvSpPr>
                            <a:spLocks noChangeArrowheads="1"/>
                          </wps:cNvSpPr>
                          <wps:spPr bwMode="auto">
                            <a:xfrm>
                              <a:off x="5151" y="8322"/>
                              <a:ext cx="557" cy="4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6" name="Text Box 275"/>
                          <wps:cNvSpPr txBox="1">
                            <a:spLocks noChangeArrowheads="1"/>
                          </wps:cNvSpPr>
                          <wps:spPr bwMode="auto">
                            <a:xfrm>
                              <a:off x="5274" y="8326"/>
                              <a:ext cx="385" cy="37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A</w:t>
                                </w:r>
                              </w:p>
                            </w:txbxContent>
                          </wps:txbx>
                          <wps:bodyPr rot="0" vert="horz" wrap="square" lIns="18000" tIns="36000" rIns="18000" bIns="36000" anchor="t" anchorCtr="0" upright="1">
                            <a:noAutofit/>
                          </wps:bodyPr>
                        </wps:wsp>
                        <wps:wsp>
                          <wps:cNvPr id="747" name="Rectangle 276"/>
                          <wps:cNvSpPr>
                            <a:spLocks noChangeArrowheads="1"/>
                          </wps:cNvSpPr>
                          <wps:spPr bwMode="auto">
                            <a:xfrm>
                              <a:off x="5992" y="9368"/>
                              <a:ext cx="239" cy="6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8" name="Rectangle 277"/>
                          <wps:cNvSpPr>
                            <a:spLocks noChangeArrowheads="1"/>
                          </wps:cNvSpPr>
                          <wps:spPr bwMode="auto">
                            <a:xfrm>
                              <a:off x="2201" y="9258"/>
                              <a:ext cx="239" cy="6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0" name="Line 279"/>
                          <wps:cNvCnPr/>
                          <wps:spPr bwMode="auto">
                            <a:xfrm flipV="1">
                              <a:off x="4533" y="8557"/>
                              <a:ext cx="6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280"/>
                          <wps:cNvCnPr/>
                          <wps:spPr bwMode="auto">
                            <a:xfrm flipV="1">
                              <a:off x="6084" y="8542"/>
                              <a:ext cx="0" cy="8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281"/>
                          <wps:cNvCnPr/>
                          <wps:spPr bwMode="auto">
                            <a:xfrm>
                              <a:off x="5659" y="8556"/>
                              <a:ext cx="4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282"/>
                          <wps:cNvCnPr>
                            <a:stCxn id="749" idx="0"/>
                          </wps:cNvCnPr>
                          <wps:spPr bwMode="auto">
                            <a:xfrm flipV="1">
                              <a:off x="4533" y="10739"/>
                              <a:ext cx="1521"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283"/>
                          <wps:cNvCnPr/>
                          <wps:spPr bwMode="auto">
                            <a:xfrm>
                              <a:off x="6084" y="10008"/>
                              <a:ext cx="0" cy="7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284"/>
                          <wps:cNvCnPr/>
                          <wps:spPr bwMode="auto">
                            <a:xfrm flipH="1">
                              <a:off x="2278" y="10754"/>
                              <a:ext cx="16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285"/>
                          <wps:cNvCnPr/>
                          <wps:spPr bwMode="auto">
                            <a:xfrm flipV="1">
                              <a:off x="2278" y="9913"/>
                              <a:ext cx="0" cy="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286"/>
                          <wps:cNvCnPr/>
                          <wps:spPr bwMode="auto">
                            <a:xfrm flipV="1">
                              <a:off x="2278" y="8542"/>
                              <a:ext cx="0" cy="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287"/>
                          <wps:cNvCnPr/>
                          <wps:spPr bwMode="auto">
                            <a:xfrm flipH="1">
                              <a:off x="2278" y="8526"/>
                              <a:ext cx="94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Text Box 288"/>
                          <wps:cNvSpPr txBox="1">
                            <a:spLocks noChangeArrowheads="1"/>
                          </wps:cNvSpPr>
                          <wps:spPr bwMode="auto">
                            <a:xfrm>
                              <a:off x="3267" y="8564"/>
                              <a:ext cx="1420" cy="43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10 V</w:t>
                                </w:r>
                              </w:p>
                            </w:txbxContent>
                          </wps:txbx>
                          <wps:bodyPr rot="0" vert="horz" wrap="square" lIns="91440" tIns="45720" rIns="91440" bIns="45720" anchor="t" anchorCtr="0" upright="1">
                            <a:noAutofit/>
                          </wps:bodyPr>
                        </wps:wsp>
                        <wps:wsp>
                          <wps:cNvPr id="760" name="Text Box 289"/>
                          <wps:cNvSpPr txBox="1">
                            <a:spLocks noChangeArrowheads="1"/>
                          </wps:cNvSpPr>
                          <wps:spPr bwMode="auto">
                            <a:xfrm>
                              <a:off x="3237" y="8163"/>
                              <a:ext cx="385" cy="33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w:t>
                                </w:r>
                              </w:p>
                            </w:txbxContent>
                          </wps:txbx>
                          <wps:bodyPr rot="0" vert="horz" wrap="square" lIns="18000" tIns="36000" rIns="18000" bIns="10800" anchor="t" anchorCtr="0" upright="1">
                            <a:noAutofit/>
                          </wps:bodyPr>
                        </wps:wsp>
                        <wps:wsp>
                          <wps:cNvPr id="761" name="Text Box 290"/>
                          <wps:cNvSpPr txBox="1">
                            <a:spLocks noChangeArrowheads="1"/>
                          </wps:cNvSpPr>
                          <wps:spPr bwMode="auto">
                            <a:xfrm>
                              <a:off x="4301" y="8155"/>
                              <a:ext cx="386" cy="35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rPr>
                                    <w:b/>
                                  </w:rPr>
                                </w:pPr>
                                <w:r w:rsidRPr="008C1B27">
                                  <w:rPr>
                                    <w:b/>
                                  </w:rPr>
                                  <w:t>–</w:t>
                                </w:r>
                              </w:p>
                            </w:txbxContent>
                          </wps:txbx>
                          <wps:bodyPr rot="0" vert="horz" wrap="square" lIns="18000" tIns="36000" rIns="18000" bIns="10800" anchor="t" anchorCtr="0" upright="1">
                            <a:noAutofit/>
                          </wps:bodyPr>
                        </wps:wsp>
                        <wps:wsp>
                          <wps:cNvPr id="762" name="Text Box 291"/>
                          <wps:cNvSpPr txBox="1">
                            <a:spLocks noChangeArrowheads="1"/>
                          </wps:cNvSpPr>
                          <wps:spPr bwMode="auto">
                            <a:xfrm>
                              <a:off x="2315" y="9313"/>
                              <a:ext cx="1569" cy="58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 xml:space="preserve">70 </w:t>
                                </w:r>
                                <w:r>
                                  <w:sym w:font="Symbol" w:char="F057"/>
                                </w:r>
                              </w:p>
                            </w:txbxContent>
                          </wps:txbx>
                          <wps:bodyPr rot="0" vert="horz" wrap="square" lIns="91440" tIns="45720" rIns="91440" bIns="45720" anchor="t" anchorCtr="0" upright="1">
                            <a:noAutofit/>
                          </wps:bodyPr>
                        </wps:wsp>
                        <wps:wsp>
                          <wps:cNvPr id="763" name="Text Box 292"/>
                          <wps:cNvSpPr txBox="1">
                            <a:spLocks noChangeArrowheads="1"/>
                          </wps:cNvSpPr>
                          <wps:spPr bwMode="auto">
                            <a:xfrm>
                              <a:off x="3723" y="10161"/>
                              <a:ext cx="1283" cy="5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 xml:space="preserve">10 </w:t>
                                </w:r>
                                <w:r>
                                  <w:sym w:font="Symbol" w:char="F057"/>
                                </w:r>
                              </w:p>
                            </w:txbxContent>
                          </wps:txbx>
                          <wps:bodyPr rot="0" vert="horz" wrap="square" lIns="91440" tIns="45720" rIns="91440" bIns="45720" anchor="t" anchorCtr="0" upright="1">
                            <a:noAutofit/>
                          </wps:bodyPr>
                        </wps:wsp>
                        <wps:wsp>
                          <wps:cNvPr id="764" name="Text Box 293"/>
                          <wps:cNvSpPr txBox="1">
                            <a:spLocks noChangeArrowheads="1"/>
                          </wps:cNvSpPr>
                          <wps:spPr bwMode="auto">
                            <a:xfrm>
                              <a:off x="5006" y="9411"/>
                              <a:ext cx="1366" cy="43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 xml:space="preserve">20 </w:t>
                                </w:r>
                                <w:r>
                                  <w:sym w:font="Symbol" w:char="F057"/>
                                </w:r>
                              </w:p>
                            </w:txbxContent>
                          </wps:txbx>
                          <wps:bodyPr rot="0" vert="horz" wrap="square" lIns="91440" tIns="45720" rIns="91440" bIns="45720" anchor="t" anchorCtr="0" upright="1">
                            <a:noAutofit/>
                          </wps:bodyPr>
                        </wps:wsp>
                        <wps:wsp>
                          <wps:cNvPr id="749" name="Rectangle 278"/>
                          <wps:cNvSpPr>
                            <a:spLocks noChangeArrowheads="1"/>
                          </wps:cNvSpPr>
                          <wps:spPr bwMode="auto">
                            <a:xfrm rot="16200000" flipH="1" flipV="1">
                              <a:off x="3968" y="10317"/>
                              <a:ext cx="220" cy="911"/>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g:grpSp>
                      <wpg:grpSp>
                        <wpg:cNvPr id="766" name="Group 295"/>
                        <wpg:cNvGrpSpPr>
                          <a:grpSpLocks/>
                        </wpg:cNvGrpSpPr>
                        <wpg:grpSpPr bwMode="auto">
                          <a:xfrm>
                            <a:off x="1943100" y="77585"/>
                            <a:ext cx="1722816" cy="1912123"/>
                            <a:chOff x="6491" y="8151"/>
                            <a:chExt cx="3810" cy="3528"/>
                          </a:xfrm>
                        </wpg:grpSpPr>
                        <wps:wsp>
                          <wps:cNvPr id="767" name="Line 296"/>
                          <wps:cNvCnPr/>
                          <wps:spPr bwMode="auto">
                            <a:xfrm flipH="1" flipV="1">
                              <a:off x="10256" y="8508"/>
                              <a:ext cx="15" cy="2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68" name="Group 297"/>
                          <wpg:cNvGrpSpPr>
                            <a:grpSpLocks/>
                          </wpg:cNvGrpSpPr>
                          <wpg:grpSpPr bwMode="auto">
                            <a:xfrm>
                              <a:off x="6491" y="8151"/>
                              <a:ext cx="3810" cy="3528"/>
                              <a:chOff x="6491" y="8151"/>
                              <a:chExt cx="3810" cy="3528"/>
                            </a:xfrm>
                          </wpg:grpSpPr>
                          <wps:wsp>
                            <wps:cNvPr id="769" name="Oval 298"/>
                            <wps:cNvSpPr>
                              <a:spLocks noChangeArrowheads="1"/>
                            </wps:cNvSpPr>
                            <wps:spPr bwMode="auto">
                              <a:xfrm>
                                <a:off x="7500" y="8448"/>
                                <a:ext cx="159" cy="1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0" name="Oval 299"/>
                            <wps:cNvSpPr>
                              <a:spLocks noChangeArrowheads="1"/>
                            </wps:cNvSpPr>
                            <wps:spPr bwMode="auto">
                              <a:xfrm>
                                <a:off x="8605" y="8491"/>
                                <a:ext cx="159" cy="1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1" name="Oval 300"/>
                            <wps:cNvSpPr>
                              <a:spLocks noChangeArrowheads="1"/>
                            </wps:cNvSpPr>
                            <wps:spPr bwMode="auto">
                              <a:xfrm>
                                <a:off x="9368" y="8365"/>
                                <a:ext cx="557" cy="4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2" name="Text Box 301"/>
                            <wps:cNvSpPr txBox="1">
                              <a:spLocks noChangeArrowheads="1"/>
                            </wps:cNvSpPr>
                            <wps:spPr bwMode="auto">
                              <a:xfrm>
                                <a:off x="9494" y="8408"/>
                                <a:ext cx="391" cy="36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A</w:t>
                                  </w:r>
                                </w:p>
                              </w:txbxContent>
                            </wps:txbx>
                            <wps:bodyPr rot="0" vert="horz" wrap="square" lIns="18000" tIns="36000" rIns="18000" bIns="36000" anchor="t" anchorCtr="0" upright="1">
                              <a:noAutofit/>
                            </wps:bodyPr>
                          </wps:wsp>
                          <wps:wsp>
                            <wps:cNvPr id="773" name="Rectangle 302"/>
                            <wps:cNvSpPr>
                              <a:spLocks noChangeArrowheads="1"/>
                            </wps:cNvSpPr>
                            <wps:spPr bwMode="auto">
                              <a:xfrm>
                                <a:off x="6491" y="9243"/>
                                <a:ext cx="239" cy="6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5" name="Line 304"/>
                            <wps:cNvCnPr/>
                            <wps:spPr bwMode="auto">
                              <a:xfrm>
                                <a:off x="8764" y="8568"/>
                                <a:ext cx="6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Line 305"/>
                            <wps:cNvCnPr/>
                            <wps:spPr bwMode="auto">
                              <a:xfrm>
                                <a:off x="9864" y="8538"/>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 name="Line 306"/>
                            <wps:cNvCnPr/>
                            <wps:spPr bwMode="auto">
                              <a:xfrm>
                                <a:off x="8809" y="10697"/>
                                <a:ext cx="14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Line 307"/>
                            <wps:cNvCnPr/>
                            <wps:spPr bwMode="auto">
                              <a:xfrm flipH="1">
                                <a:off x="6566" y="10682"/>
                                <a:ext cx="15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308"/>
                            <wps:cNvCnPr/>
                            <wps:spPr bwMode="auto">
                              <a:xfrm flipV="1">
                                <a:off x="6566" y="9873"/>
                                <a:ext cx="0" cy="8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Line 309"/>
                            <wps:cNvCnPr/>
                            <wps:spPr bwMode="auto">
                              <a:xfrm flipV="1">
                                <a:off x="6566" y="8553"/>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Line 310"/>
                            <wps:cNvCnPr/>
                            <wps:spPr bwMode="auto">
                              <a:xfrm flipH="1">
                                <a:off x="6566" y="8538"/>
                                <a:ext cx="9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Text Box 311"/>
                            <wps:cNvSpPr txBox="1">
                              <a:spLocks noChangeArrowheads="1"/>
                            </wps:cNvSpPr>
                            <wps:spPr bwMode="auto">
                              <a:xfrm>
                                <a:off x="7635" y="8491"/>
                                <a:ext cx="1387" cy="60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12 V</w:t>
                                  </w:r>
                                </w:p>
                              </w:txbxContent>
                            </wps:txbx>
                            <wps:bodyPr rot="0" vert="horz" wrap="square" lIns="91440" tIns="45720" rIns="91440" bIns="45720" anchor="t" anchorCtr="0" upright="1">
                              <a:noAutofit/>
                            </wps:bodyPr>
                          </wps:wsp>
                          <wps:wsp>
                            <wps:cNvPr id="783" name="Text Box 312"/>
                            <wps:cNvSpPr txBox="1">
                              <a:spLocks noChangeArrowheads="1"/>
                            </wps:cNvSpPr>
                            <wps:spPr bwMode="auto">
                              <a:xfrm>
                                <a:off x="7440" y="8159"/>
                                <a:ext cx="376" cy="34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C37FE6">
                                  <w:pPr>
                                    <w:spacing w:before="0" w:after="0" w:line="240" w:lineRule="auto"/>
                                  </w:pPr>
                                  <w:r w:rsidRPr="008C1B27">
                                    <w:t>+</w:t>
                                  </w:r>
                                </w:p>
                              </w:txbxContent>
                            </wps:txbx>
                            <wps:bodyPr rot="0" vert="horz" wrap="square" lIns="18000" tIns="36000" rIns="18000" bIns="10800" anchor="t" anchorCtr="0" upright="1">
                              <a:noAutofit/>
                            </wps:bodyPr>
                          </wps:wsp>
                          <wps:wsp>
                            <wps:cNvPr id="784" name="Text Box 313"/>
                            <wps:cNvSpPr txBox="1">
                              <a:spLocks noChangeArrowheads="1"/>
                            </wps:cNvSpPr>
                            <wps:spPr bwMode="auto">
                              <a:xfrm>
                                <a:off x="8509" y="8151"/>
                                <a:ext cx="377" cy="34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rPr>
                                      <w:b/>
                                    </w:rPr>
                                  </w:pPr>
                                  <w:r w:rsidRPr="008C1B27">
                                    <w:rPr>
                                      <w:b/>
                                    </w:rPr>
                                    <w:t>–</w:t>
                                  </w:r>
                                </w:p>
                              </w:txbxContent>
                            </wps:txbx>
                            <wps:bodyPr rot="0" vert="horz" wrap="square" lIns="18000" tIns="36000" rIns="18000" bIns="10800" anchor="t" anchorCtr="0" upright="1">
                              <a:noAutofit/>
                            </wps:bodyPr>
                          </wps:wsp>
                          <wps:wsp>
                            <wps:cNvPr id="785" name="Text Box 314"/>
                            <wps:cNvSpPr txBox="1">
                              <a:spLocks noChangeArrowheads="1"/>
                            </wps:cNvSpPr>
                            <wps:spPr bwMode="auto">
                              <a:xfrm>
                                <a:off x="6566" y="9331"/>
                                <a:ext cx="1349" cy="42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 xml:space="preserve">15 </w:t>
                                  </w:r>
                                  <w:r>
                                    <w:sym w:font="Symbol" w:char="F057"/>
                                  </w:r>
                                </w:p>
                              </w:txbxContent>
                            </wps:txbx>
                            <wps:bodyPr rot="0" vert="horz" wrap="square" lIns="91440" tIns="45720" rIns="91440" bIns="45720" anchor="t" anchorCtr="0" upright="1">
                              <a:noAutofit/>
                            </wps:bodyPr>
                          </wps:wsp>
                          <wps:wsp>
                            <wps:cNvPr id="786" name="Text Box 315"/>
                            <wps:cNvSpPr txBox="1">
                              <a:spLocks noChangeArrowheads="1"/>
                            </wps:cNvSpPr>
                            <wps:spPr bwMode="auto">
                              <a:xfrm>
                                <a:off x="8020" y="10158"/>
                                <a:ext cx="1234" cy="44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 xml:space="preserve">9 </w:t>
                                  </w:r>
                                  <w:r>
                                    <w:sym w:font="Symbol" w:char="F057"/>
                                  </w:r>
                                </w:p>
                              </w:txbxContent>
                            </wps:txbx>
                            <wps:bodyPr rot="0" vert="horz" wrap="square" lIns="91440" tIns="45720" rIns="91440" bIns="45720" anchor="t" anchorCtr="0" upright="1">
                              <a:noAutofit/>
                            </wps:bodyPr>
                          </wps:wsp>
                          <wps:wsp>
                            <wps:cNvPr id="787" name="Line 316"/>
                            <wps:cNvCnPr/>
                            <wps:spPr bwMode="auto">
                              <a:xfrm flipH="1" flipV="1">
                                <a:off x="7440" y="10659"/>
                                <a:ext cx="15" cy="81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788" name="Line 317"/>
                            <wps:cNvCnPr/>
                            <wps:spPr bwMode="auto">
                              <a:xfrm flipV="1">
                                <a:off x="9337" y="10682"/>
                                <a:ext cx="0" cy="787"/>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g:grpSp>
                            <wpg:cNvPr id="789" name="Group 318"/>
                            <wpg:cNvGrpSpPr>
                              <a:grpSpLocks/>
                            </wpg:cNvGrpSpPr>
                            <wpg:grpSpPr bwMode="auto">
                              <a:xfrm>
                                <a:off x="8147" y="11199"/>
                                <a:ext cx="573" cy="480"/>
                                <a:chOff x="8147" y="11199"/>
                                <a:chExt cx="573" cy="480"/>
                              </a:xfrm>
                            </wpg:grpSpPr>
                            <wps:wsp>
                              <wps:cNvPr id="790" name="Oval 319"/>
                              <wps:cNvSpPr>
                                <a:spLocks noChangeArrowheads="1"/>
                              </wps:cNvSpPr>
                              <wps:spPr bwMode="auto">
                                <a:xfrm>
                                  <a:off x="8147" y="11199"/>
                                  <a:ext cx="573" cy="4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1" name="Text Box 320"/>
                              <wps:cNvSpPr txBox="1">
                                <a:spLocks noChangeArrowheads="1"/>
                              </wps:cNvSpPr>
                              <wps:spPr bwMode="auto">
                                <a:xfrm>
                                  <a:off x="8268" y="11289"/>
                                  <a:ext cx="241"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V</w:t>
                                    </w:r>
                                  </w:p>
                                </w:txbxContent>
                              </wps:txbx>
                              <wps:bodyPr rot="0" vert="horz" wrap="square" lIns="18000" tIns="10800" rIns="18000" bIns="10800" anchor="t" anchorCtr="0" upright="1">
                                <a:noAutofit/>
                              </wps:bodyPr>
                            </wps:wsp>
                          </wpg:grpSp>
                          <wps:wsp>
                            <wps:cNvPr id="792" name="Line 321"/>
                            <wps:cNvCnPr/>
                            <wps:spPr bwMode="auto">
                              <a:xfrm>
                                <a:off x="7455" y="11469"/>
                                <a:ext cx="6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Line 322"/>
                            <wps:cNvCnPr>
                              <a:stCxn id="790" idx="6"/>
                            </wps:cNvCnPr>
                            <wps:spPr bwMode="auto">
                              <a:xfrm flipV="1">
                                <a:off x="8720" y="11438"/>
                                <a:ext cx="61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Rectangle 303"/>
                            <wps:cNvSpPr>
                              <a:spLocks noChangeArrowheads="1"/>
                            </wps:cNvSpPr>
                            <wps:spPr bwMode="auto">
                              <a:xfrm rot="16200000" flipH="1" flipV="1">
                                <a:off x="8478" y="10247"/>
                                <a:ext cx="213" cy="876"/>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g:grpSp>
                      </wpg:grpSp>
                      <wpg:grpSp>
                        <wpg:cNvPr id="795" name="Group 324"/>
                        <wpg:cNvGrpSpPr>
                          <a:grpSpLocks/>
                        </wpg:cNvGrpSpPr>
                        <wpg:grpSpPr bwMode="auto">
                          <a:xfrm>
                            <a:off x="2962275" y="1473105"/>
                            <a:ext cx="2543175" cy="1907001"/>
                            <a:chOff x="2846" y="11511"/>
                            <a:chExt cx="5625" cy="3519"/>
                          </a:xfrm>
                        </wpg:grpSpPr>
                        <wpg:grpSp>
                          <wpg:cNvPr id="796" name="Group 325"/>
                          <wpg:cNvGrpSpPr>
                            <a:grpSpLocks/>
                          </wpg:cNvGrpSpPr>
                          <wpg:grpSpPr bwMode="auto">
                            <a:xfrm>
                              <a:off x="2846" y="11511"/>
                              <a:ext cx="5625" cy="3519"/>
                              <a:chOff x="2846" y="11511"/>
                              <a:chExt cx="5625" cy="3519"/>
                            </a:xfrm>
                          </wpg:grpSpPr>
                          <wps:wsp>
                            <wps:cNvPr id="797" name="Oval 326"/>
                            <wps:cNvSpPr>
                              <a:spLocks noChangeArrowheads="1"/>
                            </wps:cNvSpPr>
                            <wps:spPr bwMode="auto">
                              <a:xfrm>
                                <a:off x="4917" y="11851"/>
                                <a:ext cx="159" cy="1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8" name="Oval 327"/>
                            <wps:cNvSpPr>
                              <a:spLocks noChangeArrowheads="1"/>
                            </wps:cNvSpPr>
                            <wps:spPr bwMode="auto">
                              <a:xfrm>
                                <a:off x="6063" y="11851"/>
                                <a:ext cx="159" cy="1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9" name="Oval 328"/>
                            <wps:cNvSpPr>
                              <a:spLocks noChangeArrowheads="1"/>
                            </wps:cNvSpPr>
                            <wps:spPr bwMode="auto">
                              <a:xfrm>
                                <a:off x="7286" y="11664"/>
                                <a:ext cx="557" cy="4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0" name="Text Box 329"/>
                            <wps:cNvSpPr txBox="1">
                              <a:spLocks noChangeArrowheads="1"/>
                            </wps:cNvSpPr>
                            <wps:spPr bwMode="auto">
                              <a:xfrm>
                                <a:off x="7376" y="11676"/>
                                <a:ext cx="375" cy="36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A</w:t>
                                  </w:r>
                                </w:p>
                              </w:txbxContent>
                            </wps:txbx>
                            <wps:bodyPr rot="0" vert="horz" wrap="square" lIns="18000" tIns="36000" rIns="18000" bIns="36000" anchor="t" anchorCtr="0" upright="1">
                              <a:noAutofit/>
                            </wps:bodyPr>
                          </wps:wsp>
                          <wps:wsp>
                            <wps:cNvPr id="801" name="Rectangle 330"/>
                            <wps:cNvSpPr>
                              <a:spLocks noChangeArrowheads="1"/>
                            </wps:cNvSpPr>
                            <wps:spPr bwMode="auto">
                              <a:xfrm>
                                <a:off x="3911" y="12594"/>
                                <a:ext cx="271" cy="630"/>
                              </a:xfrm>
                              <a:prstGeom prst="rect">
                                <a:avLst/>
                              </a:prstGeom>
                              <a:solidFill>
                                <a:srgbClr val="FFFFFF"/>
                              </a:solidFill>
                              <a:ln w="9525">
                                <a:solidFill>
                                  <a:srgbClr val="000000"/>
                                </a:solidFill>
                                <a:miter lim="800000"/>
                                <a:headEnd/>
                                <a:tailEnd/>
                              </a:ln>
                            </wps:spPr>
                            <wps:txbx>
                              <w:txbxContent>
                                <w:p w:rsidR="00050CD6" w:rsidRDefault="00050CD6" w:rsidP="00FB5FF5">
                                  <w:pPr>
                                    <w:jc w:val="center"/>
                                  </w:pPr>
                                </w:p>
                              </w:txbxContent>
                            </wps:txbx>
                            <wps:bodyPr rot="0" vert="horz" wrap="square" lIns="91440" tIns="45720" rIns="91440" bIns="45720" anchor="t" anchorCtr="0" upright="1">
                              <a:noAutofit/>
                            </wps:bodyPr>
                          </wps:wsp>
                          <wps:wsp>
                            <wps:cNvPr id="803" name="Line 332"/>
                            <wps:cNvCnPr/>
                            <wps:spPr bwMode="auto">
                              <a:xfrm>
                                <a:off x="6177" y="11919"/>
                                <a:ext cx="1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333"/>
                            <wps:cNvCnPr/>
                            <wps:spPr bwMode="auto">
                              <a:xfrm flipH="1" flipV="1">
                                <a:off x="8426" y="11859"/>
                                <a:ext cx="15" cy="2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Line 334"/>
                            <wps:cNvCnPr>
                              <a:stCxn id="799" idx="6"/>
                            </wps:cNvCnPr>
                            <wps:spPr bwMode="auto">
                              <a:xfrm flipV="1">
                                <a:off x="7843" y="11888"/>
                                <a:ext cx="628"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335"/>
                            <wps:cNvCnPr/>
                            <wps:spPr bwMode="auto">
                              <a:xfrm>
                                <a:off x="6222" y="14048"/>
                                <a:ext cx="2249"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7" name="Line 336"/>
                            <wps:cNvCnPr/>
                            <wps:spPr bwMode="auto">
                              <a:xfrm flipH="1">
                                <a:off x="3986" y="14033"/>
                                <a:ext cx="15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337"/>
                            <wps:cNvCnPr/>
                            <wps:spPr bwMode="auto">
                              <a:xfrm flipV="1">
                                <a:off x="3986" y="13224"/>
                                <a:ext cx="0" cy="8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338"/>
                            <wps:cNvCnPr/>
                            <wps:spPr bwMode="auto">
                              <a:xfrm flipV="1">
                                <a:off x="3986" y="11904"/>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339"/>
                            <wps:cNvCnPr/>
                            <wps:spPr bwMode="auto">
                              <a:xfrm flipH="1">
                                <a:off x="3986" y="11889"/>
                                <a:ext cx="91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 name="Text Box 340"/>
                            <wps:cNvSpPr txBox="1">
                              <a:spLocks noChangeArrowheads="1"/>
                            </wps:cNvSpPr>
                            <wps:spPr bwMode="auto">
                              <a:xfrm>
                                <a:off x="4857" y="11511"/>
                                <a:ext cx="375" cy="34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w:t>
                                  </w:r>
                                </w:p>
                              </w:txbxContent>
                            </wps:txbx>
                            <wps:bodyPr rot="0" vert="horz" wrap="square" lIns="18000" tIns="36000" rIns="18000" bIns="10800" anchor="t" anchorCtr="0" upright="1">
                              <a:noAutofit/>
                            </wps:bodyPr>
                          </wps:wsp>
                          <wps:wsp>
                            <wps:cNvPr id="812" name="Text Box 341"/>
                            <wps:cNvSpPr txBox="1">
                              <a:spLocks noChangeArrowheads="1"/>
                            </wps:cNvSpPr>
                            <wps:spPr bwMode="auto">
                              <a:xfrm>
                                <a:off x="6042" y="11535"/>
                                <a:ext cx="375" cy="34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rPr>
                                      <w:b/>
                                    </w:rPr>
                                  </w:pPr>
                                  <w:r w:rsidRPr="008C1B27">
                                    <w:rPr>
                                      <w:b/>
                                    </w:rPr>
                                    <w:t>–</w:t>
                                  </w:r>
                                </w:p>
                              </w:txbxContent>
                            </wps:txbx>
                            <wps:bodyPr rot="0" vert="horz" wrap="square" lIns="18000" tIns="36000" rIns="18000" bIns="10800" anchor="t" anchorCtr="0" upright="1">
                              <a:noAutofit/>
                            </wps:bodyPr>
                          </wps:wsp>
                          <wps:wsp>
                            <wps:cNvPr id="813" name="Text Box 342"/>
                            <wps:cNvSpPr txBox="1">
                              <a:spLocks noChangeArrowheads="1"/>
                            </wps:cNvSpPr>
                            <wps:spPr bwMode="auto">
                              <a:xfrm>
                                <a:off x="4121" y="12699"/>
                                <a:ext cx="1171" cy="5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3</w:t>
                                  </w:r>
                                  <w:r>
                                    <w:sym w:font="Symbol" w:char="F057"/>
                                  </w:r>
                                </w:p>
                              </w:txbxContent>
                            </wps:txbx>
                            <wps:bodyPr rot="0" vert="horz" wrap="square" lIns="91440" tIns="45720" rIns="91440" bIns="45720" anchor="t" anchorCtr="0" upright="1">
                              <a:noAutofit/>
                            </wps:bodyPr>
                          </wps:wsp>
                          <wps:wsp>
                            <wps:cNvPr id="814" name="Text Box 343"/>
                            <wps:cNvSpPr txBox="1">
                              <a:spLocks noChangeArrowheads="1"/>
                            </wps:cNvSpPr>
                            <wps:spPr bwMode="auto">
                              <a:xfrm>
                                <a:off x="5517" y="13440"/>
                                <a:ext cx="1274" cy="44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 xml:space="preserve">5 </w:t>
                                  </w:r>
                                  <w:r>
                                    <w:sym w:font="Symbol" w:char="F057"/>
                                  </w:r>
                                </w:p>
                              </w:txbxContent>
                            </wps:txbx>
                            <wps:bodyPr rot="0" vert="horz" wrap="square" lIns="91440" tIns="45720" rIns="91440" bIns="45720" anchor="t" anchorCtr="0" upright="1">
                              <a:noAutofit/>
                            </wps:bodyPr>
                          </wps:wsp>
                          <wps:wsp>
                            <wps:cNvPr id="815" name="Line 344"/>
                            <wps:cNvCnPr/>
                            <wps:spPr bwMode="auto">
                              <a:xfrm flipH="1" flipV="1">
                                <a:off x="4857" y="14010"/>
                                <a:ext cx="15" cy="81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816" name="Line 345"/>
                            <wps:cNvCnPr/>
                            <wps:spPr bwMode="auto">
                              <a:xfrm flipH="1" flipV="1">
                                <a:off x="6746" y="14010"/>
                                <a:ext cx="2" cy="81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g:grpSp>
                            <wpg:cNvPr id="817" name="Group 346"/>
                            <wpg:cNvGrpSpPr>
                              <a:grpSpLocks/>
                            </wpg:cNvGrpSpPr>
                            <wpg:grpSpPr bwMode="auto">
                              <a:xfrm>
                                <a:off x="5562" y="14550"/>
                                <a:ext cx="480" cy="480"/>
                                <a:chOff x="5562" y="14550"/>
                                <a:chExt cx="480" cy="480"/>
                              </a:xfrm>
                            </wpg:grpSpPr>
                            <wps:wsp>
                              <wps:cNvPr id="818" name="Oval 347"/>
                              <wps:cNvSpPr>
                                <a:spLocks noChangeArrowheads="1"/>
                              </wps:cNvSpPr>
                              <wps:spPr bwMode="auto">
                                <a:xfrm>
                                  <a:off x="5562" y="14550"/>
                                  <a:ext cx="480" cy="4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9" name="Text Box 348"/>
                              <wps:cNvSpPr txBox="1">
                                <a:spLocks noChangeArrowheads="1"/>
                              </wps:cNvSpPr>
                              <wps:spPr bwMode="auto">
                                <a:xfrm>
                                  <a:off x="5682" y="14640"/>
                                  <a:ext cx="24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V</w:t>
                                    </w:r>
                                  </w:p>
                                </w:txbxContent>
                              </wps:txbx>
                              <wps:bodyPr rot="0" vert="horz" wrap="square" lIns="18000" tIns="10800" rIns="18000" bIns="10800" anchor="t" anchorCtr="0" upright="1">
                                <a:noAutofit/>
                              </wps:bodyPr>
                            </wps:wsp>
                          </wpg:grpSp>
                          <wps:wsp>
                            <wps:cNvPr id="820" name="Line 349"/>
                            <wps:cNvCnPr/>
                            <wps:spPr bwMode="auto">
                              <a:xfrm>
                                <a:off x="4872" y="14820"/>
                                <a:ext cx="6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Line 350"/>
                            <wps:cNvCnPr/>
                            <wps:spPr bwMode="auto">
                              <a:xfrm>
                                <a:off x="6012" y="14805"/>
                                <a:ext cx="7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Line 351"/>
                            <wps:cNvCnPr/>
                            <wps:spPr bwMode="auto">
                              <a:xfrm flipV="1">
                                <a:off x="3731" y="12390"/>
                                <a:ext cx="15" cy="10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23" name="Text Box 352"/>
                            <wps:cNvSpPr txBox="1">
                              <a:spLocks noChangeArrowheads="1"/>
                            </wps:cNvSpPr>
                            <wps:spPr bwMode="auto">
                              <a:xfrm>
                                <a:off x="2846" y="12651"/>
                                <a:ext cx="885" cy="57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C1B27" w:rsidRDefault="00050CD6" w:rsidP="000B162D">
                                  <w:pPr>
                                    <w:spacing w:before="0" w:after="0"/>
                                  </w:pPr>
                                  <w:r w:rsidRPr="008C1B27">
                                    <w:t>6 V</w:t>
                                  </w:r>
                                </w:p>
                              </w:txbxContent>
                            </wps:txbx>
                            <wps:bodyPr rot="0" vert="horz" wrap="square" lIns="91440" tIns="45720" rIns="91440" bIns="45720" anchor="t" anchorCtr="0" upright="1">
                              <a:noAutofit/>
                            </wps:bodyPr>
                          </wps:wsp>
                          <wps:wsp>
                            <wps:cNvPr id="802" name="Rectangle 331"/>
                            <wps:cNvSpPr>
                              <a:spLocks noChangeArrowheads="1"/>
                            </wps:cNvSpPr>
                            <wps:spPr bwMode="auto">
                              <a:xfrm rot="16200000" flipH="1" flipV="1">
                                <a:off x="5867" y="13643"/>
                                <a:ext cx="233" cy="844"/>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g:grpSp>
                        <wps:wsp>
                          <wps:cNvPr id="824" name="Text Box 353"/>
                          <wps:cNvSpPr txBox="1">
                            <a:spLocks noChangeArrowheads="1"/>
                          </wps:cNvSpPr>
                          <wps:spPr bwMode="auto">
                            <a:xfrm>
                              <a:off x="5711" y="12580"/>
                              <a:ext cx="85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7500A7" w:rsidRDefault="00050CD6" w:rsidP="000B162D">
                                <w:pPr>
                                  <w:spacing w:before="0" w:after="0"/>
                                  <w:rPr>
                                    <w:b/>
                                  </w:rPr>
                                </w:pPr>
                                <w:r w:rsidRPr="007500A7">
                                  <w:rPr>
                                    <w:b/>
                                  </w:rPr>
                                  <w:t>(c)</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24022" o:spid="_x0000_s7140" style="position:absolute;margin-left:27.9pt;margin-top:26.55pt;width:433.5pt;height:260.05pt;z-index:251844096;mso-position-horizontal-relative:text;mso-position-vertical-relative:text;mso-width-relative:margin;mso-height-relative:margin" coordorigin=",775" coordsize="55054,33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">
                <v:group id="Group 271" o:spid="_x0000_s7141" style="position:absolute;top:775;width:18860;height:14785" coordorigin="2201,8155" coordsize="4171,2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vaiMUAAADcAAAADwAAAGRycy9kb3ducmV2LnhtbESPT2vCQBTE74LfYXmC&#10;t7qJf0t0FRGVHqRQLZTeHtlnEsy+Ddk1id++KxQ8DjPzG2a16UwpGqpdYVlBPIpAEKdWF5wp+L4c&#10;3t5BOI+ssbRMCh7kYLPu91aYaNvyFzVnn4kAYZeggtz7KpHSpTkZdCNbEQfvamuDPsg6k7rGNsBN&#10;KcdRNJcGCw4LOVa0yym9ne9GwbHFdjuJ983pdt09fi+zz59TTEoNB912CcJT51/h//aHVrCYju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72ojFAAAA3AAA&#10;AA8AAAAAAAAAAAAAAAAAqgIAAGRycy9kb3ducmV2LnhtbFBLBQYAAAAABAAEAPoAAACcAwAAAAA=&#10;">
                  <v:oval id="Oval 272" o:spid="_x0000_s7142" style="position:absolute;left:3237;top:8476;width:159;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KMocQA&#10;AADcAAAADwAAAGRycy9kb3ducmV2LnhtbESPQWvCQBSE74X+h+UVeqsbG7WSuoooBXvowVjvj+wz&#10;CWbfhuwzxn/vCoUeh5n5hlmsBteonrpQezYwHiWgiAtvay4N/B6+3uaggiBbbDyTgRsFWC2fnxaY&#10;WX/lPfW5lCpCOGRooBJpM61DUZHDMPItcfROvnMoUXalth1eI9w1+j1JZtphzXGhwpY2FRXn/OIM&#10;bMt1Put1KtP0tN3J9Hz8+U7Hxry+DOtPUEKD/If/2jtr4GOSwu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SjKHEAAAA3AAAAA8AAAAAAAAAAAAAAAAAmAIAAGRycy9k&#10;b3ducmV2LnhtbFBLBQYAAAAABAAEAPUAAACJAwAAAAA=&#10;"/>
                  <v:oval id="Oval 273" o:spid="_x0000_s7143" style="position:absolute;left:4333;top:8482;width:159;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sU1cQA&#10;AADcAAAADwAAAGRycy9kb3ducmV2LnhtbESPQWvCQBSE74L/YXlCb7rRqC2pq4hSsAcPpu39kX0m&#10;wezbkH2N6b/vFgoeh5n5htnsBteonrpQezYwnyWgiAtvay4NfH68TV9ABUG22HgmAz8UYLcdjzaY&#10;WX/nC/W5lCpCOGRooBJpM61DUZHDMPMtcfSuvnMoUXalth3eI9w1epEka+2w5rhQYUuHiopb/u0M&#10;HMt9vu51Kqv0ejzJ6vZ1fk/nxjxNhv0rKKFBHuH/9skaeF4u4e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7FNXEAAAA3AAAAA8AAAAAAAAAAAAAAAAAmAIAAGRycy9k&#10;b3ducmV2LnhtbFBLBQYAAAAABAAEAPUAAACJAwAAAAA=&#10;"/>
                  <v:oval id="Oval 274" o:spid="_x0000_s7144" style="position:absolute;left:5151;top:8322;width:5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exTsUA&#10;AADcAAAADwAAAGRycy9kb3ducmV2LnhtbESPQWvCQBSE74X+h+UVeqsbG6OSuopUCnrooaneH9ln&#10;Esy+DdnXmP77riD0OMzMN8xqM7pWDdSHxrOB6SQBRVx623Bl4Pj98bIEFQTZYuuZDPxSgM368WGF&#10;ufVX/qKhkEpFCIccDdQiXa51KGtyGCa+I47e2fcOJcq+0rbHa4S7Vr8myVw7bDgu1NjRe03lpfhx&#10;BnbVtpgPOpUsPe/2kl1On4d0aszz07h9AyU0yn/43t5bA4tZBr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97FOxQAAANwAAAAPAAAAAAAAAAAAAAAAAJgCAABkcnMv&#10;ZG93bnJldi54bWxQSwUGAAAAAAQABAD1AAAAigMAAAAA&#10;"/>
                  <v:shape id="Text Box 275" o:spid="_x0000_s7145" type="#_x0000_t202" style="position:absolute;left:5274;top:8326;width:38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nmsMA&#10;AADcAAAADwAAAGRycy9kb3ducmV2LnhtbESPX2vCQBDE34V+h2MLvulFUVuipwQh1Vf/QF+X3DaJ&#10;5vZi9qrpt+8JhT4OM/MbZrXpXaPu1Ent2cBknIAiLrytuTRwPuWjd1ASkC02nsnADwls1i+DFabW&#10;P/hA92MoVYSwpGigCqFNtZaiIocy9i1x9L585zBE2ZXadviIcNfoaZIstMOa40KFLW0rKq7Hb2dg&#10;l93mE8lYeHv9qC+7z9wXkhszfO2zJahAffgP/7X31sDbbAHPM/EI6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nmsMAAADcAAAADwAAAAAAAAAAAAAAAACYAgAAZHJzL2Rv&#10;d25yZXYueG1sUEsFBgAAAAAEAAQA9QAAAIgDAAAAAA==&#10;" filled="f" stroked="f">
                    <v:textbox inset=".5mm,1mm,.5mm,1mm">
                      <w:txbxContent>
                        <w:p w:rsidR="00050CD6" w:rsidRPr="008C1B27" w:rsidRDefault="00050CD6" w:rsidP="000B162D">
                          <w:pPr>
                            <w:spacing w:before="0" w:after="0"/>
                          </w:pPr>
                          <w:r w:rsidRPr="008C1B27">
                            <w:t>A</w:t>
                          </w:r>
                        </w:p>
                      </w:txbxContent>
                    </v:textbox>
                  </v:shape>
                  <v:rect id="Rectangle 276" o:spid="_x0000_s7146" style="position:absolute;left:5992;top:9368;width:239;height: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ec3sQA&#10;AADcAAAADwAAAGRycy9kb3ducmV2LnhtbESPT4vCMBTE7wt+h/AEb2vqH9TtGkUURY9aL3t72zzb&#10;avNSmqjVT79ZEDwOM/MbZjpvTCluVLvCsoJeNwJBnFpdcKbgmKw/JyCcR9ZYWiYFD3Iwn7U+phhr&#10;e+c93Q4+EwHCLkYFufdVLKVLczLourYiDt7J1gZ9kHUmdY33ADel7EfRSBosOCzkWNEyp/RyuBoF&#10;v0X/iM99sonM13rgd01yvv6slOq0m8U3CE+Nf4df7a1WMB6O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nnN7EAAAA3AAAAA8AAAAAAAAAAAAAAAAAmAIAAGRycy9k&#10;b3ducmV2LnhtbFBLBQYAAAAABAAEAPUAAACJAwAAAAA=&#10;"/>
                  <v:rect id="Rectangle 277" o:spid="_x0000_s7147" style="position:absolute;left:2201;top:9258;width:239;height: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gIrMEA&#10;AADcAAAADwAAAGRycy9kb3ducmV2LnhtbERPPW/CMBDdkfgP1iF1AweogAYMQiAqGElYuh3xNUmJ&#10;z1FsIOXX4wGJ8el9L1atqcSNGldaVjAcRCCIM6tLzhWc0l1/BsJ5ZI2VZVLwTw5Wy25ngbG2dz7S&#10;LfG5CCHsYlRQeF/HUrqsIINuYGviwP3axqAPsMmlbvAewk0lR1E0kQZLDg0F1rQpKLskV6PgXI5O&#10;+Dim35H52o39oU3/rj9bpT567XoOwlPr3+KXe68VTD/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4CKzBAAAA3AAAAA8AAAAAAAAAAAAAAAAAmAIAAGRycy9kb3du&#10;cmV2LnhtbFBLBQYAAAAABAAEAPUAAACGAwAAAAA=&#10;"/>
                  <v:line id="Line 279" o:spid="_x0000_s7148" style="position:absolute;flip:y;visibility:visible;mso-wrap-style:square" from="4533,8557" to="5137,8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VsRMQAAADcAAAADwAAAGRycy9kb3ducmV2LnhtbERPy2oCMRTdC/5DuEI3UjNKH3ZqFBEE&#10;F260ZaS728ntZJjJzZikOv17syi4PJz3YtXbVlzIh9qxgukkA0FcOl1zpeDzY/s4BxEissbWMSn4&#10;owCr5XCwwFy7Kx/ocoyVSCEcclRgYuxyKUNpyGKYuI44cT/OW4wJ+kpqj9cUbls5y7IXabHm1GCw&#10;o42hsjn+WgVyvh+f/fr7qSma0+nNFGXRfe2Vehj163cQkfp4F/+7d1rB63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WxExAAAANwAAAAPAAAAAAAAAAAA&#10;AAAAAKECAABkcnMvZG93bnJldi54bWxQSwUGAAAAAAQABAD5AAAAkgMAAAAA&#10;"/>
                  <v:line id="Line 280" o:spid="_x0000_s7149" style="position:absolute;flip:y;visibility:visible;mso-wrap-style:square" from="6084,8542" to="6084,9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J38cAAADcAAAADwAAAGRycy9kb3ducmV2LnhtbESPQWsCMRSE74X+h/AKvYhmLbXq1ihS&#10;EHrwUisr3p6b182ym5dtEnX775uC0OMwM98wi1VvW3EhH2rHCsajDARx6XTNlYL952Y4AxEissbW&#10;MSn4oQCr5f3dAnPtrvxBl12sRIJwyFGBibHLpQylIYth5Dri5H05bzEm6SupPV4T3LbyKctepMWa&#10;04LBjt4Mlc3ubBXI2Xbw7den56ZoDoe5KcqiO26Venzo168gIvXxP3xrv2sF08k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acnfxwAAANwAAAAPAAAAAAAA&#10;AAAAAAAAAKECAABkcnMvZG93bnJldi54bWxQSwUGAAAAAAQABAD5AAAAlQMAAAAA&#10;"/>
                  <v:line id="Line 281" o:spid="_x0000_s7150" style="position:absolute;visibility:visible;mso-wrap-style:square" from="5659,8556" to="6070,8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18cAAADcAAAADwAAAGRycy9kb3ducmV2LnhtbESPQWvCQBSE7wX/w/IKvdVNLU0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n9bXxwAAANwAAAAPAAAAAAAA&#10;AAAAAAAAAKECAABkcnMvZG93bnJldi54bWxQSwUGAAAAAAQABAD5AAAAlQMAAAAA&#10;"/>
                  <v:line id="Line 282" o:spid="_x0000_s7151" style="position:absolute;flip:y;visibility:visible;mso-wrap-style:square" from="4533,10739" to="6054,10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fyM8gAAADcAAAADwAAAGRycy9kb3ducmV2LnhtbESPT0sDMRTE74LfITyhF2mzVu2ftWkp&#10;BcFDL62ypbfXzXOz7OZlTdJ2/fZGEDwOM/MbZrHqbSsu5EPtWMHDKANBXDpdc6Xg4/11OAMRIrLG&#10;1jEp+KYAq+XtzQJz7a68o8s+ViJBOOSowMTY5VKG0pDFMHIdcfI+nbcYk/SV1B6vCW5bOc6yibRY&#10;c1ow2NHGUNnsz1aBnG3vv/z69NQUzeEwN0VZdMetUoO7fv0CIlIf/8N/7TetYPr8C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vfyM8gAAADcAAAADwAAAAAA&#10;AAAAAAAAAAChAgAAZHJzL2Rvd25yZXYueG1sUEsFBgAAAAAEAAQA+QAAAJYDAAAAAA==&#10;"/>
                  <v:line id="Line 283" o:spid="_x0000_s7152" style="position:absolute;visibility:visible;mso-wrap-style:square" from="6084,10008" to="6084,10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rOMcAAADcAAAADwAAAGRycy9kb3ducmV2LnhtbESPT0vDQBTE70K/w/IEb3bjvyix21Ja&#10;Co0HMVVoj6/ZZ5KafRt21yR++64geBxm5jfMbDGaVvTkfGNZwc00AUFcWt1wpeDjfXP9BMIHZI2t&#10;ZVLwQx4W88nFDDNtBy6o34VKRAj7DBXUIXSZlL6syaCf2o44ep/WGQxRukpqh0OEm1beJkkqDTYc&#10;F2rsaFVT+bX7Ngpe797Sfpm/bMd9nh7LdXE8nAan1NXluHwGEWgM/+G/9lYreHy4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us4xwAAANwAAAAPAAAAAAAA&#10;AAAAAAAAAKECAABkcnMvZG93bnJldi54bWxQSwUGAAAAAAQABAD5AAAAlQMAAAAA&#10;"/>
                  <v:line id="Line 284" o:spid="_x0000_s7153" style="position:absolute;flip:x;visibility:visible;mso-wrap-style:square" from="2278,10754" to="3916,10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3McAAADcAAAADwAAAGRycy9kb3ducmV2LnhtbESPQWsCMRSE74X+h/AKXopmW2rVrVGk&#10;IHjwUisr3p6b182ym5dtEnX775uC0OMwM98w82VvW3EhH2rHCp5GGQji0umaKwX7z/VwCiJEZI2t&#10;Y1LwQwGWi/u7OebaXfmDLrtYiQThkKMCE2OXSxlKQxbDyHXEyfty3mJM0ldSe7wmuG3lc5a9Sos1&#10;pwWDHb0bKpvd2SqQ0+3jt1+dXpqiORxmpiiL7rhVavDQr95AROrjf/jW3mgFk/E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Us/cxwAAANwAAAAPAAAAAAAA&#10;AAAAAAAAAKECAABkcnMvZG93bnJldi54bWxQSwUGAAAAAAQABAD5AAAAlQMAAAAA&#10;"/>
                  <v:line id="Line 285" o:spid="_x0000_s7154" style="position:absolute;flip:y;visibility:visible;mso-wrap-style:square" from="2278,9913" to="2278,10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Rq8cAAADcAAAADwAAAGRycy9kb3ducmV2LnhtbESPT2sCMRTE74V+h/AKXopmW1r/bI0i&#10;BcGDl1pZ8fbcvG6W3bxsk6jbb98UhB6HmfkNM1/2thUX8qF2rOBplIEgLp2uuVKw/1wPpyBCRNbY&#10;OiYFPxRgubi/m2Ou3ZU/6LKLlUgQDjkqMDF2uZShNGQxjFxHnLwv5y3GJH0ltcdrgttWPmfZWFqs&#10;OS0Y7OjdUNnszlaBnG4fv/3q9NIUzeEwM0VZdMetUoOHfvUGIlIf/8O39kYrmLyO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gFGrxwAAANwAAAAPAAAAAAAA&#10;AAAAAAAAAKECAABkcnMvZG93bnJldi54bWxQSwUGAAAAAAQABAD5AAAAlQMAAAAA&#10;"/>
                  <v:line id="Line 286" o:spid="_x0000_s7155" style="position:absolute;flip:y;visibility:visible;mso-wrap-style:square" from="2278,8542" to="2278,9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z0MMcAAADcAAAADwAAAGRycy9kb3ducmV2LnhtbESPQWsCMRSE70L/Q3iFXqRmW7TarVGk&#10;IHjwUltWvD03r5tlNy/bJOr23zcFweMwM98w82VvW3EmH2rHCp5GGQji0umaKwVfn+vHGYgQkTW2&#10;jknBLwVYLu4Gc8y1u/AHnXexEgnCIUcFJsYulzKUhiyGkeuIk/ftvMWYpK+k9nhJcNvK5yx7kRZr&#10;TgsGO3o3VDa7k1UgZ9vhj18dx03R7PevpiiL7rBV6uG+X72BiNTHW/ja3mgF08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zPQwxwAAANwAAAAPAAAAAAAA&#10;AAAAAAAAAKECAABkcnMvZG93bnJldi54bWxQSwUGAAAAAAQABAD5AAAAlQMAAAAA&#10;"/>
                  <v:line id="Line 287" o:spid="_x0000_s7156" style="position:absolute;flip:x;visibility:visible;mso-wrap-style:square" from="2278,8526" to="3221,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gQsQAAADcAAAADwAAAGRycy9kb3ducmV2LnhtbERPy2oCMRTdC/5DuEI3UjNKH3ZqFBEE&#10;F260ZaS728ntZJjJzZikOv17syi4PJz3YtXbVlzIh9qxgukkA0FcOl1zpeDzY/s4BxEissbWMSn4&#10;owCr5XCwwFy7Kx/ocoyVSCEcclRgYuxyKUNpyGKYuI44cT/OW4wJ+kpqj9cUbls5y7IXabHm1GCw&#10;o42hsjn+WgVyvh+f/fr7qSma0+nNFGXRfe2Vehj163cQkfp4F/+7d1rB63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2BCxAAAANwAAAAPAAAAAAAAAAAA&#10;AAAAAKECAABkcnMvZG93bnJldi54bWxQSwUGAAAAAAQABAD5AAAAkgMAAAAA&#10;"/>
                  <v:shape id="Text Box 288" o:spid="_x0000_s7157" type="#_x0000_t202" style="position:absolute;left:3267;top:8564;width:142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bmMMA&#10;AADcAAAADwAAAGRycy9kb3ducmV2LnhtbESPQWsCMRSE7wX/Q3iCN00UbXU1iiiCp5baKnh7bJ67&#10;i5uXZRPd9d+bgtDjMDPfMItVa0txp9oXjjUMBwoEcepMwZmG359dfwrCB2SDpWPS8CAPq2XnbYGJ&#10;cQ1/0/0QMhEh7BPUkIdQJVL6NCeLfuAq4uhdXG0xRFln0tTYRLgt5Uipd2mx4LiQY0WbnNLr4WY1&#10;HD8v59NYfWVbO6ka1yrJdia17nXb9RxEoDb8h1/tvdHwMZn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JbmMMAAADcAAAADwAAAAAAAAAAAAAAAACYAgAAZHJzL2Rv&#10;d25yZXYueG1sUEsFBgAAAAAEAAQA9QAAAIgDAAAAAA==&#10;" filled="f" stroked="f">
                    <v:textbox>
                      <w:txbxContent>
                        <w:p w:rsidR="00050CD6" w:rsidRPr="008C1B27" w:rsidRDefault="00050CD6" w:rsidP="000B162D">
                          <w:pPr>
                            <w:spacing w:before="0" w:after="0"/>
                          </w:pPr>
                          <w:r w:rsidRPr="008C1B27">
                            <w:t>10 V</w:t>
                          </w:r>
                        </w:p>
                      </w:txbxContent>
                    </v:textbox>
                  </v:shape>
                  <v:shape id="Text Box 289" o:spid="_x0000_s7158" type="#_x0000_t202" style="position:absolute;left:3237;top:8163;width:385;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1q8QA&#10;AADcAAAADwAAAGRycy9kb3ducmV2LnhtbERPz2vCMBS+D/wfwhN2GZq6g9NqKiJsDLaBVg8en81r&#10;U2xeSpPZur9+OQx2/Ph+rzeDbcSNOl87VjCbJiCIC6drrhScjq+TBQgfkDU2jknBnTxsstHDGlPt&#10;ej7QLQ+ViCHsU1RgQmhTKX1hyKKfupY4cqXrLIYIu0rqDvsYbhv5nCRzabHm2GCwpZ2h4pp/WwVn&#10;uTf3r9ln/tEvnn4u1duyL+ulUo/jYbsCEWgI/+I/97tW8DKP8+O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i9avEAAAA3AAAAA8AAAAAAAAAAAAAAAAAmAIAAGRycy9k&#10;b3ducmV2LnhtbFBLBQYAAAAABAAEAPUAAACJAwAAAAA=&#10;" filled="f" stroked="f">
                    <v:textbox inset=".5mm,1mm,.5mm,.3mm">
                      <w:txbxContent>
                        <w:p w:rsidR="00050CD6" w:rsidRPr="008C1B27" w:rsidRDefault="00050CD6" w:rsidP="000B162D">
                          <w:pPr>
                            <w:spacing w:before="0" w:after="0"/>
                          </w:pPr>
                          <w:r w:rsidRPr="008C1B27">
                            <w:t>+</w:t>
                          </w:r>
                        </w:p>
                      </w:txbxContent>
                    </v:textbox>
                  </v:shape>
                  <v:shape id="Text Box 290" o:spid="_x0000_s7159" type="#_x0000_t202" style="position:absolute;left:4301;top:8155;width:386;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5QMMcA&#10;AADcAAAADwAAAGRycy9kb3ducmV2LnhtbESPT2vCQBTE70K/w/IKXqRu4sE/0VVKoUVoCzX24PGZ&#10;fWaD2bchu5rYT98tCD0OM/MbZrXpbS2u1PrKsYJ0nIAgLpyuuFTwvX99moPwAVlj7ZgU3MjDZv0w&#10;WGGmXcc7uuahFBHCPkMFJoQmk9IXhiz6sWuIo3dyrcUQZVtK3WIX4baWkySZSosVxwWDDb0YKs75&#10;xSo4yC9z+0w/8vduPvo5lm+L7lQtlBo+9s9LEIH68B++t7dawWyawt+ZeAT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uUDDHAAAA3AAAAA8AAAAAAAAAAAAAAAAAmAIAAGRy&#10;cy9kb3ducmV2LnhtbFBLBQYAAAAABAAEAPUAAACMAwAAAAA=&#10;" filled="f" stroked="f">
                    <v:textbox inset=".5mm,1mm,.5mm,.3mm">
                      <w:txbxContent>
                        <w:p w:rsidR="00050CD6" w:rsidRPr="008C1B27" w:rsidRDefault="00050CD6" w:rsidP="000B162D">
                          <w:pPr>
                            <w:spacing w:before="0" w:after="0"/>
                            <w:rPr>
                              <w:b/>
                            </w:rPr>
                          </w:pPr>
                          <w:r w:rsidRPr="008C1B27">
                            <w:rPr>
                              <w:b/>
                            </w:rPr>
                            <w:t>–</w:t>
                          </w:r>
                        </w:p>
                      </w:txbxContent>
                    </v:textbox>
                  </v:shape>
                  <v:shape id="Text Box 291" o:spid="_x0000_s7160" type="#_x0000_t202" style="position:absolute;left:2315;top:9313;width:1569;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DVMMA&#10;AADcAAAADwAAAGRycy9kb3ducmV2LnhtbESPQWsCMRSE74L/ITzBmyZKtXY1ilgKPSm1teDtsXnu&#10;Lm5elk10139vBMHjMDPfMItVa0txpdoXjjWMhgoEcepMwZmGv9+vwQyED8gGS8ek4UYeVstuZ4GJ&#10;cQ3/0HUfMhEh7BPUkIdQJVL6NCeLfugq4uidXG0xRFln0tTYRLgt5VipqbRYcFzIsaJNTul5f7Ea&#10;DtvT8f9N7bJPO6ka1yrJ9kNq3e+16zmIQG14hZ/tb6Phf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oDVMMAAADcAAAADwAAAAAAAAAAAAAAAACYAgAAZHJzL2Rv&#10;d25yZXYueG1sUEsFBgAAAAAEAAQA9QAAAIgDAAAAAA==&#10;" filled="f" stroked="f">
                    <v:textbox>
                      <w:txbxContent>
                        <w:p w:rsidR="00050CD6" w:rsidRPr="008C1B27" w:rsidRDefault="00050CD6" w:rsidP="000B162D">
                          <w:pPr>
                            <w:spacing w:before="0" w:after="0"/>
                          </w:pPr>
                          <w:r w:rsidRPr="008C1B27">
                            <w:t xml:space="preserve">70 </w:t>
                          </w:r>
                          <w:r>
                            <w:sym w:font="Symbol" w:char="F057"/>
                          </w:r>
                        </w:p>
                      </w:txbxContent>
                    </v:textbox>
                  </v:shape>
                  <v:shape id="Text Box 292" o:spid="_x0000_s7161" type="#_x0000_t202" style="position:absolute;left:3723;top:10161;width:1283;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mz8QA&#10;AADcAAAADwAAAGRycy9kb3ducmV2LnhtbESPSWvDMBSE74X8B/EKuTVSlyx1rYTSUsgpJSvk9rCe&#10;F2I9GUuJ3X8fBQI9DjPzDZMueluLC7W+cqzheaRAEGfOVFxo2G1/nmYgfEA2WDsmDX/kYTEfPKSY&#10;GNfxmi6bUIgIYZ+ghjKEJpHSZyVZ9CPXEEcvd63FEGVbSNNiF+G2li9KTaTFiuNCiQ19lZSdNmer&#10;Yb/Kj4c39Vt823HTuV5Jtu9S6+Fj//kBIlAf/sP39tJomE5e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Wps/EAAAA3AAAAA8AAAAAAAAAAAAAAAAAmAIAAGRycy9k&#10;b3ducmV2LnhtbFBLBQYAAAAABAAEAPUAAACJAwAAAAA=&#10;" filled="f" stroked="f">
                    <v:textbox>
                      <w:txbxContent>
                        <w:p w:rsidR="00050CD6" w:rsidRPr="008C1B27" w:rsidRDefault="00050CD6" w:rsidP="000B162D">
                          <w:pPr>
                            <w:spacing w:before="0" w:after="0"/>
                          </w:pPr>
                          <w:r w:rsidRPr="008C1B27">
                            <w:t xml:space="preserve">10 </w:t>
                          </w:r>
                          <w:r>
                            <w:sym w:font="Symbol" w:char="F057"/>
                          </w:r>
                        </w:p>
                      </w:txbxContent>
                    </v:textbox>
                  </v:shape>
                  <v:shape id="Text Box 293" o:spid="_x0000_s7162" type="#_x0000_t202" style="position:absolute;left:5006;top:9411;width:1366;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8UA&#10;AADcAAAADwAAAGRycy9kb3ducmV2LnhtbESPzWrDMBCE74G8g9hAb43UkL+6lkNIKPSUErcp9LZY&#10;G9vUWhlLjZ23jwqFHIeZ+YZJN4NtxIU6XzvW8DRVIIgLZ2ouNXx+vD6uQfiAbLBxTBqu5GGTjUcp&#10;Jsb1fKRLHkoRIewT1FCF0CZS+qIii37qWuLonV1nMUTZldJ02Ee4beRMqaW0WHNcqLClXUXFT/5r&#10;NZwO5++vuXov93bR9m5Qku2z1PphMmxfQAQawj38334zGl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67xQAAANwAAAAPAAAAAAAAAAAAAAAAAJgCAABkcnMv&#10;ZG93bnJldi54bWxQSwUGAAAAAAQABAD1AAAAigMAAAAA&#10;" filled="f" stroked="f">
                    <v:textbox>
                      <w:txbxContent>
                        <w:p w:rsidR="00050CD6" w:rsidRPr="008C1B27" w:rsidRDefault="00050CD6" w:rsidP="000B162D">
                          <w:pPr>
                            <w:spacing w:before="0" w:after="0"/>
                          </w:pPr>
                          <w:r w:rsidRPr="008C1B27">
                            <w:t xml:space="preserve">20 </w:t>
                          </w:r>
                          <w:r>
                            <w:sym w:font="Symbol" w:char="F057"/>
                          </w:r>
                        </w:p>
                      </w:txbxContent>
                    </v:textbox>
                  </v:shape>
                  <v:rect id="Rectangle 278" o:spid="_x0000_s7163" style="position:absolute;left:3968;top:10317;width:220;height:911;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5NXcMA&#10;AADcAAAADwAAAGRycy9kb3ducmV2LnhtbESPUWvCMBSF3wf7D+EO9jbTiajrjDKE4p6EVn/Apblt&#10;ypqbLkm1+/eLIPh4OOd8h7PZTbYXF/Khc6zgfZaBIK6d7rhVcD4Vb2sQISJr7B2Tgj8KsNs+P20w&#10;1+7KJV2q2IoE4ZCjAhPjkEsZakMWw8wNxMlrnLcYk/St1B6vCW57Oc+ypbTYcVowONDeUP1TjVbB&#10;79js2Z+Looyja46VWazLg1Pq9WX6+gQRaYqP8L39rRWsFh9wO5OO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5NXcMAAADcAAAADwAAAAAAAAAAAAAAAACYAgAAZHJzL2Rv&#10;d25yZXYueG1sUEsFBgAAAAAEAAQA9QAAAIgDAAAAAA==&#10;" fillcolor="white [3212]"/>
                </v:group>
                <v:group id="Group 295" o:spid="_x0000_s7164" style="position:absolute;left:19431;top:775;width:17228;height:19122" coordorigin="6491,8151" coordsize="3810,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WA68UAAADcAAAADwAAAGRycy9kb3ducmV2LnhtbESPT2vCQBTE7wW/w/KE&#10;3uomlkaJriKi4kEK/gHx9sg+k2D2bciuSfz23UKhx2FmfsPMl72pREuNKy0riEcRCOLM6pJzBZfz&#10;9mMKwnlkjZVlUvAiB8vF4G2OqbYdH6k9+VwECLsUFRTe16mULivIoBvZmjh4d9sY9EE2udQNdgFu&#10;KjmOokQaLDksFFjTuqDscXoaBbsOu9VnvGkPj/v6dTt/fV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D1gOvFAAAA3AAA&#10;AA8AAAAAAAAAAAAAAAAAqgIAAGRycy9kb3ducmV2LnhtbFBLBQYAAAAABAAEAPoAAACcAwAAAAA=&#10;">
                  <v:line id="Line 296" o:spid="_x0000_s7165" style="position:absolute;flip:x y;visibility:visible;mso-wrap-style:square" from="10256,8508" to="10271,10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AGC8UAAADcAAAADwAAAGRycy9kb3ducmV2LnhtbESPT2vCQBTE7wW/w/KEXopukhaV1DUE&#10;odKTxT+l10f2mYRm34bsaqKf3i0UPA4z8xtmmQ2mERfqXG1ZQTyNQBAXVtdcKjgePiYLEM4ja2ws&#10;k4IrOchWo6clptr2vKPL3pciQNilqKDyvk2ldEVFBt3UtsTBO9nOoA+yK6XusA9w08gkimbSYM1h&#10;ocKW1hUVv/uzUYC8vb0u+pje5IZ+XLL9esm/T0o9j4f8HYSnwT/C/+1PrWA+m8PfmXA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AGC8UAAADcAAAADwAAAAAAAAAA&#10;AAAAAAChAgAAZHJzL2Rvd25yZXYueG1sUEsFBgAAAAAEAAQA+QAAAJMDAAAAAA==&#10;"/>
                  <v:group id="Group 297" o:spid="_x0000_s7166" style="position:absolute;left:6491;top:8151;width:3810;height:3528" coordorigin="6491,8151" coordsize="3810,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axAsMAAADcAAAADwAAAGRycy9kb3ducmV2LnhtbERPTWvCQBC9F/wPywi9&#10;1U2UWoluQpBaepBCVRBvQ3ZMQrKzIbtN4r/vHgo9Pt73LptMKwbqXW1ZQbyIQBAXVtdcKricDy8b&#10;EM4ja2wtk4IHOcjS2dMOE21H/qbh5EsRQtglqKDyvkukdEVFBt3CdsSBu9veoA+wL6XucQzhppXL&#10;KFpLgzWHhgo72ldUNKcfo+BjxDFfxe/DsbnvH7fz69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JrECwwAAANwAAAAP&#10;AAAAAAAAAAAAAAAAAKoCAABkcnMvZG93bnJldi54bWxQSwUGAAAAAAQABAD6AAAAmgMAAAAA&#10;">
                    <v:oval id="Oval 298" o:spid="_x0000_s7167" style="position:absolute;left:7500;top:8448;width:159;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nK8UA&#10;AADcAAAADwAAAGRycy9kb3ducmV2LnhtbESPQWvCQBSE74X+h+UVeqsbG4waXUUqBXvowbTeH9ln&#10;Esy+DdnXmP57Vyj0OMzMN8x6O7pWDdSHxrOB6SQBRVx623Bl4Pvr/WUBKgiyxdYzGfilANvN48Ma&#10;c+uvfKShkEpFCIccDdQiXa51KGtyGCa+I47e2fcOJcq+0rbHa4S7Vr8mSaYdNhwXauzorabyUvw4&#10;A/tqV2SDTmWWnvcHmV1Onx/p1Jjnp3G3AiU0yn/4r32wBubZEu5n4hH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D+crxQAAANwAAAAPAAAAAAAAAAAAAAAAAJgCAABkcnMv&#10;ZG93bnJldi54bWxQSwUGAAAAAAQABAD1AAAAigMAAAAA&#10;"/>
                    <v:oval id="Oval 299" o:spid="_x0000_s7168" style="position:absolute;left:8605;top:8491;width:159;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a8IA&#10;AADcAAAADwAAAGRycy9kb3ducmV2LnhtbERPTWvCQBC9F/oflin0Vjc2aEqaVaRS0IMHY3sfsmMS&#10;kp0N2WlM/717KPT4eN/Fdna9mmgMrWcDy0UCirjytuXawNfl8+UNVBBki71nMvBLAbabx4cCc+tv&#10;fKaplFrFEA45GmhEhlzrUDXkMCz8QBy5qx8dSoRjre2Itxjuev2aJGvtsOXY0OBAHw1VXfnjDOzr&#10;XbmedCqr9Lo/yKr7Ph3TpTHPT/PuHZTQLP/iP/fBGsiyOD+ei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7NhrwgAAANwAAAAPAAAAAAAAAAAAAAAAAJgCAABkcnMvZG93&#10;bnJldi54bWxQSwUGAAAAAAQABAD1AAAAhwMAAAAA&#10;"/>
                    <v:oval id="Oval 300" o:spid="_x0000_s7169" style="position:absolute;left:9368;top:8365;width:5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98MQA&#10;AADcAAAADwAAAGRycy9kb3ducmV2LnhtbESPQWvCQBSE70L/w/IKvekmDWpJXUUqBXvwYNreH9ln&#10;Esy+DdnXGP+9WxA8DjPzDbPajK5VA/Wh8WwgnSWgiEtvG64M/Hx/Tt9ABUG22HomA1cKsFk/TVaY&#10;W3/hIw2FVCpCOORooBbpcq1DWZPDMPMdcfROvncoUfaVtj1eIty1+jVJFtphw3Ghxo4+airPxZ8z&#10;sKu2xWLQmcyz024v8/Pv4StLjXl5HrfvoIRGeYTv7b01sFym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gffDEAAAA3AAAAA8AAAAAAAAAAAAAAAAAmAIAAGRycy9k&#10;b3ducmV2LnhtbFBLBQYAAAAABAAEAPUAAACJAwAAAAA=&#10;"/>
                    <v:shape id="Text Box 301" o:spid="_x0000_s7170" type="#_x0000_t202" style="position:absolute;left:9494;top:8408;width:39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ErJMIA&#10;AADcAAAADwAAAGRycy9kb3ducmV2LnhtbESPQWvCQBSE7wX/w/KE3upGwSrRVYIQ9Vpb6PWRfSbR&#10;7NuYt2r6711B6HGYmW+Y5bp3jbpRJ7VnA+NRAoq48Lbm0sDPd/4xByUB2WLjmQz8kcB6NXhbYmr9&#10;nb/odgilihCWFA1UIbSp1lJU5FBGviWO3tF3DkOUXalth/cId42eJMmndlhzXKiwpU1FxflwdQZ2&#10;2WU6loyFN+dtfdr95r6Q3Jj3YZ8tQAXqw3/41d5bA7PZBJ5n4hH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QSskwgAAANwAAAAPAAAAAAAAAAAAAAAAAJgCAABkcnMvZG93&#10;bnJldi54bWxQSwUGAAAAAAQABAD1AAAAhwMAAAAA&#10;" filled="f" stroked="f">
                      <v:textbox inset=".5mm,1mm,.5mm,1mm">
                        <w:txbxContent>
                          <w:p w:rsidR="00050CD6" w:rsidRPr="008C1B27" w:rsidRDefault="00050CD6" w:rsidP="000B162D">
                            <w:pPr>
                              <w:spacing w:before="0" w:after="0"/>
                            </w:pPr>
                            <w:r w:rsidRPr="008C1B27">
                              <w:t>A</w:t>
                            </w:r>
                          </w:p>
                        </w:txbxContent>
                      </v:textbox>
                    </v:shape>
                    <v:rect id="Rectangle 302" o:spid="_x0000_s7171" style="position:absolute;left:6491;top:9243;width:239;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BQYMQA&#10;AADcAAAADwAAAGRycy9kb3ducmV2LnhtbESPQYvCMBSE74L/ITzBm6YqqNs1iiiKe9T24u1t87at&#10;Ni+liVr99ZuFBY/DzHzDLFatqcSdGldaVjAaRiCIM6tLzhWkyW4wB+E8ssbKMil4koPVsttZYKzt&#10;g490P/lcBAi7GBUU3texlC4ryKAb2po4eD+2MeiDbHKpG3wEuKnkOIqm0mDJYaHAmjYFZdfTzSj4&#10;Lscpvo7JPjIfu4n/apPL7bxVqt9r158gPLX+Hf5vH7SC2WwCf2fC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wUGDEAAAA3AAAAA8AAAAAAAAAAAAAAAAAmAIAAGRycy9k&#10;b3ducmV2LnhtbFBLBQYAAAAABAAEAPUAAACJAwAAAAA=&#10;"/>
                    <v:line id="Line 304" o:spid="_x0000_s7172" style="position:absolute;visibility:visible;mso-wrap-style:square" from="8764,8568" to="9368,8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MSw8cAAADcAAAADwAAAGRycy9kb3ducmV2LnhtbESPQWvCQBSE74X+h+UVvNVNWxoluoq0&#10;FLQHUSvo8Zl9Jmmzb8PumqT/3i0IPQ4z8w0znfemFi05X1lW8DRMQBDnVldcKNh/fTyOQfiArLG2&#10;TAp+ycN8dn83xUzbjrfU7kIhIoR9hgrKEJpMSp+XZNAPbUMcvbN1BkOUrpDaYRfhppbPSZJKgxXH&#10;hRIbeisp/9ldjIL1yyZtF6vPZX9Ypaf8fXs6fndOqcFDv5iACNSH//CtvdQKRqNX+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wxLDxwAAANwAAAAPAAAAAAAA&#10;AAAAAAAAAKECAABkcnMvZG93bnJldi54bWxQSwUGAAAAAAQABAD5AAAAlQMAAAAA&#10;"/>
                    <v:line id="Line 305" o:spid="_x0000_s7173" style="position:absolute;visibility:visible;mso-wrap-style:square" from="9864,8538" to="10301,8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GMtMYAAADcAAAADwAAAGRycy9kb3ducmV2LnhtbESPQWvCQBSE7wX/w/KE3upGhSipq0hF&#10;0B6k2kJ7fGZfk9js27C7TdJ/3xUEj8PMfMMsVr2pRUvOV5YVjEcJCOLc6ooLBR/v26c5CB+QNdaW&#10;ScEfeVgtBw8LzLTt+EjtKRQiQthnqKAMocmk9HlJBv3INsTR+7bOYIjSFVI77CLc1HKSJKk0WHFc&#10;KLGhl5Lyn9OvUXCYvqXtev+66z/36TnfHM9fl84p9Tjs188gAvXhHr61d1rBbJb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RjLTGAAAA3AAAAA8AAAAAAAAA&#10;AAAAAAAAoQIAAGRycy9kb3ducmV2LnhtbFBLBQYAAAAABAAEAPkAAACUAwAAAAA=&#10;"/>
                    <v:line id="Line 306" o:spid="_x0000_s7174" style="position:absolute;visibility:visible;mso-wrap-style:square" from="8809,10697" to="10256,10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0pL8cAAADcAAAADwAAAGRycy9kb3ducmV2LnhtbESPQUvDQBSE74L/YXlCb3ajQiKxm1AU&#10;oe1BbBXa42v2mUSzb8PuNkn/vSsUPA4z8w2zKCfTiYGcby0ruJsnIIgrq1uuFXx+vN4+gvABWWNn&#10;mRScyUNZXF8tMNd25C0Nu1CLCGGfo4ImhD6X0lcNGfRz2xNH78s6gyFKV0vtcIxw08n7JEmlwZbj&#10;QoM9PTdU/exORsHbw3s6LNeb1bRfp8fqZXs8fI9OqdnNtHwCEWgK/+FLe6UVZFkG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XSkvxwAAANwAAAAPAAAAAAAA&#10;AAAAAAAAAKECAABkcnMvZG93bnJldi54bWxQSwUGAAAAAAQABAD5AAAAlQMAAAAA&#10;"/>
                    <v:line id="Line 307" o:spid="_x0000_s7175" style="position:absolute;flip:x;visibility:visible;mso-wrap-style:square" from="6566,10682" to="8162,10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8IsQAAADcAAAADwAAAGRycy9kb3ducmV2LnhtbERPy2oCMRTdC/5DuEI3RTNKqXZqFCkI&#10;XbjxwUh3t5PrZJjJzTRJdfr3zUJweTjv5bq3rbiSD7VjBdNJBoK4dLrmSsHpuB0vQISIrLF1TAr+&#10;KMB6NRwsMdfuxnu6HmIlUgiHHBWYGLtcylAashgmriNO3MV5izFBX0nt8ZbCbStnWfYqLdacGgx2&#10;9GGobA6/VoFc7J5//Ob7pSma8/nNFGXRfe2Uehr1m3cQkfr4EN/dn1rBfJ7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5jwixAAAANwAAAAPAAAAAAAAAAAA&#10;AAAAAKECAABkcnMvZG93bnJldi54bWxQSwUGAAAAAAQABAD5AAAAkgMAAAAA&#10;"/>
                    <v:line id="Line 308" o:spid="_x0000_s7176" style="position:absolute;flip:y;visibility:visible;mso-wrap-style:square" from="6566,9873" to="6566,10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qZucYAAADcAAAADwAAAGRycy9kb3ducmV2LnhtbESPQWsCMRSE74X+h/AKXqRmlVJ1NYoU&#10;Cj14qZYVb8/Nc7Ps5mVNUt3++6Yg9DjMzDfMct3bVlzJh9qxgvEoA0FcOl1zpeBr//48AxEissbW&#10;MSn4oQDr1ePDEnPtbvxJ112sRIJwyFGBibHLpQylIYth5Dri5J2dtxiT9JXUHm8Jbls5ybJXabHm&#10;tGCwozdDZbP7tgrkbDu8+M3ppSmaw2FuirLojlulBk/9ZgEiUh//w/f2h1Ywn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qmbnGAAAA3AAAAA8AAAAAAAAA&#10;AAAAAAAAoQIAAGRycy9kb3ducmV2LnhtbFBLBQYAAAAABAAEAPkAAACUAwAAAAA=&#10;"/>
                    <v:line id="Line 309" o:spid="_x0000_s7177" style="position:absolute;flip:y;visibility:visible;mso-wrap-style:square" from="6566,8553" to="6566,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VAA8MAAADcAAAADwAAAGRycy9kb3ducmV2LnhtbERPz2vCMBS+D/wfwht4kZk6xHWdUUQY&#10;ePCiG5Xd3pq3prR5qUnU7r9fDsKOH9/v5XqwnbiSD41jBbNpBoK4crrhWsHnx/tTDiJEZI2dY1Lw&#10;SwHWq9HDEgvtbnyg6zHWIoVwKFCBibEvpAyVIYth6nrixP04bzEm6GupPd5SuO3kc5YtpMWGU4PB&#10;nraGqvZ4sQpkvp+c/eZ73pbt6fRqyqrsv/ZKjR+HzRuISEP8F9/dO63gJU/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FQAPDAAAA3AAAAA8AAAAAAAAAAAAA&#10;AAAAoQIAAGRycy9kb3ducmV2LnhtbFBLBQYAAAAABAAEAPkAAACRAwAAAAA=&#10;"/>
                    <v:line id="Line 310" o:spid="_x0000_s7178" style="position:absolute;flip:x;visibility:visible;mso-wrap-style:square" from="6566,8538" to="7485,8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lmMcAAADcAAAADwAAAGRycy9kb3ducmV2LnhtbESPQWsCMRSE74X+h/CEXkrNWkq7rkYR&#10;QejBS1VWvD03z82ym5dtkur23zeFQo/DzHzDzJeD7cSVfGgcK5iMMxDEldMN1woO+81TDiJEZI2d&#10;Y1LwTQGWi/u7ORba3fiDrrtYiwThUKACE2NfSBkqQxbD2PXEybs4bzEm6WupPd4S3HbyOctepcWG&#10;04LBntaGqnb3ZRXIfPv46Vfnl7Zsj8epKauyP22VehgNqxmISEP8D/+137WCt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CeWYxwAAANwAAAAPAAAAAAAA&#10;AAAAAAAAAKECAABkcnMvZG93bnJldi54bWxQSwUGAAAAAAQABAD5AAAAlQMAAAAA&#10;"/>
                    <v:shape id="Text Box 311" o:spid="_x0000_s7179" type="#_x0000_t202" style="position:absolute;left:7635;top:8491;width:1387;height: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blrsMA&#10;AADcAAAADwAAAGRycy9kb3ducmV2LnhtbESPT4vCMBTE7wt+h/AEb5ooumo1iuyy4MnFv+Dt0Tzb&#10;YvNSmqztfvuNIOxxmJnfMMt1a0vxoNoXjjUMBwoEcepMwZmG0/GrPwPhA7LB0jFp+CUP61XnbYmJ&#10;cQ3v6XEImYgQ9glqyEOoEil9mpNFP3AVcfRurrYYoqwzaWpsItyWcqTUu7RYcFzIsaKPnNL74cdq&#10;OO9u18tYfWefdlI1rlWS7Vxq3eu2mwWIQG34D7/aW6NhOhv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blrsMAAADcAAAADwAAAAAAAAAAAAAAAACYAgAAZHJzL2Rv&#10;d25yZXYueG1sUEsFBgAAAAAEAAQA9QAAAIgDAAAAAA==&#10;" filled="f" stroked="f">
                      <v:textbox>
                        <w:txbxContent>
                          <w:p w:rsidR="00050CD6" w:rsidRPr="008C1B27" w:rsidRDefault="00050CD6" w:rsidP="000B162D">
                            <w:pPr>
                              <w:spacing w:before="0" w:after="0"/>
                            </w:pPr>
                            <w:r w:rsidRPr="008C1B27">
                              <w:t>12 V</w:t>
                            </w:r>
                          </w:p>
                        </w:txbxContent>
                      </v:textbox>
                    </v:shape>
                    <v:shape id="Text Box 312" o:spid="_x0000_s7180" type="#_x0000_t202" style="position:absolute;left:7440;top:8159;width:376;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yNJscA&#10;AADcAAAADwAAAGRycy9kb3ducmV2LnhtbESPQWvCQBSE70L/w/IKvZS6sYU2RlcRQSnYQpt68PjM&#10;PrPB7NuQXU3013cLBY/DzHzDTOe9rcWZWl85VjAaJiCIC6crLhVsf1ZPKQgfkDXWjknBhTzMZ3eD&#10;KWbadfxN5zyUIkLYZ6jAhNBkUvrCkEU/dA1x9A6utRiibEupW+wi3NbyOUlepcWK44LBhpaGimN+&#10;sgp28stcPkcf+aZLH6/7cj3uDtVYqYf7fjEBEagPt/B/+10reEtf4O9MP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8jSbHAAAA3AAAAA8AAAAAAAAAAAAAAAAAmAIAAGRy&#10;cy9kb3ducmV2LnhtbFBLBQYAAAAABAAEAPUAAACMAwAAAAA=&#10;" filled="f" stroked="f">
                      <v:textbox inset=".5mm,1mm,.5mm,.3mm">
                        <w:txbxContent>
                          <w:p w:rsidR="00050CD6" w:rsidRPr="008C1B27" w:rsidRDefault="00050CD6" w:rsidP="00C37FE6">
                            <w:pPr>
                              <w:spacing w:before="0" w:after="0" w:line="240" w:lineRule="auto"/>
                            </w:pPr>
                            <w:r w:rsidRPr="008C1B27">
                              <w:t>+</w:t>
                            </w:r>
                          </w:p>
                        </w:txbxContent>
                      </v:textbox>
                    </v:shape>
                    <v:shape id="_x0000_s7181" type="#_x0000_t202" style="position:absolute;left:8509;top:8151;width:377;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UVUscA&#10;AADcAAAADwAAAGRycy9kb3ducmV2LnhtbESPQWvCQBSE70L/w/IKvZS6sZQ2RlcRQSnYQpt68PjM&#10;PrPB7NuQXU3013cLBY/DzHzDTOe9rcWZWl85VjAaJiCIC6crLhVsf1ZPKQgfkDXWjknBhTzMZ3eD&#10;KWbadfxN5zyUIkLYZ6jAhNBkUvrCkEU/dA1x9A6utRiibEupW+wi3NbyOUlepcWK44LBhpaGimN+&#10;sgp28stcPkcf+aZLH6/7cj3uDtVYqYf7fjEBEagPt/B/+10reEtf4O9MP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VFVLHAAAA3AAAAA8AAAAAAAAAAAAAAAAAmAIAAGRy&#10;cy9kb3ducmV2LnhtbFBLBQYAAAAABAAEAPUAAACMAwAAAAA=&#10;" filled="f" stroked="f">
                      <v:textbox inset=".5mm,1mm,.5mm,.3mm">
                        <w:txbxContent>
                          <w:p w:rsidR="00050CD6" w:rsidRPr="008C1B27" w:rsidRDefault="00050CD6" w:rsidP="000B162D">
                            <w:pPr>
                              <w:spacing w:before="0" w:after="0"/>
                              <w:rPr>
                                <w:b/>
                              </w:rPr>
                            </w:pPr>
                            <w:r w:rsidRPr="008C1B27">
                              <w:rPr>
                                <w:b/>
                              </w:rPr>
                              <w:t>–</w:t>
                            </w:r>
                          </w:p>
                        </w:txbxContent>
                      </v:textbox>
                    </v:shape>
                    <v:shape id="Text Box 314" o:spid="_x0000_s7182" type="#_x0000_t202" style="position:absolute;left:6566;top:9331;width:1349;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992sQA&#10;AADcAAAADwAAAGRycy9kb3ducmV2LnhtbESPT4vCMBTE78J+h/AW9rYmK+pqNcqiCJ6U9R94ezTP&#10;tti8lCZr67c3woLHYWZ+w0znrS3FjWpfONbw1VUgiFNnCs40HParzxEIH5ANlo5Jw508zGdvnSkm&#10;xjX8S7ddyESEsE9QQx5ClUjp05ws+q6riKN3cbXFEGWdSVNjE+G2lD2lhtJiwXEhx4oWOaXX3Z/V&#10;cNxczqe+2mZLO6ga1yrJdiy1/nhvfyYgArXhFf5vr42G79E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fdrEAAAA3AAAAA8AAAAAAAAAAAAAAAAAmAIAAGRycy9k&#10;b3ducmV2LnhtbFBLBQYAAAAABAAEAPUAAACJAwAAAAA=&#10;" filled="f" stroked="f">
                      <v:textbox>
                        <w:txbxContent>
                          <w:p w:rsidR="00050CD6" w:rsidRPr="008C1B27" w:rsidRDefault="00050CD6" w:rsidP="000B162D">
                            <w:pPr>
                              <w:spacing w:before="0" w:after="0"/>
                            </w:pPr>
                            <w:r w:rsidRPr="008C1B27">
                              <w:t xml:space="preserve">15 </w:t>
                            </w:r>
                            <w:r>
                              <w:sym w:font="Symbol" w:char="F057"/>
                            </w:r>
                          </w:p>
                        </w:txbxContent>
                      </v:textbox>
                    </v:shape>
                    <v:shape id="_x0000_s7183" type="#_x0000_t202" style="position:absolute;left:8020;top:10158;width:123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3jrcQA&#10;AADcAAAADwAAAGRycy9kb3ducmV2LnhtbESPT4vCMBTE7wt+h/AEb2vioq5Wo8iK4Mll/QfeHs2z&#10;LTYvpYm2fnuzsLDHYWZ+w8yXrS3Fg2pfONYw6CsQxKkzBWcajofN+wSED8gGS8ek4UkelovO2xwT&#10;4xr+occ+ZCJC2CeoIQ+hSqT0aU4Wfd9VxNG7utpiiLLOpKmxiXBbyg+lxtJiwXEhx4q+ckpv+7vV&#10;cNpdL+eh+s7WdlQ1rlWS7VRq3eu2qxmIQG34D/+1t0bD52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t463EAAAA3AAAAA8AAAAAAAAAAAAAAAAAmAIAAGRycy9k&#10;b3ducmV2LnhtbFBLBQYAAAAABAAEAPUAAACJAwAAAAA=&#10;" filled="f" stroked="f">
                      <v:textbox>
                        <w:txbxContent>
                          <w:p w:rsidR="00050CD6" w:rsidRPr="008C1B27" w:rsidRDefault="00050CD6" w:rsidP="000B162D">
                            <w:pPr>
                              <w:spacing w:before="0" w:after="0"/>
                            </w:pPr>
                            <w:r w:rsidRPr="008C1B27">
                              <w:t xml:space="preserve">9 </w:t>
                            </w:r>
                            <w:r>
                              <w:sym w:font="Symbol" w:char="F057"/>
                            </w:r>
                          </w:p>
                        </w:txbxContent>
                      </v:textbox>
                    </v:shape>
                    <v:line id="Line 316" o:spid="_x0000_s7184" style="position:absolute;flip:x y;visibility:visible;mso-wrap-style:square" from="7440,10659" to="7455,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5HcYAAADcAAAADwAAAGRycy9kb3ducmV2LnhtbESP0WrCQBRE3wv+w3IFX4puFDE2uoqI&#10;ghYKmvYDbrPXJJq9G7KrJn/fLRT6OMzMGWa5bk0lHtS40rKC8SgCQZxZXXKu4OtzP5yDcB5ZY2WZ&#10;FHTkYL3qvSwx0fbJZ3qkPhcBwi5BBYX3dSKlywoy6Ea2Jg7exTYGfZBNLnWDzwA3lZxE0UwaLDks&#10;FFjTtqDslt6Ngu+3y3g6i333frx+nHavt87Vp1SpQb/dLEB4av1/+K990ArieQy/Z8IR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ZeR3GAAAA3AAAAA8AAAAAAAAA&#10;AAAAAAAAoQIAAGRycy9kb3ducmV2LnhtbFBLBQYAAAAABAAEAPkAAACUAwAAAAA=&#10;">
                      <v:stroke endarrow="oval"/>
                    </v:line>
                    <v:line id="Line 317" o:spid="_x0000_s7185" style="position:absolute;flip:y;visibility:visible;mso-wrap-style:square" from="9337,10682" to="9337,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bOKMEAAADcAAAADwAAAGRycy9kb3ducmV2LnhtbERPzWoCMRC+C32HMIVeRBOrqKxGqS1F&#10;vbXqAwybcXfpZhI2cd369OYgePz4/pfrztaipSZUjjWMhgoEce5MxYWG0/F7MAcRIrLB2jFp+KcA&#10;69VLb4mZcVf+pfYQC5FCOGSooYzRZ1KGvCSLYeg8ceLOrrEYE2wKaRq8pnBby3elptJixamhRE+f&#10;JeV/h4vVcFEF0+2rHk/9ZKO2rfE/1N9r/fbafSxAROriU/xw74yG2TytTWfSEZCr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xs4owQAAANwAAAAPAAAAAAAAAAAAAAAA&#10;AKECAABkcnMvZG93bnJldi54bWxQSwUGAAAAAAQABAD5AAAAjwMAAAAA&#10;">
                      <v:stroke endarrow="oval"/>
                    </v:line>
                    <v:group id="_x0000_s7186" style="position:absolute;left:8147;top:11199;width:573;height:480" coordorigin="8147,11199" coordsize="573,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yY8YAAADcAAAADwAAAGRycy9kb3ducmV2LnhtbESPQWvCQBSE74L/YXlC&#10;b3UTi62NWUVEpQcpVAvF2yP7TEKyb0N2TeK/7xYKHoeZ+YZJ14OpRUetKy0riKcRCOLM6pJzBd/n&#10;/fMChPPIGmvLpOBODtar8SjFRNuev6g7+VwECLsEFRTeN4mULivIoJvahjh4V9sa9EG2udQt9gFu&#10;ajmLoldpsOSwUGBD24Ky6nQzCg499puXeNcdq+v2fjnPP3+OMSn1NBk2SxCeBv8I/7c/tIK3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ZvJjxgAAANwA&#10;AAAPAAAAAAAAAAAAAAAAAKoCAABkcnMvZG93bnJldi54bWxQSwUGAAAAAAQABAD6AAAAnQMAAAAA&#10;">
                      <v:oval id="Oval 319" o:spid="_x0000_s7187" style="position:absolute;left:8147;top:11199;width:573;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cEA&#10;AADcAAAADwAAAGRycy9kb3ducmV2LnhtbERPTWvCQBC9F/oflhF6qxsbtBpdRZSCHnow1fuQHZNg&#10;djZkx5j+++5B6PHxvlebwTWqpy7Ung1Mxgko4sLbmksD55+v9zmoIMgWG89k4JcCbNavLyvMrH/w&#10;ifpcShVDOGRooBJpM61DUZHDMPYtceSuvnMoEXalth0+Yrhr9EeSzLTDmmNDhS3tKipu+d0Z2Jfb&#10;fNbrVKbpdX+Q6e3yfUwnxryNhu0SlNAg/+Kn+2ANfC7i/HgmHgG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PpHBAAAA3AAAAA8AAAAAAAAAAAAAAAAAmAIAAGRycy9kb3du&#10;cmV2LnhtbFBLBQYAAAAABAAEAPUAAACGAwAAAAA=&#10;"/>
                      <v:shape id="Text Box 320" o:spid="_x0000_s7188" type="#_x0000_t202" style="position:absolute;left:8268;top:11289;width:241;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MncIA&#10;AADcAAAADwAAAGRycy9kb3ducmV2LnhtbESPQWvCQBSE74X+h+UJvdVNbGk1ukotKXitFs+P7DMb&#10;zXsbsqum/75bEDwOM/MNs1gN3KoL9aHxYiAfZ6BIKm8bqQ387L6ep6BCRLHYeiEDvxRgtXx8WGBh&#10;/VW+6bKNtUoQCQUacDF2hdahcsQYxr4jSd7B94wxyb7WtsdrgnOrJ1n2phkbSQsOO/p0VJ22ZzZQ&#10;huPhNS83/MLNHjW7kz2vS2OeRsPHHFSkId7Dt/bGGnif5fB/Jh0Bv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sYydwgAAANwAAAAPAAAAAAAAAAAAAAAAAJgCAABkcnMvZG93&#10;bnJldi54bWxQSwUGAAAAAAQABAD1AAAAhwMAAAAA&#10;" stroked="f">
                        <v:textbox inset=".5mm,.3mm,.5mm,.3mm">
                          <w:txbxContent>
                            <w:p w:rsidR="00050CD6" w:rsidRPr="008C1B27" w:rsidRDefault="00050CD6" w:rsidP="000B162D">
                              <w:pPr>
                                <w:spacing w:before="0" w:after="0"/>
                              </w:pPr>
                              <w:r w:rsidRPr="008C1B27">
                                <w:t>V</w:t>
                              </w:r>
                            </w:p>
                          </w:txbxContent>
                        </v:textbox>
                      </v:shape>
                    </v:group>
                    <v:line id="Line 321" o:spid="_x0000_s7189" style="position:absolute;visibility:visible;mso-wrap-style:square" from="7455,11469" to="8147,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sTccAAADcAAAADwAAAGRycy9kb3ducmV2LnhtbESPQWvCQBSE7wX/w/IKvdVNLaQ1uopY&#10;CtpDUSvo8Zl9JtHs27C7TdJ/3y0UPA4z8w0znfemFi05X1lW8DRMQBDnVldcKNh/vT++gvABWWNt&#10;mRT8kIf5bHA3xUzbjrfU7kIhIoR9hgrKEJpMSp+XZNAPbUMcvbN1BkOUrpDaYRfhppajJEmlwYrj&#10;QokNLUvKr7tvo+DzeZO2i/XHqj+s01P+tj0dL51T6uG+X0xABOrDLfzfXmkFL+MR/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JmxNxwAAANwAAAAPAAAAAAAA&#10;AAAAAAAAAKECAABkcnMvZG93bnJldi54bWxQSwUGAAAAAAQABAD5AAAAlQMAAAAA&#10;"/>
                    <v:line id="Line 322" o:spid="_x0000_s7190" style="position:absolute;flip:y;visibility:visible;mso-wrap-style:square" from="8720,11438" to="9337,11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5IqccAAADcAAAADwAAAGRycy9kb3ducmV2LnhtbESPT2sCMRTE74V+h/AKvRTN9g9Vt0aR&#10;QqEHL1pZ8fbcPDfLbl62SarrtzeC0OMwM79hpvPetuJIPtSOFTwPMxDEpdM1Vwo2P1+DMYgQkTW2&#10;jknBmQLMZ/d3U8y1O/GKjutYiQThkKMCE2OXSxlKQxbD0HXEyTs4bzEm6SupPZ4S3LbyJcvepcWa&#10;04LBjj4Nlc36zyqQ4+XTr1/s35qi2W4npiiLbrdU6vGhX3yAiNTH//Ct/a0VjCav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TkipxwAAANwAAAAPAAAAAAAA&#10;AAAAAAAAAKECAABkcnMvZG93bnJldi54bWxQSwUGAAAAAAQABAD5AAAAlQMAAAAA&#10;"/>
                    <v:rect id="Rectangle 303" o:spid="_x0000_s7191" style="position:absolute;left:8478;top:10247;width:213;height:876;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MofsMA&#10;AADcAAAADwAAAGRycy9kb3ducmV2LnhtbESPUWvCMBSF34X9h3AHvmm6ISrVKEMo29Og1R9waW6b&#10;suamS1Lt/r0ZCD4ezjnf4eyPk+3FlXzoHCt4W2YgiGunO24VXM7FYgsiRGSNvWNS8EcBjoeX2R5z&#10;7W5c0rWKrUgQDjkqMDEOuZShNmQxLN1AnLzGeYsxSd9K7fGW4LaX71m2lhY7TgsGBzoZqn+q0Sr4&#10;HZsT+0tRlHF0zXdlVtvy0yk1f50+diAiTfEZfrS/tILNZgX/Z9IRkI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MofsMAAADcAAAADwAAAAAAAAAAAAAAAACYAgAAZHJzL2Rv&#10;d25yZXYueG1sUEsFBgAAAAAEAAQA9QAAAIgDAAAAAA==&#10;" fillcolor="white [3212]"/>
                  </v:group>
                </v:group>
                <v:group id="Group 324" o:spid="_x0000_s7192" style="position:absolute;left:29622;top:14731;width:25432;height:19070" coordorigin="2846,11511" coordsize="5625,3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Juu8YAAADcAAAADwAAAGRycy9kb3ducmV2LnhtbESPT2vCQBTE74LfYXmC&#10;t7qJxWqjq4i0pYcgqIXS2yP7TILZtyG75s+37xYKHoeZ+Q2z2fWmEi01rrSsIJ5FIIgzq0vOFXxd&#10;3p9WIJxH1lhZJgUDOdhtx6MNJtp2fKL27HMRIOwSVFB4XydSuqwgg25ma+LgXW1j0AfZ5FI32AW4&#10;qeQ8il6kwZLDQoE1HQrKbue7UfDRYbd/jt/a9HY9DD+XxfE7jUmp6aTfr0F46v0j/N/+1Aq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8m67xgAAANwA&#10;AAAPAAAAAAAAAAAAAAAAAKoCAABkcnMvZG93bnJldi54bWxQSwUGAAAAAAQABAD6AAAAnQMAAAAA&#10;">
                  <v:group id="Group 325" o:spid="_x0000_s7193" style="position:absolute;left:2846;top:11511;width:5625;height:3519" coordorigin="2846,11511" coordsize="5625,3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DwzMYAAADcAAAADwAAAGRycy9kb3ducmV2LnhtbESPQWvCQBSE7wX/w/IE&#10;b3UTxWijq4jY0kMoVAult0f2mQSzb0N2TeK/dwuFHoeZ+YbZ7AZTi45aV1lWEE8jEMS51RUXCr7O&#10;r88rEM4ja6wtk4I7OdhtR08bTLXt+ZO6ky9EgLBLUUHpfZNK6fKSDLqpbYiDd7GtQR9kW0jdYh/g&#10;ppazKEqkwYrDQokNHUrKr6ebUfDWY7+fx8cuu14O95/z4uM7i0mpyXjYr0F4Gvx/+K/9rhUsXx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IPDMxgAAANwA&#10;AAAPAAAAAAAAAAAAAAAAAKoCAABkcnMvZG93bnJldi54bWxQSwUGAAAAAAQABAD6AAAAnQMAAAAA&#10;">
                    <v:oval id="Oval 326" o:spid="_x0000_s7194" style="position:absolute;left:4917;top:11851;width:159;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mm5cQA&#10;AADcAAAADwAAAGRycy9kb3ducmV2LnhtbESPQWvCQBSE74L/YXlCb7rRoLapq4hSsAcPpu39kX0m&#10;wezbkH2N6b/vFgoeh5n5htnsBteonrpQezYwnyWgiAtvay4NfH68TZ9BBUG22HgmAz8UYLcdjzaY&#10;WX/nC/W5lCpCOGRooBJpM61DUZHDMPMtcfSuvnMoUXalth3eI9w1epEkK+2w5rhQYUuHiopb/u0M&#10;HMt9vup1Ksv0ejzJ8vZ1fk/nxjxNhv0rKKFBHuH/9skaWL+s4e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JpuXEAAAA3AAAAA8AAAAAAAAAAAAAAAAAmAIAAGRycy9k&#10;b3ducmV2LnhtbFBLBQYAAAAABAAEAPUAAACJAwAAAAA=&#10;"/>
                    <v:oval id="Oval 327" o:spid="_x0000_s7195" style="position:absolute;left:6063;top:11851;width:159;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Yyl8EA&#10;AADcAAAADwAAAGRycy9kb3ducmV2LnhtbERPTWvCQBC9F/oflhF6qxsbtBpdRZSCHnow1fuQHZNg&#10;djZkx5j+++5B6PHxvlebwTWqpy7Ung1Mxgko4sLbmksD55+v9zmoIMgWG89k4JcCbNavLyvMrH/w&#10;ifpcShVDOGRooBJpM61DUZHDMPYtceSuvnMoEXalth0+Yrhr9EeSzLTDmmNDhS3tKipu+d0Z2Jfb&#10;fNbrVKbpdX+Q6e3yfUwnxryNhu0SlNAg/+Kn+2ANfC7i2ngmHgG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WMpfBAAAA3AAAAA8AAAAAAAAAAAAAAAAAmAIAAGRycy9kb3du&#10;cmV2LnhtbFBLBQYAAAAABAAEAPUAAACGAwAAAAA=&#10;"/>
                    <v:oval id="Oval 328" o:spid="_x0000_s7196" style="position:absolute;left:7286;top:11664;width:5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qXDMQA&#10;AADcAAAADwAAAGRycy9kb3ducmV2LnhtbESPQWvCQBSE70L/w/IK3nRjg7amriIVwR48mLb3R/aZ&#10;BLNvQ/YZ47/vFgoeh5n5hlltBteonrpQezYwmyagiAtvay4NfH/tJ2+ggiBbbDyTgTsF2KyfRivM&#10;rL/xifpcShUhHDI0UIm0mdahqMhhmPqWOHpn3zmUKLtS2w5vEe4a/ZIkC+2w5rhQYUsfFRWX/OoM&#10;7Mptvuh1KvP0vDvI/PJz/Exnxoyfh+07KKFBHuH/9sEaeF0u4e9MPA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alwzEAAAA3AAAAA8AAAAAAAAAAAAAAAAAmAIAAGRycy9k&#10;b3ducmV2LnhtbFBLBQYAAAAABAAEAPUAAACJAwAAAAA=&#10;"/>
                    <v:shape id="Text Box 329" o:spid="_x0000_s7197" type="#_x0000_t202" style="position:absolute;left:7376;top:11676;width:37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33478A&#10;AADcAAAADwAAAGRycy9kb3ducmV2LnhtbERPTWvCQBC9F/wPyxS81U0KFomuEgKpXpsWvA7ZMUnN&#10;zsbMatJ/3z0Ueny8791hdr160CidZwPpKgFFXHvbcWPg67N82YCSgGyx90wGfkjgsF887TCzfuIP&#10;elShUTGEJUMDbQhDprXULTmUlR+II3fxo8MQ4dhoO+IUw12vX5PkTTvsODa0OFDRUn2t7s7AMb+t&#10;U8lZuLi+d9/Hc+lrKY1ZPs/5FlSgOfyL/9wna2CTxPnxTDwCev8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5bffjvwAAANwAAAAPAAAAAAAAAAAAAAAAAJgCAABkcnMvZG93bnJl&#10;di54bWxQSwUGAAAAAAQABAD1AAAAhAMAAAAA&#10;" filled="f" stroked="f">
                      <v:textbox inset=".5mm,1mm,.5mm,1mm">
                        <w:txbxContent>
                          <w:p w:rsidR="00050CD6" w:rsidRPr="008C1B27" w:rsidRDefault="00050CD6" w:rsidP="000B162D">
                            <w:pPr>
                              <w:spacing w:before="0" w:after="0"/>
                            </w:pPr>
                            <w:r w:rsidRPr="008C1B27">
                              <w:t>A</w:t>
                            </w:r>
                          </w:p>
                        </w:txbxContent>
                      </v:textbox>
                    </v:shape>
                    <v:rect id="Rectangle 330" o:spid="_x0000_s7198" style="position:absolute;left:3911;top:12594;width:271;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yMp8UA&#10;AADcAAAADwAAAGRycy9kb3ducmV2LnhtbESPT2vCQBTE74V+h+UVequ7WhBNXaW0WPQY46W31+xr&#10;kjb7NmQ3f/TTu4LgcZiZ3zCrzWhr0VPrK8caphMFgjh3puJCwzHbvixA+IBssHZMGk7kYbN+fFhh&#10;YtzAKfWHUIgIYZ+ghjKEJpHS5yVZ9BPXEEfv17UWQ5RtIU2LQ4TbWs6UmkuLFceFEhv6KCn/P3RW&#10;w081O+I5zb6UXW5fw37M/rrvT62fn8b3NxCBxnAP39o7o2GhpnA9E4+AX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HIynxQAAANwAAAAPAAAAAAAAAAAAAAAAAJgCAABkcnMv&#10;ZG93bnJldi54bWxQSwUGAAAAAAQABAD1AAAAigMAAAAA&#10;">
                      <v:textbox>
                        <w:txbxContent>
                          <w:p w:rsidR="00050CD6" w:rsidRDefault="00050CD6" w:rsidP="00FB5FF5">
                            <w:pPr>
                              <w:jc w:val="center"/>
                            </w:pPr>
                          </w:p>
                        </w:txbxContent>
                      </v:textbox>
                    </v:rect>
                    <v:line id="Line 332" o:spid="_x0000_s7199" style="position:absolute;visibility:visible;mso-wrap-style:square" from="6177,11919" to="7331,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IB8YAAADcAAAADwAAAGRycy9kb3ducmV2LnhtbESPQWvCQBSE70L/w/IK3nSjQpDUVUQR&#10;tIeittAen9nXJG32bdjdJum/dwXB4zAz3zCLVW9q0ZLzlWUFk3ECgji3uuJCwcf7bjQH4QOyxtoy&#10;KfgnD6vl02CBmbYdn6g9h0JECPsMFZQhNJmUPi/JoB/bhjh639YZDFG6QmqHXYSbWk6TJJUGK44L&#10;JTa0KSn/Pf8ZBW+zY9quD6/7/vOQXvLt6fL10zmlhs/9+gVEoD48wvf2XiuYJ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UyAfGAAAA3AAAAA8AAAAAAAAA&#10;AAAAAAAAoQIAAGRycy9kb3ducmV2LnhtbFBLBQYAAAAABAAEAPkAAACUAwAAAAA=&#10;"/>
                    <v:line id="Line 333" o:spid="_x0000_s7200" style="position:absolute;flip:x y;visibility:visible;mso-wrap-style:square" from="8426,11859" to="8441,1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npisUAAADcAAAADwAAAGRycy9kb3ducmV2LnhtbESPT2vCQBTE74LfYXlCL9Js1FBCmlWk&#10;0NJTilbp9ZF9+UOzb0N2a9J+ercgeBxm5jdMvptMJy40uNayglUUgyAurW65VnD6fH1MQTiPrLGz&#10;TAp+ycFuO5/lmGk78oEuR1+LAGGXoYLG+z6T0pUNGXSR7YmDV9nBoA9yqKUecAxw08l1HD9Jgy2H&#10;hQZ7emmo/D7+GAXIxd8mHVeUyDf6cuviY7k/V0o9LKb9MwhPk7+Hb+13rSCNE/g/E46A3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npisUAAADcAAAADwAAAAAAAAAA&#10;AAAAAAChAgAAZHJzL2Rvd25yZXYueG1sUEsFBgAAAAAEAAQA+QAAAJMDAAAAAA==&#10;"/>
                    <v:line id="Line 334" o:spid="_x0000_s7201" style="position:absolute;flip:y;visibility:visible;mso-wrap-style:square" from="7843,11888" to="8471,11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V0l8cAAADcAAAADwAAAGRycy9kb3ducmV2LnhtbESPQWsCMRSE7wX/Q3iCl1KzlbasW6OI&#10;IPTgRS0rvT03r5tlNy/bJNXtvzeFQo/DzHzDLFaD7cSFfGgcK3icZiCIK6cbrhW8H7cPOYgQkTV2&#10;jknBDwVYLUd3Cyy0u/KeLodYiwThUKACE2NfSBkqQxbD1PXEyft03mJM0tdSe7wmuO3kLMtepMWG&#10;04LBnjaGqvbwbRXIfHf/5dfnp7ZsT6e5Kauy/9gpNRkP61cQkYb4H/5rv2kFefYMv2fS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VXSXxwAAANwAAAAPAAAAAAAA&#10;AAAAAAAAAKECAABkcnMvZG93bnJldi54bWxQSwUGAAAAAAQABAD5AAAAlQMAAAAA&#10;"/>
                    <v:line id="Line 335" o:spid="_x0000_s7202" style="position:absolute;visibility:visible;mso-wrap-style:square" from="6222,14048" to="8471,1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Nrn8YAAADcAAAADwAAAGRycy9kb3ducmV2LnhtbESPQWvCQBSE74L/YXlCb7qxhSDRVUQp&#10;aA+lWkGPz+wziWbfht1tkv77bqHQ4zAz3zCLVW9q0ZLzlWUF00kCgji3uuJCwenzdTwD4QOyxtoy&#10;KfgmD6vlcLDATNuOD9QeQyEihH2GCsoQmkxKn5dk0E9sQxy9m3UGQ5SukNphF+Gmls9JkkqDFceF&#10;EhvalJQ/jl9GwfvL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ja5/GAAAA3AAAAA8AAAAAAAAA&#10;AAAAAAAAoQIAAGRycy9kb3ducmV2LnhtbFBLBQYAAAAABAAEAPkAAACUAwAAAAA=&#10;"/>
                    <v:line id="Line 336" o:spid="_x0000_s7203" style="position:absolute;flip:x;visibility:visible;mso-wrap-style:square" from="3986,14033" to="5577,1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Pe8cAAADcAAAADwAAAGRycy9kb3ducmV2LnhtbESPQWsCMRSE7wX/Q3iCl1KzldKuW6OI&#10;IPTgRS0rvT03r5tlNy/bJNXtvzeFQo/DzHzDLFaD7cSFfGgcK3icZiCIK6cbrhW8H7cPOYgQkTV2&#10;jknBDwVYLUd3Cyy0u/KeLodYiwThUKACE2NfSBkqQxbD1PXEyft03mJM0tdSe7wmuO3kLMuepcWG&#10;04LBnjaGqvbwbRXIfHf/5dfnp7ZsT6e5Kauy/9gpNRkP61cQkYb4H/5rv2kFefYCv2fS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y097xwAAANwAAAAPAAAAAAAA&#10;AAAAAAAAAKECAABkcnMvZG93bnJldi54bWxQSwUGAAAAAAQABAD5AAAAlQMAAAAA&#10;"/>
                    <v:line id="Line 337" o:spid="_x0000_s7204" style="position:absolute;flip:y;visibility:visible;mso-wrap-style:square" from="3986,13224" to="3986,1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TbCcMAAADcAAAADwAAAGRycy9kb3ducmV2LnhtbERPz2vCMBS+D/wfwhO8jJkqY9TOKCII&#10;O3iZk4q3t+atKW1eapJp998vB8Hjx/d7uR5sJ67kQ+NYwWyagSCunG64VnD82r3kIEJE1tg5JgV/&#10;FGC9Gj0tsdDuxp90PcRapBAOBSowMfaFlKEyZDFMXU+cuB/nLcYEfS21x1sKt52cZ9mbtNhwajDY&#10;09ZQ1R5+rQKZ758vfvP92pbt6bQwZVX2571Sk/GweQcRaYgP8d39oRXkWVqbzqQj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U2wnDAAAA3AAAAA8AAAAAAAAAAAAA&#10;AAAAoQIAAGRycy9kb3ducmV2LnhtbFBLBQYAAAAABAAEAPkAAACRAwAAAAA=&#10;"/>
                    <v:line id="Line 338" o:spid="_x0000_s7205" style="position:absolute;flip:y;visibility:visible;mso-wrap-style:square" from="3986,11904" to="3986,12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h+ksYAAADcAAAADwAAAGRycy9kb3ducmV2LnhtbESPQWsCMRSE7wX/Q3hCL0WzLUXW1ShS&#10;KPTgpVpWentunptlNy/bJNXtv28EweMwM98wy/VgO3EmHxrHCp6nGQjiyumGawVf+/dJDiJEZI2d&#10;Y1LwRwHWq9HDEgvtLvxJ512sRYJwKFCBibEvpAyVIYth6nri5J2ctxiT9LXUHi8Jbjv5kmUzabHh&#10;tGCwpzdDVbv7tQpkvn368Zvja1u2h8PclFXZf2+VehwPmwWISEO8h2/tD60gz+ZwPZ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YfpLGAAAA3AAAAA8AAAAAAAAA&#10;AAAAAAAAoQIAAGRycy9kb3ducmV2LnhtbFBLBQYAAAAABAAEAPkAAACUAwAAAAA=&#10;"/>
                    <v:line id="Line 339" o:spid="_x0000_s7206" style="position:absolute;flip:x;visibility:visible;mso-wrap-style:square" from="3986,11889" to="4902,1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tB0sMAAADcAAAADwAAAGRycy9kb3ducmV2LnhtbERPz2vCMBS+D/Y/hCd4GTNVxuiqUUQQ&#10;PHjRjcpuz+bZlDYvXRK1/vfLYbDjx/d7sRpsJ27kQ+NYwXSSgSCunG64VvD1uX3NQYSIrLFzTAoe&#10;FGC1fH5aYKHdnQ90O8ZapBAOBSowMfaFlKEyZDFMXE+cuIvzFmOCvpba4z2F207OsuxdWmw4NRjs&#10;aWOoao9Xq0Dm+5cfvz6/tWV7On2Ysir7771S49GwnoOINMR/8Z97pxXk0z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7QdLDAAAA3AAAAA8AAAAAAAAAAAAA&#10;AAAAoQIAAGRycy9kb3ducmV2LnhtbFBLBQYAAAAABAAEAPkAAACRAwAAAAA=&#10;"/>
                    <v:shape id="Text Box 340" o:spid="_x0000_s7207" type="#_x0000_t202" style="position:absolute;left:4857;top:11511;width:375;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3G8cA&#10;AADcAAAADwAAAGRycy9kb3ducmV2LnhtbESPQWvCQBSE74X+h+UVeim6SQ8lpq5SBKXQCjV68Pia&#10;fWZDs29DdjXRX+8KBY/DzHzDTOeDbcSJOl87VpCOExDEpdM1Vwp22+UoA+EDssbGMSk4k4f57PFh&#10;irl2PW/oVIRKRAj7HBWYENpcSl8asujHriWO3sF1FkOUXSV1h32E20a+JsmbtFhzXDDY0sJQ+Vcc&#10;rYK9/DHndfpdfPXZy+W3Wk36Qz1R6vlp+HgHEWgI9/B/+1MryNIUbmfiEZ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ctxvHAAAA3AAAAA8AAAAAAAAAAAAAAAAAmAIAAGRy&#10;cy9kb3ducmV2LnhtbFBLBQYAAAAABAAEAPUAAACMAwAAAAA=&#10;" filled="f" stroked="f">
                      <v:textbox inset=".5mm,1mm,.5mm,.3mm">
                        <w:txbxContent>
                          <w:p w:rsidR="00050CD6" w:rsidRPr="008C1B27" w:rsidRDefault="00050CD6" w:rsidP="000B162D">
                            <w:pPr>
                              <w:spacing w:before="0" w:after="0"/>
                            </w:pPr>
                            <w:r w:rsidRPr="008C1B27">
                              <w:t>+</w:t>
                            </w:r>
                          </w:p>
                        </w:txbxContent>
                      </v:textbox>
                    </v:shape>
                    <v:shape id="Text Box 341" o:spid="_x0000_s7208" type="#_x0000_t202" style="position:absolute;left:6042;top:11535;width:375;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4pbMcA&#10;AADcAAAADwAAAGRycy9kb3ducmV2LnhtbESPQWvCQBSE7wX/w/KEXopu4qHE1FVEaBFaoUYPPb5m&#10;n9nQ7NuQXU3sr+8KBY/DzHzDLFaDbcSFOl87VpBOExDEpdM1VwqOh9dJBsIHZI2NY1JwJQ+r5ehh&#10;gbl2Pe/pUoRKRAj7HBWYENpcSl8asuinriWO3sl1FkOUXSV1h32E20bOkuRZWqw5LhhsaWOo/CnO&#10;VsGX/DTXXfpRvPfZ0+939TbvT/VcqcfxsH4BEWgI9/B/e6sVZOkMbmfiE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KWzHAAAA3AAAAA8AAAAAAAAAAAAAAAAAmAIAAGRy&#10;cy9kb3ducmV2LnhtbFBLBQYAAAAABAAEAPUAAACMAwAAAAA=&#10;" filled="f" stroked="f">
                      <v:textbox inset=".5mm,1mm,.5mm,.3mm">
                        <w:txbxContent>
                          <w:p w:rsidR="00050CD6" w:rsidRPr="008C1B27" w:rsidRDefault="00050CD6" w:rsidP="000B162D">
                            <w:pPr>
                              <w:spacing w:before="0" w:after="0"/>
                              <w:rPr>
                                <w:b/>
                              </w:rPr>
                            </w:pPr>
                            <w:r w:rsidRPr="008C1B27">
                              <w:rPr>
                                <w:b/>
                              </w:rPr>
                              <w:t>–</w:t>
                            </w:r>
                          </w:p>
                        </w:txbxContent>
                      </v:textbox>
                    </v:shape>
                    <v:shape id="Text Box 342" o:spid="_x0000_s7209" type="#_x0000_t202" style="position:absolute;left:4121;top:12699;width:1171;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RB5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z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EHkxQAAANwAAAAPAAAAAAAAAAAAAAAAAJgCAABkcnMv&#10;ZG93bnJldi54bWxQSwUGAAAAAAQABAD1AAAAigMAAAAA&#10;" filled="f" stroked="f">
                      <v:textbox>
                        <w:txbxContent>
                          <w:p w:rsidR="00050CD6" w:rsidRPr="008C1B27" w:rsidRDefault="00050CD6" w:rsidP="000B162D">
                            <w:pPr>
                              <w:spacing w:before="0" w:after="0"/>
                            </w:pPr>
                            <w:r w:rsidRPr="008C1B27">
                              <w:t>3</w:t>
                            </w:r>
                            <w:r>
                              <w:sym w:font="Symbol" w:char="F057"/>
                            </w:r>
                          </w:p>
                        </w:txbxContent>
                      </v:textbox>
                    </v:shape>
                    <v:shape id="Text Box 343" o:spid="_x0000_s7210" type="#_x0000_t202" style="position:absolute;left:5517;top:13440;width:127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3ZkMMA&#10;AADcAAAADwAAAGRycy9kb3ducmV2LnhtbESPQYvCMBSE78L+h/AWvGmiqGjXKIsieFLUXWFvj+bZ&#10;lm1eShNt/fdGEDwOM/MNM1+2thQ3qn3hWMOgr0AQp84UnGn4OW16UxA+IBssHZOGO3lYLj46c0yM&#10;a/hAt2PIRISwT1BDHkKVSOnTnCz6vquIo3dxtcUQZZ1JU2MT4baUQ6Um0mLBcSHHilY5pf/Hq9Xw&#10;u7v8nUdqn63tuGpcqyTbmdS6+9l+f4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3ZkMMAAADcAAAADwAAAAAAAAAAAAAAAACYAgAAZHJzL2Rv&#10;d25yZXYueG1sUEsFBgAAAAAEAAQA9QAAAIgDAAAAAA==&#10;" filled="f" stroked="f">
                      <v:textbox>
                        <w:txbxContent>
                          <w:p w:rsidR="00050CD6" w:rsidRPr="008C1B27" w:rsidRDefault="00050CD6" w:rsidP="000B162D">
                            <w:pPr>
                              <w:spacing w:before="0" w:after="0"/>
                            </w:pPr>
                            <w:r w:rsidRPr="008C1B27">
                              <w:t xml:space="preserve">5 </w:t>
                            </w:r>
                            <w:r>
                              <w:sym w:font="Symbol" w:char="F057"/>
                            </w:r>
                          </w:p>
                        </w:txbxContent>
                      </v:textbox>
                    </v:shape>
                    <v:line id="Line 344" o:spid="_x0000_s7211" style="position:absolute;flip:x y;visibility:visible;mso-wrap-style:square" from="4857,14010" to="4872,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lDIMcAAADcAAAADwAAAGRycy9kb3ducmV2LnhtbESP0WrCQBRE3wv9h+UKfSl1k6JWo6uI&#10;VKhCIU37AdfsNUnN3g3ZrSZ/3xUEH4eZOcMsVp2pxZlaV1lWEA8jEMS51RUXCn6+ty9TEM4ja6wt&#10;k4KeHKyWjw8LTLS98BedM1+IAGGXoILS+yaR0uUlGXRD2xAH72hbgz7ItpC6xUuAm1q+RtFEGqw4&#10;LJTY0Kak/JT9GQWH2TEeTd58v9/9fqbvz6feNWmm1NOgW89BeOr8PXxrf2gF03gM1zPhCMj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OUMgxwAAANwAAAAPAAAAAAAA&#10;AAAAAAAAAKECAABkcnMvZG93bnJldi54bWxQSwUGAAAAAAQABAD5AAAAlQMAAAAA&#10;">
                      <v:stroke endarrow="oval"/>
                    </v:line>
                    <v:line id="Line 345" o:spid="_x0000_s7212" style="position:absolute;flip:x y;visibility:visible;mso-wrap-style:square" from="6746,14010" to="6748,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vdV8YAAADcAAAADwAAAGRycy9kb3ducmV2LnhtbESP0WrCQBRE3wv9h+UW+lJ0kyKpRlcp&#10;pYUqCBr9gGv2mkSzd0N2q8nfu4LQx2FmzjCzRWdqcaHWVZYVxMMIBHFudcWFgv3uZzAG4Tyyxtoy&#10;KejJwWL+/DTDVNsrb+mS+UIECLsUFZTeN6mULi/JoBvahjh4R9sa9EG2hdQtXgPc1PI9ihJpsOKw&#10;UGJDXyXl5+zPKDhMjvEo+fD9anlab77fzr1rNplSry/d5xSEp87/hx/tX61gHCdwPxOO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r3VfGAAAA3AAAAA8AAAAAAAAA&#10;AAAAAAAAoQIAAGRycy9kb3ducmV2LnhtbFBLBQYAAAAABAAEAPkAAACUAwAAAAA=&#10;">
                      <v:stroke endarrow="oval"/>
                    </v:line>
                    <v:group id="Group 346" o:spid="_x0000_s7213" style="position:absolute;left:5562;top:14550;width:480;height:480" coordorigin="5562,14550" coordsize="48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oval id="Oval 347" o:spid="_x0000_s7214" style="position:absolute;left:5562;top:14550;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Glm8EA&#10;AADcAAAADwAAAGRycy9kb3ducmV2LnhtbERPTWuDQBC9F/Iflgn01qxWEsS6CaGhkB56qEnvgztR&#10;0Z0Vd2rsv+8eCj0+3nd5WNygZppC59lAuklAEdfedtwYuF7ennJQQZAtDp7JwA8FOOxXDyUW1t/5&#10;k+ZKGhVDOBRooBUZC61D3ZLDsPEjceRufnIoEU6NthPeY7gb9HOS7LTDjmNDiyO9tlT31bczcGqO&#10;1W7WmWyz2+ks2/7r4z1LjXlcL8cXUEKL/Iv/3GdrIE/j2ngmHgG9/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xpZvBAAAA3AAAAA8AAAAAAAAAAAAAAAAAmAIAAGRycy9kb3du&#10;cmV2LnhtbFBLBQYAAAAABAAEAPUAAACGAwAAAAA=&#10;"/>
                      <v:shape id="Text Box 348" o:spid="_x0000_s7215" type="#_x0000_t202" style="position:absolute;left:5682;top:14640;width:24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AXl8IA&#10;AADcAAAADwAAAGRycy9kb3ducmV2LnhtbESPQWvCQBSE74X+h+UJvdVNWikaXaUtEbyqpedH9pmN&#10;5r0N2VXTf+8KQo/DzHzDLFYDt+pCfWi8GMjHGSiSyttGagM/+/XrFFSIKBZbL2TgjwKsls9PCyys&#10;v8qWLrtYqwSRUKABF2NXaB0qR4xh7DuS5B18zxiT7Gtte7wmOLf6Lcs+NGMjacFhR9+OqtPuzAbK&#10;cDxM8nLD79z8omZ3suev0piX0fA5BxVpiP/hR3tjDUzzGdzPpCO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oBeXwgAAANwAAAAPAAAAAAAAAAAAAAAAAJgCAABkcnMvZG93&#10;bnJldi54bWxQSwUGAAAAAAQABAD1AAAAhwMAAAAA&#10;" stroked="f">
                        <v:textbox inset=".5mm,.3mm,.5mm,.3mm">
                          <w:txbxContent>
                            <w:p w:rsidR="00050CD6" w:rsidRPr="008C1B27" w:rsidRDefault="00050CD6" w:rsidP="000B162D">
                              <w:pPr>
                                <w:spacing w:before="0" w:after="0"/>
                              </w:pPr>
                              <w:r w:rsidRPr="008C1B27">
                                <w:t>V</w:t>
                              </w:r>
                            </w:p>
                          </w:txbxContent>
                        </v:textbox>
                      </v:shape>
                    </v:group>
                    <v:line id="Line 349" o:spid="_x0000_s7216" style="position:absolute;visibility:visible;mso-wrap-style:square" from="4872,14820" to="5562,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MKEMMAAADcAAAADwAAAGRycy9kb3ducmV2LnhtbERPz2vCMBS+C/4P4Qm7aaqDItUoogx0&#10;hzGdoMdn82yrzUtJsrb775fDYMeP7/dy3ZtatOR8ZVnBdJKAIM6trrhQcP56G89B+ICssbZMCn7I&#10;w3o1HCwx07bjI7WnUIgYwj5DBWUITSalz0sy6Ce2IY7c3TqDIUJXSO2wi+GmlrMkSaXBimNDiQ1t&#10;S8qfp2+j4OP1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zChDDAAAA3AAAAA8AAAAAAAAAAAAA&#10;AAAAoQIAAGRycy9kb3ducmV2LnhtbFBLBQYAAAAABAAEAPkAAACRAwAAAAA=&#10;"/>
                    <v:line id="Line 350" o:spid="_x0000_s7217" style="position:absolute;visibility:visible;mso-wrap-style:square" from="6012,14805" to="6791,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vi8YAAADcAAAADwAAAGRycy9kb3ducmV2LnhtbESPQWvCQBSE7wX/w/IEb3WjQpDUVaQi&#10;aA+ittAen9nXJG32bdjdJvHfu4LQ4zAz3zCLVW9q0ZLzlWUFk3ECgji3uuJCwcf79nkOwgdkjbVl&#10;UnAlD6vl4GmBmbYdn6g9h0JECPsMFZQhNJmUPi/JoB/bhjh639YZDFG6QmqHXYSbWk6TJJUGK44L&#10;JTb0WlL+e/4zCg6zY9qu92+7/nOfXvLN6fL10zmlRsN+/QIiUB/+w4/2TiuYTy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r4vGAAAA3AAAAA8AAAAAAAAA&#10;AAAAAAAAoQIAAGRycy9kb3ducmV2LnhtbFBLBQYAAAAABAAEAPkAAACUAwAAAAA=&#10;"/>
                    <v:line id="Line 351" o:spid="_x0000_s7218" style="position:absolute;flip:y;visibility:visible;mso-wrap-style:square" from="3731,12390" to="3746,13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mpfcQAAADcAAAADwAAAGRycy9kb3ducmV2LnhtbESPQWvCQBSE7wX/w/KEXkrdNIUSoqto&#10;NVDw0li9P7LPJJh9u2S3Gv+9Kwgeh5n5hpktBtOJM/W+tazgY5KAIK6sbrlWsP8r3jMQPiBr7CyT&#10;git5WMxHLzPMtb1wSeddqEWEsM9RQROCy6X0VUMG/cQ64ugdbW8wRNnXUvd4iXDTyTRJvqTBluNC&#10;g46+G6pOu3+j4O1zs3Yuy4qiXNv21x025Wq7V+p1PCynIAIN4Rl+tH+0gixN4X4mHg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yal9xAAAANwAAAAPAAAAAAAAAAAA&#10;AAAAAKECAABkcnMvZG93bnJldi54bWxQSwUGAAAAAAQABAD5AAAAkgMAAAAA&#10;">
                      <v:stroke startarrow="block" endarrow="block"/>
                    </v:line>
                    <v:shape id="Text Box 352" o:spid="_x0000_s7219" type="#_x0000_t202" style="position:absolute;left:2846;top:12651;width:885;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iLWcQA&#10;AADcAAAADwAAAGRycy9kb3ducmV2LnhtbESPW4vCMBSE3xf8D+EIvmniZUWrUWSXBZ9cvIJvh+bY&#10;FpuT0mRt999vBGEfh5n5hlmuW1uKB9W+cKxhOFAgiFNnCs40nI5f/RkIH5ANlo5Jwy95WK86b0tM&#10;jGt4T49DyESEsE9QQx5ClUjp05ws+oGriKN3c7XFEGWdSVNjE+G2lCOlptJiwXEhx4o+ckrvhx+r&#10;4by7XS8T9Z192veqca2SbOdS61633SxABGrDf/jV3hoNs9E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Ii1nEAAAA3AAAAA8AAAAAAAAAAAAAAAAAmAIAAGRycy9k&#10;b3ducmV2LnhtbFBLBQYAAAAABAAEAPUAAACJAwAAAAA=&#10;" filled="f" stroked="f">
                      <v:textbox>
                        <w:txbxContent>
                          <w:p w:rsidR="00050CD6" w:rsidRPr="008C1B27" w:rsidRDefault="00050CD6" w:rsidP="000B162D">
                            <w:pPr>
                              <w:spacing w:before="0" w:after="0"/>
                            </w:pPr>
                            <w:r w:rsidRPr="008C1B27">
                              <w:t>6 V</w:t>
                            </w:r>
                          </w:p>
                        </w:txbxContent>
                      </v:textbox>
                    </v:shape>
                    <v:rect id="Rectangle 331" o:spid="_x0000_s7220" style="position:absolute;left:5867;top:13643;width:233;height:844;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TyusIA&#10;AADcAAAADwAAAGRycy9kb3ducmV2LnhtbESPwWrDMBBE74H+g9hCb4ncUIJxooQQMO2pYCcfsFhr&#10;y8RauZKcuH9fFQI5DjPzhtkdZjuIG/nQO1bwvspAEDdO99wpuJzLZQ4iRGSNg2NS8EsBDvuXxQ4L&#10;7e5c0a2OnUgQDgUqMDGOhZShMWQxrNxInLzWeYsxSd9J7fGe4HaQ6yzbSIs9pwWDI50MNdd6sgp+&#10;pvbE/lKWVZxc+12bj7z6dEq9vc7HLYhIc3yGH+0vrSDP1vB/Jh0Bu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hPK6wgAAANwAAAAPAAAAAAAAAAAAAAAAAJgCAABkcnMvZG93&#10;bnJldi54bWxQSwUGAAAAAAQABAD1AAAAhwMAAAAA&#10;" fillcolor="white [3212]"/>
                  </v:group>
                  <v:shape id="Text Box 353" o:spid="_x0000_s7221" type="#_x0000_t202" style="position:absolute;left:5711;top:12580;width:85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D3MMA&#10;AADcAAAADwAAAGRycy9kb3ducmV2LnhtbESP3YrCMBSE7wXfIZwFb0RTxZ9u1ygqrHjrzwOcNse2&#10;bHNSmmjr25sFwcthZr5hVpvOVOJBjSstK5iMIxDEmdUl5wqul99RDMJ5ZI2VZVLwJAebdb+3wkTb&#10;lk/0OPtcBAi7BBUU3teJlC4ryKAb25o4eDfbGPRBNrnUDbYBbio5jaKFNFhyWCiwpn1B2d/5bhTc&#10;ju1w/t2mB39dnmaLHZbL1D6VGnx12x8Qnjr/Cb/bR60gns7g/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D3MMAAADcAAAADwAAAAAAAAAAAAAAAACYAgAAZHJzL2Rv&#10;d25yZXYueG1sUEsFBgAAAAAEAAQA9QAAAIgDAAAAAA==&#10;" stroked="f">
                    <v:textbox>
                      <w:txbxContent>
                        <w:p w:rsidR="00050CD6" w:rsidRPr="007500A7" w:rsidRDefault="00050CD6" w:rsidP="000B162D">
                          <w:pPr>
                            <w:spacing w:before="0" w:after="0"/>
                            <w:rPr>
                              <w:b/>
                            </w:rPr>
                          </w:pPr>
                          <w:r w:rsidRPr="007500A7">
                            <w:rPr>
                              <w:b/>
                            </w:rPr>
                            <w:t>(c)</w:t>
                          </w:r>
                        </w:p>
                      </w:txbxContent>
                    </v:textbox>
                  </v:shape>
                </v:group>
              </v:group>
            </w:pict>
          </mc:Fallback>
        </mc:AlternateContent>
      </w:r>
      <w:r w:rsidR="008C1B27" w:rsidRPr="008C1B27">
        <w:rPr>
          <w:szCs w:val="24"/>
        </w:rPr>
        <w:t>5.</w:t>
      </w:r>
      <w:r w:rsidR="008C1B27" w:rsidRPr="008C1B27">
        <w:rPr>
          <w:szCs w:val="24"/>
        </w:rPr>
        <w:tab/>
        <w:t>Calculate the values of the readings on the meters in the following circuits.</w:t>
      </w:r>
    </w:p>
    <w:p w:rsidR="008C1B27" w:rsidRPr="00263492" w:rsidRDefault="008C1B27" w:rsidP="008C1B27">
      <w:pPr>
        <w:spacing w:after="0" w:line="284" w:lineRule="atLeast"/>
        <w:rPr>
          <w:spacing w:val="10"/>
        </w:rPr>
      </w:pPr>
    </w:p>
    <w:p w:rsidR="008C1B27" w:rsidRPr="00263492" w:rsidRDefault="007500A7" w:rsidP="008C1B27">
      <w:pPr>
        <w:spacing w:line="284" w:lineRule="atLeast"/>
        <w:ind w:left="567" w:hanging="567"/>
        <w:rPr>
          <w:spacing w:val="10"/>
        </w:rPr>
      </w:pPr>
      <w:r>
        <w:rPr>
          <w:noProof/>
          <w:spacing w:val="10"/>
        </w:rPr>
        <mc:AlternateContent>
          <mc:Choice Requires="wps">
            <w:drawing>
              <wp:anchor distT="0" distB="0" distL="114300" distR="114300" simplePos="0" relativeHeight="251841024" behindDoc="0" locked="0" layoutInCell="1" allowOverlap="1" wp14:anchorId="6FF63177" wp14:editId="52D49911">
                <wp:simplePos x="0" y="0"/>
                <wp:positionH relativeFrom="column">
                  <wp:posOffset>1055492</wp:posOffset>
                </wp:positionH>
                <wp:positionV relativeFrom="paragraph">
                  <wp:posOffset>406300</wp:posOffset>
                </wp:positionV>
                <wp:extent cx="386616" cy="284542"/>
                <wp:effectExtent l="0" t="0" r="0" b="1270"/>
                <wp:wrapNone/>
                <wp:docPr id="765"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616" cy="2845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0B162D" w:rsidRDefault="00050CD6" w:rsidP="000B162D">
                            <w:pPr>
                              <w:spacing w:before="0" w:after="0"/>
                              <w:rPr>
                                <w:b/>
                              </w:rPr>
                            </w:pPr>
                            <w:r w:rsidRPr="000B162D">
                              <w:rPr>
                                <w:b/>
                              </w:rPr>
                              <w:t>(a)</w:t>
                            </w:r>
                          </w:p>
                        </w:txbxContent>
                      </wps:txbx>
                      <wps:bodyPr rot="0" vert="horz" wrap="square" lIns="91440" tIns="45720" rIns="91440" bIns="45720" anchor="t" anchorCtr="0" upright="1">
                        <a:noAutofit/>
                      </wps:bodyPr>
                    </wps:wsp>
                  </a:graphicData>
                </a:graphic>
              </wp:anchor>
            </w:drawing>
          </mc:Choice>
          <mc:Fallback>
            <w:pict>
              <v:shape id="Text Box 294" o:spid="_x0000_s7222" type="#_x0000_t202" style="position:absolute;left:0;text-align:left;margin-left:83.1pt;margin-top:32pt;width:30.45pt;height:22.4pt;z-index:251841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" stroked="f">
                <v:textbox>
                  <w:txbxContent>
                    <w:p w:rsidR="00050CD6" w:rsidRPr="000B162D" w:rsidRDefault="00050CD6" w:rsidP="000B162D">
                      <w:pPr>
                        <w:spacing w:before="0" w:after="0"/>
                        <w:rPr>
                          <w:b/>
                        </w:rPr>
                      </w:pPr>
                      <w:r w:rsidRPr="000B162D">
                        <w:rPr>
                          <w:b/>
                        </w:rPr>
                        <w:t>(a)</w:t>
                      </w:r>
                    </w:p>
                  </w:txbxContent>
                </v:textbox>
              </v:shape>
            </w:pict>
          </mc:Fallback>
        </mc:AlternateContent>
      </w:r>
      <w:r>
        <w:rPr>
          <w:noProof/>
          <w:spacing w:val="10"/>
        </w:rPr>
        <mc:AlternateContent>
          <mc:Choice Requires="wps">
            <w:drawing>
              <wp:anchor distT="0" distB="0" distL="114300" distR="114300" simplePos="0" relativeHeight="251843072" behindDoc="0" locked="0" layoutInCell="1" allowOverlap="1" wp14:anchorId="4100FE29" wp14:editId="5E2354B1">
                <wp:simplePos x="0" y="0"/>
                <wp:positionH relativeFrom="column">
                  <wp:posOffset>3002139</wp:posOffset>
                </wp:positionH>
                <wp:positionV relativeFrom="paragraph">
                  <wp:posOffset>418224</wp:posOffset>
                </wp:positionV>
                <wp:extent cx="386616" cy="284542"/>
                <wp:effectExtent l="0" t="0" r="0" b="1270"/>
                <wp:wrapNone/>
                <wp:docPr id="794"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616" cy="2845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0B162D" w:rsidRDefault="00050CD6" w:rsidP="000B162D">
                            <w:pPr>
                              <w:spacing w:before="0" w:after="0"/>
                              <w:rPr>
                                <w:b/>
                              </w:rPr>
                            </w:pPr>
                            <w:r w:rsidRPr="000B162D">
                              <w:rPr>
                                <w:b/>
                              </w:rPr>
                              <w:t>(b)</w:t>
                            </w:r>
                          </w:p>
                        </w:txbxContent>
                      </wps:txbx>
                      <wps:bodyPr rot="0" vert="horz" wrap="square" lIns="91440" tIns="45720" rIns="91440" bIns="45720" anchor="t" anchorCtr="0" upright="1">
                        <a:noAutofit/>
                      </wps:bodyPr>
                    </wps:wsp>
                  </a:graphicData>
                </a:graphic>
              </wp:anchor>
            </w:drawing>
          </mc:Choice>
          <mc:Fallback>
            <w:pict>
              <v:shape id="Text Box 323" o:spid="_x0000_s7223" type="#_x0000_t202" style="position:absolute;left:0;text-align:left;margin-left:236.4pt;margin-top:32.95pt;width:30.45pt;height:22.4pt;z-index:251843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" stroked="f">
                <v:textbox>
                  <w:txbxContent>
                    <w:p w:rsidR="00050CD6" w:rsidRPr="000B162D" w:rsidRDefault="00050CD6" w:rsidP="000B162D">
                      <w:pPr>
                        <w:spacing w:before="0" w:after="0"/>
                        <w:rPr>
                          <w:b/>
                        </w:rPr>
                      </w:pPr>
                      <w:r w:rsidRPr="000B162D">
                        <w:rPr>
                          <w:b/>
                        </w:rPr>
                        <w:t>(b)</w:t>
                      </w:r>
                    </w:p>
                  </w:txbxContent>
                </v:textbox>
              </v:shape>
            </w:pict>
          </mc:Fallback>
        </mc:AlternateContent>
      </w:r>
    </w:p>
    <w:p w:rsidR="008C1B27" w:rsidRPr="00263492" w:rsidRDefault="008C1B27" w:rsidP="008C1B27">
      <w:pPr>
        <w:spacing w:line="284" w:lineRule="atLeast"/>
        <w:ind w:left="567" w:hanging="567"/>
        <w:rPr>
          <w:spacing w:val="10"/>
        </w:rPr>
      </w:pPr>
    </w:p>
    <w:p w:rsidR="008C1B27" w:rsidRPr="00263492" w:rsidRDefault="008C1B27" w:rsidP="008C1B27">
      <w:pPr>
        <w:spacing w:line="284" w:lineRule="atLeast"/>
        <w:ind w:left="567" w:hanging="567"/>
        <w:rPr>
          <w:spacing w:val="10"/>
        </w:rPr>
      </w:pPr>
    </w:p>
    <w:p w:rsidR="008C1B27" w:rsidRPr="00263492" w:rsidRDefault="008C1B27" w:rsidP="008C1B27">
      <w:pPr>
        <w:spacing w:line="284" w:lineRule="atLeast"/>
        <w:ind w:left="567" w:hanging="567"/>
        <w:rPr>
          <w:spacing w:val="10"/>
        </w:rPr>
      </w:pPr>
    </w:p>
    <w:p w:rsidR="008C1B27" w:rsidRPr="00263492" w:rsidRDefault="008C1B27" w:rsidP="008C1B27">
      <w:pPr>
        <w:spacing w:line="284" w:lineRule="atLeast"/>
        <w:ind w:left="567" w:hanging="567"/>
        <w:rPr>
          <w:spacing w:val="10"/>
        </w:rPr>
      </w:pPr>
    </w:p>
    <w:p w:rsidR="008C1B27" w:rsidRPr="00263492" w:rsidRDefault="008C1B27" w:rsidP="008C1B27">
      <w:pPr>
        <w:spacing w:line="284" w:lineRule="atLeast"/>
        <w:ind w:left="567" w:hanging="567"/>
        <w:rPr>
          <w:spacing w:val="10"/>
        </w:rPr>
      </w:pPr>
    </w:p>
    <w:p w:rsidR="008C1B27" w:rsidRPr="008C1B27" w:rsidRDefault="008C1B27" w:rsidP="008C1B27">
      <w:pPr>
        <w:rPr>
          <w:szCs w:val="24"/>
        </w:rPr>
      </w:pPr>
    </w:p>
    <w:p w:rsidR="008C1B27" w:rsidRPr="008C1B27" w:rsidRDefault="008C1B27" w:rsidP="008C1B27">
      <w:pPr>
        <w:rPr>
          <w:szCs w:val="24"/>
        </w:rPr>
      </w:pPr>
    </w:p>
    <w:p w:rsidR="008C1B27" w:rsidRDefault="008C1B27" w:rsidP="008C1B27">
      <w:pPr>
        <w:rPr>
          <w:szCs w:val="24"/>
        </w:rPr>
      </w:pPr>
    </w:p>
    <w:p w:rsidR="004200E0" w:rsidRPr="008C1B27" w:rsidRDefault="004200E0" w:rsidP="008C1B27">
      <w:pPr>
        <w:rPr>
          <w:szCs w:val="24"/>
        </w:rPr>
      </w:pPr>
    </w:p>
    <w:p w:rsidR="008C1B27" w:rsidRDefault="0036159B" w:rsidP="008C60AA">
      <w:pPr>
        <w:spacing w:after="0"/>
        <w:rPr>
          <w:szCs w:val="24"/>
        </w:rPr>
      </w:pPr>
      <w:r>
        <w:rPr>
          <w:szCs w:val="24"/>
        </w:rPr>
        <w:lastRenderedPageBreak/>
        <w:t>6</w:t>
      </w:r>
      <w:r w:rsidR="008C1B27" w:rsidRPr="008C1B27">
        <w:rPr>
          <w:szCs w:val="24"/>
        </w:rPr>
        <w:t>.</w:t>
      </w:r>
      <w:r w:rsidR="008C1B27" w:rsidRPr="008C1B27">
        <w:rPr>
          <w:szCs w:val="24"/>
        </w:rPr>
        <w:tab/>
        <w:t>Calculate the unknown values R of the resistors in the following circuits.</w:t>
      </w:r>
    </w:p>
    <w:p w:rsidR="007A3973" w:rsidRPr="008C60AA" w:rsidRDefault="00D3425A" w:rsidP="008C60AA">
      <w:pPr>
        <w:spacing w:after="0"/>
      </w:pPr>
      <w:r w:rsidRPr="008C60AA">
        <w:rPr>
          <w:rFonts w:cs="Times New Roman"/>
          <w:noProof/>
        </w:rPr>
        <mc:AlternateContent>
          <mc:Choice Requires="wpg">
            <w:drawing>
              <wp:anchor distT="0" distB="0" distL="114300" distR="114300" simplePos="0" relativeHeight="251871744" behindDoc="0" locked="0" layoutInCell="1" allowOverlap="1" wp14:anchorId="49E84667" wp14:editId="6EE1CA23">
                <wp:simplePos x="0" y="0"/>
                <wp:positionH relativeFrom="column">
                  <wp:posOffset>3957955</wp:posOffset>
                </wp:positionH>
                <wp:positionV relativeFrom="paragraph">
                  <wp:posOffset>1760220</wp:posOffset>
                </wp:positionV>
                <wp:extent cx="358140" cy="363220"/>
                <wp:effectExtent l="0" t="0" r="3810" b="0"/>
                <wp:wrapNone/>
                <wp:docPr id="318"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140" cy="363220"/>
                          <a:chOff x="8026" y="5325"/>
                          <a:chExt cx="589" cy="593"/>
                        </a:xfrm>
                        <a:noFill/>
                      </wpg:grpSpPr>
                      <wps:wsp>
                        <wps:cNvPr id="319" name="Oval 19399"/>
                        <wps:cNvSpPr>
                          <a:spLocks noChangeArrowheads="1"/>
                        </wps:cNvSpPr>
                        <wps:spPr bwMode="auto">
                          <a:xfrm>
                            <a:off x="8026" y="5325"/>
                            <a:ext cx="525" cy="519"/>
                          </a:xfrm>
                          <a:prstGeom prst="ellipse">
                            <a:avLst/>
                          </a:prstGeom>
                          <a:solidFill>
                            <a:schemeClr val="bg1"/>
                          </a:solidFill>
                          <a:ln w="9525">
                            <a:solidFill>
                              <a:srgbClr val="000000"/>
                            </a:solidFill>
                            <a:round/>
                            <a:headEnd/>
                            <a:tailEnd/>
                          </a:ln>
                        </wps:spPr>
                        <wps:bodyPr rot="0" vert="horz" wrap="square" lIns="91440" tIns="45720" rIns="91440" bIns="45720" anchor="t" anchorCtr="0" upright="1">
                          <a:noAutofit/>
                        </wps:bodyPr>
                      </wps:wsp>
                      <wps:wsp>
                        <wps:cNvPr id="21198" name="Text Box 19400"/>
                        <wps:cNvSpPr txBox="1">
                          <a:spLocks noChangeArrowheads="1"/>
                        </wps:cNvSpPr>
                        <wps:spPr bwMode="auto">
                          <a:xfrm>
                            <a:off x="8175" y="5432"/>
                            <a:ext cx="440" cy="4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9905DD">
                              <w:pPr>
                                <w:spacing w:before="0" w:after="0"/>
                              </w:pPr>
                              <w:r>
                                <w:t>V</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8" o:spid="_x0000_s7224" style="position:absolute;margin-left:311.65pt;margin-top:138.6pt;width:28.2pt;height:28.6pt;z-index:251871744;mso-position-horizontal-relative:text;mso-position-vertical-relative:text" coordorigin="8026,5325" coordsize="589,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">
                <v:oval id="Oval 19399" o:spid="_x0000_s7225" style="position:absolute;left:8026;top:5325;width:525;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z1CcUA&#10;AADcAAAADwAAAGRycy9kb3ducmV2LnhtbESPQWsCMRSE70L/Q3iF3rrZtSB1NS5FEIRe1PZQb8/N&#10;czd287Jsoqb++qZQ8DjMzDfMvIq2ExcavHGsoMhyEMS104YbBZ8fq+dXED4ga+wck4If8lAtHkZz&#10;LLW78pYuu9CIBGFfooI2hL6U0tctWfSZ64mTd3SDxZDk0Eg94DXBbSfHeT6RFg2nhRZ7WrZUf+/O&#10;VsF4Zd/NLZqvU74/dBtt4qZZb5V6eoxvMxCBYriH/9trreClmMLfmX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PPUJxQAAANwAAAAPAAAAAAAAAAAAAAAAAJgCAABkcnMv&#10;ZG93bnJldi54bWxQSwUGAAAAAAQABAD1AAAAigMAAAAA&#10;" fillcolor="white [3212]"/>
                <v:shape id="Text Box 19400" o:spid="_x0000_s7226" type="#_x0000_t202" style="position:absolute;left:8175;top:5432;width:440;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4PisIA&#10;AADeAAAADwAAAGRycy9kb3ducmV2LnhtbERPPU/DMBDdkfgP1lVio3YyVCXUrSgSVRkTGDqe4iOO&#10;Gp+j+GhTfj0ekBif3vdmN4dBXWhKfWQLxdKAIm6j67mz8Pnx9rgGlQTZ4RCZLNwowW57f7fBysUr&#10;13RppFM5hFOFFrzIWGmdWk8B0zKOxJn7ilNAyXDqtJvwmsPDoEtjVjpgz7nB40ivntpz8x0sdKas&#10;i9r4n+F02Nfr90bkdHbWPizml2dQQrP8i//cR2ehLIqnvDffyVdA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g+KwgAAAN4AAAAPAAAAAAAAAAAAAAAAAJgCAABkcnMvZG93&#10;bnJldi54bWxQSwUGAAAAAAQABAD1AAAAhwMAAAAA&#10;" filled="f" stroked="f">
                  <v:textbox inset=".5mm,.3mm,.5mm,.3mm">
                    <w:txbxContent>
                      <w:p w:rsidR="00050CD6" w:rsidRDefault="00050CD6" w:rsidP="009905DD">
                        <w:pPr>
                          <w:spacing w:before="0" w:after="0"/>
                        </w:pPr>
                        <w:r>
                          <w:t>V</w:t>
                        </w:r>
                      </w:p>
                    </w:txbxContent>
                  </v:textbox>
                </v:shape>
              </v:group>
            </w:pict>
          </mc:Fallback>
        </mc:AlternateContent>
      </w:r>
      <w:r w:rsidR="0036159B">
        <w:rPr>
          <w:rFonts w:cs="Times New Roman"/>
          <w:noProof/>
        </w:rPr>
        <mc:AlternateContent>
          <mc:Choice Requires="wpg">
            <w:drawing>
              <wp:anchor distT="0" distB="0" distL="114300" distR="114300" simplePos="0" relativeHeight="251899392" behindDoc="0" locked="0" layoutInCell="1" allowOverlap="1" wp14:anchorId="6714900E" wp14:editId="1AE76625">
                <wp:simplePos x="0" y="0"/>
                <wp:positionH relativeFrom="column">
                  <wp:posOffset>784935</wp:posOffset>
                </wp:positionH>
                <wp:positionV relativeFrom="paragraph">
                  <wp:posOffset>141045</wp:posOffset>
                </wp:positionV>
                <wp:extent cx="2011680" cy="1459865"/>
                <wp:effectExtent l="0" t="0" r="0" b="6985"/>
                <wp:wrapNone/>
                <wp:docPr id="25044" name="Group 25044"/>
                <wp:cNvGraphicFramePr/>
                <a:graphic xmlns:a="http://schemas.openxmlformats.org/drawingml/2006/main">
                  <a:graphicData uri="http://schemas.microsoft.com/office/word/2010/wordprocessingGroup">
                    <wpg:wgp>
                      <wpg:cNvGrpSpPr/>
                      <wpg:grpSpPr>
                        <a:xfrm>
                          <a:off x="0" y="0"/>
                          <a:ext cx="2011680" cy="1459865"/>
                          <a:chOff x="0" y="144187"/>
                          <a:chExt cx="2012487" cy="1460720"/>
                        </a:xfrm>
                      </wpg:grpSpPr>
                      <wps:wsp>
                        <wps:cNvPr id="314" name="Text Box 314"/>
                        <wps:cNvSpPr txBox="1">
                          <a:spLocks noChangeArrowheads="1"/>
                        </wps:cNvSpPr>
                        <wps:spPr bwMode="auto">
                          <a:xfrm>
                            <a:off x="1409872" y="144187"/>
                            <a:ext cx="602615" cy="37084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522164">
                              <w:pPr>
                                <w:spacing w:before="120" w:after="0"/>
                              </w:pPr>
                              <w:r>
                                <w:t>2 A</w:t>
                              </w:r>
                            </w:p>
                          </w:txbxContent>
                        </wps:txbx>
                        <wps:bodyPr rot="0" vert="horz" wrap="square" lIns="91440" tIns="45720" rIns="91440" bIns="45720" anchor="t" anchorCtr="0" upright="1">
                          <a:noAutofit/>
                        </wps:bodyPr>
                      </wps:wsp>
                      <wps:wsp>
                        <wps:cNvPr id="309" name="Text Box 309"/>
                        <wps:cNvSpPr txBox="1">
                          <a:spLocks noChangeArrowheads="1"/>
                        </wps:cNvSpPr>
                        <wps:spPr bwMode="auto">
                          <a:xfrm>
                            <a:off x="1107504" y="345992"/>
                            <a:ext cx="262255" cy="278765"/>
                          </a:xfrm>
                          <a:prstGeom prst="rect">
                            <a:avLst/>
                          </a:prstGeom>
                          <a:noFill/>
                          <a:ln>
                            <a:noFill/>
                          </a:ln>
                        </wps:spPr>
                        <wps:txbx>
                          <w:txbxContent>
                            <w:p w:rsidR="00050CD6" w:rsidRDefault="00050CD6" w:rsidP="0083049C">
                              <w:pPr>
                                <w:spacing w:before="0" w:after="0"/>
                              </w:pPr>
                              <w:r>
                                <w:t>A</w:t>
                              </w:r>
                            </w:p>
                          </w:txbxContent>
                        </wps:txbx>
                        <wps:bodyPr rot="0" vert="horz" wrap="square" lIns="18000" tIns="36000" rIns="18000" bIns="36000" anchor="t" anchorCtr="0" upright="1">
                          <a:noAutofit/>
                        </wps:bodyPr>
                      </wps:wsp>
                      <wps:wsp>
                        <wps:cNvPr id="15927" name="Text Box 15927"/>
                        <wps:cNvSpPr txBox="1">
                          <a:spLocks noChangeArrowheads="1"/>
                        </wps:cNvSpPr>
                        <wps:spPr bwMode="auto">
                          <a:xfrm>
                            <a:off x="539381" y="197771"/>
                            <a:ext cx="700405" cy="421005"/>
                          </a:xfrm>
                          <a:prstGeom prst="rect">
                            <a:avLst/>
                          </a:prstGeom>
                          <a:noFill/>
                          <a:ln>
                            <a:noFill/>
                          </a:ln>
                        </wps:spPr>
                        <wps:txbx>
                          <w:txbxContent>
                            <w:p w:rsidR="00050CD6" w:rsidRDefault="00050CD6" w:rsidP="00A3503E">
                              <w:pPr>
                                <w:spacing w:before="0" w:after="0"/>
                              </w:pPr>
                              <w:r>
                                <w:t>40 V</w:t>
                              </w:r>
                            </w:p>
                          </w:txbxContent>
                        </wps:txbx>
                        <wps:bodyPr rot="0" vert="horz" wrap="square" lIns="91440" tIns="45720" rIns="91440" bIns="45720" anchor="t" anchorCtr="0" upright="1">
                          <a:noAutofit/>
                        </wps:bodyPr>
                      </wps:wsp>
                      <wps:wsp>
                        <wps:cNvPr id="15926" name="Text Box 15926"/>
                        <wps:cNvSpPr txBox="1">
                          <a:spLocks noChangeArrowheads="1"/>
                        </wps:cNvSpPr>
                        <wps:spPr bwMode="auto">
                          <a:xfrm>
                            <a:off x="534390" y="437542"/>
                            <a:ext cx="238760" cy="2190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7A3973">
                              <w:pPr>
                                <w:spacing w:before="0" w:after="0"/>
                              </w:pPr>
                              <w:r>
                                <w:t>+</w:t>
                              </w:r>
                            </w:p>
                          </w:txbxContent>
                        </wps:txbx>
                        <wps:bodyPr rot="0" vert="horz" wrap="square" lIns="18000" tIns="36000" rIns="18000" bIns="10800" anchor="t" anchorCtr="0" upright="1">
                          <a:noAutofit/>
                        </wps:bodyPr>
                      </wps:wsp>
                      <wps:wsp>
                        <wps:cNvPr id="15925" name="Text Box 15925"/>
                        <wps:cNvSpPr txBox="1">
                          <a:spLocks noChangeArrowheads="1"/>
                        </wps:cNvSpPr>
                        <wps:spPr bwMode="auto">
                          <a:xfrm>
                            <a:off x="915258" y="426421"/>
                            <a:ext cx="239395" cy="2190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7A3973">
                              <w:pPr>
                                <w:spacing w:before="0" w:after="0"/>
                                <w:rPr>
                                  <w:b/>
                                  <w:sz w:val="28"/>
                                  <w:szCs w:val="28"/>
                                </w:rPr>
                              </w:pPr>
                              <w:r>
                                <w:rPr>
                                  <w:b/>
                                  <w:sz w:val="28"/>
                                  <w:szCs w:val="28"/>
                                </w:rPr>
                                <w:t>–</w:t>
                              </w:r>
                            </w:p>
                          </w:txbxContent>
                        </wps:txbx>
                        <wps:bodyPr rot="0" vert="horz" wrap="square" lIns="18000" tIns="36000" rIns="18000" bIns="10800" anchor="t" anchorCtr="0" upright="1">
                          <a:noAutofit/>
                        </wps:bodyPr>
                      </wps:wsp>
                      <wps:wsp>
                        <wps:cNvPr id="15924" name="Text Box 15924"/>
                        <wps:cNvSpPr txBox="1">
                          <a:spLocks noChangeArrowheads="1"/>
                        </wps:cNvSpPr>
                        <wps:spPr bwMode="auto">
                          <a:xfrm>
                            <a:off x="0" y="980603"/>
                            <a:ext cx="633095" cy="273050"/>
                          </a:xfrm>
                          <a:prstGeom prst="rect">
                            <a:avLst/>
                          </a:prstGeom>
                          <a:noFill/>
                          <a:ln>
                            <a:noFill/>
                          </a:ln>
                        </wps:spPr>
                        <wps:txbx>
                          <w:txbxContent>
                            <w:p w:rsidR="00050CD6" w:rsidRDefault="00050CD6" w:rsidP="0010423D">
                              <w:pPr>
                                <w:spacing w:before="0" w:after="0"/>
                              </w:pPr>
                              <w:r>
                                <w:t xml:space="preserve">5 </w:t>
                              </w:r>
                              <w:r>
                                <w:rPr>
                                  <w:rFonts w:ascii="Symbol" w:hAnsi="Symbol"/>
                                </w:rPr>
                                <w:t></w:t>
                              </w:r>
                            </w:p>
                          </w:txbxContent>
                        </wps:txbx>
                        <wps:bodyPr rot="0" vert="horz" wrap="square" lIns="91440" tIns="45720" rIns="91440" bIns="45720" anchor="t" anchorCtr="0" upright="1">
                          <a:noAutofit/>
                        </wps:bodyPr>
                      </wps:wsp>
                      <wps:wsp>
                        <wps:cNvPr id="187" name="Text Box 187"/>
                        <wps:cNvSpPr txBox="1">
                          <a:spLocks noChangeArrowheads="1"/>
                        </wps:cNvSpPr>
                        <wps:spPr bwMode="auto">
                          <a:xfrm>
                            <a:off x="499722" y="1319157"/>
                            <a:ext cx="836930" cy="285750"/>
                          </a:xfrm>
                          <a:prstGeom prst="rect">
                            <a:avLst/>
                          </a:prstGeom>
                          <a:noFill/>
                          <a:ln>
                            <a:noFill/>
                          </a:ln>
                        </wps:spPr>
                        <wps:txbx>
                          <w:txbxContent>
                            <w:p w:rsidR="00050CD6" w:rsidRPr="00115A44" w:rsidRDefault="00050CD6" w:rsidP="00522164">
                              <w:pPr>
                                <w:spacing w:before="0" w:after="0"/>
                                <w:rPr>
                                  <w:b/>
                                </w:rPr>
                              </w:pPr>
                              <w:r>
                                <w:t xml:space="preserve">10 </w:t>
                              </w:r>
                              <w:r>
                                <w:rPr>
                                  <w:rFonts w:ascii="Symbol" w:hAnsi="Symbol"/>
                                </w:rPr>
                                <w:t></w:t>
                              </w:r>
                            </w:p>
                          </w:txbxContent>
                        </wps:txbx>
                        <wps:bodyPr rot="0" vert="horz" wrap="square" lIns="91440" tIns="45720" rIns="91440" bIns="45720" anchor="t" anchorCtr="0" upright="1">
                          <a:noAutofit/>
                        </wps:bodyPr>
                      </wps:wsp>
                      <wps:wsp>
                        <wps:cNvPr id="186" name="Text Box 186"/>
                        <wps:cNvSpPr txBox="1">
                          <a:spLocks noChangeArrowheads="1"/>
                        </wps:cNvSpPr>
                        <wps:spPr bwMode="auto">
                          <a:xfrm>
                            <a:off x="1105343" y="829524"/>
                            <a:ext cx="589280" cy="424815"/>
                          </a:xfrm>
                          <a:prstGeom prst="rect">
                            <a:avLst/>
                          </a:prstGeom>
                          <a:noFill/>
                          <a:ln>
                            <a:noFill/>
                          </a:ln>
                          <a:extLst/>
                        </wps:spPr>
                        <wps:txbx>
                          <w:txbxContent>
                            <w:p w:rsidR="00050CD6" w:rsidRDefault="00050CD6" w:rsidP="00A3503E">
                              <w:pPr>
                                <w:spacing w:before="0" w:after="0"/>
                              </w:pPr>
                              <w:r>
                                <w:rPr>
                                  <w:i/>
                                </w:rPr>
                                <w:t>R</w:t>
                              </w:r>
                              <w:r>
                                <w:t xml:space="preserve"> </w:t>
                              </w:r>
                              <w:proofErr w:type="gramStart"/>
                              <w:r>
                                <w:t>= ?</w:t>
                              </w:r>
                              <w:proofErr w:type="gramEnd"/>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5044" o:spid="_x0000_s7227" style="position:absolute;margin-left:61.8pt;margin-top:11.1pt;width:158.4pt;height:114.95pt;z-index:251899392;mso-position-horizontal-relative:text;mso-position-vertical-relative:text;mso-width-relative:margin;mso-height-relative:margin" coordorigin=",1441" coordsize="20124,14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">
                <v:shape id="Text Box 314" o:spid="_x0000_s7228" type="#_x0000_t202" style="position:absolute;left:14098;top:1441;width:6026;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050CD6" w:rsidRDefault="00050CD6" w:rsidP="00522164">
                        <w:pPr>
                          <w:spacing w:before="120" w:after="0"/>
                        </w:pPr>
                        <w:r>
                          <w:t>2 A</w:t>
                        </w:r>
                      </w:p>
                    </w:txbxContent>
                  </v:textbox>
                </v:shape>
                <v:shape id="Text Box 309" o:spid="_x0000_s7229" type="#_x0000_t202" style="position:absolute;left:11075;top:3459;width:2622;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xmMcIA&#10;AADcAAAADwAAAGRycy9kb3ducmV2LnhtbESPX2vCQBDE3wv9DscKfasXLS0aPSUIqb76B3xdcmsS&#10;ze2l2VPTb+8VhD4OM/MbZr7sXaNu1Ent2cBomIAiLrytuTRw2OfvE1ASkC02nsnALwksF68vc0yt&#10;v/OWbrtQqghhSdFAFUKbai1FRQ5l6Fvi6J185zBE2ZXadniPcNfocZJ8aYc1x4UKW1pVVFx2V2dg&#10;nf18jiRj4dXluz6vj7kvJDfmbdBnM1CB+vAffrY31sBHMoW/M/EI6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bGYxwgAAANwAAAAPAAAAAAAAAAAAAAAAAJgCAABkcnMvZG93&#10;bnJldi54bWxQSwUGAAAAAAQABAD1AAAAhwMAAAAA&#10;" filled="f" stroked="f">
                  <v:textbox inset=".5mm,1mm,.5mm,1mm">
                    <w:txbxContent>
                      <w:p w:rsidR="00050CD6" w:rsidRDefault="00050CD6" w:rsidP="0083049C">
                        <w:pPr>
                          <w:spacing w:before="0" w:after="0"/>
                        </w:pPr>
                        <w:r>
                          <w:t>A</w:t>
                        </w:r>
                      </w:p>
                    </w:txbxContent>
                  </v:textbox>
                </v:shape>
                <v:shape id="Text Box 15927" o:spid="_x0000_s7230" type="#_x0000_t202" style="position:absolute;left:5393;top:1977;width:7004;height:4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FkwMQA&#10;AADeAAAADwAAAGRycy9kb3ducmV2LnhtbERPS2sCMRC+C/6HMEJvNVG06najlIrgqcXVFnobNrMP&#10;3EyWTepu/31TKHibj+856W6wjbhR52vHGmZTBYI4d6bmUsPlfHhcg/AB2WDjmDT8kIfddjxKMTGu&#10;5xPdslCKGMI+QQ1VCG0ipc8rsuinriWOXOE6iyHCrpSmwz6G20bOlXqSFmuODRW29FpRfs2+rYaP&#10;t+Lrc6Hey71dtr0blGS7kVo/TIaXZxCBhnAX/7uPJs5fbuYr+Hsn3i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RZMDEAAAA3gAAAA8AAAAAAAAAAAAAAAAAmAIAAGRycy9k&#10;b3ducmV2LnhtbFBLBQYAAAAABAAEAPUAAACJAwAAAAA=&#10;" filled="f" stroked="f">
                  <v:textbox>
                    <w:txbxContent>
                      <w:p w:rsidR="00050CD6" w:rsidRDefault="00050CD6" w:rsidP="00A3503E">
                        <w:pPr>
                          <w:spacing w:before="0" w:after="0"/>
                        </w:pPr>
                        <w:r>
                          <w:t>40 V</w:t>
                        </w:r>
                      </w:p>
                    </w:txbxContent>
                  </v:textbox>
                </v:shape>
                <v:shape id="Text Box 15926" o:spid="_x0000_s7231" type="#_x0000_t202" style="position:absolute;left:5343;top:4375;width:2388;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cHe8YA&#10;AADeAAAADwAAAGRycy9kb3ducmV2LnhtbERPTWvCQBC9F/wPywheim4UFJO6ihQqBVvQ2EOP0+yY&#10;DWZnQ3ZrYn99t1DwNo/3OatNb2txpdZXjhVMJwkI4sLpiksFH6eX8RKED8gaa8ek4EYeNuvBwwoz&#10;7To+0jUPpYgh7DNUYEJoMil9Yciin7iGOHJn11oMEbal1C12MdzWcpYkC2mx4thgsKFnQ8Ul/7YK&#10;PuXB3N6nb/m+Wz7+fJW7tDtXqVKjYb99AhGoD3fxv/tVx/nzdLaAv3fiD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cHe8YAAADeAAAADwAAAAAAAAAAAAAAAACYAgAAZHJz&#10;L2Rvd25yZXYueG1sUEsFBgAAAAAEAAQA9QAAAIsDAAAAAA==&#10;" filled="f" stroked="f">
                  <v:textbox inset=".5mm,1mm,.5mm,.3mm">
                    <w:txbxContent>
                      <w:p w:rsidR="00050CD6" w:rsidRDefault="00050CD6" w:rsidP="007A3973">
                        <w:pPr>
                          <w:spacing w:before="0" w:after="0"/>
                        </w:pPr>
                        <w:r>
                          <w:t>+</w:t>
                        </w:r>
                      </w:p>
                    </w:txbxContent>
                  </v:textbox>
                </v:shape>
                <v:shape id="Text Box 15925" o:spid="_x0000_s7232" type="#_x0000_t202" style="position:absolute;left:9152;top:4264;width:2394;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WZDMYA&#10;AADeAAAADwAAAGRycy9kb3ducmV2LnhtbERPTWvCQBC9F/wPywi9lLpRsJjUVUSwCFawaQ89TrNj&#10;NpidDdnVRH99Vyj0No/3OfNlb2txodZXjhWMRwkI4sLpiksFX5+b5xkIH5A11o5JwZU8LBeDhzlm&#10;2nX8QZc8lCKGsM9QgQmhyaT0hSGLfuQa4sgdXWsxRNiWUrfYxXBby0mSvEiLFccGgw2tDRWn/GwV&#10;fMuDue7H7/mumz3dfsq3tDtWqVKPw371CiJQH/7Ff+6tjvOn6WQK93fiDX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WZDMYAAADeAAAADwAAAAAAAAAAAAAAAACYAgAAZHJz&#10;L2Rvd25yZXYueG1sUEsFBgAAAAAEAAQA9QAAAIsDAAAAAA==&#10;" filled="f" stroked="f">
                  <v:textbox inset=".5mm,1mm,.5mm,.3mm">
                    <w:txbxContent>
                      <w:p w:rsidR="00050CD6" w:rsidRDefault="00050CD6" w:rsidP="007A3973">
                        <w:pPr>
                          <w:spacing w:before="0" w:after="0"/>
                          <w:rPr>
                            <w:b/>
                            <w:sz w:val="28"/>
                            <w:szCs w:val="28"/>
                          </w:rPr>
                        </w:pPr>
                        <w:r>
                          <w:rPr>
                            <w:b/>
                            <w:sz w:val="28"/>
                            <w:szCs w:val="28"/>
                          </w:rPr>
                          <w:t>–</w:t>
                        </w:r>
                      </w:p>
                    </w:txbxContent>
                  </v:textbox>
                </v:shape>
                <v:shape id="Text Box 15924" o:spid="_x0000_s7233" type="#_x0000_t202" style="position:absolute;top:9806;width:6330;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P6t8QA&#10;AADeAAAADwAAAGRycy9kb3ducmV2LnhtbERPTWvCQBC9C/6HZQq96W7FiKZugiiFnipqW+htyI5J&#10;aHY2ZLdJ+u/dQsHbPN7nbPPRNqKnzteONTzNFQjiwpmaSw3vl5fZGoQPyAYbx6Thlzzk2XSyxdS4&#10;gU/Un0MpYgj7FDVUIbSplL6oyKKfu5Y4clfXWQwRdqU0HQ4x3DZyodRKWqw5NlTY0r6i4vv8YzV8&#10;vF2/PpfqWB5s0g5uVJLtRmr9+DDunkEEGsNd/O9+NXF+slks4e+deIP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D+rfEAAAA3gAAAA8AAAAAAAAAAAAAAAAAmAIAAGRycy9k&#10;b3ducmV2LnhtbFBLBQYAAAAABAAEAPUAAACJAwAAAAA=&#10;" filled="f" stroked="f">
                  <v:textbox>
                    <w:txbxContent>
                      <w:p w:rsidR="00050CD6" w:rsidRDefault="00050CD6" w:rsidP="0010423D">
                        <w:pPr>
                          <w:spacing w:before="0" w:after="0"/>
                        </w:pPr>
                        <w:r>
                          <w:t xml:space="preserve">5 </w:t>
                        </w:r>
                        <w:r>
                          <w:rPr>
                            <w:rFonts w:ascii="Symbol" w:hAnsi="Symbol"/>
                          </w:rPr>
                          <w:t></w:t>
                        </w:r>
                      </w:p>
                    </w:txbxContent>
                  </v:textbox>
                </v:shape>
                <v:shape id="Text Box 187" o:spid="_x0000_s7234" type="#_x0000_t202" style="position:absolute;left:4997;top:13191;width:836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050CD6" w:rsidRPr="00115A44" w:rsidRDefault="00050CD6" w:rsidP="00522164">
                        <w:pPr>
                          <w:spacing w:before="0" w:after="0"/>
                          <w:rPr>
                            <w:b/>
                          </w:rPr>
                        </w:pPr>
                        <w:r>
                          <w:t xml:space="preserve">10 </w:t>
                        </w:r>
                        <w:r>
                          <w:rPr>
                            <w:rFonts w:ascii="Symbol" w:hAnsi="Symbol"/>
                          </w:rPr>
                          <w:t></w:t>
                        </w:r>
                      </w:p>
                    </w:txbxContent>
                  </v:textbox>
                </v:shape>
                <v:shape id="Text Box 186" o:spid="_x0000_s7235" type="#_x0000_t202" style="position:absolute;left:11053;top:8295;width:5893;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050CD6" w:rsidRDefault="00050CD6" w:rsidP="00A3503E">
                        <w:pPr>
                          <w:spacing w:before="0" w:after="0"/>
                        </w:pPr>
                        <w:r>
                          <w:rPr>
                            <w:i/>
                          </w:rPr>
                          <w:t>R</w:t>
                        </w:r>
                        <w:r>
                          <w:t xml:space="preserve"> </w:t>
                        </w:r>
                        <w:proofErr w:type="gramStart"/>
                        <w:r>
                          <w:t>= ?</w:t>
                        </w:r>
                        <w:proofErr w:type="gramEnd"/>
                      </w:p>
                    </w:txbxContent>
                  </v:textbox>
                </v:shape>
              </v:group>
            </w:pict>
          </mc:Fallback>
        </mc:AlternateContent>
      </w:r>
      <w:r w:rsidR="00B62AD8" w:rsidRPr="008C60AA">
        <w:rPr>
          <w:rFonts w:cs="Times New Roman"/>
          <w:noProof/>
        </w:rPr>
        <mc:AlternateContent>
          <mc:Choice Requires="wps">
            <w:drawing>
              <wp:anchor distT="0" distB="0" distL="114300" distR="114300" simplePos="0" relativeHeight="251879936" behindDoc="0" locked="0" layoutInCell="1" allowOverlap="1" wp14:anchorId="3A4652FD" wp14:editId="36EA7A92">
                <wp:simplePos x="0" y="0"/>
                <wp:positionH relativeFrom="column">
                  <wp:posOffset>1833245</wp:posOffset>
                </wp:positionH>
                <wp:positionV relativeFrom="paragraph">
                  <wp:posOffset>319405</wp:posOffset>
                </wp:positionV>
                <wp:extent cx="307340" cy="306070"/>
                <wp:effectExtent l="0" t="0" r="16510" b="17780"/>
                <wp:wrapNone/>
                <wp:docPr id="310" name="Oval 3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60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10" o:spid="_x0000_s1026" style="position:absolute;margin-left:144.35pt;margin-top:25.15pt;width:24.2pt;height:24.1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"/>
            </w:pict>
          </mc:Fallback>
        </mc:AlternateContent>
      </w:r>
      <w:r w:rsidR="00115A44" w:rsidRPr="008C60AA">
        <w:rPr>
          <w:rFonts w:cs="Times New Roman"/>
          <w:noProof/>
        </w:rPr>
        <mc:AlternateContent>
          <mc:Choice Requires="wps">
            <w:drawing>
              <wp:anchor distT="0" distB="0" distL="114300" distR="114300" simplePos="0" relativeHeight="251876864" behindDoc="0" locked="0" layoutInCell="1" allowOverlap="1" wp14:anchorId="5C6CF187" wp14:editId="5A7AB49D">
                <wp:simplePos x="0" y="0"/>
                <wp:positionH relativeFrom="column">
                  <wp:posOffset>323850</wp:posOffset>
                </wp:positionH>
                <wp:positionV relativeFrom="paragraph">
                  <wp:posOffset>1772920</wp:posOffset>
                </wp:positionV>
                <wp:extent cx="654050" cy="382905"/>
                <wp:effectExtent l="0" t="0" r="0" b="0"/>
                <wp:wrapNone/>
                <wp:docPr id="313"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050" cy="382905"/>
                        </a:xfrm>
                        <a:prstGeom prst="rect">
                          <a:avLst/>
                        </a:prstGeom>
                        <a:noFill/>
                        <a:ln>
                          <a:noFill/>
                        </a:ln>
                        <a:extLst/>
                      </wps:spPr>
                      <wps:txbx>
                        <w:txbxContent>
                          <w:p w:rsidR="00050CD6" w:rsidRDefault="00050CD6" w:rsidP="00522164">
                            <w:pPr>
                              <w:spacing w:before="0" w:after="0"/>
                              <w:rPr>
                                <w:sz w:val="36"/>
                                <w:szCs w:val="36"/>
                              </w:rPr>
                            </w:pPr>
                            <w:r>
                              <w:rPr>
                                <w:sz w:val="36"/>
                                <w:szCs w:val="3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 o:spid="_x0000_s7236" type="#_x0000_t202" style="position:absolute;margin-left:25.5pt;margin-top:139.6pt;width:51.5pt;height:30.15pt;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" filled="f" stroked="f">
                <v:textbox>
                  <w:txbxContent>
                    <w:p w:rsidR="00050CD6" w:rsidRDefault="00050CD6" w:rsidP="00522164">
                      <w:pPr>
                        <w:spacing w:before="0" w:after="0"/>
                        <w:rPr>
                          <w:sz w:val="36"/>
                          <w:szCs w:val="36"/>
                        </w:rPr>
                      </w:pPr>
                      <w:r>
                        <w:rPr>
                          <w:sz w:val="36"/>
                          <w:szCs w:val="36"/>
                        </w:rPr>
                        <w:t>(a)</w:t>
                      </w:r>
                    </w:p>
                  </w:txbxContent>
                </v:textbox>
              </v:shape>
            </w:pict>
          </mc:Fallback>
        </mc:AlternateContent>
      </w:r>
      <w:r w:rsidR="00021916" w:rsidRPr="008C60AA">
        <w:rPr>
          <w:rFonts w:cs="Times New Roman"/>
          <w:noProof/>
        </w:rPr>
        <mc:AlternateContent>
          <mc:Choice Requires="wps">
            <w:drawing>
              <wp:anchor distT="0" distB="0" distL="114300" distR="114300" simplePos="0" relativeHeight="251874816" behindDoc="0" locked="0" layoutInCell="1" allowOverlap="1" wp14:anchorId="306FCC71" wp14:editId="4C02E9FC">
                <wp:simplePos x="0" y="0"/>
                <wp:positionH relativeFrom="column">
                  <wp:posOffset>4312285</wp:posOffset>
                </wp:positionH>
                <wp:positionV relativeFrom="paragraph">
                  <wp:posOffset>1948815</wp:posOffset>
                </wp:positionV>
                <wp:extent cx="659765" cy="204470"/>
                <wp:effectExtent l="0" t="0" r="6985" b="5080"/>
                <wp:wrapNone/>
                <wp:docPr id="315"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204470"/>
                        </a:xfrm>
                        <a:prstGeom prst="rect">
                          <a:avLst/>
                        </a:prstGeom>
                        <a:noFill/>
                        <a:ln>
                          <a:noFill/>
                        </a:ln>
                      </wps:spPr>
                      <wps:txbx>
                        <w:txbxContent>
                          <w:p w:rsidR="00050CD6" w:rsidRDefault="00050CD6" w:rsidP="007F6E9F">
                            <w:pPr>
                              <w:spacing w:before="0" w:after="0"/>
                            </w:pPr>
                            <w:r>
                              <w:t>20 V</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5" o:spid="_x0000_s7237" type="#_x0000_t202" style="position:absolute;margin-left:339.55pt;margin-top:153.45pt;width:51.95pt;height:16.1pt;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" filled="f" stroked="f">
                <v:textbox inset=".5mm,.3mm,.5mm,.3mm">
                  <w:txbxContent>
                    <w:p w:rsidR="00050CD6" w:rsidRDefault="00050CD6" w:rsidP="007F6E9F">
                      <w:pPr>
                        <w:spacing w:before="0" w:after="0"/>
                      </w:pPr>
                      <w:r>
                        <w:t>20 V</w:t>
                      </w:r>
                    </w:p>
                  </w:txbxContent>
                </v:textbox>
              </v:shape>
            </w:pict>
          </mc:Fallback>
        </mc:AlternateContent>
      </w:r>
      <w:r w:rsidR="00021916" w:rsidRPr="008C60AA">
        <w:rPr>
          <w:rFonts w:cs="Times New Roman"/>
          <w:noProof/>
        </w:rPr>
        <mc:AlternateContent>
          <mc:Choice Requires="wps">
            <w:drawing>
              <wp:anchor distT="0" distB="0" distL="114300" distR="114300" simplePos="0" relativeHeight="251868672" behindDoc="0" locked="0" layoutInCell="1" allowOverlap="1" wp14:anchorId="26D747B5" wp14:editId="2BE6B875">
                <wp:simplePos x="0" y="0"/>
                <wp:positionH relativeFrom="column">
                  <wp:posOffset>3048000</wp:posOffset>
                </wp:positionH>
                <wp:positionV relativeFrom="paragraph">
                  <wp:posOffset>1825625</wp:posOffset>
                </wp:positionV>
                <wp:extent cx="728345" cy="450215"/>
                <wp:effectExtent l="0" t="0" r="0" b="6985"/>
                <wp:wrapNone/>
                <wp:docPr id="322"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345" cy="450215"/>
                        </a:xfrm>
                        <a:prstGeom prst="rect">
                          <a:avLst/>
                        </a:prstGeom>
                        <a:noFill/>
                        <a:ln>
                          <a:noFill/>
                        </a:ln>
                        <a:extLst/>
                      </wps:spPr>
                      <wps:txbx>
                        <w:txbxContent>
                          <w:p w:rsidR="00050CD6" w:rsidRDefault="00050CD6" w:rsidP="00C61ED5">
                            <w:pPr>
                              <w:spacing w:before="0" w:after="0"/>
                              <w:rPr>
                                <w:sz w:val="36"/>
                                <w:szCs w:val="36"/>
                              </w:rPr>
                            </w:pPr>
                            <w:r>
                              <w:rPr>
                                <w:sz w:val="36"/>
                                <w:szCs w:val="3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2" o:spid="_x0000_s7238" type="#_x0000_t202" style="position:absolute;margin-left:240pt;margin-top:143.75pt;width:57.35pt;height:35.45pt;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" filled="f" stroked="f">
                <v:textbox>
                  <w:txbxContent>
                    <w:p w:rsidR="00050CD6" w:rsidRDefault="00050CD6" w:rsidP="00C61ED5">
                      <w:pPr>
                        <w:spacing w:before="0" w:after="0"/>
                        <w:rPr>
                          <w:sz w:val="36"/>
                          <w:szCs w:val="36"/>
                        </w:rPr>
                      </w:pPr>
                      <w:r>
                        <w:rPr>
                          <w:sz w:val="36"/>
                          <w:szCs w:val="36"/>
                        </w:rPr>
                        <w:t>(b)</w:t>
                      </w:r>
                    </w:p>
                  </w:txbxContent>
                </v:textbox>
              </v:shape>
            </w:pict>
          </mc:Fallback>
        </mc:AlternateContent>
      </w:r>
      <w:r w:rsidR="00021916" w:rsidRPr="008C60AA">
        <w:rPr>
          <w:rFonts w:cs="Times New Roman"/>
          <w:noProof/>
        </w:rPr>
        <mc:AlternateContent>
          <mc:Choice Requires="wps">
            <w:drawing>
              <wp:anchor distT="0" distB="0" distL="114300" distR="114300" simplePos="0" relativeHeight="251561470" behindDoc="0" locked="0" layoutInCell="1" allowOverlap="1" wp14:anchorId="4D3F21D7" wp14:editId="0A021DEF">
                <wp:simplePos x="0" y="0"/>
                <wp:positionH relativeFrom="column">
                  <wp:posOffset>4537710</wp:posOffset>
                </wp:positionH>
                <wp:positionV relativeFrom="paragraph">
                  <wp:posOffset>205105</wp:posOffset>
                </wp:positionV>
                <wp:extent cx="300990" cy="302260"/>
                <wp:effectExtent l="0" t="0" r="22860" b="21590"/>
                <wp:wrapNone/>
                <wp:docPr id="368" name="Oval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00990" cy="302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8" o:spid="_x0000_s1026" style="position:absolute;margin-left:357.3pt;margin-top:16.15pt;width:23.7pt;height:23.8pt;flip:y;z-index:25156147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"/>
            </w:pict>
          </mc:Fallback>
        </mc:AlternateContent>
      </w:r>
      <w:r w:rsidR="00021916">
        <w:rPr>
          <w:noProof/>
        </w:rPr>
        <mc:AlternateContent>
          <mc:Choice Requires="wps">
            <w:drawing>
              <wp:anchor distT="0" distB="0" distL="114300" distR="114300" simplePos="0" relativeHeight="252216832" behindDoc="0" locked="0" layoutInCell="1" allowOverlap="1" wp14:anchorId="0E4311B9" wp14:editId="3E0BAD04">
                <wp:simplePos x="0" y="0"/>
                <wp:positionH relativeFrom="column">
                  <wp:posOffset>4539615</wp:posOffset>
                </wp:positionH>
                <wp:positionV relativeFrom="paragraph">
                  <wp:posOffset>209550</wp:posOffset>
                </wp:positionV>
                <wp:extent cx="354965" cy="1403985"/>
                <wp:effectExtent l="0" t="0" r="0" b="1270"/>
                <wp:wrapNone/>
                <wp:docPr id="250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1403985"/>
                        </a:xfrm>
                        <a:prstGeom prst="rect">
                          <a:avLst/>
                        </a:prstGeom>
                        <a:noFill/>
                        <a:ln w="9525">
                          <a:noFill/>
                          <a:miter lim="800000"/>
                          <a:headEnd/>
                          <a:tailEnd/>
                        </a:ln>
                      </wps:spPr>
                      <wps:txbx>
                        <w:txbxContent>
                          <w:p w:rsidR="00050CD6" w:rsidRDefault="00050CD6" w:rsidP="007D1D63">
                            <w:pPr>
                              <w:spacing w:before="0" w:after="0"/>
                            </w:pPr>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7239" type="#_x0000_t202" style="position:absolute;margin-left:357.45pt;margin-top:16.5pt;width:27.95pt;height:110.55pt;z-index:2522168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" filled="f" stroked="f">
                <v:textbox style="mso-fit-shape-to-text:t">
                  <w:txbxContent>
                    <w:p w:rsidR="00050CD6" w:rsidRDefault="00050CD6" w:rsidP="007D1D63">
                      <w:pPr>
                        <w:spacing w:before="0" w:after="0"/>
                      </w:pPr>
                      <w:r>
                        <w:t>A</w:t>
                      </w:r>
                    </w:p>
                  </w:txbxContent>
                </v:textbox>
              </v:shape>
            </w:pict>
          </mc:Fallback>
        </mc:AlternateContent>
      </w:r>
      <w:r w:rsidR="006E58EF">
        <w:rPr>
          <w:noProof/>
        </w:rPr>
        <mc:AlternateContent>
          <mc:Choice Requires="wpc">
            <w:drawing>
              <wp:inline distT="0" distB="0" distL="0" distR="0" wp14:anchorId="60F93EE1" wp14:editId="54EE2211">
                <wp:extent cx="5486400" cy="2211295"/>
                <wp:effectExtent l="0" t="0" r="0" b="0"/>
                <wp:docPr id="7048" name="Canvas 704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g:wgp>
                        <wpg:cNvPr id="25052" name="Group 25052"/>
                        <wpg:cNvGrpSpPr/>
                        <wpg:grpSpPr>
                          <a:xfrm>
                            <a:off x="651084" y="250069"/>
                            <a:ext cx="1839034" cy="1397897"/>
                            <a:chOff x="573741" y="1043749"/>
                            <a:chExt cx="1839034" cy="1397897"/>
                          </a:xfrm>
                        </wpg:grpSpPr>
                        <wpg:grpSp>
                          <wpg:cNvPr id="25053" name="Group 25053"/>
                          <wpg:cNvGrpSpPr/>
                          <wpg:grpSpPr>
                            <a:xfrm>
                              <a:off x="639893" y="1043749"/>
                              <a:ext cx="1684954" cy="1305004"/>
                              <a:chOff x="639893" y="1043749"/>
                              <a:chExt cx="1684954" cy="1305004"/>
                            </a:xfrm>
                          </wpg:grpSpPr>
                          <wpg:grpSp>
                            <wpg:cNvPr id="25054" name="Group 25054"/>
                            <wpg:cNvGrpSpPr/>
                            <wpg:grpSpPr>
                              <a:xfrm>
                                <a:off x="639893" y="1043749"/>
                                <a:ext cx="1684954" cy="1305004"/>
                                <a:chOff x="639893" y="1043749"/>
                                <a:chExt cx="1684954" cy="1305004"/>
                              </a:xfrm>
                            </wpg:grpSpPr>
                            <wps:wsp>
                              <wps:cNvPr id="25055" name="Rectangle 25055"/>
                              <wps:cNvSpPr/>
                              <wps:spPr bwMode="auto">
                                <a:xfrm>
                                  <a:off x="639893" y="1123576"/>
                                  <a:ext cx="1684954" cy="1225177"/>
                                </a:xfrm>
                                <a:prstGeom prst="rect">
                                  <a:avLst/>
                                </a:prstGeom>
                                <a:noFill/>
                                <a:ln w="9525">
                                  <a:solidFill>
                                    <a:srgbClr val="000000"/>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6950" name="Rectangle 6950"/>
                              <wps:cNvSpPr/>
                              <wps:spPr bwMode="auto">
                                <a:xfrm rot="16200000">
                                  <a:off x="1383198" y="936901"/>
                                  <a:ext cx="172720" cy="386416"/>
                                </a:xfrm>
                                <a:prstGeom prst="rect">
                                  <a:avLst/>
                                </a:prstGeom>
                                <a:solidFill>
                                  <a:schemeClr val="bg1"/>
                                </a:solidFill>
                                <a:ln w="9525">
                                  <a:solidFill>
                                    <a:schemeClr val="bg1"/>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g:grpSp>
                          <wps:wsp>
                            <wps:cNvPr id="6958" name="Oval 6958"/>
                            <wps:cNvSpPr/>
                            <wps:spPr bwMode="auto">
                              <a:xfrm>
                                <a:off x="1276350" y="1099672"/>
                                <a:ext cx="45719" cy="45719"/>
                              </a:xfrm>
                              <a:prstGeom prst="ellipse">
                                <a:avLst/>
                              </a:prstGeom>
                              <a:solidFill>
                                <a:schemeClr val="bg1"/>
                              </a:solidFill>
                              <a:ln w="9525">
                                <a:solidFill>
                                  <a:srgbClr val="000000"/>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6959" name="Oval 6959"/>
                            <wps:cNvSpPr/>
                            <wps:spPr bwMode="auto">
                              <a:xfrm rot="2700000" flipH="1">
                                <a:off x="1631767" y="1110852"/>
                                <a:ext cx="57421" cy="51687"/>
                              </a:xfrm>
                              <a:prstGeom prst="ellipse">
                                <a:avLst/>
                              </a:prstGeom>
                              <a:solidFill>
                                <a:schemeClr val="bg1"/>
                              </a:solidFill>
                              <a:ln w="9525">
                                <a:solidFill>
                                  <a:srgbClr val="000000"/>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g:grpSp>
                        <wpg:grpSp>
                          <wpg:cNvPr id="6960" name="Group 6960"/>
                          <wpg:cNvGrpSpPr/>
                          <wpg:grpSpPr>
                            <a:xfrm>
                              <a:off x="573741" y="1488141"/>
                              <a:ext cx="1839034" cy="953505"/>
                              <a:chOff x="573741" y="1488141"/>
                              <a:chExt cx="1839034" cy="953505"/>
                            </a:xfrm>
                          </wpg:grpSpPr>
                          <wps:wsp>
                            <wps:cNvPr id="6965" name="Rectangle 6965"/>
                            <wps:cNvSpPr/>
                            <wps:spPr bwMode="auto">
                              <a:xfrm>
                                <a:off x="573741" y="1488141"/>
                                <a:ext cx="172907" cy="442259"/>
                              </a:xfrm>
                              <a:prstGeom prst="rect">
                                <a:avLst/>
                              </a:prstGeom>
                              <a:solidFill>
                                <a:schemeClr val="bg1"/>
                              </a:solidFill>
                              <a:ln w="9525">
                                <a:solidFill>
                                  <a:srgbClr val="000000"/>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6967" name="Rectangle 6967"/>
                            <wps:cNvSpPr/>
                            <wps:spPr bwMode="auto">
                              <a:xfrm>
                                <a:off x="2240055" y="1501099"/>
                                <a:ext cx="172720" cy="441960"/>
                              </a:xfrm>
                              <a:prstGeom prst="rect">
                                <a:avLst/>
                              </a:prstGeom>
                              <a:solidFill>
                                <a:schemeClr val="bg1"/>
                              </a:solidFill>
                              <a:ln w="9525">
                                <a:solidFill>
                                  <a:srgbClr val="000000"/>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s:wsp>
                            <wps:cNvPr id="6971" name="Rectangle 6971"/>
                            <wps:cNvSpPr/>
                            <wps:spPr bwMode="auto">
                              <a:xfrm rot="16200000">
                                <a:off x="1385757" y="2134306"/>
                                <a:ext cx="172720" cy="441960"/>
                              </a:xfrm>
                              <a:prstGeom prst="rect">
                                <a:avLst/>
                              </a:prstGeom>
                              <a:solidFill>
                                <a:schemeClr val="bg1"/>
                              </a:solidFill>
                              <a:ln w="9525">
                                <a:solidFill>
                                  <a:srgbClr val="000000"/>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g:grpSp>
                      </wpg:wgp>
                      <wpg:wgp>
                        <wpg:cNvPr id="6975" name="Group 6975"/>
                        <wpg:cNvGrpSpPr/>
                        <wpg:grpSpPr>
                          <a:xfrm>
                            <a:off x="3212173" y="25"/>
                            <a:ext cx="1863589" cy="1821376"/>
                            <a:chOff x="3212173" y="873532"/>
                            <a:chExt cx="1863589" cy="1821376"/>
                          </a:xfrm>
                        </wpg:grpSpPr>
                        <wpg:grpSp>
                          <wpg:cNvPr id="7008" name="Group 7008"/>
                          <wpg:cNvGrpSpPr/>
                          <wpg:grpSpPr>
                            <a:xfrm>
                              <a:off x="3289300" y="1043748"/>
                              <a:ext cx="1684655" cy="1304925"/>
                              <a:chOff x="0" y="0"/>
                              <a:chExt cx="1684954" cy="1305004"/>
                            </a:xfrm>
                          </wpg:grpSpPr>
                          <wpg:grpSp>
                            <wpg:cNvPr id="7009" name="Group 7009"/>
                            <wpg:cNvGrpSpPr/>
                            <wpg:grpSpPr>
                              <a:xfrm>
                                <a:off x="0" y="0"/>
                                <a:ext cx="1684954" cy="1305004"/>
                                <a:chOff x="0" y="0"/>
                                <a:chExt cx="1684954" cy="1305004"/>
                              </a:xfrm>
                            </wpg:grpSpPr>
                            <wps:wsp>
                              <wps:cNvPr id="7010" name="Rectangle 7010"/>
                              <wps:cNvSpPr/>
                              <wps:spPr bwMode="auto">
                                <a:xfrm>
                                  <a:off x="0" y="79827"/>
                                  <a:ext cx="1684954" cy="1225177"/>
                                </a:xfrm>
                                <a:prstGeom prst="rect">
                                  <a:avLst/>
                                </a:prstGeom>
                                <a:noFill/>
                                <a:ln w="9525">
                                  <a:solidFill>
                                    <a:srgbClr val="000000"/>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s:wsp>
                              <wps:cNvPr id="7011" name="Rectangle 7011"/>
                              <wps:cNvSpPr/>
                              <wps:spPr bwMode="auto">
                                <a:xfrm rot="16200000">
                                  <a:off x="743305" y="-106848"/>
                                  <a:ext cx="172720" cy="386416"/>
                                </a:xfrm>
                                <a:prstGeom prst="rect">
                                  <a:avLst/>
                                </a:prstGeom>
                                <a:solidFill>
                                  <a:schemeClr val="bg1"/>
                                </a:solidFill>
                                <a:ln w="9525">
                                  <a:solidFill>
                                    <a:schemeClr val="bg1"/>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g:grpSp>
                          <wps:wsp>
                            <wps:cNvPr id="7013" name="Oval 7013"/>
                            <wps:cNvSpPr/>
                            <wps:spPr bwMode="auto">
                              <a:xfrm>
                                <a:off x="636457" y="55923"/>
                                <a:ext cx="45719" cy="45719"/>
                              </a:xfrm>
                              <a:prstGeom prst="ellipse">
                                <a:avLst/>
                              </a:prstGeom>
                              <a:solidFill>
                                <a:schemeClr val="bg1"/>
                              </a:solidFill>
                              <a:ln w="9525">
                                <a:solidFill>
                                  <a:srgbClr val="000000"/>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s:wsp>
                            <wps:cNvPr id="7014" name="Oval 7014"/>
                            <wps:cNvSpPr/>
                            <wps:spPr bwMode="auto">
                              <a:xfrm rot="2700000" flipH="1">
                                <a:off x="991874" y="67103"/>
                                <a:ext cx="57421" cy="51687"/>
                              </a:xfrm>
                              <a:prstGeom prst="ellipse">
                                <a:avLst/>
                              </a:prstGeom>
                              <a:solidFill>
                                <a:schemeClr val="bg1"/>
                              </a:solidFill>
                              <a:ln w="9525">
                                <a:solidFill>
                                  <a:srgbClr val="000000"/>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g:grpSp>
                        <wps:wsp>
                          <wps:cNvPr id="7017" name="Text Box 15927"/>
                          <wps:cNvSpPr txBox="1">
                            <a:spLocks noChangeArrowheads="1"/>
                          </wps:cNvSpPr>
                          <wps:spPr bwMode="auto">
                            <a:xfrm>
                              <a:off x="3881781" y="873532"/>
                              <a:ext cx="700320" cy="420935"/>
                            </a:xfrm>
                            <a:prstGeom prst="rect">
                              <a:avLst/>
                            </a:prstGeom>
                            <a:noFill/>
                            <a:ln>
                              <a:noFill/>
                            </a:ln>
                          </wps:spPr>
                          <wps:txbx>
                            <w:txbxContent>
                              <w:p w:rsidR="00050CD6" w:rsidRDefault="00050CD6" w:rsidP="00F238F6">
                                <w:pPr>
                                  <w:pStyle w:val="NormalWeb"/>
                                  <w:spacing w:before="0" w:beforeAutospacing="0" w:after="0" w:afterAutospacing="0"/>
                                </w:pPr>
                                <w:r>
                                  <w:rPr>
                                    <w:rFonts w:eastAsia="Times New Roman"/>
                                  </w:rPr>
                                  <w:t>40 V</w:t>
                                </w:r>
                              </w:p>
                            </w:txbxContent>
                          </wps:txbx>
                          <wps:bodyPr rot="0" vert="horz" wrap="square" lIns="91440" tIns="45720" rIns="91440" bIns="45720" anchor="t" anchorCtr="0" upright="1">
                            <a:noAutofit/>
                          </wps:bodyPr>
                        </wps:wsp>
                        <wps:wsp>
                          <wps:cNvPr id="7019" name="Text Box 15926"/>
                          <wps:cNvSpPr txBox="1">
                            <a:spLocks noChangeArrowheads="1"/>
                          </wps:cNvSpPr>
                          <wps:spPr bwMode="auto">
                            <a:xfrm>
                              <a:off x="3900179" y="1099677"/>
                              <a:ext cx="238731" cy="219039"/>
                            </a:xfrm>
                            <a:prstGeom prst="rect">
                              <a:avLst/>
                            </a:prstGeom>
                            <a:noFill/>
                            <a:ln>
                              <a:noFill/>
                            </a:ln>
                            <a:extLst/>
                          </wps:spPr>
                          <wps:txbx>
                            <w:txbxContent>
                              <w:p w:rsidR="00050CD6" w:rsidRDefault="00050CD6" w:rsidP="007F6E9F">
                                <w:pPr>
                                  <w:pStyle w:val="NormalWeb"/>
                                  <w:spacing w:before="0" w:beforeAutospacing="0" w:after="0" w:afterAutospacing="0"/>
                                </w:pPr>
                                <w:r>
                                  <w:rPr>
                                    <w:rFonts w:eastAsia="Times New Roman"/>
                                  </w:rPr>
                                  <w:t>+</w:t>
                                </w:r>
                              </w:p>
                            </w:txbxContent>
                          </wps:txbx>
                          <wps:bodyPr rot="0" vert="horz" wrap="square" lIns="18000" tIns="36000" rIns="18000" bIns="10800" anchor="t" anchorCtr="0" upright="1">
                            <a:noAutofit/>
                          </wps:bodyPr>
                        </wps:wsp>
                        <wps:wsp>
                          <wps:cNvPr id="7020" name="Text Box 15925"/>
                          <wps:cNvSpPr txBox="1">
                            <a:spLocks noChangeArrowheads="1"/>
                          </wps:cNvSpPr>
                          <wps:spPr bwMode="auto">
                            <a:xfrm>
                              <a:off x="4271134" y="1087951"/>
                              <a:ext cx="239366" cy="219039"/>
                            </a:xfrm>
                            <a:prstGeom prst="rect">
                              <a:avLst/>
                            </a:prstGeom>
                            <a:noFill/>
                            <a:ln>
                              <a:noFill/>
                            </a:ln>
                            <a:extLst/>
                          </wps:spPr>
                          <wps:txbx>
                            <w:txbxContent>
                              <w:p w:rsidR="00050CD6" w:rsidRDefault="00050CD6" w:rsidP="00117D95">
                                <w:pPr>
                                  <w:pStyle w:val="NormalWeb"/>
                                  <w:spacing w:before="0" w:beforeAutospacing="0" w:after="0" w:afterAutospacing="0" w:line="240" w:lineRule="auto"/>
                                </w:pPr>
                                <w:r>
                                  <w:rPr>
                                    <w:rFonts w:eastAsia="Times New Roman"/>
                                    <w:b/>
                                    <w:bCs/>
                                    <w:sz w:val="28"/>
                                    <w:szCs w:val="28"/>
                                  </w:rPr>
                                  <w:t>–</w:t>
                                </w:r>
                              </w:p>
                            </w:txbxContent>
                          </wps:txbx>
                          <wps:bodyPr rot="0" vert="horz" wrap="square" lIns="18000" tIns="36000" rIns="18000" bIns="10800" anchor="t" anchorCtr="0" upright="1">
                            <a:noAutofit/>
                          </wps:bodyPr>
                        </wps:wsp>
                        <wps:wsp>
                          <wps:cNvPr id="7022" name="Text Box 15924"/>
                          <wps:cNvSpPr txBox="1">
                            <a:spLocks noChangeArrowheads="1"/>
                          </wps:cNvSpPr>
                          <wps:spPr bwMode="auto">
                            <a:xfrm>
                              <a:off x="3407508" y="1657337"/>
                              <a:ext cx="633018" cy="262741"/>
                            </a:xfrm>
                            <a:prstGeom prst="rect">
                              <a:avLst/>
                            </a:prstGeom>
                            <a:noFill/>
                            <a:ln>
                              <a:noFill/>
                            </a:ln>
                          </wps:spPr>
                          <wps:txbx>
                            <w:txbxContent>
                              <w:p w:rsidR="00050CD6" w:rsidRDefault="00050CD6" w:rsidP="007F6E9F">
                                <w:pPr>
                                  <w:pStyle w:val="NormalWeb"/>
                                  <w:spacing w:before="0" w:beforeAutospacing="0" w:after="0" w:afterAutospacing="0"/>
                                </w:pPr>
                                <w:r>
                                  <w:rPr>
                                    <w:rFonts w:eastAsia="Times New Roman"/>
                                  </w:rPr>
                                  <w:t xml:space="preserve">4 </w:t>
                                </w:r>
                                <w:r>
                                  <w:rPr>
                                    <w:rFonts w:ascii="Symbol" w:eastAsia="Times New Roman" w:hAnsi="Symbol"/>
                                  </w:rPr>
                                  <w:t></w:t>
                                </w:r>
                              </w:p>
                            </w:txbxContent>
                          </wps:txbx>
                          <wps:bodyPr rot="0" vert="horz" wrap="square" lIns="91440" tIns="45720" rIns="91440" bIns="45720" anchor="t" anchorCtr="0" upright="1">
                            <a:noAutofit/>
                          </wps:bodyPr>
                        </wps:wsp>
                        <wps:wsp>
                          <wps:cNvPr id="7033" name="Text Box 187"/>
                          <wps:cNvSpPr txBox="1">
                            <a:spLocks noChangeArrowheads="1"/>
                          </wps:cNvSpPr>
                          <wps:spPr bwMode="auto">
                            <a:xfrm>
                              <a:off x="3881781" y="2025061"/>
                              <a:ext cx="836829" cy="282366"/>
                            </a:xfrm>
                            <a:prstGeom prst="rect">
                              <a:avLst/>
                            </a:prstGeom>
                            <a:noFill/>
                            <a:ln>
                              <a:noFill/>
                            </a:ln>
                          </wps:spPr>
                          <wps:txbx>
                            <w:txbxContent>
                              <w:p w:rsidR="00050CD6" w:rsidRDefault="00050CD6" w:rsidP="00CF29CA">
                                <w:pPr>
                                  <w:pStyle w:val="NormalWeb"/>
                                  <w:spacing w:before="0" w:beforeAutospacing="0" w:after="0" w:afterAutospacing="0"/>
                                </w:pPr>
                                <w:r>
                                  <w:rPr>
                                    <w:rFonts w:eastAsia="Times New Roman"/>
                                  </w:rPr>
                                  <w:t xml:space="preserve">10 </w:t>
                                </w:r>
                                <w:r>
                                  <w:rPr>
                                    <w:rFonts w:ascii="Symbol" w:eastAsia="Times New Roman" w:hAnsi="Symbol"/>
                                  </w:rPr>
                                  <w:t></w:t>
                                </w:r>
                              </w:p>
                            </w:txbxContent>
                          </wps:txbx>
                          <wps:bodyPr rot="0" vert="horz" wrap="square" lIns="91440" tIns="45720" rIns="91440" bIns="45720" anchor="t" anchorCtr="0" upright="1">
                            <a:noAutofit/>
                          </wps:bodyPr>
                        </wps:wsp>
                        <wps:wsp>
                          <wps:cNvPr id="7034" name="Text Box 186"/>
                          <wps:cNvSpPr txBox="1">
                            <a:spLocks noChangeArrowheads="1"/>
                          </wps:cNvSpPr>
                          <wps:spPr bwMode="auto">
                            <a:xfrm>
                              <a:off x="4341570" y="1579006"/>
                              <a:ext cx="589209" cy="302312"/>
                            </a:xfrm>
                            <a:prstGeom prst="rect">
                              <a:avLst/>
                            </a:prstGeom>
                            <a:noFill/>
                            <a:ln>
                              <a:noFill/>
                            </a:ln>
                            <a:extLst/>
                          </wps:spPr>
                          <wps:txbx>
                            <w:txbxContent>
                              <w:p w:rsidR="00050CD6" w:rsidRDefault="00050CD6" w:rsidP="007F6E9F">
                                <w:pPr>
                                  <w:pStyle w:val="NormalWeb"/>
                                  <w:spacing w:before="0" w:beforeAutospacing="0" w:after="0" w:afterAutospacing="0"/>
                                </w:pPr>
                                <w:r>
                                  <w:rPr>
                                    <w:rFonts w:eastAsia="Times New Roman"/>
                                    <w:i/>
                                    <w:iCs/>
                                  </w:rPr>
                                  <w:t>R</w:t>
                                </w:r>
                                <w:r>
                                  <w:rPr>
                                    <w:rFonts w:eastAsia="Times New Roman"/>
                                  </w:rPr>
                                  <w:t xml:space="preserve"> </w:t>
                                </w:r>
                                <w:proofErr w:type="gramStart"/>
                                <w:r>
                                  <w:rPr>
                                    <w:rFonts w:eastAsia="Times New Roman"/>
                                  </w:rPr>
                                  <w:t>= ?</w:t>
                                </w:r>
                                <w:proofErr w:type="gramEnd"/>
                              </w:p>
                            </w:txbxContent>
                          </wps:txbx>
                          <wps:bodyPr rot="0" vert="horz" wrap="square" lIns="91440" tIns="45720" rIns="91440" bIns="45720" anchor="t" anchorCtr="0" upright="1">
                            <a:noAutofit/>
                          </wps:bodyPr>
                        </wps:wsp>
                        <wps:wsp>
                          <wps:cNvPr id="7035" name="Rectangle 7035"/>
                          <wps:cNvSpPr/>
                          <wps:spPr bwMode="auto">
                            <a:xfrm>
                              <a:off x="3652520" y="2347755"/>
                              <a:ext cx="993577" cy="347153"/>
                            </a:xfrm>
                            <a:prstGeom prst="rect">
                              <a:avLst/>
                            </a:prstGeom>
                            <a:noFill/>
                            <a:ln w="9525">
                              <a:solidFill>
                                <a:srgbClr val="000000"/>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7045" name="Rectangle 7045"/>
                          <wps:cNvSpPr/>
                          <wps:spPr bwMode="auto">
                            <a:xfrm>
                              <a:off x="3212173" y="1494992"/>
                              <a:ext cx="172900" cy="442087"/>
                            </a:xfrm>
                            <a:prstGeom prst="rect">
                              <a:avLst/>
                            </a:prstGeom>
                            <a:solidFill>
                              <a:schemeClr val="bg1"/>
                            </a:solidFill>
                            <a:ln w="9525">
                              <a:solidFill>
                                <a:srgbClr val="000000"/>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s:wsp>
                          <wps:cNvPr id="7046" name="Rectangle 7046"/>
                          <wps:cNvSpPr/>
                          <wps:spPr bwMode="auto">
                            <a:xfrm>
                              <a:off x="4903049" y="1514052"/>
                              <a:ext cx="172713" cy="441788"/>
                            </a:xfrm>
                            <a:prstGeom prst="rect">
                              <a:avLst/>
                            </a:prstGeom>
                            <a:solidFill>
                              <a:schemeClr val="bg1"/>
                            </a:solidFill>
                            <a:ln w="9525">
                              <a:solidFill>
                                <a:srgbClr val="000000"/>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s:wsp>
                          <wps:cNvPr id="7047" name="Rectangle 7047"/>
                          <wps:cNvSpPr/>
                          <wps:spPr bwMode="auto">
                            <a:xfrm rot="16200000">
                              <a:off x="4048815" y="2134983"/>
                              <a:ext cx="172653" cy="441942"/>
                            </a:xfrm>
                            <a:prstGeom prst="rect">
                              <a:avLst/>
                            </a:prstGeom>
                            <a:solidFill>
                              <a:schemeClr val="bg1"/>
                            </a:solidFill>
                            <a:ln w="9525">
                              <a:solidFill>
                                <a:srgbClr val="000000"/>
                              </a:solidFill>
                              <a:round/>
                              <a:headEnd/>
                              <a:tailEnd/>
                            </a:ln>
                            <a:extLst/>
                          </wps:spPr>
                          <wps:bodyPr rot="0" spcFirstLastPara="0" vert="horz" wrap="square" lIns="91440" tIns="45720" rIns="91440" bIns="45720" numCol="1" spcCol="0" rtlCol="0" fromWordArt="0" anchor="t" anchorCtr="0" forceAA="0" upright="1" compatLnSpc="1">
                            <a:prstTxWarp prst="textNoShape">
                              <a:avLst/>
                            </a:prstTxWarp>
                            <a:noAutofit/>
                          </wps:bodyPr>
                        </wps:wsp>
                      </wpg:wgp>
                    </wpc:wpc>
                  </a:graphicData>
                </a:graphic>
              </wp:inline>
            </w:drawing>
          </mc:Choice>
          <mc:Fallback>
            <w:pict>
              <v:group id="Canvas 7048" o:spid="_x0000_s7240" editas="canvas" style="width:6in;height:174.1pt;mso-position-horizontal-relative:char;mso-position-vertical-relative:line" coordsize="54864,22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">
                <v:shape id="_x0000_s7241" type="#_x0000_t75" style="position:absolute;width:54864;height:22110;visibility:visible;mso-wrap-style:square">
                  <v:fill o:detectmouseclick="t"/>
                  <v:path o:connecttype="none"/>
                </v:shape>
                <v:group id="Group 25052" o:spid="_x0000_s7242" style="position:absolute;left:6510;top:2500;width:18391;height:13979" coordorigin="5737,10437" coordsize="18390,13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qg60xgAAAN4A&#10;AAAPAAAAAAAAAAAAAAAAAKoCAABkcnMvZG93bnJldi54bWxQSwUGAAAAAAQABAD6AAAAnQMAAAAA&#10;">
                  <v:group id="Group 25053" o:spid="_x0000_s7243" style="position:absolute;left:6398;top:10437;width:16850;height:13050" coordorigin="6398,10437" coordsize="16849,13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5qsvxgAAAN4A&#10;AAAPAAAAAAAAAAAAAAAAAKoCAABkcnMvZG93bnJldi54bWxQSwUGAAAAAAQABAD6AAAAnQMAAAAA&#10;">
                    <v:group id="Group 25054" o:spid="_x0000_s7244" style="position:absolute;left:6398;top:10437;width:16850;height:13050" coordorigin="6398,10437" coordsize="16849,13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Q8zW8cAAADe&#10;AAAADwAAAAAAAAAAAAAAAACqAgAAZHJzL2Rvd25yZXYueG1sUEsFBgAAAAAEAAQA+gAAAJ4DAAAA&#10;AA==&#10;">
                      <v:rect id="Rectangle 25055" o:spid="_x0000_s7245" style="position:absolute;left:6398;top:11235;width:16850;height:12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pHf8UA&#10;AADeAAAADwAAAGRycy9kb3ducmV2LnhtbESPQWsCMRSE7wX/Q3hCbzVbYUVWo2xFwZNQLbS9PTbP&#10;ZHHzsmyiu/33jSB4HGbmG2a5HlwjbtSF2rOC90kGgrjyumaj4Ou0e5uDCBFZY+OZFPxRgPVq9LLE&#10;QvueP+l2jEYkCIcCFdgY20LKUFlyGCa+JU7e2XcOY5KdkbrDPsFdI6dZNpMOa04LFlvaWKoux6tT&#10;sG1/D2Vugiy/o/25+I9+Zw9GqdfxUC5ARBriM/xo77WCaZ7lOdzvpCs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Okd/xQAAAN4AAAAPAAAAAAAAAAAAAAAAAJgCAABkcnMv&#10;ZG93bnJldi54bWxQSwUGAAAAAAQABAD1AAAAigMAAAAA&#10;" filled="f">
                        <v:stroke joinstyle="round"/>
                      </v:rect>
                      <v:rect id="Rectangle 6950" o:spid="_x0000_s7246" style="position:absolute;left:13831;top:9369;width:1727;height:3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W0N8QA&#10;AADdAAAADwAAAGRycy9kb3ducmV2LnhtbERPTW+CQBC9N/E/bMakt7rYpBTR1aCxoYceCpp4nbAj&#10;ENlZym6F/vvuoUmPL+97s5tMJ+40uNayguUiAkFcWd1yreB8entKQDiPrLGzTAp+yMFuO3vYYKrt&#10;yAXdS1+LEMIuRQWN930qpasaMugWticO3NUOBn2AQy31gGMIN518jqJYGmw5NDTY06Gh6lZ+GwXT&#10;eYlF9nq95B85H7Nu/5l8xaNSj/MpW4PwNPl/8Z/7XSuIVy9hf3gTn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ltDfEAAAA3QAAAA8AAAAAAAAAAAAAAAAAmAIAAGRycy9k&#10;b3ducmV2LnhtbFBLBQYAAAAABAAEAPUAAACJAwAAAAA=&#10;" fillcolor="white [3212]" strokecolor="white [3212]">
                        <v:stroke joinstyle="round"/>
                      </v:rect>
                    </v:group>
                    <v:oval id="Oval 6958" o:spid="_x0000_s7247" style="position:absolute;left:12763;top:10996;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RoMMA&#10;AADdAAAADwAAAGRycy9kb3ducmV2LnhtbERPz2vCMBS+D/wfwhN2m6nCylaNIgNB2KV1Hubt2Tzb&#10;aPNSmqxm++uXw2DHj+/3ahNtJ0YavHGsYD7LQBDXThtuFBw/dk8vIHxA1tg5JgXf5GGznjyssNDu&#10;zhWNh9CIFMK+QAVtCH0hpa9bsuhnridO3MUNFkOCQyP1gPcUbju5yLJcWjScGlrs6a2l+nb4sgoW&#10;O/tufqL5vGanc1dqE8tmXyn1OI3bJYhAMfyL/9x7rSB/fU5z05v0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JRoMMAAADdAAAADwAAAAAAAAAAAAAAAACYAgAAZHJzL2Rv&#10;d25yZXYueG1sUEsFBgAAAAAEAAQA9QAAAIgDAAAAAA==&#10;" fillcolor="white [3212]"/>
                    <v:oval id="Oval 6959" o:spid="_x0000_s7248" style="position:absolute;left:16317;top:11108;width:574;height:517;rotation:-4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ngLsYA&#10;AADdAAAADwAAAGRycy9kb3ducmV2LnhtbESPQUsDMRSE70L/Q3gFbzarYHHXpkVEpQgVbD14fCSv&#10;u0s3L0vy7G77640g9DjMzDfMYjX6Th0ppjawgdtZAYrYBtdybeBr93rzACoJssMuMBk4UYLVcnK1&#10;wMqFgT/puJVaZQinCg00In2ldbINeUyz0BNnbx+iR8ky1tpFHDLcd/quKObaY8t5ocGenhuyh+2P&#10;N/Adw9nuNm/dh2zK88u7l2KwpTHX0/HpEZTQKJfwf3vtDMzL+xL+3uQn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7ngLsYAAADdAAAADwAAAAAAAAAAAAAAAACYAgAAZHJz&#10;L2Rvd25yZXYueG1sUEsFBgAAAAAEAAQA9QAAAIsDAAAAAA==&#10;" fillcolor="white [3212]"/>
                  </v:group>
                  <v:group id="Group 6960" o:spid="_x0000_s7249" style="position:absolute;left:5737;top:14881;width:18390;height:9535" coordorigin="5737,14881" coordsize="18390,9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LXb9sMAAADdAAAADwAAAGRycy9kb3ducmV2LnhtbERPTYvCMBC9L/gfwix4&#10;W9MqlrVrFBEVDyKsCsvehmZsi82kNLGt/94cBI+P9z1f9qYSLTWutKwgHkUgiDOrS84VXM7br28Q&#10;ziNrrCyTggc5WC4GH3NMte34l9qTz0UIYZeigsL7OpXSZQUZdCNbEwfuahuDPsAml7rBLoSbSo6j&#10;KJEGSw4NBda0Lii7ne5Gwa7DbjWJN+3hdl0//s/T498hJqWGn/3qB4Sn3r/FL/deK0hmS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tdv2wwAAAN0AAAAP&#10;AAAAAAAAAAAAAAAAAKoCAABkcnMvZG93bnJldi54bWxQSwUGAAAAAAQABAD6AAAAmgMAAAAA&#10;">
                    <v:rect id="Rectangle 6965" o:spid="_x0000_s7250" style="position:absolute;left:5737;top:14881;width:1729;height:4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gKFMYA&#10;AADdAAAADwAAAGRycy9kb3ducmV2LnhtbESP0WrCQBRE3wX/YblC33Rji2lNXUUKFgVbrPoB1+xt&#10;Es3eTbOrRr/eFYQ+DjNzhhlNGlOKE9WusKyg34tAEKdWF5wp2G5m3TcQziNrLC2Tggs5mIzbrREm&#10;2p75h05rn4kAYZeggtz7KpHSpTkZdD1bEQfv19YGfZB1JnWN5wA3pXyOolgaLDgs5FjRR07pYX00&#10;CvYvq8UX0TX6Xn0u/2g725kdvyr11Gmm7yA8Nf4//GjPtYJ4GA/g/iY8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gKFMYAAADdAAAADwAAAAAAAAAAAAAAAACYAgAAZHJz&#10;L2Rvd25yZXYueG1sUEsFBgAAAAAEAAQA9QAAAIsDAAAAAA==&#10;" fillcolor="white [3212]">
                      <v:stroke joinstyle="round"/>
                    </v:rect>
                    <v:rect id="Rectangle 6967" o:spid="_x0000_s7251" style="position:absolute;left:22400;top:15010;width:1727;height:4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Yx+MYA&#10;AADdAAAADwAAAGRycy9kb3ducmV2LnhtbESP0WrCQBRE3wX/YblC33RjhWhTVymFSAVbrPUDrtlr&#10;Es3eTbNrTPv1bqHg4zAzZ5j5sjOVaKlxpWUF41EEgjizuuRcwf4rHc5AOI+ssbJMCn7IwXLR780x&#10;0fbKn9TufC4ChF2CCgrv60RKlxVk0I1sTRy8o20M+iCbXOoGrwFuKvkYRbE0WHJYKLCm14Ky8+5i&#10;FJwm2/U70W/0sV1tvmmfHsyBp0o9DLqXZxCeOn8P/7fftIL4KZ7C35vw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Yx+MYAAADdAAAADwAAAAAAAAAAAAAAAACYAgAAZHJz&#10;L2Rvd25yZXYueG1sUEsFBgAAAAAEAAQA9QAAAIsDAAAAAA==&#10;" fillcolor="white [3212]">
                      <v:stroke joinstyle="round"/>
                    </v:rect>
                    <v:rect id="Rectangle 6971" o:spid="_x0000_s7252" style="position:absolute;left:13857;top:21343;width:1727;height:44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we1sgA&#10;AADdAAAADwAAAGRycy9kb3ducmV2LnhtbESPW2vCQBSE3wv+h+UIvhTdWIiX1FVKpVCoPjRe8PGQ&#10;Pc2GZs+G7Krx37sFoY/DzHzDLFadrcWFWl85VjAeJSCIC6crLhXsdx/DGQgfkDXWjknBjTyslr2n&#10;BWbaXfmbLnkoRYSwz1CBCaHJpPSFIYt+5Bri6P241mKIsi2lbvEa4baWL0kykRYrjgsGG3o3VPzm&#10;Z6vArW/pNK3MYZMfT9t1+rWtu+eg1KDfvb2CCNSF//Cj/akVTObTMfy9iU9AL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jB7WyAAAAN0AAAAPAAAAAAAAAAAAAAAAAJgCAABk&#10;cnMvZG93bnJldi54bWxQSwUGAAAAAAQABAD1AAAAjQMAAAAA&#10;" fillcolor="white [3212]">
                      <v:stroke joinstyle="round"/>
                    </v:rect>
                  </v:group>
                </v:group>
                <v:group id="Group 6975" o:spid="_x0000_s7253" style="position:absolute;left:32121;width:18636;height:18214" coordorigin="32121,8735" coordsize="18635,18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G+6zxgAAAN0A&#10;AAAPAAAAAAAAAAAAAAAAAKoCAABkcnMvZG93bnJldi54bWxQSwUGAAAAAAQABAD6AAAAnQMAAAAA&#10;">
                  <v:group id="Group 7008" o:spid="_x0000_s7254" style="position:absolute;left:32893;top:10437;width:16846;height:13049" coordsize="16849,13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OJ9HwwAAAN0AAAAP&#10;AAAAAAAAAAAAAAAAAKoCAABkcnMvZG93bnJldi54bWxQSwUGAAAAAAQABAD6AAAAmgMAAAAA&#10;">
                    <v:group id="Group 7009" o:spid="_x0000_s7255" style="position:absolute;width:16849;height:13050" coordsize="16849,13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dDrcxgAAAN0A&#10;AAAPAAAAAAAAAAAAAAAAAKoCAABkcnMvZG93bnJldi54bWxQSwUGAAAAAAQABAD6AAAAnQMAAAAA&#10;">
                      <v:rect id="Rectangle 7010" o:spid="_x0000_s7256" style="position:absolute;top:798;width:16849;height:12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AdncEA&#10;AADdAAAADwAAAGRycy9kb3ducmV2LnhtbERPy4rCMBTdD/gP4QruxtQBR6lGqcMIsxJ8gLq7NNek&#10;2NyUJmM7fz9ZCC4P571c964WD2pD5VnBZJyBIC69rtgoOB2373MQISJrrD2Tgj8KsF4N3paYa9/x&#10;nh6HaEQK4ZCjAhtjk0sZSksOw9g3xIm7+dZhTLA1UrfYpXBXy48s+5QOK04NFhv6slTeD79OwXdz&#10;3RVTE2RxjvZy95tua3dGqdGwLxYgIvXxJX66f7SCWTZJ+9Ob9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gHZ3BAAAA3QAAAA8AAAAAAAAAAAAAAAAAmAIAAGRycy9kb3du&#10;cmV2LnhtbFBLBQYAAAAABAAEAPUAAACGAwAAAAA=&#10;" filled="f">
                        <v:stroke joinstyle="round"/>
                      </v:rect>
                      <v:rect id="Rectangle 7011" o:spid="_x0000_s7257" style="position:absolute;left:7432;top:-1068;width:1727;height:3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Fe8UA&#10;AADdAAAADwAAAGRycy9kb3ducmV2LnhtbESPQYvCMBSE78L+h/CEvWlaDypdo9RFcQ8etApeH82z&#10;Ldu81CZru//eCILHYWa+YRar3tTiTq2rLCuIxxEI4tzqigsF59N2NAfhPLLG2jIp+CcHq+XHYIGJ&#10;th0f6Z75QgQIuwQVlN43iZQuL8mgG9uGOHhX2xr0QbaF1C12AW5qOYmiqTRYcVgosaHvkvLf7M8o&#10;6M8xHtPZ9bLb73iT1uvD/DbtlPoc9ukXCE+9f4df7R+tYBbFMTzfh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JwV7xQAAAN0AAAAPAAAAAAAAAAAAAAAAAJgCAABkcnMv&#10;ZG93bnJldi54bWxQSwUGAAAAAAQABAD1AAAAigMAAAAA&#10;" fillcolor="white [3212]" strokecolor="white [3212]">
                        <v:stroke joinstyle="round"/>
                      </v:rect>
                    </v:group>
                    <v:oval id="Oval 7013" o:spid="_x0000_s7258" style="position:absolute;left:6364;top:559;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XBsUA&#10;AADdAAAADwAAAGRycy9kb3ducmV2LnhtbESPT2sCMRTE74V+h/AKvWmigpbVKKUgCF7800N7e26e&#10;u7Gbl2WTauqnN4LQ4zAzv2Fmi+QacaYuWM8aBn0Fgrj0xnKl4XO/7L2BCBHZYOOZNPxRgMX8+WmG&#10;hfEX3tJ5FyuRIRwK1FDH2BZShrImh6HvW+LsHX3nMGbZVdJ0eMlw18ihUmPp0HJeqLGlj5rKn92v&#10;0zBcurW9Jvt1Ut+HZmNs2lSrrdavL+l9CiJSiv/hR3tlNEzUYAT3N/kJ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NcGxQAAAN0AAAAPAAAAAAAAAAAAAAAAAJgCAABkcnMv&#10;ZG93bnJldi54bWxQSwUGAAAAAAQABAD1AAAAigMAAAAA&#10;" fillcolor="white [3212]"/>
                    <v:oval id="Oval 7014" o:spid="_x0000_s7259" style="position:absolute;left:9918;top:671;width:574;height:516;rotation:-4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bZ8UA&#10;AADdAAAADwAAAGRycy9kb3ducmV2LnhtbESPQUsDMRSE70L/Q3gFbzapiNq1aSlFRYQKth48PpLn&#10;7uLmZUme3bW/3giCx2FmvmGW6zF06kgpt5EtzGcGFLGLvuXawtvh4eIWVBZkj11ksvBNGdarydkS&#10;Kx8HfqXjXmpVIJwrtNCI9JXW2TUUMM9iT1y8j5gCSpGp1j7hUOCh05fGXOuALZeFBnvaNuQ+91/B&#10;wnuKJ3fYPXYvsluc7p+DmMEtrD2fjps7UEKj/If/2k/ewo2ZX8Hvm/I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9ltnxQAAAN0AAAAPAAAAAAAAAAAAAAAAAJgCAABkcnMv&#10;ZG93bnJldi54bWxQSwUGAAAAAAQABAD1AAAAigMAAAAA&#10;" fillcolor="white [3212]"/>
                  </v:group>
                  <v:shape id="Text Box 15927" o:spid="_x0000_s7260" type="#_x0000_t202" style="position:absolute;left:38817;top:8735;width:7004;height:4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2ToMUA&#10;AADdAAAADwAAAGRycy9kb3ducmV2LnhtbESPW2vCQBSE3wv+h+UU+lZ3LdZL6ipSEXxSjBfo2yF7&#10;TEKzZ0N2a9J/7wqCj8PMfMPMFp2txJUaXzrWMOgrEMSZMyXnGo6H9fsEhA/IBivHpOGfPCzmvZcZ&#10;Jsa1vKdrGnIRIewT1FCEUCdS+qwgi77vauLoXVxjMUTZ5NI02Ea4reSHUiNpseS4UGBN3wVlv+mf&#10;1XDaXn7OQ7XLV/azbl2nJNup1PrttVt+gQjUhWf40d4YDWM1GMP9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zZOgxQAAAN0AAAAPAAAAAAAAAAAAAAAAAJgCAABkcnMv&#10;ZG93bnJldi54bWxQSwUGAAAAAAQABAD1AAAAigMAAAAA&#10;" filled="f" stroked="f">
                    <v:textbox>
                      <w:txbxContent>
                        <w:p w:rsidR="00050CD6" w:rsidRDefault="00050CD6" w:rsidP="00F238F6">
                          <w:pPr>
                            <w:pStyle w:val="NormalWeb"/>
                            <w:spacing w:before="0" w:beforeAutospacing="0" w:after="0" w:afterAutospacing="0"/>
                          </w:pPr>
                          <w:r>
                            <w:rPr>
                              <w:rFonts w:eastAsia="Times New Roman"/>
                            </w:rPr>
                            <w:t>40 V</w:t>
                          </w:r>
                        </w:p>
                      </w:txbxContent>
                    </v:textbox>
                  </v:shape>
                  <v:shape id="Text Box 15926" o:spid="_x0000_s7261" type="#_x0000_t202" style="position:absolute;left:39001;top:10996;width:2388;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0N4MgA&#10;AADdAAAADwAAAGRycy9kb3ducmV2LnhtbESPQWvCQBSE7wX/w/IEL6Vu0oM10VWk0FJoCzb14PGZ&#10;fWaD2bchu5ror+8WCj0OM/MNs1wPthEX6nztWEE6TUAQl07XXCnYfb88zEH4gKyxcUwKruRhvRrd&#10;LTHXrucvuhShEhHCPkcFJoQ2l9KXhiz6qWuJo3d0ncUQZVdJ3WEf4baRj0kykxZrjgsGW3o2VJ6K&#10;s1Wwl1tz/Uw/ivd+fn87VK9Zf6wzpSbjYbMAEWgI/+G/9ptW8JSkGfy+iU9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Q3gyAAAAN0AAAAPAAAAAAAAAAAAAAAAAJgCAABk&#10;cnMvZG93bnJldi54bWxQSwUGAAAAAAQABAD1AAAAjQMAAAAA&#10;" filled="f" stroked="f">
                    <v:textbox inset=".5mm,1mm,.5mm,.3mm">
                      <w:txbxContent>
                        <w:p w:rsidR="00050CD6" w:rsidRDefault="00050CD6" w:rsidP="007F6E9F">
                          <w:pPr>
                            <w:pStyle w:val="NormalWeb"/>
                            <w:spacing w:before="0" w:beforeAutospacing="0" w:after="0" w:afterAutospacing="0"/>
                          </w:pPr>
                          <w:r>
                            <w:rPr>
                              <w:rFonts w:eastAsia="Times New Roman"/>
                            </w:rPr>
                            <w:t>+</w:t>
                          </w:r>
                        </w:p>
                      </w:txbxContent>
                    </v:textbox>
                  </v:shape>
                  <v:shape id="Text Box 15925" o:spid="_x0000_s7262" type="#_x0000_t202" style="position:absolute;left:42711;top:10879;width:2394;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tuwMQA&#10;AADdAAAADwAAAGRycy9kb3ducmV2LnhtbERPz2vCMBS+D/wfwhO8yEz14LQaRYSNwRxo3WHHt+bZ&#10;FJuX0kRb/evNQdjx4/u9XHe2EldqfOlYwXiUgCDOnS65UPBzfH+dgfABWWPlmBTcyMN61XtZYqpd&#10;ywe6ZqEQMYR9igpMCHUqpc8NWfQjVxNH7uQaiyHCppC6wTaG20pOkmQqLZYcGwzWtDWUn7OLVfAr&#10;9+b2Pd5lX+1seP8rPubtqZwrNeh3mwWIQF34Fz/dn1rBWzKJ++O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rbsDEAAAA3QAAAA8AAAAAAAAAAAAAAAAAmAIAAGRycy9k&#10;b3ducmV2LnhtbFBLBQYAAAAABAAEAPUAAACJAwAAAAA=&#10;" filled="f" stroked="f">
                    <v:textbox inset=".5mm,1mm,.5mm,.3mm">
                      <w:txbxContent>
                        <w:p w:rsidR="00050CD6" w:rsidRDefault="00050CD6" w:rsidP="00117D95">
                          <w:pPr>
                            <w:pStyle w:val="NormalWeb"/>
                            <w:spacing w:before="0" w:beforeAutospacing="0" w:after="0" w:afterAutospacing="0" w:line="240" w:lineRule="auto"/>
                          </w:pPr>
                          <w:r>
                            <w:rPr>
                              <w:rFonts w:eastAsia="Times New Roman"/>
                              <w:b/>
                              <w:bCs/>
                              <w:sz w:val="28"/>
                              <w:szCs w:val="28"/>
                            </w:rPr>
                            <w:t>–</w:t>
                          </w:r>
                        </w:p>
                      </w:txbxContent>
                    </v:textbox>
                  </v:shape>
                  <v:shape id="Text Box 15924" o:spid="_x0000_s7263" type="#_x0000_t202" style="position:absolute;left:34075;top:16573;width:6330;height:2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b6hcUA&#10;AADdAAAADwAAAGRycy9kb3ducmV2LnhtbESPQWvCQBSE70L/w/IKveluQ9U2dROKUvCkqG2ht0f2&#10;mYRm34bs1sR/7wqCx2FmvmEW+WAbcaLO1441PE8UCOLCmZpLDV+Hz/ErCB+QDTaOScOZPOTZw2iB&#10;qXE97+i0D6WIEPYpaqhCaFMpfVGRRT9xLXH0jq6zGKLsSmk67CPcNjJRaiYt1hwXKmxpWVHxt/+3&#10;Gr43x9+fF7UtV3ba9m5Qku2b1Prpcfh4BxFoCPfwrb02GuYqSe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1vqFxQAAAN0AAAAPAAAAAAAAAAAAAAAAAJgCAABkcnMv&#10;ZG93bnJldi54bWxQSwUGAAAAAAQABAD1AAAAigMAAAAA&#10;" filled="f" stroked="f">
                    <v:textbox>
                      <w:txbxContent>
                        <w:p w:rsidR="00050CD6" w:rsidRDefault="00050CD6" w:rsidP="007F6E9F">
                          <w:pPr>
                            <w:pStyle w:val="NormalWeb"/>
                            <w:spacing w:before="0" w:beforeAutospacing="0" w:after="0" w:afterAutospacing="0"/>
                          </w:pPr>
                          <w:r>
                            <w:rPr>
                              <w:rFonts w:eastAsia="Times New Roman"/>
                            </w:rPr>
                            <w:t xml:space="preserve">4 </w:t>
                          </w:r>
                          <w:r>
                            <w:rPr>
                              <w:rFonts w:ascii="Symbol" w:eastAsia="Times New Roman" w:hAnsi="Symbol"/>
                            </w:rPr>
                            <w:t></w:t>
                          </w:r>
                        </w:p>
                      </w:txbxContent>
                    </v:textbox>
                  </v:shape>
                  <v:shape id="Text Box 187" o:spid="_x0000_s7264" type="#_x0000_t202" style="position:absolute;left:38817;top:20250;width:8369;height:2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Jw8UA&#10;AADdAAAADwAAAGRycy9kb3ducmV2LnhtbESPT2sCMRTE74LfIbxCb5pUW7Vbo0il4MlS/4G3x+a5&#10;u7h5WTbRXb+9KQgeh5n5DTOdt7YUV6p94VjDW1+BIE6dKTjTsNv+9CYgfEA2WDomDTfyMJ91O1NM&#10;jGv4j66bkIkIYZ+ghjyEKpHSpzlZ9H1XEUfv5GqLIco6k6bGJsJtKQdKjaTFguNCjhV955SeNxer&#10;Yb8+HQ/v6jdb2o+qca2SbD+l1q8v7eILRKA2PMOP9spoGKvhEP7fxCc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Q8nDxQAAAN0AAAAPAAAAAAAAAAAAAAAAAJgCAABkcnMv&#10;ZG93bnJldi54bWxQSwUGAAAAAAQABAD1AAAAigMAAAAA&#10;" filled="f" stroked="f">
                    <v:textbox>
                      <w:txbxContent>
                        <w:p w:rsidR="00050CD6" w:rsidRDefault="00050CD6" w:rsidP="00CF29CA">
                          <w:pPr>
                            <w:pStyle w:val="NormalWeb"/>
                            <w:spacing w:before="0" w:beforeAutospacing="0" w:after="0" w:afterAutospacing="0"/>
                          </w:pPr>
                          <w:r>
                            <w:rPr>
                              <w:rFonts w:eastAsia="Times New Roman"/>
                            </w:rPr>
                            <w:t xml:space="preserve">10 </w:t>
                          </w:r>
                          <w:r>
                            <w:rPr>
                              <w:rFonts w:ascii="Symbol" w:eastAsia="Times New Roman" w:hAnsi="Symbol"/>
                            </w:rPr>
                            <w:t></w:t>
                          </w:r>
                        </w:p>
                      </w:txbxContent>
                    </v:textbox>
                  </v:shape>
                  <v:shape id="Text Box 186" o:spid="_x0000_s7265" type="#_x0000_t202" style="position:absolute;left:43415;top:15790;width:5892;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pRt8QA&#10;AADdAAAADwAAAGRycy9kb3ducmV2LnhtbESPT2sCMRTE74LfIbyCN03aWrVbo5SK0JPiX/D22Dx3&#10;Fzcvyya6229vCoLHYWZ+w0znrS3FjWpfONbwOlAgiFNnCs407HfL/gSED8gGS8ek4Y88zGfdzhQT&#10;4xre0G0bMhEh7BPUkIdQJVL6NCeLfuAq4uidXW0xRFln0tTYRLgt5ZtSI2mx4LiQY0U/OaWX7dVq&#10;OKzOp+NQrbOF/aga1yrJ9lNq3Xtpv79ABGrDM/xo/xoNY/U+hP838Qn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qUbfEAAAA3QAAAA8AAAAAAAAAAAAAAAAAmAIAAGRycy9k&#10;b3ducmV2LnhtbFBLBQYAAAAABAAEAPUAAACJAwAAAAA=&#10;" filled="f" stroked="f">
                    <v:textbox>
                      <w:txbxContent>
                        <w:p w:rsidR="00050CD6" w:rsidRDefault="00050CD6" w:rsidP="007F6E9F">
                          <w:pPr>
                            <w:pStyle w:val="NormalWeb"/>
                            <w:spacing w:before="0" w:beforeAutospacing="0" w:after="0" w:afterAutospacing="0"/>
                          </w:pPr>
                          <w:r>
                            <w:rPr>
                              <w:rFonts w:eastAsia="Times New Roman"/>
                              <w:i/>
                              <w:iCs/>
                            </w:rPr>
                            <w:t>R</w:t>
                          </w:r>
                          <w:r>
                            <w:rPr>
                              <w:rFonts w:eastAsia="Times New Roman"/>
                            </w:rPr>
                            <w:t xml:space="preserve"> </w:t>
                          </w:r>
                          <w:proofErr w:type="gramStart"/>
                          <w:r>
                            <w:rPr>
                              <w:rFonts w:eastAsia="Times New Roman"/>
                            </w:rPr>
                            <w:t>= ?</w:t>
                          </w:r>
                          <w:proofErr w:type="gramEnd"/>
                        </w:p>
                      </w:txbxContent>
                    </v:textbox>
                  </v:shape>
                  <v:rect id="Rectangle 7035" o:spid="_x0000_s7266" style="position:absolute;left:36525;top:23477;width:9935;height:3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LiZcYA&#10;AADdAAAADwAAAGRycy9kb3ducmV2LnhtbESPzWrDMBCE74W+g9hCb7WclvzgRgluaKCnQJJC09ti&#10;bSQTa2UsJXbfvgoEchxm5htmvhxcIy7UhdqzglGWgyCuvK7ZKPjer19mIEJE1th4JgV/FGC5eHyY&#10;Y6F9z1u67KIRCcKhQAU2xraQMlSWHIbMt8TJO/rOYUyyM1J32Ce4a+Rrnk+kw5rTgsWWVpaq0+7s&#10;FHy2v5tybIIsf6I9nPxHv7Ybo9Tz01C+g4g0xHv41v7SCqb52xi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LiZcYAAADdAAAADwAAAAAAAAAAAAAAAACYAgAAZHJz&#10;L2Rvd25yZXYueG1sUEsFBgAAAAAEAAQA9QAAAIsDAAAAAA==&#10;" filled="f">
                    <v:stroke joinstyle="round"/>
                  </v:rect>
                  <v:rect id="Rectangle 7045" o:spid="_x0000_s7267" style="position:absolute;left:32121;top:14949;width:1729;height:4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n7Y8YA&#10;AADdAAAADwAAAGRycy9kb3ducmV2LnhtbESP0WoCMRRE3wv+Q7iCbzWxrVq2RikFxYKKtX7AdXO7&#10;u3Zzs91EXf16Iwh9HGbmDDOaNLYUR6p94VhDr6tAEKfOFJxp2H5PH19B+IBssHRMGs7kYTJuPYww&#10;Me7EX3TchExECPsENeQhVImUPs3Jou+6ijh6P662GKKsM2lqPEW4LeWTUgNpseC4kGNFHzmlv5uD&#10;1bB/Xn8uiS5qtZ4t/mg73dkdD7XutJv3NxCBmvAfvrfnRsNQvfTh9iY+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n7Y8YAAADdAAAADwAAAAAAAAAAAAAAAACYAgAAZHJz&#10;L2Rvd25yZXYueG1sUEsFBgAAAAAEAAQA9QAAAIsDAAAAAA==&#10;" fillcolor="white [3212]">
                    <v:stroke joinstyle="round"/>
                  </v:rect>
                  <v:rect id="Rectangle 7046" o:spid="_x0000_s7268" style="position:absolute;left:49030;top:15140;width:1727;height:4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tlFMYA&#10;AADdAAAADwAAAGRycy9kb3ducmV2LnhtbESP0WoCMRRE3wv+Q7iFvtWktaisRhFBacGKrn7AdXPd&#10;Xd3cbDeprv36Rij0cZiZM8x42tpKXKjxpWMNL10FgjhzpuRcw363eB6C8AHZYOWYNNzIw3TSeRhj&#10;YtyVt3RJQy4ihH2CGooQ6kRKnxVk0XddTRy9o2sshiibXJoGrxFuK/mqVF9aLDkuFFjTvKDsnH5b&#10;Dafe5uOT6EetN8vVF+0XB3vggdZPj+1sBCJQG/7Df+13o2Gg3vpwfxOfgJ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tlFMYAAADdAAAADwAAAAAAAAAAAAAAAACYAgAAZHJz&#10;L2Rvd25yZXYueG1sUEsFBgAAAAAEAAQA9QAAAIsDAAAAAA==&#10;" fillcolor="white [3212]">
                    <v:stroke joinstyle="round"/>
                  </v:rect>
                  <v:rect id="Rectangle 7047" o:spid="_x0000_s7269" style="position:absolute;left:40488;top:21349;width:1726;height:44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FEk8cA&#10;AADdAAAADwAAAGRycy9kb3ducmV2LnhtbESPQWvCQBSE74X+h+UJvUjdVExToqsUpVBQD021eHxk&#10;n9nQ7NuQ3Wr8964g9DjMzDfMbNHbRpyo87VjBS+jBARx6XTNlYLd98fzGwgfkDU2jknBhTws5o8P&#10;M8y1O/MXnYpQiQhhn6MCE0KbS+lLQxb9yLXE0Tu6zmKIsquk7vAc4baR4yR5lRZrjgsGW1oaKn+L&#10;P6vArS5pltZmvyl+DttVut42/TAo9TTo36cgAvXhP3xvf2oFWTLJ4PYmPg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hRJPHAAAA3QAAAA8AAAAAAAAAAAAAAAAAmAIAAGRy&#10;cy9kb3ducmV2LnhtbFBLBQYAAAAABAAEAPUAAACMAwAAAAA=&#10;" fillcolor="white [3212]">
                    <v:stroke joinstyle="round"/>
                  </v:rect>
                </v:group>
                <w10:anchorlock/>
              </v:group>
            </w:pict>
          </mc:Fallback>
        </mc:AlternateContent>
      </w:r>
    </w:p>
    <w:p w:rsidR="008C1B27" w:rsidRPr="008C1B27" w:rsidRDefault="008C1B27" w:rsidP="0036159B">
      <w:pPr>
        <w:tabs>
          <w:tab w:val="left" w:pos="3969"/>
        </w:tabs>
        <w:spacing w:after="0"/>
        <w:ind w:left="567" w:right="-2" w:hanging="567"/>
        <w:jc w:val="both"/>
        <w:rPr>
          <w:szCs w:val="24"/>
        </w:rPr>
      </w:pPr>
      <w:r w:rsidRPr="008C1B27">
        <w:rPr>
          <w:szCs w:val="24"/>
        </w:rPr>
        <w:t>7.</w:t>
      </w:r>
      <w:r w:rsidRPr="008C1B27">
        <w:rPr>
          <w:szCs w:val="24"/>
        </w:rPr>
        <w:tab/>
        <w:t>Calculate the total resistance between X and Y for the following comb</w:t>
      </w:r>
      <w:r w:rsidR="00451E08">
        <w:rPr>
          <w:szCs w:val="24"/>
        </w:rPr>
        <w:t>i</w:t>
      </w:r>
      <w:r w:rsidRPr="008C1B27">
        <w:rPr>
          <w:szCs w:val="24"/>
        </w:rPr>
        <w:t>natio</w:t>
      </w:r>
      <w:r w:rsidR="00451E08">
        <w:rPr>
          <w:szCs w:val="24"/>
        </w:rPr>
        <w:t>n</w:t>
      </w:r>
      <w:r w:rsidRPr="008C1B27">
        <w:rPr>
          <w:szCs w:val="24"/>
        </w:rPr>
        <w:t>s of resistors.</w:t>
      </w:r>
    </w:p>
    <w:p w:rsidR="00914431" w:rsidRDefault="00A665AA" w:rsidP="00914431">
      <w:pPr>
        <w:spacing w:line="284" w:lineRule="atLeast"/>
        <w:ind w:right="-851"/>
        <w:rPr>
          <w:spacing w:val="10"/>
        </w:rPr>
      </w:pPr>
      <w:r>
        <w:rPr>
          <w:noProof/>
          <w:spacing w:val="10"/>
        </w:rPr>
        <mc:AlternateContent>
          <mc:Choice Requires="wpg">
            <w:drawing>
              <wp:anchor distT="0" distB="0" distL="114300" distR="114300" simplePos="0" relativeHeight="251901440" behindDoc="0" locked="0" layoutInCell="1" allowOverlap="1" wp14:anchorId="4E9DC855" wp14:editId="161B3CC6">
                <wp:simplePos x="0" y="0"/>
                <wp:positionH relativeFrom="column">
                  <wp:posOffset>3217358</wp:posOffset>
                </wp:positionH>
                <wp:positionV relativeFrom="paragraph">
                  <wp:posOffset>171674</wp:posOffset>
                </wp:positionV>
                <wp:extent cx="2276475" cy="1473200"/>
                <wp:effectExtent l="0" t="0" r="9525" b="0"/>
                <wp:wrapNone/>
                <wp:docPr id="640" name="Group 6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6475" cy="1473200"/>
                          <a:chOff x="6180" y="1895"/>
                          <a:chExt cx="3585" cy="2320"/>
                        </a:xfrm>
                      </wpg:grpSpPr>
                      <wps:wsp>
                        <wps:cNvPr id="641" name="Text Box 690"/>
                        <wps:cNvSpPr txBox="1">
                          <a:spLocks noChangeArrowheads="1"/>
                        </wps:cNvSpPr>
                        <wps:spPr bwMode="auto">
                          <a:xfrm>
                            <a:off x="6180" y="2820"/>
                            <a:ext cx="78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914431" w:rsidRDefault="00050CD6" w:rsidP="00F30A67">
                              <w:pPr>
                                <w:spacing w:before="0" w:after="0"/>
                                <w:rPr>
                                  <w:sz w:val="28"/>
                                  <w:szCs w:val="28"/>
                                </w:rPr>
                              </w:pPr>
                              <w:r w:rsidRPr="00914431">
                                <w:rPr>
                                  <w:sz w:val="28"/>
                                  <w:szCs w:val="28"/>
                                </w:rPr>
                                <w:t>(b)</w:t>
                              </w:r>
                            </w:p>
                          </w:txbxContent>
                        </wps:txbx>
                        <wps:bodyPr rot="0" vert="horz" wrap="square" lIns="91440" tIns="45720" rIns="91440" bIns="45720" anchor="t" anchorCtr="0" upright="1">
                          <a:noAutofit/>
                        </wps:bodyPr>
                      </wps:wsp>
                      <wps:wsp>
                        <wps:cNvPr id="642" name="Text Box 691"/>
                        <wps:cNvSpPr txBox="1">
                          <a:spLocks noChangeArrowheads="1"/>
                        </wps:cNvSpPr>
                        <wps:spPr bwMode="auto">
                          <a:xfrm>
                            <a:off x="9120" y="2880"/>
                            <a:ext cx="645" cy="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F30A67">
                              <w:pPr>
                                <w:spacing w:before="0" w:after="0"/>
                              </w:pPr>
                              <w:r>
                                <w:t xml:space="preserve">10 </w:t>
                              </w:r>
                              <w:r w:rsidRPr="00DB01E1">
                                <w:rPr>
                                  <w:rFonts w:ascii="Symbol" w:hAnsi="Symbol"/>
                                </w:rPr>
                                <w:t></w:t>
                              </w:r>
                            </w:p>
                          </w:txbxContent>
                        </wps:txbx>
                        <wps:bodyPr rot="0" vert="horz" wrap="square" lIns="18000" tIns="10800" rIns="18000" bIns="10800" anchor="t" anchorCtr="0" upright="1">
                          <a:noAutofit/>
                        </wps:bodyPr>
                      </wps:wsp>
                      <wps:wsp>
                        <wps:cNvPr id="643" name="Rectangle 692"/>
                        <wps:cNvSpPr>
                          <a:spLocks noChangeArrowheads="1"/>
                        </wps:cNvSpPr>
                        <wps:spPr bwMode="auto">
                          <a:xfrm>
                            <a:off x="7410" y="2220"/>
                            <a:ext cx="675"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4" name="Rectangle 693"/>
                        <wps:cNvSpPr>
                          <a:spLocks noChangeArrowheads="1"/>
                        </wps:cNvSpPr>
                        <wps:spPr bwMode="auto">
                          <a:xfrm rot="16200000">
                            <a:off x="8663" y="3023"/>
                            <a:ext cx="675" cy="2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5" name="Rectangle 694"/>
                        <wps:cNvSpPr>
                          <a:spLocks noChangeArrowheads="1"/>
                        </wps:cNvSpPr>
                        <wps:spPr bwMode="auto">
                          <a:xfrm rot="16200000">
                            <a:off x="8098" y="3034"/>
                            <a:ext cx="675" cy="2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6" name="Line 695"/>
                        <wps:cNvCnPr/>
                        <wps:spPr bwMode="auto">
                          <a:xfrm>
                            <a:off x="8100" y="232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696"/>
                        <wps:cNvCnPr>
                          <a:endCxn id="645" idx="3"/>
                        </wps:cNvCnPr>
                        <wps:spPr bwMode="auto">
                          <a:xfrm flipH="1">
                            <a:off x="8436" y="2313"/>
                            <a:ext cx="9" cy="496"/>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48" name="Line 697"/>
                        <wps:cNvCnPr/>
                        <wps:spPr bwMode="auto">
                          <a:xfrm flipV="1">
                            <a:off x="8985" y="2310"/>
                            <a:ext cx="0"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698"/>
                        <wps:cNvCnPr/>
                        <wps:spPr bwMode="auto">
                          <a:xfrm>
                            <a:off x="8445" y="3468"/>
                            <a:ext cx="0" cy="465"/>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50" name="Line 699"/>
                        <wps:cNvCnPr/>
                        <wps:spPr bwMode="auto">
                          <a:xfrm flipV="1">
                            <a:off x="8970" y="3465"/>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700"/>
                        <wps:cNvCnPr/>
                        <wps:spPr bwMode="auto">
                          <a:xfrm flipV="1">
                            <a:off x="8130" y="3915"/>
                            <a:ext cx="85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701"/>
                        <wps:cNvCnPr/>
                        <wps:spPr bwMode="auto">
                          <a:xfrm flipH="1">
                            <a:off x="6750" y="2325"/>
                            <a:ext cx="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702"/>
                        <wps:cNvCnPr/>
                        <wps:spPr bwMode="auto">
                          <a:xfrm flipH="1" flipV="1">
                            <a:off x="6675" y="3930"/>
                            <a:ext cx="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Oval 703"/>
                        <wps:cNvSpPr>
                          <a:spLocks noChangeArrowheads="1"/>
                        </wps:cNvSpPr>
                        <wps:spPr bwMode="auto">
                          <a:xfrm>
                            <a:off x="6653" y="226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5" name="Oval 704"/>
                        <wps:cNvSpPr>
                          <a:spLocks noChangeArrowheads="1"/>
                        </wps:cNvSpPr>
                        <wps:spPr bwMode="auto">
                          <a:xfrm>
                            <a:off x="6605" y="3859"/>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6" name="Text Box 705"/>
                        <wps:cNvSpPr txBox="1">
                          <a:spLocks noChangeArrowheads="1"/>
                        </wps:cNvSpPr>
                        <wps:spPr bwMode="auto">
                          <a:xfrm>
                            <a:off x="6299" y="2102"/>
                            <a:ext cx="480" cy="4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F30A67">
                              <w:pPr>
                                <w:spacing w:before="0" w:after="0"/>
                              </w:pPr>
                              <w:r>
                                <w:t>X</w:t>
                              </w:r>
                            </w:p>
                          </w:txbxContent>
                        </wps:txbx>
                        <wps:bodyPr rot="0" vert="horz" wrap="square" lIns="91440" tIns="45720" rIns="91440" bIns="45720" anchor="t" anchorCtr="0" upright="1">
                          <a:noAutofit/>
                        </wps:bodyPr>
                      </wps:wsp>
                      <wps:wsp>
                        <wps:cNvPr id="657" name="Text Box 706"/>
                        <wps:cNvSpPr txBox="1">
                          <a:spLocks noChangeArrowheads="1"/>
                        </wps:cNvSpPr>
                        <wps:spPr bwMode="auto">
                          <a:xfrm>
                            <a:off x="6211" y="3692"/>
                            <a:ext cx="587" cy="52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F30A67">
                              <w:pPr>
                                <w:spacing w:before="0" w:after="0"/>
                              </w:pPr>
                              <w:r>
                                <w:t>Y</w:t>
                              </w:r>
                            </w:p>
                          </w:txbxContent>
                        </wps:txbx>
                        <wps:bodyPr rot="0" vert="horz" wrap="square" lIns="91440" tIns="45720" rIns="91440" bIns="45720" anchor="t" anchorCtr="0" upright="1">
                          <a:noAutofit/>
                        </wps:bodyPr>
                      </wps:wsp>
                      <wps:wsp>
                        <wps:cNvPr id="658" name="Text Box 707"/>
                        <wps:cNvSpPr txBox="1">
                          <a:spLocks noChangeArrowheads="1"/>
                        </wps:cNvSpPr>
                        <wps:spPr bwMode="auto">
                          <a:xfrm>
                            <a:off x="7454" y="1895"/>
                            <a:ext cx="645" cy="3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F30A67">
                              <w:pPr>
                                <w:spacing w:before="0" w:after="0" w:line="240" w:lineRule="auto"/>
                              </w:pPr>
                              <w:r>
                                <w:t xml:space="preserve">10 </w:t>
                              </w:r>
                              <w:r w:rsidRPr="00DB01E1">
                                <w:rPr>
                                  <w:rFonts w:ascii="Symbol" w:hAnsi="Symbol"/>
                                </w:rPr>
                                <w:t></w:t>
                              </w:r>
                            </w:p>
                          </w:txbxContent>
                        </wps:txbx>
                        <wps:bodyPr rot="0" vert="horz" wrap="square" lIns="18000" tIns="10800" rIns="18000" bIns="10800" anchor="t" anchorCtr="0" upright="1">
                          <a:noAutofit/>
                        </wps:bodyPr>
                      </wps:wsp>
                      <wps:wsp>
                        <wps:cNvPr id="659" name="Text Box 708"/>
                        <wps:cNvSpPr txBox="1">
                          <a:spLocks noChangeArrowheads="1"/>
                        </wps:cNvSpPr>
                        <wps:spPr bwMode="auto">
                          <a:xfrm>
                            <a:off x="7665" y="2895"/>
                            <a:ext cx="645" cy="6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F30A67">
                              <w:pPr>
                                <w:spacing w:before="0" w:after="0"/>
                              </w:pPr>
                              <w:r>
                                <w:t xml:space="preserve">10 </w:t>
                              </w:r>
                              <w:r w:rsidRPr="00DB01E1">
                                <w:rPr>
                                  <w:rFonts w:ascii="Symbol" w:hAnsi="Symbol"/>
                                </w:rPr>
                                <w:t></w:t>
                              </w:r>
                            </w:p>
                          </w:txbxContent>
                        </wps:txbx>
                        <wps:bodyPr rot="0" vert="horz" wrap="square" lIns="18000" tIns="10800" rIns="18000" bIns="10800" anchor="t" anchorCtr="0" upright="1">
                          <a:noAutofit/>
                        </wps:bodyPr>
                      </wps:wsp>
                      <wps:wsp>
                        <wps:cNvPr id="660" name="Rectangle 709"/>
                        <wps:cNvSpPr>
                          <a:spLocks noChangeArrowheads="1"/>
                        </wps:cNvSpPr>
                        <wps:spPr bwMode="auto">
                          <a:xfrm>
                            <a:off x="7425" y="3838"/>
                            <a:ext cx="675" cy="18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1" name="Text Box 710"/>
                        <wps:cNvSpPr txBox="1">
                          <a:spLocks noChangeArrowheads="1"/>
                        </wps:cNvSpPr>
                        <wps:spPr bwMode="auto">
                          <a:xfrm>
                            <a:off x="7440" y="3547"/>
                            <a:ext cx="645" cy="3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F30A67">
                              <w:pPr>
                                <w:spacing w:before="0" w:after="0"/>
                              </w:pPr>
                              <w:r>
                                <w:t xml:space="preserve">10 </w:t>
                              </w:r>
                              <w:r w:rsidRPr="00DB01E1">
                                <w:rPr>
                                  <w:rFonts w:ascii="Symbol" w:hAnsi="Symbol"/>
                                </w:rPr>
                                <w:t></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0" o:spid="_x0000_s7270" style="position:absolute;margin-left:253.35pt;margin-top:13.5pt;width:179.25pt;height:116pt;z-index:251901440;mso-position-horizontal-relative:text;mso-position-vertical-relative:text" coordorigin="6180,1895" coordsize="3585,2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">
                <v:shape id="Text Box 690" o:spid="_x0000_s7271" type="#_x0000_t202" style="position:absolute;left:6180;top:2820;width:78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CeL8IA&#10;AADcAAAADwAAAGRycy9kb3ducmV2LnhtbESP3YrCMBSE7wXfIRzBG9FUcatWo6iw4q0/D3Bsjm2x&#10;OSlNtPXtzYKwl8PMfMOsNq0pxYtqV1hWMB5FIIhTqwvOFFwvv8M5COeRNZaWScGbHGzW3c4KE20b&#10;PtHr7DMRIOwSVJB7XyVSujQng25kK+Lg3W1t0AdZZ1LX2AS4KeUkimJpsOCwkGNF+5zSx/lpFNyP&#10;zeBn0dwO/jo7TeMdFrObfSvV77XbJQhPrf8Pf9tHrSCeju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EJ4vwgAAANwAAAAPAAAAAAAAAAAAAAAAAJgCAABkcnMvZG93&#10;bnJldi54bWxQSwUGAAAAAAQABAD1AAAAhwMAAAAA&#10;" stroked="f">
                  <v:textbox>
                    <w:txbxContent>
                      <w:p w:rsidR="00050CD6" w:rsidRPr="00914431" w:rsidRDefault="00050CD6" w:rsidP="00F30A67">
                        <w:pPr>
                          <w:spacing w:before="0" w:after="0"/>
                          <w:rPr>
                            <w:sz w:val="28"/>
                            <w:szCs w:val="28"/>
                          </w:rPr>
                        </w:pPr>
                        <w:r w:rsidRPr="00914431">
                          <w:rPr>
                            <w:sz w:val="28"/>
                            <w:szCs w:val="28"/>
                          </w:rPr>
                          <w:t>(b)</w:t>
                        </w:r>
                      </w:p>
                    </w:txbxContent>
                  </v:textbox>
                </v:shape>
                <v:shape id="Text Box 691" o:spid="_x0000_s7272" type="#_x0000_t202" style="position:absolute;left:9120;top:2880;width:645;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IxMMIA&#10;AADcAAAADwAAAGRycy9kb3ducmV2LnhtbESPQWvCQBSE74X+h+UVvNWNVqSkbqRKCl6rpedH9plN&#10;k/c2ZFeN/94VCh6HmfmGWa1H7tSZhtB4MTCbZqBIKm8bqQ38HL5e30GFiGKx80IGrhRgXTw/rTC3&#10;/iLfdN7HWiWIhBwNuBj7XOtQOWIMU9+TJO/oB8aY5FBrO+AlwbnT8yxbasZG0oLDnraOqnZ/YgNl&#10;+DsuZuWO37j5Rc2utadNaczkZfz8ABVpjI/wf3tnDSwXc7ifSUdA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4jEwwgAAANwAAAAPAAAAAAAAAAAAAAAAAJgCAABkcnMvZG93&#10;bnJldi54bWxQSwUGAAAAAAQABAD1AAAAhwMAAAAA&#10;" stroked="f">
                  <v:textbox inset=".5mm,.3mm,.5mm,.3mm">
                    <w:txbxContent>
                      <w:p w:rsidR="00050CD6" w:rsidRDefault="00050CD6" w:rsidP="00F30A67">
                        <w:pPr>
                          <w:spacing w:before="0" w:after="0"/>
                        </w:pPr>
                        <w:r>
                          <w:t xml:space="preserve">10 </w:t>
                        </w:r>
                        <w:r w:rsidRPr="00DB01E1">
                          <w:rPr>
                            <w:rFonts w:ascii="Symbol" w:hAnsi="Symbol"/>
                          </w:rPr>
                          <w:t></w:t>
                        </w:r>
                      </w:p>
                    </w:txbxContent>
                  </v:textbox>
                </v:shape>
                <v:rect id="Rectangle 692" o:spid="_x0000_s7273" style="position:absolute;left:7410;top:2220;width:675;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2VQMQA&#10;AADcAAAADwAAAGRycy9kb3ducmV2LnhtbESPT4vCMBTE74LfITzBm6b+QdyuUURR3KO2F29vm7dt&#10;tXkpTdTqp98sLHgcZuY3zGLVmkrcqXGlZQWjYQSCOLO65FxBmuwGcxDOI2usLJOCJzlYLbudBcba&#10;PvhI95PPRYCwi1FB4X0dS+myggy6oa2Jg/djG4M+yCaXusFHgJtKjqNoJg2WHBYKrGlTUHY93YyC&#10;73Kc4uuY7CPzsZv4rza53M5bpfq9dv0JwlPr3+H/9kErmE0n8HcmH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9lUDEAAAA3AAAAA8AAAAAAAAAAAAAAAAAmAIAAGRycy9k&#10;b3ducmV2LnhtbFBLBQYAAAAABAAEAPUAAACJAwAAAAA=&#10;"/>
                <v:rect id="Rectangle 693" o:spid="_x0000_s7274" style="position:absolute;left:8663;top:3023;width:675;height:23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5lSMAA&#10;AADcAAAADwAAAGRycy9kb3ducmV2LnhtbESPQYvCMBSE74L/ITzBmyYuIlqNIoKseHK7i+dn82yL&#10;zUttotZ/b4QFj8PMfMMsVq2txJ0aXzrWMBoqEMSZMyXnGv5+t4MpCB+QDVaOScOTPKyW3c4CE+Me&#10;/EP3NOQiQtgnqKEIoU6k9FlBFv3Q1cTRO7vGYoiyyaVp8BHhtpJfSk2kxZLjQoE1bQrKLunNanBq&#10;b4+cmmtq6uqgJJvv62mmdb/XrucgArXhE/5v74yGyXgM7zPx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u5lSMAAAADcAAAADwAAAAAAAAAAAAAAAACYAgAAZHJzL2Rvd25y&#10;ZXYueG1sUEsFBgAAAAAEAAQA9QAAAIUDAAAAAA==&#10;"/>
                <v:rect id="Rectangle 694" o:spid="_x0000_s7275" style="position:absolute;left:8098;top:3034;width:675;height:2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LA08MA&#10;AADcAAAADwAAAGRycy9kb3ducmV2LnhtbESPQWvCQBSE70L/w/IK3sxui0obs0opFKUnjaXnZ/Y1&#10;Cc2+TbLbmP57VxA8DjPzDZNtRtuIgXpfO9bwlCgQxIUzNZcavo4fsxcQPiAbbByThn/ysFk/TDJM&#10;jTvzgYY8lCJC2KeooQqhTaX0RUUWfeJa4uj9uN5iiLIvpenxHOG2kc9KLaXFmuNChS29V1T85n9W&#10;g1Of9ptz0+WmbfZKstl2p1etp4/j2wpEoDHcw7f2zmhYzhdwPROPgFx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LA08MAAADcAAAADwAAAAAAAAAAAAAAAACYAgAAZHJzL2Rv&#10;d25yZXYueG1sUEsFBgAAAAAEAAQA9QAAAIgDAAAAAA==&#10;"/>
                <v:line id="Line 695" o:spid="_x0000_s7276" style="position:absolute;visibility:visible;mso-wrap-style:square" from="8100,2325" to="9000,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xJlMcAAADcAAAADwAAAGRycy9kb3ducmV2LnhtbESPT2sCMRTE74V+h/AKvdVs/xDKahRp&#10;KagHUVuox+fmdXfbzcuSxN3ttzeC4HGYmd8wk9lgG9GRD7VjDY+jDARx4UzNpYavz4+HVxAhIhts&#10;HJOGfwowm97eTDA3ructdbtYigThkKOGKsY2lzIUFVkMI9cSJ+/HeYsxSV9K47FPcNvIpyxT0mLN&#10;aaHClt4qKv52R6th/bxR3Xy5WgzfS3Uo3reH/W/vtb6/G+ZjEJGGeA1f2gujQb0o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nEmUxwAAANwAAAAPAAAAAAAA&#10;AAAAAAAAAKECAABkcnMvZG93bnJldi54bWxQSwUGAAAAAAQABAD5AAAAlQMAAAAA&#10;"/>
                <v:line id="Line 696" o:spid="_x0000_s7277" style="position:absolute;flip:x;visibility:visible;mso-wrap-style:square" from="8436,2313" to="8445,2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VhhcUAAADcAAAADwAAAGRycy9kb3ducmV2LnhtbESPzWrDMBCE74G+g9hCbonckMbFtRyS&#10;QCCnNj8t9LhYW8vUWhlLsd23rwqBHIeZ+YbJ16NtRE+drx0reJonIIhLp2uuFHxc9rMXED4ga2wc&#10;k4Jf8rAuHiY5ZtoNfKL+HCoRIewzVGBCaDMpfWnIop+7ljh6366zGKLsKqk7HCLcNnKRJCtpsea4&#10;YLClnaHy53y1kWKT0ly/nhfb5tOP6dAf0/e3jVLTx3HzCiLQGO7hW/ugFayWKfyfiUd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VhhcUAAADcAAAADwAAAAAAAAAA&#10;AAAAAAChAgAAZHJzL2Rvd25yZXYueG1sUEsFBgAAAAAEAAQA+QAAAJMDAAAAAA==&#10;">
                  <v:stroke startarrow="oval"/>
                </v:line>
                <v:line id="Line 697" o:spid="_x0000_s7278" style="position:absolute;flip:y;visibility:visible;mso-wrap-style:square" from="8985,2310" to="8985,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v5AsMAAADcAAAADwAAAGRycy9kb3ducmV2LnhtbERPy2oCMRTdC/2HcAtupGYqIjo1ihQK&#10;XbjxwYi728ntZJjJzTRJdfx7sxBcHs57ue5tKy7kQ+1Ywfs4A0FcOl1zpeB4+HqbgwgRWWPrmBTc&#10;KMB69TJYYq7dlXd02cdKpBAOOSowMXa5lKE0ZDGMXUecuF/nLcYEfSW1x2sKt62cZNlMWqw5NRjs&#10;6NNQ2ez/rQI5347+/OZn2hTN6bQwRVl0561Sw9d+8wEiUh+f4of7WyuYTdP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r+QLDAAAA3AAAAA8AAAAAAAAAAAAA&#10;AAAAoQIAAGRycy9kb3ducmV2LnhtbFBLBQYAAAAABAAEAPkAAACRAwAAAAA=&#10;"/>
                <v:line id="Line 698" o:spid="_x0000_s7279" style="position:absolute;visibility:visible;mso-wrap-style:square" from="8445,3468" to="8445,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gMlcUAAADcAAAADwAAAGRycy9kb3ducmV2LnhtbESP0WrCQBRE3wv+w3KFvulGKaKpq9hC&#10;oYpCG/sBt9nbJLh7N81uk+jXu4LQx2FmzjDLdW+NaKnxlWMFk3ECgjh3uuJCwdfxbTQH4QOyRuOY&#10;FJzJw3o1eFhiql3Hn9RmoRARwj5FBWUIdSqlz0uy6MeuJo7ej2sshiibQuoGuwi3Rk6TZCYtVhwX&#10;SqzptaT8lP1ZBd/mUDiabvFDdu3ud38wL5dsotTjsN88gwjUh//wvf2uFcyeFnA7E4+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gMlcUAAADcAAAADwAAAAAAAAAA&#10;AAAAAAChAgAAZHJzL2Rvd25yZXYueG1sUEsFBgAAAAAEAAQA+QAAAJMDAAAAAA==&#10;">
                  <v:stroke endarrow="oval"/>
                </v:line>
                <v:line id="Line 699" o:spid="_x0000_s7280" style="position:absolute;flip:y;visibility:visible;mso-wrap-style:square" from="8970,3465" to="8970,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Rj2cQAAADcAAAADwAAAGRycy9kb3ducmV2LnhtbERPy2oCMRTdC/5DuEI3RTNKK3ZqFCkI&#10;XbjxwUh3t5PrZJjJzTRJdfr3zUJweTjv5bq3rbiSD7VjBdNJBoK4dLrmSsHpuB0vQISIrLF1TAr+&#10;KMB6NRwsMdfuxnu6HmIlUgiHHBWYGLtcylAashgmriNO3MV5izFBX0nt8ZbCbStnWTaXFmtODQY7&#10;+jBUNodfq0Auds8/fvP90hTN+fxmirLovnZKPY36zTuISH18iO/uT61g/pr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xGPZxAAAANwAAAAPAAAAAAAAAAAA&#10;AAAAAKECAABkcnMvZG93bnJldi54bWxQSwUGAAAAAAQABAD5AAAAkgMAAAAA&#10;"/>
                <v:line id="Line 700" o:spid="_x0000_s7281" style="position:absolute;flip:y;visibility:visible;mso-wrap-style:square" from="8130,3915" to="8985,3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jGQsYAAADcAAAADwAAAGRycy9kb3ducmV2LnhtbESPQWsCMRSE70L/Q3iFXopmLa3Y1Sgi&#10;CB68VGWlt+fmdbPs5mWbRN3++6ZQ8DjMzDfMfNnbVlzJh9qxgvEoA0FcOl1zpeB42AynIEJE1tg6&#10;JgU/FGC5eBjMMdfuxh903cdKJAiHHBWYGLtcylAashhGriNO3pfzFmOSvpLa4y3BbStfsmwiLdac&#10;Fgx2tDZUNvuLVSCnu+dvvzq/NkVzOr2boiy6z51ST4/9agYiUh/v4f/2ViuYvI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IxkLGAAAA3AAAAA8AAAAAAAAA&#10;AAAAAAAAoQIAAGRycy9kb3ducmV2LnhtbFBLBQYAAAAABAAEAPkAAACUAwAAAAA=&#10;"/>
                <v:line id="Line 701" o:spid="_x0000_s7282" style="position:absolute;flip:x;visibility:visible;mso-wrap-style:square" from="6750,2325" to="7395,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pYNcYAAADcAAAADwAAAGRycy9kb3ducmV2LnhtbESPQWsCMRSE74X+h/AKvUjNVlTsahQp&#10;FDx4qZaV3p6b182ym5dtEnX9940g9DjMzDfMYtXbVpzJh9qxgtdhBoK4dLrmSsHX/uNlBiJEZI2t&#10;Y1JwpQCr5ePDAnPtLvxJ512sRIJwyFGBibHLpQylIYth6Dri5P04bzEm6SupPV4S3LZylGVTabHm&#10;tGCwo3dDZbM7WQVyth38+vVx3BTN4fBmirLovrdKPT/16zmISH38D9/bG61gOh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WDXGAAAA3AAAAA8AAAAAAAAA&#10;AAAAAAAAoQIAAGRycy9kb3ducmV2LnhtbFBLBQYAAAAABAAEAPkAAACUAwAAAAA=&#10;"/>
                <v:line id="Line 702" o:spid="_x0000_s7283" style="position:absolute;flip:x y;visibility:visible;mso-wrap-style:square" from="6675,3930" to="7425,3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bFKMQAAADcAAAADwAAAGRycy9kb3ducmV2LnhtbESPT4vCMBTE74LfITzBy7Km/lmRahQR&#10;XDwpdle8PppnW2xeShNt109vhAWPw8z8hlmsWlOKO9WusKxgOIhAEKdWF5wp+P3Zfs5AOI+ssbRM&#10;Cv7IwWrZ7Sww1rbhI90Tn4kAYRejgtz7KpbSpTkZdANbEQfvYmuDPsg6k7rGJsBNKUdRNJUGCw4L&#10;OVa0ySm9JjejAHn/GM+aIU3kN53daH/4WJ8uSvV77XoOwlPr3+H/9k4rmH6N4XUmHA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ZsUoxAAAANwAAAAPAAAAAAAAAAAA&#10;AAAAAKECAABkcnMvZG93bnJldi54bWxQSwUGAAAAAAQABAD5AAAAkgMAAAAA&#10;"/>
                <v:oval id="Oval 703" o:spid="_x0000_s7284" style="position:absolute;left:6653;top:226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ONlcQA&#10;AADcAAAADwAAAGRycy9kb3ducmV2LnhtbESPQWvCQBSE74X+h+UVeqsbTRNK6iqiFPTQQ6PeH9ln&#10;Esy+DdnXmP57t1DocZiZb5jlenKdGmkIrWcD81kCirjytuXawOn48fIGKgiyxc4zGfihAOvV48MS&#10;C+tv/EVjKbWKEA4FGmhE+kLrUDXkMMx8Txy9ix8cSpRDre2Atwh3nV4kSa4dthwXGuxp21B1Lb+d&#10;gV29KfNRp5Kll91esuv585DOjXl+mjbvoIQm+Q//tffWQJ69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DjZXEAAAA3AAAAA8AAAAAAAAAAAAAAAAAmAIAAGRycy9k&#10;b3ducmV2LnhtbFBLBQYAAAAABAAEAPUAAACJAwAAAAA=&#10;"/>
                <v:oval id="Oval 704" o:spid="_x0000_s7285" style="position:absolute;left:6605;top:3859;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oDsQA&#10;AADcAAAADwAAAGRycy9kb3ducmV2LnhtbESPwWrDMBBE74H+g9hCb7GcGpviRgmhoZAccqjb3hdr&#10;Y5tYK2NtHffvq0Cgx2Fm3jDr7ex6NdEYOs8GVkkKirj2tuPGwNfn+/IFVBBki71nMvBLAbabh8Ua&#10;S+uv/EFTJY2KEA4lGmhFhlLrULfkMCR+II7e2Y8OJcqx0XbEa4S7Xj+naaEddhwXWhzoraX6Uv04&#10;A/tmVxWTziTPzvuD5Jfv0zFbGfP0OO9eQQnN8h++tw/WQJHn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PKA7EAAAA3AAAAA8AAAAAAAAAAAAAAAAAmAIAAGRycy9k&#10;b3ducmV2LnhtbFBLBQYAAAAABAAEAPUAAACJAwAAAAA=&#10;"/>
                <v:shape id="Text Box 705" o:spid="_x0000_s7286" type="#_x0000_t202" style="position:absolute;left:6299;top:2102;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d8MA&#10;AADcAAAADwAAAGRycy9kb3ducmV2LnhtbESPT4vCMBTE74LfITzBm01WtOx2jSLKgidF9w/s7dE8&#10;27LNS2mytn57Iwgeh5n5DbNY9bYWF2p95VjDS6JAEOfOVFxo+Pr8mLyC8AHZYO2YNFzJw2o5HCww&#10;M67jI11OoRARwj5DDWUITSalz0uy6BPXEEfv7FqLIcq2kKbFLsJtLadKpdJixXGhxIY2JeV/p3+r&#10;4Xt//v2ZqUOxtf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Ad8MAAADcAAAADwAAAAAAAAAAAAAAAACYAgAAZHJzL2Rv&#10;d25yZXYueG1sUEsFBgAAAAAEAAQA9QAAAIgDAAAAAA==&#10;" filled="f" stroked="f">
                  <v:textbox>
                    <w:txbxContent>
                      <w:p w:rsidR="00050CD6" w:rsidRDefault="00050CD6" w:rsidP="00F30A67">
                        <w:pPr>
                          <w:spacing w:before="0" w:after="0"/>
                        </w:pPr>
                        <w:r>
                          <w:t>X</w:t>
                        </w:r>
                      </w:p>
                    </w:txbxContent>
                  </v:textbox>
                </v:shape>
                <v:shape id="Text Box 706" o:spid="_x0000_s7287" type="#_x0000_t202" style="position:absolute;left:6211;top:3692;width:587;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l7MQA&#10;AADcAAAADwAAAGRycy9kb3ducmV2LnhtbESPQWvCQBSE74L/YXlCb3VXqdbGbERaCp4qTWvB2yP7&#10;TILZtyG7NfHfd4WCx2FmvmHSzWAbcaHO1441zKYKBHHhTM2lhu+v98cVCB+QDTaOScOVPGyy8SjF&#10;xLieP+mSh1JECPsENVQhtImUvqjIop+6ljh6J9dZDFF2pTQd9hFuGzlXaikt1hwXKmzptaLinP9a&#10;DYeP0/HnSe3LN7toezcoyfZFav0wGbZrEIGGcA//t3dGw3Lx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ZezEAAAA3AAAAA8AAAAAAAAAAAAAAAAAmAIAAGRycy9k&#10;b3ducmV2LnhtbFBLBQYAAAAABAAEAPUAAACJAwAAAAA=&#10;" filled="f" stroked="f">
                  <v:textbox>
                    <w:txbxContent>
                      <w:p w:rsidR="00050CD6" w:rsidRDefault="00050CD6" w:rsidP="00F30A67">
                        <w:pPr>
                          <w:spacing w:before="0" w:after="0"/>
                        </w:pPr>
                        <w:r>
                          <w:t>Y</w:t>
                        </w:r>
                      </w:p>
                    </w:txbxContent>
                  </v:textbox>
                </v:shape>
                <v:shape id="Text Box 707" o:spid="_x0000_s7288" type="#_x0000_t202" style="position:absolute;left:7454;top:1895;width:6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mzh8AA&#10;AADcAAAADwAAAGRycy9kb3ducmV2LnhtbERPTWsCMRC9C/0PYQq9aaJQkdUoWlDa4249eBw242Zx&#10;M1k2U9321zeHQo+P973ZjaFTdxpSG9nCfGZAEdfRtdxYOH8epytQSZAddpHJwjcl2G2fJhssXHxw&#10;SfdKGpVDOBVowYv0hdap9hQwzWJPnLlrHAJKhkOj3YCPHB46vTBmqQO2nBs89vTmqb5VX8FCYxbl&#10;vDT+p7ucDuXqoxK53Jy1L8/jfg1KaJR/8Z/73VlYvua1+Uw+An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4mzh8AAAADcAAAADwAAAAAAAAAAAAAAAACYAgAAZHJzL2Rvd25y&#10;ZXYueG1sUEsFBgAAAAAEAAQA9QAAAIUDAAAAAA==&#10;" filled="f" stroked="f">
                  <v:textbox inset=".5mm,.3mm,.5mm,.3mm">
                    <w:txbxContent>
                      <w:p w:rsidR="00050CD6" w:rsidRDefault="00050CD6" w:rsidP="00F30A67">
                        <w:pPr>
                          <w:spacing w:before="0" w:after="0" w:line="240" w:lineRule="auto"/>
                        </w:pPr>
                        <w:r>
                          <w:t xml:space="preserve">10 </w:t>
                        </w:r>
                        <w:r w:rsidRPr="00DB01E1">
                          <w:rPr>
                            <w:rFonts w:ascii="Symbol" w:hAnsi="Symbol"/>
                          </w:rPr>
                          <w:t></w:t>
                        </w:r>
                      </w:p>
                    </w:txbxContent>
                  </v:textbox>
                </v:shape>
                <v:shape id="Text Box 708" o:spid="_x0000_s7289" type="#_x0000_t202" style="position:absolute;left:7665;top:2895;width:645;height: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81nMIA&#10;AADcAAAADwAAAGRycy9kb3ducmV2LnhtbESPQWvCQBSE7wX/w/IEb3VjtdKmrmIlgtfa0vMj+8xG&#10;896G7Krx37tCocdhZr5hFqueG3WhLtReDEzGGSiS0ttaKgM/39vnN1AholhsvJCBGwVYLQdPC8yt&#10;v8oXXfaxUgkiIUcDLsY21zqUjhjD2LckyTv4jjEm2VXadnhNcG70S5bNNWMtacFhSxtH5Wl/ZgNF&#10;OB5mk2LHU65/UbM72fNnYcxo2K8/QEXq43/4r72zBuav7/A4k4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nzWcwgAAANwAAAAPAAAAAAAAAAAAAAAAAJgCAABkcnMvZG93&#10;bnJldi54bWxQSwUGAAAAAAQABAD1AAAAhwMAAAAA&#10;" stroked="f">
                  <v:textbox inset=".5mm,.3mm,.5mm,.3mm">
                    <w:txbxContent>
                      <w:p w:rsidR="00050CD6" w:rsidRDefault="00050CD6" w:rsidP="00F30A67">
                        <w:pPr>
                          <w:spacing w:before="0" w:after="0"/>
                        </w:pPr>
                        <w:r>
                          <w:t xml:space="preserve">10 </w:t>
                        </w:r>
                        <w:r w:rsidRPr="00DB01E1">
                          <w:rPr>
                            <w:rFonts w:ascii="Symbol" w:hAnsi="Symbol"/>
                          </w:rPr>
                          <w:t></w:t>
                        </w:r>
                      </w:p>
                    </w:txbxContent>
                  </v:textbox>
                </v:shape>
                <v:rect id="Rectangle 709" o:spid="_x0000_s7290" style="position:absolute;left:7425;top:3838;width:675;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XV8IA&#10;AADcAAAADwAAAGRycy9kb3ducmV2LnhtbERPPW+DMBDdI/U/WBepW2JCJdRSDKpapUrHhCzdrvgC&#10;pPiMsAOkvz4eInV8et9ZMZtOjDS41rKCzToCQVxZ3XKt4FhuV88gnEfW2FkmBVdyUOQPiwxTbSfe&#10;03jwtQgh7FJU0Hjfp1K6qiGDbm174sCd7GDQBzjUUg84hXDTyTiKEmmw5dDQYE/vDVW/h4tR8NPG&#10;R/zbl5+Redk++a+5PF++P5R6XM5vryA8zf5ffHfvtIIkCfPDmXAEZH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2ldXwgAAANwAAAAPAAAAAAAAAAAAAAAAAJgCAABkcnMvZG93&#10;bnJldi54bWxQSwUGAAAAAAQABAD1AAAAhwMAAAAA&#10;"/>
                <v:shape id="Text Box 710" o:spid="_x0000_s7291" type="#_x0000_t202" style="position:absolute;left:7440;top:3547;width:6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Qp8MA&#10;AADcAAAADwAAAGRycy9kb3ducmV2LnhtbESPwWrDMBBE74X+g9hCb43kHExwooS0kNIe7faQ42Jt&#10;LBNrZaxN4vbrq0Khx2Fm3jCb3RwGdaUp9ZEtFAsDiriNrufOwufH4WkFKgmywyEyWfiiBLvt/d0G&#10;KxdvXNO1kU5lCKcKLXiRsdI6tZ4CpkUcibN3ilNAyXLqtJvwluFh0EtjSh2w57zgcaQXT+25uQQL&#10;nVnWRW3893B8fa5X743I8eysfXyY92tQQrP8h//ab85CWRbweyYf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Qp8MAAADcAAAADwAAAAAAAAAAAAAAAACYAgAAZHJzL2Rv&#10;d25yZXYueG1sUEsFBgAAAAAEAAQA9QAAAIgDAAAAAA==&#10;" filled="f" stroked="f">
                  <v:textbox inset=".5mm,.3mm,.5mm,.3mm">
                    <w:txbxContent>
                      <w:p w:rsidR="00050CD6" w:rsidRDefault="00050CD6" w:rsidP="00F30A67">
                        <w:pPr>
                          <w:spacing w:before="0" w:after="0"/>
                        </w:pPr>
                        <w:r>
                          <w:t xml:space="preserve">10 </w:t>
                        </w:r>
                        <w:r w:rsidRPr="00DB01E1">
                          <w:rPr>
                            <w:rFonts w:ascii="Symbol" w:hAnsi="Symbol"/>
                          </w:rPr>
                          <w:t></w:t>
                        </w:r>
                      </w:p>
                    </w:txbxContent>
                  </v:textbox>
                </v:shape>
              </v:group>
            </w:pict>
          </mc:Fallback>
        </mc:AlternateContent>
      </w:r>
      <w:r w:rsidR="00914431">
        <w:rPr>
          <w:noProof/>
          <w:spacing w:val="10"/>
        </w:rPr>
        <mc:AlternateContent>
          <mc:Choice Requires="wpg">
            <w:drawing>
              <wp:inline distT="0" distB="0" distL="0" distR="0" wp14:anchorId="2DF72DE1" wp14:editId="7EA7E22F">
                <wp:extent cx="2371725" cy="1400175"/>
                <wp:effectExtent l="0" t="0" r="9525" b="9525"/>
                <wp:docPr id="662" name="Group 6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725" cy="1400175"/>
                          <a:chOff x="1350" y="1875"/>
                          <a:chExt cx="3735" cy="2205"/>
                        </a:xfrm>
                      </wpg:grpSpPr>
                      <wps:wsp>
                        <wps:cNvPr id="663" name="Text Box 119"/>
                        <wps:cNvSpPr txBox="1">
                          <a:spLocks noChangeArrowheads="1"/>
                        </wps:cNvSpPr>
                        <wps:spPr bwMode="auto">
                          <a:xfrm>
                            <a:off x="1500" y="2760"/>
                            <a:ext cx="844" cy="8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DB01E1" w:rsidRDefault="00050CD6" w:rsidP="00914431">
                              <w:pPr>
                                <w:spacing w:after="0"/>
                                <w:rPr>
                                  <w:sz w:val="28"/>
                                  <w:szCs w:val="28"/>
                                </w:rPr>
                              </w:pPr>
                              <w:r w:rsidRPr="00DB01E1">
                                <w:rPr>
                                  <w:sz w:val="28"/>
                                  <w:szCs w:val="28"/>
                                </w:rPr>
                                <w:t>(a)</w:t>
                              </w:r>
                            </w:p>
                          </w:txbxContent>
                        </wps:txbx>
                        <wps:bodyPr rot="0" vert="horz" wrap="square" lIns="91440" tIns="45720" rIns="91440" bIns="45720" anchor="t" anchorCtr="0" upright="1">
                          <a:noAutofit/>
                        </wps:bodyPr>
                      </wps:wsp>
                      <wpg:grpSp>
                        <wpg:cNvPr id="664" name="Group 120"/>
                        <wpg:cNvGrpSpPr>
                          <a:grpSpLocks/>
                        </wpg:cNvGrpSpPr>
                        <wpg:grpSpPr bwMode="auto">
                          <a:xfrm>
                            <a:off x="1350" y="1875"/>
                            <a:ext cx="3735" cy="2205"/>
                            <a:chOff x="1110" y="1635"/>
                            <a:chExt cx="3735" cy="2205"/>
                          </a:xfrm>
                        </wpg:grpSpPr>
                        <wps:wsp>
                          <wps:cNvPr id="665" name="Text Box 121"/>
                          <wps:cNvSpPr txBox="1">
                            <a:spLocks noChangeArrowheads="1"/>
                          </wps:cNvSpPr>
                          <wps:spPr bwMode="auto">
                            <a:xfrm>
                              <a:off x="4200" y="2580"/>
                              <a:ext cx="64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AA7620">
                                <w:pPr>
                                  <w:spacing w:before="0" w:after="0"/>
                                </w:pPr>
                                <w:r>
                                  <w:t xml:space="preserve">10 </w:t>
                                </w:r>
                                <w:r w:rsidRPr="00DB01E1">
                                  <w:rPr>
                                    <w:rFonts w:ascii="Symbol" w:hAnsi="Symbol"/>
                                  </w:rPr>
                                  <w:t></w:t>
                                </w:r>
                              </w:p>
                            </w:txbxContent>
                          </wps:txbx>
                          <wps:bodyPr rot="0" vert="horz" wrap="square" lIns="18000" tIns="10800" rIns="18000" bIns="10800" anchor="t" anchorCtr="0" upright="1">
                            <a:noAutofit/>
                          </wps:bodyPr>
                        </wps:wsp>
                        <wpg:grpSp>
                          <wpg:cNvPr id="666" name="Group 122"/>
                          <wpg:cNvGrpSpPr>
                            <a:grpSpLocks/>
                          </wpg:cNvGrpSpPr>
                          <wpg:grpSpPr bwMode="auto">
                            <a:xfrm>
                              <a:off x="1110" y="1635"/>
                              <a:ext cx="3015" cy="2205"/>
                              <a:chOff x="1110" y="1635"/>
                              <a:chExt cx="3015" cy="2205"/>
                            </a:xfrm>
                          </wpg:grpSpPr>
                          <wps:wsp>
                            <wps:cNvPr id="667" name="Rectangle 123"/>
                            <wps:cNvSpPr>
                              <a:spLocks noChangeArrowheads="1"/>
                            </wps:cNvSpPr>
                            <wps:spPr bwMode="auto">
                              <a:xfrm>
                                <a:off x="2490" y="1950"/>
                                <a:ext cx="675" cy="24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8" name="Rectangle 124"/>
                            <wps:cNvSpPr>
                              <a:spLocks noChangeArrowheads="1"/>
                            </wps:cNvSpPr>
                            <wps:spPr bwMode="auto">
                              <a:xfrm rot="16200000">
                                <a:off x="3655" y="2710"/>
                                <a:ext cx="675" cy="2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9" name="Rectangle 125"/>
                            <wps:cNvSpPr>
                              <a:spLocks noChangeArrowheads="1"/>
                            </wps:cNvSpPr>
                            <wps:spPr bwMode="auto">
                              <a:xfrm rot="16200000">
                                <a:off x="3216" y="2691"/>
                                <a:ext cx="675" cy="2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0" name="Line 126"/>
                            <wps:cNvCnPr/>
                            <wps:spPr bwMode="auto">
                              <a:xfrm>
                                <a:off x="3180" y="202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127"/>
                            <wps:cNvCnPr/>
                            <wps:spPr bwMode="auto">
                              <a:xfrm>
                                <a:off x="3525" y="2013"/>
                                <a:ext cx="0" cy="465"/>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72" name="Line 128"/>
                            <wps:cNvCnPr/>
                            <wps:spPr bwMode="auto">
                              <a:xfrm flipV="1">
                                <a:off x="4065" y="2010"/>
                                <a:ext cx="0"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129"/>
                            <wps:cNvCnPr/>
                            <wps:spPr bwMode="auto">
                              <a:xfrm>
                                <a:off x="3525" y="3168"/>
                                <a:ext cx="0" cy="465"/>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74" name="Line 130"/>
                            <wps:cNvCnPr/>
                            <wps:spPr bwMode="auto">
                              <a:xfrm flipV="1">
                                <a:off x="4050" y="3165"/>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 name="Line 131"/>
                            <wps:cNvCnPr/>
                            <wps:spPr bwMode="auto">
                              <a:xfrm flipV="1">
                                <a:off x="3060" y="3615"/>
                                <a:ext cx="100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132"/>
                            <wps:cNvCnPr/>
                            <wps:spPr bwMode="auto">
                              <a:xfrm flipH="1">
                                <a:off x="1830" y="2025"/>
                                <a:ext cx="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133"/>
                            <wps:cNvCnPr/>
                            <wps:spPr bwMode="auto">
                              <a:xfrm flipH="1">
                                <a:off x="1755" y="3630"/>
                                <a:ext cx="1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Oval 134"/>
                            <wps:cNvSpPr>
                              <a:spLocks noChangeAspect="1" noChangeArrowheads="1"/>
                            </wps:cNvSpPr>
                            <wps:spPr bwMode="auto">
                              <a:xfrm>
                                <a:off x="1716" y="1959"/>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9" name="Oval 135"/>
                            <wps:cNvSpPr>
                              <a:spLocks noChangeArrowheads="1"/>
                            </wps:cNvSpPr>
                            <wps:spPr bwMode="auto">
                              <a:xfrm>
                                <a:off x="1687" y="3586"/>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0" name="Text Box 136"/>
                            <wps:cNvSpPr txBox="1">
                              <a:spLocks noChangeArrowheads="1"/>
                            </wps:cNvSpPr>
                            <wps:spPr bwMode="auto">
                              <a:xfrm>
                                <a:off x="1350" y="1830"/>
                                <a:ext cx="480" cy="4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AA7620">
                                  <w:pPr>
                                    <w:spacing w:before="0" w:after="0"/>
                                  </w:pPr>
                                  <w:r>
                                    <w:t>X</w:t>
                                  </w:r>
                                </w:p>
                              </w:txbxContent>
                            </wps:txbx>
                            <wps:bodyPr rot="0" vert="horz" wrap="square" lIns="91440" tIns="45720" rIns="91440" bIns="45720" anchor="t" anchorCtr="0" upright="1">
                              <a:noAutofit/>
                            </wps:bodyPr>
                          </wps:wsp>
                          <wps:wsp>
                            <wps:cNvPr id="681" name="Text Box 137"/>
                            <wps:cNvSpPr txBox="1">
                              <a:spLocks noChangeArrowheads="1"/>
                            </wps:cNvSpPr>
                            <wps:spPr bwMode="auto">
                              <a:xfrm>
                                <a:off x="1110" y="3360"/>
                                <a:ext cx="48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AA7620">
                                  <w:pPr>
                                    <w:spacing w:before="0" w:after="0"/>
                                  </w:pPr>
                                  <w:r>
                                    <w:t>Y</w:t>
                                  </w:r>
                                </w:p>
                              </w:txbxContent>
                            </wps:txbx>
                            <wps:bodyPr rot="0" vert="horz" wrap="square" lIns="91440" tIns="45720" rIns="91440" bIns="45720" anchor="t" anchorCtr="0" upright="1">
                              <a:noAutofit/>
                            </wps:bodyPr>
                          </wps:wsp>
                          <wps:wsp>
                            <wps:cNvPr id="682" name="Text Box 138"/>
                            <wps:cNvSpPr txBox="1">
                              <a:spLocks noChangeArrowheads="1"/>
                            </wps:cNvSpPr>
                            <wps:spPr bwMode="auto">
                              <a:xfrm>
                                <a:off x="2557" y="1635"/>
                                <a:ext cx="783" cy="39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36159B">
                                  <w:pPr>
                                    <w:spacing w:before="0" w:after="0"/>
                                  </w:pPr>
                                  <w:r>
                                    <w:t xml:space="preserve">20 </w:t>
                                  </w:r>
                                  <w:r w:rsidRPr="00DB01E1">
                                    <w:rPr>
                                      <w:rFonts w:ascii="Symbol" w:hAnsi="Symbol"/>
                                    </w:rPr>
                                    <w:t></w:t>
                                  </w:r>
                                </w:p>
                              </w:txbxContent>
                            </wps:txbx>
                            <wps:bodyPr rot="0" vert="horz" wrap="square" lIns="18000" tIns="10800" rIns="18000" bIns="10800" anchor="t" anchorCtr="0" upright="1">
                              <a:noAutofit/>
                            </wps:bodyPr>
                          </wps:wsp>
                          <wps:wsp>
                            <wps:cNvPr id="683" name="Text Box 139"/>
                            <wps:cNvSpPr txBox="1">
                              <a:spLocks noChangeArrowheads="1"/>
                            </wps:cNvSpPr>
                            <wps:spPr bwMode="auto">
                              <a:xfrm>
                                <a:off x="2719" y="2520"/>
                                <a:ext cx="64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AA7620">
                                  <w:pPr>
                                    <w:spacing w:before="0" w:after="0"/>
                                  </w:pPr>
                                  <w:r>
                                    <w:t xml:space="preserve">10 </w:t>
                                  </w:r>
                                  <w:r w:rsidRPr="00DB01E1">
                                    <w:rPr>
                                      <w:rFonts w:ascii="Symbol" w:hAnsi="Symbol"/>
                                    </w:rPr>
                                    <w:t></w:t>
                                  </w:r>
                                </w:p>
                              </w:txbxContent>
                            </wps:txbx>
                            <wps:bodyPr rot="0" vert="horz" wrap="square" lIns="18000" tIns="10800" rIns="18000" bIns="10800" anchor="t" anchorCtr="0" upright="1">
                              <a:noAutofit/>
                            </wps:bodyPr>
                          </wps:wsp>
                        </wpg:grpSp>
                      </wpg:grpSp>
                    </wpg:wgp>
                  </a:graphicData>
                </a:graphic>
              </wp:inline>
            </w:drawing>
          </mc:Choice>
          <mc:Fallback>
            <w:pict>
              <v:group id="Group 662" o:spid="_x0000_s7292" style="width:186.75pt;height:110.25pt;mso-position-horizontal-relative:char;mso-position-vertical-relative:line" coordorigin="1350,1875" coordsize="3735,2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">
                <v:shape id="Text Box 119" o:spid="_x0000_s7293" type="#_x0000_t202" style="position:absolute;left:1500;top:2760;width:844;height: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5o8UA&#10;AADcAAAADwAAAGRycy9kb3ducmV2LnhtbESP3WrCQBSE74W+w3IKvZFmY22jRldphRZvk+YBjtmT&#10;H8yeDdnVxLfvFgq9HGbmG2Z3mEwnbjS41rKCRRSDIC6tbrlWUHx/Pq9BOI+ssbNMCu7k4LB/mO0w&#10;1XbkjG65r0WAsEtRQeN9n0rpyoYMusj2xMGr7GDQBznUUg84Brjp5EscJ9Jgy2GhwZ6ODZWX/GoU&#10;VKdx/rYZz1++WGWvyQe2q7O9K/X0OL1vQXia/H/4r33SCpJkCb9nwh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O/mjxQAAANwAAAAPAAAAAAAAAAAAAAAAAJgCAABkcnMv&#10;ZG93bnJldi54bWxQSwUGAAAAAAQABAD1AAAAigMAAAAA&#10;" stroked="f">
                  <v:textbox>
                    <w:txbxContent>
                      <w:p w:rsidR="00050CD6" w:rsidRPr="00DB01E1" w:rsidRDefault="00050CD6" w:rsidP="00914431">
                        <w:pPr>
                          <w:spacing w:after="0"/>
                          <w:rPr>
                            <w:sz w:val="28"/>
                            <w:szCs w:val="28"/>
                          </w:rPr>
                        </w:pPr>
                        <w:r w:rsidRPr="00DB01E1">
                          <w:rPr>
                            <w:sz w:val="28"/>
                            <w:szCs w:val="28"/>
                          </w:rPr>
                          <w:t>(a)</w:t>
                        </w:r>
                      </w:p>
                    </w:txbxContent>
                  </v:textbox>
                </v:shape>
                <v:group id="Group 120" o:spid="_x0000_s7294" style="position:absolute;left:1350;top:1875;width:3735;height:2205" coordorigin="1110,1635" coordsize="3735,2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q0msUAAADcAAAADwAAAGRycy9kb3ducmV2LnhtbESPT2vCQBTE7wW/w/KE&#10;3uomtg0SXUVExYMU/APi7ZF9JsHs25Bdk/jtu4WCx2FmfsPMFr2pREuNKy0riEcRCOLM6pJzBefT&#10;5mMCwnlkjZVlUvAkB4v54G2GqbYdH6g9+lwECLsUFRTe16mULivIoBvZmjh4N9sY9EE2udQNdgFu&#10;KjmOokQaLDksFFjTqqDsfnwYBdsOu+VnvG7399vqeT19/1z2MSn1PuyXUxCeev8K/7d3WkGSfMH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tJrFAAAA3AAA&#10;AA8AAAAAAAAAAAAAAAAAqgIAAGRycy9kb3ducmV2LnhtbFBLBQYAAAAABAAEAPoAAACcAwAAAAA=&#10;">
                  <v:shape id="Text Box 121" o:spid="_x0000_s7295" type="#_x0000_t202" style="position:absolute;left:4200;top:2580;width:64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71JMIA&#10;AADcAAAADwAAAGRycy9kb3ducmV2LnhtbESPQWvCQBSE70L/w/KE3sxGW0NJXaWWFLxWS8+P7DMb&#10;zXsbsqum/75bKHgcZuYbZrUZuVNXGkLrxcA8y0GR1N620hj4OnzMXkCFiGKx80IGfijAZv0wWWFp&#10;/U0+6bqPjUoQCSUacDH2pdahdsQYMt+TJO/oB8aY5NBoO+AtwbnTizwvNGMracFhT++O6vP+wgaq&#10;cDo+z6sdP3H7jZrd2V62lTGP0/HtFVSkMd7D/+2dNVAUS/g7k46AXv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vvUkwgAAANwAAAAPAAAAAAAAAAAAAAAAAJgCAABkcnMvZG93&#10;bnJldi54bWxQSwUGAAAAAAQABAD1AAAAhwMAAAAA&#10;" stroked="f">
                    <v:textbox inset=".5mm,.3mm,.5mm,.3mm">
                      <w:txbxContent>
                        <w:p w:rsidR="00050CD6" w:rsidRDefault="00050CD6" w:rsidP="00AA7620">
                          <w:pPr>
                            <w:spacing w:before="0" w:after="0"/>
                          </w:pPr>
                          <w:r>
                            <w:t xml:space="preserve">10 </w:t>
                          </w:r>
                          <w:r w:rsidRPr="00DB01E1">
                            <w:rPr>
                              <w:rFonts w:ascii="Symbol" w:hAnsi="Symbol"/>
                            </w:rPr>
                            <w:t></w:t>
                          </w:r>
                        </w:p>
                      </w:txbxContent>
                    </v:textbox>
                  </v:shape>
                  <v:group id="Group 122" o:spid="_x0000_s7296" style="position:absolute;left:1110;top:1635;width:3015;height:2205" coordorigin="1110,1635" coordsize="3015,2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SPd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FI92xgAAANwA&#10;AAAPAAAAAAAAAAAAAAAAAKoCAABkcnMvZG93bnJldi54bWxQSwUGAAAAAAQABAD6AAAAnQMAAAAA&#10;">
                    <v:rect id="Rectangle 123" o:spid="_x0000_s7297" style="position:absolute;left:2490;top:1950;width:675;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PI8UA&#10;AADcAAAADwAAAGRycy9kb3ducmV2LnhtbESPT2vCQBTE74V+h+UVems2KkSbukqpWOoxfy69vWZf&#10;k9Ts25BdNfXTu4LgcZiZ3zDL9Wg6caTBtZYVTKIYBHFldcu1grLYvixAOI+ssbNMCv7JwXr1+LDE&#10;VNsTZ3TMfS0ChF2KChrv+1RKVzVk0EW2Jw7erx0M+iCHWuoBTwFuOjmN40QabDksNNjTR0PVPj8Y&#10;BT/ttMRzVnzG5nU787ux+Dt8b5R6fhrf30B4Gv09fGt/aQVJMofrmXAE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88jxQAAANwAAAAPAAAAAAAAAAAAAAAAAJgCAABkcnMv&#10;ZG93bnJldi54bWxQSwUGAAAAAAQABAD1AAAAigMAAAAA&#10;"/>
                    <v:rect id="Rectangle 124" o:spid="_x0000_s7298" style="position:absolute;left:3655;top:2710;width:675;height:26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YzLb8A&#10;AADcAAAADwAAAGRycy9kb3ducmV2LnhtbERPz2vCMBS+D/wfwhO8rYkeyqyNMoSxsZOrsvNb82zL&#10;mpe2ibX+9+YgePz4fue7ybZipME3jjUsEwWCuHSm4UrD6fjx+gbCB2SDrWPScCMPu+3sJcfMuCv/&#10;0FiESsQQ9hlqqEPoMil9WZNFn7iOOHJnN1gMEQ6VNANeY7ht5UqpVFpsODbU2NG+pvK/uFgNTn3b&#10;Xy5MX5iuPSjJ5rP/W2u9mE/vGxCBpvAUP9xfRkOaxrXxTDwCcn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FjMtvwAAANwAAAAPAAAAAAAAAAAAAAAAAJgCAABkcnMvZG93bnJl&#10;di54bWxQSwUGAAAAAAQABAD1AAAAhAMAAAAA&#10;"/>
                    <v:rect id="Rectangle 125" o:spid="_x0000_s7299" style="position:absolute;left:3216;top:2691;width:675;height:27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qWtsIA&#10;AADcAAAADwAAAGRycy9kb3ducmV2LnhtbESPQWvCQBSE74X+h+UVequ79RBq6ipSEEtPNornZ/Y1&#10;CWbfxt01Sf+9Kwgeh5n5hpkvR9uKnnxoHGt4nygQxKUzDVca9rv12weIEJENto5Jwz8FWC6en+aY&#10;GzfwL/VFrESCcMhRQx1jl0sZyposhonriJP357zFmKSvpPE4JLht5VSpTFpsOC3U2NFXTeWpuFgN&#10;Tv3YAxfmXJiu3SrJZnM+zrR+fRlXnyAijfERvre/jYYsm8HtTDoCcnE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Wpa2wgAAANwAAAAPAAAAAAAAAAAAAAAAAJgCAABkcnMvZG93&#10;bnJldi54bWxQSwUGAAAAAAQABAD1AAAAhwMAAAAA&#10;"/>
                    <v:line id="Line 126" o:spid="_x0000_s7300" style="position:absolute;visibility:visible;mso-wrap-style:square" from="3180,2025" to="4080,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xsQAAADcAAAADwAAAGRycy9kb3ducmV2LnhtbERPy2rCQBTdF/yH4Qru6sQKqU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Vb7GxAAAANwAAAAPAAAAAAAAAAAA&#10;AAAAAKECAABkcnMvZG93bnJldi54bWxQSwUGAAAAAAQABAD5AAAAkgMAAAAA&#10;"/>
                    <v:line id="Line 127" o:spid="_x0000_s7301" style="position:absolute;visibility:visible;mso-wrap-style:square" from="3525,2013" to="3525,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NRWMYAAADcAAAADwAAAGRycy9kb3ducmV2LnhtbESPT2vCQBTE74V+h+UVeim6Udqo0VVE&#10;Wlsv4t/7I/uahGbfhuyaxG/vCgWPw8z8hpktOlOKhmpXWFYw6EcgiFOrC84UnI5fvTEI55E1lpZJ&#10;wZUcLObPTzNMtG15T83BZyJA2CWoIPe+SqR0aU4GXd9WxMH7tbVBH2SdSV1jG+CmlMMoiqXBgsNC&#10;jhWtckr/DhejoN1OPs9v7WYXb9fV97ihzftl+KHU60u3nILw1PlH+L/9oxXEowHcz4Qj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TUVjGAAAA3AAAAA8AAAAAAAAA&#10;AAAAAAAAoQIAAGRycy9kb3ducmV2LnhtbFBLBQYAAAAABAAEAPkAAACUAwAAAAA=&#10;">
                      <v:stroke startarrow="oval"/>
                    </v:line>
                    <v:line id="Line 128" o:spid="_x0000_s7302" style="position:absolute;flip:y;visibility:visible;mso-wrap-style:square" from="4065,2010" to="4065,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8EVcYAAADcAAAADwAAAGRycy9kb3ducmV2LnhtbESPQWsCMRSE70L/Q3gFL0WzlWJ1axQp&#10;FHrwopYVb8/N62bZzcs2ibr9941Q8DjMzDfMYtXbVlzIh9qxgudxBoK4dLrmSsHX/mM0AxEissbW&#10;MSn4pQCr5cNggbl2V97SZRcrkSAcclRgYuxyKUNpyGIYu444ed/OW4xJ+kpqj9cEt62cZNlUWqw5&#10;LRjs6N1Q2ezOVoGcbZ5+/Pr00hTN4TA3RVl0x41Sw8d+/QYiUh/v4f/2p1YwfZ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vBFXGAAAA3AAAAA8AAAAAAAAA&#10;AAAAAAAAoQIAAGRycy9kb3ducmV2LnhtbFBLBQYAAAAABAAEAPkAAACUAwAAAAA=&#10;"/>
                    <v:line id="Line 129" o:spid="_x0000_s7303" style="position:absolute;visibility:visible;mso-wrap-style:square" from="3525,3168" to="3525,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zxwsUAAADcAAAADwAAAGRycy9kb3ducmV2LnhtbESP0WrCQBRE3wv+w3KFvulGCyqpq9hC&#10;oYpCG/sBt9nbJLh7N81uk+jXu4LQx2FmzjDLdW+NaKnxlWMFk3ECgjh3uuJCwdfxbbQA4QOyRuOY&#10;FJzJw3o1eFhiql3Hn9RmoRARwj5FBWUIdSqlz0uy6MeuJo7ej2sshiibQuoGuwi3Rk6TZCYtVhwX&#10;SqzptaT8lP1ZBd/mUDiabvFDdu3ud38wL5dsotTjsN88gwjUh//wvf2uFczmT3A7E4+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zxwsUAAADcAAAADwAAAAAAAAAA&#10;AAAAAAChAgAAZHJzL2Rvd25yZXYueG1sUEsFBgAAAAAEAAQA+QAAAJMDAAAAAA==&#10;">
                      <v:stroke endarrow="oval"/>
                    </v:line>
                    <v:line id="Line 130" o:spid="_x0000_s7304" style="position:absolute;flip:y;visibility:visible;mso-wrap-style:square" from="4050,3165" to="4050,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o5uscAAADcAAAADwAAAGRycy9kb3ducmV2LnhtbESPT2sCMRTE7wW/Q3iCl1KzFfHP1ihS&#10;KHjwUpWV3p6b182ym5dtEnX77ZtCocdhZn7DrDa9bcWNfKgdK3geZyCIS6drrhScjm9PCxAhImts&#10;HZOCbwqwWQ8eVphrd+d3uh1iJRKEQ44KTIxdLmUoDVkMY9cRJ+/TeYsxSV9J7fGe4LaVkyybSYs1&#10;pwWDHb0aKpvD1SqQi/3jl99epk3RnM9LU5RF97FXajTsty8gIvXxP/zX3mkFs/kU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Sjm6xwAAANwAAAAPAAAAAAAA&#10;AAAAAAAAAKECAABkcnMvZG93bnJldi54bWxQSwUGAAAAAAQABAD5AAAAlQMAAAAA&#10;"/>
                    <v:line id="Line 131" o:spid="_x0000_s7305" style="position:absolute;flip:y;visibility:visible;mso-wrap-style:square" from="3060,3615" to="4065,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acIccAAADcAAAADwAAAGRycy9kb3ducmV2LnhtbESPT2sCMRTE74V+h/AKXopmW1r/bI0i&#10;BcGDl1pZ8fbcvG6W3bxsk6jbb98UhB6HmfkNM1/2thUX8qF2rOBplIEgLp2uuVKw/1wPpyBCRNbY&#10;OiYFPxRgubi/m2Ou3ZU/6LKLlUgQDjkqMDF2uZShNGQxjFxHnLwv5y3GJH0ltcdrgttWPmfZWFqs&#10;OS0Y7OjdUNnszlaBnG4fv/3q9NIUzeEwM0VZdMetUoOHfvUGIlIf/8O39kYrGE9e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BpwhxwAAANwAAAAPAAAAAAAA&#10;AAAAAAAAAKECAABkcnMvZG93bnJldi54bWxQSwUGAAAAAAQABAD5AAAAlQMAAAAA&#10;"/>
                    <v:line id="Line 132" o:spid="_x0000_s7306" style="position:absolute;flip:x;visibility:visible;mso-wrap-style:square" from="1830,2025" to="2475,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QCVscAAADcAAAADwAAAGRycy9kb3ducmV2LnhtbESPQWsCMRSE74X+h/CEXkrNtshWV6NI&#10;oeDBS1VWvD03z82ym5dtkur23zeFQo/DzHzDLFaD7cSVfGgcK3geZyCIK6cbrhUc9u9PUxAhImvs&#10;HJOCbwqwWt7fLbDQ7sYfdN3FWiQIhwIVmBj7QspQGbIYxq4nTt7FeYsxSV9L7fGW4LaTL1mWS4sN&#10;pwWDPb0Zqtrdl1Ugp9vHT78+T9qyPR5npqzK/rRV6mE0rOcgIg3xP/zX3mgF+Ws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1AJWxwAAANwAAAAPAAAAAAAA&#10;AAAAAAAAAKECAABkcnMvZG93bnJldi54bWxQSwUGAAAAAAQABAD5AAAAlQMAAAAA&#10;"/>
                    <v:line id="Line 133" o:spid="_x0000_s7307" style="position:absolute;flip:x;visibility:visible;mso-wrap-style:square" from="1755,3630" to="3105,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nzcYAAADcAAAADwAAAGRycy9kb3ducmV2LnhtbESPQWsCMRSE70L/Q3iFXkrNtoja1ShS&#10;KHjwopaV3p6b182ym5dtkur6741Q8DjMzDfMfNnbVpzIh9qxgtdhBoK4dLrmSsHX/vNlCiJEZI2t&#10;Y1JwoQDLxcNgjrl2Z97SaRcrkSAcclRgYuxyKUNpyGIYuo44eT/OW4xJ+kpqj+cEt618y7KxtFhz&#10;WjDY0Yehstn9WQVyunn+9avjqCmaw+HdFGXRfW+UenrsVzMQkfp4D/+311rBeDK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Yp83GAAAA3AAAAA8AAAAAAAAA&#10;AAAAAAAAoQIAAGRycy9kb3ducmV2LnhtbFBLBQYAAAAABAAEAPkAAACUAwAAAAA=&#10;"/>
                    <v:oval id="Oval 134" o:spid="_x0000_s7308" style="position:absolute;left:1716;top:1959;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vb8MIA&#10;AADcAAAADwAAAGRycy9kb3ducmV2LnhtbERPTWvCQBC9C/0PyxR6040NxpJmFakU9NBDY3sfsmMS&#10;kp0N2WlM/717KPT4eN/Ffna9mmgMrWcD61UCirjytuXawNflffkCKgiyxd4zGfilAPvdw6LA3Pob&#10;f9JUSq1iCIccDTQiQ651qBpyGFZ+II7c1Y8OJcKx1nbEWwx3vX5Okkw7bDk2NDjQW0NVV/44A8f6&#10;UGaTTmWTXo8n2XTfH+d0bczT43x4BSU0y7/4z32yBrJtXBvPxCO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e9vwwgAAANwAAAAPAAAAAAAAAAAAAAAAAJgCAABkcnMvZG93&#10;bnJldi54bWxQSwUGAAAAAAQABAD1AAAAhwMAAAAA&#10;">
                      <o:lock v:ext="edit" aspectratio="t"/>
                    </v:oval>
                    <v:oval id="Oval 135" o:spid="_x0000_s7309" style="position:absolute;left:1687;top:3586;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d+a8UA&#10;AADcAAAADwAAAGRycy9kb3ducmV2LnhtbESPQWvCQBSE74X+h+UVeqsbG4waXUUqBXvowbTeH9ln&#10;Esy+DdnXmP57Vyj0OMzMN8x6O7pWDdSHxrOB6SQBRVx623Bl4Pvr/WUBKgiyxdYzGfilANvN48Ma&#10;c+uvfKShkEpFCIccDdQiXa51KGtyGCa+I47e2fcOJcq+0rbHa4S7Vr8mSaYdNhwXauzorabyUvw4&#10;A/tqV2SDTmWWnvcHmV1Onx/p1Jjnp3G3AiU0yn/4r32wBrL5Eu5n4hH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N35rxQAAANwAAAAPAAAAAAAAAAAAAAAAAJgCAABkcnMv&#10;ZG93bnJldi54bWxQSwUGAAAAAAQABAD1AAAAigMAAAAA&#10;"/>
                    <v:shape id="Text Box 136" o:spid="_x0000_s7310" type="#_x0000_t202" style="position:absolute;left:1350;top:1830;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R38EA&#10;AADcAAAADwAAAGRycy9kb3ducmV2LnhtbERPy2rCQBTdF/yH4QrdNTOKShqdBLEIXSm1D+jukrkm&#10;wcydkJma+PfOQujycN6bYrStuFLvG8caZokCQVw603Cl4etz/5KC8AHZYOuYNNzIQ5FPnjaYGTfw&#10;B11PoRIxhH2GGuoQukxKX9Zk0SeuI47c2fUWQ4R9JU2PQwy3rZwrtZIWG44NNXa0q6m8nP6shu/D&#10;+fdnoY7Vm112gxuVZPsqtX6ejts1iEBj+Bc/3O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p0d/BAAAA3AAAAA8AAAAAAAAAAAAAAAAAmAIAAGRycy9kb3du&#10;cmV2LnhtbFBLBQYAAAAABAAEAPUAAACGAwAAAAA=&#10;" filled="f" stroked="f">
                      <v:textbox>
                        <w:txbxContent>
                          <w:p w:rsidR="00050CD6" w:rsidRDefault="00050CD6" w:rsidP="00AA7620">
                            <w:pPr>
                              <w:spacing w:before="0" w:after="0"/>
                            </w:pPr>
                            <w:r>
                              <w:t>X</w:t>
                            </w:r>
                          </w:p>
                        </w:txbxContent>
                      </v:textbox>
                    </v:shape>
                    <v:shape id="Text Box 137" o:spid="_x0000_s7311" type="#_x0000_t202" style="position:absolute;left:1110;top:3360;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ktcMA&#10;AADcAAAADwAAAGRycy9kb3ducmV2LnhtbESP3YrCMBSE7xd8h3AEbxZNXXZrrUZxBcVbfx7gtDm2&#10;xeakNNHWtzcLwl4OM/MNs1z3phYPal1lWcF0EoEgzq2uuFBwOe/GCQjnkTXWlknBkxysV4OPJaba&#10;dnykx8kXIkDYpaig9L5JpXR5SQbdxDbEwbva1qAPsi2kbrELcFPLryiKpcGKw0KJDW1Lym+nu1Fw&#10;PXSfP/Mu2/vL7Pgd/2I1y+xTqdGw3yxAeOr9f/jdPmgFcTKF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kktcMAAADcAAAADwAAAAAAAAAAAAAAAACYAgAAZHJzL2Rv&#10;d25yZXYueG1sUEsFBgAAAAAEAAQA9QAAAIgDAAAAAA==&#10;" stroked="f">
                      <v:textbox>
                        <w:txbxContent>
                          <w:p w:rsidR="00050CD6" w:rsidRDefault="00050CD6" w:rsidP="00AA7620">
                            <w:pPr>
                              <w:spacing w:before="0" w:after="0"/>
                            </w:pPr>
                            <w:r>
                              <w:t>Y</w:t>
                            </w:r>
                          </w:p>
                        </w:txbxContent>
                      </v:textbox>
                    </v:shape>
                    <v:shape id="Text Box 138" o:spid="_x0000_s7312" type="#_x0000_t202" style="position:absolute;left:2557;top:1635;width:783;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GoKsMA&#10;AADcAAAADwAAAGRycy9kb3ducmV2LnhtbESPwWrDMBBE74X+g9hCb40UH4JxooS0kNIe7faQ42Jt&#10;LBNrZaxN4vbrq0Khx2Fm3jCb3RwGdaUp9ZEtLBcGFHEbXc+dhc+Pw1MJKgmywyEyWfiiBLvt/d0G&#10;KxdvXNO1kU5lCKcKLXiRsdI6tZ4CpkUcibN3ilNAyXLqtJvwluFh0IUxKx2w57zgcaQXT+25uQQL&#10;nSnqZW3893B8fa7L90bkeHbWPj7M+zUooVn+w3/tN2dhVRbweyYf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GoKsMAAADcAAAADwAAAAAAAAAAAAAAAACYAgAAZHJzL2Rv&#10;d25yZXYueG1sUEsFBgAAAAAEAAQA9QAAAIgDAAAAAA==&#10;" filled="f" stroked="f">
                      <v:textbox inset=".5mm,.3mm,.5mm,.3mm">
                        <w:txbxContent>
                          <w:p w:rsidR="00050CD6" w:rsidRDefault="00050CD6" w:rsidP="0036159B">
                            <w:pPr>
                              <w:spacing w:before="0" w:after="0"/>
                            </w:pPr>
                            <w:r>
                              <w:t xml:space="preserve">20 </w:t>
                            </w:r>
                            <w:r w:rsidRPr="00DB01E1">
                              <w:rPr>
                                <w:rFonts w:ascii="Symbol" w:hAnsi="Symbol"/>
                              </w:rPr>
                              <w:t></w:t>
                            </w:r>
                          </w:p>
                        </w:txbxContent>
                      </v:textbox>
                    </v:shape>
                    <v:shape id="Text Box 139" o:spid="_x0000_s7313" type="#_x0000_t202" style="position:absolute;left:2719;top:2520;width:64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cuMcEA&#10;AADcAAAADwAAAGRycy9kb3ducmV2LnhtbESPQWvCQBSE7wX/w/IK3urGKiKpq9QSwWtVPD+yz2xq&#10;3tuQXTX+e7cgeBxm5htmseq5UVfqQu3FwHiUgSIpva2lMnDYbz7moEJEsdh4IQN3CrBaDt4WmFt/&#10;k1+67mKlEkRCjgZcjG2udSgdMYaRb0mSd/IdY0yyq7Tt8Jbg3OjPLJtpxlrSgsOWfhyV592FDRTh&#10;7zQdF1uecH1Eze5sL+vCmOF7//0FKlIfX+Fne2sNzOYT+D+TjoBe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XLjHBAAAA3AAAAA8AAAAAAAAAAAAAAAAAmAIAAGRycy9kb3du&#10;cmV2LnhtbFBLBQYAAAAABAAEAPUAAACGAwAAAAA=&#10;" stroked="f">
                      <v:textbox inset=".5mm,.3mm,.5mm,.3mm">
                        <w:txbxContent>
                          <w:p w:rsidR="00050CD6" w:rsidRDefault="00050CD6" w:rsidP="00AA7620">
                            <w:pPr>
                              <w:spacing w:before="0" w:after="0"/>
                            </w:pPr>
                            <w:r>
                              <w:t xml:space="preserve">10 </w:t>
                            </w:r>
                            <w:r w:rsidRPr="00DB01E1">
                              <w:rPr>
                                <w:rFonts w:ascii="Symbol" w:hAnsi="Symbol"/>
                              </w:rPr>
                              <w:t></w:t>
                            </w:r>
                          </w:p>
                        </w:txbxContent>
                      </v:textbox>
                    </v:shape>
                  </v:group>
                </v:group>
                <w10:anchorlock/>
              </v:group>
            </w:pict>
          </mc:Fallback>
        </mc:AlternateContent>
      </w:r>
      <w:r w:rsidR="00914431" w:rsidRPr="00263492">
        <w:rPr>
          <w:spacing w:val="10"/>
        </w:rPr>
        <w:tab/>
      </w:r>
    </w:p>
    <w:p w:rsidR="003C62CD" w:rsidRPr="00263492" w:rsidRDefault="001B5533" w:rsidP="00914431">
      <w:pPr>
        <w:spacing w:line="284" w:lineRule="atLeast"/>
        <w:ind w:right="-851"/>
        <w:rPr>
          <w:spacing w:val="10"/>
        </w:rPr>
      </w:pPr>
      <w:r>
        <w:rPr>
          <w:noProof/>
          <w:spacing w:val="10"/>
        </w:rPr>
        <mc:AlternateContent>
          <mc:Choice Requires="wps">
            <w:drawing>
              <wp:anchor distT="0" distB="0" distL="114300" distR="114300" simplePos="0" relativeHeight="251917824" behindDoc="0" locked="0" layoutInCell="1" allowOverlap="1" wp14:anchorId="099D0FED" wp14:editId="6978AB52">
                <wp:simplePos x="0" y="0"/>
                <wp:positionH relativeFrom="column">
                  <wp:posOffset>4143375</wp:posOffset>
                </wp:positionH>
                <wp:positionV relativeFrom="paragraph">
                  <wp:posOffset>1346200</wp:posOffset>
                </wp:positionV>
                <wp:extent cx="371475" cy="238125"/>
                <wp:effectExtent l="0" t="0" r="9525" b="9525"/>
                <wp:wrapNone/>
                <wp:docPr id="639"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381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D76DEF">
                            <w:pPr>
                              <w:spacing w:before="0" w:after="0"/>
                            </w:pPr>
                            <w:r>
                              <w:t xml:space="preserve">10 </w:t>
                            </w:r>
                            <w:r w:rsidRPr="00DB01E1">
                              <w:rPr>
                                <w:rFonts w:ascii="Symbol" w:hAnsi="Symbol"/>
                              </w:rPr>
                              <w:t></w:t>
                            </w:r>
                          </w:p>
                        </w:txbxContent>
                      </wps:txbx>
                      <wps:bodyPr rot="0" vert="horz" wrap="square" lIns="18000" tIns="10800" rIns="18000" bIns="10800" anchor="t" anchorCtr="0" upright="1">
                        <a:noAutofit/>
                      </wps:bodyPr>
                    </wps:wsp>
                  </a:graphicData>
                </a:graphic>
              </wp:anchor>
            </w:drawing>
          </mc:Choice>
          <mc:Fallback>
            <w:pict>
              <v:shape id="Text Box 733" o:spid="_x0000_s7314" type="#_x0000_t202" style="position:absolute;margin-left:326.25pt;margin-top:106pt;width:29.25pt;height:18.75pt;z-index:251917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" filled="f" stroked="f">
                <v:textbox inset=".5mm,.3mm,.5mm,.3mm">
                  <w:txbxContent>
                    <w:p w:rsidR="00050CD6" w:rsidRDefault="00050CD6" w:rsidP="00D76DEF">
                      <w:pPr>
                        <w:spacing w:before="0" w:after="0"/>
                      </w:pPr>
                      <w:r>
                        <w:t xml:space="preserve">10 </w:t>
                      </w:r>
                      <w:r w:rsidRPr="00DB01E1">
                        <w:rPr>
                          <w:rFonts w:ascii="Symbol" w:hAnsi="Symbol"/>
                        </w:rPr>
                        <w:t></w:t>
                      </w:r>
                    </w:p>
                  </w:txbxContent>
                </v:textbox>
              </v:shape>
            </w:pict>
          </mc:Fallback>
        </mc:AlternateContent>
      </w:r>
      <w:r w:rsidR="00204320">
        <w:rPr>
          <w:noProof/>
          <w:spacing w:val="10"/>
        </w:rPr>
        <mc:AlternateContent>
          <mc:Choice Requires="wps">
            <w:drawing>
              <wp:anchor distT="0" distB="0" distL="114300" distR="114300" simplePos="0" relativeHeight="252221952" behindDoc="0" locked="0" layoutInCell="1" allowOverlap="1" wp14:anchorId="555159C8" wp14:editId="2CEE2433">
                <wp:simplePos x="0" y="0"/>
                <wp:positionH relativeFrom="column">
                  <wp:posOffset>3757294</wp:posOffset>
                </wp:positionH>
                <wp:positionV relativeFrom="paragraph">
                  <wp:posOffset>1606549</wp:posOffset>
                </wp:positionV>
                <wp:extent cx="45719" cy="45719"/>
                <wp:effectExtent l="0" t="0" r="12065" b="12065"/>
                <wp:wrapNone/>
                <wp:docPr id="295" name="Oval 29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45719" cy="45719"/>
                        </a:xfrm>
                        <a:prstGeom prst="ellipse">
                          <a:avLst/>
                        </a:prstGeom>
                        <a:solidFill>
                          <a:srgbClr val="000000"/>
                        </a:solidFill>
                        <a:ln w="9525">
                          <a:solidFill>
                            <a:srgbClr val="000000"/>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5" o:spid="_x0000_s1026" style="position:absolute;margin-left:295.85pt;margin-top:126.5pt;width:3.6pt;height:3.6pt;z-index:25222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" fillcolor="black">
                <v:path arrowok="t"/>
                <o:lock v:ext="edit" aspectratio="t"/>
              </v:oval>
            </w:pict>
          </mc:Fallback>
        </mc:AlternateContent>
      </w:r>
      <w:r w:rsidR="00204320">
        <w:rPr>
          <w:noProof/>
          <w:spacing w:val="10"/>
        </w:rPr>
        <mc:AlternateContent>
          <mc:Choice Requires="wps">
            <w:drawing>
              <wp:anchor distT="0" distB="0" distL="114300" distR="114300" simplePos="0" relativeHeight="252219904" behindDoc="0" locked="0" layoutInCell="1" allowOverlap="1" wp14:anchorId="46EF8A80" wp14:editId="6EA11F66">
                <wp:simplePos x="0" y="0"/>
                <wp:positionH relativeFrom="column">
                  <wp:posOffset>3780472</wp:posOffset>
                </wp:positionH>
                <wp:positionV relativeFrom="paragraph">
                  <wp:posOffset>568960</wp:posOffset>
                </wp:positionV>
                <wp:extent cx="36000" cy="36000"/>
                <wp:effectExtent l="0" t="0" r="21590" b="21590"/>
                <wp:wrapNone/>
                <wp:docPr id="293" name="Oval 29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36000" cy="36000"/>
                        </a:xfrm>
                        <a:prstGeom prst="ellipse">
                          <a:avLst/>
                        </a:prstGeom>
                        <a:solidFill>
                          <a:srgbClr val="000000"/>
                        </a:solidFill>
                        <a:ln w="9525">
                          <a:solidFill>
                            <a:srgbClr val="000000"/>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3" o:spid="_x0000_s1026" style="position:absolute;margin-left:297.65pt;margin-top:44.8pt;width:2.85pt;height:2.85pt;z-index:25221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" fillcolor="black">
                <v:path arrowok="t"/>
                <o:lock v:ext="edit" aspectratio="t"/>
              </v:oval>
            </w:pict>
          </mc:Fallback>
        </mc:AlternateContent>
      </w:r>
      <w:r w:rsidR="00FF7E8B">
        <w:rPr>
          <w:noProof/>
          <w:spacing w:val="10"/>
        </w:rPr>
        <mc:AlternateContent>
          <mc:Choice Requires="wps">
            <w:drawing>
              <wp:anchor distT="0" distB="0" distL="114300" distR="114300" simplePos="0" relativeHeight="251560445" behindDoc="0" locked="0" layoutInCell="1" allowOverlap="1" wp14:anchorId="363E7029" wp14:editId="1461A226">
                <wp:simplePos x="0" y="0"/>
                <wp:positionH relativeFrom="column">
                  <wp:posOffset>3795395</wp:posOffset>
                </wp:positionH>
                <wp:positionV relativeFrom="paragraph">
                  <wp:posOffset>581660</wp:posOffset>
                </wp:positionV>
                <wp:extent cx="1047750" cy="1055370"/>
                <wp:effectExtent l="0" t="0" r="19050" b="11430"/>
                <wp:wrapNone/>
                <wp:docPr id="289" name="Rectangle 289"/>
                <wp:cNvGraphicFramePr/>
                <a:graphic xmlns:a="http://schemas.openxmlformats.org/drawingml/2006/main">
                  <a:graphicData uri="http://schemas.microsoft.com/office/word/2010/wordprocessingShape">
                    <wps:wsp>
                      <wps:cNvSpPr/>
                      <wps:spPr bwMode="auto">
                        <a:xfrm>
                          <a:off x="0" y="0"/>
                          <a:ext cx="1047750" cy="1055370"/>
                        </a:xfrm>
                        <a:prstGeom prst="rect">
                          <a:avLst/>
                        </a:prstGeom>
                        <a:noFill/>
                        <a:ln w="9525">
                          <a:solidFill>
                            <a:srgbClr val="000000"/>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anchor>
            </w:drawing>
          </mc:Choice>
          <mc:Fallback>
            <w:pict>
              <v:rect id="Rectangle 289" o:spid="_x0000_s1026" style="position:absolute;margin-left:298.85pt;margin-top:45.8pt;width:82.5pt;height:83.1pt;z-index:251560445;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" filled="f">
                <v:stroke joinstyle="round"/>
              </v:rect>
            </w:pict>
          </mc:Fallback>
        </mc:AlternateContent>
      </w:r>
      <w:r w:rsidR="00FF7E8B">
        <w:rPr>
          <w:noProof/>
          <w:spacing w:val="10"/>
        </w:rPr>
        <mc:AlternateContent>
          <mc:Choice Requires="wps">
            <w:drawing>
              <wp:anchor distT="0" distB="0" distL="114300" distR="114300" simplePos="0" relativeHeight="251916800" behindDoc="0" locked="0" layoutInCell="1" allowOverlap="1" wp14:anchorId="009649B3" wp14:editId="20960CDB">
                <wp:simplePos x="0" y="0"/>
                <wp:positionH relativeFrom="column">
                  <wp:posOffset>4104640</wp:posOffset>
                </wp:positionH>
                <wp:positionV relativeFrom="paragraph">
                  <wp:posOffset>1582420</wp:posOffset>
                </wp:positionV>
                <wp:extent cx="428625" cy="122400"/>
                <wp:effectExtent l="0" t="0" r="28575" b="11430"/>
                <wp:wrapNone/>
                <wp:docPr id="636" name="Rectangle 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122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id="Rectangle 730" o:spid="_x0000_s1026" style="position:absolute;margin-left:323.2pt;margin-top:124.6pt;width:33.75pt;height:9.65pt;z-index:251916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"/>
            </w:pict>
          </mc:Fallback>
        </mc:AlternateContent>
      </w:r>
      <w:r w:rsidR="00FF7E8B">
        <w:rPr>
          <w:noProof/>
          <w:spacing w:val="10"/>
        </w:rPr>
        <mc:AlternateContent>
          <mc:Choice Requires="wps">
            <w:drawing>
              <wp:anchor distT="0" distB="0" distL="114300" distR="114300" simplePos="0" relativeHeight="251915776" behindDoc="0" locked="0" layoutInCell="1" allowOverlap="1" wp14:anchorId="3777E336" wp14:editId="0D544FB2">
                <wp:simplePos x="0" y="0"/>
                <wp:positionH relativeFrom="column">
                  <wp:posOffset>3866515</wp:posOffset>
                </wp:positionH>
                <wp:positionV relativeFrom="paragraph">
                  <wp:posOffset>991870</wp:posOffset>
                </wp:positionV>
                <wp:extent cx="409575" cy="238125"/>
                <wp:effectExtent l="0" t="0" r="9525" b="9525"/>
                <wp:wrapNone/>
                <wp:docPr id="635" name="Text Box 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381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D76DEF">
                            <w:pPr>
                              <w:spacing w:before="0" w:after="0"/>
                            </w:pPr>
                            <w:r>
                              <w:t xml:space="preserve">20 </w:t>
                            </w:r>
                            <w:r w:rsidRPr="00DB01E1">
                              <w:rPr>
                                <w:rFonts w:ascii="Symbol" w:hAnsi="Symbol"/>
                              </w:rPr>
                              <w:t></w:t>
                            </w:r>
                          </w:p>
                        </w:txbxContent>
                      </wps:txbx>
                      <wps:bodyPr rot="0" vert="horz" wrap="square" lIns="18000" tIns="10800" rIns="18000" bIns="10800" anchor="t" anchorCtr="0" upright="1">
                        <a:noAutofit/>
                      </wps:bodyPr>
                    </wps:wsp>
                  </a:graphicData>
                </a:graphic>
              </wp:anchor>
            </w:drawing>
          </mc:Choice>
          <mc:Fallback>
            <w:pict>
              <v:shape id="Text Box 729" o:spid="_x0000_s7315" type="#_x0000_t202" style="position:absolute;margin-left:304.45pt;margin-top:78.1pt;width:32.25pt;height:18.75pt;z-index:251915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" filled="f" stroked="f">
                <v:textbox inset=".5mm,.3mm,.5mm,.3mm">
                  <w:txbxContent>
                    <w:p w:rsidR="00050CD6" w:rsidRDefault="00050CD6" w:rsidP="00D76DEF">
                      <w:pPr>
                        <w:spacing w:before="0" w:after="0"/>
                      </w:pPr>
                      <w:r>
                        <w:t xml:space="preserve">20 </w:t>
                      </w:r>
                      <w:r w:rsidRPr="00DB01E1">
                        <w:rPr>
                          <w:rFonts w:ascii="Symbol" w:hAnsi="Symbol"/>
                        </w:rPr>
                        <w:t></w:t>
                      </w:r>
                    </w:p>
                  </w:txbxContent>
                </v:textbox>
              </v:shape>
            </w:pict>
          </mc:Fallback>
        </mc:AlternateContent>
      </w:r>
      <w:r w:rsidR="00FF7E8B">
        <w:rPr>
          <w:noProof/>
          <w:spacing w:val="10"/>
        </w:rPr>
        <mc:AlternateContent>
          <mc:Choice Requires="wps">
            <w:drawing>
              <wp:anchor distT="0" distB="0" distL="114300" distR="114300" simplePos="0" relativeHeight="251914752" behindDoc="0" locked="0" layoutInCell="1" allowOverlap="1" wp14:anchorId="76821CF4" wp14:editId="789DACCE">
                <wp:simplePos x="0" y="0"/>
                <wp:positionH relativeFrom="column">
                  <wp:posOffset>4028440</wp:posOffset>
                </wp:positionH>
                <wp:positionV relativeFrom="paragraph">
                  <wp:posOffset>287020</wp:posOffset>
                </wp:positionV>
                <wp:extent cx="371475" cy="238125"/>
                <wp:effectExtent l="0" t="0" r="9525" b="9525"/>
                <wp:wrapNone/>
                <wp:docPr id="634"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381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D76DEF">
                            <w:pPr>
                              <w:spacing w:before="0" w:after="0"/>
                            </w:pPr>
                            <w:r>
                              <w:t xml:space="preserve">5 </w:t>
                            </w:r>
                            <w:r w:rsidRPr="00DB01E1">
                              <w:rPr>
                                <w:rFonts w:ascii="Symbol" w:hAnsi="Symbol"/>
                              </w:rPr>
                              <w:t></w:t>
                            </w:r>
                          </w:p>
                        </w:txbxContent>
                      </wps:txbx>
                      <wps:bodyPr rot="0" vert="horz" wrap="square" lIns="18000" tIns="10800" rIns="18000" bIns="10800" anchor="t" anchorCtr="0" upright="1">
                        <a:noAutofit/>
                      </wps:bodyPr>
                    </wps:wsp>
                  </a:graphicData>
                </a:graphic>
              </wp:anchor>
            </w:drawing>
          </mc:Choice>
          <mc:Fallback>
            <w:pict>
              <v:shape id="Text Box 728" o:spid="_x0000_s7316" type="#_x0000_t202" style="position:absolute;margin-left:317.2pt;margin-top:22.6pt;width:29.25pt;height:18.75pt;z-index:251914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" filled="f" stroked="f">
                <v:textbox inset=".5mm,.3mm,.5mm,.3mm">
                  <w:txbxContent>
                    <w:p w:rsidR="00050CD6" w:rsidRDefault="00050CD6" w:rsidP="00D76DEF">
                      <w:pPr>
                        <w:spacing w:before="0" w:after="0"/>
                      </w:pPr>
                      <w:r>
                        <w:t xml:space="preserve">5 </w:t>
                      </w:r>
                      <w:r w:rsidRPr="00DB01E1">
                        <w:rPr>
                          <w:rFonts w:ascii="Symbol" w:hAnsi="Symbol"/>
                        </w:rPr>
                        <w:t></w:t>
                      </w:r>
                    </w:p>
                  </w:txbxContent>
                </v:textbox>
              </v:shape>
            </w:pict>
          </mc:Fallback>
        </mc:AlternateContent>
      </w:r>
      <w:r w:rsidR="00FF7E8B">
        <w:rPr>
          <w:noProof/>
          <w:spacing w:val="10"/>
        </w:rPr>
        <mc:AlternateContent>
          <mc:Choice Requires="wps">
            <w:drawing>
              <wp:anchor distT="0" distB="0" distL="114300" distR="114300" simplePos="0" relativeHeight="251913728" behindDoc="0" locked="0" layoutInCell="1" allowOverlap="1" wp14:anchorId="53FB57E4" wp14:editId="6C67A5CF">
                <wp:simplePos x="0" y="0"/>
                <wp:positionH relativeFrom="column">
                  <wp:posOffset>3081020</wp:posOffset>
                </wp:positionH>
                <wp:positionV relativeFrom="paragraph">
                  <wp:posOffset>1477645</wp:posOffset>
                </wp:positionV>
                <wp:extent cx="304800" cy="304800"/>
                <wp:effectExtent l="0" t="0" r="0" b="0"/>
                <wp:wrapNone/>
                <wp:docPr id="633"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D76DEF">
                            <w:pPr>
                              <w:spacing w:before="0" w:after="0"/>
                            </w:pPr>
                            <w:r>
                              <w:t>Y</w:t>
                            </w:r>
                          </w:p>
                        </w:txbxContent>
                      </wps:txbx>
                      <wps:bodyPr rot="0" vert="horz" wrap="square" lIns="91440" tIns="45720" rIns="91440" bIns="45720" anchor="t" anchorCtr="0" upright="1">
                        <a:noAutofit/>
                      </wps:bodyPr>
                    </wps:wsp>
                  </a:graphicData>
                </a:graphic>
              </wp:anchor>
            </w:drawing>
          </mc:Choice>
          <mc:Fallback>
            <w:pict>
              <v:shape id="Text Box 727" o:spid="_x0000_s7317" type="#_x0000_t202" style="position:absolute;margin-left:242.6pt;margin-top:116.35pt;width:24pt;height:24pt;z-index:251913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" filled="f" stroked="f">
                <v:textbox>
                  <w:txbxContent>
                    <w:p w:rsidR="00050CD6" w:rsidRDefault="00050CD6" w:rsidP="00D76DEF">
                      <w:pPr>
                        <w:spacing w:before="0" w:after="0"/>
                      </w:pPr>
                      <w:r>
                        <w:t>Y</w:t>
                      </w:r>
                    </w:p>
                  </w:txbxContent>
                </v:textbox>
              </v:shape>
            </w:pict>
          </mc:Fallback>
        </mc:AlternateContent>
      </w:r>
      <w:r w:rsidR="00FF7E8B">
        <w:rPr>
          <w:noProof/>
          <w:spacing w:val="10"/>
        </w:rPr>
        <mc:AlternateContent>
          <mc:Choice Requires="wps">
            <w:drawing>
              <wp:anchor distT="0" distB="0" distL="114300" distR="114300" simplePos="0" relativeHeight="251912704" behindDoc="0" locked="0" layoutInCell="1" allowOverlap="1" wp14:anchorId="5F50EA30" wp14:editId="3E35142C">
                <wp:simplePos x="0" y="0"/>
                <wp:positionH relativeFrom="column">
                  <wp:posOffset>3142615</wp:posOffset>
                </wp:positionH>
                <wp:positionV relativeFrom="paragraph">
                  <wp:posOffset>473075</wp:posOffset>
                </wp:positionV>
                <wp:extent cx="304800" cy="304800"/>
                <wp:effectExtent l="0" t="0" r="0" b="0"/>
                <wp:wrapNone/>
                <wp:docPr id="632"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D76DEF">
                            <w:pPr>
                              <w:spacing w:before="0" w:after="0"/>
                            </w:pPr>
                            <w:r>
                              <w:t>X</w:t>
                            </w:r>
                          </w:p>
                        </w:txbxContent>
                      </wps:txbx>
                      <wps:bodyPr rot="0" vert="horz" wrap="square" lIns="91440" tIns="45720" rIns="91440" bIns="45720" anchor="t" anchorCtr="0" upright="1">
                        <a:noAutofit/>
                      </wps:bodyPr>
                    </wps:wsp>
                  </a:graphicData>
                </a:graphic>
              </wp:anchor>
            </w:drawing>
          </mc:Choice>
          <mc:Fallback>
            <w:pict>
              <v:shape id="Text Box 726" o:spid="_x0000_s7318" type="#_x0000_t202" style="position:absolute;margin-left:247.45pt;margin-top:37.25pt;width:24pt;height:24pt;z-index:251912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" filled="f" stroked="f">
                <v:textbox>
                  <w:txbxContent>
                    <w:p w:rsidR="00050CD6" w:rsidRDefault="00050CD6" w:rsidP="00D76DEF">
                      <w:pPr>
                        <w:spacing w:before="0" w:after="0"/>
                      </w:pPr>
                      <w:r>
                        <w:t>X</w:t>
                      </w:r>
                    </w:p>
                  </w:txbxContent>
                </v:textbox>
              </v:shape>
            </w:pict>
          </mc:Fallback>
        </mc:AlternateContent>
      </w:r>
      <w:r w:rsidR="00FF7E8B">
        <w:rPr>
          <w:noProof/>
          <w:spacing w:val="10"/>
        </w:rPr>
        <mc:AlternateContent>
          <mc:Choice Requires="wps">
            <w:drawing>
              <wp:anchor distT="0" distB="0" distL="114300" distR="114300" simplePos="0" relativeHeight="251911680" behindDoc="0" locked="0" layoutInCell="1" allowOverlap="1" wp14:anchorId="1553A292" wp14:editId="44907290">
                <wp:simplePos x="0" y="0"/>
                <wp:positionH relativeFrom="column">
                  <wp:posOffset>3295015</wp:posOffset>
                </wp:positionH>
                <wp:positionV relativeFrom="paragraph">
                  <wp:posOffset>1597025</wp:posOffset>
                </wp:positionV>
                <wp:extent cx="71755" cy="71755"/>
                <wp:effectExtent l="0" t="0" r="23495" b="23495"/>
                <wp:wrapNone/>
                <wp:docPr id="631" name="Oval 72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1755" cy="717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oval id="Oval 725" o:spid="_x0000_s1026" style="position:absolute;margin-left:259.45pt;margin-top:125.75pt;width:5.65pt;height:5.65pt;z-index:251911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">
                <o:lock v:ext="edit" aspectratio="t"/>
              </v:oval>
            </w:pict>
          </mc:Fallback>
        </mc:AlternateContent>
      </w:r>
      <w:r w:rsidR="00FF7E8B">
        <w:rPr>
          <w:noProof/>
          <w:spacing w:val="10"/>
        </w:rPr>
        <mc:AlternateContent>
          <mc:Choice Requires="wps">
            <w:drawing>
              <wp:anchor distT="0" distB="0" distL="114300" distR="114300" simplePos="0" relativeHeight="251910656" behindDoc="0" locked="0" layoutInCell="1" allowOverlap="1" wp14:anchorId="7487C8A3" wp14:editId="18291C9D">
                <wp:simplePos x="0" y="0"/>
                <wp:positionH relativeFrom="column">
                  <wp:posOffset>3333115</wp:posOffset>
                </wp:positionH>
                <wp:positionV relativeFrom="paragraph">
                  <wp:posOffset>544195</wp:posOffset>
                </wp:positionV>
                <wp:extent cx="71755" cy="71755"/>
                <wp:effectExtent l="0" t="0" r="23495" b="23495"/>
                <wp:wrapNone/>
                <wp:docPr id="630" name="Oval 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755" cy="717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oval id="Oval 724" o:spid="_x0000_s1026" style="position:absolute;margin-left:262.45pt;margin-top:42.85pt;width:5.65pt;height:5.65pt;z-index:251910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"/>
            </w:pict>
          </mc:Fallback>
        </mc:AlternateContent>
      </w:r>
      <w:r w:rsidR="00FF7E8B">
        <w:rPr>
          <w:noProof/>
          <w:spacing w:val="10"/>
        </w:rPr>
        <mc:AlternateContent>
          <mc:Choice Requires="wps">
            <w:drawing>
              <wp:anchor distT="0" distB="0" distL="114300" distR="114300" simplePos="0" relativeHeight="251909632" behindDoc="0" locked="0" layoutInCell="1" allowOverlap="1" wp14:anchorId="7C3B6F33" wp14:editId="0F25F243">
                <wp:simplePos x="0" y="0"/>
                <wp:positionH relativeFrom="column">
                  <wp:posOffset>3352165</wp:posOffset>
                </wp:positionH>
                <wp:positionV relativeFrom="paragraph">
                  <wp:posOffset>1630045</wp:posOffset>
                </wp:positionV>
                <wp:extent cx="781050" cy="8890"/>
                <wp:effectExtent l="0" t="0" r="19050" b="29210"/>
                <wp:wrapNone/>
                <wp:docPr id="629" name="Line 723"/>
                <wp:cNvGraphicFramePr/>
                <a:graphic xmlns:a="http://schemas.openxmlformats.org/drawingml/2006/main">
                  <a:graphicData uri="http://schemas.microsoft.com/office/word/2010/wordprocessingShape">
                    <wps:wsp>
                      <wps:cNvCnPr/>
                      <wps:spPr bwMode="auto">
                        <a:xfrm flipH="1" flipV="1">
                          <a:off x="0" y="0"/>
                          <a:ext cx="781050" cy="8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723" o:spid="_x0000_s1026" style="position:absolute;flip:x y;z-index:251909632;visibility:visible;mso-wrap-style:square;mso-wrap-distance-left:9pt;mso-wrap-distance-top:0;mso-wrap-distance-right:9pt;mso-wrap-distance-bottom:0;mso-position-horizontal:absolute;mso-position-horizontal-relative:text;mso-position-vertical:absolute;mso-position-vertical-relative:text" from="263.95pt,128.35pt" to="325.45pt,1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"/>
            </w:pict>
          </mc:Fallback>
        </mc:AlternateContent>
      </w:r>
      <w:r w:rsidR="00FF7E8B">
        <w:rPr>
          <w:noProof/>
          <w:spacing w:val="10"/>
        </w:rPr>
        <mc:AlternateContent>
          <mc:Choice Requires="wps">
            <w:drawing>
              <wp:anchor distT="0" distB="0" distL="114300" distR="114300" simplePos="0" relativeHeight="251908608" behindDoc="0" locked="0" layoutInCell="1" allowOverlap="1" wp14:anchorId="3DCBBC0C" wp14:editId="4BF9EBAE">
                <wp:simplePos x="0" y="0"/>
                <wp:positionH relativeFrom="column">
                  <wp:posOffset>3399790</wp:posOffset>
                </wp:positionH>
                <wp:positionV relativeFrom="paragraph">
                  <wp:posOffset>582295</wp:posOffset>
                </wp:positionV>
                <wp:extent cx="408940" cy="0"/>
                <wp:effectExtent l="0" t="0" r="10160" b="19050"/>
                <wp:wrapNone/>
                <wp:docPr id="628" name="Line 722"/>
                <wp:cNvGraphicFramePr/>
                <a:graphic xmlns:a="http://schemas.openxmlformats.org/drawingml/2006/main">
                  <a:graphicData uri="http://schemas.microsoft.com/office/word/2010/wordprocessingShape">
                    <wps:wsp>
                      <wps:cNvCnPr/>
                      <wps:spPr bwMode="auto">
                        <a:xfrm flipH="1">
                          <a:off x="0" y="0"/>
                          <a:ext cx="408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722" o:spid="_x0000_s1026" style="position:absolute;flip:x;z-index:251908608;visibility:visible;mso-wrap-style:square;mso-wrap-distance-left:9pt;mso-wrap-distance-top:0;mso-wrap-distance-right:9pt;mso-wrap-distance-bottom:0;mso-position-horizontal:absolute;mso-position-horizontal-relative:text;mso-position-vertical:absolute;mso-position-vertical-relative:text" from="267.7pt,45.85pt" to="299.9pt,4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"/>
            </w:pict>
          </mc:Fallback>
        </mc:AlternateContent>
      </w:r>
      <w:r w:rsidR="00FF7E8B">
        <w:rPr>
          <w:noProof/>
          <w:spacing w:val="10"/>
        </w:rPr>
        <mc:AlternateContent>
          <mc:Choice Requires="wps">
            <w:drawing>
              <wp:anchor distT="0" distB="0" distL="114300" distR="114300" simplePos="0" relativeHeight="251906560" behindDoc="0" locked="0" layoutInCell="1" allowOverlap="1" wp14:anchorId="4DD34B73" wp14:editId="3E02616E">
                <wp:simplePos x="0" y="0"/>
                <wp:positionH relativeFrom="column">
                  <wp:posOffset>3561715</wp:posOffset>
                </wp:positionH>
                <wp:positionV relativeFrom="paragraph">
                  <wp:posOffset>1039495</wp:posOffset>
                </wp:positionV>
                <wp:extent cx="446405" cy="122555"/>
                <wp:effectExtent l="0" t="9525" r="20320" b="20320"/>
                <wp:wrapNone/>
                <wp:docPr id="622" name="Rectangle 7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446405" cy="1225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rect id="Rectangle 716" o:spid="_x0000_s1026" style="position:absolute;margin-left:280.45pt;margin-top:81.85pt;width:35.15pt;height:9.65pt;rotation:-90;z-index:251906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"/>
            </w:pict>
          </mc:Fallback>
        </mc:AlternateContent>
      </w:r>
      <w:r w:rsidR="00FF7E8B">
        <w:rPr>
          <w:noProof/>
          <w:spacing w:val="10"/>
        </w:rPr>
        <mc:AlternateContent>
          <mc:Choice Requires="wps">
            <w:drawing>
              <wp:anchor distT="0" distB="0" distL="114300" distR="114300" simplePos="0" relativeHeight="251905536" behindDoc="0" locked="0" layoutInCell="1" allowOverlap="1" wp14:anchorId="7C608CF4" wp14:editId="1F0C5E3C">
                <wp:simplePos x="0" y="0"/>
                <wp:positionH relativeFrom="column">
                  <wp:posOffset>4609465</wp:posOffset>
                </wp:positionH>
                <wp:positionV relativeFrom="paragraph">
                  <wp:posOffset>1049020</wp:posOffset>
                </wp:positionV>
                <wp:extent cx="428625" cy="107950"/>
                <wp:effectExtent l="7938" t="0" r="17462" b="17463"/>
                <wp:wrapNone/>
                <wp:docPr id="621" name="Rectangle 7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428625" cy="107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rect id="Rectangle 715" o:spid="_x0000_s1026" style="position:absolute;margin-left:362.95pt;margin-top:82.6pt;width:33.75pt;height:8.5pt;rotation:-90;z-index:251905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"/>
            </w:pict>
          </mc:Fallback>
        </mc:AlternateContent>
      </w:r>
      <w:r w:rsidR="00FF7E8B">
        <w:rPr>
          <w:noProof/>
          <w:spacing w:val="10"/>
        </w:rPr>
        <mc:AlternateContent>
          <mc:Choice Requires="wps">
            <w:drawing>
              <wp:anchor distT="0" distB="0" distL="114300" distR="114300" simplePos="0" relativeHeight="251904512" behindDoc="0" locked="0" layoutInCell="1" allowOverlap="1" wp14:anchorId="3887E55C" wp14:editId="5076D1CA">
                <wp:simplePos x="0" y="0"/>
                <wp:positionH relativeFrom="column">
                  <wp:posOffset>4028440</wp:posOffset>
                </wp:positionH>
                <wp:positionV relativeFrom="paragraph">
                  <wp:posOffset>544195</wp:posOffset>
                </wp:positionV>
                <wp:extent cx="446405" cy="122555"/>
                <wp:effectExtent l="0" t="0" r="10795" b="10795"/>
                <wp:wrapNone/>
                <wp:docPr id="620" name="Rectangle 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6405" cy="122555"/>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rect id="Rectangle 714" o:spid="_x0000_s1026" style="position:absolute;margin-left:317.2pt;margin-top:42.85pt;width:35.15pt;height:9.65pt;z-index:251904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" fillcolor="white [3212]"/>
            </w:pict>
          </mc:Fallback>
        </mc:AlternateContent>
      </w:r>
      <w:r w:rsidR="00FF7E8B">
        <w:rPr>
          <w:noProof/>
          <w:spacing w:val="10"/>
        </w:rPr>
        <mc:AlternateContent>
          <mc:Choice Requires="wps">
            <w:drawing>
              <wp:anchor distT="0" distB="0" distL="114300" distR="114300" simplePos="0" relativeHeight="251903488" behindDoc="0" locked="0" layoutInCell="1" allowOverlap="1" wp14:anchorId="795B0447" wp14:editId="33C00617">
                <wp:simplePos x="0" y="0"/>
                <wp:positionH relativeFrom="column">
                  <wp:posOffset>4904740</wp:posOffset>
                </wp:positionH>
                <wp:positionV relativeFrom="paragraph">
                  <wp:posOffset>934720</wp:posOffset>
                </wp:positionV>
                <wp:extent cx="409575" cy="238125"/>
                <wp:effectExtent l="0" t="0" r="9525" b="9525"/>
                <wp:wrapNone/>
                <wp:docPr id="619" name="Text Box 7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381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D76DEF">
                            <w:pPr>
                              <w:spacing w:before="0" w:after="0"/>
                            </w:pPr>
                            <w:r>
                              <w:t xml:space="preserve">25 </w:t>
                            </w:r>
                            <w:r w:rsidRPr="00DB01E1">
                              <w:rPr>
                                <w:rFonts w:ascii="Symbol" w:hAnsi="Symbol"/>
                              </w:rPr>
                              <w:t></w:t>
                            </w:r>
                          </w:p>
                        </w:txbxContent>
                      </wps:txbx>
                      <wps:bodyPr rot="0" vert="horz" wrap="square" lIns="18000" tIns="10800" rIns="18000" bIns="10800" anchor="t" anchorCtr="0" upright="1">
                        <a:noAutofit/>
                      </wps:bodyPr>
                    </wps:wsp>
                  </a:graphicData>
                </a:graphic>
              </wp:anchor>
            </w:drawing>
          </mc:Choice>
          <mc:Fallback>
            <w:pict>
              <v:shape id="Text Box 713" o:spid="_x0000_s7319" type="#_x0000_t202" style="position:absolute;margin-left:386.2pt;margin-top:73.6pt;width:32.25pt;height:18.75pt;z-index:251903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" filled="f" stroked="f">
                <v:textbox inset=".5mm,.3mm,.5mm,.3mm">
                  <w:txbxContent>
                    <w:p w:rsidR="00050CD6" w:rsidRDefault="00050CD6" w:rsidP="00D76DEF">
                      <w:pPr>
                        <w:spacing w:before="0" w:after="0"/>
                      </w:pPr>
                      <w:r>
                        <w:t xml:space="preserve">25 </w:t>
                      </w:r>
                      <w:r w:rsidRPr="00DB01E1">
                        <w:rPr>
                          <w:rFonts w:ascii="Symbol" w:hAnsi="Symbol"/>
                        </w:rPr>
                        <w:t></w:t>
                      </w:r>
                    </w:p>
                  </w:txbxContent>
                </v:textbox>
              </v:shape>
            </w:pict>
          </mc:Fallback>
        </mc:AlternateContent>
      </w:r>
      <w:r w:rsidR="00FF7E8B">
        <w:rPr>
          <w:noProof/>
          <w:spacing w:val="10"/>
        </w:rPr>
        <mc:AlternateContent>
          <mc:Choice Requires="wps">
            <w:drawing>
              <wp:anchor distT="0" distB="0" distL="114300" distR="114300" simplePos="0" relativeHeight="251902464" behindDoc="0" locked="0" layoutInCell="1" allowOverlap="1" wp14:anchorId="68B66237" wp14:editId="37E2CB39">
                <wp:simplePos x="0" y="0"/>
                <wp:positionH relativeFrom="column">
                  <wp:posOffset>2895283</wp:posOffset>
                </wp:positionH>
                <wp:positionV relativeFrom="paragraph">
                  <wp:posOffset>887413</wp:posOffset>
                </wp:positionV>
                <wp:extent cx="495300" cy="361950"/>
                <wp:effectExtent l="0" t="0" r="0" b="0"/>
                <wp:wrapNone/>
                <wp:docPr id="618"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B95442" w:rsidRDefault="00050CD6" w:rsidP="00D76DEF">
                            <w:pPr>
                              <w:spacing w:before="0" w:after="0"/>
                              <w:rPr>
                                <w:sz w:val="28"/>
                                <w:szCs w:val="28"/>
                              </w:rPr>
                            </w:pPr>
                            <w:r w:rsidRPr="00B95442">
                              <w:rPr>
                                <w:sz w:val="28"/>
                                <w:szCs w:val="28"/>
                              </w:rPr>
                              <w:t>(d)</w:t>
                            </w:r>
                          </w:p>
                        </w:txbxContent>
                      </wps:txbx>
                      <wps:bodyPr rot="0" vert="horz" wrap="square" lIns="91440" tIns="45720" rIns="91440" bIns="45720" anchor="t" anchorCtr="0" upright="1">
                        <a:noAutofit/>
                      </wps:bodyPr>
                    </wps:wsp>
                  </a:graphicData>
                </a:graphic>
              </wp:anchor>
            </w:drawing>
          </mc:Choice>
          <mc:Fallback>
            <w:pict>
              <v:shape id="Text Box 712" o:spid="_x0000_s7320" type="#_x0000_t202" style="position:absolute;margin-left:228pt;margin-top:69.9pt;width:39pt;height:28.5pt;z-index:251902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dOgiQIAABs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" stroked="f">
                <v:textbox>
                  <w:txbxContent>
                    <w:p w:rsidR="00050CD6" w:rsidRPr="00B95442" w:rsidRDefault="00050CD6" w:rsidP="00D76DEF">
                      <w:pPr>
                        <w:spacing w:before="0" w:after="0"/>
                        <w:rPr>
                          <w:sz w:val="28"/>
                          <w:szCs w:val="28"/>
                        </w:rPr>
                      </w:pPr>
                      <w:r w:rsidRPr="00B95442">
                        <w:rPr>
                          <w:sz w:val="28"/>
                          <w:szCs w:val="28"/>
                        </w:rPr>
                        <w:t>(d)</w:t>
                      </w:r>
                    </w:p>
                  </w:txbxContent>
                </v:textbox>
              </v:shape>
            </w:pict>
          </mc:Fallback>
        </mc:AlternateContent>
      </w:r>
      <w:r w:rsidR="009D5C15">
        <w:rPr>
          <w:noProof/>
        </w:rPr>
        <mc:AlternateContent>
          <mc:Choice Requires="wps">
            <w:drawing>
              <wp:anchor distT="0" distB="0" distL="114300" distR="114300" simplePos="0" relativeHeight="252218880" behindDoc="0" locked="0" layoutInCell="1" allowOverlap="1" wp14:anchorId="129B0B1F" wp14:editId="61066DB1">
                <wp:simplePos x="0" y="0"/>
                <wp:positionH relativeFrom="column">
                  <wp:posOffset>135069</wp:posOffset>
                </wp:positionH>
                <wp:positionV relativeFrom="paragraph">
                  <wp:posOffset>1583466</wp:posOffset>
                </wp:positionV>
                <wp:extent cx="272778" cy="270166"/>
                <wp:effectExtent l="0" t="0" r="0" b="0"/>
                <wp:wrapNone/>
                <wp:docPr id="2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78" cy="27016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9D5C15">
                            <w:pPr>
                              <w:spacing w:before="0" w:after="0"/>
                            </w:pPr>
                            <w:r>
                              <w:t>Y</w:t>
                            </w:r>
                          </w:p>
                        </w:txbxContent>
                      </wps:txbx>
                      <wps:bodyPr rot="0" vert="horz" wrap="square" lIns="91440" tIns="45720" rIns="91440" bIns="45720" anchor="t" anchorCtr="0" upright="1">
                        <a:noAutofit/>
                      </wps:bodyPr>
                    </wps:wsp>
                  </a:graphicData>
                </a:graphic>
              </wp:anchor>
            </w:drawing>
          </mc:Choice>
          <mc:Fallback>
            <w:pict>
              <v:shape id="Text Box 107" o:spid="_x0000_s7321" type="#_x0000_t202" style="position:absolute;margin-left:10.65pt;margin-top:124.7pt;width:21.5pt;height:21.25pt;z-index:252218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" filled="f" stroked="f">
                <v:textbox>
                  <w:txbxContent>
                    <w:p w:rsidR="00050CD6" w:rsidRDefault="00050CD6" w:rsidP="009D5C15">
                      <w:pPr>
                        <w:spacing w:before="0" w:after="0"/>
                      </w:pPr>
                      <w:r>
                        <w:t>Y</w:t>
                      </w:r>
                    </w:p>
                  </w:txbxContent>
                </v:textbox>
              </v:shape>
            </w:pict>
          </mc:Fallback>
        </mc:AlternateContent>
      </w:r>
      <w:r w:rsidR="006F5ED9" w:rsidRPr="00E30540">
        <w:rPr>
          <w:noProof/>
          <w:spacing w:val="10"/>
        </w:rPr>
        <mc:AlternateContent>
          <mc:Choice Requires="wpg">
            <w:drawing>
              <wp:inline distT="0" distB="0" distL="0" distR="0" wp14:anchorId="4EAAF970" wp14:editId="10302B3C">
                <wp:extent cx="2190750" cy="1796413"/>
                <wp:effectExtent l="0" t="0" r="0" b="13970"/>
                <wp:docPr id="590" name="Group 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796413"/>
                          <a:chOff x="1260" y="5366"/>
                          <a:chExt cx="3855" cy="3191"/>
                        </a:xfrm>
                      </wpg:grpSpPr>
                      <wps:wsp>
                        <wps:cNvPr id="591" name="Oval 92"/>
                        <wps:cNvSpPr>
                          <a:spLocks noChangeArrowheads="1"/>
                        </wps:cNvSpPr>
                        <wps:spPr bwMode="auto">
                          <a:xfrm>
                            <a:off x="1807" y="8352"/>
                            <a:ext cx="12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2" name="Text Box 93"/>
                        <wps:cNvSpPr txBox="1">
                          <a:spLocks noChangeArrowheads="1"/>
                        </wps:cNvSpPr>
                        <wps:spPr bwMode="auto">
                          <a:xfrm>
                            <a:off x="1260" y="6840"/>
                            <a:ext cx="78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372148" w:rsidRDefault="00050CD6" w:rsidP="006F5ED9">
                              <w:pPr>
                                <w:spacing w:before="0" w:after="0"/>
                                <w:rPr>
                                  <w:sz w:val="28"/>
                                  <w:szCs w:val="28"/>
                                </w:rPr>
                              </w:pPr>
                              <w:r w:rsidRPr="00372148">
                                <w:rPr>
                                  <w:sz w:val="28"/>
                                  <w:szCs w:val="28"/>
                                </w:rPr>
                                <w:t>(c)</w:t>
                              </w:r>
                            </w:p>
                          </w:txbxContent>
                        </wps:txbx>
                        <wps:bodyPr rot="0" vert="horz" wrap="square" lIns="91440" tIns="45720" rIns="91440" bIns="45720" anchor="t" anchorCtr="0" upright="1">
                          <a:noAutofit/>
                        </wps:bodyPr>
                      </wps:wsp>
                      <wps:wsp>
                        <wps:cNvPr id="593" name="Text Box 94"/>
                        <wps:cNvSpPr txBox="1">
                          <a:spLocks noChangeArrowheads="1"/>
                        </wps:cNvSpPr>
                        <wps:spPr bwMode="auto">
                          <a:xfrm>
                            <a:off x="4470" y="6375"/>
                            <a:ext cx="64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6F5ED9">
                              <w:pPr>
                                <w:spacing w:before="0" w:after="0"/>
                              </w:pPr>
                              <w:r>
                                <w:t xml:space="preserve">20 </w:t>
                              </w:r>
                              <w:r w:rsidRPr="00DB01E1">
                                <w:rPr>
                                  <w:rFonts w:ascii="Symbol" w:hAnsi="Symbol"/>
                                </w:rPr>
                                <w:t></w:t>
                              </w:r>
                            </w:p>
                          </w:txbxContent>
                        </wps:txbx>
                        <wps:bodyPr rot="0" vert="horz" wrap="square" lIns="18000" tIns="10800" rIns="18000" bIns="10800" anchor="t" anchorCtr="0" upright="1">
                          <a:noAutofit/>
                        </wps:bodyPr>
                      </wps:wsp>
                      <wps:wsp>
                        <wps:cNvPr id="594" name="Rectangle 95"/>
                        <wps:cNvSpPr>
                          <a:spLocks noChangeArrowheads="1"/>
                        </wps:cNvSpPr>
                        <wps:spPr bwMode="auto">
                          <a:xfrm>
                            <a:off x="2760" y="5745"/>
                            <a:ext cx="675" cy="2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5" name="Rectangle 96"/>
                        <wps:cNvSpPr>
                          <a:spLocks noChangeArrowheads="1"/>
                        </wps:cNvSpPr>
                        <wps:spPr bwMode="auto">
                          <a:xfrm rot="16200000">
                            <a:off x="4018" y="6542"/>
                            <a:ext cx="675" cy="1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6" name="Rectangle 97"/>
                        <wps:cNvSpPr>
                          <a:spLocks noChangeArrowheads="1"/>
                        </wps:cNvSpPr>
                        <wps:spPr bwMode="auto">
                          <a:xfrm rot="16200000">
                            <a:off x="3493" y="6527"/>
                            <a:ext cx="675" cy="1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7" name="Line 98"/>
                        <wps:cNvCnPr/>
                        <wps:spPr bwMode="auto">
                          <a:xfrm>
                            <a:off x="3450" y="582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99"/>
                        <wps:cNvCnPr/>
                        <wps:spPr bwMode="auto">
                          <a:xfrm>
                            <a:off x="3795" y="5808"/>
                            <a:ext cx="0" cy="465"/>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99" name="Line 100"/>
                        <wps:cNvCnPr/>
                        <wps:spPr bwMode="auto">
                          <a:xfrm flipV="1">
                            <a:off x="4335" y="5805"/>
                            <a:ext cx="0"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01"/>
                        <wps:cNvCnPr/>
                        <wps:spPr bwMode="auto">
                          <a:xfrm>
                            <a:off x="3795" y="6963"/>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02"/>
                        <wps:cNvCnPr/>
                        <wps:spPr bwMode="auto">
                          <a:xfrm flipV="1">
                            <a:off x="4320" y="696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03"/>
                        <wps:cNvCnPr/>
                        <wps:spPr bwMode="auto">
                          <a:xfrm flipV="1">
                            <a:off x="3360" y="8415"/>
                            <a:ext cx="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04"/>
                        <wps:cNvCnPr/>
                        <wps:spPr bwMode="auto">
                          <a:xfrm flipH="1">
                            <a:off x="2100" y="5820"/>
                            <a:ext cx="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05"/>
                        <wps:cNvCnPr/>
                        <wps:spPr bwMode="auto">
                          <a:xfrm flipH="1">
                            <a:off x="1937" y="841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Oval 106"/>
                        <wps:cNvSpPr>
                          <a:spLocks noChangeArrowheads="1"/>
                        </wps:cNvSpPr>
                        <wps:spPr bwMode="auto">
                          <a:xfrm>
                            <a:off x="1975" y="5752"/>
                            <a:ext cx="12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6" name="Text Box 107"/>
                        <wps:cNvSpPr txBox="1">
                          <a:spLocks noChangeArrowheads="1"/>
                        </wps:cNvSpPr>
                        <wps:spPr bwMode="auto">
                          <a:xfrm>
                            <a:off x="1664" y="5571"/>
                            <a:ext cx="480" cy="4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6F5ED9">
                              <w:pPr>
                                <w:spacing w:before="0" w:after="0"/>
                              </w:pPr>
                              <w:r>
                                <w:t>X</w:t>
                              </w:r>
                            </w:p>
                          </w:txbxContent>
                        </wps:txbx>
                        <wps:bodyPr rot="0" vert="horz" wrap="square" lIns="91440" tIns="45720" rIns="91440" bIns="45720" anchor="t" anchorCtr="0" upright="1">
                          <a:noAutofit/>
                        </wps:bodyPr>
                      </wps:wsp>
                      <wps:wsp>
                        <wps:cNvPr id="607" name="Text Box 108"/>
                        <wps:cNvSpPr txBox="1">
                          <a:spLocks noChangeArrowheads="1"/>
                        </wps:cNvSpPr>
                        <wps:spPr bwMode="auto">
                          <a:xfrm>
                            <a:off x="2835" y="5366"/>
                            <a:ext cx="645" cy="3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6F5ED9">
                              <w:pPr>
                                <w:spacing w:before="0" w:after="0"/>
                              </w:pPr>
                              <w:r>
                                <w:t xml:space="preserve">10 </w:t>
                              </w:r>
                              <w:r w:rsidRPr="00DB01E1">
                                <w:rPr>
                                  <w:rFonts w:ascii="Symbol" w:hAnsi="Symbol"/>
                                </w:rPr>
                                <w:t></w:t>
                              </w:r>
                            </w:p>
                          </w:txbxContent>
                        </wps:txbx>
                        <wps:bodyPr rot="0" vert="horz" wrap="square" lIns="18000" tIns="10800" rIns="18000" bIns="10800" anchor="t" anchorCtr="0" upright="1">
                          <a:noAutofit/>
                        </wps:bodyPr>
                      </wps:wsp>
                      <wps:wsp>
                        <wps:cNvPr id="608" name="Text Box 109"/>
                        <wps:cNvSpPr txBox="1">
                          <a:spLocks noChangeArrowheads="1"/>
                        </wps:cNvSpPr>
                        <wps:spPr bwMode="auto">
                          <a:xfrm>
                            <a:off x="3261" y="6375"/>
                            <a:ext cx="645" cy="3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6F5ED9">
                              <w:pPr>
                                <w:spacing w:before="0" w:after="0"/>
                              </w:pPr>
                              <w:r>
                                <w:t xml:space="preserve">4 </w:t>
                              </w:r>
                              <w:r w:rsidRPr="00DB01E1">
                                <w:rPr>
                                  <w:rFonts w:ascii="Symbol" w:hAnsi="Symbol"/>
                                </w:rPr>
                                <w:t></w:t>
                              </w:r>
                            </w:p>
                          </w:txbxContent>
                        </wps:txbx>
                        <wps:bodyPr rot="0" vert="horz" wrap="square" lIns="18000" tIns="10800" rIns="18000" bIns="10800" anchor="t" anchorCtr="0" upright="1">
                          <a:noAutofit/>
                        </wps:bodyPr>
                      </wps:wsp>
                      <wps:wsp>
                        <wps:cNvPr id="609" name="Text Box 110"/>
                        <wps:cNvSpPr txBox="1">
                          <a:spLocks noChangeArrowheads="1"/>
                        </wps:cNvSpPr>
                        <wps:spPr bwMode="auto">
                          <a:xfrm>
                            <a:off x="2685" y="7965"/>
                            <a:ext cx="64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6F5ED9">
                              <w:pPr>
                                <w:spacing w:before="0" w:after="0"/>
                              </w:pPr>
                              <w:r>
                                <w:t xml:space="preserve">10 </w:t>
                              </w:r>
                              <w:r w:rsidRPr="00DB01E1">
                                <w:rPr>
                                  <w:rFonts w:ascii="Symbol" w:hAnsi="Symbol"/>
                                </w:rPr>
                                <w:t></w:t>
                              </w:r>
                            </w:p>
                          </w:txbxContent>
                        </wps:txbx>
                        <wps:bodyPr rot="0" vert="horz" wrap="square" lIns="18000" tIns="10800" rIns="18000" bIns="10800" anchor="t" anchorCtr="0" upright="1">
                          <a:noAutofit/>
                        </wps:bodyPr>
                      </wps:wsp>
                      <wps:wsp>
                        <wps:cNvPr id="610" name="Rectangle 111"/>
                        <wps:cNvSpPr>
                          <a:spLocks noChangeArrowheads="1"/>
                        </wps:cNvSpPr>
                        <wps:spPr bwMode="auto">
                          <a:xfrm rot="16200000">
                            <a:off x="3478" y="7652"/>
                            <a:ext cx="675" cy="1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1" name="Rectangle 112"/>
                        <wps:cNvSpPr>
                          <a:spLocks noChangeArrowheads="1"/>
                        </wps:cNvSpPr>
                        <wps:spPr bwMode="auto">
                          <a:xfrm rot="16200000">
                            <a:off x="4033" y="7637"/>
                            <a:ext cx="675" cy="1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2" name="Rectangle 113"/>
                        <wps:cNvSpPr>
                          <a:spLocks noChangeArrowheads="1"/>
                        </wps:cNvSpPr>
                        <wps:spPr bwMode="auto">
                          <a:xfrm>
                            <a:off x="2655" y="8340"/>
                            <a:ext cx="675" cy="2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3" name="Line 114"/>
                        <wps:cNvCnPr/>
                        <wps:spPr bwMode="auto">
                          <a:xfrm flipV="1">
                            <a:off x="4335" y="8070"/>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115"/>
                        <wps:cNvCnPr/>
                        <wps:spPr bwMode="auto">
                          <a:xfrm>
                            <a:off x="3795" y="8085"/>
                            <a:ext cx="0" cy="33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15" name="Text Box 116"/>
                        <wps:cNvSpPr txBox="1">
                          <a:spLocks noChangeArrowheads="1"/>
                        </wps:cNvSpPr>
                        <wps:spPr bwMode="auto">
                          <a:xfrm>
                            <a:off x="4470" y="7485"/>
                            <a:ext cx="645" cy="3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6F5ED9">
                              <w:pPr>
                                <w:spacing w:before="0" w:after="0"/>
                              </w:pPr>
                              <w:r>
                                <w:t xml:space="preserve">5 </w:t>
                              </w:r>
                              <w:r w:rsidRPr="00DB01E1">
                                <w:rPr>
                                  <w:rFonts w:ascii="Symbol" w:hAnsi="Symbol"/>
                                </w:rPr>
                                <w:t></w:t>
                              </w:r>
                            </w:p>
                          </w:txbxContent>
                        </wps:txbx>
                        <wps:bodyPr rot="0" vert="horz" wrap="square" lIns="18000" tIns="10800" rIns="18000" bIns="10800" anchor="t" anchorCtr="0" upright="1">
                          <a:noAutofit/>
                        </wps:bodyPr>
                      </wps:wsp>
                      <wps:wsp>
                        <wps:cNvPr id="616" name="Text Box 117"/>
                        <wps:cNvSpPr txBox="1">
                          <a:spLocks noChangeArrowheads="1"/>
                        </wps:cNvSpPr>
                        <wps:spPr bwMode="auto">
                          <a:xfrm>
                            <a:off x="3210" y="7440"/>
                            <a:ext cx="645" cy="3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6F5ED9">
                              <w:pPr>
                                <w:spacing w:before="0" w:after="0"/>
                              </w:pPr>
                              <w:r>
                                <w:t xml:space="preserve">1 </w:t>
                              </w:r>
                              <w:r w:rsidRPr="00DB01E1">
                                <w:rPr>
                                  <w:rFonts w:ascii="Symbol" w:hAnsi="Symbol"/>
                                </w:rPr>
                                <w:t></w:t>
                              </w:r>
                            </w:p>
                          </w:txbxContent>
                        </wps:txbx>
                        <wps:bodyPr rot="0" vert="horz" wrap="square" lIns="18000" tIns="10800" rIns="18000" bIns="10800" anchor="t" anchorCtr="0" upright="1">
                          <a:noAutofit/>
                        </wps:bodyPr>
                      </wps:wsp>
                    </wpg:wgp>
                  </a:graphicData>
                </a:graphic>
              </wp:inline>
            </w:drawing>
          </mc:Choice>
          <mc:Fallback>
            <w:pict>
              <v:group id="Group 590" o:spid="_x0000_s7322" style="width:172.5pt;height:141.45pt;mso-position-horizontal-relative:char;mso-position-vertical-relative:line" coordorigin="1260,5366" coordsize="3855,3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">
                <v:oval id="Oval 92" o:spid="_x0000_s7323" style="position:absolute;left:1807;top:8352;width:12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j168QA&#10;AADcAAAADwAAAGRycy9kb3ducmV2LnhtbESPQWvCQBSE74X+h+UJ3uomDREbXUUqgj300Gjvj+wz&#10;CWbfhuxrTP99t1DocZiZb5jNbnKdGmkIrWcD6SIBRVx523Jt4HI+Pq1ABUG22HkmA98UYLd9fNhg&#10;Yf2dP2gspVYRwqFAA41IX2gdqoYchoXviaN39YNDiXKotR3wHuGu089JstQOW44LDfb02lB1K7+c&#10;gUO9L5ejziTProeT5LfP97csNWY+m/ZrUEKT/If/2idrIH9J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o9evEAAAA3AAAAA8AAAAAAAAAAAAAAAAAmAIAAGRycy9k&#10;b3ducmV2LnhtbFBLBQYAAAAABAAEAPUAAACJAwAAAAA=&#10;"/>
                <v:shape id="Text Box 93" o:spid="_x0000_s7324" type="#_x0000_t202" style="position:absolute;left:1260;top:6840;width:78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dNY8MA&#10;AADcAAAADwAAAGRycy9kb3ducmV2LnhtbESP3YrCMBSE7wXfIZwFb8Smij9r1yiroHjrzwOcNse2&#10;bHNSmqytb28EwcthZr5hVpvOVOJOjSstKxhHMQjizOqScwXXy370DcJ5ZI2VZVLwIAebdb+3wkTb&#10;lk90P/tcBAi7BBUU3teJlC4ryKCLbE0cvJttDPogm1zqBtsAN5WcxPFcGiw5LBRY066g7O/8bxTc&#10;ju1wtmzTg78uTtP5FstFah9KDb663x8Qnjr/Cb/bR61gtpzA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dNY8MAAADcAAAADwAAAAAAAAAAAAAAAACYAgAAZHJzL2Rv&#10;d25yZXYueG1sUEsFBgAAAAAEAAQA9QAAAIgDAAAAAA==&#10;" stroked="f">
                  <v:textbox>
                    <w:txbxContent>
                      <w:p w:rsidR="00050CD6" w:rsidRPr="00372148" w:rsidRDefault="00050CD6" w:rsidP="006F5ED9">
                        <w:pPr>
                          <w:spacing w:before="0" w:after="0"/>
                          <w:rPr>
                            <w:sz w:val="28"/>
                            <w:szCs w:val="28"/>
                          </w:rPr>
                        </w:pPr>
                        <w:r w:rsidRPr="00372148">
                          <w:rPr>
                            <w:sz w:val="28"/>
                            <w:szCs w:val="28"/>
                          </w:rPr>
                          <w:t>(c)</w:t>
                        </w:r>
                      </w:p>
                    </w:txbxContent>
                  </v:textbox>
                </v:shape>
                <v:shape id="Text Box 94" o:spid="_x0000_s7325" type="#_x0000_t202" style="position:absolute;left:4470;top:6375;width:6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vZkMIA&#10;AADcAAAADwAAAGRycy9kb3ducmV2LnhtbESPQWvCQBSE74X+h+UVvNWNtS0aXaVKBK+14vmRfWaj&#10;eW9DdtX4791CocdhZr5h5sueG3WlLtReDIyGGSiS0ttaKgP7n83rBFSIKBYbL2TgTgGWi+enOebW&#10;3+SbrrtYqQSRkKMBF2Obax1KR4xh6FuS5B19xxiT7CptO7wlODf6Lcs+NWMtacFhS2tH5Xl3YQNF&#10;OB3fR8WWx1wfULM728uqMGbw0n/NQEXq43/4r721Bj6mY/g9k46AXj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69mQwgAAANwAAAAPAAAAAAAAAAAAAAAAAJgCAABkcnMvZG93&#10;bnJldi54bWxQSwUGAAAAAAQABAD1AAAAhwMAAAAA&#10;" stroked="f">
                  <v:textbox inset=".5mm,.3mm,.5mm,.3mm">
                    <w:txbxContent>
                      <w:p w:rsidR="00050CD6" w:rsidRDefault="00050CD6" w:rsidP="006F5ED9">
                        <w:pPr>
                          <w:spacing w:before="0" w:after="0"/>
                        </w:pPr>
                        <w:r>
                          <w:t xml:space="preserve">20 </w:t>
                        </w:r>
                        <w:r w:rsidRPr="00DB01E1">
                          <w:rPr>
                            <w:rFonts w:ascii="Symbol" w:hAnsi="Symbol"/>
                          </w:rPr>
                          <w:t></w:t>
                        </w:r>
                      </w:p>
                    </w:txbxContent>
                  </v:textbox>
                </v:shape>
                <v:rect id="Rectangle 95" o:spid="_x0000_s7326" style="position:absolute;left:2760;top:5745;width:675;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FAD8QA&#10;AADcAAAADwAAAGRycy9kb3ducmV2LnhtbESPT4vCMBTE7wt+h/AEb2vqX9auUURR9Kj1sre3zbOt&#10;Ni+liVr99JsFweMwM79hpvPGlOJGtSssK+h1IxDEqdUFZwqOyfrzC4TzyBpLy6TgQQ7ms9bHFGNt&#10;77yn28FnIkDYxagg976KpXRpTgZd11bEwTvZ2qAPss6krvEe4KaU/SgaS4MFh4UcK1rmlF4OV6Pg&#10;t+gf8blPNpGZrAd+1yTn689KqU67WXyD8NT4d/jV3moFo8kQ/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RQA/EAAAA3AAAAA8AAAAAAAAAAAAAAAAAmAIAAGRycy9k&#10;b3ducmV2LnhtbFBLBQYAAAAABAAEAPUAAACJAwAAAAA=&#10;"/>
                <v:rect id="Rectangle 96" o:spid="_x0000_s7327" style="position:absolute;left:4018;top:6542;width:675;height:1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eN6MAA&#10;AADcAAAADwAAAGRycy9kb3ducmV2LnhtbESPQYvCMBSE74L/ITzBmyYuKFqNIsKieNqt4vnZPNti&#10;81KbqPXfb4QFj8PMfMMsVq2txIMaXzrWMBoqEMSZMyXnGo6H78EUhA/IBivHpOFFHlbLbmeBiXFP&#10;/qVHGnIRIewT1FCEUCdS+qwgi37oauLoXVxjMUTZ5NI0+IxwW8kvpSbSYslxocCaNgVl1/RuNTi1&#10;tydOzS01dfWjJJvt7TzTut9r13MQgdrwCf+3d0bDeDaG95l4BOT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eN6MAAAADcAAAADwAAAAAAAAAAAAAAAACYAgAAZHJzL2Rvd25y&#10;ZXYueG1sUEsFBgAAAAAEAAQA9QAAAIUDAAAAAA==&#10;"/>
                <v:rect id="Rectangle 97" o:spid="_x0000_s7328" style="position:absolute;left:3493;top:6527;width:675;height:1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UTn8EA&#10;AADcAAAADwAAAGRycy9kb3ducmV2LnhtbESPQYvCMBSE78L+h/AWvGmygmKrUZYFUTxplT2/bZ5t&#10;2ealNlHrvzeC4HGYmW+Y+bKztbhS6yvHGr6GCgRx7kzFhYbjYTWYgvAB2WDtmDTcycNy8dGbY2rc&#10;jfd0zUIhIoR9ihrKEJpUSp+XZNEPXUMcvZNrLYYo20KaFm8Rbms5UmoiLVYcF0ps6Kek/D+7WA1O&#10;be0vZ+acmabeKclmff5LtO5/dt8zEIG68A6/2hujYZxM4HkmHgG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1E5/BAAAA3AAAAA8AAAAAAAAAAAAAAAAAmAIAAGRycy9kb3du&#10;cmV2LnhtbFBLBQYAAAAABAAEAPUAAACGAwAAAAA=&#10;"/>
                <v:line id="Line 98" o:spid="_x0000_s7329" style="position:absolute;visibility:visible;mso-wrap-style:square" from="3450,5820" to="4350,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WhNMgAAADcAAAADwAAAGRycy9kb3ducmV2LnhtbESPT0vDQBTE7wW/w/IEb+1Gp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WhNMgAAADcAAAADwAAAAAA&#10;AAAAAAAAAAChAgAAZHJzL2Rvd25yZXYueG1sUEsFBgAAAAAEAAQA+QAAAJYDAAAAAA==&#10;"/>
                <v:line id="Line 99" o:spid="_x0000_s7330" style="position:absolute;visibility:visible;mso-wrap-style:square" from="3795,5808" to="3795,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B/Q8IAAADcAAAADwAAAGRycy9kb3ducmV2LnhtbERPy4rCMBTdC/5DuMJsRNORUbQaZRBn&#10;HDfic39prm2xuSlNbOvfTxaCy8N5L1atKURNlcstK/gcRiCIE6tzThVczj+DKQjnkTUWlknBkxys&#10;lt3OAmNtGz5SffKpCCHsYlSQeV/GUrokI4NuaEviwN1sZdAHWKVSV9iEcFPIURRNpMGcQ0OGJa0z&#10;Su6nh1HQ7Geba7/ZHSb733I7rWn39RiNlfrotd9zEJ5a/xa/3H9awXgW1oYz4Qj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B/Q8IAAADcAAAADwAAAAAAAAAAAAAA&#10;AAChAgAAZHJzL2Rvd25yZXYueG1sUEsFBgAAAAAEAAQA+QAAAJADAAAAAA==&#10;">
                  <v:stroke startarrow="oval"/>
                </v:line>
                <v:line id="Line 100" o:spid="_x0000_s7331" style="position:absolute;flip:y;visibility:visible;mso-wrap-style:square" from="4335,5805" to="4335,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01" o:spid="_x0000_s7332" style="position:absolute;visibility:visible;mso-wrap-style:square" from="3795,6963" to="3795,7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02" o:spid="_x0000_s7333" style="position:absolute;flip:y;visibility:visible;mso-wrap-style:square" from="4320,6960" to="4320,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03" o:spid="_x0000_s7334" style="position:absolute;flip:y;visibility:visible;mso-wrap-style:square" from="3360,8415" to="4350,8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3KMYAAADcAAAADwAAAGRycy9kb3ducmV2LnhtbESPQWsCMRSE74X+h/AKXkrNKkV0axQR&#10;hB68VMuKt9fN62bZzcuapLr+eyMIPQ4z8w0zX/a2FWfyoXasYDTMQBCXTtdcKfjeb96mIEJE1tg6&#10;JgVXCrBcPD/NMdfuwl903sVKJAiHHBWYGLtcylAashiGriNO3q/zFmOSvpLa4yXBbSvHWTaRFmtO&#10;CwY7Whsqm92fVSCn29eTX/28N0VzOMxMURbdcavU4KVffYCI1Mf/8KP9qRVMsjH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pdyjGAAAA3AAAAA8AAAAAAAAA&#10;AAAAAAAAoQIAAGRycy9kb3ducmV2LnhtbFBLBQYAAAAABAAEAPkAAACUAwAAAAA=&#10;"/>
                <v:line id="Line 104" o:spid="_x0000_s7335" style="position:absolute;flip:x;visibility:visible;mso-wrap-style:square" from="2100,5820" to="2745,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XSs8YAAADcAAAADwAAAGRycy9kb3ducmV2LnhtbESPQWsCMRSE7wX/Q3hCL0WztkV0NYoI&#10;Qg9easuKt+fmuVl287ImqW7/fVMo9DjMzDfMct3bVtzIh9qxgsk4A0FcOl1zpeDzYzeagQgRWWPr&#10;mBR8U4D1avCwxFy7O7/T7RArkSAcclRgYuxyKUNpyGIYu444eRfnLcYkfSW1x3uC21Y+Z9lUWqw5&#10;LRjsaGuobA5fVoGc7Z+ufnN+bYrmeJyboiy6016px2G/WYCI1Mf/8F/7TSuYZi/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0rPGAAAA3AAAAA8AAAAAAAAA&#10;AAAAAAAAoQIAAGRycy9kb3ducmV2LnhtbFBLBQYAAAAABAAEAPkAAACUAwAAAAA=&#10;"/>
                <v:line id="Line 105" o:spid="_x0000_s7336" style="position:absolute;flip:x;visibility:visible;mso-wrap-style:square" from="1937,8415" to="2657,8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oval id="Oval 106" o:spid="_x0000_s7337" style="position:absolute;left:1975;top:5752;width:12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wHE8QA&#10;AADcAAAADwAAAGRycy9kb3ducmV2LnhtbESPwWrDMBBE74H+g9hCb7GcGpviRgmhoZAccqjb3hdr&#10;Y5tYK2NtHffvq0Cgx2Fm3jDr7ex6NdEYOs8GVkkKirj2tuPGwNfn+/IFVBBki71nMvBLAbabh8Ua&#10;S+uv/EFTJY2KEA4lGmhFhlLrULfkMCR+II7e2Y8OJcqx0XbEa4S7Xj+naaEddhwXWhzoraX6Uv04&#10;A/tmVxWTziTPzvuD5Jfv0zFbGfP0OO9eQQnN8h++tw/WQJHm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8BxPEAAAA3AAAAA8AAAAAAAAAAAAAAAAAmAIAAGRycy9k&#10;b3ducmV2LnhtbFBLBQYAAAAABAAEAPUAAACJAwAAAAA=&#10;"/>
                <v:shape id="_x0000_s7338" type="#_x0000_t202" style="position:absolute;left:1664;top:5571;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asQA&#10;AADcAAAADwAAAGRycy9kb3ducmV2LnhtbESPQWvCQBSE74L/YXkFb2a3xYY2dRWpCJ5ajK3g7ZF9&#10;JqHZtyG7Jum/7xYEj8PMfMMs16NtRE+drx1reEwUCOLCmZpLDV/H3fwFhA/IBhvHpOGXPKxX08kS&#10;M+MGPlCfh1JECPsMNVQhtJmUvqjIok9cSxy9i+sshii7UpoOhwi3jXxSKpUWa44LFbb0XlHxk1+t&#10;hu+Py/m0UJ/l1j63gxuVZPsqtZ49jJs3EIHGcA/f2nujIVUp/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f72rEAAAA3AAAAA8AAAAAAAAAAAAAAAAAmAIAAGRycy9k&#10;b3ducmV2LnhtbFBLBQYAAAAABAAEAPUAAACJAwAAAAA=&#10;" filled="f" stroked="f">
                  <v:textbox>
                    <w:txbxContent>
                      <w:p w:rsidR="00050CD6" w:rsidRDefault="00050CD6" w:rsidP="006F5ED9">
                        <w:pPr>
                          <w:spacing w:before="0" w:after="0"/>
                        </w:pPr>
                        <w:r>
                          <w:t>X</w:t>
                        </w:r>
                      </w:p>
                    </w:txbxContent>
                  </v:textbox>
                </v:shape>
                <v:shape id="Text Box 108" o:spid="_x0000_s7339" type="#_x0000_t202" style="position:absolute;left:2835;top:5366;width:6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UI6MMA&#10;AADcAAAADwAAAGRycy9kb3ducmV2LnhtbESPQWsCMRSE7wX/Q3iCt5rowcrWKFWo2ONue/D42Lxu&#10;Fjcvy+ZV1/76plDocZiZb5jNbgydutKQ2sgWFnMDiriOruXGwsf76+MaVBJkh11ksnCnBLvt5GGD&#10;hYs3LulaSaMyhFOBFrxIX2idak8B0zz2xNn7jENAyXJotBvwluGh00tjVjpgy3nBY08HT/Wl+goW&#10;GrMsF6Xx3935uC/Xb5XI+eKsnU3Hl2dQQqP8h//aJ2dhZZ7g90w+An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UI6MMAAADcAAAADwAAAAAAAAAAAAAAAACYAgAAZHJzL2Rv&#10;d25yZXYueG1sUEsFBgAAAAAEAAQA9QAAAIgDAAAAAA==&#10;" filled="f" stroked="f">
                  <v:textbox inset=".5mm,.3mm,.5mm,.3mm">
                    <w:txbxContent>
                      <w:p w:rsidR="00050CD6" w:rsidRDefault="00050CD6" w:rsidP="006F5ED9">
                        <w:pPr>
                          <w:spacing w:before="0" w:after="0"/>
                        </w:pPr>
                        <w:r>
                          <w:t xml:space="preserve">10 </w:t>
                        </w:r>
                        <w:r w:rsidRPr="00DB01E1">
                          <w:rPr>
                            <w:rFonts w:ascii="Symbol" w:hAnsi="Symbol"/>
                          </w:rPr>
                          <w:t></w:t>
                        </w:r>
                      </w:p>
                    </w:txbxContent>
                  </v:textbox>
                </v:shape>
                <v:shape id="Text Box 109" o:spid="_x0000_s7340" type="#_x0000_t202" style="position:absolute;left:3261;top:6375;width:6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qcmsAA&#10;AADcAAAADwAAAGRycy9kb3ducmV2LnhtbERPPW/CMBDdK/U/WFepW7FhQCjFIKhUBGMCA+MpvsYR&#10;8TmKDwj8+nqo1PHpfS/XY+jUjYbURrYwnRhQxHV0LTcWTsfvjwWoJMgOu8hk4UEJ1qvXlyUWLt65&#10;pFsljcohnAq04EX6QutUewqYJrEnztxPHAJKhkOj3YD3HB46PTNmrgO2nBs89vTlqb5U12ChMbNy&#10;Whr/7M67bbk4VCLni7P2/W3cfIISGuVf/OfeOwtzk9fmM/kI6N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qcmsAAAADcAAAADwAAAAAAAAAAAAAAAACYAgAAZHJzL2Rvd25y&#10;ZXYueG1sUEsFBgAAAAAEAAQA9QAAAIUDAAAAAA==&#10;" filled="f" stroked="f">
                  <v:textbox inset=".5mm,.3mm,.5mm,.3mm">
                    <w:txbxContent>
                      <w:p w:rsidR="00050CD6" w:rsidRDefault="00050CD6" w:rsidP="006F5ED9">
                        <w:pPr>
                          <w:spacing w:before="0" w:after="0"/>
                        </w:pPr>
                        <w:r>
                          <w:t xml:space="preserve">4 </w:t>
                        </w:r>
                        <w:r w:rsidRPr="00DB01E1">
                          <w:rPr>
                            <w:rFonts w:ascii="Symbol" w:hAnsi="Symbol"/>
                          </w:rPr>
                          <w:t></w:t>
                        </w:r>
                      </w:p>
                    </w:txbxContent>
                  </v:textbox>
                </v:shape>
                <v:shape id="Text Box 110" o:spid="_x0000_s7341" type="#_x0000_t202" style="position:absolute;left:2685;top:7965;width:6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agcIA&#10;AADcAAAADwAAAGRycy9kb3ducmV2LnhtbESPX2vCQBDE3wt+h2OFvtWLrYiNntKWCL76hz4vuTUX&#10;ze6F3Knx23uFgo/DzPyGWax6btSVulB7MTAeZaBISm9rqQwc9uu3GagQUSw2XsjAnQKsloOXBebW&#10;32RL112sVIJIyNGAi7HNtQ6lI8Yw8i1J8o6+Y4xJdpW2Hd4SnBv9nmVTzVhLWnDY0o+j8ry7sIEi&#10;nI6TcbHhD65/UbM728t3YczrsP+ag4rUx2f4v72xBqbZJ/ydSUdAL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BqBwgAAANwAAAAPAAAAAAAAAAAAAAAAAJgCAABkcnMvZG93&#10;bnJldi54bWxQSwUGAAAAAAQABAD1AAAAhwMAAAAA&#10;" stroked="f">
                  <v:textbox inset=".5mm,.3mm,.5mm,.3mm">
                    <w:txbxContent>
                      <w:p w:rsidR="00050CD6" w:rsidRDefault="00050CD6" w:rsidP="006F5ED9">
                        <w:pPr>
                          <w:spacing w:before="0" w:after="0"/>
                        </w:pPr>
                        <w:r>
                          <w:t xml:space="preserve">10 </w:t>
                        </w:r>
                        <w:r w:rsidRPr="00DB01E1">
                          <w:rPr>
                            <w:rFonts w:ascii="Symbol" w:hAnsi="Symbol"/>
                          </w:rPr>
                          <w:t></w:t>
                        </w:r>
                      </w:p>
                    </w:txbxContent>
                  </v:textbox>
                </v:shape>
                <v:rect id="Rectangle 111" o:spid="_x0000_s7342" style="position:absolute;left:3478;top:7652;width:675;height:1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ZMVr4A&#10;AADcAAAADwAAAGRycy9kb3ducmV2LnhtbERPTYvCMBC9C/sfwix4s0k9iHaNRYRlxZPWZc+zzdgW&#10;m0ltotZ/bw6Cx8f7XuaDbcWNet841pAmCgRx6UzDlYbf4/dkDsIHZIOtY9LwIA/56mO0xMy4Ox/o&#10;VoRKxBD2GWqoQ+gyKX1Zk0WfuI44cifXWwwR9pU0Pd5juG3lVKmZtNhwbKixo01N5bm4Wg1O7ewf&#10;F+ZSmK7dK8nm5/K/0Hr8Oay/QAQawlv8cm+Nhlka58cz8QjI1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pmTFa+AAAA3AAAAA8AAAAAAAAAAAAAAAAAmAIAAGRycy9kb3ducmV2&#10;LnhtbFBLBQYAAAAABAAEAPUAAACDAwAAAAA=&#10;"/>
                <v:rect id="Rectangle 112" o:spid="_x0000_s7343" style="position:absolute;left:4033;top:7637;width:675;height:1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pzcIA&#10;AADcAAAADwAAAGRycy9kb3ducmV2LnhtbESPQWvCQBSE7wX/w/IKvdXdeAg2dRUpiKUnm4rnZ/Y1&#10;CWbfxt2tif++Kwgeh5n5hlmsRtuJC/nQOtaQTRUI4sqZlmsN+5/N6xxEiMgGO8ek4UoBVsvJ0wIL&#10;4wb+pksZa5EgHArU0MTYF1KGqiGLYep64uT9Om8xJulraTwOCW47OVMqlxZbTgsN9vTRUHUq/6wG&#10;p77sgUtzLk3f7ZRksz0f37R+eR7X7yAijfERvrc/jYY8y+B2Jh0B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KunNwgAAANwAAAAPAAAAAAAAAAAAAAAAAJgCAABkcnMvZG93&#10;bnJldi54bWxQSwUGAAAAAAQABAD1AAAAhwMAAAAA&#10;"/>
                <v:rect id="Rectangle 113" o:spid="_x0000_s7344" style="position:absolute;left:2655;top:8340;width:675;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fxsMA&#10;AADcAAAADwAAAGRycy9kb3ducmV2LnhtbESPQYvCMBSE7wv+h/AEb2tqBXGrUcTFRY9aL96ezbOt&#10;Ni+liVr99UYQ9jjMzDfMdN6aStyocaVlBYN+BII4s7rkXME+XX2PQTiPrLGyTAoe5GA+63xNMdH2&#10;zlu67XwuAoRdggoK7+tESpcVZND1bU0cvJNtDPogm1zqBu8BbioZR9FIGiw5LBRY07Kg7LK7GgXH&#10;Mt7jc5v+ReZnNfSbNj1fD79K9brtYgLCU+v/w5/2WisYDWJ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IfxsMAAADcAAAADwAAAAAAAAAAAAAAAACYAgAAZHJzL2Rv&#10;d25yZXYueG1sUEsFBgAAAAAEAAQA9QAAAIgDAAAAAA==&#10;"/>
                <v:line id="Line 114" o:spid="_x0000_s7345" style="position:absolute;flip:y;visibility:visible;mso-wrap-style:square" from="4335,8070" to="4335,8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115" o:spid="_x0000_s7346" style="position:absolute;visibility:visible;mso-wrap-style:square" from="3795,8085" to="3795,8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qMFsUAAADcAAAADwAAAGRycy9kb3ducmV2LnhtbESP0WrCQBRE3wv+w3KFvtVNRKREV1Gh&#10;UEuFGv2Aa/aaBHfvptltkvbru4WCj8PMnGGW68Ea0VHra8cK0kkCgrhwuuZSwfn08vQMwgdkjcYx&#10;KfgmD+vV6GGJmXY9H6nLQykihH2GCqoQmkxKX1Rk0U9cQxy9q2sthijbUuoW+wi3Rk6TZC4t1hwX&#10;KmxoV1Fxy7+sgos5lI6me/yQfff2+X4w2588VepxPGwWIAIN4R7+b79qBfN0Bn9n4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1qMFsUAAADcAAAADwAAAAAAAAAA&#10;AAAAAAChAgAAZHJzL2Rvd25yZXYueG1sUEsFBgAAAAAEAAQA+QAAAJMDAAAAAA==&#10;">
                  <v:stroke endarrow="oval"/>
                </v:line>
                <v:shape id="Text Box 116" o:spid="_x0000_s7347" type="#_x0000_t202" style="position:absolute;left:4470;top:7485;width:6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2cQA&#10;AADcAAAADwAAAGRycy9kb3ducmV2LnhtbESPwWrDMBBE74X8g9hAb43kQENwo4Qm0NAe7faQ42Jt&#10;LRNrZaxt4vTrq0Khx2Fm3jCb3RR6daExdZEtFAsDiriJruPWwsf7y8MaVBJkh31ksnCjBLvt7G6D&#10;pYtXruhSS6syhFOJFrzIUGqdGk8B0yIOxNn7jGNAyXJstRvxmuGh10tjVjpgx3nB40AHT825/goW&#10;WrOsisr47/503Ffrt1rkdHbW3s+n5ydQQpP8h//ar87CqniE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pdnEAAAA3AAAAA8AAAAAAAAAAAAAAAAAmAIAAGRycy9k&#10;b3ducmV2LnhtbFBLBQYAAAAABAAEAPUAAACJAwAAAAA=&#10;" filled="f" stroked="f">
                  <v:textbox inset=".5mm,.3mm,.5mm,.3mm">
                    <w:txbxContent>
                      <w:p w:rsidR="00050CD6" w:rsidRDefault="00050CD6" w:rsidP="006F5ED9">
                        <w:pPr>
                          <w:spacing w:before="0" w:after="0"/>
                        </w:pPr>
                        <w:r>
                          <w:t xml:space="preserve">5 </w:t>
                        </w:r>
                        <w:r w:rsidRPr="00DB01E1">
                          <w:rPr>
                            <w:rFonts w:ascii="Symbol" w:hAnsi="Symbol"/>
                          </w:rPr>
                          <w:t></w:t>
                        </w:r>
                      </w:p>
                    </w:txbxContent>
                  </v:textbox>
                </v:shape>
                <v:shape id="Text Box 117" o:spid="_x0000_s7348" type="#_x0000_t202" style="position:absolute;left:3210;top:7440;width:6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A7rsMA&#10;AADcAAAADwAAAGRycy9kb3ducmV2LnhtbESPwWrDMBBE74X+g9hCb43kHExwooS0kNIe7faQ42Jt&#10;LBNrZaxN4vbrq0Khx2Fm3jCb3RwGdaUp9ZEtFAsDiriNrufOwufH4WkFKgmywyEyWfiiBLvt/d0G&#10;KxdvXNO1kU5lCKcKLXiRsdI6tZ4CpkUcibN3ilNAyXLqtJvwluFh0EtjSh2w57zgcaQXT+25uQQL&#10;nVnWRW3893B8fa5X743I8eysfXyY92tQQrP8h//ab85CWZTweyYf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A7rsMAAADcAAAADwAAAAAAAAAAAAAAAACYAgAAZHJzL2Rv&#10;d25yZXYueG1sUEsFBgAAAAAEAAQA9QAAAIgDAAAAAA==&#10;" filled="f" stroked="f">
                  <v:textbox inset=".5mm,.3mm,.5mm,.3mm">
                    <w:txbxContent>
                      <w:p w:rsidR="00050CD6" w:rsidRDefault="00050CD6" w:rsidP="006F5ED9">
                        <w:pPr>
                          <w:spacing w:before="0" w:after="0"/>
                        </w:pPr>
                        <w:r>
                          <w:t xml:space="preserve">1 </w:t>
                        </w:r>
                        <w:r w:rsidRPr="00DB01E1">
                          <w:rPr>
                            <w:rFonts w:ascii="Symbol" w:hAnsi="Symbol"/>
                          </w:rPr>
                          <w:t></w:t>
                        </w:r>
                      </w:p>
                    </w:txbxContent>
                  </v:textbox>
                </v:shape>
                <w10:anchorlock/>
              </v:group>
            </w:pict>
          </mc:Fallback>
        </mc:AlternateContent>
      </w:r>
    </w:p>
    <w:p w:rsidR="00914431" w:rsidRPr="00263492" w:rsidRDefault="005B37B1" w:rsidP="00914431">
      <w:pPr>
        <w:spacing w:line="284" w:lineRule="atLeast"/>
        <w:ind w:right="-851"/>
        <w:rPr>
          <w:spacing w:val="10"/>
        </w:rPr>
      </w:pPr>
      <w:r w:rsidRPr="000B2371">
        <w:rPr>
          <w:rFonts w:cs="Arial"/>
          <w:noProof/>
        </w:rPr>
        <mc:AlternateContent>
          <mc:Choice Requires="wpg">
            <w:drawing>
              <wp:anchor distT="0" distB="0" distL="114300" distR="114300" simplePos="0" relativeHeight="251919872" behindDoc="0" locked="0" layoutInCell="1" allowOverlap="1" wp14:anchorId="22F765B4" wp14:editId="08057A1E">
                <wp:simplePos x="0" y="0"/>
                <wp:positionH relativeFrom="column">
                  <wp:posOffset>2995930</wp:posOffset>
                </wp:positionH>
                <wp:positionV relativeFrom="paragraph">
                  <wp:posOffset>36195</wp:posOffset>
                </wp:positionV>
                <wp:extent cx="2800350" cy="1402715"/>
                <wp:effectExtent l="0" t="0" r="0" b="6985"/>
                <wp:wrapSquare wrapText="bothSides"/>
                <wp:docPr id="400" name="Group 4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0350" cy="1402715"/>
                          <a:chOff x="5760" y="10380"/>
                          <a:chExt cx="4410" cy="2209"/>
                        </a:xfrm>
                      </wpg:grpSpPr>
                      <wpg:grpSp>
                        <wpg:cNvPr id="401" name="Group 19457"/>
                        <wpg:cNvGrpSpPr>
                          <a:grpSpLocks/>
                        </wpg:cNvGrpSpPr>
                        <wpg:grpSpPr bwMode="auto">
                          <a:xfrm>
                            <a:off x="5760" y="10380"/>
                            <a:ext cx="3726" cy="2209"/>
                            <a:chOff x="5760" y="10380"/>
                            <a:chExt cx="3726" cy="2209"/>
                          </a:xfrm>
                        </wpg:grpSpPr>
                        <wps:wsp>
                          <wps:cNvPr id="402" name="Text Box 19458"/>
                          <wps:cNvSpPr txBox="1">
                            <a:spLocks noChangeArrowheads="1"/>
                          </wps:cNvSpPr>
                          <wps:spPr bwMode="auto">
                            <a:xfrm>
                              <a:off x="7049" y="12000"/>
                              <a:ext cx="645" cy="33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847DBE">
                                <w:pPr>
                                  <w:spacing w:before="0" w:after="0" w:line="240" w:lineRule="auto"/>
                                  <w:contextualSpacing/>
                                </w:pPr>
                                <w:r>
                                  <w:t xml:space="preserve">8 </w:t>
                                </w:r>
                                <w:r>
                                  <w:rPr>
                                    <w:rFonts w:ascii="Symbol" w:hAnsi="Symbol"/>
                                  </w:rPr>
                                  <w:t></w:t>
                                </w:r>
                              </w:p>
                            </w:txbxContent>
                          </wps:txbx>
                          <wps:bodyPr rot="0" vert="horz" wrap="square" lIns="18000" tIns="10800" rIns="18000" bIns="10800" anchor="t" anchorCtr="0" upright="1">
                            <a:noAutofit/>
                          </wps:bodyPr>
                        </wps:wsp>
                        <wps:wsp>
                          <wps:cNvPr id="403" name="Text Box 19459"/>
                          <wps:cNvSpPr txBox="1">
                            <a:spLocks noChangeArrowheads="1"/>
                          </wps:cNvSpPr>
                          <wps:spPr bwMode="auto">
                            <a:xfrm>
                              <a:off x="5760" y="11295"/>
                              <a:ext cx="780" cy="4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B95442" w:rsidRDefault="00050CD6" w:rsidP="00847DBE">
                                <w:pPr>
                                  <w:spacing w:before="0" w:after="0" w:line="240" w:lineRule="auto"/>
                                  <w:contextualSpacing/>
                                  <w:rPr>
                                    <w:sz w:val="28"/>
                                    <w:szCs w:val="28"/>
                                  </w:rPr>
                                </w:pPr>
                                <w:r w:rsidRPr="00B95442">
                                  <w:rPr>
                                    <w:sz w:val="28"/>
                                    <w:szCs w:val="28"/>
                                  </w:rPr>
                                  <w:t>(f)</w:t>
                                </w:r>
                              </w:p>
                            </w:txbxContent>
                          </wps:txbx>
                          <wps:bodyPr rot="0" vert="horz" wrap="square" lIns="91440" tIns="45720" rIns="91440" bIns="45720" anchor="t" anchorCtr="0" upright="1">
                            <a:noAutofit/>
                          </wps:bodyPr>
                        </wps:wsp>
                        <wps:wsp>
                          <wps:cNvPr id="404" name="Text Box 19460"/>
                          <wps:cNvSpPr txBox="1">
                            <a:spLocks noChangeArrowheads="1"/>
                          </wps:cNvSpPr>
                          <wps:spPr bwMode="auto">
                            <a:xfrm>
                              <a:off x="8610" y="11355"/>
                              <a:ext cx="645" cy="3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847DBE">
                                <w:pPr>
                                  <w:spacing w:before="0" w:after="0" w:line="240" w:lineRule="auto"/>
                                  <w:contextualSpacing/>
                                </w:pPr>
                                <w:r>
                                  <w:t xml:space="preserve">12 </w:t>
                                </w:r>
                                <w:r>
                                  <w:rPr>
                                    <w:rFonts w:ascii="Symbol" w:hAnsi="Symbol"/>
                                  </w:rPr>
                                  <w:t></w:t>
                                </w:r>
                              </w:p>
                            </w:txbxContent>
                          </wps:txbx>
                          <wps:bodyPr rot="0" vert="horz" wrap="square" lIns="18000" tIns="10800" rIns="18000" bIns="10800" anchor="t" anchorCtr="0" upright="1">
                            <a:noAutofit/>
                          </wps:bodyPr>
                        </wps:wsp>
                        <wps:wsp>
                          <wps:cNvPr id="405" name="Rectangle 19461"/>
                          <wps:cNvSpPr>
                            <a:spLocks noChangeArrowheads="1"/>
                          </wps:cNvSpPr>
                          <wps:spPr bwMode="auto">
                            <a:xfrm>
                              <a:off x="6990" y="10725"/>
                              <a:ext cx="675" cy="170"/>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s:wsp>
                          <wps:cNvPr id="406" name="Rectangle 19462"/>
                          <wps:cNvSpPr>
                            <a:spLocks noChangeArrowheads="1"/>
                          </wps:cNvSpPr>
                          <wps:spPr bwMode="auto">
                            <a:xfrm rot="16200000">
                              <a:off x="8238" y="11532"/>
                              <a:ext cx="675" cy="170"/>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s:wsp>
                          <wps:cNvPr id="407" name="Rectangle 19463"/>
                          <wps:cNvSpPr>
                            <a:spLocks noChangeArrowheads="1"/>
                          </wps:cNvSpPr>
                          <wps:spPr bwMode="auto">
                            <a:xfrm rot="16200000">
                              <a:off x="7713" y="11517"/>
                              <a:ext cx="675" cy="170"/>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s:wsp>
                          <wps:cNvPr id="408" name="Line 19464"/>
                          <wps:cNvCnPr/>
                          <wps:spPr bwMode="auto">
                            <a:xfrm>
                              <a:off x="7680" y="1080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19465"/>
                          <wps:cNvCnPr/>
                          <wps:spPr bwMode="auto">
                            <a:xfrm>
                              <a:off x="8025" y="10788"/>
                              <a:ext cx="0" cy="465"/>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410" name="Line 19466"/>
                          <wps:cNvCnPr/>
                          <wps:spPr bwMode="auto">
                            <a:xfrm flipV="1">
                              <a:off x="8565" y="10785"/>
                              <a:ext cx="0" cy="495"/>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411" name="Line 19467"/>
                          <wps:cNvCnPr/>
                          <wps:spPr bwMode="auto">
                            <a:xfrm>
                              <a:off x="8025" y="11943"/>
                              <a:ext cx="0" cy="465"/>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412" name="Line 19468"/>
                          <wps:cNvCnPr/>
                          <wps:spPr bwMode="auto">
                            <a:xfrm flipV="1">
                              <a:off x="8547" y="11940"/>
                              <a:ext cx="0" cy="48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413" name="Line 19469"/>
                          <wps:cNvCnPr/>
                          <wps:spPr bwMode="auto">
                            <a:xfrm flipV="1">
                              <a:off x="7710" y="12390"/>
                              <a:ext cx="174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19470"/>
                          <wps:cNvCnPr/>
                          <wps:spPr bwMode="auto">
                            <a:xfrm flipH="1">
                              <a:off x="6330" y="10800"/>
                              <a:ext cx="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Line 19471"/>
                          <wps:cNvCnPr/>
                          <wps:spPr bwMode="auto">
                            <a:xfrm flipH="1" flipV="1">
                              <a:off x="6255" y="12405"/>
                              <a:ext cx="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Oval 19472"/>
                          <wps:cNvSpPr>
                            <a:spLocks noChangeAspect="1" noChangeArrowheads="1"/>
                          </wps:cNvSpPr>
                          <wps:spPr bwMode="auto">
                            <a:xfrm>
                              <a:off x="6264" y="1073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1" name="Oval 19473"/>
                          <wps:cNvSpPr>
                            <a:spLocks noChangeAspect="1" noChangeArrowheads="1"/>
                          </wps:cNvSpPr>
                          <wps:spPr bwMode="auto">
                            <a:xfrm>
                              <a:off x="6163" y="1233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2" name="Text Box 19474"/>
                          <wps:cNvSpPr txBox="1">
                            <a:spLocks noChangeArrowheads="1"/>
                          </wps:cNvSpPr>
                          <wps:spPr bwMode="auto">
                            <a:xfrm>
                              <a:off x="5864" y="10553"/>
                              <a:ext cx="480" cy="49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847DBE">
                                <w:pPr>
                                  <w:spacing w:before="0" w:after="0"/>
                                  <w:contextualSpacing/>
                                </w:pPr>
                                <w:r>
                                  <w:t>X</w:t>
                                </w:r>
                              </w:p>
                            </w:txbxContent>
                          </wps:txbx>
                          <wps:bodyPr rot="0" vert="horz" wrap="square" lIns="91440" tIns="45720" rIns="91440" bIns="45720" anchor="t" anchorCtr="0" upright="1">
                            <a:noAutofit/>
                          </wps:bodyPr>
                        </wps:wsp>
                        <wps:wsp>
                          <wps:cNvPr id="483" name="Text Box 19475"/>
                          <wps:cNvSpPr txBox="1">
                            <a:spLocks noChangeArrowheads="1"/>
                          </wps:cNvSpPr>
                          <wps:spPr bwMode="auto">
                            <a:xfrm>
                              <a:off x="5796" y="12135"/>
                              <a:ext cx="480" cy="45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847DBE">
                                <w:pPr>
                                  <w:spacing w:before="0" w:after="0"/>
                                  <w:contextualSpacing/>
                                </w:pPr>
                                <w:r>
                                  <w:t>Y</w:t>
                                </w:r>
                              </w:p>
                            </w:txbxContent>
                          </wps:txbx>
                          <wps:bodyPr rot="0" vert="horz" wrap="square" lIns="91440" tIns="45720" rIns="91440" bIns="45720" anchor="t" anchorCtr="0" upright="1">
                            <a:noAutofit/>
                          </wps:bodyPr>
                        </wps:wsp>
                        <wps:wsp>
                          <wps:cNvPr id="484" name="Text Box 19476"/>
                          <wps:cNvSpPr txBox="1">
                            <a:spLocks noChangeArrowheads="1"/>
                          </wps:cNvSpPr>
                          <wps:spPr bwMode="auto">
                            <a:xfrm>
                              <a:off x="7065" y="10380"/>
                              <a:ext cx="645" cy="35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847DBE">
                                <w:pPr>
                                  <w:spacing w:before="0" w:after="0" w:line="240" w:lineRule="auto"/>
                                  <w:contextualSpacing/>
                                </w:pPr>
                                <w:r>
                                  <w:t xml:space="preserve">5 </w:t>
                                </w:r>
                                <w:r>
                                  <w:rPr>
                                    <w:rFonts w:ascii="Symbol" w:hAnsi="Symbol"/>
                                  </w:rPr>
                                  <w:t></w:t>
                                </w:r>
                              </w:p>
                            </w:txbxContent>
                          </wps:txbx>
                          <wps:bodyPr rot="0" vert="horz" wrap="square" lIns="18000" tIns="10800" rIns="18000" bIns="10800" anchor="t" anchorCtr="0" upright="1">
                            <a:noAutofit/>
                          </wps:bodyPr>
                        </wps:wsp>
                        <wps:wsp>
                          <wps:cNvPr id="485" name="Text Box 19477"/>
                          <wps:cNvSpPr txBox="1">
                            <a:spLocks noChangeArrowheads="1"/>
                          </wps:cNvSpPr>
                          <wps:spPr bwMode="auto">
                            <a:xfrm>
                              <a:off x="7305" y="11370"/>
                              <a:ext cx="525" cy="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847DBE">
                                <w:pPr>
                                  <w:spacing w:before="0" w:after="0" w:line="240" w:lineRule="auto"/>
                                  <w:contextualSpacing/>
                                </w:pPr>
                                <w:r>
                                  <w:t xml:space="preserve">6 </w:t>
                                </w:r>
                                <w:r>
                                  <w:rPr>
                                    <w:rFonts w:ascii="Symbol" w:hAnsi="Symbol"/>
                                  </w:rPr>
                                  <w:t></w:t>
                                </w:r>
                              </w:p>
                            </w:txbxContent>
                          </wps:txbx>
                          <wps:bodyPr rot="0" vert="horz" wrap="square" lIns="18000" tIns="10800" rIns="18000" bIns="10800" anchor="t" anchorCtr="0" upright="1">
                            <a:noAutofit/>
                          </wps:bodyPr>
                        </wps:wsp>
                        <wps:wsp>
                          <wps:cNvPr id="486" name="Rectangle 19478"/>
                          <wps:cNvSpPr>
                            <a:spLocks noChangeArrowheads="1"/>
                          </wps:cNvSpPr>
                          <wps:spPr bwMode="auto">
                            <a:xfrm>
                              <a:off x="7005" y="12330"/>
                              <a:ext cx="675" cy="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7" name="Rectangle 19479"/>
                          <wps:cNvSpPr>
                            <a:spLocks noChangeArrowheads="1"/>
                          </wps:cNvSpPr>
                          <wps:spPr bwMode="auto">
                            <a:xfrm rot="16200000">
                              <a:off x="9063" y="11472"/>
                              <a:ext cx="675" cy="170"/>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s:wsp>
                          <wps:cNvPr id="488" name="Line 19480"/>
                          <wps:cNvCnPr/>
                          <wps:spPr bwMode="auto">
                            <a:xfrm>
                              <a:off x="8550" y="10800"/>
                              <a:ext cx="84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19481"/>
                          <wps:cNvCnPr/>
                          <wps:spPr bwMode="auto">
                            <a:xfrm flipV="1">
                              <a:off x="9390" y="10770"/>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19482"/>
                          <wps:cNvCnPr/>
                          <wps:spPr bwMode="auto">
                            <a:xfrm flipV="1">
                              <a:off x="9405" y="11910"/>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1" name="Text Box 19483"/>
                        <wps:cNvSpPr txBox="1">
                          <a:spLocks noChangeArrowheads="1"/>
                        </wps:cNvSpPr>
                        <wps:spPr bwMode="auto">
                          <a:xfrm>
                            <a:off x="9525" y="11310"/>
                            <a:ext cx="645" cy="3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847DBE">
                              <w:pPr>
                                <w:spacing w:before="0" w:after="0" w:line="240" w:lineRule="auto"/>
                                <w:contextualSpacing/>
                              </w:pPr>
                              <w:r>
                                <w:t xml:space="preserve">3 </w:t>
                              </w:r>
                              <w:r>
                                <w:rPr>
                                  <w:rFonts w:ascii="Symbol" w:hAnsi="Symbol"/>
                                </w:rPr>
                                <w:t></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0" o:spid="_x0000_s7349" style="position:absolute;margin-left:235.9pt;margin-top:2.85pt;width:220.5pt;height:110.45pt;z-index:251919872;mso-position-horizontal-relative:text;mso-position-vertical-relative:text" coordorigin="5760,10380" coordsize="4410,2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">
                <v:group id="Group 19457" o:spid="_x0000_s7350" style="position:absolute;left:5760;top:10380;width:3726;height:2209" coordorigin="5760,10380" coordsize="3726,2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acQ8YAAADcAAAADwAAAGRycy9kb3ducmV2LnhtbESPT2vCQBTE7wW/w/KE&#10;3ppNtC0Ss4pILT2EQlUQb4/sMwlm34bsNn++fbdQ6HGYmd8w2XY0jeipc7VlBUkUgyAurK65VHA+&#10;HZ5WIJxH1thYJgUTOdhuZg8ZptoO/EX90ZciQNilqKDyvk2ldEVFBl1kW+Lg3Wxn0AfZlVJ3OAS4&#10;aeQijl+lwZrDQoUt7Ssq7sdvo+B9wGG3TN76/H7bT9fTy+clT0ipx/m4W4PwNPr/8F/7Qyt4j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5pxDxgAAANwA&#10;AAAPAAAAAAAAAAAAAAAAAKoCAABkcnMvZG93bnJldi54bWxQSwUGAAAAAAQABAD6AAAAnQMAAAAA&#10;">
                  <v:shape id="Text Box 19458" o:spid="_x0000_s7351" type="#_x0000_t202" style="position:absolute;left:7049;top:12000;width:645;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bFkcMA&#10;AADcAAAADwAAAGRycy9kb3ducmV2LnhtbESPwWrDMBBE74X8g9hAbo0UE0pwo4Sk0NIe7eaQ42Jt&#10;LRNrZaxt4vbrq0Khx2Fm3jDb/RR6daUxdZEtrJYGFHETXcethdP78/0GVBJkh31ksvBFCfa72d0W&#10;SxdvXNG1llZlCKcSLXiRodQ6NZ4CpmUciLP3EceAkuXYajfiLcNDrwtjHnTAjvOCx4GePDWX+jNY&#10;aE1RrSrjv/vzy7HavNUi54uzdjGfDo+ghCb5D/+1X52FtSng90w+Anr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bFkcMAAADcAAAADwAAAAAAAAAAAAAAAACYAgAAZHJzL2Rv&#10;d25yZXYueG1sUEsFBgAAAAAEAAQA9QAAAIgDAAAAAA==&#10;" filled="f" stroked="f">
                    <v:textbox inset=".5mm,.3mm,.5mm,.3mm">
                      <w:txbxContent>
                        <w:p w:rsidR="00050CD6" w:rsidRDefault="00050CD6" w:rsidP="00847DBE">
                          <w:pPr>
                            <w:spacing w:before="0" w:after="0" w:line="240" w:lineRule="auto"/>
                            <w:contextualSpacing/>
                          </w:pPr>
                          <w:r>
                            <w:t xml:space="preserve">8 </w:t>
                          </w:r>
                          <w:r>
                            <w:rPr>
                              <w:rFonts w:ascii="Symbol" w:hAnsi="Symbol"/>
                            </w:rPr>
                            <w:t></w:t>
                          </w:r>
                        </w:p>
                      </w:txbxContent>
                    </v:textbox>
                  </v:shape>
                  <v:shape id="Text Box 19459" o:spid="_x0000_s7352" type="#_x0000_t202" style="position:absolute;left:5760;top:11295;width:780;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By4sQA&#10;AADcAAAADwAAAGRycy9kb3ducmV2LnhtbESP3WrCQBSE7wXfYTmCN9JstFHb1FXagsVbfx7gmD35&#10;wezZkN2a5O27QsHLYWa+YTa73tTiTq2rLCuYRzEI4szqigsFl/P+5Q2E88gaa8ukYCAHu+14tMFU&#10;246PdD/5QgQIuxQVlN43qZQuK8mgi2xDHLzctgZ9kG0hdYtdgJtaLuJ4JQ1WHBZKbOi7pOx2+jUK&#10;8kM3W7531x9/WR+T1RdW66sdlJpO+s8PEJ56/wz/tw9aQRK/wuNMO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gcuLEAAAA3AAAAA8AAAAAAAAAAAAAAAAAmAIAAGRycy9k&#10;b3ducmV2LnhtbFBLBQYAAAAABAAEAPUAAACJAwAAAAA=&#10;" stroked="f">
                    <v:textbox>
                      <w:txbxContent>
                        <w:p w:rsidR="00050CD6" w:rsidRPr="00B95442" w:rsidRDefault="00050CD6" w:rsidP="00847DBE">
                          <w:pPr>
                            <w:spacing w:before="0" w:after="0" w:line="240" w:lineRule="auto"/>
                            <w:contextualSpacing/>
                            <w:rPr>
                              <w:sz w:val="28"/>
                              <w:szCs w:val="28"/>
                            </w:rPr>
                          </w:pPr>
                          <w:r w:rsidRPr="00B95442">
                            <w:rPr>
                              <w:sz w:val="28"/>
                              <w:szCs w:val="28"/>
                            </w:rPr>
                            <w:t>(f)</w:t>
                          </w:r>
                        </w:p>
                      </w:txbxContent>
                    </v:textbox>
                  </v:shape>
                  <v:shape id="Text Box 19460" o:spid="_x0000_s7353" type="#_x0000_t202" style="position:absolute;left:8610;top:11355;width:64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b/sIA&#10;AADcAAAADwAAAGRycy9kb3ducmV2LnhtbESPQWvCQBSE74X+h+UVvNWNNZSSuoYqKXjViudH9plN&#10;k/c2ZFdN/31XKPQ4zMw3zKqcuFdXGkPrxcBinoEiqb1tpTFw/Pp8fgMVIorF3gsZ+KEA5frxYYWF&#10;9TfZ0/UQG5UgEgo04GIcCq1D7YgxzP1AkryzHxljkmOj7Yi3BOdev2TZq2ZsJS04HGjrqO4OFzZQ&#10;he9zvqh2vOT2hJpdZy+bypjZ0/TxDirSFP/Df+2dNZBnOdzPpCO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6dv+wgAAANwAAAAPAAAAAAAAAAAAAAAAAJgCAABkcnMvZG93&#10;bnJldi54bWxQSwUGAAAAAAQABAD1AAAAhwMAAAAA&#10;" stroked="f">
                    <v:textbox inset=".5mm,.3mm,.5mm,.3mm">
                      <w:txbxContent>
                        <w:p w:rsidR="00050CD6" w:rsidRDefault="00050CD6" w:rsidP="00847DBE">
                          <w:pPr>
                            <w:spacing w:before="0" w:after="0" w:line="240" w:lineRule="auto"/>
                            <w:contextualSpacing/>
                          </w:pPr>
                          <w:r>
                            <w:t xml:space="preserve">12 </w:t>
                          </w:r>
                          <w:r>
                            <w:rPr>
                              <w:rFonts w:ascii="Symbol" w:hAnsi="Symbol"/>
                            </w:rPr>
                            <w:t></w:t>
                          </w:r>
                        </w:p>
                      </w:txbxContent>
                    </v:textbox>
                  </v:shape>
                  <v:rect id="Rectangle 19461" o:spid="_x0000_s7354" style="position:absolute;left:6990;top:10725;width:675;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vqWMUA&#10;AADcAAAADwAAAGRycy9kb3ducmV2LnhtbESP3WoCMRSE7wXfIRyhd5rYH5XVKKVgqaDi3wMcN8fd&#10;bTcn202qa5++EQpeDjPzDTOZNbYUZ6p94VhDv6dAEKfOFJxpOOzn3REIH5ANlo5Jw5U8zKbt1gQT&#10;4y68pfMuZCJC2CeoIQ+hSqT0aU4Wfc9VxNE7udpiiLLOpKnxEuG2lI9KDaTFguNCjhW95ZR+7X6s&#10;hs+nzWJF9KvWm/flNx3mR3vkodYPneZ1DCJQE+7h//aH0fCsXuB2Jh4BO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u+pYxQAAANwAAAAPAAAAAAAAAAAAAAAAAJgCAABkcnMv&#10;ZG93bnJldi54bWxQSwUGAAAAAAQABAD1AAAAigMAAAAA&#10;" fillcolor="white [3212]"/>
                  <v:rect id="Rectangle 19462" o:spid="_x0000_s7355" style="position:absolute;left:8238;top:11532;width:675;height:1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WTx8YA&#10;AADcAAAADwAAAGRycy9kb3ducmV2LnhtbESPT2vCQBTE70K/w/IKvYhuWhqV6CqlIhSqh8Y/eHxk&#10;n9nQ7NuQXTV+e7cg9DjMzG+Y2aKztbhQ6yvHCl6HCQjiwumKSwW77WowAeEDssbaMSm4kYfF/Kk3&#10;w0y7K//QJQ+liBD2GSowITSZlL4wZNEPXUMcvZNrLYYo21LqFq8Rbmv5liQjabHiuGCwoU9DxW9+&#10;tgrc8paO08rs1/nhuFmm35u66welXp67jymIQF34Dz/aX1rBezKCv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WTx8YAAADcAAAADwAAAAAAAAAAAAAAAACYAgAAZHJz&#10;L2Rvd25yZXYueG1sUEsFBgAAAAAEAAQA9QAAAIsDAAAAAA==&#10;" fillcolor="white [3212]"/>
                  <v:rect id="Rectangle 19463" o:spid="_x0000_s7356" style="position:absolute;left:7713;top:11517;width:675;height:1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k2XMYA&#10;AADcAAAADwAAAGRycy9kb3ducmV2LnhtbESPQWvCQBSE70L/w/IEL6KbSlNL6ipFEYTqobEtPT6y&#10;z2xo9m3Irhr/vSsIHoeZ+YaZLTpbixO1vnKs4HmcgCAunK64VPC9X4/eQPiArLF2TAou5GExf+rN&#10;MNPuzF90ykMpIoR9hgpMCE0mpS8MWfRj1xBH7+BaiyHKtpS6xXOE21pOkuRVWqw4LhhsaGmo+M+P&#10;VoFbXdJpWpmfbf77t1uln7u6GwalBv3u4x1EoC48wvf2Rit4SaZ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8k2XMYAAADcAAAADwAAAAAAAAAAAAAAAACYAgAAZHJz&#10;L2Rvd25yZXYueG1sUEsFBgAAAAAEAAQA9QAAAIsDAAAAAA==&#10;" fillcolor="white [3212]"/>
                  <v:line id="Line 19464" o:spid="_x0000_s7357" style="position:absolute;visibility:visible;mso-wrap-style:square" from="7680,10800" to="858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19465" o:spid="_x0000_s7358" style="position:absolute;visibility:visible;mso-wrap-style:square" from="8025,10788" to="8025,1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AwsUAAADcAAAADwAAAGRycy9kb3ducmV2LnhtbESPT2vCQBTE70K/w/IKXkQ3FSsaXaUU&#10;W+tF/Ht/ZJ9JaPZtyK5J/PauIHgcZuY3zHzZmkLUVLncsoKPQQSCOLE651TB6fjTn4BwHlljYZkU&#10;3MjBcvHWmWOsbcN7qg8+FQHCLkYFmfdlLKVLMjLoBrYkDt7FVgZ9kFUqdYVNgJtCDqNoLA3mHBYy&#10;LOk7o+T/cDUKmu10de41m914+1uuJzVtRtfhp1Ld9/ZrBsJT61/hZ/tPKxhFU3icCUd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dAwsUAAADcAAAADwAAAAAAAAAA&#10;AAAAAAChAgAAZHJzL2Rvd25yZXYueG1sUEsFBgAAAAAEAAQA+QAAAJMDAAAAAA==&#10;">
                    <v:stroke startarrow="oval"/>
                  </v:line>
                  <v:line id="Line 19466" o:spid="_x0000_s7359" style="position:absolute;flip:y;visibility:visible;mso-wrap-style:square" from="8565,10785" to="8565,1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821cEAAADcAAAADwAAAGRycy9kb3ducmV2LnhtbERP3WrCMBS+F/YO4Qx2IzPpJmVUY9kU&#10;cd455wMcmrO2rDkJTazVp18uBl5+fP/LcrSdGKgPrWMN2UyBIK6cabnWcPrePr+BCBHZYOeYNFwp&#10;QLl6mCyxMO7CXzQcYy1SCIcCNTQx+kLKUDVkMcycJ07cj+stxgT7WpoeLyncdvJFqVxabDk1NOhp&#10;3VD1ezxbDWdVM9023Wvu5x9qNxh/oOle66fH8X0BItIY7+J/96fRMM/S/HQmHQG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nzbVwQAAANwAAAAPAAAAAAAAAAAAAAAA&#10;AKECAABkcnMvZG93bnJldi54bWxQSwUGAAAAAAQABAD5AAAAjwMAAAAA&#10;">
                    <v:stroke endarrow="oval"/>
                  </v:line>
                  <v:line id="Line 19467" o:spid="_x0000_s7360" style="position:absolute;visibility:visible;mso-wrap-style:square" from="8025,11943" to="8025,12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Bb8UAAADcAAAADwAAAGRycy9kb3ducmV2LnhtbESP0WrCQBRE3wv+w3IF3+omIiKpq7QF&#10;QUWhpv2A2+xtErp7N82uSezXdwuCj8PMnGFWm8Ea0VHra8cK0mkCgrhwuuZSwcf79nEJwgdkjcYx&#10;KbiSh8169LDCTLuez9TloRQRwj5DBVUITSalLyqy6KeuIY7el2sthijbUuoW+wi3Rs6SZCEt1hwX&#10;KmzotaLiO79YBZ/mVDqa7fFN9t3h53gyL795qtRkPDw/gQg0hHv41t5pBfM0hf8z8Qj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lBb8UAAADcAAAADwAAAAAAAAAA&#10;AAAAAAChAgAAZHJzL2Rvd25yZXYueG1sUEsFBgAAAAAEAAQA+QAAAJMDAAAAAA==&#10;">
                    <v:stroke endarrow="oval"/>
                  </v:line>
                  <v:line id="Line 19468" o:spid="_x0000_s7361" style="position:absolute;flip:y;visibility:visible;mso-wrap-style:square" from="8547,11940" to="8547,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WD4cQAAADcAAAADwAAAGRycy9kb3ducmV2LnhtbESPT2vCQBTE7wW/w/KE3urGUKtEV1FB&#10;6MnWf+DxkX1mg9m3Ibsm6bfvFgoeh5n5DbNY9bYSLTW+dKxgPEpAEOdOl1woOJ92bzMQPiBrrByT&#10;gh/ysFoOXhaYadfxgdpjKESEsM9QgQmhzqT0uSGLfuRq4ujdXGMxRNkUUjfYRbitZJokH9JiyXHB&#10;YE1bQ/n9+LCRYpPcPK6TdFNdfD/t2u/p136t1OuwX89BBOrDM/zf/tQK3sc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tYPhxAAAANwAAAAPAAAAAAAAAAAA&#10;AAAAAKECAABkcnMvZG93bnJldi54bWxQSwUGAAAAAAQABAD5AAAAkgMAAAAA&#10;">
                    <v:stroke startarrow="oval"/>
                  </v:line>
                  <v:line id="Line 19469" o:spid="_x0000_s7362" style="position:absolute;flip:y;visibility:visible;mso-wrap-style:square" from="7710,12390" to="9450,1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gqj8YAAADcAAAADwAAAGRycy9kb3ducmV2LnhtbESPQWsCMRSE74X+h/AKXopmtVJ0axQp&#10;CD14UcuKt+fmdbPs5mWbRN3++0Yo9DjMzDfMYtXbVlzJh9qxgvEoA0FcOl1zpeDzsBnOQISIrLF1&#10;TAp+KMBq+fiwwFy7G+/ouo+VSBAOOSowMXa5lKE0ZDGMXEecvC/nLcYkfSW1x1uC21ZOsuxVWqw5&#10;LRjs6N1Q2ewvVoGcbZ+//fo8bYrmeJyboiy601apwVO/fgMRqY//4b/2h1YwHb/A/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4Ko/GAAAA3AAAAA8AAAAAAAAA&#10;AAAAAAAAoQIAAGRycy9kb3ducmV2LnhtbFBLBQYAAAAABAAEAPkAAACUAwAAAAA=&#10;"/>
                  <v:line id="Line 19470" o:spid="_x0000_s7363" style="position:absolute;flip:x;visibility:visible;mso-wrap-style:square" from="6330,10800" to="6975,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Gy+8YAAADcAAAADwAAAGRycy9kb3ducmV2LnhtbESPQWsCMRSE74L/ITyhF9GsZSl2NYoU&#10;Cj14qZWV3p6b52bZzcs2SXX775tCweMwM98w6+1gO3ElHxrHChbzDARx5XTDtYLjx+tsCSJEZI2d&#10;Y1LwQwG2m/FojYV2N36n6yHWIkE4FKjAxNgXUobKkMUwdz1x8i7OW4xJ+lpqj7cEt518zLInabHh&#10;tGCwpxdDVXv4tgrkcj/98rtz3pbt6fRsyqrsP/dKPUyG3QpEpCHew//tN60gX+T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RsvvGAAAA3AAAAA8AAAAAAAAA&#10;AAAAAAAAoQIAAGRycy9kb3ducmV2LnhtbFBLBQYAAAAABAAEAPkAAACUAwAAAAA=&#10;"/>
                  <v:line id="Line 19471" o:spid="_x0000_s7364" style="position:absolute;flip:x y;visibility:visible;mso-wrap-style:square" from="6255,12405" to="7005,1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0v5sYAAADcAAAADwAAAGRycy9kb3ducmV2LnhtbESPzWrDMBCE74G+g9hCLqWRnTgluFGM&#10;CaTk5JKf0utibWxTa2UsJXb79FWhkOMwM98w62w0rbhR7xrLCuJZBIK4tLrhSsH5tHtegXAeWWNr&#10;mRR8k4Ns8zBZY6rtwAe6HX0lAoRdigpq77tUSlfWZNDNbEccvIvtDfog+0rqHocAN62cR9GLNNhw&#10;WKixo21N5dfxahQgFz+L1RBTIt/o082L96f846LU9HHMX0F4Gv09/N/eawVJvIS/M+EI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tL+bGAAAA3AAAAA8AAAAAAAAA&#10;AAAAAAAAoQIAAGRycy9kb3ducmV2LnhtbFBLBQYAAAAABAAEAPkAAACUAwAAAAA=&#10;"/>
                  <v:oval id="Oval 19472" o:spid="_x0000_s7365" style="position:absolute;left:6264;top:1073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zJMMEA&#10;AADcAAAADwAAAGRycy9kb3ducmV2LnhtbERPS2vCQBC+C/0Pywi96UZTRWJWkUrBHnpobO9DdvLA&#10;7GzIjjH9991DoceP750fJ9epkYbQejawWiagiEtvW64NfF3fFjtQQZAtdp7JwA8FOB6eZjlm1j/4&#10;k8ZCahVDOGRooBHpM61D2ZDDsPQ9ceQqPziUCIda2wEfMdx1ep0kW+2w5djQYE+vDZW34u4MnOtT&#10;sR11Kpu0Ol9kc/v+eE9XxjzPp9MelNAk/+I/98UaeNnF+fFMPAL68A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cyTDBAAAA3AAAAA8AAAAAAAAAAAAAAAAAmAIAAGRycy9kb3du&#10;cmV2LnhtbFBLBQYAAAAABAAEAPUAAACGAwAAAAA=&#10;">
                    <o:lock v:ext="edit" aspectratio="t"/>
                  </v:oval>
                  <v:oval id="Oval 19473" o:spid="_x0000_s7366" style="position:absolute;left:6163;top:1233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sq8QA&#10;AADcAAAADwAAAGRycy9kb3ducmV2LnhtbESPQWvCQBSE7wX/w/KE3uomjYqkriKVgh48NG3vj+wz&#10;CWbfhuxrTP+9Kwg9DjPzDbPejq5VA/Wh8WwgnSWgiEtvG64MfH99vKxABUG22HomA38UYLuZPK0x&#10;t/7KnzQUUqkI4ZCjgVqky7UOZU0Ow8x3xNE7+96hRNlX2vZ4jXDX6tckWWqHDceFGjt6r6m8FL/O&#10;wL7aFctBZ7LIzvuDLC4/p2OWGvM8HXdvoIRG+Q8/2gdrYL5K4X4mHgG9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QbKvEAAAA3AAAAA8AAAAAAAAAAAAAAAAAmAIAAGRycy9k&#10;b3ducmV2LnhtbFBLBQYAAAAABAAEAPUAAACJAwAAAAA=&#10;">
                    <o:lock v:ext="edit" aspectratio="t"/>
                  </v:oval>
                  <v:shape id="Text Box 19474" o:spid="_x0000_s7367" type="#_x0000_t202" style="position:absolute;left:5864;top:10553;width:480;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050CD6" w:rsidRDefault="00050CD6" w:rsidP="00847DBE">
                          <w:pPr>
                            <w:spacing w:before="0" w:after="0"/>
                            <w:contextualSpacing/>
                          </w:pPr>
                          <w:r>
                            <w:t>X</w:t>
                          </w:r>
                        </w:p>
                      </w:txbxContent>
                    </v:textbox>
                  </v:shape>
                  <v:shape id="Text Box 19475" o:spid="_x0000_s7368" type="#_x0000_t202" style="position:absolute;left:5796;top:12135;width:48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hScQA&#10;AADcAAAADwAAAGRycy9kb3ducmV2LnhtbESPW4vCMBSE34X9D+Es7NuarJdFq1EWRfBJWW/g26E5&#10;tsXmpDRZW/+9ERZ8HGbmG2Y6b20pblT7wrGGr64CQZw6U3Cm4bBffY5A+IBssHRMGu7kYT5760wx&#10;Ma7hX7rtQiYihH2CGvIQqkRKn+Zk0XddRRy9i6sthijrTJoamwi3pewp9S0tFhwXcqxokVN63f1Z&#10;DcfN5XwaqG22tMOqca2SbMdS64/39mcCIlAbXuH/9tpoGIz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UnEAAAA3AAAAA8AAAAAAAAAAAAAAAAAmAIAAGRycy9k&#10;b3ducmV2LnhtbFBLBQYAAAAABAAEAPUAAACJAwAAAAA=&#10;" filled="f" stroked="f">
                    <v:textbox>
                      <w:txbxContent>
                        <w:p w:rsidR="00050CD6" w:rsidRDefault="00050CD6" w:rsidP="00847DBE">
                          <w:pPr>
                            <w:spacing w:before="0" w:after="0"/>
                            <w:contextualSpacing/>
                          </w:pPr>
                          <w:r>
                            <w:t>Y</w:t>
                          </w:r>
                        </w:p>
                      </w:txbxContent>
                    </v:textbox>
                  </v:shape>
                  <v:shape id="Text Box 19476" o:spid="_x0000_s7369" type="#_x0000_t202" style="position:absolute;left:7065;top:10380;width:645;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JMQA&#10;AADcAAAADwAAAGRycy9kb3ducmV2LnhtbESPwWrDMBBE74X8g9hAb42UEIpxo4Qm0NIe7faQ42Jt&#10;LRNrZaxt4ubro0Khx2Fm3jCb3RR6daYxdZEtLBcGFHETXcethc+Pl4cCVBJkh31ksvBDCXbb2d0G&#10;SxcvXNG5llZlCKcSLXiRodQ6NZ4CpkUciLP3FceAkuXYajfiJcNDr1fGPOqAHecFjwMdPDWn+jtY&#10;aM2qWlbGX/vj674q3muR48lZez+fnp9ACU3yH/5rvzkL62INv2fyEd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g+yTEAAAA3AAAAA8AAAAAAAAAAAAAAAAAmAIAAGRycy9k&#10;b3ducmV2LnhtbFBLBQYAAAAABAAEAPUAAACJAwAAAAA=&#10;" filled="f" stroked="f">
                    <v:textbox inset=".5mm,.3mm,.5mm,.3mm">
                      <w:txbxContent>
                        <w:p w:rsidR="00050CD6" w:rsidRDefault="00050CD6" w:rsidP="00847DBE">
                          <w:pPr>
                            <w:spacing w:before="0" w:after="0" w:line="240" w:lineRule="auto"/>
                            <w:contextualSpacing/>
                          </w:pPr>
                          <w:r>
                            <w:t xml:space="preserve">5 </w:t>
                          </w:r>
                          <w:r>
                            <w:rPr>
                              <w:rFonts w:ascii="Symbol" w:hAnsi="Symbol"/>
                            </w:rPr>
                            <w:t></w:t>
                          </w:r>
                        </w:p>
                      </w:txbxContent>
                    </v:textbox>
                  </v:shape>
                  <v:shape id="Text Box 19477" o:spid="_x0000_s7370" type="#_x0000_t202" style="position:absolute;left:7305;top:11370;width:525;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Z9P8EA&#10;AADcAAAADwAAAGRycy9kb3ducmV2LnhtbESPQWvCQBSE70L/w/IK3nRjtSKpq2iJ4LUqnh/ZZzY1&#10;723Irhr/fbdQ6HGYmW+Y5brnRt2pC7UXA5NxBoqk9LaWysDpuBstQIWIYrHxQgaeFGC9ehksMbf+&#10;IV90P8RKJYiEHA24GNtc61A6Ygxj35Ik7+I7xphkV2nb4SPBudFvWTbXjLWkBYctfToqr4cbGyjC&#10;92U2KfY85fqMmt3V3raFMcPXfvMBKlIf/8N/7b01MFu8w++ZdAT0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92fT/BAAAA3AAAAA8AAAAAAAAAAAAAAAAAmAIAAGRycy9kb3du&#10;cmV2LnhtbFBLBQYAAAAABAAEAPUAAACGAwAAAAA=&#10;" stroked="f">
                    <v:textbox inset=".5mm,.3mm,.5mm,.3mm">
                      <w:txbxContent>
                        <w:p w:rsidR="00050CD6" w:rsidRDefault="00050CD6" w:rsidP="00847DBE">
                          <w:pPr>
                            <w:spacing w:before="0" w:after="0" w:line="240" w:lineRule="auto"/>
                            <w:contextualSpacing/>
                          </w:pPr>
                          <w:r>
                            <w:t xml:space="preserve">6 </w:t>
                          </w:r>
                          <w:r>
                            <w:rPr>
                              <w:rFonts w:ascii="Symbol" w:hAnsi="Symbol"/>
                            </w:rPr>
                            <w:t></w:t>
                          </w:r>
                        </w:p>
                      </w:txbxContent>
                    </v:textbox>
                  </v:shape>
                  <v:rect id="Rectangle 19478" o:spid="_x0000_s7371" style="position:absolute;left:7005;top:12330;width:675;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fio8QA&#10;AADcAAAADwAAAGRycy9kb3ducmV2LnhtbESPQYvCMBSE7wv+h/AWvK3pqohWo4ii6FHbi7dn82y7&#10;27yUJmrdX78RBI/DzHzDzBatqcSNGldaVvDdi0AQZ1aXnCtIk83XGITzyBory6TgQQ4W887HDGNt&#10;73yg29HnIkDYxaig8L6OpXRZQQZdz9bEwbvYxqAPssmlbvAe4KaS/SgaSYMlh4UCa1oVlP0er0bB&#10;ueyn+HdItpGZbAZ+3yY/19Naqe5nu5yC8NT6d/jV3mkFw/EI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34qPEAAAA3AAAAA8AAAAAAAAAAAAAAAAAmAIAAGRycy9k&#10;b3ducmV2LnhtbFBLBQYAAAAABAAEAPUAAACJAwAAAAA=&#10;"/>
                  <v:rect id="Rectangle 19479" o:spid="_x0000_s7372" style="position:absolute;left:9063;top:11472;width:675;height:1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o1BsYA&#10;AADcAAAADwAAAGRycy9kb3ducmV2LnhtbESPQWvCQBSE7wX/w/KEXqRuKkYlukpRCgX10NgWj4/s&#10;MxvMvg3ZrcZ/7wqFHoeZ+YZZrDpbiwu1vnKs4HWYgCAunK64VPB1eH+ZgfABWWPtmBTcyMNq2Xta&#10;YKbdlT/pkodSRAj7DBWYEJpMSl8YsuiHriGO3sm1FkOUbSl1i9cIt7UcJclEWqw4LhhsaG2oOOe/&#10;VoHb3NJpWpnvXf5z3G/S7b7uBkGp5373NgcRqAv/4b/2h1Ywnk3hcS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o1BsYAAADcAAAADwAAAAAAAAAAAAAAAACYAgAAZHJz&#10;L2Rvd25yZXYueG1sUEsFBgAAAAAEAAQA9QAAAIsDAAAAAA==&#10;" fillcolor="white [3212]"/>
                  <v:line id="Line 19480" o:spid="_x0000_s7373" style="position:absolute;visibility:visible;mso-wrap-style:square" from="8550,10800" to="9390,10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line id="Line 19481" o:spid="_x0000_s7374" style="position:absolute;flip:y;visibility:visible;mso-wrap-style:square" from="9390,10770" to="939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qI4sYAAADcAAAADwAAAGRycy9kb3ducmV2LnhtbESPQWsCMRSE74X+h/AKvZSarUhZV6NI&#10;QfDgpVZWentuXjfLbl62SdTtv28EweMwM98w8+VgO3EmHxrHCt5GGQjiyumGawX7r/VrDiJEZI2d&#10;Y1LwRwGWi8eHORbaXfiTzrtYiwThUKACE2NfSBkqQxbDyPXEyftx3mJM0tdSe7wkuO3kOMvepcWG&#10;04LBnj4MVe3uZBXIfPvy61fHSVu2h8PUlFXZf2+Ven4aVjMQkYZ4D9/aG61gkk/heiYd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aiOLGAAAA3AAAAA8AAAAAAAAA&#10;AAAAAAAAoQIAAGRycy9kb3ducmV2LnhtbFBLBQYAAAAABAAEAPkAAACUAwAAAAA=&#10;"/>
                  <v:line id="Line 19482" o:spid="_x0000_s7375" style="position:absolute;flip:y;visibility:visible;mso-wrap-style:square" from="9405,11910" to="9405,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m3osMAAADcAAAADwAAAGRycy9kb3ducmV2LnhtbERPz2vCMBS+D/wfwhO8DE03ZGg1igyE&#10;HbzMScXbs3k2pc1LTaLW/345DHb8+H4v171txZ18qB0reJtkIIhLp2uuFBx+tuMZiBCRNbaOScGT&#10;AqxXg5cl5to9+Jvu+1iJFMIhRwUmxi6XMpSGLIaJ64gTd3HeYkzQV1J7fKRw28r3LPuQFmtODQY7&#10;+jRUNvubVSBnu9er35ynTdEcj3NTlEV32ik1GvabBYhIffwX/7m/tILpPM1P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5t6LDAAAA3AAAAA8AAAAAAAAAAAAA&#10;AAAAoQIAAGRycy9kb3ducmV2LnhtbFBLBQYAAAAABAAEAPkAAACRAwAAAAA=&#10;"/>
                </v:group>
                <v:shape id="Text Box 19483" o:spid="_x0000_s7376" type="#_x0000_t202" style="position:absolute;left:9525;top:11310;width:64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Tt4cIA&#10;AADcAAAADwAAAGRycy9kb3ducmV2LnhtbESPQWvCQBSE74X+h+UVvNVNqhQbXUVLBK9V6fmRfWaj&#10;eW9DdtX477uFQo/DzHzDLFYDt+pGfWi8GMjHGSiSyttGagPHw/Z1BipEFIutFzLwoACr5fPTAgvr&#10;7/JFt32sVYJIKNCAi7ErtA6VI8Yw9h1J8k6+Z4xJ9rW2Pd4TnFv9lmXvmrGRtOCwo09H1WV/ZQNl&#10;OJ+mebnjCTffqNld7HVTGjN6GdZzUJGG+B/+a++sgelHDr9n0hHQ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lO3hwgAAANwAAAAPAAAAAAAAAAAAAAAAAJgCAABkcnMvZG93&#10;bnJldi54bWxQSwUGAAAAAAQABAD1AAAAhwMAAAAA&#10;" stroked="f">
                  <v:textbox inset=".5mm,.3mm,.5mm,.3mm">
                    <w:txbxContent>
                      <w:p w:rsidR="00050CD6" w:rsidRDefault="00050CD6" w:rsidP="00847DBE">
                        <w:pPr>
                          <w:spacing w:before="0" w:after="0" w:line="240" w:lineRule="auto"/>
                          <w:contextualSpacing/>
                        </w:pPr>
                        <w:r>
                          <w:t xml:space="preserve">3 </w:t>
                        </w:r>
                        <w:r>
                          <w:rPr>
                            <w:rFonts w:ascii="Symbol" w:hAnsi="Symbol"/>
                          </w:rPr>
                          <w:t></w:t>
                        </w:r>
                      </w:p>
                    </w:txbxContent>
                  </v:textbox>
                </v:shape>
                <w10:wrap type="square"/>
              </v:group>
            </w:pict>
          </mc:Fallback>
        </mc:AlternateContent>
      </w:r>
      <w:r w:rsidR="007F6DBA" w:rsidRPr="000B2371">
        <w:rPr>
          <w:rFonts w:cs="Arial"/>
          <w:noProof/>
        </w:rPr>
        <mc:AlternateContent>
          <mc:Choice Requires="wpg">
            <w:drawing>
              <wp:inline distT="0" distB="0" distL="0" distR="0" wp14:anchorId="552A8E90" wp14:editId="5CAC16F5">
                <wp:extent cx="2800350" cy="1438275"/>
                <wp:effectExtent l="0" t="0" r="0" b="9525"/>
                <wp:docPr id="371"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0350" cy="1438275"/>
                          <a:chOff x="1425" y="10290"/>
                          <a:chExt cx="4410" cy="2265"/>
                        </a:xfrm>
                        <a:noFill/>
                      </wpg:grpSpPr>
                      <wps:wsp>
                        <wps:cNvPr id="372" name="Text Box 19429"/>
                        <wps:cNvSpPr txBox="1">
                          <a:spLocks noChangeArrowheads="1"/>
                        </wps:cNvSpPr>
                        <wps:spPr bwMode="auto">
                          <a:xfrm>
                            <a:off x="2716" y="11902"/>
                            <a:ext cx="645" cy="3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0B2371" w:rsidRDefault="00050CD6" w:rsidP="008D4115">
                              <w:pPr>
                                <w:spacing w:before="0" w:after="0"/>
                                <w:rPr>
                                  <w:szCs w:val="24"/>
                                </w:rPr>
                              </w:pPr>
                              <w:r w:rsidRPr="000B2371">
                                <w:rPr>
                                  <w:szCs w:val="24"/>
                                </w:rPr>
                                <w:t xml:space="preserve">10 </w:t>
                              </w:r>
                              <w:r w:rsidRPr="000B2371">
                                <w:rPr>
                                  <w:rFonts w:ascii="Symbol" w:hAnsi="Symbol"/>
                                  <w:szCs w:val="24"/>
                                </w:rPr>
                                <w:t></w:t>
                              </w:r>
                            </w:p>
                          </w:txbxContent>
                        </wps:txbx>
                        <wps:bodyPr rot="0" vert="horz" wrap="square" lIns="18000" tIns="10800" rIns="18000" bIns="10800" anchor="t" anchorCtr="0" upright="1">
                          <a:noAutofit/>
                        </wps:bodyPr>
                      </wps:wsp>
                      <wpg:grpSp>
                        <wpg:cNvPr id="373" name="Group 19430"/>
                        <wpg:cNvGrpSpPr>
                          <a:grpSpLocks/>
                        </wpg:cNvGrpSpPr>
                        <wpg:grpSpPr bwMode="auto">
                          <a:xfrm>
                            <a:off x="1425" y="10290"/>
                            <a:ext cx="4410" cy="2265"/>
                            <a:chOff x="1530" y="9630"/>
                            <a:chExt cx="4410" cy="2265"/>
                          </a:xfrm>
                          <a:grpFill/>
                        </wpg:grpSpPr>
                        <wps:wsp>
                          <wps:cNvPr id="374" name="Text Box 19431"/>
                          <wps:cNvSpPr txBox="1">
                            <a:spLocks noChangeArrowheads="1"/>
                          </wps:cNvSpPr>
                          <wps:spPr bwMode="auto">
                            <a:xfrm>
                              <a:off x="1530" y="10575"/>
                              <a:ext cx="780" cy="57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B95442" w:rsidRDefault="00050CD6" w:rsidP="008D4115">
                                <w:pPr>
                                  <w:spacing w:before="0" w:after="0"/>
                                  <w:rPr>
                                    <w:sz w:val="28"/>
                                    <w:szCs w:val="28"/>
                                  </w:rPr>
                                </w:pPr>
                                <w:r w:rsidRPr="00B95442">
                                  <w:rPr>
                                    <w:sz w:val="28"/>
                                    <w:szCs w:val="28"/>
                                  </w:rPr>
                                  <w:t>(e)</w:t>
                                </w:r>
                              </w:p>
                            </w:txbxContent>
                          </wps:txbx>
                          <wps:bodyPr rot="0" vert="horz" wrap="square" lIns="91440" tIns="45720" rIns="91440" bIns="45720" anchor="t" anchorCtr="0" upright="1">
                            <a:noAutofit/>
                          </wps:bodyPr>
                        </wps:wsp>
                        <wps:wsp>
                          <wps:cNvPr id="375" name="Text Box 19432"/>
                          <wps:cNvSpPr txBox="1">
                            <a:spLocks noChangeArrowheads="1"/>
                          </wps:cNvSpPr>
                          <wps:spPr bwMode="auto">
                            <a:xfrm>
                              <a:off x="4426" y="10642"/>
                              <a:ext cx="645" cy="3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0B2371" w:rsidRDefault="00050CD6" w:rsidP="008D4115">
                                <w:pPr>
                                  <w:spacing w:before="0" w:after="0"/>
                                  <w:rPr>
                                    <w:szCs w:val="24"/>
                                  </w:rPr>
                                </w:pPr>
                                <w:r w:rsidRPr="000B2371">
                                  <w:rPr>
                                    <w:szCs w:val="24"/>
                                  </w:rPr>
                                  <w:t xml:space="preserve">10 </w:t>
                                </w:r>
                                <w:r w:rsidRPr="000B2371">
                                  <w:rPr>
                                    <w:rFonts w:ascii="Symbol" w:hAnsi="Symbol"/>
                                    <w:szCs w:val="24"/>
                                  </w:rPr>
                                  <w:t></w:t>
                                </w:r>
                              </w:p>
                            </w:txbxContent>
                          </wps:txbx>
                          <wps:bodyPr rot="0" vert="horz" wrap="square" lIns="18000" tIns="10800" rIns="18000" bIns="10800" anchor="t" anchorCtr="0" upright="1">
                            <a:noAutofit/>
                          </wps:bodyPr>
                        </wps:wsp>
                        <wps:wsp>
                          <wps:cNvPr id="376" name="Rectangle 19433"/>
                          <wps:cNvSpPr>
                            <a:spLocks noChangeArrowheads="1"/>
                          </wps:cNvSpPr>
                          <wps:spPr bwMode="auto">
                            <a:xfrm>
                              <a:off x="2760" y="10005"/>
                              <a:ext cx="675" cy="170"/>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s:wsp>
                          <wps:cNvPr id="377" name="Rectangle 19434"/>
                          <wps:cNvSpPr>
                            <a:spLocks noChangeArrowheads="1"/>
                          </wps:cNvSpPr>
                          <wps:spPr bwMode="auto">
                            <a:xfrm rot="16200000">
                              <a:off x="4008" y="10812"/>
                              <a:ext cx="675" cy="170"/>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s:wsp>
                          <wps:cNvPr id="378" name="Rectangle 19435"/>
                          <wps:cNvSpPr>
                            <a:spLocks noChangeArrowheads="1"/>
                          </wps:cNvSpPr>
                          <wps:spPr bwMode="auto">
                            <a:xfrm rot="16200000">
                              <a:off x="3483" y="10797"/>
                              <a:ext cx="675" cy="170"/>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s:wsp>
                          <wps:cNvPr id="379" name="Line 19436"/>
                          <wps:cNvCnPr/>
                          <wps:spPr bwMode="auto">
                            <a:xfrm>
                              <a:off x="3450" y="10080"/>
                              <a:ext cx="900" cy="0"/>
                            </a:xfrm>
                            <a:prstGeom prst="line">
                              <a:avLst/>
                            </a:prstGeom>
                            <a:grpFill/>
                            <a:ln w="9525">
                              <a:solidFill>
                                <a:srgbClr val="000000"/>
                              </a:solidFill>
                              <a:round/>
                              <a:headEnd/>
                              <a:tailEnd/>
                            </a:ln>
                            <a:extLst/>
                          </wps:spPr>
                          <wps:bodyPr/>
                        </wps:wsp>
                        <wps:wsp>
                          <wps:cNvPr id="380" name="Line 19437"/>
                          <wps:cNvCnPr/>
                          <wps:spPr bwMode="auto">
                            <a:xfrm>
                              <a:off x="3795" y="10068"/>
                              <a:ext cx="0" cy="465"/>
                            </a:xfrm>
                            <a:prstGeom prst="line">
                              <a:avLst/>
                            </a:prstGeom>
                            <a:grpFill/>
                            <a:ln w="9525">
                              <a:solidFill>
                                <a:srgbClr val="000000"/>
                              </a:solidFill>
                              <a:round/>
                              <a:headEnd type="oval" w="med" len="med"/>
                              <a:tailEnd/>
                            </a:ln>
                            <a:extLst/>
                          </wps:spPr>
                          <wps:bodyPr/>
                        </wps:wsp>
                        <wps:wsp>
                          <wps:cNvPr id="381" name="Line 19438"/>
                          <wps:cNvCnPr/>
                          <wps:spPr bwMode="auto">
                            <a:xfrm flipV="1">
                              <a:off x="4335" y="10065"/>
                              <a:ext cx="0" cy="495"/>
                            </a:xfrm>
                            <a:prstGeom prst="line">
                              <a:avLst/>
                            </a:prstGeom>
                            <a:grpFill/>
                            <a:ln w="9525">
                              <a:solidFill>
                                <a:srgbClr val="000000"/>
                              </a:solidFill>
                              <a:round/>
                              <a:headEnd/>
                              <a:tailEnd type="oval" w="med" len="med"/>
                            </a:ln>
                            <a:extLst/>
                          </wps:spPr>
                          <wps:bodyPr/>
                        </wps:wsp>
                        <wps:wsp>
                          <wps:cNvPr id="382" name="Line 19439"/>
                          <wps:cNvCnPr/>
                          <wps:spPr bwMode="auto">
                            <a:xfrm>
                              <a:off x="3795" y="11223"/>
                              <a:ext cx="0" cy="465"/>
                            </a:xfrm>
                            <a:prstGeom prst="line">
                              <a:avLst/>
                            </a:prstGeom>
                            <a:grpFill/>
                            <a:ln w="9525">
                              <a:solidFill>
                                <a:srgbClr val="000000"/>
                              </a:solidFill>
                              <a:round/>
                              <a:headEnd/>
                              <a:tailEnd type="oval" w="med" len="med"/>
                            </a:ln>
                            <a:extLst/>
                          </wps:spPr>
                          <wps:bodyPr/>
                        </wps:wsp>
                        <wps:wsp>
                          <wps:cNvPr id="383" name="Line 19440"/>
                          <wps:cNvCnPr/>
                          <wps:spPr bwMode="auto">
                            <a:xfrm flipV="1">
                              <a:off x="4317" y="11220"/>
                              <a:ext cx="0" cy="480"/>
                            </a:xfrm>
                            <a:prstGeom prst="line">
                              <a:avLst/>
                            </a:prstGeom>
                            <a:grpFill/>
                            <a:ln w="9525">
                              <a:solidFill>
                                <a:srgbClr val="000000"/>
                              </a:solidFill>
                              <a:round/>
                              <a:headEnd type="oval" w="med" len="med"/>
                              <a:tailEnd/>
                            </a:ln>
                            <a:extLst/>
                          </wps:spPr>
                          <wps:bodyPr/>
                        </wps:wsp>
                        <wps:wsp>
                          <wps:cNvPr id="384" name="Line 19441"/>
                          <wps:cNvCnPr/>
                          <wps:spPr bwMode="auto">
                            <a:xfrm flipV="1">
                              <a:off x="3480" y="11670"/>
                              <a:ext cx="1665" cy="15"/>
                            </a:xfrm>
                            <a:prstGeom prst="line">
                              <a:avLst/>
                            </a:prstGeom>
                            <a:grpFill/>
                            <a:ln w="9525">
                              <a:solidFill>
                                <a:srgbClr val="000000"/>
                              </a:solidFill>
                              <a:round/>
                              <a:headEnd/>
                              <a:tailEnd/>
                            </a:ln>
                            <a:extLst/>
                          </wps:spPr>
                          <wps:bodyPr/>
                        </wps:wsp>
                        <wps:wsp>
                          <wps:cNvPr id="385" name="Line 19442"/>
                          <wps:cNvCnPr/>
                          <wps:spPr bwMode="auto">
                            <a:xfrm flipH="1">
                              <a:off x="2100" y="10080"/>
                              <a:ext cx="645" cy="0"/>
                            </a:xfrm>
                            <a:prstGeom prst="line">
                              <a:avLst/>
                            </a:prstGeom>
                            <a:grpFill/>
                            <a:ln w="9525">
                              <a:solidFill>
                                <a:srgbClr val="000000"/>
                              </a:solidFill>
                              <a:round/>
                              <a:headEnd/>
                              <a:tailEnd/>
                            </a:ln>
                            <a:extLst/>
                          </wps:spPr>
                          <wps:bodyPr/>
                        </wps:wsp>
                        <wps:wsp>
                          <wps:cNvPr id="386" name="Line 19443"/>
                          <wps:cNvCnPr/>
                          <wps:spPr bwMode="auto">
                            <a:xfrm flipH="1" flipV="1">
                              <a:off x="2048" y="11685"/>
                              <a:ext cx="750" cy="0"/>
                            </a:xfrm>
                            <a:prstGeom prst="line">
                              <a:avLst/>
                            </a:prstGeom>
                            <a:grpFill/>
                            <a:ln w="9525">
                              <a:solidFill>
                                <a:srgbClr val="000000"/>
                              </a:solidFill>
                              <a:round/>
                              <a:headEnd/>
                              <a:tailEnd/>
                            </a:ln>
                            <a:extLst/>
                          </wps:spPr>
                          <wps:bodyPr/>
                        </wps:wsp>
                        <wps:wsp>
                          <wps:cNvPr id="387" name="Oval 19444"/>
                          <wps:cNvSpPr>
                            <a:spLocks noChangeAspect="1" noChangeArrowheads="1"/>
                          </wps:cNvSpPr>
                          <wps:spPr bwMode="auto">
                            <a:xfrm>
                              <a:off x="2017" y="10042"/>
                              <a:ext cx="113" cy="113"/>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388" name="Oval 19445"/>
                          <wps:cNvSpPr>
                            <a:spLocks noChangeArrowheads="1"/>
                          </wps:cNvSpPr>
                          <wps:spPr bwMode="auto">
                            <a:xfrm>
                              <a:off x="1935" y="11617"/>
                              <a:ext cx="113" cy="113"/>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389" name="Text Box 19446"/>
                          <wps:cNvSpPr txBox="1">
                            <a:spLocks noChangeArrowheads="1"/>
                          </wps:cNvSpPr>
                          <wps:spPr bwMode="auto">
                            <a:xfrm>
                              <a:off x="1691" y="9870"/>
                              <a:ext cx="480"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0B2371" w:rsidRDefault="00050CD6" w:rsidP="008D4115">
                                <w:pPr>
                                  <w:spacing w:before="0" w:after="0"/>
                                  <w:rPr>
                                    <w:szCs w:val="24"/>
                                  </w:rPr>
                                </w:pPr>
                                <w:r w:rsidRPr="000B2371">
                                  <w:rPr>
                                    <w:szCs w:val="24"/>
                                  </w:rPr>
                                  <w:t>X</w:t>
                                </w:r>
                              </w:p>
                            </w:txbxContent>
                          </wps:txbx>
                          <wps:bodyPr rot="0" vert="horz" wrap="square" lIns="91440" tIns="45720" rIns="91440" bIns="45720" anchor="t" anchorCtr="0" upright="1">
                            <a:noAutofit/>
                          </wps:bodyPr>
                        </wps:wsp>
                        <wps:wsp>
                          <wps:cNvPr id="390" name="Text Box 19447"/>
                          <wps:cNvSpPr txBox="1">
                            <a:spLocks noChangeArrowheads="1"/>
                          </wps:cNvSpPr>
                          <wps:spPr bwMode="auto">
                            <a:xfrm>
                              <a:off x="1615" y="11415"/>
                              <a:ext cx="480"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0B2371" w:rsidRDefault="00050CD6" w:rsidP="008D4115">
                                <w:pPr>
                                  <w:spacing w:before="0" w:after="0"/>
                                  <w:rPr>
                                    <w:szCs w:val="24"/>
                                  </w:rPr>
                                </w:pPr>
                                <w:r w:rsidRPr="000B2371">
                                  <w:rPr>
                                    <w:szCs w:val="24"/>
                                  </w:rPr>
                                  <w:t>Y</w:t>
                                </w:r>
                              </w:p>
                            </w:txbxContent>
                          </wps:txbx>
                          <wps:bodyPr rot="0" vert="horz" wrap="square" lIns="91440" tIns="45720" rIns="91440" bIns="45720" anchor="t" anchorCtr="0" upright="1">
                            <a:noAutofit/>
                          </wps:bodyPr>
                        </wps:wsp>
                        <wps:wsp>
                          <wps:cNvPr id="391" name="Text Box 19448"/>
                          <wps:cNvSpPr txBox="1">
                            <a:spLocks noChangeArrowheads="1"/>
                          </wps:cNvSpPr>
                          <wps:spPr bwMode="auto">
                            <a:xfrm>
                              <a:off x="2821" y="9630"/>
                              <a:ext cx="645" cy="3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8D4115">
                                <w:pPr>
                                  <w:spacing w:before="0" w:after="0"/>
                                </w:pPr>
                                <w:r>
                                  <w:t xml:space="preserve">10 </w:t>
                                </w:r>
                                <w:r>
                                  <w:rPr>
                                    <w:rFonts w:ascii="Symbol" w:hAnsi="Symbol"/>
                                  </w:rPr>
                                  <w:t></w:t>
                                </w:r>
                              </w:p>
                            </w:txbxContent>
                          </wps:txbx>
                          <wps:bodyPr rot="0" vert="horz" wrap="square" lIns="18000" tIns="10800" rIns="18000" bIns="10800" anchor="t" anchorCtr="0" upright="1">
                            <a:noAutofit/>
                          </wps:bodyPr>
                        </wps:wsp>
                        <wps:wsp>
                          <wps:cNvPr id="392" name="Text Box 19449"/>
                          <wps:cNvSpPr txBox="1">
                            <a:spLocks noChangeArrowheads="1"/>
                          </wps:cNvSpPr>
                          <wps:spPr bwMode="auto">
                            <a:xfrm>
                              <a:off x="3075" y="10650"/>
                              <a:ext cx="525" cy="3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0B2371" w:rsidRDefault="00050CD6" w:rsidP="008D4115">
                                <w:pPr>
                                  <w:spacing w:before="0" w:after="0"/>
                                  <w:rPr>
                                    <w:szCs w:val="24"/>
                                  </w:rPr>
                                </w:pPr>
                                <w:r w:rsidRPr="000B2371">
                                  <w:rPr>
                                    <w:szCs w:val="24"/>
                                  </w:rPr>
                                  <w:t xml:space="preserve">5 </w:t>
                                </w:r>
                                <w:r w:rsidRPr="000B2371">
                                  <w:rPr>
                                    <w:rFonts w:ascii="Symbol" w:hAnsi="Symbol"/>
                                    <w:szCs w:val="24"/>
                                  </w:rPr>
                                  <w:t></w:t>
                                </w:r>
                              </w:p>
                            </w:txbxContent>
                          </wps:txbx>
                          <wps:bodyPr rot="0" vert="horz" wrap="square" lIns="18000" tIns="10800" rIns="18000" bIns="10800" anchor="t" anchorCtr="0" upright="1">
                            <a:noAutofit/>
                          </wps:bodyPr>
                        </wps:wsp>
                        <wps:wsp>
                          <wps:cNvPr id="394" name="Rectangle 19450"/>
                          <wps:cNvSpPr>
                            <a:spLocks noChangeArrowheads="1"/>
                          </wps:cNvSpPr>
                          <wps:spPr bwMode="auto">
                            <a:xfrm>
                              <a:off x="2818" y="11565"/>
                              <a:ext cx="675" cy="227"/>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s:wsp>
                          <wps:cNvPr id="395" name="Rectangle 19451"/>
                          <wps:cNvSpPr>
                            <a:spLocks noChangeArrowheads="1"/>
                          </wps:cNvSpPr>
                          <wps:spPr bwMode="auto">
                            <a:xfrm rot="16200000">
                              <a:off x="4833" y="10752"/>
                              <a:ext cx="675" cy="170"/>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s:wsp>
                          <wps:cNvPr id="396" name="Line 19452"/>
                          <wps:cNvCnPr/>
                          <wps:spPr bwMode="auto">
                            <a:xfrm>
                              <a:off x="4320" y="10080"/>
                              <a:ext cx="840" cy="0"/>
                            </a:xfrm>
                            <a:prstGeom prst="line">
                              <a:avLst/>
                            </a:prstGeom>
                            <a:grpFill/>
                            <a:ln w="9525">
                              <a:solidFill>
                                <a:srgbClr val="000000"/>
                              </a:solidFill>
                              <a:round/>
                              <a:headEnd/>
                              <a:tailEnd/>
                            </a:ln>
                            <a:extLst/>
                          </wps:spPr>
                          <wps:bodyPr/>
                        </wps:wsp>
                        <wps:wsp>
                          <wps:cNvPr id="397" name="Line 19453"/>
                          <wps:cNvCnPr/>
                          <wps:spPr bwMode="auto">
                            <a:xfrm flipV="1">
                              <a:off x="5160" y="10050"/>
                              <a:ext cx="0" cy="465"/>
                            </a:xfrm>
                            <a:prstGeom prst="line">
                              <a:avLst/>
                            </a:prstGeom>
                            <a:grpFill/>
                            <a:ln w="9525">
                              <a:solidFill>
                                <a:srgbClr val="000000"/>
                              </a:solidFill>
                              <a:round/>
                              <a:headEnd/>
                              <a:tailEnd/>
                            </a:ln>
                            <a:extLst/>
                          </wps:spPr>
                          <wps:bodyPr/>
                        </wps:wsp>
                        <wps:wsp>
                          <wps:cNvPr id="398" name="Line 19454"/>
                          <wps:cNvCnPr/>
                          <wps:spPr bwMode="auto">
                            <a:xfrm flipV="1">
                              <a:off x="5175" y="11190"/>
                              <a:ext cx="0" cy="510"/>
                            </a:xfrm>
                            <a:prstGeom prst="line">
                              <a:avLst/>
                            </a:prstGeom>
                            <a:grpFill/>
                            <a:ln w="9525">
                              <a:solidFill>
                                <a:srgbClr val="000000"/>
                              </a:solidFill>
                              <a:round/>
                              <a:headEnd/>
                              <a:tailEnd/>
                            </a:ln>
                            <a:extLst/>
                          </wps:spPr>
                          <wps:bodyPr/>
                        </wps:wsp>
                        <wps:wsp>
                          <wps:cNvPr id="399" name="Text Box 19455"/>
                          <wps:cNvSpPr txBox="1">
                            <a:spLocks noChangeArrowheads="1"/>
                          </wps:cNvSpPr>
                          <wps:spPr bwMode="auto">
                            <a:xfrm>
                              <a:off x="5295" y="10590"/>
                              <a:ext cx="645" cy="3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0B2371" w:rsidRDefault="00050CD6" w:rsidP="008D4115">
                                <w:pPr>
                                  <w:spacing w:before="0" w:after="0"/>
                                  <w:rPr>
                                    <w:szCs w:val="24"/>
                                  </w:rPr>
                                </w:pPr>
                                <w:r w:rsidRPr="000B2371">
                                  <w:rPr>
                                    <w:szCs w:val="24"/>
                                  </w:rPr>
                                  <w:t xml:space="preserve">25 </w:t>
                                </w:r>
                                <w:r w:rsidRPr="000B2371">
                                  <w:rPr>
                                    <w:rFonts w:ascii="Symbol" w:hAnsi="Symbol"/>
                                    <w:szCs w:val="24"/>
                                  </w:rPr>
                                  <w:t></w:t>
                                </w:r>
                              </w:p>
                            </w:txbxContent>
                          </wps:txbx>
                          <wps:bodyPr rot="0" vert="horz" wrap="square" lIns="18000" tIns="10800" rIns="18000" bIns="10800" anchor="t" anchorCtr="0" upright="1">
                            <a:noAutofit/>
                          </wps:bodyPr>
                        </wps:wsp>
                      </wpg:grpSp>
                    </wpg:wgp>
                  </a:graphicData>
                </a:graphic>
              </wp:inline>
            </w:drawing>
          </mc:Choice>
          <mc:Fallback>
            <w:pict>
              <v:group id="Group 371" o:spid="_x0000_s7377" style="width:220.5pt;height:113.25pt;mso-position-horizontal-relative:char;mso-position-vertical-relative:line" coordorigin="1425,10290" coordsize="4410,2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">
                <v:shape id="Text Box 19429" o:spid="_x0000_s7378" type="#_x0000_t202" style="position:absolute;left:2716;top:11902;width:6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p7icQA&#10;AADcAAAADwAAAGRycy9kb3ducmV2LnhtbESPQUvDQBSE70L/w/IK3uxuI2iJ3ZZWaNFjooceH9ln&#10;NjT7NmSfbfTXu4LgcZiZb5j1dgq9utCYusgWlgsDiriJruPWwvvb4W4FKgmywz4yWfiiBNvN7GaN&#10;pYtXruhSS6syhFOJFrzIUGqdGk8B0yIOxNn7iGNAyXJstRvxmuGh14UxDzpgx3nB40DPnppz/Rks&#10;tKaolpXx3/3puK9Wr7XI6eysvZ1PuydQQpP8h//aL87C/WMBv2fy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6e4nEAAAA3AAAAA8AAAAAAAAAAAAAAAAAmAIAAGRycy9k&#10;b3ducmV2LnhtbFBLBQYAAAAABAAEAPUAAACJAwAAAAA=&#10;" filled="f" stroked="f">
                  <v:textbox inset=".5mm,.3mm,.5mm,.3mm">
                    <w:txbxContent>
                      <w:p w:rsidR="00050CD6" w:rsidRPr="000B2371" w:rsidRDefault="00050CD6" w:rsidP="008D4115">
                        <w:pPr>
                          <w:spacing w:before="0" w:after="0"/>
                          <w:rPr>
                            <w:szCs w:val="24"/>
                          </w:rPr>
                        </w:pPr>
                        <w:r w:rsidRPr="000B2371">
                          <w:rPr>
                            <w:szCs w:val="24"/>
                          </w:rPr>
                          <w:t xml:space="preserve">10 </w:t>
                        </w:r>
                        <w:r w:rsidRPr="000B2371">
                          <w:rPr>
                            <w:rFonts w:ascii="Symbol" w:hAnsi="Symbol"/>
                            <w:szCs w:val="24"/>
                          </w:rPr>
                          <w:t></w:t>
                        </w:r>
                      </w:p>
                    </w:txbxContent>
                  </v:textbox>
                </v:shape>
                <v:group id="Group 19430" o:spid="_x0000_s7379" style="position:absolute;left:1425;top:10290;width:4410;height:2265" coordorigin="1530,9630" coordsize="4410,2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shape id="Text Box 19431" o:spid="_x0000_s7380" type="#_x0000_t202" style="position:absolute;left:1530;top:10575;width:78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Ef8QA&#10;AADcAAAADwAAAGRycy9kb3ducmV2LnhtbESPT2sCMRTE74LfIbyCN03aWrVbo5SK0JPiX/D22Dx3&#10;Fzcvyya6229vCoLHYWZ+w0znrS3FjWpfONbwOlAgiFNnCs407HfL/gSED8gGS8ek4Y88zGfdzhQT&#10;4xre0G0bMhEh7BPUkIdQJVL6NCeLfuAq4uidXW0xRFln0tTYRLgt5ZtSI2mx4LiQY0U/OaWX7dVq&#10;OKzOp+NQrbOF/aga1yrJ9lNq3Xtpv79ABGrDM/xo/xoN7+M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BH/EAAAA3AAAAA8AAAAAAAAAAAAAAAAAmAIAAGRycy9k&#10;b3ducmV2LnhtbFBLBQYAAAAABAAEAPUAAACJAwAAAAA=&#10;" filled="f" stroked="f">
                    <v:textbox>
                      <w:txbxContent>
                        <w:p w:rsidR="00050CD6" w:rsidRPr="00B95442" w:rsidRDefault="00050CD6" w:rsidP="008D4115">
                          <w:pPr>
                            <w:spacing w:before="0" w:after="0"/>
                            <w:rPr>
                              <w:sz w:val="28"/>
                              <w:szCs w:val="28"/>
                            </w:rPr>
                          </w:pPr>
                          <w:r w:rsidRPr="00B95442">
                            <w:rPr>
                              <w:sz w:val="28"/>
                              <w:szCs w:val="28"/>
                            </w:rPr>
                            <w:t>(e)</w:t>
                          </w:r>
                        </w:p>
                      </w:txbxContent>
                    </v:textbox>
                  </v:shape>
                  <v:shape id="Text Box 19432" o:spid="_x0000_s7381" type="#_x0000_t202" style="position:absolute;left:4426;top:10642;width:6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Pj/cQA&#10;AADcAAAADwAAAGRycy9kb3ducmV2LnhtbESPQUsDMRSE70L/Q3gFbzZpi7asTYsKFT3utoceH5vn&#10;ZunmZdk829VfbwTB4zAz3zCb3Rg6daEhtZEtzGcGFHEdXcuNheNhf7cGlQTZYReZLHxRgt12crPB&#10;wsUrl3SppFEZwqlAC16kL7ROtaeAaRZ74ux9xCGgZDk02g14zfDQ6YUxDzpgy3nBY08vnupz9Rks&#10;NGZRzkvjv7vT63O5fq9ETmdn7e10fHoEJTTKf/iv/eYsLFf38HsmH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T4/3EAAAA3AAAAA8AAAAAAAAAAAAAAAAAmAIAAGRycy9k&#10;b3ducmV2LnhtbFBLBQYAAAAABAAEAPUAAACJAwAAAAA=&#10;" filled="f" stroked="f">
                    <v:textbox inset=".5mm,.3mm,.5mm,.3mm">
                      <w:txbxContent>
                        <w:p w:rsidR="00050CD6" w:rsidRPr="000B2371" w:rsidRDefault="00050CD6" w:rsidP="008D4115">
                          <w:pPr>
                            <w:spacing w:before="0" w:after="0"/>
                            <w:rPr>
                              <w:szCs w:val="24"/>
                            </w:rPr>
                          </w:pPr>
                          <w:r w:rsidRPr="000B2371">
                            <w:rPr>
                              <w:szCs w:val="24"/>
                            </w:rPr>
                            <w:t xml:space="preserve">10 </w:t>
                          </w:r>
                          <w:r w:rsidRPr="000B2371">
                            <w:rPr>
                              <w:rFonts w:ascii="Symbol" w:hAnsi="Symbol"/>
                              <w:szCs w:val="24"/>
                            </w:rPr>
                            <w:t></w:t>
                          </w:r>
                        </w:p>
                      </w:txbxContent>
                    </v:textbox>
                  </v:shape>
                  <v:rect id="Rectangle 19433" o:spid="_x0000_s7382" style="position:absolute;left:2760;top:10005;width:675;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XKN8QA&#10;AADcAAAADwAAAGRycy9kb3ducmV2LnhtbESP3YrCMBSE7xd8h3AE79ZUBZVqFBEUF3Tx7wGOzbGt&#10;Nie1yWr16TfCwl4OM/MNM57WphB3qlxuWUGnHYEgTqzOOVVwPCw+hyCcR9ZYWCYFT3IwnTQ+xhhr&#10;++Ad3fc+FQHCLkYFmfdlLKVLMjLo2rYkDt7ZVgZ9kFUqdYWPADeF7EZRXxrMOSxkWNI8o+S6/zEK&#10;Lr3t14boFX1vl+sbHRcnc+KBUq1mPRuB8FT7//Bfe6UV9AZ9eJ8JR0B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FyjfEAAAA3AAAAA8AAAAAAAAAAAAAAAAAmAIAAGRycy9k&#10;b3ducmV2LnhtbFBLBQYAAAAABAAEAPUAAACJAwAAAAA=&#10;" fillcolor="white [3212]"/>
                  <v:rect id="Rectangle 19434" o:spid="_x0000_s7383" style="position:absolute;left:4008;top:10812;width:675;height:1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WIRMcA&#10;AADcAAAADwAAAGRycy9kb3ducmV2LnhtbESPT2vCQBTE74V+h+UJvYhu2pJGoquUSqFQPTT+weMj&#10;+8yGZt+G7Fbjt3cFocdhZn7DzBa9bcSJOl87VvA8TkAQl07XXCnYbj5HExA+IGtsHJOCC3lYzB8f&#10;Zphrd+YfOhWhEhHCPkcFJoQ2l9KXhiz6sWuJo3d0ncUQZVdJ3eE5wm0jX5LkTVqsOS4YbOnDUPlb&#10;/FkFbnlJs7Q2u1WxP6yX6fe66YdBqadB/z4FEagP/+F7+0sreM0yuJ2JR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liETHAAAA3AAAAA8AAAAAAAAAAAAAAAAAmAIAAGRy&#10;cy9kb3ducmV2LnhtbFBLBQYAAAAABAAEAPUAAACMAwAAAAA=&#10;" fillcolor="white [3212]"/>
                  <v:rect id="Rectangle 19435" o:spid="_x0000_s7384" style="position:absolute;left:3483;top:10797;width:675;height:1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cNsQA&#10;AADcAAAADwAAAGRycy9kb3ducmV2LnhtbERPz2vCMBS+D/Y/hDfwMjSd0inVWMbKQJge7HTs+Gie&#10;TVnzUppM63+/HASPH9/vVT7YVpyp941jBS+TBARx5XTDtYLD18d4AcIHZI2tY1JwJQ/5+vFhhZl2&#10;F97TuQy1iCHsM1RgQugyKX1lyKKfuI44cifXWwwR9rXUPV5iuG3lNElepcWGY4PBjt4NVb/ln1Xg&#10;ims6Txtz3JbfP7si/dy1w3NQavQ0vC1BBBrCXXxzb7SC2TyujWfi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6HDbEAAAA3AAAAA8AAAAAAAAAAAAAAAAAmAIAAGRycy9k&#10;b3ducmV2LnhtbFBLBQYAAAAABAAEAPUAAACJAwAAAAA=&#10;" fillcolor="white [3212]"/>
                  <v:line id="Line 19436" o:spid="_x0000_s7385" style="position:absolute;visibility:visible;mso-wrap-style:square" from="3450,10080" to="435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G038cAAADcAAAADwAAAGRycy9kb3ducmV2LnhtbESPQWvCQBSE74X+h+UVvNVNK6Q1uopY&#10;BO2hqBX0+Mw+k9Ts27C7TdJ/3y0UPA4z8w0znfemFi05X1lW8DRMQBDnVldcKDh8rh5fQfiArLG2&#10;TAp+yMN8dn83xUzbjnfU7kMhIoR9hgrKEJpMSp+XZNAPbUMcvYt1BkOUrpDaYRfhppbPSZJKgxXH&#10;hRIbWpaUX/ffRsHHaJu2i837uj9u0nP+tjufvjqn1OChX0xABOrDLfzfXms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AbTfxwAAANwAAAAPAAAAAAAA&#10;AAAAAAAAAKECAABkcnMvZG93bnJldi54bWxQSwUGAAAAAAQABAD5AAAAlQMAAAAA&#10;"/>
                  <v:line id="Line 19437" o:spid="_x0000_s7386" style="position:absolute;visibility:visible;mso-wrap-style:square" from="3795,10068" to="3795,10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QnYMMAAADcAAAADwAAAGRycy9kb3ducmV2LnhtbERPy2rCQBTdF/yH4QpuSp34qKSpo4j4&#10;qBtp1e4vmdskmLkTMmMS/95ZCF0eznu+7EwpGqpdYVnBaBiBIE6tLjhTcDlv32IQziNrLC2Tgjs5&#10;WC56L3NMtG35h5qTz0QIYZeggtz7KpHSpTkZdENbEQfuz9YGfYB1JnWNbQg3pRxH0UwaLDg05FjR&#10;Oqf0eroZBe3xY/P72h6+Z8ddtY8bOkxv43elBv1u9QnCU+f/xU/3l1YwicP8cCYc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kJ2DDAAAA3AAAAA8AAAAAAAAAAAAA&#10;AAAAoQIAAGRycy9kb3ducmV2LnhtbFBLBQYAAAAABAAEAPkAAACRAwAAAAA=&#10;">
                    <v:stroke startarrow="oval"/>
                  </v:line>
                  <v:line id="Line 19438" o:spid="_x0000_s7387" style="position:absolute;flip:y;visibility:visible;mso-wrap-style:square" from="4335,10065" to="4335,10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PLrMQAAADcAAAADwAAAGRycy9kb3ducmV2LnhtbESP22rDMBBE3wv5B7GBvoRGyoUQXMsh&#10;F0rbt1z6AYu1tU2slbAUx+3XV4VCH4eZOcPkm8G2oqcuNI41zKYKBHHpTMOVho/Ly9MaRIjIBlvH&#10;pOGLAmyK0UOOmXF3PlF/jpVIEA4Zaqhj9JmUoazJYpg6T5y8T9dZjEl2lTQd3hPctnKu1EpabDgt&#10;1OhpX1N5Pd+shpuqmL4P7WLllzv12ht/pMm71o/jYfsMItIQ/8N/7TejYbGewe+ZdAR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c8usxAAAANwAAAAPAAAAAAAAAAAA&#10;AAAAAKECAABkcnMvZG93bnJldi54bWxQSwUGAAAAAAQABAD5AAAAkgMAAAAA&#10;">
                    <v:stroke endarrow="oval"/>
                  </v:line>
                  <v:line id="Line 19439" o:spid="_x0000_s7388" style="position:absolute;visibility:visible;mso-wrap-style:square" from="3795,11223" to="3795,11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uH+sUAAADcAAAADwAAAGRycy9kb3ducmV2LnhtbESP0WrCQBRE34X+w3KFvunGFERSV6mF&#10;QlsUauwHXLPXJHT3bprdJtGvd4WCj8PMnGGW68Ea0VHra8cKZtMEBHHhdM2lgu/D22QBwgdkjcYx&#10;KTiTh/XqYbTETLue99TloRQRwj5DBVUITSalLyqy6KeuIY7eybUWQ5RtKXWLfYRbI9MkmUuLNceF&#10;Cht6raj4yf+sgqPZlY7SD/ySfff5u92ZzSWfKfU4Hl6eQQQawj38337XCp4WKdzOxCM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uH+sUAAADcAAAADwAAAAAAAAAA&#10;AAAAAAChAgAAZHJzL2Rvd25yZXYueG1sUEsFBgAAAAAEAAQA+QAAAJMDAAAAAA==&#10;">
                    <v:stroke endarrow="oval"/>
                  </v:line>
                  <v:line id="Line 19440" o:spid="_x0000_s7389" style="position:absolute;flip:y;visibility:visible;mso-wrap-style:square" from="4317,11220" to="4317,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l+mMQAAADcAAAADwAAAGRycy9kb3ducmV2LnhtbESPQWvCQBSE74X+h+UVvNVNFatEV7EF&#10;oSetUcHjI/vMhmbfhuyapP/eFQSPw8x8wyxWva1ES40vHSv4GCYgiHOnSy4UHA+b9xkIH5A1Vo5J&#10;wT95WC1fXxaYatfxntosFCJC2KeowIRQp1L63JBFP3Q1cfQurrEYomwKqRvsItxWcpQkn9JiyXHB&#10;YE3fhvK/7GojxSa5uZ4no6/q5Ptp1/5Od9u1UoO3fj0HEagPz/Cj/aMVjGdjuJ+JR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X6YxAAAANwAAAAPAAAAAAAAAAAA&#10;AAAAAKECAABkcnMvZG93bnJldi54bWxQSwUGAAAAAAQABAD5AAAAkgMAAAAA&#10;">
                    <v:stroke startarrow="oval"/>
                  </v:line>
                  <v:line id="Line 19441" o:spid="_x0000_s7390" style="position:absolute;flip:y;visibility:visible;mso-wrap-style:square" from="3480,11670" to="5145,1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HqGccAAADcAAAADwAAAGRycy9kb3ducmV2LnhtbESPQWsCMRSE74X+h/CEXkrN1kpZV6NI&#10;QejBS21Z8fbcPDfLbl62SarrvzeFQo/DzHzDLFaD7cSZfGgcK3geZyCIK6cbrhV8fW6echAhImvs&#10;HJOCKwVYLe/vFlhod+EPOu9iLRKEQ4EKTIx9IWWoDFkMY9cTJ+/kvMWYpK+l9nhJcNvJSZa9SosN&#10;pwWDPb0Zqtrdj1Ug8+3jt18fp23Z7vczU1Zlf9gq9TAa1nMQkYb4H/5rv2sFL/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8eoZxwAAANwAAAAPAAAAAAAA&#10;AAAAAAAAAKECAABkcnMvZG93bnJldi54bWxQSwUGAAAAAAQABAD5AAAAlQMAAAAA&#10;"/>
                  <v:line id="Line 19442" o:spid="_x0000_s7391" style="position:absolute;flip:x;visibility:visible;mso-wrap-style:square" from="2100,10080" to="2745,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1PgscAAADcAAAADwAAAGRycy9kb3ducmV2LnhtbESPT2sCMRTE74V+h/AKvRTN9p+sW6NI&#10;odCDF21Z8fbcPDfLbl62SarrtzdCocdhZn7DzBaD7cSRfGgcK3gcZyCIK6cbrhV8f32MchAhImvs&#10;HJOCMwVYzG9vZlhod+I1HTexFgnCoUAFJsa+kDJUhiyGseuJk3dw3mJM0tdSezwluO3kU5ZNpMWG&#10;04LBnt4NVe3m1yqQ+erhxy/3L23ZbrdTU1Zlv1spdX83LN9ARBrif/iv/akVPOevcD2Tj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vU+CxwAAANwAAAAPAAAAAAAA&#10;AAAAAAAAAKECAABkcnMvZG93bnJldi54bWxQSwUGAAAAAAQABAD5AAAAlQMAAAAA&#10;"/>
                  <v:line id="Line 19443" o:spid="_x0000_s7392" style="position:absolute;flip:x y;visibility:visible;mso-wrap-style:square" from="2048,11685" to="2798,1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pc8QAAADcAAAADwAAAGRycy9kb3ducmV2LnhtbESPS4vCQBCE74L/YWjBi+jEByFkHUUW&#10;Vjy5+MJrk2mTsJmekBlNdn/9jiB4LKrqK2q57kwlHtS40rKC6SQCQZxZXXKu4Hz6GicgnEfWWFkm&#10;Bb/kYL3q95aYatvygR5Hn4sAYZeigsL7OpXSZQUZdBNbEwfvZhuDPsgml7rBNsBNJWdRFEuDJYeF&#10;Amv6LCj7Od6NAuT93zxpp7SQW7q62f57tLnclBoOus0HCE+df4df7Z1WME9ieJ4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H+lzxAAAANwAAAAPAAAAAAAAAAAA&#10;AAAAAKECAABkcnMvZG93bnJldi54bWxQSwUGAAAAAAQABAD5AAAAkgMAAAAA&#10;"/>
                  <v:oval id="Oval 19444" o:spid="_x0000_s7393" style="position:absolute;left:2017;top:10042;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u64MUA&#10;AADcAAAADwAAAGRycy9kb3ducmV2LnhtbESP0WoCMRRE3wX/IVyhL1KzrVJla5RSKPggaNUPuG5u&#10;s1s3N9skdde/N4Lg4zAzZ5j5srO1OJMPlWMFL6MMBHHhdMVGwWH/9TwDESKyxtoxKbhQgOWi35tj&#10;rl3L33TeRSMShEOOCsoYm1zKUJRkMYxcQ5y8H+ctxiS9kdpjm+C2lq9Z9iYtVpwWSmzos6TitPu3&#10;Co7Hg+vkn99sh+bkcfLbNma9Vepp0H28g4jUxUf43l5pBePZF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7rgxQAAANwAAAAPAAAAAAAAAAAAAAAAAJgCAABkcnMv&#10;ZG93bnJldi54bWxQSwUGAAAAAAQABAD1AAAAigMAAAAA&#10;" filled="f">
                    <o:lock v:ext="edit" aspectratio="t"/>
                  </v:oval>
                  <v:oval id="Oval 19445" o:spid="_x0000_s7394" style="position:absolute;left:1935;top:11617;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uksIA&#10;AADcAAAADwAAAGRycy9kb3ducmV2LnhtbERP3WrCMBS+F3yHcITdiKbbZEg1igyEXQxWnQ9wbI5p&#10;tTmpSWy7t18uBrv8+P7X28E2oiMfascKnucZCOLS6ZqNgtP3frYEESKyxsYxKfihANvNeLTGXLue&#10;D9QdoxEphEOOCqoY21zKUFZkMcxdS5y4i/MWY4LeSO2xT+G2kS9Z9iYt1pwaKmzpvaLydnxYBefz&#10;yQ3y7r+Kqbl5XFz71nwWSj1Nht0KRKQh/ov/3B9awesyrU1n0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C6SwgAAANwAAAAPAAAAAAAAAAAAAAAAAJgCAABkcnMvZG93&#10;bnJldi54bWxQSwUGAAAAAAQABAD1AAAAhwMAAAAA&#10;" filled="f"/>
                  <v:shape id="Text Box 19446" o:spid="_x0000_s7395" type="#_x0000_t202" style="position:absolute;left:1691;top:9870;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v:textbox>
                      <w:txbxContent>
                        <w:p w:rsidR="00050CD6" w:rsidRPr="000B2371" w:rsidRDefault="00050CD6" w:rsidP="008D4115">
                          <w:pPr>
                            <w:spacing w:before="0" w:after="0"/>
                            <w:rPr>
                              <w:szCs w:val="24"/>
                            </w:rPr>
                          </w:pPr>
                          <w:r w:rsidRPr="000B2371">
                            <w:rPr>
                              <w:szCs w:val="24"/>
                            </w:rPr>
                            <w:t>X</w:t>
                          </w:r>
                        </w:p>
                      </w:txbxContent>
                    </v:textbox>
                  </v:shape>
                  <v:shape id="Text Box 19447" o:spid="_x0000_s7396" type="#_x0000_t202" style="position:absolute;left:1615;top:11415;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050CD6" w:rsidRPr="000B2371" w:rsidRDefault="00050CD6" w:rsidP="008D4115">
                          <w:pPr>
                            <w:spacing w:before="0" w:after="0"/>
                            <w:rPr>
                              <w:szCs w:val="24"/>
                            </w:rPr>
                          </w:pPr>
                          <w:r w:rsidRPr="000B2371">
                            <w:rPr>
                              <w:szCs w:val="24"/>
                            </w:rPr>
                            <w:t>Y</w:t>
                          </w:r>
                        </w:p>
                      </w:txbxContent>
                    </v:textbox>
                  </v:shape>
                  <v:shape id="Text Box 19448" o:spid="_x0000_s7397" type="#_x0000_t202" style="position:absolute;left:2821;top:9630;width:6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QDBMQA&#10;AADcAAAADwAAAGRycy9kb3ducmV2LnhtbESPQUvDQBSE74L/YXlCb3Y3FaTGbktbUPSY6KHHR/Y1&#10;G5p9G7LPNvXXu4LgcZiZb5jVZgq9OtOYusgWirkBRdxE13Fr4fPj5X4JKgmywz4yWbhSgs369maF&#10;pYsXruhcS6syhFOJFrzIUGqdGk8B0zwOxNk7xjGgZDm22o14yfDQ64Uxjzpgx3nB40B7T82p/goW&#10;WrOoisr47/7wuquW77XI4eSsnd1N22dQQpP8h//ab87Cw1MBv2fy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kAwTEAAAA3AAAAA8AAAAAAAAAAAAAAAAAmAIAAGRycy9k&#10;b3ducmV2LnhtbFBLBQYAAAAABAAEAPUAAACJAwAAAAA=&#10;" filled="f" stroked="f">
                    <v:textbox inset=".5mm,.3mm,.5mm,.3mm">
                      <w:txbxContent>
                        <w:p w:rsidR="00050CD6" w:rsidRDefault="00050CD6" w:rsidP="008D4115">
                          <w:pPr>
                            <w:spacing w:before="0" w:after="0"/>
                          </w:pPr>
                          <w:r>
                            <w:t xml:space="preserve">10 </w:t>
                          </w:r>
                          <w:r>
                            <w:rPr>
                              <w:rFonts w:ascii="Symbol" w:hAnsi="Symbol"/>
                            </w:rPr>
                            <w:t></w:t>
                          </w:r>
                        </w:p>
                      </w:txbxContent>
                    </v:textbox>
                  </v:shape>
                  <v:shape id="Text Box 19449" o:spid="_x0000_s7398" type="#_x0000_t202" style="position:absolute;left:3075;top:10650;width:52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dc8QA&#10;AADcAAAADwAAAGRycy9kb3ducmV2LnhtbESPQUvDQBSE74L/YXlCb3a3EaTGbktbUPSY6KHHR/Y1&#10;G5p9G7LPNvXXu4LgcZiZb5jVZgq9OtOYusgWFnMDiriJruPWwufHy/0SVBJkh31ksnClBJv17c0K&#10;SxcvXNG5llZlCKcSLXiRodQ6NZ4CpnkciLN3jGNAyXJstRvxkuGh14Uxjzpgx3nB40B7T82p/goW&#10;WlNUi8r47/7wuquW77XI4eSsnd1N22dQQpP8h//ab87Cw1MBv2fy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2nXPEAAAA3AAAAA8AAAAAAAAAAAAAAAAAmAIAAGRycy9k&#10;b3ducmV2LnhtbFBLBQYAAAAABAAEAPUAAACJAwAAAAA=&#10;" filled="f" stroked="f">
                    <v:textbox inset=".5mm,.3mm,.5mm,.3mm">
                      <w:txbxContent>
                        <w:p w:rsidR="00050CD6" w:rsidRPr="000B2371" w:rsidRDefault="00050CD6" w:rsidP="008D4115">
                          <w:pPr>
                            <w:spacing w:before="0" w:after="0"/>
                            <w:rPr>
                              <w:szCs w:val="24"/>
                            </w:rPr>
                          </w:pPr>
                          <w:r w:rsidRPr="000B2371">
                            <w:rPr>
                              <w:szCs w:val="24"/>
                            </w:rPr>
                            <w:t xml:space="preserve">5 </w:t>
                          </w:r>
                          <w:r w:rsidRPr="000B2371">
                            <w:rPr>
                              <w:rFonts w:ascii="Symbol" w:hAnsi="Symbol"/>
                              <w:szCs w:val="24"/>
                            </w:rPr>
                            <w:t></w:t>
                          </w:r>
                        </w:p>
                      </w:txbxContent>
                    </v:textbox>
                  </v:shape>
                  <v:rect id="Rectangle 19450" o:spid="_x0000_s7399" style="position:absolute;left:2818;top:11565;width:67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IcYA&#10;AADcAAAADwAAAGRycy9kb3ducmV2LnhtbESP0WrCQBRE3wv+w3ILfaubqmibugYRIhaqWOsHXLO3&#10;STR7N82umvr1bkHwcZiZM8w4aU0lTtS40rKCl24EgjizuuRcwfY7fX4F4TyyxsoyKfgjB8mk8zDG&#10;WNszf9Fp43MRIOxiVFB4X8dSuqwgg65ra+Lg/djGoA+yyaVu8BzgppK9KBpKgyWHhQJrmhWUHTZH&#10;o2DfX38siS7Raj3//KVtujM7Hin19NhO30F4av09fGsvtIL+2wD+z4QjIC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XIcYAAADcAAAADwAAAAAAAAAAAAAAAACYAgAAZHJz&#10;L2Rvd25yZXYueG1sUEsFBgAAAAAEAAQA9QAAAIsDAAAAAA==&#10;" fillcolor="white [3212]"/>
                  <v:rect id="Rectangle 19451" o:spid="_x0000_s7400" style="position:absolute;left:4833;top:10752;width:675;height:1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dVUscA&#10;AADcAAAADwAAAGRycy9kb3ducmV2LnhtbESPT2vCQBTE74V+h+UVeim6aUuqRlcpFaFQPRj/4PGR&#10;fWZDs29DdtX47V2h0OMwM79hJrPO1uJMra8cK3jtJyCIC6crLhVsN4veEIQPyBprx6TgSh5m08eH&#10;CWbaXXhN5zyUIkLYZ6jAhNBkUvrCkEXfdw1x9I6utRiibEupW7xEuK3lW5J8SIsVxwWDDX0ZKn7z&#10;k1Xg5td0kFZmt8z3h9U8/VnV3UtQ6vmp+xyDCNSF//Bf+1sreB+lcD8Tj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3VVLHAAAA3AAAAA8AAAAAAAAAAAAAAAAAmAIAAGRy&#10;cy9kb3ducmV2LnhtbFBLBQYAAAAABAAEAPUAAACMAwAAAAA=&#10;" fillcolor="white [3212]"/>
                  <v:line id="Line 19452" o:spid="_x0000_s7401" style="position:absolute;visibility:visible;mso-wrap-style:square" from="4320,10080" to="516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LGV8cAAADcAAAADwAAAGRycy9kb3ducmV2LnhtbESPT2vCQBTE74LfYXlCb7qxQqipq4il&#10;oD2U+gfa4zP7mkSzb8PuNkm/fbcgeBxm5jfMYtWbWrTkfGVZwXSSgCDOra64UHA6vo6fQPiArLG2&#10;TAp+ycNqORwsMNO24z21h1CICGGfoYIyhCaT0uclGfQT2xBH79s6gyFKV0jtsItwU8vHJEmlwYrj&#10;QokNbUrKr4cfo+B99pG2693btv/cpef8ZX/+unROqYdRv34GEagP9/CtvdUKZv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ksZXxwAAANwAAAAPAAAAAAAA&#10;AAAAAAAAAKECAABkcnMvZG93bnJldi54bWxQSwUGAAAAAAQABAD5AAAAlQMAAAAA&#10;"/>
                  <v:line id="Line 19453" o:spid="_x0000_s7402" style="position:absolute;flip:y;visibility:visible;mso-wrap-style:square" from="5160,10050" to="5160,10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ris8cAAADcAAAADwAAAGRycy9kb3ducmV2LnhtbESPT2sCMRTE74V+h/AKvRTN9g9Vt0aR&#10;QqEHL1pZ8fbcPDfLbl62SarrtzeC0OMwM79hpvPetuJIPtSOFTwPMxDEpdM1Vwo2P1+DMYgQkTW2&#10;jknBmQLMZ/d3U8y1O/GKjutYiQThkKMCE2OXSxlKQxbD0HXEyTs4bzEm6SupPZ4S3LbyJcvepcWa&#10;04LBjj4Nlc36zyqQ4+XTr1/s35qi2W4npiiLbrdU6vGhX3yAiNTH//Ct/a0VvE5G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uKzxwAAANwAAAAPAAAAAAAA&#10;AAAAAAAAAKECAABkcnMvZG93bnJldi54bWxQSwUGAAAAAAQABAD5AAAAlQMAAAAA&#10;"/>
                  <v:line id="Line 19454" o:spid="_x0000_s7403" style="position:absolute;flip:y;visibility:visible;mso-wrap-style:square" from="5175,11190" to="5175,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2wcQAAADcAAAADwAAAGRycy9kb3ducmV2LnhtbERPy2oCMRTdC/5DuEI3pWa0RXRqFCkI&#10;XbjxwUh3t5PrZJjJzTRJdfr3zUJweTjv5bq3rbiSD7VjBZNxBoK4dLrmSsHpuH2ZgwgRWWPrmBT8&#10;UYD1ajhYYq7djfd0PcRKpBAOOSowMXa5lKE0ZDGMXUecuIvzFmOCvpLa4y2F21ZOs2wmLdacGgx2&#10;9GGobA6/VoGc755//Ob7rSma83lhirLovnZKPY36zTuISH18iO/uT63gdZH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ZXbBxAAAANwAAAAPAAAAAAAAAAAA&#10;AAAAAKECAABkcnMvZG93bnJldi54bWxQSwUGAAAAAAQABAD5AAAAkgMAAAAA&#10;"/>
                  <v:shape id="Text Box 19455" o:spid="_x0000_s7404" type="#_x0000_t202" style="position:absolute;left:5295;top:10590;width:64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IPAsQA&#10;AADcAAAADwAAAGRycy9kb3ducmV2LnhtbESPQWsCMRSE74X+h/AKvdVEC0VXo6jQ0h539eDxsXlu&#10;Fjcvy+ZVt/31TaHQ4zAz3zCrzRg6daUhtZEtTCcGFHEdXcuNhePh9WkOKgmywy4yWfiiBJv1/d0K&#10;CxdvXNK1kkZlCKcCLXiRvtA61Z4CpknsibN3jkNAyXJotBvwluGh0zNjXnTAlvOCx572nupL9Rks&#10;NGZWTkvjv7vT266cf1Qip4uz9vFh3C5BCY3yH/5rvzsLz4sF/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SDwLEAAAA3AAAAA8AAAAAAAAAAAAAAAAAmAIAAGRycy9k&#10;b3ducmV2LnhtbFBLBQYAAAAABAAEAPUAAACJAwAAAAA=&#10;" filled="f" stroked="f">
                    <v:textbox inset=".5mm,.3mm,.5mm,.3mm">
                      <w:txbxContent>
                        <w:p w:rsidR="00050CD6" w:rsidRPr="000B2371" w:rsidRDefault="00050CD6" w:rsidP="008D4115">
                          <w:pPr>
                            <w:spacing w:before="0" w:after="0"/>
                            <w:rPr>
                              <w:szCs w:val="24"/>
                            </w:rPr>
                          </w:pPr>
                          <w:r w:rsidRPr="000B2371">
                            <w:rPr>
                              <w:szCs w:val="24"/>
                            </w:rPr>
                            <w:t xml:space="preserve">25 </w:t>
                          </w:r>
                          <w:r w:rsidRPr="000B2371">
                            <w:rPr>
                              <w:rFonts w:ascii="Symbol" w:hAnsi="Symbol"/>
                              <w:szCs w:val="24"/>
                            </w:rPr>
                            <w:t></w:t>
                          </w:r>
                        </w:p>
                      </w:txbxContent>
                    </v:textbox>
                  </v:shape>
                </v:group>
                <w10:anchorlock/>
              </v:group>
            </w:pict>
          </mc:Fallback>
        </mc:AlternateContent>
      </w:r>
    </w:p>
    <w:p w:rsidR="00914431" w:rsidRDefault="00914431" w:rsidP="00E30540">
      <w:pPr>
        <w:tabs>
          <w:tab w:val="left" w:pos="3969"/>
        </w:tabs>
        <w:spacing w:after="0" w:line="284" w:lineRule="atLeast"/>
        <w:ind w:right="-851"/>
        <w:rPr>
          <w:spacing w:val="10"/>
        </w:rPr>
      </w:pPr>
    </w:p>
    <w:p w:rsidR="000B2371" w:rsidRPr="000B2371" w:rsidRDefault="000B2371" w:rsidP="000B2371">
      <w:pPr>
        <w:spacing w:after="0" w:line="240" w:lineRule="auto"/>
        <w:ind w:right="-851"/>
        <w:jc w:val="both"/>
        <w:rPr>
          <w:rFonts w:cs="Arial"/>
        </w:rPr>
      </w:pPr>
    </w:p>
    <w:p w:rsidR="001514BD" w:rsidRDefault="001514BD" w:rsidP="000B2371">
      <w:pPr>
        <w:tabs>
          <w:tab w:val="left" w:pos="3969"/>
        </w:tabs>
        <w:spacing w:after="0" w:line="284" w:lineRule="atLeast"/>
        <w:ind w:right="-851"/>
        <w:rPr>
          <w:spacing w:val="10"/>
        </w:rPr>
      </w:pPr>
    </w:p>
    <w:p w:rsidR="001631DB" w:rsidRPr="001631DB" w:rsidRDefault="008C1B27" w:rsidP="00BB7326">
      <w:pPr>
        <w:pStyle w:val="ListParagraph"/>
        <w:numPr>
          <w:ilvl w:val="0"/>
          <w:numId w:val="17"/>
        </w:numPr>
        <w:rPr>
          <w:szCs w:val="24"/>
        </w:rPr>
      </w:pPr>
      <w:r w:rsidRPr="001631DB">
        <w:rPr>
          <w:szCs w:val="24"/>
        </w:rPr>
        <w:lastRenderedPageBreak/>
        <w:t>In the following circuit the reading on the ammeter is 2</w:t>
      </w:r>
      <w:r w:rsidR="002F0397">
        <w:rPr>
          <w:szCs w:val="24"/>
        </w:rPr>
        <w:t>·0</w:t>
      </w:r>
      <w:r w:rsidRPr="001631DB">
        <w:rPr>
          <w:szCs w:val="24"/>
        </w:rPr>
        <w:t xml:space="preserve"> mA. Calculate the reading on the voltmeter</w:t>
      </w:r>
    </w:p>
    <w:p w:rsidR="008C1B27" w:rsidRPr="001631DB" w:rsidRDefault="001631DB" w:rsidP="001631DB">
      <w:pPr>
        <w:pStyle w:val="ListParagraph"/>
        <w:rPr>
          <w:szCs w:val="24"/>
        </w:rPr>
      </w:pPr>
      <w:r>
        <w:rPr>
          <w:noProof/>
          <w:spacing w:val="10"/>
        </w:rPr>
        <mc:AlternateContent>
          <mc:Choice Requires="wpg">
            <w:drawing>
              <wp:inline distT="0" distB="0" distL="0" distR="0" wp14:anchorId="50F99D61" wp14:editId="13176D0E">
                <wp:extent cx="1724025" cy="1870710"/>
                <wp:effectExtent l="38100" t="0" r="47625" b="15240"/>
                <wp:docPr id="505"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870710"/>
                          <a:chOff x="3342" y="11178"/>
                          <a:chExt cx="2715" cy="2946"/>
                        </a:xfrm>
                      </wpg:grpSpPr>
                      <wps:wsp>
                        <wps:cNvPr id="506" name="Text Box 141"/>
                        <wps:cNvSpPr txBox="1">
                          <a:spLocks noChangeArrowheads="1"/>
                        </wps:cNvSpPr>
                        <wps:spPr bwMode="auto">
                          <a:xfrm>
                            <a:off x="3973" y="11178"/>
                            <a:ext cx="450" cy="4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B91CB9">
                              <w:pPr>
                                <w:spacing w:before="0" w:after="0"/>
                                <w:contextualSpacing/>
                              </w:pPr>
                              <w:r>
                                <w:t>+</w:t>
                              </w:r>
                            </w:p>
                          </w:txbxContent>
                        </wps:txbx>
                        <wps:bodyPr rot="0" vert="horz" wrap="square" lIns="91440" tIns="45720" rIns="91440" bIns="45720" anchor="t" anchorCtr="0" upright="1">
                          <a:noAutofit/>
                        </wps:bodyPr>
                      </wps:wsp>
                      <wpg:grpSp>
                        <wpg:cNvPr id="507" name="Group 142"/>
                        <wpg:cNvGrpSpPr>
                          <a:grpSpLocks/>
                        </wpg:cNvGrpSpPr>
                        <wpg:grpSpPr bwMode="auto">
                          <a:xfrm>
                            <a:off x="3342" y="11232"/>
                            <a:ext cx="2715" cy="2892"/>
                            <a:chOff x="3342" y="11232"/>
                            <a:chExt cx="2715" cy="2892"/>
                          </a:xfrm>
                        </wpg:grpSpPr>
                        <wps:wsp>
                          <wps:cNvPr id="508" name="Oval 143"/>
                          <wps:cNvSpPr>
                            <a:spLocks noChangeArrowheads="1"/>
                          </wps:cNvSpPr>
                          <wps:spPr bwMode="auto">
                            <a:xfrm flipH="1">
                              <a:off x="4146" y="11448"/>
                              <a:ext cx="72" cy="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 name="Rectangle 144"/>
                          <wps:cNvSpPr>
                            <a:spLocks noChangeArrowheads="1"/>
                          </wps:cNvSpPr>
                          <wps:spPr bwMode="auto">
                            <a:xfrm>
                              <a:off x="4227" y="13163"/>
                              <a:ext cx="675"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0" name="Text Box 145"/>
                          <wps:cNvSpPr txBox="1">
                            <a:spLocks noChangeArrowheads="1"/>
                          </wps:cNvSpPr>
                          <wps:spPr bwMode="auto">
                            <a:xfrm>
                              <a:off x="4197" y="12792"/>
                              <a:ext cx="675"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B91CB9">
                                <w:pPr>
                                  <w:spacing w:before="0" w:after="0"/>
                                  <w:contextualSpacing/>
                                </w:pPr>
                                <w:r>
                                  <w:t>5 k</w:t>
                                </w:r>
                                <w:r w:rsidRPr="003E05AC">
                                  <w:rPr>
                                    <w:rFonts w:ascii="Symbol" w:hAnsi="Symbol"/>
                                  </w:rPr>
                                  <w:t></w:t>
                                </w:r>
                              </w:p>
                            </w:txbxContent>
                          </wps:txbx>
                          <wps:bodyPr rot="0" vert="horz" wrap="square" lIns="0" tIns="0" rIns="18000" bIns="0" anchor="t" anchorCtr="0" upright="1">
                            <a:noAutofit/>
                          </wps:bodyPr>
                        </wps:wsp>
                        <wpg:grpSp>
                          <wpg:cNvPr id="511" name="Group 146"/>
                          <wpg:cNvGrpSpPr>
                            <a:grpSpLocks/>
                          </wpg:cNvGrpSpPr>
                          <wpg:grpSpPr bwMode="auto">
                            <a:xfrm>
                              <a:off x="5232" y="11232"/>
                              <a:ext cx="454" cy="457"/>
                              <a:chOff x="9465" y="12120"/>
                              <a:chExt cx="454" cy="435"/>
                            </a:xfrm>
                          </wpg:grpSpPr>
                          <wps:wsp>
                            <wps:cNvPr id="512" name="Oval 147"/>
                            <wps:cNvSpPr>
                              <a:spLocks noChangeArrowheads="1"/>
                            </wps:cNvSpPr>
                            <wps:spPr bwMode="auto">
                              <a:xfrm>
                                <a:off x="9465" y="12120"/>
                                <a:ext cx="454" cy="4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Text Box 148"/>
                            <wps:cNvSpPr txBox="1">
                              <a:spLocks noChangeArrowheads="1"/>
                            </wps:cNvSpPr>
                            <wps:spPr bwMode="auto">
                              <a:xfrm>
                                <a:off x="9618" y="12210"/>
                                <a:ext cx="270" cy="34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B91CB9">
                                  <w:pPr>
                                    <w:spacing w:before="0" w:after="0"/>
                                    <w:contextualSpacing/>
                                  </w:pPr>
                                  <w:r>
                                    <w:t>A</w:t>
                                  </w:r>
                                </w:p>
                              </w:txbxContent>
                            </wps:txbx>
                            <wps:bodyPr rot="0" vert="horz" wrap="square" lIns="18000" tIns="10800" rIns="18000" bIns="10800" anchor="t" anchorCtr="0" upright="1">
                              <a:noAutofit/>
                            </wps:bodyPr>
                          </wps:wsp>
                        </wpg:grpSp>
                        <wpg:grpSp>
                          <wpg:cNvPr id="514" name="Group 149"/>
                          <wpg:cNvGrpSpPr>
                            <a:grpSpLocks/>
                          </wpg:cNvGrpSpPr>
                          <wpg:grpSpPr bwMode="auto">
                            <a:xfrm>
                              <a:off x="4332" y="13573"/>
                              <a:ext cx="525" cy="551"/>
                              <a:chOff x="9465" y="12120"/>
                              <a:chExt cx="525" cy="525"/>
                            </a:xfrm>
                          </wpg:grpSpPr>
                          <wps:wsp>
                            <wps:cNvPr id="515" name="Oval 150"/>
                            <wps:cNvSpPr>
                              <a:spLocks noChangeArrowheads="1"/>
                            </wps:cNvSpPr>
                            <wps:spPr bwMode="auto">
                              <a:xfrm>
                                <a:off x="9465" y="12120"/>
                                <a:ext cx="525" cy="5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Text Box 151"/>
                            <wps:cNvSpPr txBox="1">
                              <a:spLocks noChangeArrowheads="1"/>
                            </wps:cNvSpPr>
                            <wps:spPr bwMode="auto">
                              <a:xfrm>
                                <a:off x="9618" y="12210"/>
                                <a:ext cx="270"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B91CB9">
                                  <w:pPr>
                                    <w:spacing w:before="0" w:after="0"/>
                                    <w:contextualSpacing/>
                                  </w:pPr>
                                  <w:r>
                                    <w:t>V</w:t>
                                  </w:r>
                                </w:p>
                              </w:txbxContent>
                            </wps:txbx>
                            <wps:bodyPr rot="0" vert="horz" wrap="square" lIns="18000" tIns="10800" rIns="18000" bIns="10800" anchor="t" anchorCtr="0" upright="1">
                              <a:noAutofit/>
                            </wps:bodyPr>
                          </wps:wsp>
                        </wpg:grpSp>
                        <wps:wsp>
                          <wps:cNvPr id="517" name="Text Box 152"/>
                          <wps:cNvSpPr txBox="1">
                            <a:spLocks noChangeArrowheads="1"/>
                          </wps:cNvSpPr>
                          <wps:spPr bwMode="auto">
                            <a:xfrm>
                              <a:off x="4182" y="12103"/>
                              <a:ext cx="660"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B91CB9">
                                <w:pPr>
                                  <w:spacing w:before="0" w:after="0"/>
                                  <w:contextualSpacing/>
                                </w:pPr>
                                <w:r>
                                  <w:t>3 k</w:t>
                                </w:r>
                                <w:r w:rsidRPr="003E05AC">
                                  <w:rPr>
                                    <w:rFonts w:ascii="Symbol" w:hAnsi="Symbol"/>
                                  </w:rPr>
                                  <w:t></w:t>
                                </w:r>
                              </w:p>
                            </w:txbxContent>
                          </wps:txbx>
                          <wps:bodyPr rot="0" vert="horz" wrap="square" lIns="18000" tIns="10800" rIns="18000" bIns="10800" anchor="t" anchorCtr="0" upright="1">
                            <a:noAutofit/>
                          </wps:bodyPr>
                        </wps:wsp>
                        <wps:wsp>
                          <wps:cNvPr id="518" name="Oval 153"/>
                          <wps:cNvSpPr>
                            <a:spLocks noChangeArrowheads="1"/>
                          </wps:cNvSpPr>
                          <wps:spPr bwMode="auto">
                            <a:xfrm>
                              <a:off x="4800" y="11489"/>
                              <a:ext cx="72" cy="7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 name="Line 154"/>
                          <wps:cNvCnPr/>
                          <wps:spPr bwMode="auto">
                            <a:xfrm flipH="1">
                              <a:off x="4857" y="11526"/>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Line 155"/>
                          <wps:cNvCnPr/>
                          <wps:spPr bwMode="auto">
                            <a:xfrm>
                              <a:off x="5757" y="11557"/>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156"/>
                          <wps:cNvCnPr/>
                          <wps:spPr bwMode="auto">
                            <a:xfrm>
                              <a:off x="6042" y="11557"/>
                              <a:ext cx="0" cy="16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157"/>
                          <wps:cNvCnPr/>
                          <wps:spPr bwMode="auto">
                            <a:xfrm>
                              <a:off x="4917" y="13242"/>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158"/>
                          <wps:cNvCnPr/>
                          <wps:spPr bwMode="auto">
                            <a:xfrm>
                              <a:off x="4899" y="12581"/>
                              <a:ext cx="1155"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24" name="Line 159"/>
                          <wps:cNvCnPr/>
                          <wps:spPr bwMode="auto">
                            <a:xfrm flipH="1" flipV="1">
                              <a:off x="3342" y="12582"/>
                              <a:ext cx="855" cy="15"/>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25" name="Line 160"/>
                          <wps:cNvCnPr/>
                          <wps:spPr bwMode="auto">
                            <a:xfrm flipH="1">
                              <a:off x="3342" y="13242"/>
                              <a:ext cx="9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161"/>
                          <wps:cNvCnPr/>
                          <wps:spPr bwMode="auto">
                            <a:xfrm flipV="1">
                              <a:off x="3342" y="11494"/>
                              <a:ext cx="0" cy="1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162"/>
                          <wps:cNvCnPr>
                            <a:stCxn id="508" idx="4"/>
                          </wps:cNvCnPr>
                          <wps:spPr bwMode="auto">
                            <a:xfrm flipH="1">
                              <a:off x="3342" y="11526"/>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163"/>
                          <wps:cNvCnPr/>
                          <wps:spPr bwMode="auto">
                            <a:xfrm>
                              <a:off x="3807" y="13261"/>
                              <a:ext cx="15" cy="63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29" name="Line 164"/>
                          <wps:cNvCnPr/>
                          <wps:spPr bwMode="auto">
                            <a:xfrm flipH="1">
                              <a:off x="5222" y="13261"/>
                              <a:ext cx="25" cy="627"/>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30" name="Line 165"/>
                          <wps:cNvCnPr/>
                          <wps:spPr bwMode="auto">
                            <a:xfrm>
                              <a:off x="3822" y="13888"/>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166"/>
                          <wps:cNvCnPr/>
                          <wps:spPr bwMode="auto">
                            <a:xfrm>
                              <a:off x="4857" y="1388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Rectangle 167"/>
                          <wps:cNvSpPr>
                            <a:spLocks noChangeArrowheads="1"/>
                          </wps:cNvSpPr>
                          <wps:spPr bwMode="auto">
                            <a:xfrm>
                              <a:off x="4212" y="12503"/>
                              <a:ext cx="675"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33" name="Text Box 168"/>
                        <wps:cNvSpPr txBox="1">
                          <a:spLocks noChangeArrowheads="1"/>
                        </wps:cNvSpPr>
                        <wps:spPr bwMode="auto">
                          <a:xfrm>
                            <a:off x="4751" y="11178"/>
                            <a:ext cx="375" cy="27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8011D5" w:rsidRDefault="00050CD6" w:rsidP="00B91CB9">
                              <w:pPr>
                                <w:spacing w:before="0" w:after="0"/>
                                <w:contextualSpacing/>
                                <w:rPr>
                                  <w:b/>
                                  <w:sz w:val="32"/>
                                  <w:szCs w:val="32"/>
                                </w:rPr>
                              </w:pPr>
                              <w:r>
                                <w:rPr>
                                  <w:b/>
                                  <w:sz w:val="32"/>
                                  <w:szCs w:val="32"/>
                                </w:rPr>
                                <w:t>–</w:t>
                              </w:r>
                            </w:p>
                          </w:txbxContent>
                        </wps:txbx>
                        <wps:bodyPr rot="0" vert="horz" wrap="square" lIns="0" tIns="0" rIns="0" bIns="0" anchor="t" anchorCtr="0" upright="1">
                          <a:noAutofit/>
                        </wps:bodyPr>
                      </wps:wsp>
                    </wpg:wgp>
                  </a:graphicData>
                </a:graphic>
              </wp:inline>
            </w:drawing>
          </mc:Choice>
          <mc:Fallback>
            <w:pict>
              <v:group id="Group 505" o:spid="_x0000_s7405" style="width:135.75pt;height:147.3pt;mso-position-horizontal-relative:char;mso-position-vertical-relative:line" coordorigin="3342,11178" coordsize="2715,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">
                <v:shape id="Text Box 141" o:spid="_x0000_s7406" type="#_x0000_t202" style="position:absolute;left:3973;top:11178;width:45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qOFsQA&#10;AADcAAAADwAAAGRycy9kb3ducmV2LnhtbESPQWvCQBSE70L/w/IK3sxuiwmaZpXSUvBUUVuht0f2&#10;mYRm34bs1sR/3xUEj8PMfMMU69G24ky9bxxreEoUCOLSmYYrDV+Hj9kChA/IBlvHpOFCHtarh0mB&#10;uXED7+i8D5WIEPY5aqhD6HIpfVmTRZ+4jjh6J9dbDFH2lTQ9DhFuW/msVCYtNhwXauzorabyd/9n&#10;NXx/nn6Oc7Wt3m3aDW5Uku1Saj19HF9fQAQawz18a2+MhlR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6jhbEAAAA3AAAAA8AAAAAAAAAAAAAAAAAmAIAAGRycy9k&#10;b3ducmV2LnhtbFBLBQYAAAAABAAEAPUAAACJAwAAAAA=&#10;" filled="f" stroked="f">
                  <v:textbox>
                    <w:txbxContent>
                      <w:p w:rsidR="00050CD6" w:rsidRDefault="00050CD6" w:rsidP="00B91CB9">
                        <w:pPr>
                          <w:spacing w:before="0" w:after="0"/>
                          <w:contextualSpacing/>
                        </w:pPr>
                        <w:r>
                          <w:t>+</w:t>
                        </w:r>
                      </w:p>
                    </w:txbxContent>
                  </v:textbox>
                </v:shape>
                <v:group id="Group 142" o:spid="_x0000_s7407" style="position:absolute;left:3342;top:11232;width:2715;height:2892" coordorigin="3342,11232" coordsize="2715,2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oval id="Oval 143" o:spid="_x0000_s7408" style="position:absolute;left:4146;top:11448;width:72;height:7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Bi6sEA&#10;AADcAAAADwAAAGRycy9kb3ducmV2LnhtbERPu2rDMBTdC/kHcQPZGiktLcGNEkqgYJOleSzdrq0b&#10;W9S6MpIaO39fDYWOh/Pe7CbXixuFaD1rWC0VCOLGG8uthsv543ENIiZkg71n0nCnCLvt7GGDhfEj&#10;H+l2Sq3IIRwL1NClNBRSxqYjh3HpB+LMXX1wmDIMrTQBxxzuevmk1Kt0aDk3dDjQvqPm+/TjNFSf&#10;lUOq7cHVz2V5VF8Hi9da68V8en8DkWhK/+I/d2k0vKi8Np/JR0B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AYurBAAAA3AAAAA8AAAAAAAAAAAAAAAAAmAIAAGRycy9kb3du&#10;cmV2LnhtbFBLBQYAAAAABAAEAPUAAACGAwAAAAA=&#10;"/>
                  <v:rect id="Rectangle 144" o:spid="_x0000_s7409" style="position:absolute;left:4227;top:13163;width:675;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6FsQA&#10;AADcAAAADwAAAGRycy9kb3ducmV2LnhtbESPQWsCMRSE70L/Q3gFb5pUUXQ1SmlR9KjrpbfXzXN3&#10;283Lsom6+uuNIHgcZuYbZr5sbSXO1PjSsYaPvgJBnDlTcq7hkK56ExA+IBusHJOGK3lYLt46c0yM&#10;u/COzvuQiwhhn6CGIoQ6kdJnBVn0fVcTR+/oGoshyiaXpsFLhNtKDpQaS4slx4UCa/oqKPvfn6yG&#10;33JwwNsuXSs7XQ3Dtk3/Tj/fWnff288ZiEBteIWf7Y3RMFJTeJy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aehbEAAAA3AAAAA8AAAAAAAAAAAAAAAAAmAIAAGRycy9k&#10;b3ducmV2LnhtbFBLBQYAAAAABAAEAPUAAACJAwAAAAA=&#10;"/>
                  <v:shape id="Text Box 145" o:spid="_x0000_s7410" type="#_x0000_t202" style="position:absolute;left:4197;top:12792;width:675;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Nt2sIA&#10;AADcAAAADwAAAGRycy9kb3ducmV2LnhtbERPW2vCMBR+H/gfwhn4NtMOHKMzllIc+OiNTd8OzVla&#10;1pyUJGr11y8Pwh4/vvuiHG0vLuRD51hBPstAEDdOd2wUHPafL+8gQkTW2DsmBTcKUC4nTwsstLvy&#10;li67aEQK4VCggjbGoZAyNC1ZDDM3ECfux3mLMUFvpPZ4TeG2l69Z9iYtdpwaWhyobqn53Z2tAr9Z&#10;Hb9kUw/mkJnqNL93m/y7Vmr6PFYfICKN8V/8cK+1gnme5qcz6Qj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23awgAAANwAAAAPAAAAAAAAAAAAAAAAAJgCAABkcnMvZG93&#10;bnJldi54bWxQSwUGAAAAAAQABAD1AAAAhwMAAAAA&#10;" stroked="f">
                    <v:textbox inset="0,0,.5mm,0">
                      <w:txbxContent>
                        <w:p w:rsidR="00050CD6" w:rsidRDefault="00050CD6" w:rsidP="00B91CB9">
                          <w:pPr>
                            <w:spacing w:before="0" w:after="0"/>
                            <w:contextualSpacing/>
                          </w:pPr>
                          <w:r>
                            <w:t>5 k</w:t>
                          </w:r>
                          <w:r w:rsidRPr="003E05AC">
                            <w:rPr>
                              <w:rFonts w:ascii="Symbol" w:hAnsi="Symbol"/>
                            </w:rPr>
                            <w:t></w:t>
                          </w:r>
                        </w:p>
                      </w:txbxContent>
                    </v:textbox>
                  </v:shape>
                  <v:group id="Group 146" o:spid="_x0000_s7411" style="position:absolute;left:5232;top:11232;width:454;height:457" coordorigin="9465,12120" coordsize="454,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oval id="Oval 147" o:spid="_x0000_s7412" style="position:absolute;left:9465;top:12120;width:45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shape id="Text Box 148" o:spid="_x0000_s7413" type="#_x0000_t202" style="position:absolute;left:9618;top:12210;width:27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L5SsQA&#10;AADcAAAADwAAAGRycy9kb3ducmV2LnhtbESPQUvDQBSE70L/w/IK3uxuKkqJ3ZZWaNFjooceH9ln&#10;NjT7NmSfbfTXu4LgcZiZb5j1dgq9utCYusgWioUBRdxE13Fr4f3tcLcClQTZYR+ZLHxRgu1mdrPG&#10;0sUrV3SppVUZwqlEC15kKLVOjaeAaREH4ux9xDGgZDm22o14zfDQ66Uxjzpgx3nB40DPnppz/Rks&#10;tGZZFZXx3/3puK9Wr7XI6eysvZ1PuydQQpP8h//aL87CQ3EPv2fy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i+UrEAAAA3AAAAA8AAAAAAAAAAAAAAAAAmAIAAGRycy9k&#10;b3ducmV2LnhtbFBLBQYAAAAABAAEAPUAAACJAwAAAAA=&#10;" filled="f" stroked="f">
                      <v:textbox inset=".5mm,.3mm,.5mm,.3mm">
                        <w:txbxContent>
                          <w:p w:rsidR="00050CD6" w:rsidRDefault="00050CD6" w:rsidP="00B91CB9">
                            <w:pPr>
                              <w:spacing w:before="0" w:after="0"/>
                              <w:contextualSpacing/>
                            </w:pPr>
                            <w:r>
                              <w:t>A</w:t>
                            </w:r>
                          </w:p>
                        </w:txbxContent>
                      </v:textbox>
                    </v:shape>
                  </v:group>
                  <v:group id="Group 149" o:spid="_x0000_s7414" style="position:absolute;left:4332;top:13573;width:525;height:551" coordorigin="9465,12120" coordsize="52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oval id="Oval 150" o:spid="_x0000_s7415" style="position:absolute;left:9465;top:12120;width:52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shape id="Text Box 151" o:spid="_x0000_s7416" type="#_x0000_t202" style="position:absolute;left:9618;top:12210;width:27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95UsIA&#10;AADcAAAADwAAAGRycy9kb3ducmV2LnhtbESPQWvCQBSE74X+h+UJvdVNWisSXaUtEbyqpedH9pmN&#10;5r0N2VXTf+8KQo/DzHzDLFYDt+pCfWi8GMjHGSiSyttGagM/+/XrDFSIKBZbL2TgjwKsls9PCyys&#10;v8qWLrtYqwSRUKABF2NXaB0qR4xh7DuS5B18zxiT7Gtte7wmOLf6LcummrGRtOCwo29H1Wl3ZgNl&#10;OB4mebnhd25+UbM72fNXaczLaPicg4o0xP/wo72xBj7yKdzPpCO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T3lSwgAAANwAAAAPAAAAAAAAAAAAAAAAAJgCAABkcnMvZG93&#10;bnJldi54bWxQSwUGAAAAAAQABAD1AAAAhwMAAAAA&#10;" stroked="f">
                      <v:textbox inset=".5mm,.3mm,.5mm,.3mm">
                        <w:txbxContent>
                          <w:p w:rsidR="00050CD6" w:rsidRDefault="00050CD6" w:rsidP="00B91CB9">
                            <w:pPr>
                              <w:spacing w:before="0" w:after="0"/>
                              <w:contextualSpacing/>
                            </w:pPr>
                            <w:r>
                              <w:t>V</w:t>
                            </w:r>
                          </w:p>
                        </w:txbxContent>
                      </v:textbox>
                    </v:shape>
                  </v:group>
                  <v:shape id="Text Box 152" o:spid="_x0000_s7417" type="#_x0000_t202" style="position:absolute;left:4182;top:12103;width:660;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cycIA&#10;AADcAAAADwAAAGRycy9kb3ducmV2LnhtbESPX2vCQBDE3wv9DscKfauX2D9K9JRaUvC1Wnxecmsu&#10;mt0LuVPTb98rCD4OM/MbZrEauFUX6kPjxUA+zkCRVN42Uhv42X09z0CFiGKx9UIGfinAavn4sMDC&#10;+qt802Uba5UgEgo04GLsCq1D5YgxjH1HkryD7xljkn2tbY/XBOdWT7LsXTM2khYcdvTpqDptz2yg&#10;DMfDa15u+IWbPWp2J3tel8Y8jYaPOahIQ7yHb+2NNfCWT+H/TDoCe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9zJwgAAANwAAAAPAAAAAAAAAAAAAAAAAJgCAABkcnMvZG93&#10;bnJldi54bWxQSwUGAAAAAAQABAD1AAAAhwMAAAAA&#10;" stroked="f">
                    <v:textbox inset=".5mm,.3mm,.5mm,.3mm">
                      <w:txbxContent>
                        <w:p w:rsidR="00050CD6" w:rsidRDefault="00050CD6" w:rsidP="00B91CB9">
                          <w:pPr>
                            <w:spacing w:before="0" w:after="0"/>
                            <w:contextualSpacing/>
                          </w:pPr>
                          <w:r>
                            <w:t>3 k</w:t>
                          </w:r>
                          <w:r w:rsidRPr="003E05AC">
                            <w:rPr>
                              <w:rFonts w:ascii="Symbol" w:hAnsi="Symbol"/>
                            </w:rPr>
                            <w:t></w:t>
                          </w:r>
                        </w:p>
                      </w:txbxContent>
                    </v:textbox>
                  </v:shape>
                  <v:oval id="Oval 153" o:spid="_x0000_s7418" style="position:absolute;left:4800;top:11489;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FfLMEA&#10;AADcAAAADwAAAGRycy9kb3ducmV2LnhtbERPTWvCQBC9C/0PyxR6000aIiV1FakI9uDB2N6H7JgE&#10;s7MhO8b033cPgsfH+15tJtepkYbQejaQLhJQxJW3LdcGfs77+QeoIMgWO89k4I8CbNYvsxUW1t/5&#10;RGMptYohHAo00Ij0hdahashhWPieOHIXPziUCIda2wHvMdx1+j1Jltphy7GhwZ6+Gqqu5c0Z2NXb&#10;cjnqTPLssjtIfv09fmepMW+v0/YTlNAkT/HDfbAG8jSujWfiEd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BXyzBAAAA3AAAAA8AAAAAAAAAAAAAAAAAmAIAAGRycy9kb3du&#10;cmV2LnhtbFBLBQYAAAAABAAEAPUAAACGAwAAAAA=&#10;"/>
                  <v:line id="Line 154" o:spid="_x0000_s7419" style="position:absolute;flip:x;visibility:visible;mso-wrap-style:square" from="4857,11526" to="5247,11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S+MYAAADcAAAADwAAAGRycy9kb3ducmV2LnhtbESPQWsCMRSE70L/Q3iFXkrNWlrR1Sgi&#10;CB68VGWlt+fmdbPs5mWbRN3++6ZQ8DjMzDfMfNnbVlzJh9qxgtEwA0FcOl1zpeB42LxMQISIrLF1&#10;TAp+KMBy8TCYY67djT/ouo+VSBAOOSowMXa5lKE0ZDEMXUecvC/nLcYkfSW1x1uC21a+ZtlYWqw5&#10;LRjsaG2obPYXq0BOds/ffnV+a4rmdJqaoiy6z51ST4/9agYiUh/v4f/2Vit4H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xEvjGAAAA3AAAAA8AAAAAAAAA&#10;AAAAAAAAoQIAAGRycy9kb3ducmV2LnhtbFBLBQYAAAAABAAEAPkAAACUAwAAAAA=&#10;"/>
                  <v:line id="Line 155" o:spid="_x0000_s7420" style="position:absolute;visibility:visible;mso-wrap-style:square" from="5757,11557" to="6042,11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wp8MAAADcAAAADwAAAGRycy9kb3ducmV2LnhtbERPy2rCQBTdF/yH4Qrd1Ukthp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D8KfDAAAA3AAAAA8AAAAAAAAAAAAA&#10;AAAAoQIAAGRycy9kb3ducmV2LnhtbFBLBQYAAAAABAAEAPkAAACRAwAAAAA=&#10;"/>
                  <v:line id="Line 156" o:spid="_x0000_s7421" style="position:absolute;visibility:visible;mso-wrap-style:square" from="6042,11557" to="6042,13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9VPMcAAADcAAAADwAAAGRycy9kb3ducmV2LnhtbESPT2vCQBTE70K/w/IK3nSj0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1U8xwAAANwAAAAPAAAAAAAA&#10;AAAAAAAAAKECAABkcnMvZG93bnJldi54bWxQSwUGAAAAAAQABAD5AAAAlQMAAAAA&#10;"/>
                  <v:line id="Line 157" o:spid="_x0000_s7422" style="position:absolute;visibility:visible;mso-wrap-style:square" from="4917,13242" to="6057,13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line id="Line 158" o:spid="_x0000_s7423" style="position:absolute;visibility:visible;mso-wrap-style:square" from="4899,12581" to="6054,12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q/o8UAAADcAAAADwAAAGRycy9kb3ducmV2LnhtbESP0UrDQBRE3wv9h+UWfDObRhRJuy1t&#10;QVBpoUY/4DZ7TYK7d9PsmkS/visIfRxm5gyzXI/WiJ463zhWME9SEMSl0w1XCj7en24fQfiArNE4&#10;JgU/5GG9mk6WmGs38Bv1RahEhLDPUUEdQptL6cuaLPrEtcTR+3SdxRBlV0nd4RDh1sgsTR+kxYbj&#10;Qo0t7Woqv4pvq+BkDpWj7AWPcuhfz/uD2f4Wc6VuZuNmASLQGK7h//azVnCf3cHfmXgE5O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q/o8UAAADcAAAADwAAAAAAAAAA&#10;AAAAAAChAgAAZHJzL2Rvd25yZXYueG1sUEsFBgAAAAAEAAQA+QAAAJMDAAAAAA==&#10;">
                    <v:stroke endarrow="oval"/>
                  </v:line>
                  <v:line id="Line 159" o:spid="_x0000_s7424" style="position:absolute;flip:x y;visibility:visible;mso-wrap-style:square" from="3342,12582" to="4197,12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nWscYAAADcAAAADwAAAGRycy9kb3ducmV2LnhtbESP0WrCQBRE3wv+w3IFX0rdKFZrdJVS&#10;LKggaNoPuGavSTR7N2S3mvy9KxR8HGbmDDNfNqYUV6pdYVnBoB+BIE6tLjhT8Pvz/fYBwnlkjaVl&#10;UtCSg+Wi8zLHWNsbH+ia+EwECLsYFeTeV7GULs3JoOvbijh4J1sb9EHWmdQ13gLclHIYRWNpsOCw&#10;kGNFXzmll+TPKDhOT4PReOLb7ea8269eL62r9olSvW7zOQPhqfHP8H97rRW8D0fwOBOO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p1rHGAAAA3AAAAA8AAAAAAAAA&#10;AAAAAAAAoQIAAGRycy9kb3ducmV2LnhtbFBLBQYAAAAABAAEAPkAAACUAwAAAAA=&#10;">
                    <v:stroke endarrow="oval"/>
                  </v:line>
                  <v:line id="Line 160" o:spid="_x0000_s7425" style="position:absolute;flip:x;visibility:visible;mso-wrap-style:square" from="3342,13242" to="4257,13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DSQMYAAADcAAAADwAAAGRycy9kb3ducmV2LnhtbESPQWsCMRSE70L/Q3gFL0WzlVp0axQp&#10;FHrwopYVb8/N62bZzcs2ibr9941Q8DjMzDfMYtXbVlzIh9qxgudxBoK4dLrmSsHX/mM0AxEissbW&#10;MSn4pQCr5cNggbl2V97SZRcrkSAcclRgYuxyKUNpyGIYu444ed/OW4xJ+kpqj9cEt62cZNmrtFhz&#10;WjDY0buhstmdrQI52zz9+PXppSmaw2FuirLojhulho/9+g1EpD7ew//tT61gOp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0kDGAAAA3AAAAA8AAAAAAAAA&#10;AAAAAAAAoQIAAGRycy9kb3ducmV2LnhtbFBLBQYAAAAABAAEAPkAAACUAwAAAAA=&#10;"/>
                  <v:line id="Line 161" o:spid="_x0000_s7426" style="position:absolute;flip:y;visibility:visible;mso-wrap-style:square" from="3342,11494" to="3342,13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N8YAAADcAAAADwAAAGRycy9kb3ducmV2LnhtbESPQWsCMRSE74X+h/AKvUjNVlTsahQp&#10;FDx4qZaV3p6b182ym5dtEnX9940g9DjMzDfMYtXbVpzJh9qxgtdhBoK4dLrmSsHX/uNlBiJEZI2t&#10;Y1JwpQCr5ePDAnPtLvxJ512sRIJwyFGBibHLpQylIYth6Dri5P04bzEm6SupPV4S3LZylGVTabHm&#10;tGCwo3dDZbM7WQVyth38+vVx3BTN4fBmirLovrdKPT/16zmISH38D9/bG61gMpr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CTDfGAAAA3AAAAA8AAAAAAAAA&#10;AAAAAAAAoQIAAGRycy9kb3ducmV2LnhtbFBLBQYAAAAABAAEAPkAAACUAwAAAAA=&#10;"/>
                  <v:line id="Line 162" o:spid="_x0000_s7427" style="position:absolute;flip:x;visibility:visible;mso-wrap-style:square" from="3342,11526" to="4182,11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7prMcAAADcAAAADwAAAGRycy9kb3ducmV2LnhtbESPT0vDQBTE74LfYXmCF2k3Fv/UmE0p&#10;guChl1ZJ6O2ZfWZDsm/j7trGb+8WCh6HmfkNU6wmO4gD+dA5VnA7z0AQN0533Cr4eH+dLUGEiKxx&#10;cEwKfinAqry8KDDX7shbOuxiKxKEQ44KTIxjLmVoDFkMczcSJ+/LeYsxSd9K7fGY4HaQiyx7kBY7&#10;TgsGR3ox1PS7H6tALjc33379eddXfV0/maqpxv1Gqeuraf0MItIU/8Pn9ptWcL94h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DumsxwAAANwAAAAPAAAAAAAA&#10;AAAAAAAAAKECAABkcnMvZG93bnJldi54bWxQSwUGAAAAAAQABAD5AAAAlQMAAAAA&#10;"/>
                  <v:line id="Line 163" o:spid="_x0000_s7428" style="position:absolute;visibility:visible;mso-wrap-style:square" from="3807,13261" to="3822,1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2pMMAAADcAAAADwAAAGRycy9kb3ducmV2LnhtbERPTWvCQBC9C/0PywhexGwaVDTNKqVU&#10;rRdp1d6H7JiEZmdDdk3iv+8eCj0+3ne2HUwtOmpdZVnBcxSDIM6trrhQcL3sZisQziNrrC2Tggc5&#10;2G6eRhmm2vb8Rd3ZFyKEsEtRQel9k0rp8pIMusg2xIG72dagD7AtpG6xD+GmlkkcL6XBikNDiQ29&#10;lZT/nO9GQX9av39P++Pn8rRvDquOjvN7slBqMh5eX0B4Gvy/+M/9oRUskrA2nAlH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tqTDAAAA3AAAAA8AAAAAAAAAAAAA&#10;AAAAoQIAAGRycy9kb3ducmV2LnhtbFBLBQYAAAAABAAEAPkAAACRAwAAAAA=&#10;">
                    <v:stroke startarrow="oval"/>
                  </v:line>
                  <v:line id="Line 164" o:spid="_x0000_s7429" style="position:absolute;flip:x;visibility:visible;mso-wrap-style:square" from="5222,13261" to="5247,1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UsMQAAADcAAAADwAAAGRycy9kb3ducmV2LnhtbESPQWvCQBSE7wX/w/KE3nRjQK1pNmIL&#10;BU9WrYUeH9nXbDD7NmTXJP77bqHQ4zAz3zD5drSN6KnztWMFi3kCgrh0uuZKweXjbfYEwgdkjY1j&#10;UnAnD9ti8pBjpt3AJ+rPoRIRwj5DBSaENpPSl4Ys+rlriaP37TqLIcqukrrDIcJtI9MkWUmLNccF&#10;gy29Giqv55uNFJuU5va1TF+aTz+uh/64fj/slHqcjrtnEIHG8B/+a++1gmW6gd8z8QjI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NSwxAAAANwAAAAPAAAAAAAAAAAA&#10;AAAAAKECAABkcnMvZG93bnJldi54bWxQSwUGAAAAAAQABAD5AAAAkgMAAAAA&#10;">
                    <v:stroke startarrow="oval"/>
                  </v:line>
                  <v:line id="Line 165" o:spid="_x0000_s7430" style="position:absolute;visibility:visible;mso-wrap-style:square" from="3822,13888" to="4332,1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mesQAAADcAAAADwAAAGRycy9kb3ducmV2LnhtbERPy2rCQBTdF/yH4Qru6sRKQ4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mZ6xAAAANwAAAAPAAAAAAAAAAAA&#10;AAAAAKECAABkcnMvZG93bnJldi54bWxQSwUGAAAAAAQABAD5AAAAkgMAAAAA&#10;"/>
                  <v:line id="Line 166" o:spid="_x0000_s7431" style="position:absolute;visibility:visible;mso-wrap-style:square" from="4857,13888" to="5217,1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bD4cYAAADcAAAADwAAAGRycy9kb3ducmV2LnhtbESPQWvCQBSE74L/YXmCN91YaZ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w+HGAAAA3AAAAA8AAAAAAAAA&#10;AAAAAAAAoQIAAGRycy9kb3ducmV2LnhtbFBLBQYAAAAABAAEAPkAAACUAwAAAAA=&#10;"/>
                  <v:rect id="Rectangle 167" o:spid="_x0000_s7432" style="position:absolute;left:4212;top:12503;width:675;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i2sUA&#10;AADcAAAADwAAAGRycy9kb3ducmV2LnhtbESPT2vCQBTE70K/w/IKvenGSKWmriKWlPao8eLtNfua&#10;pGbfhuzmT/30bkHocZiZ3zDr7Whq0VPrKssK5rMIBHFudcWFglOWTl9AOI+ssbZMCn7JwXbzMFlj&#10;ou3AB+qPvhABwi5BBaX3TSKly0sy6Ga2IQ7et20N+iDbQuoWhwA3tYyjaCkNVhwWSmxoX1J+OXZG&#10;wVcVn/B6yN4js0oX/nPMfrrzm1JPj+PuFYSn0f+H7+0PreB5Ec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0iLaxQAAANwAAAAPAAAAAAAAAAAAAAAAAJgCAABkcnMv&#10;ZG93bnJldi54bWxQSwUGAAAAAAQABAD1AAAAigMAAAAA&#10;"/>
                </v:group>
                <v:shape id="Text Box 168" o:spid="_x0000_s7433" type="#_x0000_t202" style="position:absolute;left:4751;top:11178;width:37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pPMUA&#10;AADcAAAADwAAAGRycy9kb3ducmV2LnhtbESPQWvCQBSE74X+h+UVvNVNKxVNXUWKglCQxnjw+Mw+&#10;k8Xs25hdNf57Vyh4HGbmG2Yy62wtLtR641jBRz8BQVw4bbhUsM2X7yMQPiBrrB2Tght5mE1fXyaY&#10;anfljC6bUIoIYZ+igiqEJpXSFxVZ9H3XEEfv4FqLIcq2lLrFa4TbWn4myVBaNBwXKmzop6LiuDlb&#10;BfMdZwtzWu//skNm8nyc8O/wqFTvrZt/gwjUhWf4v73SCr4G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76k8xQAAANwAAAAPAAAAAAAAAAAAAAAAAJgCAABkcnMv&#10;ZG93bnJldi54bWxQSwUGAAAAAAQABAD1AAAAigMAAAAA&#10;" filled="f" stroked="f">
                  <v:textbox inset="0,0,0,0">
                    <w:txbxContent>
                      <w:p w:rsidR="00050CD6" w:rsidRPr="008011D5" w:rsidRDefault="00050CD6" w:rsidP="00B91CB9">
                        <w:pPr>
                          <w:spacing w:before="0" w:after="0"/>
                          <w:contextualSpacing/>
                          <w:rPr>
                            <w:b/>
                            <w:sz w:val="32"/>
                            <w:szCs w:val="32"/>
                          </w:rPr>
                        </w:pPr>
                        <w:r>
                          <w:rPr>
                            <w:b/>
                            <w:sz w:val="32"/>
                            <w:szCs w:val="32"/>
                          </w:rPr>
                          <w:t>–</w:t>
                        </w:r>
                      </w:p>
                    </w:txbxContent>
                  </v:textbox>
                </v:shape>
                <w10:anchorlock/>
              </v:group>
            </w:pict>
          </mc:Fallback>
        </mc:AlternateContent>
      </w:r>
    </w:p>
    <w:p w:rsidR="008C1B27" w:rsidRPr="008C1B27" w:rsidRDefault="008C1B27" w:rsidP="008C1B27">
      <w:pPr>
        <w:rPr>
          <w:szCs w:val="24"/>
        </w:rPr>
      </w:pPr>
      <w:r w:rsidRPr="008C1B27">
        <w:rPr>
          <w:szCs w:val="24"/>
        </w:rPr>
        <w:t>9.</w:t>
      </w:r>
      <w:r w:rsidRPr="008C1B27">
        <w:rPr>
          <w:szCs w:val="24"/>
        </w:rPr>
        <w:tab/>
        <w:t>Calculate the power in each of the following situations.</w:t>
      </w:r>
    </w:p>
    <w:p w:rsidR="008C1B27" w:rsidRPr="008C1B27" w:rsidRDefault="008C1B27" w:rsidP="008C1B27">
      <w:pPr>
        <w:rPr>
          <w:szCs w:val="24"/>
        </w:rPr>
      </w:pPr>
      <w:r w:rsidRPr="008C1B27">
        <w:rPr>
          <w:szCs w:val="24"/>
        </w:rPr>
        <w:t>(a)</w:t>
      </w:r>
      <w:r w:rsidRPr="008C1B27">
        <w:rPr>
          <w:szCs w:val="24"/>
        </w:rPr>
        <w:tab/>
        <w:t>A 12 V battery is connected to a motor. There is a current of 5 A in the motor.</w:t>
      </w:r>
    </w:p>
    <w:p w:rsidR="008C1B27" w:rsidRPr="008C1B27" w:rsidRDefault="008C1B27" w:rsidP="008C1B27">
      <w:pPr>
        <w:rPr>
          <w:szCs w:val="24"/>
        </w:rPr>
      </w:pPr>
      <w:r w:rsidRPr="008C1B27">
        <w:rPr>
          <w:szCs w:val="24"/>
        </w:rPr>
        <w:t>(b)</w:t>
      </w:r>
      <w:r w:rsidRPr="008C1B27">
        <w:rPr>
          <w:szCs w:val="24"/>
        </w:rPr>
        <w:tab/>
        <w:t>A heater of resistance 60</w:t>
      </w:r>
      <w:r w:rsidR="0056220C">
        <w:rPr>
          <w:szCs w:val="24"/>
        </w:rPr>
        <w:t>·0</w:t>
      </w:r>
      <w:r w:rsidR="0056220C" w:rsidRPr="008C1B27">
        <w:rPr>
          <w:szCs w:val="24"/>
        </w:rPr>
        <w:t xml:space="preserve"> </w:t>
      </w:r>
      <w:r w:rsidRPr="008C1B27">
        <w:rPr>
          <w:szCs w:val="24"/>
        </w:rPr>
        <w:t>Ω connected across a 140 V supply.</w:t>
      </w:r>
    </w:p>
    <w:p w:rsidR="008C1B27" w:rsidRPr="008C1B27" w:rsidRDefault="008C1B27" w:rsidP="008C1B27">
      <w:pPr>
        <w:rPr>
          <w:szCs w:val="24"/>
        </w:rPr>
      </w:pPr>
      <w:r w:rsidRPr="008C1B27">
        <w:rPr>
          <w:szCs w:val="24"/>
        </w:rPr>
        <w:t>(c)</w:t>
      </w:r>
      <w:r w:rsidRPr="008C1B27">
        <w:rPr>
          <w:szCs w:val="24"/>
        </w:rPr>
        <w:tab/>
        <w:t>A current of 5</w:t>
      </w:r>
      <w:r w:rsidR="0056220C">
        <w:rPr>
          <w:szCs w:val="24"/>
        </w:rPr>
        <w:t>·0</w:t>
      </w:r>
      <w:r w:rsidRPr="008C1B27">
        <w:rPr>
          <w:szCs w:val="24"/>
        </w:rPr>
        <w:t xml:space="preserve"> A in a heater coil of resistance 20</w:t>
      </w:r>
      <w:r w:rsidR="0056220C">
        <w:rPr>
          <w:szCs w:val="24"/>
        </w:rPr>
        <w:t>·0</w:t>
      </w:r>
      <w:r w:rsidR="0056220C" w:rsidRPr="008C1B27">
        <w:rPr>
          <w:szCs w:val="24"/>
        </w:rPr>
        <w:t xml:space="preserve"> </w:t>
      </w:r>
      <w:r w:rsidRPr="008C1B27">
        <w:rPr>
          <w:szCs w:val="24"/>
        </w:rPr>
        <w:t>Ω.</w:t>
      </w:r>
    </w:p>
    <w:p w:rsidR="008C1B27" w:rsidRPr="008C1B27" w:rsidRDefault="008C1B27" w:rsidP="008C1B27">
      <w:pPr>
        <w:rPr>
          <w:szCs w:val="24"/>
        </w:rPr>
      </w:pPr>
      <w:r w:rsidRPr="008C1B27">
        <w:rPr>
          <w:szCs w:val="24"/>
        </w:rPr>
        <w:t>10.</w:t>
      </w:r>
      <w:r w:rsidRPr="008C1B27">
        <w:rPr>
          <w:szCs w:val="24"/>
        </w:rPr>
        <w:tab/>
        <w:t>The heating element in an electric kettle has a resistance of 30</w:t>
      </w:r>
      <w:r w:rsidR="0056220C">
        <w:rPr>
          <w:szCs w:val="24"/>
        </w:rPr>
        <w:t>·0</w:t>
      </w:r>
      <w:r w:rsidR="0056220C" w:rsidRPr="008C1B27">
        <w:rPr>
          <w:szCs w:val="24"/>
        </w:rPr>
        <w:t xml:space="preserve"> </w:t>
      </w:r>
      <w:r w:rsidRPr="008C1B27">
        <w:rPr>
          <w:szCs w:val="24"/>
        </w:rPr>
        <w:t>Ω.</w:t>
      </w:r>
    </w:p>
    <w:p w:rsidR="008C1B27" w:rsidRPr="008C1B27" w:rsidRDefault="008C1B27" w:rsidP="008C1B27">
      <w:pPr>
        <w:rPr>
          <w:szCs w:val="24"/>
        </w:rPr>
      </w:pPr>
      <w:r w:rsidRPr="008C1B27">
        <w:rPr>
          <w:szCs w:val="24"/>
        </w:rPr>
        <w:t>(a)</w:t>
      </w:r>
      <w:r w:rsidRPr="008C1B27">
        <w:rPr>
          <w:szCs w:val="24"/>
        </w:rPr>
        <w:tab/>
        <w:t>What is the current in the heating element when it is connected to a 230 V supply?</w:t>
      </w:r>
    </w:p>
    <w:p w:rsidR="008C1B27" w:rsidRPr="008C1B27" w:rsidRDefault="008C1B27" w:rsidP="008C1B27">
      <w:pPr>
        <w:rPr>
          <w:szCs w:val="24"/>
        </w:rPr>
      </w:pPr>
      <w:r w:rsidRPr="008C1B27">
        <w:rPr>
          <w:szCs w:val="24"/>
        </w:rPr>
        <w:t>(b)</w:t>
      </w:r>
      <w:r w:rsidRPr="008C1B27">
        <w:rPr>
          <w:szCs w:val="24"/>
        </w:rPr>
        <w:tab/>
        <w:t>Calculate the power rating of the element in the kettle.</w:t>
      </w:r>
    </w:p>
    <w:p w:rsidR="008C1B27" w:rsidRPr="008C1B27" w:rsidRDefault="008C1B27" w:rsidP="008C1B27">
      <w:pPr>
        <w:rPr>
          <w:szCs w:val="24"/>
        </w:rPr>
      </w:pPr>
      <w:r w:rsidRPr="008C1B27">
        <w:rPr>
          <w:szCs w:val="24"/>
        </w:rPr>
        <w:t>11.</w:t>
      </w:r>
      <w:r w:rsidRPr="008C1B27">
        <w:rPr>
          <w:szCs w:val="24"/>
        </w:rPr>
        <w:tab/>
        <w:t>A 15 V supply produces a current of 2</w:t>
      </w:r>
      <w:r w:rsidR="0056220C">
        <w:rPr>
          <w:szCs w:val="24"/>
        </w:rPr>
        <w:t>·0</w:t>
      </w:r>
      <w:r w:rsidR="0056220C" w:rsidRPr="008C1B27">
        <w:rPr>
          <w:szCs w:val="24"/>
        </w:rPr>
        <w:t xml:space="preserve"> </w:t>
      </w:r>
      <w:r w:rsidR="003D73F1">
        <w:rPr>
          <w:szCs w:val="24"/>
        </w:rPr>
        <w:t>A in a lamp for 5·0</w:t>
      </w:r>
      <w:r w:rsidR="003D73F1" w:rsidRPr="008C1B27">
        <w:rPr>
          <w:szCs w:val="24"/>
        </w:rPr>
        <w:t xml:space="preserve"> </w:t>
      </w:r>
      <w:r w:rsidRPr="008C1B27">
        <w:rPr>
          <w:szCs w:val="24"/>
        </w:rPr>
        <w:t>minutes. Calculate the energy supplied in this time.</w:t>
      </w:r>
    </w:p>
    <w:p w:rsidR="008C1B27" w:rsidRPr="008C1B27" w:rsidRDefault="008C1B27" w:rsidP="008C1B27">
      <w:pPr>
        <w:rPr>
          <w:szCs w:val="24"/>
        </w:rPr>
      </w:pPr>
      <w:r w:rsidRPr="008C1B27">
        <w:rPr>
          <w:szCs w:val="24"/>
        </w:rPr>
        <w:t>12.</w:t>
      </w:r>
      <w:r w:rsidRPr="008C1B27">
        <w:rPr>
          <w:szCs w:val="24"/>
        </w:rPr>
        <w:tab/>
        <w:t>Calculate the readings on the ammeter and the voltmeter in the circuit shown below.</w:t>
      </w:r>
    </w:p>
    <w:p w:rsidR="008C1B27" w:rsidRPr="008C1B27" w:rsidRDefault="00A250E7" w:rsidP="008C1B27">
      <w:pPr>
        <w:rPr>
          <w:szCs w:val="24"/>
        </w:rPr>
      </w:pPr>
      <w:r>
        <w:rPr>
          <w:noProof/>
          <w:szCs w:val="24"/>
        </w:rPr>
        <mc:AlternateContent>
          <mc:Choice Requires="wpg">
            <w:drawing>
              <wp:inline distT="0" distB="0" distL="0" distR="0" wp14:anchorId="04BF6B43" wp14:editId="3E828D28">
                <wp:extent cx="3179445" cy="1223010"/>
                <wp:effectExtent l="0" t="0" r="0" b="53340"/>
                <wp:docPr id="493" name="Group 4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9445" cy="1223010"/>
                          <a:chOff x="3462" y="3297"/>
                          <a:chExt cx="5007" cy="1926"/>
                        </a:xfrm>
                      </wpg:grpSpPr>
                      <wps:wsp>
                        <wps:cNvPr id="494" name="Rectangle 19485"/>
                        <wps:cNvSpPr>
                          <a:spLocks noChangeArrowheads="1"/>
                        </wps:cNvSpPr>
                        <wps:spPr bwMode="auto">
                          <a:xfrm>
                            <a:off x="4254" y="4095"/>
                            <a:ext cx="193" cy="6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5" name="Rectangle 19486"/>
                        <wps:cNvSpPr>
                          <a:spLocks noChangeArrowheads="1"/>
                        </wps:cNvSpPr>
                        <wps:spPr bwMode="auto">
                          <a:xfrm>
                            <a:off x="6864" y="4158"/>
                            <a:ext cx="193" cy="6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6" name="Rectangle 19487"/>
                        <wps:cNvSpPr>
                          <a:spLocks noChangeArrowheads="1"/>
                        </wps:cNvSpPr>
                        <wps:spPr bwMode="auto">
                          <a:xfrm>
                            <a:off x="7569" y="4158"/>
                            <a:ext cx="193" cy="6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97" name="Group 19488"/>
                        <wpg:cNvGrpSpPr>
                          <a:grpSpLocks/>
                        </wpg:cNvGrpSpPr>
                        <wpg:grpSpPr bwMode="auto">
                          <a:xfrm>
                            <a:off x="6114" y="3438"/>
                            <a:ext cx="420" cy="435"/>
                            <a:chOff x="7095" y="1155"/>
                            <a:chExt cx="420" cy="435"/>
                          </a:xfrm>
                        </wpg:grpSpPr>
                        <wps:wsp>
                          <wps:cNvPr id="498" name="Oval 19489"/>
                          <wps:cNvSpPr>
                            <a:spLocks noChangeArrowheads="1"/>
                          </wps:cNvSpPr>
                          <wps:spPr bwMode="auto">
                            <a:xfrm>
                              <a:off x="7095" y="1155"/>
                              <a:ext cx="420" cy="435"/>
                            </a:xfrm>
                            <a:prstGeom prst="ellipse">
                              <a:avLst/>
                            </a:prstGeom>
                            <a:noFill/>
                            <a:ln w="9525">
                              <a:solidFill>
                                <a:srgbClr val="000000"/>
                              </a:solidFill>
                              <a:round/>
                              <a:headEnd/>
                              <a:tailEnd/>
                            </a:ln>
                          </wps:spPr>
                          <wps:bodyPr rot="0" vert="horz" wrap="square" lIns="91440" tIns="45720" rIns="91440" bIns="45720" anchor="t" anchorCtr="0" upright="1">
                            <a:noAutofit/>
                          </wps:bodyPr>
                        </wps:wsp>
                        <wps:wsp>
                          <wps:cNvPr id="499" name="Text Box 19490"/>
                          <wps:cNvSpPr txBox="1">
                            <a:spLocks noChangeArrowheads="1"/>
                          </wps:cNvSpPr>
                          <wps:spPr bwMode="auto">
                            <a:xfrm>
                              <a:off x="7170" y="1200"/>
                              <a:ext cx="345" cy="34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490CF2">
                                <w:pPr>
                                  <w:spacing w:before="0" w:after="0"/>
                                </w:pPr>
                                <w:r>
                                  <w:t>A</w:t>
                                </w:r>
                              </w:p>
                            </w:txbxContent>
                          </wps:txbx>
                          <wps:bodyPr rot="0" vert="horz" wrap="square" lIns="18000" tIns="10800" rIns="18000" bIns="10800" anchor="t" anchorCtr="0" upright="1">
                            <a:noAutofit/>
                          </wps:bodyPr>
                        </wps:wsp>
                      </wpg:grpSp>
                      <wps:wsp>
                        <wps:cNvPr id="500" name="Line 19491"/>
                        <wps:cNvCnPr/>
                        <wps:spPr bwMode="auto">
                          <a:xfrm>
                            <a:off x="6519" y="3678"/>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Line 19492"/>
                        <wps:cNvCnPr/>
                        <wps:spPr bwMode="auto">
                          <a:xfrm>
                            <a:off x="7659" y="3693"/>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19493"/>
                        <wps:cNvCnPr/>
                        <wps:spPr bwMode="auto">
                          <a:xfrm flipH="1">
                            <a:off x="5799" y="3648"/>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Oval 19494"/>
                        <wps:cNvSpPr>
                          <a:spLocks noChangeArrowheads="1"/>
                        </wps:cNvSpPr>
                        <wps:spPr bwMode="auto">
                          <a:xfrm>
                            <a:off x="4865" y="3603"/>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4" name="Oval 19495"/>
                        <wps:cNvSpPr>
                          <a:spLocks noChangeAspect="1" noChangeArrowheads="1"/>
                        </wps:cNvSpPr>
                        <wps:spPr bwMode="auto">
                          <a:xfrm>
                            <a:off x="5696" y="359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4" name="Line 19496"/>
                        <wps:cNvCnPr/>
                        <wps:spPr bwMode="auto">
                          <a:xfrm>
                            <a:off x="7629" y="4863"/>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19497"/>
                        <wps:cNvCnPr/>
                        <wps:spPr bwMode="auto">
                          <a:xfrm flipH="1">
                            <a:off x="4344" y="5208"/>
                            <a:ext cx="3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19498"/>
                        <wps:cNvCnPr/>
                        <wps:spPr bwMode="auto">
                          <a:xfrm flipV="1">
                            <a:off x="4344" y="4788"/>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19499"/>
                        <wps:cNvCnPr/>
                        <wps:spPr bwMode="auto">
                          <a:xfrm flipH="1">
                            <a:off x="4329" y="364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19500"/>
                        <wps:cNvCnPr/>
                        <wps:spPr bwMode="auto">
                          <a:xfrm>
                            <a:off x="4329" y="3648"/>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39" name="Group 19501"/>
                        <wpg:cNvGrpSpPr>
                          <a:grpSpLocks/>
                        </wpg:cNvGrpSpPr>
                        <wpg:grpSpPr bwMode="auto">
                          <a:xfrm>
                            <a:off x="3462" y="4188"/>
                            <a:ext cx="420" cy="435"/>
                            <a:chOff x="7095" y="1155"/>
                            <a:chExt cx="420" cy="435"/>
                          </a:xfrm>
                        </wpg:grpSpPr>
                        <wps:wsp>
                          <wps:cNvPr id="540" name="Oval 19502"/>
                          <wps:cNvSpPr>
                            <a:spLocks noChangeArrowheads="1"/>
                          </wps:cNvSpPr>
                          <wps:spPr bwMode="auto">
                            <a:xfrm>
                              <a:off x="7095" y="1155"/>
                              <a:ext cx="420"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Text Box 19503"/>
                          <wps:cNvSpPr txBox="1">
                            <a:spLocks noChangeArrowheads="1"/>
                          </wps:cNvSpPr>
                          <wps:spPr bwMode="auto">
                            <a:xfrm>
                              <a:off x="7170" y="1200"/>
                              <a:ext cx="255" cy="34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490CF2">
                                <w:pPr>
                                  <w:spacing w:before="0" w:after="0" w:line="240" w:lineRule="auto"/>
                                </w:pPr>
                                <w:r>
                                  <w:t>V</w:t>
                                </w:r>
                              </w:p>
                            </w:txbxContent>
                          </wps:txbx>
                          <wps:bodyPr rot="0" vert="horz" wrap="square" lIns="18000" tIns="10800" rIns="18000" bIns="10800" anchor="t" anchorCtr="0" upright="1">
                            <a:noAutofit/>
                          </wps:bodyPr>
                        </wps:wsp>
                      </wpg:grpSp>
                      <wps:wsp>
                        <wps:cNvPr id="542" name="Line 19504"/>
                        <wps:cNvCnPr/>
                        <wps:spPr bwMode="auto">
                          <a:xfrm flipH="1">
                            <a:off x="3687" y="3828"/>
                            <a:ext cx="645"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43" name="Line 19505"/>
                        <wps:cNvCnPr/>
                        <wps:spPr bwMode="auto">
                          <a:xfrm flipH="1">
                            <a:off x="3672" y="4923"/>
                            <a:ext cx="636"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76" name="Line 19506"/>
                        <wps:cNvCnPr/>
                        <wps:spPr bwMode="auto">
                          <a:xfrm>
                            <a:off x="3672" y="382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19507"/>
                        <wps:cNvCnPr/>
                        <wps:spPr bwMode="auto">
                          <a:xfrm>
                            <a:off x="3672" y="4623"/>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19508"/>
                        <wps:cNvCnPr/>
                        <wps:spPr bwMode="auto">
                          <a:xfrm flipV="1">
                            <a:off x="6954" y="3648"/>
                            <a:ext cx="0" cy="495"/>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79" name="Line 19509"/>
                        <wps:cNvCnPr/>
                        <wps:spPr bwMode="auto">
                          <a:xfrm>
                            <a:off x="6954" y="4878"/>
                            <a:ext cx="0" cy="345"/>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80" name="Text Box 19510"/>
                        <wps:cNvSpPr txBox="1">
                          <a:spLocks noChangeArrowheads="1"/>
                        </wps:cNvSpPr>
                        <wps:spPr bwMode="auto">
                          <a:xfrm>
                            <a:off x="7779" y="4248"/>
                            <a:ext cx="690" cy="45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490CF2">
                              <w:pPr>
                                <w:spacing w:before="0" w:after="0" w:line="240" w:lineRule="auto"/>
                              </w:pPr>
                              <w:r>
                                <w:t xml:space="preserve">6 </w:t>
                              </w:r>
                              <w:r w:rsidRPr="00D44C6B">
                                <w:rPr>
                                  <w:rFonts w:ascii="Symbol" w:hAnsi="Symbol"/>
                                </w:rPr>
                                <w:t></w:t>
                              </w:r>
                            </w:p>
                          </w:txbxContent>
                        </wps:txbx>
                        <wps:bodyPr rot="0" vert="horz" wrap="square" lIns="91440" tIns="45720" rIns="91440" bIns="45720" anchor="t" anchorCtr="0" upright="1">
                          <a:noAutofit/>
                        </wps:bodyPr>
                      </wps:wsp>
                      <wps:wsp>
                        <wps:cNvPr id="581" name="Text Box 19511"/>
                        <wps:cNvSpPr txBox="1">
                          <a:spLocks noChangeArrowheads="1"/>
                        </wps:cNvSpPr>
                        <wps:spPr bwMode="auto">
                          <a:xfrm>
                            <a:off x="6159" y="4293"/>
                            <a:ext cx="690" cy="45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490CF2">
                              <w:pPr>
                                <w:spacing w:before="0" w:after="0" w:line="240" w:lineRule="auto"/>
                              </w:pPr>
                              <w:r>
                                <w:t xml:space="preserve">6 </w:t>
                              </w:r>
                              <w:r w:rsidRPr="00D44C6B">
                                <w:rPr>
                                  <w:rFonts w:ascii="Symbol" w:hAnsi="Symbol"/>
                                </w:rPr>
                                <w:t></w:t>
                              </w:r>
                            </w:p>
                          </w:txbxContent>
                        </wps:txbx>
                        <wps:bodyPr rot="0" vert="horz" wrap="square" lIns="91440" tIns="45720" rIns="91440" bIns="45720" anchor="t" anchorCtr="0" upright="1">
                          <a:noAutofit/>
                        </wps:bodyPr>
                      </wps:wsp>
                      <wps:wsp>
                        <wps:cNvPr id="582" name="Text Box 19512"/>
                        <wps:cNvSpPr txBox="1">
                          <a:spLocks noChangeArrowheads="1"/>
                        </wps:cNvSpPr>
                        <wps:spPr bwMode="auto">
                          <a:xfrm>
                            <a:off x="4464" y="4218"/>
                            <a:ext cx="690" cy="45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490CF2">
                              <w:pPr>
                                <w:spacing w:before="0" w:after="0" w:line="240" w:lineRule="auto"/>
                              </w:pPr>
                              <w:r>
                                <w:t xml:space="preserve">6 </w:t>
                              </w:r>
                              <w:r w:rsidRPr="00D44C6B">
                                <w:rPr>
                                  <w:rFonts w:ascii="Symbol" w:hAnsi="Symbol"/>
                                </w:rPr>
                                <w:t></w:t>
                              </w:r>
                            </w:p>
                          </w:txbxContent>
                        </wps:txbx>
                        <wps:bodyPr rot="0" vert="horz" wrap="square" lIns="91440" tIns="45720" rIns="91440" bIns="45720" anchor="t" anchorCtr="0" upright="1">
                          <a:noAutofit/>
                        </wps:bodyPr>
                      </wps:wsp>
                      <wps:wsp>
                        <wps:cNvPr id="583" name="Text Box 19513"/>
                        <wps:cNvSpPr txBox="1">
                          <a:spLocks noChangeArrowheads="1"/>
                        </wps:cNvSpPr>
                        <wps:spPr bwMode="auto">
                          <a:xfrm>
                            <a:off x="5139" y="3483"/>
                            <a:ext cx="494" cy="32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490CF2">
                              <w:pPr>
                                <w:spacing w:before="0" w:after="0" w:line="240" w:lineRule="auto"/>
                              </w:pPr>
                              <w:r>
                                <w:t xml:space="preserve">6 </w:t>
                              </w:r>
                              <w:r w:rsidRPr="00D44C6B">
                                <w:t>V</w:t>
                              </w:r>
                            </w:p>
                          </w:txbxContent>
                        </wps:txbx>
                        <wps:bodyPr rot="0" vert="horz" wrap="square" lIns="18000" tIns="10800" rIns="18000" bIns="10800" anchor="t" anchorCtr="0" upright="1">
                          <a:noAutofit/>
                        </wps:bodyPr>
                      </wps:wsp>
                      <wps:wsp>
                        <wps:cNvPr id="584" name="Text Box 19514"/>
                        <wps:cNvSpPr txBox="1">
                          <a:spLocks noChangeArrowheads="1"/>
                        </wps:cNvSpPr>
                        <wps:spPr bwMode="auto">
                          <a:xfrm>
                            <a:off x="4658" y="3306"/>
                            <a:ext cx="510" cy="43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D44C6B" w:rsidRDefault="00050CD6" w:rsidP="00490CF2">
                              <w:pPr>
                                <w:spacing w:before="0" w:after="0" w:line="240" w:lineRule="auto"/>
                                <w:rPr>
                                  <w:b/>
                                  <w:sz w:val="28"/>
                                  <w:szCs w:val="28"/>
                                </w:rPr>
                              </w:pPr>
                              <w:r w:rsidRPr="00D44C6B">
                                <w:rPr>
                                  <w:b/>
                                  <w:sz w:val="28"/>
                                  <w:szCs w:val="28"/>
                                </w:rPr>
                                <w:t>+</w:t>
                              </w:r>
                            </w:p>
                          </w:txbxContent>
                        </wps:txbx>
                        <wps:bodyPr rot="0" vert="horz" wrap="square" lIns="91440" tIns="45720" rIns="91440" bIns="45720" anchor="t" anchorCtr="0" upright="1">
                          <a:noAutofit/>
                        </wps:bodyPr>
                      </wps:wsp>
                      <wps:wsp>
                        <wps:cNvPr id="585" name="Text Box 19515"/>
                        <wps:cNvSpPr txBox="1">
                          <a:spLocks noChangeArrowheads="1"/>
                        </wps:cNvSpPr>
                        <wps:spPr bwMode="auto">
                          <a:xfrm>
                            <a:off x="5589" y="3297"/>
                            <a:ext cx="510" cy="42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A250E7" w:rsidRDefault="00050CD6" w:rsidP="00490CF2">
                              <w:pPr>
                                <w:spacing w:before="0" w:after="0" w:line="240" w:lineRule="auto"/>
                                <w:rPr>
                                  <w:b/>
                                </w:rPr>
                              </w:pPr>
                              <w:r>
                                <w:rPr>
                                  <w:b/>
                                  <w:sz w:val="28"/>
                                  <w:szCs w:val="28"/>
                                </w:rPr>
                                <w:t>–</w:t>
                              </w:r>
                            </w:p>
                            <w:p w:rsidR="00050CD6" w:rsidRPr="00D44C6B" w:rsidRDefault="00050CD6" w:rsidP="00490CF2">
                              <w:pPr>
                                <w:spacing w:before="0" w:after="0" w:line="240" w:lineRule="auto"/>
                                <w:rPr>
                                  <w:sz w:val="28"/>
                                  <w:szCs w:val="28"/>
                                </w:rPr>
                              </w:pPr>
                            </w:p>
                          </w:txbxContent>
                        </wps:txbx>
                        <wps:bodyPr rot="0" vert="horz" wrap="square" lIns="91440" tIns="45720" rIns="91440" bIns="45720" anchor="t" anchorCtr="0" upright="1">
                          <a:noAutofit/>
                        </wps:bodyPr>
                      </wps:wsp>
                    </wpg:wgp>
                  </a:graphicData>
                </a:graphic>
              </wp:inline>
            </w:drawing>
          </mc:Choice>
          <mc:Fallback>
            <w:pict>
              <v:group id="Group 493" o:spid="_x0000_s7434" style="width:250.35pt;height:96.3pt;mso-position-horizontal-relative:char;mso-position-vertical-relative:line" coordorigin="3462,3297" coordsize="5007,1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">
                <v:rect id="Rectangle 19485" o:spid="_x0000_s7435" style="position:absolute;left:4254;top:4095;width:193;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BPksQA&#10;AADcAAAADwAAAGRycy9kb3ducmV2LnhtbESPQYvCMBSE7wv+h/CEva3pqshajSKKix61vezt2Tzb&#10;us1LaaJWf70RBI/DzHzDTOetqcSFGldaVvDdi0AQZ1aXnCtIk/XXDwjnkTVWlknBjRzMZ52PKcba&#10;XnlHl73PRYCwi1FB4X0dS+myggy6nq2Jg3e0jUEfZJNL3eA1wE0l+1E0kgZLDgsF1rQsKPvfn42C&#10;Q9lP8b5LfiMzXg/8tk1O57+VUp/ddjEB4an17/CrvdEKhuM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wT5LEAAAA3AAAAA8AAAAAAAAAAAAAAAAAmAIAAGRycy9k&#10;b3ducmV2LnhtbFBLBQYAAAAABAAEAPUAAACJAwAAAAA=&#10;"/>
                <v:rect id="Rectangle 19486" o:spid="_x0000_s7436" style="position:absolute;left:6864;top:4158;width:193;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zqCcQA&#10;AADcAAAADwAAAGRycy9kb3ducmV2LnhtbESPT4vCMBTE7wt+h/AEb2vqX9auUURR9Kj1sre3zbOt&#10;Ni+liVr99JsFweMwM79hpvPGlOJGtSssK+h1IxDEqdUFZwqOyfrzC4TzyBpLy6TgQQ7ms9bHFGNt&#10;77yn28FnIkDYxagg976KpXRpTgZd11bEwTvZ2qAPss6krvEe4KaU/SgaS4MFh4UcK1rmlF4OV6Pg&#10;t+gf8blPNpGZrAd+1yTn689KqU67WXyD8NT4d/jV3moFw8kI/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86gnEAAAA3AAAAA8AAAAAAAAAAAAAAAAAmAIAAGRycy9k&#10;b3ducmV2LnhtbFBLBQYAAAAABAAEAPUAAACJAwAAAAA=&#10;"/>
                <v:rect id="Rectangle 19487" o:spid="_x0000_s7437" style="position:absolute;left:7569;top:4158;width:193;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50fsUA&#10;AADcAAAADwAAAGRycy9kb3ducmV2LnhtbESPQWvCQBSE74L/YXlCb2ajFTGpq4jF0h41Xry9Zl+T&#10;1OzbkF2T1F/fLRQ8DjPzDbPeDqYWHbWusqxgFsUgiHOrKy4UnLPDdAXCeWSNtWVS8EMOtpvxaI2p&#10;tj0fqTv5QgQIuxQVlN43qZQuL8mgi2xDHLwv2xr0QbaF1C32AW5qOY/jpTRYcVgosaF9Sfn1dDMK&#10;Pqv5Ge/H7C02yeHZfwzZ9+3yqtTTZNi9gPA0+Ef4v/2uFSySJ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nR+xQAAANwAAAAPAAAAAAAAAAAAAAAAAJgCAABkcnMv&#10;ZG93bnJldi54bWxQSwUGAAAAAAQABAD1AAAAigMAAAAA&#10;"/>
                <v:group id="Group 19488" o:spid="_x0000_s7438" style="position:absolute;left:6114;top:3438;width:420;height:435" coordorigin="7095,1155" coordsize="42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oval id="Oval 19489" o:spid="_x0000_s7439" style="position:absolute;left:7095;top:1155;width:4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d1KsIA&#10;AADcAAAADwAAAGRycy9kb3ducmV2LnhtbERP3WrCMBS+H/gO4Qi7GTZ1yJi1UWQgeDGYcz7AsTmm&#10;1eakS6Lt3n65ELz8+P7L1WBbcSMfGscKplkOgrhyumGj4PCzmbyDCBFZY+uYFPxRgNVy9FRioV3P&#10;33TbRyNSCIcCFdQxdoWUoarJYshcR5y4k/MWY4LeSO2xT+G2la95/iYtNpwaauzoo6bqsr9aBcfj&#10;wQ3y13/tXszF4+zcd+Zzp9TzeFgvQEQa4kN8d2+1gtk8rU1n0h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Z3UqwgAAANwAAAAPAAAAAAAAAAAAAAAAAJgCAABkcnMvZG93&#10;bnJldi54bWxQSwUGAAAAAAQABAD1AAAAhwMAAAAA&#10;" filled="f"/>
                  <v:shape id="Text Box 19490" o:spid="_x0000_s7440" type="#_x0000_t202" style="position:absolute;left:7170;top:1200;width:34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jCZ8QA&#10;AADcAAAADwAAAGRycy9kb3ducmV2LnhtbESPQWsCMRSE74X+h/AKvdVEKUVXo6jQ0h539eDxsXlu&#10;Fjcvy+ZVt/31TaHQ4zAz3zCrzRg6daUhtZEtTCcGFHEdXcuNhePh9WkOKgmywy4yWfiiBJv1/d0K&#10;CxdvXNK1kkZlCKcCLXiRvtA61Z4CpknsibN3jkNAyXJotBvwluGh0zNjXnTAlvOCx572nupL9Rks&#10;NGZWTkvjv7vT266cf1Qip4uz9vFh3C5BCY3yH/5rvzsLz4sF/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4wmfEAAAA3AAAAA8AAAAAAAAAAAAAAAAAmAIAAGRycy9k&#10;b3ducmV2LnhtbFBLBQYAAAAABAAEAPUAAACJAwAAAAA=&#10;" filled="f" stroked="f">
                    <v:textbox inset=".5mm,.3mm,.5mm,.3mm">
                      <w:txbxContent>
                        <w:p w:rsidR="00050CD6" w:rsidRDefault="00050CD6" w:rsidP="00490CF2">
                          <w:pPr>
                            <w:spacing w:before="0" w:after="0"/>
                          </w:pPr>
                          <w:r>
                            <w:t>A</w:t>
                          </w:r>
                        </w:p>
                      </w:txbxContent>
                    </v:textbox>
                  </v:shape>
                </v:group>
                <v:line id="Line 19491" o:spid="_x0000_s7441" style="position:absolute;visibility:visible;mso-wrap-style:square" from="6519,3678" to="7659,3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sx8QAAADcAAAADwAAAGRycy9kb3ducmV2LnhtbERPy2rCQBTdF/yH4Qru6sRKg0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dqzHxAAAANwAAAAPAAAAAAAAAAAA&#10;AAAAAKECAABkcnMvZG93bnJldi54bWxQSwUGAAAAAAQABAD5AAAAkgMAAAAA&#10;"/>
                <v:line id="Line 19492" o:spid="_x0000_s7442" style="position:absolute;visibility:visible;mso-wrap-style:square" from="7659,3693" to="7659,4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JXMYAAADcAAAADwAAAGRycy9kb3ducmV2LnhtbESPQWvCQBSE7wX/w/IKvdWNlgZ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6CVzGAAAA3AAAAA8AAAAAAAAA&#10;AAAAAAAAoQIAAGRycy9kb3ducmV2LnhtbFBLBQYAAAAABAAEAPkAAACUAwAAAAA=&#10;"/>
                <v:line id="Line 19493" o:spid="_x0000_s7443" style="position:absolute;flip:x;visibility:visible;mso-wrap-style:square" from="5799,3648" to="6099,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wWVMcAAADcAAAADwAAAGRycy9kb3ducmV2LnhtbESPT2sCMRTE74LfIbxCL6VmlbbYrVFE&#10;KHjw4h9WenvdvG6W3bysSdTttzeFgsdhZn7DzBa9bcWFfKgdKxiPMhDEpdM1VwoO+8/nKYgQkTW2&#10;jknBLwVYzIeDGebaXXlLl12sRIJwyFGBibHLpQylIYth5Dri5P04bzEm6SupPV4T3LZykmVv0mLN&#10;acFgRytDZbM7WwVyunk6+eX3S1M0x+O7Kcqi+9oo9fjQLz9AROrjPfzfXmsFr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zBZUxwAAANwAAAAPAAAAAAAA&#10;AAAAAAAAAKECAABkcnMvZG93bnJldi54bWxQSwUGAAAAAAQABAD5AAAAlQMAAAAA&#10;"/>
                <v:oval id="Oval 19494" o:spid="_x0000_s7444" style="position:absolute;left:4865;top:360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xbgMMA&#10;AADcAAAADwAAAGRycy9kb3ducmV2LnhtbESPQWvCQBSE74L/YXmF3nRjQ6SkriJKwR48GO39kX0m&#10;wezbkH2N6b/vFgSPw8x8w6w2o2vVQH1oPBtYzBNQxKW3DVcGLufP2TuoIMgWW89k4JcCbNbTyQpz&#10;6+98oqGQSkUIhxwN1CJdrnUoa3IY5r4jjt7V9w4lyr7Stsd7hLtWvyXJUjtsOC7U2NGupvJW/DgD&#10;+2pbLAedSpZe9wfJbt/Hr3RhzOvLuP0AJTTKM/xoH6yBLEnh/0w8Anr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xbgMMAAADcAAAADwAAAAAAAAAAAAAAAACYAgAAZHJzL2Rv&#10;d25yZXYueG1sUEsFBgAAAAAEAAQA9QAAAIgDAAAAAA==&#10;"/>
                <v:oval id="Oval 19495" o:spid="_x0000_s7445" style="position:absolute;left:5696;top:3594;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XD9MQA&#10;AADcAAAADwAAAGRycy9kb3ducmV2LnhtbESPQWvCQBSE74X+h+UVeqsbGxNK6ipSEeyhB2N7f2Sf&#10;STD7NmSfMf33XaHgcZiZb5jlenKdGmkIrWcD81kCirjytuXawPdx9/IGKgiyxc4zGfilAOvV48MS&#10;C+uvfKCxlFpFCIcCDTQifaF1qBpyGGa+J47eyQ8OJcqh1nbAa4S7Tr8mSa4dthwXGuzpo6HqXF6c&#10;gW29KfNRp5Klp+1esvPP12c6N+b5adq8gxKa5B7+b++tgSxZwO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Vw/TEAAAA3AAAAA8AAAAAAAAAAAAAAAAAmAIAAGRycy9k&#10;b3ducmV2LnhtbFBLBQYAAAAABAAEAPUAAACJAwAAAAA=&#10;">
                  <o:lock v:ext="edit" aspectratio="t"/>
                </v:oval>
                <v:line id="Line 19496" o:spid="_x0000_s7446" style="position:absolute;visibility:visible;mso-wrap-style:square" from="7629,4863" to="7629,5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19497" o:spid="_x0000_s7447" style="position:absolute;flip:x;visibility:visible;mso-wrap-style:square" from="4344,5208" to="7629,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lEnccAAADcAAAADwAAAGRycy9kb3ducmV2LnhtbESPT2sCMRTE74V+h/AKXopm+0fRrVGk&#10;IHjwUisr3p6b182ym5dtEnX77ZuC0OMwM79h5svetuJCPtSOFTyNMhDEpdM1Vwr2n+vhFESIyBpb&#10;x6TghwIsF/d3c8y1u/IHXXaxEgnCIUcFJsYulzKUhiyGkeuIk/flvMWYpK+k9nhNcNvK5yybSIs1&#10;pwWDHb0bKpvd2SqQ0+3jt1+dXpuiORxmpiiL7rhVavDQr95AROrjf/jW3mgF45cx/J1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SUSdxwAAANwAAAAPAAAAAAAA&#10;AAAAAAAAAKECAABkcnMvZG93bnJldi54bWxQSwUGAAAAAAQABAD5AAAAlQMAAAAA&#10;"/>
                <v:line id="Line 19498" o:spid="_x0000_s7448" style="position:absolute;flip:y;visibility:visible;mso-wrap-style:square" from="4344,4788" to="4344,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va6scAAADcAAAADwAAAGRycy9kb3ducmV2LnhtbESPQWsCMRSE70L/Q3iFXqRmW63YrVGk&#10;IHjwUltWvD03r5tlNy/bJOr23zcFweMwM98w82VvW3EmH2rHCp5GGQji0umaKwVfn+vHGYgQkTW2&#10;jknBLwVYLu4Gc8y1u/AHnXexEgnCIUcFJsYulzKUhiyGkeuIk/ftvMWYpK+k9nhJcNvK5yybSos1&#10;pwWDHb0bKpvdySqQs+3wx6+Ok6Zo9vtXU5RFd9gq9XDfr95AROrjLXxtb7SCl/E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m9rqxwAAANwAAAAPAAAAAAAA&#10;AAAAAAAAAKECAABkcnMvZG93bnJldi54bWxQSwUGAAAAAAQABAD5AAAAlQMAAAAA&#10;"/>
                <v:line id="Line 19499" o:spid="_x0000_s7449" style="position:absolute;flip:x;visibility:visible;mso-wrap-style:square" from="4329,3648" to="4869,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line id="Line 19500" o:spid="_x0000_s7450" style="position:absolute;visibility:visible;mso-wrap-style:square" from="4329,3648" to="4329,4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qfMQAAADcAAAADwAAAGRycy9kb3ducmV2LnhtbERPy2rCQBTdF/yH4Qru6sRKQ4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Gp8xAAAANwAAAAPAAAAAAAAAAAA&#10;AAAAAKECAABkcnMvZG93bnJldi54bWxQSwUGAAAAAAQABAD5AAAAkgMAAAAA&#10;"/>
                <v:group id="Group 19501" o:spid="_x0000_s7451" style="position:absolute;left:3462;top:4188;width:420;height:435" coordorigin="7095,1155" coordsize="42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1VZcYAAADcAAAADwAAAGRycy9kb3ducmV2LnhtbESPQWvCQBSE7wX/w/IK&#10;3ppNlJSaZhWRKh5CoSqU3h7ZZxLMvg3ZbRL/fbdQ6HGYmW+YfDOZVgzUu8aygiSKQRCXVjdcKbic&#10;908vIJxH1thaJgV3crBZzx5yzLQd+YOGk69EgLDLUEHtfZdJ6cqaDLrIdsTBu9reoA+yr6TucQxw&#10;08pFHD9Lgw2HhRo72tVU3k7fRsFhxHG7TN6G4nbd3b/O6f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VVlxgAAANwA&#10;AAAPAAAAAAAAAAAAAAAAAKoCAABkcnMvZG93bnJldi54bWxQSwUGAAAAAAQABAD6AAAAnQMAAAAA&#10;">
                  <v:oval id="Oval 19502" o:spid="_x0000_s7452" style="position:absolute;left:7095;top:1155;width:4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shape id="Text Box 19503" o:spid="_x0000_s7453" type="#_x0000_t202" style="position:absolute;left:7170;top:1200;width:25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tu8QA&#10;AADcAAAADwAAAGRycy9kb3ducmV2LnhtbESPQUvDQBSE70L/w/IK3uxuikqJ3ZZWaNFjooceH9ln&#10;NjT7NmSfbfTXu4LgcZiZb5j1dgq9utCYusgWioUBRdxE13Fr4f3tcLcClQTZYR+ZLHxRgu1mdrPG&#10;0sUrV3SppVUZwqlEC15kKLVOjaeAaREH4ux9xDGgZDm22o14zfDQ66Uxjzpgx3nB40DPnppz/Rks&#10;tGZZFZXx3/3puK9Wr7XI6eysvZ1PuydQQpP8h//aL87Cw30Bv2fy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P7bvEAAAA3AAAAA8AAAAAAAAAAAAAAAAAmAIAAGRycy9k&#10;b3ducmV2LnhtbFBLBQYAAAAABAAEAPUAAACJAwAAAAA=&#10;" filled="f" stroked="f">
                    <v:textbox inset=".5mm,.3mm,.5mm,.3mm">
                      <w:txbxContent>
                        <w:p w:rsidR="00050CD6" w:rsidRDefault="00050CD6" w:rsidP="00490CF2">
                          <w:pPr>
                            <w:spacing w:before="0" w:after="0" w:line="240" w:lineRule="auto"/>
                          </w:pPr>
                          <w:r>
                            <w:t>V</w:t>
                          </w:r>
                        </w:p>
                      </w:txbxContent>
                    </v:textbox>
                  </v:shape>
                </v:group>
                <v:line id="Line 19504" o:spid="_x0000_s7454" style="position:absolute;flip:x;visibility:visible;mso-wrap-style:square" from="3687,3828" to="4332,3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ejYcUAAADcAAAADwAAAGRycy9kb3ducmV2LnhtbESPzWrDMBCE74G8g9hAb4kc0/zgWg5p&#10;odBTmqYp9LhYW8vEWhlLsZ23rwqFHIeZ+YbJd6NtRE+drx0rWC4SEMSl0zVXCs6fr/MtCB+QNTaO&#10;ScGNPOyK6STHTLuBP6g/hUpECPsMFZgQ2kxKXxqy6BeuJY7ej+sshii7SuoOhwi3jUyTZC0t1hwX&#10;DLb0Yqi8nK42UmxSmuv3Kn1uvvy4Gfrj5v2wV+phNu6fQAQawz38337TClaPKfydi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ejYcUAAADcAAAADwAAAAAAAAAA&#10;AAAAAAChAgAAZHJzL2Rvd25yZXYueG1sUEsFBgAAAAAEAAQA+QAAAJMDAAAAAA==&#10;">
                  <v:stroke startarrow="oval"/>
                </v:line>
                <v:line id="Line 19505" o:spid="_x0000_s7455" style="position:absolute;flip:x;visibility:visible;mso-wrap-style:square" from="3672,4923" to="4308,4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sG+sQAAADcAAAADwAAAGRycy9kb3ducmV2LnhtbESPW4vCMBSE3xf8D+EIvq2pul6oRlFB&#10;8GkvXsDHQ3Nsis1JaWLb/febhYV9HGbmG2a16WwpGqp94VjBaJiAIM6cLjhXcDkfXhcgfEDWWDom&#10;Bd/kYbPuvaww1a7lL2pOIRcRwj5FBSaEKpXSZ4Ys+qGriKN3d7XFEGWdS11jG+G2lOMkmUmLBccF&#10;gxXtDWWP09NGik0y87xNx7vy6rt523zOP963Sg363XYJIlAX/sN/7aNWMH2bwO+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qwb6xAAAANwAAAAPAAAAAAAAAAAA&#10;AAAAAKECAABkcnMvZG93bnJldi54bWxQSwUGAAAAAAQABAD5AAAAkgMAAAAA&#10;">
                  <v:stroke startarrow="oval"/>
                </v:line>
                <v:line id="Line 19506" o:spid="_x0000_s7456" style="position:absolute;visibility:visible;mso-wrap-style:square" from="3672,3828" to="3672,4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XiVccAAADcAAAADwAAAGRycy9kb3ducmV2LnhtbESPQWvCQBSE74L/YXlCb7ppi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1eJVxwAAANwAAAAPAAAAAAAA&#10;AAAAAAAAAKECAABkcnMvZG93bnJldi54bWxQSwUGAAAAAAQABAD5AAAAlQMAAAAA&#10;"/>
                <v:line id="Line 19507" o:spid="_x0000_s7457" style="position:absolute;visibility:visible;mso-wrap-style:square" from="3672,4623" to="3672,4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lHzscAAADcAAAADwAAAGRycy9kb3ducmV2LnhtbESPQWvCQBSE74X+h+UVvNVNWxoluoq0&#10;FLQHUSvo8Zl9Jmmzb8PumqT/3i0IPQ4z8w0znfemFi05X1lW8DRMQBDnVldcKNh/fTyOQfiArLG2&#10;TAp+ycN8dn83xUzbjrfU7kIhIoR9hgrKEJpMSp+XZNAPbUMcvbN1BkOUrpDaYRfhppbPSZJKgxXH&#10;hRIbeisp/9ldjIL1yyZtF6vPZX9Ypaf8fXs6fndOqcFDv5iACNSH//CtvdQKXkc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mUfOxwAAANwAAAAPAAAAAAAA&#10;AAAAAAAAAKECAABkcnMvZG93bnJldi54bWxQSwUGAAAAAAQABAD5AAAAlQMAAAAA&#10;"/>
                <v:line id="Line 19508" o:spid="_x0000_s7458" style="position:absolute;flip:y;visibility:visible;mso-wrap-style:square" from="6954,3648" to="6954,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fQ7sEAAADcAAAADwAAAGRycy9kb3ducmV2LnhtbERP3WrCMBS+F3yHcITdDE2crhudUdxE&#10;dHeb7gEOzVlb1pyEJtbq05uLgZcf3/9i1dtGdNSG2rGG6USBIC6cqbnU8HPcjl9BhIhssHFMGi4U&#10;YLUcDhaYG3fmb+oOsRQphEOOGqoYfS5lKCqyGCbOEyfu17UWY4JtKU2L5xRuG/mkVCYt1pwaKvT0&#10;UVHxdzhZDSdVMl03zSzz83e164z/osdPrR9G/foNRKQ+3sX/7r3R8PyS1qYz6QjI5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19DuwQAAANwAAAAPAAAAAAAAAAAAAAAA&#10;AKECAABkcnMvZG93bnJldi54bWxQSwUGAAAAAAQABAD5AAAAjwMAAAAA&#10;">
                  <v:stroke endarrow="oval"/>
                </v:line>
                <v:line id="Line 19509" o:spid="_x0000_s7459" style="position:absolute;visibility:visible;mso-wrap-style:square" from="6954,4878" to="6954,5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GnVMYAAADcAAAADwAAAGRycy9kb3ducmV2LnhtbESP0UrDQBRE3wv9h+UKvtlNClpNuw21&#10;UKjSgkY/4Jq9TYK7d2N2m0S/3hWEPg4zc4ZZ5aM1oqfON44VpLMEBHHpdMOVgve33c09CB+QNRrH&#10;pOCbPOTr6WSFmXYDv1JfhEpECPsMFdQhtJmUvqzJop+5ljh6J9dZDFF2ldQdDhFujZwnyZ202HBc&#10;qLGlbU3lZ3G2Cj7MsXI0f8IXOfTPX4ejefwpUqWur8bNEkSgMVzC/+29VnC7eIC/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p1TGAAAA3AAAAA8AAAAAAAAA&#10;AAAAAAAAoQIAAGRycy9kb3ducmV2LnhtbFBLBQYAAAAABAAEAPkAAACUAwAAAAA=&#10;">
                  <v:stroke endarrow="oval"/>
                </v:line>
                <v:shape id="Text Box 19510" o:spid="_x0000_s7460" type="#_x0000_t202" style="position:absolute;left:7779;top:4248;width:6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050CD6" w:rsidRDefault="00050CD6" w:rsidP="00490CF2">
                        <w:pPr>
                          <w:spacing w:before="0" w:after="0" w:line="240" w:lineRule="auto"/>
                        </w:pPr>
                        <w:r>
                          <w:t xml:space="preserve">6 </w:t>
                        </w:r>
                        <w:r w:rsidRPr="00D44C6B">
                          <w:rPr>
                            <w:rFonts w:ascii="Symbol" w:hAnsi="Symbol"/>
                          </w:rPr>
                          <w:t></w:t>
                        </w:r>
                      </w:p>
                    </w:txbxContent>
                  </v:textbox>
                </v:shape>
                <v:shape id="Text Box 19511" o:spid="_x0000_s7461" type="#_x0000_t202" style="position:absolute;left:6159;top:4293;width:6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VOMMA&#10;AADcAAAADwAAAGRycy9kb3ducmV2LnhtbESPQYvCMBSE78L+h/AWvGmiqGjXKIsieFLUXWFvj+bZ&#10;lm1eShNt/fdGEDwOM/MNM1+2thQ3qn3hWMOgr0AQp84UnGn4OW16UxA+IBssHZOGO3lYLj46c0yM&#10;a/hAt2PIRISwT1BDHkKVSOnTnCz6vquIo3dxtcUQZZ1JU2MT4baUQ6Um0mLBcSHHilY5pf/Hq9Xw&#10;u7v8nUdqn63tuGpcqyTbmdS6+9l+f4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AVOMMAAADcAAAADwAAAAAAAAAAAAAAAACYAgAAZHJzL2Rv&#10;d25yZXYueG1sUEsFBgAAAAAEAAQA9QAAAIgDAAAAAA==&#10;" filled="f" stroked="f">
                  <v:textbox>
                    <w:txbxContent>
                      <w:p w:rsidR="00050CD6" w:rsidRDefault="00050CD6" w:rsidP="00490CF2">
                        <w:pPr>
                          <w:spacing w:before="0" w:after="0" w:line="240" w:lineRule="auto"/>
                        </w:pPr>
                        <w:r>
                          <w:t xml:space="preserve">6 </w:t>
                        </w:r>
                        <w:r w:rsidRPr="00D44C6B">
                          <w:rPr>
                            <w:rFonts w:ascii="Symbol" w:hAnsi="Symbol"/>
                          </w:rPr>
                          <w:t></w:t>
                        </w:r>
                      </w:p>
                    </w:txbxContent>
                  </v:textbox>
                </v:shape>
                <v:shape id="Text Box 19512" o:spid="_x0000_s7462" type="#_x0000_t202" style="position:absolute;left:4464;top:4218;width:6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LT8QA&#10;AADcAAAADwAAAGRycy9kb3ducmV2LnhtbESPQWvCQBSE7wX/w/KE3uquYopGN0EsQk8tTVXw9sg+&#10;k2D2bchuTfrvu4VCj8PMfMNs89G24k69bxxrmM8UCOLSmYYrDcfPw9MKhA/IBlvHpOGbPOTZ5GGL&#10;qXEDf9C9CJWIEPYpaqhD6FIpfVmTRT9zHXH0rq63GKLsK2l6HCLctnKh1LO02HBcqLGjfU3lrfiy&#10;Gk5v18t5qd6rF5t0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i0/EAAAA3AAAAA8AAAAAAAAAAAAAAAAAmAIAAGRycy9k&#10;b3ducmV2LnhtbFBLBQYAAAAABAAEAPUAAACJAwAAAAA=&#10;" filled="f" stroked="f">
                  <v:textbox>
                    <w:txbxContent>
                      <w:p w:rsidR="00050CD6" w:rsidRDefault="00050CD6" w:rsidP="00490CF2">
                        <w:pPr>
                          <w:spacing w:before="0" w:after="0" w:line="240" w:lineRule="auto"/>
                        </w:pPr>
                        <w:r>
                          <w:t xml:space="preserve">6 </w:t>
                        </w:r>
                        <w:r w:rsidRPr="00D44C6B">
                          <w:rPr>
                            <w:rFonts w:ascii="Symbol" w:hAnsi="Symbol"/>
                          </w:rPr>
                          <w:t></w:t>
                        </w:r>
                      </w:p>
                    </w:txbxContent>
                  </v:textbox>
                </v:shape>
                <v:shape id="Text Box 19513" o:spid="_x0000_s7463" type="#_x0000_t202" style="position:absolute;left:5139;top:3483;width:494;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hszcQA&#10;AADcAAAADwAAAGRycy9kb3ducmV2LnhtbESPQUvDQBSE70L/w/IK3uxuK0qI3ZZWaNFjooceH9ln&#10;NjT7NmSfbfTXu4LgcZiZb5j1dgq9utCYusgWlgsDiriJruPWwvvb4a4AlQTZYR+ZLHxRgu1mdrPG&#10;0sUrV3SppVUZwqlEC15kKLVOjaeAaREH4ux9xDGgZDm22o14zfDQ65Uxjzpgx3nB40DPnppz/Rks&#10;tGZVLSvjv/vTcV8Vr7XI6eysvZ1PuydQQpP8h//aL87CQ3EPv2fy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obM3EAAAA3AAAAA8AAAAAAAAAAAAAAAAAmAIAAGRycy9k&#10;b3ducmV2LnhtbFBLBQYAAAAABAAEAPUAAACJAwAAAAA=&#10;" filled="f" stroked="f">
                  <v:textbox inset=".5mm,.3mm,.5mm,.3mm">
                    <w:txbxContent>
                      <w:p w:rsidR="00050CD6" w:rsidRDefault="00050CD6" w:rsidP="00490CF2">
                        <w:pPr>
                          <w:spacing w:before="0" w:after="0" w:line="240" w:lineRule="auto"/>
                        </w:pPr>
                        <w:r>
                          <w:t xml:space="preserve">6 </w:t>
                        </w:r>
                        <w:r w:rsidRPr="00D44C6B">
                          <w:t>V</w:t>
                        </w:r>
                      </w:p>
                    </w:txbxContent>
                  </v:textbox>
                </v:shape>
                <v:shape id="Text Box 19514" o:spid="_x0000_s7464" type="#_x0000_t202" style="position:absolute;left:4658;top:3306;width:5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050CD6" w:rsidRPr="00D44C6B" w:rsidRDefault="00050CD6" w:rsidP="00490CF2">
                        <w:pPr>
                          <w:spacing w:before="0" w:after="0" w:line="240" w:lineRule="auto"/>
                          <w:rPr>
                            <w:b/>
                            <w:sz w:val="28"/>
                            <w:szCs w:val="28"/>
                          </w:rPr>
                        </w:pPr>
                        <w:r w:rsidRPr="00D44C6B">
                          <w:rPr>
                            <w:b/>
                            <w:sz w:val="28"/>
                            <w:szCs w:val="28"/>
                          </w:rPr>
                          <w:t>+</w:t>
                        </w:r>
                      </w:p>
                    </w:txbxContent>
                  </v:textbox>
                </v:shape>
                <v:shape id="Text Box 19515" o:spid="_x0000_s7465" type="#_x0000_t202" style="position:absolute;left:5589;top:3297;width:51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050CD6" w:rsidRPr="00A250E7" w:rsidRDefault="00050CD6" w:rsidP="00490CF2">
                        <w:pPr>
                          <w:spacing w:before="0" w:after="0" w:line="240" w:lineRule="auto"/>
                          <w:rPr>
                            <w:b/>
                          </w:rPr>
                        </w:pPr>
                        <w:r>
                          <w:rPr>
                            <w:b/>
                            <w:sz w:val="28"/>
                            <w:szCs w:val="28"/>
                          </w:rPr>
                          <w:t>–</w:t>
                        </w:r>
                      </w:p>
                      <w:p w:rsidR="00050CD6" w:rsidRPr="00D44C6B" w:rsidRDefault="00050CD6" w:rsidP="00490CF2">
                        <w:pPr>
                          <w:spacing w:before="0" w:after="0" w:line="240" w:lineRule="auto"/>
                          <w:rPr>
                            <w:sz w:val="28"/>
                            <w:szCs w:val="28"/>
                          </w:rPr>
                        </w:pPr>
                      </w:p>
                    </w:txbxContent>
                  </v:textbox>
                </v:shape>
                <w10:anchorlock/>
              </v:group>
            </w:pict>
          </mc:Fallback>
        </mc:AlternateContent>
      </w:r>
    </w:p>
    <w:p w:rsidR="008C1B27" w:rsidRPr="008C1B27" w:rsidRDefault="00B301D7" w:rsidP="008C1B27">
      <w:pPr>
        <w:rPr>
          <w:szCs w:val="24"/>
        </w:rPr>
      </w:pPr>
      <w:r>
        <w:rPr>
          <w:noProof/>
          <w:spacing w:val="10"/>
        </w:rPr>
        <mc:AlternateContent>
          <mc:Choice Requires="wpg">
            <w:drawing>
              <wp:anchor distT="0" distB="0" distL="114300" distR="114300" simplePos="0" relativeHeight="252133888" behindDoc="1" locked="0" layoutInCell="1" allowOverlap="1" wp14:anchorId="316E0AA1" wp14:editId="659A86D2">
                <wp:simplePos x="0" y="0"/>
                <wp:positionH relativeFrom="column">
                  <wp:posOffset>-10160</wp:posOffset>
                </wp:positionH>
                <wp:positionV relativeFrom="paragraph">
                  <wp:posOffset>328930</wp:posOffset>
                </wp:positionV>
                <wp:extent cx="2700655" cy="1524000"/>
                <wp:effectExtent l="0" t="0" r="0" b="0"/>
                <wp:wrapTight wrapText="bothSides">
                  <wp:wrapPolygon edited="0">
                    <wp:start x="3047" y="0"/>
                    <wp:lineTo x="457" y="1620"/>
                    <wp:lineTo x="152" y="2160"/>
                    <wp:lineTo x="0" y="5940"/>
                    <wp:lineTo x="0" y="12420"/>
                    <wp:lineTo x="152" y="15930"/>
                    <wp:lineTo x="1524" y="17280"/>
                    <wp:lineTo x="4571" y="17280"/>
                    <wp:lineTo x="4571" y="21330"/>
                    <wp:lineTo x="9142" y="21330"/>
                    <wp:lineTo x="8989" y="17280"/>
                    <wp:lineTo x="14474" y="17280"/>
                    <wp:lineTo x="17674" y="15930"/>
                    <wp:lineTo x="17522" y="12960"/>
                    <wp:lineTo x="18893" y="12960"/>
                    <wp:lineTo x="21178" y="10260"/>
                    <wp:lineTo x="21331" y="8370"/>
                    <wp:lineTo x="17674" y="4320"/>
                    <wp:lineTo x="17979" y="2430"/>
                    <wp:lineTo x="17217" y="1890"/>
                    <wp:lineTo x="11275" y="0"/>
                    <wp:lineTo x="3047" y="0"/>
                  </wp:wrapPolygon>
                </wp:wrapTight>
                <wp:docPr id="586" name="Group 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0655" cy="1524000"/>
                          <a:chOff x="4044" y="6154"/>
                          <a:chExt cx="4253" cy="2400"/>
                        </a:xfrm>
                      </wpg:grpSpPr>
                      <wps:wsp>
                        <wps:cNvPr id="587" name="Rectangle 19517"/>
                        <wps:cNvSpPr>
                          <a:spLocks noChangeArrowheads="1"/>
                        </wps:cNvSpPr>
                        <wps:spPr bwMode="auto">
                          <a:xfrm>
                            <a:off x="4044" y="6811"/>
                            <a:ext cx="193" cy="6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8" name="Rectangle 19518"/>
                        <wps:cNvSpPr>
                          <a:spLocks noChangeArrowheads="1"/>
                        </wps:cNvSpPr>
                        <wps:spPr bwMode="auto">
                          <a:xfrm>
                            <a:off x="6654" y="6874"/>
                            <a:ext cx="193" cy="6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9" name="Rectangle 19519"/>
                        <wps:cNvSpPr>
                          <a:spLocks noChangeArrowheads="1"/>
                        </wps:cNvSpPr>
                        <wps:spPr bwMode="auto">
                          <a:xfrm>
                            <a:off x="7359" y="6874"/>
                            <a:ext cx="193" cy="6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84" name="Group 19520"/>
                        <wpg:cNvGrpSpPr>
                          <a:grpSpLocks/>
                        </wpg:cNvGrpSpPr>
                        <wpg:grpSpPr bwMode="auto">
                          <a:xfrm>
                            <a:off x="5904" y="6154"/>
                            <a:ext cx="420" cy="435"/>
                            <a:chOff x="7095" y="1155"/>
                            <a:chExt cx="420" cy="435"/>
                          </a:xfrm>
                        </wpg:grpSpPr>
                        <wps:wsp>
                          <wps:cNvPr id="685" name="Oval 19521"/>
                          <wps:cNvSpPr>
                            <a:spLocks noChangeArrowheads="1"/>
                          </wps:cNvSpPr>
                          <wps:spPr bwMode="auto">
                            <a:xfrm>
                              <a:off x="7095" y="1155"/>
                              <a:ext cx="420"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6" name="Text Box 19522"/>
                          <wps:cNvSpPr txBox="1">
                            <a:spLocks noChangeArrowheads="1"/>
                          </wps:cNvSpPr>
                          <wps:spPr bwMode="auto">
                            <a:xfrm>
                              <a:off x="7170" y="1200"/>
                              <a:ext cx="255" cy="34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314C31" w:rsidRDefault="00050CD6" w:rsidP="00B301D7">
                                <w:pPr>
                                  <w:spacing w:before="0" w:after="0" w:line="240" w:lineRule="auto"/>
                                  <w:contextualSpacing/>
                                </w:pPr>
                                <w:r w:rsidRPr="00314C31">
                                  <w:t>A</w:t>
                                </w:r>
                              </w:p>
                            </w:txbxContent>
                          </wps:txbx>
                          <wps:bodyPr rot="0" vert="horz" wrap="square" lIns="18000" tIns="10800" rIns="18000" bIns="10800" anchor="t" anchorCtr="0" upright="1">
                            <a:noAutofit/>
                          </wps:bodyPr>
                        </wps:wsp>
                      </wpg:grpSp>
                      <wps:wsp>
                        <wps:cNvPr id="687" name="Line 19523"/>
                        <wps:cNvCnPr/>
                        <wps:spPr bwMode="auto">
                          <a:xfrm>
                            <a:off x="6309" y="6394"/>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19524"/>
                        <wps:cNvCnPr/>
                        <wps:spPr bwMode="auto">
                          <a:xfrm>
                            <a:off x="7449" y="6409"/>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19525"/>
                        <wps:cNvCnPr/>
                        <wps:spPr bwMode="auto">
                          <a:xfrm flipH="1">
                            <a:off x="4809" y="636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19526"/>
                        <wps:cNvCnPr/>
                        <wps:spPr bwMode="auto">
                          <a:xfrm>
                            <a:off x="7419" y="7579"/>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Line 19527"/>
                        <wps:cNvCnPr/>
                        <wps:spPr bwMode="auto">
                          <a:xfrm flipH="1">
                            <a:off x="4134" y="7924"/>
                            <a:ext cx="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Line 19528"/>
                        <wps:cNvCnPr/>
                        <wps:spPr bwMode="auto">
                          <a:xfrm flipV="1">
                            <a:off x="4133" y="7504"/>
                            <a:ext cx="1"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19529"/>
                        <wps:cNvCnPr/>
                        <wps:spPr bwMode="auto">
                          <a:xfrm flipH="1">
                            <a:off x="4119" y="636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Line 19530"/>
                        <wps:cNvCnPr/>
                        <wps:spPr bwMode="auto">
                          <a:xfrm>
                            <a:off x="4119" y="6364"/>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Line 19531"/>
                        <wps:cNvCnPr/>
                        <wps:spPr bwMode="auto">
                          <a:xfrm flipV="1">
                            <a:off x="6744" y="6364"/>
                            <a:ext cx="0" cy="495"/>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96" name="Line 19532"/>
                        <wps:cNvCnPr/>
                        <wps:spPr bwMode="auto">
                          <a:xfrm>
                            <a:off x="6744" y="7594"/>
                            <a:ext cx="0" cy="345"/>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97" name="Text Box 19533"/>
                        <wps:cNvSpPr txBox="1">
                          <a:spLocks noChangeArrowheads="1"/>
                        </wps:cNvSpPr>
                        <wps:spPr bwMode="auto">
                          <a:xfrm>
                            <a:off x="7427" y="6964"/>
                            <a:ext cx="870" cy="45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314C31" w:rsidRDefault="00050CD6" w:rsidP="00B301D7">
                              <w:pPr>
                                <w:spacing w:before="0" w:after="0" w:line="240" w:lineRule="auto"/>
                                <w:contextualSpacing/>
                              </w:pPr>
                              <w:r w:rsidRPr="00314C31">
                                <w:t xml:space="preserve">20 </w:t>
                              </w:r>
                              <w:r>
                                <w:sym w:font="Symbol" w:char="F057"/>
                              </w:r>
                            </w:p>
                          </w:txbxContent>
                        </wps:txbx>
                        <wps:bodyPr rot="0" vert="horz" wrap="square" lIns="91440" tIns="45720" rIns="91440" bIns="45720" anchor="t" anchorCtr="0" upright="1">
                          <a:noAutofit/>
                        </wps:bodyPr>
                      </wps:wsp>
                      <wps:wsp>
                        <wps:cNvPr id="698" name="Text Box 19534"/>
                        <wps:cNvSpPr txBox="1">
                          <a:spLocks noChangeArrowheads="1"/>
                        </wps:cNvSpPr>
                        <wps:spPr bwMode="auto">
                          <a:xfrm>
                            <a:off x="6100" y="6972"/>
                            <a:ext cx="690" cy="45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314C31" w:rsidRDefault="00050CD6" w:rsidP="00B301D7">
                              <w:pPr>
                                <w:spacing w:before="0" w:after="0" w:line="240" w:lineRule="auto"/>
                                <w:contextualSpacing/>
                              </w:pPr>
                              <w:r w:rsidRPr="00314C31">
                                <w:t>5</w:t>
                              </w:r>
                              <w:r>
                                <w:sym w:font="Symbol" w:char="F057"/>
                              </w:r>
                            </w:p>
                          </w:txbxContent>
                        </wps:txbx>
                        <wps:bodyPr rot="0" vert="horz" wrap="square" lIns="91440" tIns="45720" rIns="91440" bIns="45720" anchor="t" anchorCtr="0" upright="1">
                          <a:noAutofit/>
                        </wps:bodyPr>
                      </wps:wsp>
                      <wps:wsp>
                        <wps:cNvPr id="699" name="Text Box 19535"/>
                        <wps:cNvSpPr txBox="1">
                          <a:spLocks noChangeArrowheads="1"/>
                        </wps:cNvSpPr>
                        <wps:spPr bwMode="auto">
                          <a:xfrm>
                            <a:off x="4180" y="6934"/>
                            <a:ext cx="690" cy="45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314C31" w:rsidRDefault="00050CD6" w:rsidP="00B301D7">
                              <w:pPr>
                                <w:spacing w:before="0" w:after="0" w:line="240" w:lineRule="auto"/>
                                <w:contextualSpacing/>
                              </w:pPr>
                              <w:r w:rsidRPr="00314C31">
                                <w:t xml:space="preserve">2 </w:t>
                              </w:r>
                              <w:r>
                                <w:sym w:font="Symbol" w:char="F057"/>
                              </w:r>
                            </w:p>
                          </w:txbxContent>
                        </wps:txbx>
                        <wps:bodyPr rot="0" vert="horz" wrap="square" lIns="91440" tIns="45720" rIns="91440" bIns="45720" anchor="t" anchorCtr="0" upright="1">
                          <a:noAutofit/>
                        </wps:bodyPr>
                      </wps:wsp>
                      <wpg:grpSp>
                        <wpg:cNvPr id="700" name="Group 19536"/>
                        <wpg:cNvGrpSpPr>
                          <a:grpSpLocks/>
                        </wpg:cNvGrpSpPr>
                        <wpg:grpSpPr bwMode="auto">
                          <a:xfrm>
                            <a:off x="4689" y="6154"/>
                            <a:ext cx="120" cy="390"/>
                            <a:chOff x="7830" y="6750"/>
                            <a:chExt cx="120" cy="390"/>
                          </a:xfrm>
                        </wpg:grpSpPr>
                        <wps:wsp>
                          <wps:cNvPr id="701" name="Line 19537"/>
                          <wps:cNvCnPr/>
                          <wps:spPr bwMode="auto">
                            <a:xfrm>
                              <a:off x="7830" y="6750"/>
                              <a:ext cx="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19538"/>
                          <wps:cNvCnPr/>
                          <wps:spPr bwMode="auto">
                            <a:xfrm>
                              <a:off x="7950" y="6825"/>
                              <a:ext cx="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703" name="Group 19539"/>
                        <wpg:cNvGrpSpPr>
                          <a:grpSpLocks/>
                        </wpg:cNvGrpSpPr>
                        <wpg:grpSpPr bwMode="auto">
                          <a:xfrm>
                            <a:off x="5004" y="7714"/>
                            <a:ext cx="660" cy="390"/>
                            <a:chOff x="7830" y="6735"/>
                            <a:chExt cx="660" cy="390"/>
                          </a:xfrm>
                        </wpg:grpSpPr>
                        <wpg:grpSp>
                          <wpg:cNvPr id="736" name="Group 19540"/>
                          <wpg:cNvGrpSpPr>
                            <a:grpSpLocks/>
                          </wpg:cNvGrpSpPr>
                          <wpg:grpSpPr bwMode="auto">
                            <a:xfrm>
                              <a:off x="7830" y="6735"/>
                              <a:ext cx="120" cy="390"/>
                              <a:chOff x="7830" y="6750"/>
                              <a:chExt cx="120" cy="390"/>
                            </a:xfrm>
                          </wpg:grpSpPr>
                          <wps:wsp>
                            <wps:cNvPr id="737" name="Line 19541"/>
                            <wps:cNvCnPr/>
                            <wps:spPr bwMode="auto">
                              <a:xfrm>
                                <a:off x="7830" y="6750"/>
                                <a:ext cx="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19542"/>
                            <wps:cNvCnPr/>
                            <wps:spPr bwMode="auto">
                              <a:xfrm>
                                <a:off x="7950" y="6825"/>
                                <a:ext cx="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739" name="Group 19543"/>
                          <wpg:cNvGrpSpPr>
                            <a:grpSpLocks/>
                          </wpg:cNvGrpSpPr>
                          <wpg:grpSpPr bwMode="auto">
                            <a:xfrm>
                              <a:off x="8085" y="6735"/>
                              <a:ext cx="120" cy="390"/>
                              <a:chOff x="7830" y="6750"/>
                              <a:chExt cx="120" cy="390"/>
                            </a:xfrm>
                          </wpg:grpSpPr>
                          <wps:wsp>
                            <wps:cNvPr id="740" name="Line 19544"/>
                            <wps:cNvCnPr/>
                            <wps:spPr bwMode="auto">
                              <a:xfrm>
                                <a:off x="7830" y="6750"/>
                                <a:ext cx="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19545"/>
                            <wps:cNvCnPr/>
                            <wps:spPr bwMode="auto">
                              <a:xfrm>
                                <a:off x="7950" y="6825"/>
                                <a:ext cx="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826" name="Group 19546"/>
                          <wpg:cNvGrpSpPr>
                            <a:grpSpLocks/>
                          </wpg:cNvGrpSpPr>
                          <wpg:grpSpPr bwMode="auto">
                            <a:xfrm>
                              <a:off x="8370" y="6735"/>
                              <a:ext cx="120" cy="390"/>
                              <a:chOff x="7830" y="6750"/>
                              <a:chExt cx="120" cy="390"/>
                            </a:xfrm>
                          </wpg:grpSpPr>
                          <wps:wsp>
                            <wps:cNvPr id="827" name="Line 19547"/>
                            <wps:cNvCnPr/>
                            <wps:spPr bwMode="auto">
                              <a:xfrm>
                                <a:off x="7830" y="6750"/>
                                <a:ext cx="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Line 19548"/>
                            <wps:cNvCnPr/>
                            <wps:spPr bwMode="auto">
                              <a:xfrm>
                                <a:off x="7950" y="6825"/>
                                <a:ext cx="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29" name="Line 19549"/>
                        <wps:cNvCnPr/>
                        <wps:spPr bwMode="auto">
                          <a:xfrm flipV="1">
                            <a:off x="5679" y="7924"/>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Text Box 19550"/>
                        <wps:cNvSpPr txBox="1">
                          <a:spLocks noChangeArrowheads="1"/>
                        </wps:cNvSpPr>
                        <wps:spPr bwMode="auto">
                          <a:xfrm>
                            <a:off x="4989" y="8104"/>
                            <a:ext cx="814"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314C31" w:rsidRDefault="00050CD6" w:rsidP="00B301D7">
                              <w:pPr>
                                <w:spacing w:before="0" w:after="0" w:line="240" w:lineRule="auto"/>
                                <w:contextualSpacing/>
                              </w:pPr>
                              <w:r w:rsidRPr="00314C31">
                                <w:t>6 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6" o:spid="_x0000_s7466" style="position:absolute;margin-left:-.8pt;margin-top:25.9pt;width:212.65pt;height:120pt;z-index:-251182592;mso-position-horizontal-relative:text;mso-position-vertical-relative:text" coordorigin="4044,6154" coordsize="4253,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">
                <v:rect id="Rectangle 19517" o:spid="_x0000_s7467" style="position:absolute;left:4044;top:6811;width:193;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pIpcQA&#10;AADcAAAADwAAAGRycy9kb3ducmV2LnhtbESPT4vCMBTE7wt+h/AEb2uq4p/tGkUURY9aL3t72zzb&#10;avNSmqjVT79ZEDwOM/MbZjpvTCluVLvCsoJeNwJBnFpdcKbgmKw/JyCcR9ZYWiYFD3Iwn7U+phhr&#10;e+c93Q4+EwHCLkYFufdVLKVLczLourYiDt7J1gZ9kHUmdY33ADel7EfRSBosOCzkWNEyp/RyuBoF&#10;v0X/iM99sonM13rgd01yvv6slOq0m8U3CE+Nf4df7a1WMJyM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aSKXEAAAA3AAAAA8AAAAAAAAAAAAAAAAAmAIAAGRycy9k&#10;b3ducmV2LnhtbFBLBQYAAAAABAAEAPUAAACJAwAAAAA=&#10;"/>
                <v:rect id="Rectangle 19518" o:spid="_x0000_s7468" style="position:absolute;left:6654;top:6874;width:193;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Xc178A&#10;AADcAAAADwAAAGRycy9kb3ducmV2LnhtbERPTa/BQBTdv8R/mFyJ3TNFvFCGCCEsqY3d1bna0rnT&#10;dAbl15vFSyxPzvd03phSPKh2hWUFvW4Egji1uuBMwTFZ/45AOI+ssbRMCl7kYD5r/Uwx1vbJe3oc&#10;fCZCCLsYFeTeV7GULs3JoOvaijhwF1sb9AHWmdQ1PkO4KWU/iv6kwYJDQ44VLXNKb4e7UXAu+kd8&#10;75NNZMbrgd81yfV+WinVaTeLCQhPjf+K/91brWA4CmvDmXAE5O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hdzXvwAAANwAAAAPAAAAAAAAAAAAAAAAAJgCAABkcnMvZG93bnJl&#10;di54bWxQSwUGAAAAAAQABAD1AAAAhAMAAAAA&#10;"/>
                <v:rect id="Rectangle 19519" o:spid="_x0000_s7469" style="position:absolute;left:7359;top:6874;width:193;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l5TMQA&#10;AADcAAAADwAAAGRycy9kb3ducmV2LnhtbESPQYvCMBSE7wv7H8Jb8LamKitajSKKokdtL3t7Ns+2&#10;2ryUJmrdX28EYY/DzHzDTOetqcSNGldaVtDrRiCIM6tLzhWkyfp7BMJ5ZI2VZVLwIAfz2efHFGNt&#10;77yn28HnIkDYxaig8L6OpXRZQQZd19bEwTvZxqAPssmlbvAe4KaS/SgaSoMlh4UCa1oWlF0OV6Pg&#10;WPZT/Nsnm8iM1wO/a5Pz9XelVOerXUxAeGr9f/jd3moFP6Mx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JeUzEAAAA3AAAAA8AAAAAAAAAAAAAAAAAmAIAAGRycy9k&#10;b3ducmV2LnhtbFBLBQYAAAAABAAEAPUAAACJAwAAAAA=&#10;"/>
                <v:group id="Group 19520" o:spid="_x0000_s7470" style="position:absolute;left:5904;top:6154;width:420;height:435" coordorigin="7095,1155" coordsize="42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ZSYMYAAADcAAAADwAAAGRycy9kb3ducmV2LnhtbESPQWvCQBSE7wX/w/KE&#10;3uomthVJ3YQgKh6kUC2U3h7ZZxKSfRuyaxL/fbdQ6HGYmW+YTTaZVgzUu9qygngRgSAurK65VPB5&#10;2T+tQTiPrLG1TAru5CBLZw8bTLQd+YOGsy9FgLBLUEHlfZdI6YqKDLqF7YiDd7W9QR9kX0rd4xjg&#10;ppXLKFpJgzWHhQo72lZUNOebUXAYccyf491waq7b+/fl9f3rFJNSj/MpfwPhafL/4b/2US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hlJgxgAAANwA&#10;AAAPAAAAAAAAAAAAAAAAAKoCAABkcnMvZG93bnJldi54bWxQSwUGAAAAAAQABAD6AAAAnQMAAAAA&#10;">
                  <v:oval id="Oval 19521" o:spid="_x0000_s7471" style="position:absolute;left:7095;top:1155;width:4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8EScQA&#10;AADcAAAADwAAAGRycy9kb3ducmV2LnhtbESPQWvCQBSE7wX/w/IK3urGhgRJXUUUwR56aGzvj+wz&#10;CWbfhuxrjP/eLRR6HGbmG2a9nVynRhpC69nAcpGAIq68bbk28HU+vqxABUG22HkmA3cKsN3MntZY&#10;WH/jTxpLqVWEcCjQQCPSF1qHqiGHYeF74uhd/OBQohxqbQe8Rbjr9GuS5Nphy3GhwZ72DVXX8scZ&#10;ONS7Mh91Kll6OZwku35/vKdLY+bP0+4NlNAk/+G/9skayFcZ/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vBEnEAAAA3AAAAA8AAAAAAAAAAAAAAAAAmAIAAGRycy9k&#10;b3ducmV2LnhtbFBLBQYAAAAABAAEAPUAAACJAwAAAAA=&#10;"/>
                  <v:shape id="Text Box 19522" o:spid="_x0000_s7472" type="#_x0000_t202" style="position:absolute;left:7170;top:1200;width:25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quKcMA&#10;AADcAAAADwAAAGRycy9kb3ducmV2LnhtbESPwWrDMBBE74X+g9hCb42UHIxxooS0kNIe7faQ42Jt&#10;LBNrZaxN4vbrq0Khx2Fm3jCb3RwGdaUp9ZEtLBcGFHEbXc+dhc+Pw1MJKgmywyEyWfiiBLvt/d0G&#10;KxdvXNO1kU5lCKcKLXiRsdI6tZ4CpkUcibN3ilNAyXLqtJvwluFh0CtjCh2w57zgcaQXT+25uQQL&#10;nVnVy9r47+H4+lyX743I8eysfXyY92tQQrP8h//ab85CURbweyYf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quKcMAAADcAAAADwAAAAAAAAAAAAAAAACYAgAAZHJzL2Rv&#10;d25yZXYueG1sUEsFBgAAAAAEAAQA9QAAAIgDAAAAAA==&#10;" filled="f" stroked="f">
                    <v:textbox inset=".5mm,.3mm,.5mm,.3mm">
                      <w:txbxContent>
                        <w:p w:rsidR="00050CD6" w:rsidRPr="00314C31" w:rsidRDefault="00050CD6" w:rsidP="00B301D7">
                          <w:pPr>
                            <w:spacing w:before="0" w:after="0" w:line="240" w:lineRule="auto"/>
                            <w:contextualSpacing/>
                          </w:pPr>
                          <w:r w:rsidRPr="00314C31">
                            <w:t>A</w:t>
                          </w:r>
                        </w:p>
                      </w:txbxContent>
                    </v:textbox>
                  </v:shape>
                </v:group>
                <v:line id="Line 19523" o:spid="_x0000_s7473" style="position:absolute;visibility:visible;mso-wrap-style:square" from="6309,6394" to="7449,6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lWlcYAAADcAAAADwAAAGRycy9kb3ducmV2LnhtbESPQWvCQBSE74L/YXmCN91YIZX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pVpXGAAAA3AAAAA8AAAAAAAAA&#10;AAAAAAAAoQIAAGRycy9kb3ducmV2LnhtbFBLBQYAAAAABAAEAPkAAACUAwAAAAA=&#10;"/>
                <v:line id="Line 19524" o:spid="_x0000_s7474" style="position:absolute;visibility:visible;mso-wrap-style:square" from="7449,6409" to="7449,6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C58MAAADcAAAADwAAAGRycy9kb3ducmV2LnhtbERPy2rCQBTdC/2H4Rbc6cQWgkRHEUtB&#10;uyj1Abq8Zq5JNHMnzIxJ+vedRcHl4bzny97UoiXnK8sKJuMEBHFudcWFguPhczQF4QOyxtoyKfgl&#10;D8vFy2COmbYd76jdh0LEEPYZKihDaDIpfV6SQT+2DXHkrtYZDBG6QmqHXQw3tXxLklQarDg2lNjQ&#10;uqT8vn8YBd/vP2m72n5t+tM2veQfu8v51jmlhq/9agYiUB+e4n/3RitIp3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2wufDAAAA3AAAAA8AAAAAAAAAAAAA&#10;AAAAoQIAAGRycy9kb3ducmV2LnhtbFBLBQYAAAAABAAEAPkAAACRAwAAAAA=&#10;"/>
                <v:line id="Line 19525" o:spid="_x0000_s7475" style="position:absolute;flip:x;visibility:visible;mso-wrap-style:square" from="4809,6364" to="5889,6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7mA8cAAADcAAAADwAAAGRycy9kb3ducmV2LnhtbESPzWrDMBCE74W+g9hCLqWRW0JwnCgh&#10;FAo95JIfHHrbWFvL2Fq5kpo4b18VAjkOM/MNs1gNthNn8qFxrOB1nIEgrpxuuFZw2H+85CBCRNbY&#10;OSYFVwqwWj4+LLDQ7sJbOu9iLRKEQ4EKTIx9IWWoDFkMY9cTJ+/beYsxSV9L7fGS4LaTb1k2lRYb&#10;TgsGe3o3VLW7X6tA5pvnH78+TdqyPR5npqzK/muj1OhpWM9BRBriPXxrf2oF0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nuYDxwAAANwAAAAPAAAAAAAA&#10;AAAAAAAAAKECAABkcnMvZG93bnJldi54bWxQSwUGAAAAAAQABAD5AAAAlQMAAAAA&#10;"/>
                <v:line id="Line 19526" o:spid="_x0000_s7476" style="position:absolute;visibility:visible;mso-wrap-style:square" from="7419,7579" to="7419,7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YPMQAAADcAAAADwAAAGRycy9kb3ducmV2LnhtbERPy2rCQBTdF/yH4Qru6sQKoUZHkZaC&#10;dlHqA3R5zVyTaOZOmJkm6d93FgWXh/NerHpTi5acrywrmIwTEMS51RUXCo6Hj+dXED4ga6wtk4Jf&#10;8rBaDp4WmGnb8Y7afShEDGGfoYIyhCaT0uclGfRj2xBH7mqdwRChK6R22MVwU8uXJEmlwYpjQ4kN&#10;vZWU3/c/RsHX9Dtt19vPTX/appf8fXc53zqn1GjYr+cgAvXhIf53b7SCdBb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g8xAAAANwAAAAPAAAAAAAAAAAA&#10;AAAAAKECAABkcnMvZG93bnJldi54bWxQSwUGAAAAAAQABAD5AAAAkgMAAAAA&#10;"/>
                <v:line id="Line 19527" o:spid="_x0000_s7477" style="position:absolute;flip:x;visibility:visible;mso-wrap-style:square" from="4134,7924" to="4959,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F82MYAAADcAAAADwAAAGRycy9kb3ducmV2LnhtbESPQWsCMRSE70L/Q3iFXqRmlSK6GkUK&#10;ggcv1bLS2+vmuVl287JNom7/fVMQPA4z8w2zXPe2FVfyoXasYDzKQBCXTtdcKfg8bl9nIEJE1tg6&#10;JgW/FGC9ehosMdfuxh90PcRKJAiHHBWYGLtcylAashhGriNO3tl5izFJX0nt8ZbgtpWTLJtKizWn&#10;BYMdvRsqm8PFKpCz/fDHb77fmqI5neamKIvua6/Uy3O/WYCI1MdH+N7eaQXT+Rj+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xfNjGAAAA3AAAAA8AAAAAAAAA&#10;AAAAAAAAoQIAAGRycy9kb3ducmV2LnhtbFBLBQYAAAAABAAEAPkAAACUAwAAAAA=&#10;"/>
                <v:line id="Line 19528" o:spid="_x0000_s7478" style="position:absolute;flip:y;visibility:visible;mso-wrap-style:square" from="4133,7504" to="4134,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ir8YAAADcAAAADwAAAGRycy9kb3ducmV2LnhtbESPQWsCMRSE74X+h/AKvRTNKiK6GkUK&#10;Qg9e1LLS23Pz3Cy7edkmqW7/fVMQPA4z8w2zXPe2FVfyoXasYDTMQBCXTtdcKfg8bgczECEia2wd&#10;k4JfCrBePT8tMdfuxnu6HmIlEoRDjgpMjF0uZSgNWQxD1xEn7+K8xZikr6T2eEtw28pxlk2lxZrT&#10;gsGO3g2VzeHHKpCz3du335wnTdGcTnNTlEX3tVPq9aXfLEBE6uMjfG9/aAXT+Rj+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j4q/GAAAA3AAAAA8AAAAAAAAA&#10;AAAAAAAAoQIAAGRycy9kb3ducmV2LnhtbFBLBQYAAAAABAAEAPkAAACUAwAAAAA=&#10;"/>
                <v:line id="Line 19529" o:spid="_x0000_s7479" style="position:absolute;flip:x;visibility:visible;mso-wrap-style:square" from="4119,6364" to="4659,6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9HNMYAAADcAAAADwAAAGRycy9kb3ducmV2LnhtbESPQWsCMRSE74X+h/AKXqRmtUV0NYoU&#10;Cj14qZYVb8/Nc7Ps5mVNUt3++6Yg9DjMzDfMct3bVlzJh9qxgvEoA0FcOl1zpeBr//48AxEissbW&#10;MSn4oQDr1ePDEnPtbvxJ112sRIJwyFGBibHLpQylIYth5Dri5J2dtxiT9JXUHm8Jbls5ybKptFhz&#10;WjDY0Zuhstl9WwVyth1e/Ob02hTN4TA3RVl0x61Sg6d+swARqY//4Xv7QyuYzl/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vRzTGAAAA3AAAAA8AAAAAAAAA&#10;AAAAAAAAoQIAAGRycy9kb3ducmV2LnhtbFBLBQYAAAAABAAEAPkAAACUAwAAAAA=&#10;"/>
                <v:line id="Line 19530" o:spid="_x0000_s7480" style="position:absolute;visibility:visible;mso-wrap-style:square" from="4119,6364" to="4119,6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line id="Line 19531" o:spid="_x0000_s7481" style="position:absolute;flip:y;visibility:visible;mso-wrap-style:square" from="6744,6364" to="6744,6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49sUAAADcAAAADwAAAGRycy9kb3ducmV2LnhtbESPzU7DMBCE70h9B2uRuCBqF2hE0zoR&#10;P0K0txL6AKt4m0TEayt208DTYyQkjqOZ+UazKSfbi5GG0DnWsJgrEMS1Mx03Gg4frzcPIEJENtg7&#10;Jg1fFKAsZhcbzI078zuNVWxEgnDIUUMbo8+lDHVLFsPceeLkHd1gMSY5NNIMeE5w28tbpTJpseO0&#10;0KKn55bqz+pkNZxUw/T90t9l/v5JvY3G7+l6p/XV5fS4BhFpiv/hv/bWaMhWS/g9k46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49sUAAADcAAAADwAAAAAAAAAA&#10;AAAAAAChAgAAZHJzL2Rvd25yZXYueG1sUEsFBgAAAAAEAAQA+QAAAJMDAAAAAA==&#10;">
                  <v:stroke endarrow="oval"/>
                </v:line>
                <v:line id="Line 19532" o:spid="_x0000_s7482" style="position:absolute;visibility:visible;mso-wrap-style:square" from="6744,7594" to="6744,7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e0oMUAAADcAAAADwAAAGRycy9kb3ducmV2LnhtbESP0WrCQBRE3wv+w3IF3+pGH0IbXUWF&#10;Qi0VavQDrtlrEty9m2a3Sdqv7xYKPg4zc4ZZrgdrREetrx0rmE0TEMSF0zWXCs6nl8cnED4gazSO&#10;ScE3eVivRg9LzLTr+UhdHkoRIewzVFCF0GRS+qIii37qGuLoXV1rMUTZllK32Ee4NXKeJKm0WHNc&#10;qLChXUXFLf+yCi7mUDqa7/FD9t3b5/vBbH/ymVKT8bBZgAg0hHv4v/2qFaTPKfydi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e0oMUAAADcAAAADwAAAAAAAAAA&#10;AAAAAAChAgAAZHJzL2Rvd25yZXYueG1sUEsFBgAAAAAEAAQA+QAAAJMDAAAAAA==&#10;">
                  <v:stroke endarrow="oval"/>
                </v:line>
                <v:shape id="Text Box 19533" o:spid="_x0000_s7483" type="#_x0000_t202" style="position:absolute;left:7427;top:6964;width:8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fdsQA&#10;AADcAAAADwAAAGRycy9kb3ducmV2LnhtbESPT2vCQBTE74LfYXmCN91V6r/UVcRS6KliWgu9PbLP&#10;JDT7NmRXE799VxA8DjPzG2a97WwlrtT40rGGyViBIM6cKTnX8P31PlqC8AHZYOWYNNzIw3bT760x&#10;Ma7lI13TkIsIYZ+ghiKEOpHSZwVZ9GNXE0fv7BqLIcoml6bBNsJtJadKzaXFkuNCgTXtC8r+0ovV&#10;cPo8//68qEP+Zmd16zol2a6k1sNBt3sFEagLz/Cj/WE0zFc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Z33bEAAAA3AAAAA8AAAAAAAAAAAAAAAAAmAIAAGRycy9k&#10;b3ducmV2LnhtbFBLBQYAAAAABAAEAPUAAACJAwAAAAA=&#10;" filled="f" stroked="f">
                  <v:textbox>
                    <w:txbxContent>
                      <w:p w:rsidR="00050CD6" w:rsidRPr="00314C31" w:rsidRDefault="00050CD6" w:rsidP="00B301D7">
                        <w:pPr>
                          <w:spacing w:before="0" w:after="0" w:line="240" w:lineRule="auto"/>
                          <w:contextualSpacing/>
                        </w:pPr>
                        <w:r w:rsidRPr="00314C31">
                          <w:t xml:space="preserve">20 </w:t>
                        </w:r>
                        <w:r>
                          <w:sym w:font="Symbol" w:char="F057"/>
                        </w:r>
                      </w:p>
                    </w:txbxContent>
                  </v:textbox>
                </v:shape>
                <v:shape id="Text Box 19534" o:spid="_x0000_s7484" type="#_x0000_t202" style="position:absolute;left:6100;top:6972;width:6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LBMEA&#10;AADcAAAADwAAAGRycy9kb3ducmV2LnhtbERPz2vCMBS+D/wfwhN2WxNFZe1MiziEnZQ5Hez2aJ5t&#10;WfNSmszW/94chB0/vt/rYrStuFLvG8caZokCQVw603Cl4fS1e3kF4QOywdYxabiRhyKfPK0xM27g&#10;T7oeQyViCPsMNdQhdJmUvqzJok9cRxy5i+sthgj7SpoehxhuWzlXaiUtNhwbauxoW1P5e/yzGs77&#10;y8/3Qh2qd7vsBjcqyTaVWj9Px80biEBj+Bc/3B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GSwTBAAAA3AAAAA8AAAAAAAAAAAAAAAAAmAIAAGRycy9kb3du&#10;cmV2LnhtbFBLBQYAAAAABAAEAPUAAACGAwAAAAA=&#10;" filled="f" stroked="f">
                  <v:textbox>
                    <w:txbxContent>
                      <w:p w:rsidR="00050CD6" w:rsidRPr="00314C31" w:rsidRDefault="00050CD6" w:rsidP="00B301D7">
                        <w:pPr>
                          <w:spacing w:before="0" w:after="0" w:line="240" w:lineRule="auto"/>
                          <w:contextualSpacing/>
                        </w:pPr>
                        <w:r w:rsidRPr="00314C31">
                          <w:t>5</w:t>
                        </w:r>
                        <w:r>
                          <w:sym w:font="Symbol" w:char="F057"/>
                        </w:r>
                      </w:p>
                    </w:txbxContent>
                  </v:textbox>
                </v:shape>
                <v:shape id="Text Box 19535" o:spid="_x0000_s7485" type="#_x0000_t202" style="position:absolute;left:4180;top:6934;width:6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un8QA&#10;AADcAAAADwAAAGRycy9kb3ducmV2LnhtbESPT4vCMBTE7wt+h/AEb2viomK7RpEVwZOy/lnY26N5&#10;tmWbl9JEW7+9ERY8DjPzG2a+7GwlbtT40rGG0VCBIM6cKTnXcDpu3mcgfEA2WDkmDXfysFz03uaY&#10;GtfyN90OIRcRwj5FDUUIdSqlzwqy6IeuJo7exTUWQ5RNLk2DbYTbSn4oNZUWS44LBdb0VVD2d7ha&#10;Defd5fdnrPb52k7q1nVKsk2k1oN+t/oEEagLr/B/e2s0TJM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K7p/EAAAA3AAAAA8AAAAAAAAAAAAAAAAAmAIAAGRycy9k&#10;b3ducmV2LnhtbFBLBQYAAAAABAAEAPUAAACJAwAAAAA=&#10;" filled="f" stroked="f">
                  <v:textbox>
                    <w:txbxContent>
                      <w:p w:rsidR="00050CD6" w:rsidRPr="00314C31" w:rsidRDefault="00050CD6" w:rsidP="00B301D7">
                        <w:pPr>
                          <w:spacing w:before="0" w:after="0" w:line="240" w:lineRule="auto"/>
                          <w:contextualSpacing/>
                        </w:pPr>
                        <w:r w:rsidRPr="00314C31">
                          <w:t xml:space="preserve">2 </w:t>
                        </w:r>
                        <w:r>
                          <w:sym w:font="Symbol" w:char="F057"/>
                        </w:r>
                      </w:p>
                    </w:txbxContent>
                  </v:textbox>
                </v:shape>
                <v:group id="Group 19536" o:spid="_x0000_s7486" style="position:absolute;left:4689;top:6154;width:120;height:390" coordorigin="7830,6750" coordsize="120,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YpMIAAADcAAAADwAAAGRycy9kb3ducmV2LnhtbERPTYvCMBC9C/sfwizs&#10;TdO6qEs1ioiKBxGswuJtaMa22ExKE9v6781hYY+P971Y9aYSLTWutKwgHkUgiDOrS84VXC+74Q8I&#10;55E1VpZJwYscrJYfgwUm2nZ8pjb1uQgh7BJUUHhfJ1K6rCCDbmRr4sDdbWPQB9jkUjfYhXBTyXEU&#10;TaXBkkNDgTVtCsoe6dMo2HfYrb/jbXt83Dev22Vy+j3GpNTXZ7+eg/DU+3/xn/ugFc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2PWKTCAAAA3AAAAA8A&#10;AAAAAAAAAAAAAAAAqgIAAGRycy9kb3ducmV2LnhtbFBLBQYAAAAABAAEAPoAAACZAwAAAAA=&#10;">
                  <v:line id="Line 19537" o:spid="_x0000_s7487" style="position:absolute;visibility:visible;mso-wrap-style:square" from="7830,6750" to="7830,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line id="Line 19538" o:spid="_x0000_s7488" style="position:absolute;visibility:visible;mso-wrap-style:square" from="7950,6825" to="7950,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UwYMQAAADcAAAADwAAAGRycy9kb3ducmV2LnhtbESPQWsCMRSE7wX/Q3hCb92kIlW2RimC&#10;sAc9uIq9PjbPzeLmZd1E3f57Uyj0OMzMN8xiNbhW3KkPjWcN75kCQVx503Ct4XjYvM1BhIhssPVM&#10;Gn4owGo5ellgbvyD93QvYy0ShEOOGmyMXS5lqCw5DJnviJN39r3DmGRfS9PjI8FdKydKfUiHDacF&#10;ix2tLVWX8uY0THeFNd/DNmz3qjhRc52ur6XX+nU8fH2CiDTE//BfuzAaZmoC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TBgxAAAANwAAAAPAAAAAAAAAAAA&#10;AAAAAKECAABkcnMvZG93bnJldi54bWxQSwUGAAAAAAQABAD5AAAAkgMAAAAA&#10;" strokeweight="2.25pt"/>
                </v:group>
                <v:group id="Group 19539" o:spid="_x0000_s7489" style="position:absolute;left:5004;top:7714;width:660;height:390" coordorigin="7830,6735" coordsize="660,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3G08UAAADcAAAADwAAAGRycy9kb3ducmV2LnhtbESPT4vCMBTE7wt+h/AE&#10;b2taxVWqUURc8SCCf0C8PZpnW2xeSpNt67ffLAh7HGbmN8xi1ZlSNFS7wrKCeBiBIE6tLjhTcL18&#10;f85AOI+ssbRMCl7kYLXsfSww0bblEzVnn4kAYZeggtz7KpHSpTkZdENbEQfvYWuDPsg6k7rGNsBN&#10;KUdR9CUNFhwWcqxok1P6PP8YBbsW2/U43jaH52Pzul8mx9shJqUG/W49B+Gp8//hd3uvFUyj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1dxtPFAAAA3AAA&#10;AA8AAAAAAAAAAAAAAAAAqgIAAGRycy9kb3ducmV2LnhtbFBLBQYAAAAABAAEAPoAAACcAwAAAAA=&#10;">
                  <v:group id="Group 19540" o:spid="_x0000_s7490" style="position:absolute;left:7830;top:6735;width:120;height:390" coordorigin="7830,6750" coordsize="120,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av9sUAAADcAAAADwAAAGRycy9kb3ducmV2LnhtbESPQYvCMBSE78L+h/CE&#10;vWnaFXWpRhFxlz2IoC6It0fzbIvNS2liW/+9EQSPw8x8w8yXnSlFQ7UrLCuIhxEI4tTqgjMF/8ef&#10;wTcI55E1lpZJwZ0cLBcfvTkm2ra8p+bgMxEg7BJUkHtfJVK6NCeDbmgr4uBdbG3QB1lnUtfYBrgp&#10;5VcUTaTBgsNCjhWtc0qvh5tR8NtiuxrFm2Z7vazv5+N4d9rGpNRnv1vNQHjq/Dv8av9pBdP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NGr/bFAAAA3AAA&#10;AA8AAAAAAAAAAAAAAAAAqgIAAGRycy9kb3ducmV2LnhtbFBLBQYAAAAABAAEAPoAAACcAwAAAAA=&#10;">
                    <v:line id="Line 19541" o:spid="_x0000_s7491" style="position:absolute;visibility:visible;mso-wrap-style:square" from="7830,6750" to="7830,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eQ78YAAADcAAAADwAAAGRycy9kb3ducmV2LnhtbESPQWvCQBSE7wX/w/KE3urGClFSVxGl&#10;oD2UqoX2+Mw+k2j2bdjdJum/7xYEj8PMfMPMl72pRUvOV5YVjEcJCOLc6ooLBZ/H16cZCB+QNdaW&#10;ScEveVguBg9zzLTteE/tIRQiQthnqKAMocmk9HlJBv3INsTRO1tnMETpCqkddhFuavmcJKk0WHFc&#10;KLGhdUn59fBjFLxPPtJ2tXvb9l+79JRv9qfvS+eUehz2qxcQgfpwD9/aW61gOpn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3kO/GAAAA3AAAAA8AAAAAAAAA&#10;AAAAAAAAoQIAAGRycy9kb3ducmV2LnhtbFBLBQYAAAAABAAEAPkAAACUAwAAAAA=&#10;"/>
                    <v:line id="Line 19542" o:spid="_x0000_s7492" style="position:absolute;visibility:visible;mso-wrap-style:square" from="7950,6825" to="7950,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HNN8IAAADcAAAADwAAAGRycy9kb3ducmV2LnhtbERPz2vCMBS+D/wfwhN2W9M52aQaRQqD&#10;HvRgN+b10TybsualJlnt/vvlIOz48f3e7Cbbi5F86BwreM5yEMSN0x23Cj4/3p9WIEJE1tg7JgW/&#10;FGC3nT1ssNDuxica69iKFMKhQAUmxqGQMjSGLIbMDcSJuzhvMSboW6k93lK47eUiz1+lxY5Tg8GB&#10;SkPNd/1jFSyPldHn6RAOp7z6ou66LK+1U+pxPu3XICJN8V98d1dawdtLWpvOpCM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XHNN8IAAADcAAAADwAAAAAAAAAAAAAA&#10;AAChAgAAZHJzL2Rvd25yZXYueG1sUEsFBgAAAAAEAAQA+QAAAJADAAAAAA==&#10;" strokeweight="2.25pt"/>
                  </v:group>
                  <v:group id="Group 19543" o:spid="_x0000_s7493" style="position:absolute;left:8085;top:6735;width:120;height:390" coordorigin="7830,6750" coordsize="120,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line id="Line 19544" o:spid="_x0000_s7494" style="position:absolute;visibility:visible;mso-wrap-style:square" from="7830,6750" to="7830,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h75sQAAADcAAAADwAAAGRycy9kb3ducmV2LnhtbERPz2vCMBS+D/wfwht4m+nm6E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HvmxAAAANwAAAAPAAAAAAAAAAAA&#10;AAAAAKECAABkcnMvZG93bnJldi54bWxQSwUGAAAAAAQABAD5AAAAkgMAAAAA&#10;"/>
                    <v:line id="Line 19545" o:spid="_x0000_s7495" style="position:absolute;visibility:visible;mso-wrap-style:square" from="7950,6825" to="7950,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1gIsQAAADcAAAADwAAAGRycy9kb3ducmV2LnhtbESPQWvCQBSE7wX/w/KE3upGsUWiq4hQ&#10;yCEekpZ6fWSf2WD2bZLdmvTfu4VCj8PMfMPsDpNtxZ0G3zhWsFwkIIgrpxuuFXx+vL9sQPiArLF1&#10;TAp+yMNhP3vaYardyAXdy1CLCGGfogITQpdK6StDFv3CdcTRu7rBYohyqKUecIxw28pVkrxJiw3H&#10;BYMdnQxVt/LbKlifM6MvU+7zIsm+qOnXp750Sj3Pp+MWRKAp/If/2plWsFm9wu+Ze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HWAixAAAANwAAAAPAAAAAAAAAAAA&#10;AAAAAKECAABkcnMvZG93bnJldi54bWxQSwUGAAAAAAQABAD5AAAAkgMAAAAA&#10;" strokeweight="2.25pt"/>
                  </v:group>
                  <v:group id="Group 19546" o:spid="_x0000_s7496" style="position:absolute;left:8370;top:6735;width:120;height:390" coordorigin="7830,6750" coordsize="120,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utfcQAAADcAAAADwAAAGRycy9kb3ducmV2LnhtbESPT4vCMBTE78J+h/AW&#10;vGlaZUW6RhFR8SCCf0D29miebbF5KU1s67c3C4LHYWZ+w8wWnSlFQ7UrLCuIhxEI4tTqgjMFl/Nm&#10;MAXhPLLG0jIpeJKDxfyrN8NE25aP1Jx8JgKEXYIKcu+rREqX5mTQDW1FHLybrQ36IOtM6hrbADel&#10;HEXRRBosOCzkWNEqp/R+ehgF2xbb5TheN/v7bfX8O/8crvuYlOp/d8tfEJ46/wm/2zutYDqa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utfcQAAADcAAAA&#10;DwAAAAAAAAAAAAAAAACqAgAAZHJzL2Rvd25yZXYueG1sUEsFBgAAAAAEAAQA+gAAAJsDAAAAAA==&#10;">
                    <v:line id="Line 19547" o:spid="_x0000_s7497" style="position:absolute;visibility:visible;mso-wrap-style:square" from="7830,6750" to="7830,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qSZMYAAADcAAAADwAAAGRycy9kb3ducmV2LnhtbESPQWvCQBSE7wX/w/KE3uqmFlJJXUUU&#10;QT2Uagvt8Zl9TVKzb8PumqT/3hUEj8PMfMNM572pRUvOV5YVPI8SEMS51RUXCr4+108TED4ga6wt&#10;k4J/8jCfDR6mmGnb8Z7aQyhEhLDPUEEZQpNJ6fOSDPqRbYij92udwRClK6R22EW4qeU4SVJpsOK4&#10;UGJDy5Ly0+FsFLy/fKTtYrvb9N/b9Jiv9sefv84p9TjsF28gAvXhHr61N1rBZPw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akmTGAAAA3AAAAA8AAAAAAAAA&#10;AAAAAAAAoQIAAGRycy9kb3ducmV2LnhtbFBLBQYAAAAABAAEAPkAAACUAwAAAAA=&#10;"/>
                    <v:line id="Line 19548" o:spid="_x0000_s7498" style="position:absolute;visibility:visible;mso-wrap-style:square" from="7950,6825" to="7950,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zPvMAAAADcAAAADwAAAGRycy9kb3ducmV2LnhtbERPTYvCMBC9L/gfwgje1lQRkWpaRBB6&#10;cA9W2b0OzdgUm0ltslr/vTkIHh/ve5MPthV36n3jWMFsmoAgrpxuuFZwPu2/VyB8QNbYOiYFT/KQ&#10;Z6OvDabaPfhI9zLUIoawT1GBCaFLpfSVIYt+6jriyF1cbzFE2NdS9/iI4baV8yRZSosNxwaDHe0M&#10;Vdfy3ypY/BRG/w0HfzgmxS81t8XuVjqlJuNhuwYRaAgf8dtdaAWreVwbz8QjIL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Icz7zAAAAA3AAAAA8AAAAAAAAAAAAAAAAA&#10;oQIAAGRycy9kb3ducmV2LnhtbFBLBQYAAAAABAAEAPkAAACOAwAAAAA=&#10;" strokeweight="2.25pt"/>
                  </v:group>
                </v:group>
                <v:line id="Line 19549" o:spid="_x0000_s7499" style="position:absolute;flip:y;visibility:visible;mso-wrap-style:square" from="5679,7924" to="7419,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0i8sYAAADcAAAADwAAAGRycy9kb3ducmV2LnhtbESPQWsCMRSE74X+h/AKXkrNVoqsq1Gk&#10;IHjwUi0rvT03r5tlNy/bJOr23zeC0OMwM98wi9VgO3EhHxrHCl7HGQjiyumGawWfh81LDiJEZI2d&#10;Y1LwSwFWy8eHBRbaXfmDLvtYiwThUKACE2NfSBkqQxbD2PXEyft23mJM0tdSe7wmuO3kJMum0mLD&#10;acFgT++GqnZ/tgpkvnv+8evTW1u2x+PMlFXZf+2UGj0N6zmISEP8D9/bW60gn8z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tIvLGAAAA3AAAAA8AAAAAAAAA&#10;AAAAAAAAoQIAAGRycy9kb3ducmV2LnhtbFBLBQYAAAAABAAEAPkAAACUAwAAAAA=&#10;"/>
                <v:shape id="Text Box 19550" o:spid="_x0000_s7500" type="#_x0000_t202" style="position:absolute;left:4989;top:8104;width:81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TAsEA&#10;AADcAAAADwAAAGRycy9kb3ducmV2LnhtbERPzW6CQBC+N+k7bKaJl6YstlUpupraxIYr6AOM7AhE&#10;dpawq+DbuwcTj1++/9VmNK24Uu8aywqmUQyCuLS64UrBYb/7SEA4j6yxtUwKbuRgs359WWGq7cA5&#10;XQtfiRDCLkUFtfddKqUrazLoItsRB+5ke4M+wL6SuschhJtWfsbxXBpsODTU2NFfTeW5uBgFp2x4&#10;n/0Mx39/WOTf8y02i6O9KTV5G3+XIDyN/il+uDOtIPkK88OZcAT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P0wLBAAAA3AAAAA8AAAAAAAAAAAAAAAAAmAIAAGRycy9kb3du&#10;cmV2LnhtbFBLBQYAAAAABAAEAPUAAACGAwAAAAA=&#10;" stroked="f">
                  <v:textbox>
                    <w:txbxContent>
                      <w:p w:rsidR="00050CD6" w:rsidRPr="00314C31" w:rsidRDefault="00050CD6" w:rsidP="00B301D7">
                        <w:pPr>
                          <w:spacing w:before="0" w:after="0" w:line="240" w:lineRule="auto"/>
                          <w:contextualSpacing/>
                        </w:pPr>
                        <w:r w:rsidRPr="00314C31">
                          <w:t>6 V</w:t>
                        </w:r>
                      </w:p>
                    </w:txbxContent>
                  </v:textbox>
                </v:shape>
                <w10:wrap type="tight"/>
              </v:group>
            </w:pict>
          </mc:Fallback>
        </mc:AlternateContent>
      </w:r>
      <w:r w:rsidR="008C1B27" w:rsidRPr="008C1B27">
        <w:rPr>
          <w:szCs w:val="24"/>
        </w:rPr>
        <w:t>13.</w:t>
      </w:r>
      <w:r w:rsidR="008C1B27" w:rsidRPr="008C1B27">
        <w:rPr>
          <w:szCs w:val="24"/>
        </w:rPr>
        <w:tab/>
        <w:t>Each of the four cells in the circuit shown is identical.</w:t>
      </w:r>
    </w:p>
    <w:p w:rsidR="008C1B27" w:rsidRPr="008C1B27" w:rsidRDefault="008C1B27" w:rsidP="00314C31">
      <w:pPr>
        <w:rPr>
          <w:szCs w:val="24"/>
        </w:rPr>
      </w:pPr>
      <w:r w:rsidRPr="008C1B27">
        <w:rPr>
          <w:szCs w:val="24"/>
        </w:rPr>
        <w:t>Calculate</w:t>
      </w:r>
      <w:r w:rsidR="007068C5">
        <w:rPr>
          <w:szCs w:val="24"/>
        </w:rPr>
        <w:t>:</w:t>
      </w:r>
      <w:r w:rsidRPr="008C1B27">
        <w:rPr>
          <w:szCs w:val="24"/>
        </w:rPr>
        <w:t xml:space="preserve"> </w:t>
      </w:r>
    </w:p>
    <w:p w:rsidR="008C1B27" w:rsidRPr="008C1B27" w:rsidRDefault="008C1B27" w:rsidP="004D493E">
      <w:pPr>
        <w:tabs>
          <w:tab w:val="left" w:pos="4253"/>
          <w:tab w:val="left" w:pos="4395"/>
        </w:tabs>
        <w:spacing w:before="0" w:after="0"/>
        <w:ind w:left="4395"/>
        <w:contextualSpacing/>
        <w:rPr>
          <w:szCs w:val="24"/>
        </w:rPr>
      </w:pPr>
      <w:r w:rsidRPr="008C1B27">
        <w:rPr>
          <w:szCs w:val="24"/>
        </w:rPr>
        <w:t>(a)</w:t>
      </w:r>
      <w:r w:rsidR="004D493E">
        <w:rPr>
          <w:szCs w:val="24"/>
        </w:rPr>
        <w:t xml:space="preserve"> </w:t>
      </w:r>
      <w:proofErr w:type="gramStart"/>
      <w:r w:rsidRPr="008C1B27">
        <w:rPr>
          <w:szCs w:val="24"/>
        </w:rPr>
        <w:t>the</w:t>
      </w:r>
      <w:proofErr w:type="gramEnd"/>
      <w:r w:rsidRPr="008C1B27">
        <w:rPr>
          <w:szCs w:val="24"/>
        </w:rPr>
        <w:t xml:space="preserve"> reading on the ammeter </w:t>
      </w:r>
    </w:p>
    <w:p w:rsidR="008C1B27" w:rsidRPr="008C1B27" w:rsidRDefault="008C1B27" w:rsidP="004D493E">
      <w:pPr>
        <w:tabs>
          <w:tab w:val="left" w:pos="4253"/>
          <w:tab w:val="left" w:pos="4395"/>
        </w:tabs>
        <w:spacing w:before="0" w:after="0"/>
        <w:ind w:left="4111"/>
        <w:contextualSpacing/>
        <w:rPr>
          <w:szCs w:val="24"/>
        </w:rPr>
      </w:pPr>
      <w:r w:rsidRPr="008C1B27">
        <w:rPr>
          <w:szCs w:val="24"/>
        </w:rPr>
        <w:t>(b)</w:t>
      </w:r>
      <w:r w:rsidR="00767D40">
        <w:rPr>
          <w:szCs w:val="24"/>
        </w:rPr>
        <w:t xml:space="preserve"> </w:t>
      </w:r>
      <w:proofErr w:type="gramStart"/>
      <w:r w:rsidRPr="008C1B27">
        <w:rPr>
          <w:szCs w:val="24"/>
        </w:rPr>
        <w:t>the</w:t>
      </w:r>
      <w:proofErr w:type="gramEnd"/>
      <w:r w:rsidRPr="008C1B27">
        <w:rPr>
          <w:szCs w:val="24"/>
        </w:rPr>
        <w:t xml:space="preserve"> current in the 20 Ω resistor</w:t>
      </w:r>
    </w:p>
    <w:p w:rsidR="008C1B27" w:rsidRDefault="008C1B27" w:rsidP="004D493E">
      <w:pPr>
        <w:tabs>
          <w:tab w:val="left" w:pos="4253"/>
          <w:tab w:val="left" w:pos="4395"/>
        </w:tabs>
        <w:spacing w:before="0" w:after="0"/>
        <w:ind w:left="4395"/>
        <w:contextualSpacing/>
        <w:rPr>
          <w:szCs w:val="24"/>
        </w:rPr>
      </w:pPr>
      <w:r w:rsidRPr="008C1B27">
        <w:rPr>
          <w:szCs w:val="24"/>
        </w:rPr>
        <w:t>(c)</w:t>
      </w:r>
      <w:r w:rsidR="004D493E">
        <w:rPr>
          <w:szCs w:val="24"/>
        </w:rPr>
        <w:t xml:space="preserve"> </w:t>
      </w:r>
      <w:proofErr w:type="gramStart"/>
      <w:r w:rsidR="003D73F1">
        <w:rPr>
          <w:szCs w:val="24"/>
        </w:rPr>
        <w:t>the</w:t>
      </w:r>
      <w:proofErr w:type="gramEnd"/>
      <w:r w:rsidR="003D73F1">
        <w:rPr>
          <w:szCs w:val="24"/>
        </w:rPr>
        <w:t xml:space="preserve"> voltage across the 2·0</w:t>
      </w:r>
      <w:r w:rsidR="003D73F1" w:rsidRPr="008C1B27">
        <w:rPr>
          <w:szCs w:val="24"/>
        </w:rPr>
        <w:t xml:space="preserve"> </w:t>
      </w:r>
      <w:r w:rsidRPr="008C1B27">
        <w:rPr>
          <w:szCs w:val="24"/>
        </w:rPr>
        <w:t>Ω resistor.</w:t>
      </w:r>
    </w:p>
    <w:p w:rsidR="00A85E83" w:rsidRDefault="00A85E83" w:rsidP="00BB2E98">
      <w:pPr>
        <w:spacing w:after="0"/>
        <w:rPr>
          <w:szCs w:val="24"/>
        </w:rPr>
      </w:pPr>
    </w:p>
    <w:p w:rsidR="008C1B27" w:rsidRPr="008C1B27" w:rsidRDefault="008C1B27" w:rsidP="008C1B27">
      <w:pPr>
        <w:rPr>
          <w:szCs w:val="24"/>
        </w:rPr>
      </w:pPr>
      <w:r w:rsidRPr="008C1B27">
        <w:rPr>
          <w:szCs w:val="24"/>
        </w:rPr>
        <w:lastRenderedPageBreak/>
        <w:t>14.</w:t>
      </w:r>
      <w:r w:rsidRPr="008C1B27">
        <w:rPr>
          <w:szCs w:val="24"/>
        </w:rPr>
        <w:tab/>
        <w:t>A voltage of 12 V is applied across a resistor. The current in the resistor is 50 mA. Calculate the resistance of the resistor.</w:t>
      </w:r>
    </w:p>
    <w:p w:rsidR="008C1B27" w:rsidRPr="008C1B27" w:rsidRDefault="00E1446B" w:rsidP="008C1B27">
      <w:pPr>
        <w:rPr>
          <w:szCs w:val="24"/>
        </w:rPr>
      </w:pPr>
      <w:r>
        <w:rPr>
          <w:rFonts w:cs="Arial"/>
          <w:noProof/>
        </w:rPr>
        <mc:AlternateContent>
          <mc:Choice Requires="wpg">
            <w:drawing>
              <wp:anchor distT="0" distB="0" distL="114300" distR="114300" simplePos="0" relativeHeight="252222976" behindDoc="0" locked="0" layoutInCell="1" allowOverlap="1" wp14:anchorId="7433194D" wp14:editId="675E9834">
                <wp:simplePos x="0" y="0"/>
                <wp:positionH relativeFrom="column">
                  <wp:posOffset>3523615</wp:posOffset>
                </wp:positionH>
                <wp:positionV relativeFrom="paragraph">
                  <wp:posOffset>356235</wp:posOffset>
                </wp:positionV>
                <wp:extent cx="2491105" cy="1463675"/>
                <wp:effectExtent l="0" t="0" r="4445" b="3175"/>
                <wp:wrapSquare wrapText="bothSides"/>
                <wp:docPr id="831" name="Group 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1105" cy="1463675"/>
                          <a:chOff x="8040" y="8820"/>
                          <a:chExt cx="3990" cy="2305"/>
                        </a:xfrm>
                      </wpg:grpSpPr>
                      <wps:wsp>
                        <wps:cNvPr id="1792" name="Line 19552"/>
                        <wps:cNvCnPr/>
                        <wps:spPr bwMode="auto">
                          <a:xfrm flipH="1">
                            <a:off x="8220" y="8947"/>
                            <a:ext cx="3044" cy="1"/>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g:grpSp>
                        <wpg:cNvPr id="1793" name="Group 19553"/>
                        <wpg:cNvGrpSpPr>
                          <a:grpSpLocks/>
                        </wpg:cNvGrpSpPr>
                        <wpg:grpSpPr bwMode="auto">
                          <a:xfrm>
                            <a:off x="8040" y="8820"/>
                            <a:ext cx="3990" cy="2305"/>
                            <a:chOff x="8040" y="8820"/>
                            <a:chExt cx="3990" cy="2305"/>
                          </a:xfrm>
                        </wpg:grpSpPr>
                        <wps:wsp>
                          <wps:cNvPr id="1794" name="Line 19554"/>
                          <wps:cNvCnPr/>
                          <wps:spPr bwMode="auto">
                            <a:xfrm>
                              <a:off x="8220" y="8969"/>
                              <a:ext cx="1" cy="696"/>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1795" name="Line 19555"/>
                          <wps:cNvCnPr/>
                          <wps:spPr bwMode="auto">
                            <a:xfrm flipH="1">
                              <a:off x="8062" y="9306"/>
                              <a:ext cx="316" cy="1"/>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1796" name="Line 19556"/>
                          <wps:cNvCnPr/>
                          <wps:spPr bwMode="auto">
                            <a:xfrm flipH="1">
                              <a:off x="8242" y="9306"/>
                              <a:ext cx="136" cy="336"/>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1797" name="Line 19557"/>
                          <wps:cNvCnPr/>
                          <wps:spPr bwMode="auto">
                            <a:xfrm>
                              <a:off x="8062" y="9306"/>
                              <a:ext cx="158" cy="336"/>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1798" name="Line 19558"/>
                          <wps:cNvCnPr/>
                          <wps:spPr bwMode="auto">
                            <a:xfrm flipH="1">
                              <a:off x="8040" y="9642"/>
                              <a:ext cx="383" cy="1"/>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1799" name="Line 19559"/>
                          <wps:cNvCnPr/>
                          <wps:spPr bwMode="auto">
                            <a:xfrm>
                              <a:off x="8220" y="9665"/>
                              <a:ext cx="1" cy="224"/>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g:grpSp>
                          <wpg:cNvPr id="1800" name="Group 19560"/>
                          <wpg:cNvGrpSpPr>
                            <a:grpSpLocks/>
                          </wpg:cNvGrpSpPr>
                          <wpg:grpSpPr bwMode="auto">
                            <a:xfrm>
                              <a:off x="8423" y="9171"/>
                              <a:ext cx="428" cy="225"/>
                              <a:chOff x="8423" y="9171"/>
                              <a:chExt cx="428" cy="225"/>
                            </a:xfrm>
                          </wpg:grpSpPr>
                          <wps:wsp>
                            <wps:cNvPr id="1801" name="Freeform 19561"/>
                            <wps:cNvSpPr>
                              <a:spLocks/>
                            </wps:cNvSpPr>
                            <wps:spPr bwMode="auto">
                              <a:xfrm>
                                <a:off x="8603" y="9171"/>
                                <a:ext cx="248" cy="202"/>
                              </a:xfrm>
                              <a:custGeom>
                                <a:avLst/>
                                <a:gdLst>
                                  <a:gd name="T0" fmla="*/ 248 w 248"/>
                                  <a:gd name="T1" fmla="*/ 0 h 202"/>
                                  <a:gd name="T2" fmla="*/ 90 w 248"/>
                                  <a:gd name="T3" fmla="*/ 202 h 202"/>
                                  <a:gd name="T4" fmla="*/ 0 w 248"/>
                                  <a:gd name="T5" fmla="*/ 23 h 202"/>
                                  <a:gd name="T6" fmla="*/ 248 w 248"/>
                                  <a:gd name="T7" fmla="*/ 0 h 202"/>
                                </a:gdLst>
                                <a:ahLst/>
                                <a:cxnLst>
                                  <a:cxn ang="0">
                                    <a:pos x="T0" y="T1"/>
                                  </a:cxn>
                                  <a:cxn ang="0">
                                    <a:pos x="T2" y="T3"/>
                                  </a:cxn>
                                  <a:cxn ang="0">
                                    <a:pos x="T4" y="T5"/>
                                  </a:cxn>
                                  <a:cxn ang="0">
                                    <a:pos x="T6" y="T7"/>
                                  </a:cxn>
                                </a:cxnLst>
                                <a:rect l="0" t="0" r="r" b="b"/>
                                <a:pathLst>
                                  <a:path w="248" h="202">
                                    <a:moveTo>
                                      <a:pt x="248" y="0"/>
                                    </a:moveTo>
                                    <a:lnTo>
                                      <a:pt x="90" y="202"/>
                                    </a:lnTo>
                                    <a:lnTo>
                                      <a:pt x="0" y="23"/>
                                    </a:lnTo>
                                    <a:lnTo>
                                      <a:pt x="2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2" name="Line 19562"/>
                            <wps:cNvCnPr/>
                            <wps:spPr bwMode="auto">
                              <a:xfrm flipH="1">
                                <a:off x="8423" y="9171"/>
                                <a:ext cx="383" cy="225"/>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g:grpSp>
                        <wpg:grpSp>
                          <wpg:cNvPr id="1804" name="Group 19563"/>
                          <wpg:cNvGrpSpPr>
                            <a:grpSpLocks/>
                          </wpg:cNvGrpSpPr>
                          <wpg:grpSpPr bwMode="auto">
                            <a:xfrm>
                              <a:off x="8400" y="9351"/>
                              <a:ext cx="429" cy="224"/>
                              <a:chOff x="8400" y="9351"/>
                              <a:chExt cx="429" cy="224"/>
                            </a:xfrm>
                          </wpg:grpSpPr>
                          <wps:wsp>
                            <wps:cNvPr id="1806" name="Freeform 19564"/>
                            <wps:cNvSpPr>
                              <a:spLocks/>
                            </wps:cNvSpPr>
                            <wps:spPr bwMode="auto">
                              <a:xfrm>
                                <a:off x="8581" y="9351"/>
                                <a:ext cx="248" cy="202"/>
                              </a:xfrm>
                              <a:custGeom>
                                <a:avLst/>
                                <a:gdLst>
                                  <a:gd name="T0" fmla="*/ 248 w 248"/>
                                  <a:gd name="T1" fmla="*/ 0 h 202"/>
                                  <a:gd name="T2" fmla="*/ 90 w 248"/>
                                  <a:gd name="T3" fmla="*/ 202 h 202"/>
                                  <a:gd name="T4" fmla="*/ 0 w 248"/>
                                  <a:gd name="T5" fmla="*/ 22 h 202"/>
                                  <a:gd name="T6" fmla="*/ 248 w 248"/>
                                  <a:gd name="T7" fmla="*/ 0 h 202"/>
                                </a:gdLst>
                                <a:ahLst/>
                                <a:cxnLst>
                                  <a:cxn ang="0">
                                    <a:pos x="T0" y="T1"/>
                                  </a:cxn>
                                  <a:cxn ang="0">
                                    <a:pos x="T2" y="T3"/>
                                  </a:cxn>
                                  <a:cxn ang="0">
                                    <a:pos x="T4" y="T5"/>
                                  </a:cxn>
                                  <a:cxn ang="0">
                                    <a:pos x="T6" y="T7"/>
                                  </a:cxn>
                                </a:cxnLst>
                                <a:rect l="0" t="0" r="r" b="b"/>
                                <a:pathLst>
                                  <a:path w="248" h="202">
                                    <a:moveTo>
                                      <a:pt x="248" y="0"/>
                                    </a:moveTo>
                                    <a:lnTo>
                                      <a:pt x="90" y="202"/>
                                    </a:lnTo>
                                    <a:lnTo>
                                      <a:pt x="0" y="22"/>
                                    </a:lnTo>
                                    <a:lnTo>
                                      <a:pt x="2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7" name="Line 19565"/>
                            <wps:cNvCnPr/>
                            <wps:spPr bwMode="auto">
                              <a:xfrm flipH="1">
                                <a:off x="8400" y="9351"/>
                                <a:ext cx="384" cy="224"/>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g:grpSp>
                        <wps:wsp>
                          <wps:cNvPr id="1809" name="Rectangle 19566"/>
                          <wps:cNvSpPr>
                            <a:spLocks noChangeArrowheads="1"/>
                          </wps:cNvSpPr>
                          <wps:spPr bwMode="auto">
                            <a:xfrm>
                              <a:off x="11602" y="8857"/>
                              <a:ext cx="428" cy="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10" name="Rectangle 19567"/>
                          <wps:cNvSpPr>
                            <a:spLocks noChangeArrowheads="1"/>
                          </wps:cNvSpPr>
                          <wps:spPr bwMode="auto">
                            <a:xfrm>
                              <a:off x="11543" y="8820"/>
                              <a:ext cx="377" cy="4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211480">
                                <w:pPr>
                                  <w:spacing w:before="0" w:after="0" w:line="240" w:lineRule="auto"/>
                                </w:pPr>
                                <w:r>
                                  <w:rPr>
                                    <w:rFonts w:ascii="Times" w:hAnsi="Times"/>
                                    <w:snapToGrid w:val="0"/>
                                    <w:color w:val="000000"/>
                                    <w:sz w:val="26"/>
                                  </w:rPr>
                                  <w:t>A</w:t>
                                </w:r>
                              </w:p>
                            </w:txbxContent>
                          </wps:txbx>
                          <wps:bodyPr rot="0" vert="horz" wrap="square" lIns="0" tIns="0" rIns="0" bIns="0" anchor="t" anchorCtr="0">
                            <a:noAutofit/>
                          </wps:bodyPr>
                        </wps:wsp>
                        <wps:wsp>
                          <wps:cNvPr id="1811" name="Oval 19568"/>
                          <wps:cNvSpPr>
                            <a:spLocks noChangeArrowheads="1"/>
                          </wps:cNvSpPr>
                          <wps:spPr bwMode="auto">
                            <a:xfrm>
                              <a:off x="11264" y="8862"/>
                              <a:ext cx="113" cy="113"/>
                            </a:xfrm>
                            <a:prstGeom prst="ellipse">
                              <a:avLst/>
                            </a:prstGeom>
                            <a:solidFill>
                              <a:schemeClr val="bg1"/>
                            </a:solidFill>
                            <a:ln w="14605">
                              <a:solidFill>
                                <a:srgbClr val="000000"/>
                              </a:solidFill>
                              <a:round/>
                              <a:headEnd/>
                              <a:tailEnd/>
                            </a:ln>
                          </wps:spPr>
                          <wps:bodyPr rot="0" vert="horz" wrap="square" lIns="91440" tIns="45720" rIns="91440" bIns="45720" anchor="t" anchorCtr="0" upright="1">
                            <a:noAutofit/>
                          </wps:bodyPr>
                        </wps:wsp>
                        <wps:wsp>
                          <wps:cNvPr id="1812" name="Rectangle 19569"/>
                          <wps:cNvSpPr>
                            <a:spLocks noChangeArrowheads="1"/>
                          </wps:cNvSpPr>
                          <wps:spPr bwMode="auto">
                            <a:xfrm>
                              <a:off x="8141" y="9878"/>
                              <a:ext cx="203" cy="741"/>
                            </a:xfrm>
                            <a:prstGeom prst="rect">
                              <a:avLst/>
                            </a:prstGeom>
                            <a:solidFill>
                              <a:srgbClr val="FFFFFF"/>
                            </a:solidFill>
                            <a:ln w="14605">
                              <a:solidFill>
                                <a:srgbClr val="000000"/>
                              </a:solidFill>
                              <a:miter lim="800000"/>
                              <a:headEnd/>
                              <a:tailEnd/>
                            </a:ln>
                          </wps:spPr>
                          <wps:bodyPr rot="0" vert="horz" wrap="square" lIns="91440" tIns="45720" rIns="91440" bIns="45720" anchor="t" anchorCtr="0" upright="1">
                            <a:noAutofit/>
                          </wps:bodyPr>
                        </wps:wsp>
                        <wps:wsp>
                          <wps:cNvPr id="1814" name="Rectangle 19571"/>
                          <wps:cNvSpPr>
                            <a:spLocks noChangeArrowheads="1"/>
                          </wps:cNvSpPr>
                          <wps:spPr bwMode="auto">
                            <a:xfrm>
                              <a:off x="11498" y="10734"/>
                              <a:ext cx="288" cy="3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211480">
                                <w:pPr>
                                  <w:spacing w:before="0" w:after="0"/>
                                </w:pPr>
                                <w:r>
                                  <w:rPr>
                                    <w:rFonts w:ascii="Times" w:hAnsi="Times"/>
                                    <w:snapToGrid w:val="0"/>
                                    <w:color w:val="000000"/>
                                    <w:sz w:val="26"/>
                                  </w:rPr>
                                  <w:t>B</w:t>
                                </w:r>
                              </w:p>
                            </w:txbxContent>
                          </wps:txbx>
                          <wps:bodyPr rot="0" vert="horz" wrap="square" lIns="0" tIns="0" rIns="0" bIns="0" anchor="t" anchorCtr="0">
                            <a:noAutofit/>
                          </wps:bodyPr>
                        </wps:wsp>
                        <wps:wsp>
                          <wps:cNvPr id="1815" name="Oval 19572"/>
                          <wps:cNvSpPr>
                            <a:spLocks noChangeArrowheads="1"/>
                          </wps:cNvSpPr>
                          <wps:spPr bwMode="auto">
                            <a:xfrm>
                              <a:off x="11260" y="10908"/>
                              <a:ext cx="113" cy="113"/>
                            </a:xfrm>
                            <a:prstGeom prst="ellipse">
                              <a:avLst/>
                            </a:prstGeom>
                            <a:solidFill>
                              <a:schemeClr val="bg1"/>
                            </a:solidFill>
                            <a:ln w="14605">
                              <a:solidFill>
                                <a:srgbClr val="000000"/>
                              </a:solidFill>
                              <a:round/>
                              <a:headEnd/>
                              <a:tailEnd/>
                            </a:ln>
                          </wps:spPr>
                          <wps:bodyPr rot="0" vert="horz" wrap="square" lIns="91440" tIns="45720" rIns="91440" bIns="45720" anchor="t" anchorCtr="0" upright="1">
                            <a:noAutofit/>
                          </wps:bodyPr>
                        </wps:wsp>
                        <wps:wsp>
                          <wps:cNvPr id="1816" name="Line 19573"/>
                          <wps:cNvCnPr/>
                          <wps:spPr bwMode="auto">
                            <a:xfrm flipH="1">
                              <a:off x="8220" y="10966"/>
                              <a:ext cx="3044" cy="1"/>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1817" name="Line 19574"/>
                          <wps:cNvCnPr/>
                          <wps:spPr bwMode="auto">
                            <a:xfrm>
                              <a:off x="8220" y="10630"/>
                              <a:ext cx="0" cy="337"/>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1818" name="Rectangle 19575"/>
                          <wps:cNvSpPr>
                            <a:spLocks noChangeArrowheads="1"/>
                          </wps:cNvSpPr>
                          <wps:spPr bwMode="auto">
                            <a:xfrm>
                              <a:off x="8490" y="10136"/>
                              <a:ext cx="226"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19" name="Rectangle 19576"/>
                          <wps:cNvSpPr>
                            <a:spLocks noChangeArrowheads="1"/>
                          </wps:cNvSpPr>
                          <wps:spPr bwMode="auto">
                            <a:xfrm>
                              <a:off x="8490" y="10114"/>
                              <a:ext cx="495" cy="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0630DE">
                                <w:pPr>
                                  <w:spacing w:after="0" w:line="240" w:lineRule="auto"/>
                                </w:pPr>
                                <w:r>
                                  <w:rPr>
                                    <w:rFonts w:ascii="Times" w:hAnsi="Times"/>
                                    <w:snapToGrid w:val="0"/>
                                    <w:color w:val="000000"/>
                                    <w:sz w:val="26"/>
                                  </w:rPr>
                                  <w:t>R</w:t>
                                </w:r>
                              </w:p>
                            </w:txbxContent>
                          </wps:txbx>
                          <wps:bodyPr rot="0" vert="horz" wrap="square" lIns="0" tIns="0" rIns="0" bIns="0" anchor="t" anchorCtr="0">
                            <a:noAutofit/>
                          </wps:bodyPr>
                        </wps:wsp>
                      </wpg:grpSp>
                    </wpg:wgp>
                  </a:graphicData>
                </a:graphic>
                <wp14:sizeRelH relativeFrom="page">
                  <wp14:pctWidth>0</wp14:pctWidth>
                </wp14:sizeRelH>
                <wp14:sizeRelV relativeFrom="page">
                  <wp14:pctHeight>0</wp14:pctHeight>
                </wp14:sizeRelV>
              </wp:anchor>
            </w:drawing>
          </mc:Choice>
          <mc:Fallback>
            <w:pict>
              <v:group id="Group 831" o:spid="_x0000_s7501" style="position:absolute;margin-left:277.45pt;margin-top:28.05pt;width:196.15pt;height:115.25pt;z-index:252222976;mso-position-horizontal-relative:text;mso-position-vertical-relative:text" coordorigin="8040,8820" coordsize="3990,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">
                <v:line id="Line 19552" o:spid="_x0000_s7502" style="position:absolute;flip:x;visibility:visible;mso-wrap-style:square" from="8220,8947" to="11264,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hfyMMAAADdAAAADwAAAGRycy9kb3ducmV2LnhtbESPzWrDMBCE74W+g9hAb7UUF5rGtRxK&#10;INBr00Cui7X+IdLKWLJjv31VKPS2y8zON1seFmfFTGPoPWvYZgoEce1Nz62Gy/fp+Q1EiMgGrWfS&#10;sFKAQ/X4UGJh/J2/aD7HVqQQDgVq6GIcCilD3ZHDkPmBOGmNHx3GtI6tNCPeU7izMlfqVTrsORE6&#10;HOjYUX07Ty5x17g2+VXhZC97q267Wb1MjdZPm+XjHUSkJf6b/64/Taq/2+fw+00aQV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4X8jDAAAA3QAAAA8AAAAAAAAAAAAA&#10;AAAAoQIAAGRycy9kb3ducmV2LnhtbFBLBQYAAAAABAAEAPkAAACRAwAAAAA=&#10;" strokeweight="1.15pt"/>
                <v:group id="Group 19553" o:spid="_x0000_s7503" style="position:absolute;left:8040;top:8820;width:3990;height:2305" coordorigin="8040,8820" coordsize="3990,2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v9sQAAADdAAAADwAAAGRycy9kb3ducmV2LnhtbERPTWvCQBC9F/wPywje&#10;dBPFaqOriKh4kEK1UHobsmMSzM6G7JrEf+8WhN7m8T5nue5MKRqqXWFZQTyKQBCnVhecKfi+7Idz&#10;EM4jaywtk4IHOVivem9LTLRt+Yuas89ECGGXoILc+yqR0qU5GXQjWxEH7mprgz7AOpO6xjaEm1KO&#10;o+hdGiw4NORY0Tan9Ha+GwWHFtvNJN41p9t1+/i9TD9/TjEpNeh3mwUIT53/F7/cRx3mzz4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v9sQAAADdAAAA&#10;DwAAAAAAAAAAAAAAAACqAgAAZHJzL2Rvd25yZXYueG1sUEsFBgAAAAAEAAQA+gAAAJsDAAAAAA==&#10;">
                  <v:line id="Line 19554" o:spid="_x0000_s7504" style="position:absolute;visibility:visible;mso-wrap-style:square" from="8220,8969" to="8221,9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jvbcQAAADdAAAADwAAAGRycy9kb3ducmV2LnhtbERPTWvCQBC9F/wPywje6kYR26auEqSl&#10;XixULdjbkB2TYHY2ZKcm/ntXKPQ2j/c5i1XvanWhNlSeDUzGCSji3NuKCwOH/fvjM6ggyBZrz2Tg&#10;SgFWy8HDAlPrO/6iy04KFUM4pGigFGlSrUNeksMw9g1x5E6+dSgRtoW2LXYx3NV6miRz7bDi2FBi&#10;Q+uS8vPu1xno3k5nLzL/3GTHbdZ/H6fVz4czZjTss1dQQr38i//cGxvnP73M4P5NPEEv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O9txAAAAN0AAAAPAAAAAAAAAAAA&#10;AAAAAKECAABkcnMvZG93bnJldi54bWxQSwUGAAAAAAQABAD5AAAAkgMAAAAA&#10;" strokeweight="1.15pt"/>
                  <v:line id="Line 19555" o:spid="_x0000_s7505" style="position:absolute;flip:x;visibility:visible;mso-wrap-style:square" from="8062,9306" to="8378,9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HHvMMAAADdAAAADwAAAGRycy9kb3ducmV2LnhtbESPzWrDMBCE74W+g9hCbo3UhDaNazmU&#10;QiDXJoFeF2v9Q6SVsWTHfvsoUMhtl5mdbzbfTc6KkfrQetbwtlQgiEtvWq41nE/7108QISIbtJ5J&#10;w0wBdsXzU46Z8Vf+pfEYa5FCOGSooYmxy6QMZUMOw9J3xEmrfO8wprWvpenxmsKdlSulPqTDlhOh&#10;wY5+Giovx8El7hznavWncLDnrVWXzajWQ6X14mX6/gIRaYoP8//1waT6m+073L9JI8j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Rx7zDAAAA3QAAAA8AAAAAAAAAAAAA&#10;AAAAoQIAAGRycy9kb3ducmV2LnhtbFBLBQYAAAAABAAEAPkAAACRAwAAAAA=&#10;" strokeweight="1.15pt"/>
                  <v:line id="Line 19556" o:spid="_x0000_s7506" style="position:absolute;flip:x;visibility:visible;mso-wrap-style:square" from="8242,9306" to="8378,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NZy8IAAADdAAAADwAAAGRycy9kb3ducmV2LnhtbESPT4vCMBDF7wt+hzCCtzVRQddqFBEW&#10;vOoKex2a6R9MJqVJa/vtN4Kwtxnem/d7sz8Ozoqe2lB71rCYKxDEuTc1lxruP9+fXyBCRDZoPZOG&#10;kQIcD5OPPWbGP/lK/S2WIoVwyFBDFWOTSRnyihyGuW+Ik1b41mFMa1tK0+IzhTsrl0qtpcOaE6HC&#10;hs4V5Y9b5xJ3jGOx/FXY2fvWqsemV6uu0Ho2HU47EJGG+G9+X19Mqr/ZruH1TRpBH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0NZy8IAAADdAAAADwAAAAAAAAAAAAAA&#10;AAChAgAAZHJzL2Rvd25yZXYueG1sUEsFBgAAAAAEAAQA+QAAAJADAAAAAA==&#10;" strokeweight="1.15pt"/>
                  <v:line id="Line 19557" o:spid="_x0000_s7507" style="position:absolute;visibility:visible;mso-wrap-style:square" from="8062,9306" to="822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pxGsMAAADdAAAADwAAAGRycy9kb3ducmV2LnhtbERPTWvCQBC9C/0PyxS86UYPaqOrBLHo&#10;pQVtBb0N2TEJZmdDdmrSf98tFHqbx/uc1aZ3tXpQGyrPBibjBBRx7m3FhYHPj9fRAlQQZIu1ZzLw&#10;TQE266fBClPrOz7S4ySFiiEcUjRQijSp1iEvyWEY+4Y4cjffOpQI20LbFrsY7mo9TZKZdlhxbCix&#10;oW1J+f305Qx0u9vdi8zeD9nlLevPl2l13Ttjhs99tgQl1Mu/+M99sHH+/GUOv9/EE/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4qcRrDAAAA3QAAAA8AAAAAAAAAAAAA&#10;AAAAoQIAAGRycy9kb3ducmV2LnhtbFBLBQYAAAAABAAEAPkAAACRAwAAAAA=&#10;" strokeweight="1.15pt"/>
                  <v:line id="Line 19558" o:spid="_x0000_s7508" style="position:absolute;flip:x;visibility:visible;mso-wrap-style:square" from="8040,9642" to="8423,9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BoIsIAAADdAAAADwAAAGRycy9kb3ducmV2LnhtbESPTWvDMAyG74P+B6NCb6u9FtY1q1vG&#10;YNDrusKuIlY+qC2H2EmTfz8dCrtJ6P14dDhNwauR+tRGtvCyNqCIy+hari1cf76e30CljOzQRyYL&#10;MyU4HRdPByxcvPM3jZdcKwnhVKCFJueu0DqVDQVM69gRy62KfcAsa19r1+NdwoPXG2NedcCWpaHB&#10;jj4bKm+XIUjvnOdq82tw8Ne9N7fdaLZDZe1qOX28g8o05X/xw312gr/bC658IyPo4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BoIsIAAADdAAAADwAAAAAAAAAAAAAA&#10;AAChAgAAZHJzL2Rvd25yZXYueG1sUEsFBgAAAAAEAAQA+QAAAJADAAAAAA==&#10;" strokeweight="1.15pt"/>
                  <v:line id="Line 19559" o:spid="_x0000_s7509" style="position:absolute;visibility:visible;mso-wrap-style:square" from="8220,9665" to="8221,9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lA88MAAADdAAAADwAAAGRycy9kb3ducmV2LnhtbERPTWvCQBC9F/wPyxR6q5t6sDV1lSCK&#10;XirUKtjbkB2TYHY2ZEeT/ntXEHqbx/uc6bx3tbpSGyrPBt6GCSji3NuKCwP7n9XrB6ggyBZrz2Tg&#10;jwLMZ4OnKabWd/xN150UKoZwSNFAKdKkWoe8JIdh6BviyJ1861AibAttW+xiuKv1KEnG2mHFsaHE&#10;hhYl5efdxRnolqezFxlvN9nxK+sPx1H1u3bGvDz32ScooV7+xQ/3xsb575MJ3L+JJ+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5QPPDAAAA3QAAAA8AAAAAAAAAAAAA&#10;AAAAoQIAAGRycy9kb3ducmV2LnhtbFBLBQYAAAAABAAEAPkAAACRAwAAAAA=&#10;" strokeweight="1.15pt"/>
                  <v:group id="Group 19560" o:spid="_x0000_s7510" style="position:absolute;left:8423;top:9171;width:428;height:225" coordorigin="8423,9171" coordsize="428,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QwUMYAAADdAAAADwAAAGRycy9kb3ducmV2LnhtbESPQWvCQBCF74X+h2UE&#10;b3UTxSLRVURq6UGEqlB6G7JjEszOhuw2if++cxC8zfDevPfNajO4WnXUhsqzgXSSgCLOva24MHA5&#10;798WoEJEtlh7JgN3CrBZv76sMLO+52/qTrFQEsIhQwNljE2mdchLchgmviEW7epbh1HWttC2xV7C&#10;Xa2nSfKuHVYsDSU2tCspv53+nIHPHvvtLP3oDrfr7v57nh9/DikZMx4N2yWoSEN8mh/XX1bwF4n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hDBQxgAAAN0A&#10;AAAPAAAAAAAAAAAAAAAAAKoCAABkcnMvZG93bnJldi54bWxQSwUGAAAAAAQABAD6AAAAnQMAAAAA&#10;">
                    <v:shape id="Freeform 19561" o:spid="_x0000_s7511" style="position:absolute;left:8603;top:9171;width:248;height:202;visibility:visible;mso-wrap-style:square;v-text-anchor:top" coordsize="248,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apcMA&#10;AADdAAAADwAAAGRycy9kb3ducmV2LnhtbERPzYrCMBC+C75DmAUvomk9SO0axR8UF/Gw1QcYmtm2&#10;bjMpTdT69mZB2Nt8fL8zX3amFndqXWVZQTyOQBDnVldcKLicd6MEhPPIGmvLpOBJDpaLfm+OqbYP&#10;/qZ75gsRQtilqKD0vkmldHlJBt3YNsSB+7GtQR9gW0jd4iOEm1pOomgqDVYcGkpsaFNS/pvdjILk&#10;62jj2d7YYXxana/1abu/rK9KDT661ScIT53/F7/dBx3mJ1EMf9+EE+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5apcMAAADdAAAADwAAAAAAAAAAAAAAAACYAgAAZHJzL2Rv&#10;d25yZXYueG1sUEsFBgAAAAAEAAQA9QAAAIgDAAAAAA==&#10;" path="m248,l90,202,,23,248,xe" fillcolor="black" stroked="f">
                      <v:path arrowok="t" o:connecttype="custom" o:connectlocs="248,0;90,202;0,23;248,0" o:connectangles="0,0,0,0"/>
                    </v:shape>
                    <v:line id="Line 19562" o:spid="_x0000_s7512" style="position:absolute;flip:x;visibility:visible;mso-wrap-style:square" from="8423,9171" to="8806,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ZeGcMAAADdAAAADwAAAGRycy9kb3ducmV2LnhtbESPzWrDMBCE74W+g9hCbo1UB9rUtRxC&#10;oJBr0kCvi7X+IdLKWLJjv30VCPS2y8zON1vsZmfFREPoPGt4WysQxJU3HTcaLj/fr1sQISIbtJ5J&#10;w0IBduXzU4G58Tc+0XSOjUghHHLU0MbY51KGqiWHYe174qTVfnAY0zo00gx4S+HOykypd+mw40Ro&#10;sadDS9X1PLrEXeJSZ78KR3v5tOr6ManNWGu9epn3XyAizfHf/Lg+mlR/qzK4f5NGk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GXhnDAAAA3QAAAA8AAAAAAAAAAAAA&#10;AAAAoQIAAGRycy9kb3ducmV2LnhtbFBLBQYAAAAABAAEAPkAAACRAwAAAAA=&#10;" strokeweight="1.15pt"/>
                  </v:group>
                  <v:group id="Group 19563" o:spid="_x0000_s7513" style="position:absolute;left:8400;top:9351;width:429;height:224" coordorigin="8400,9351" coordsize="429,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82U8UAAADdAAAADwAAAGRycy9kb3ducmV2LnhtbERPS2uDQBC+F/Iflink&#10;1qwmbQg2q0hoQg+hkAeU3gZ3oqI7K+5Wzb/vFgq9zcf3nG02mVYM1LvasoJ4EYEgLqyuuVRwveyf&#10;NiCcR9bYWiYFd3KQpbOHLSbajnyi4exLEULYJaig8r5LpHRFRQbdwnbEgbvZ3qAPsC+l7nEM4aaV&#10;yyhaS4M1h4YKO9pVVDTnb6PgMOKYr+K34djcdvevy8vH5zEmpeaPU/4KwtPk/8V/7ncd5m+iZ/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a/NlPFAAAA3QAA&#10;AA8AAAAAAAAAAAAAAAAAqgIAAGRycy9kb3ducmV2LnhtbFBLBQYAAAAABAAEAPoAAACcAwAAAAA=&#10;">
                    <v:shape id="Freeform 19564" o:spid="_x0000_s7514" style="position:absolute;left:8581;top:9351;width:248;height:202;visibility:visible;mso-wrap-style:square;v-text-anchor:top" coordsize="248,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fC0cUA&#10;AADdAAAADwAAAGRycy9kb3ducmV2LnhtbERPzWrCQBC+C32HZQq9SN2kB0lTV0lbGirioUkeYMiO&#10;STQ7G7JbTd++Kwje5uP7ndVmMr040+g6ywriRQSCuLa640ZBVX49JyCcR9bYWyYFf+Rgs36YrTDV&#10;9sI/dC58I0IIuxQVtN4PqZSubsmgW9iBOHAHOxr0AY6N1CNeQrjp5UsULaXBjkNDiwN9tFSfil+j&#10;INnubPyaGzuP91l57PefefV+VOrpccreQHia/F18c3/rMD+JlnD9Jpw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R8LRxQAAAN0AAAAPAAAAAAAAAAAAAAAAAJgCAABkcnMv&#10;ZG93bnJldi54bWxQSwUGAAAAAAQABAD1AAAAigMAAAAA&#10;" path="m248,l90,202,,22,248,xe" fillcolor="black" stroked="f">
                      <v:path arrowok="t" o:connecttype="custom" o:connectlocs="248,0;90,202;0,22;248,0" o:connectangles="0,0,0,0"/>
                    </v:shape>
                    <v:line id="Line 19565" o:spid="_x0000_s7515" style="position:absolute;flip:x;visibility:visible;mso-wrap-style:square" from="8400,9351" to="8784,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H9gcIAAADdAAAADwAAAGRycy9kb3ducmV2LnhtbESPS4sCMRCE78L+h9AL3jRZBR+jUZaF&#10;Ba8+wGsz6Xlg0hkmmXHm3xthYW/dVHV91fvj4KzoqQ21Zw1fcwWCOPem5lLD7fo724AIEdmg9Uwa&#10;RgpwPHxM9pgZ/+Qz9ZdYihTCIUMNVYxNJmXIK3IY5r4hTlrhW4cxrW0pTYvPFO6sXCi1kg5rToQK&#10;G/qpKH9cOpe4YxyLxV1hZ29bqx7rXi27Quvp5/C9AxFpiP/mv+uTSfU3ag3vb9II8vA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rH9gcIAAADdAAAADwAAAAAAAAAAAAAA&#10;AAChAgAAZHJzL2Rvd25yZXYueG1sUEsFBgAAAAAEAAQA+QAAAJADAAAAAA==&#10;" strokeweight="1.15pt"/>
                  </v:group>
                  <v:rect id="Rectangle 19566" o:spid="_x0000_s7516" style="position:absolute;left:11602;top:8857;width:428;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z35cMA&#10;AADdAAAADwAAAGRycy9kb3ducmV2LnhtbERPTWvCQBC9C/0PyxS86a5ag6bZhCIIhdZDtdDrkB2T&#10;YHY2zW40/ffdQsHbPN7nZMVoW3Gl3jeONSzmCgRx6UzDlYbP0362AeEDssHWMWn4IQ9F/jDJMDXu&#10;xh90PYZKxBD2KWqoQ+hSKX1Zk0U/dx1x5M6utxgi7CtperzFcNvKpVKJtNhwbKixo11N5eU4WA2Y&#10;PJnvw3n1fnobEtxWo9qvv5TW08fx5RlEoDHcxf/uVxPnb9QW/r6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z35cMAAADdAAAADwAAAAAAAAAAAAAAAACYAgAAZHJzL2Rv&#10;d25yZXYueG1sUEsFBgAAAAAEAAQA9QAAAIgDAAAAAA==&#10;" stroked="f"/>
                  <v:rect id="Rectangle 19567" o:spid="_x0000_s7517" style="position:absolute;left:11543;top:8820;width:377;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m4ocMA&#10;AADdAAAADwAAAGRycy9kb3ducmV2LnhtbESPQU/DMAyF70j8h8hI3FhaDmjqlk0TbBpXCtOuVmOa&#10;ssSpmmwL/Hp8QOJm6z2/93m5LsGrC01piGygnlWgiLtoB+4NfLzvHuagUka26COTgW9KsF7d3iyx&#10;sfHKb3Rpc68khFODBlzOY6N16hwFTLM4Eov2GaeAWdap13bCq4QHrx+r6kkHHFgaHI707Kg7tedg&#10;YF+/bMcv/dPi3mc6H1zp/LEYc39XNgtQmUr+N/9dv1rBn9fCL9/ICHr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3m4ocMAAADdAAAADwAAAAAAAAAAAAAAAACYAgAAZHJzL2Rv&#10;d25yZXYueG1sUEsFBgAAAAAEAAQA9QAAAIgDAAAAAA==&#10;" stroked="f">
                    <v:textbox inset="0,0,0,0">
                      <w:txbxContent>
                        <w:p w:rsidR="00050CD6" w:rsidRDefault="00050CD6" w:rsidP="00211480">
                          <w:pPr>
                            <w:spacing w:before="0" w:after="0" w:line="240" w:lineRule="auto"/>
                          </w:pPr>
                          <w:r>
                            <w:rPr>
                              <w:rFonts w:ascii="Times" w:hAnsi="Times"/>
                              <w:snapToGrid w:val="0"/>
                              <w:color w:val="000000"/>
                              <w:sz w:val="26"/>
                            </w:rPr>
                            <w:t>A</w:t>
                          </w:r>
                        </w:p>
                      </w:txbxContent>
                    </v:textbox>
                  </v:rect>
                  <v:oval id="Oval 19568" o:spid="_x0000_s7518" style="position:absolute;left:11264;top:8862;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ZVU8IA&#10;AADdAAAADwAAAGRycy9kb3ducmV2LnhtbERPy6rCMBDdC/5DGMGNaFoXUqpRfHAvgiC+PmBoxrbY&#10;TEoTa/17c+GCuzmc5yxWnalES40rLSuIJxEI4szqknMFt+vPOAHhPLLGyjIpeJOD1bLfW2Cq7YvP&#10;1F58LkIIuxQVFN7XqZQuK8igm9iaOHB32xj0ATa51A2+Qrip5DSKZtJgyaGhwJq2BWWPy9MoONrZ&#10;tttNN8np9/Co2nM+yjbvkVLDQbeeg/DU+a/4373XYX4Sx/D3TThBL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VlVTwgAAAN0AAAAPAAAAAAAAAAAAAAAAAJgCAABkcnMvZG93&#10;bnJldi54bWxQSwUGAAAAAAQABAD1AAAAhwMAAAAA&#10;" fillcolor="white [3212]" strokeweight="1.15pt"/>
                  <v:rect id="Rectangle 19569" o:spid="_x0000_s7519" style="position:absolute;left:8141;top:9878;width:203;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mt8UA&#10;AADdAAAADwAAAGRycy9kb3ducmV2LnhtbERPTWvCQBC9F/wPywi96SYeiqauUgShtD3YtIR6G7Nj&#10;kpqdDbtrjP++Kwi9zeN9znI9mFb05HxjWUE6TUAQl1Y3XCn4/tpO5iB8QNbYWiYFV/KwXo0elphp&#10;e+FP6vNQiRjCPkMFdQhdJqUvazLop7YjjtzROoMhQldJ7fASw00rZ0nyJA02HBtq7GhTU3nKz0ZB&#10;WfXpxy592x6Kc/Kbu5/Dvli8K/U4Hl6eQQQawr/47n7Vcf48ncHtm3iC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6a3xQAAAN0AAAAPAAAAAAAAAAAAAAAAAJgCAABkcnMv&#10;ZG93bnJldi54bWxQSwUGAAAAAAQABAD1AAAAigMAAAAA&#10;" strokeweight="1.15pt"/>
                  <v:rect id="Rectangle 19571" o:spid="_x0000_s7520" style="position:absolute;left:11498;top:10734;width:288;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K+osEA&#10;AADdAAAADwAAAGRycy9kb3ducmV2LnhtbERPS2sCMRC+F/wPYQRvNbsiRbZGER/Ya7eK12Ez3Wyb&#10;TJZN1LS/vikUepuP7znLdXJW3GgInWcF5bQAQdx43XGr4PR2eFyACBFZo/VMCr4owHo1elhipf2d&#10;X+lWx1bkEA4VKjAx9pWUoTHkMEx9T5y5dz84jBkOrdQD3nO4s3JWFE/SYce5wWBPW0PNZ311Co7l&#10;bt9/yO8ajzbS9WxSYy9Jqck4bZ5BRErxX/znftF5/qKcw+83+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CvqLBAAAA3QAAAA8AAAAAAAAAAAAAAAAAmAIAAGRycy9kb3du&#10;cmV2LnhtbFBLBQYAAAAABAAEAPUAAACGAwAAAAA=&#10;" stroked="f">
                    <v:textbox inset="0,0,0,0">
                      <w:txbxContent>
                        <w:p w:rsidR="00050CD6" w:rsidRDefault="00050CD6" w:rsidP="00211480">
                          <w:pPr>
                            <w:spacing w:before="0" w:after="0"/>
                          </w:pPr>
                          <w:r>
                            <w:rPr>
                              <w:rFonts w:ascii="Times" w:hAnsi="Times"/>
                              <w:snapToGrid w:val="0"/>
                              <w:color w:val="000000"/>
                              <w:sz w:val="26"/>
                            </w:rPr>
                            <w:t>B</w:t>
                          </w:r>
                        </w:p>
                      </w:txbxContent>
                    </v:textbox>
                  </v:rect>
                  <v:oval id="Oval 19572" o:spid="_x0000_s7521" style="position:absolute;left:11260;top:1090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1TUMIA&#10;AADdAAAADwAAAGRycy9kb3ducmV2LnhtbERP24rCMBB9X/Afwgi+iKYKK6UaxQvKgrB4+4ChGdti&#10;MylNrPXvjSD4NodzndmiNaVoqHaFZQWjYQSCOLW64EzB5bwdxCCcR9ZYWiYFT3KwmHd+Zpho++Aj&#10;NSefiRDCLkEFufdVIqVLczLohrYiDtzV1gZ9gHUmdY2PEG5KOY6iiTRYcGjIsaJ1TuntdDcK/u1k&#10;3W7Gq/iw29/K5pj109Wzr1Sv2y6nIDy1/iv+uP90mB+PfuH9TThBz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VNQwgAAAN0AAAAPAAAAAAAAAAAAAAAAAJgCAABkcnMvZG93&#10;bnJldi54bWxQSwUGAAAAAAQABAD1AAAAhwMAAAAA&#10;" fillcolor="white [3212]" strokeweight="1.15pt"/>
                  <v:line id="Line 19573" o:spid="_x0000_s7522" style="position:absolute;flip:x;visibility:visible;mso-wrap-style:square" from="8220,10966" to="11264,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TOx8IAAADdAAAADwAAAGRycy9kb3ducmV2LnhtbESPT4vCMBDF74LfIYzgTRMVXK1GkYUF&#10;r+sKXodm+geTSWnS2n57s7Cwtxnem/d7czwPzoqe2lB71rBaKhDEuTc1lxruP1+LHYgQkQ1az6Rh&#10;pADn03RyxMz4F39Tf4ulSCEcMtRQxdhkUoa8Iodh6RvipBW+dRjT2pbStPhK4c7KtVJb6bDmRKiw&#10;oc+K8uetc4k7xrFYPxR29r636vnRq01XaD2fDZcDiEhD/Df/XV9Nqr9bbeH3mzSCPL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TOx8IAAADdAAAADwAAAAAAAAAAAAAA&#10;AAChAgAAZHJzL2Rvd25yZXYueG1sUEsFBgAAAAAEAAQA+QAAAJADAAAAAA==&#10;" strokeweight="1.15pt"/>
                  <v:line id="Line 19574" o:spid="_x0000_s7523" style="position:absolute;visibility:visible;mso-wrap-style:square" from="8220,10630" to="8220,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3mFsMAAADdAAAADwAAAGRycy9kb3ducmV2LnhtbERPTWvCQBC9C/6HZQRvutGDSnSVUJR6&#10;UaitYG9DdkyC2dmQnZr033cLhd7m8T5ns+tdrZ7Uhsqzgdk0AUWce1txYeDj/TBZgQqCbLH2TAa+&#10;KcBuOxxsMLW+4zd6XqRQMYRDigZKkSbVOuQlOQxT3xBH7u5bhxJhW2jbYhfDXa3nSbLQDiuODSU2&#10;9FJS/rh8OQPd/v7wIovzMbudsv56m1efr86Y8ajP1qCEevkX/7mPNs5fzZbw+008Q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N5hbDAAAA3QAAAA8AAAAAAAAAAAAA&#10;AAAAoQIAAGRycy9kb3ducmV2LnhtbFBLBQYAAAAABAAEAPkAAACRAwAAAAA=&#10;" strokeweight="1.15pt"/>
                  <v:rect id="Rectangle 19575" o:spid="_x0000_s7524" style="position:absolute;left:8490;top:10136;width:226;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nEo8YA&#10;AADdAAAADwAAAGRycy9kb3ducmV2LnhtbESPQWvCQBCF7wX/wzJCb3VXa4NGVxFBKNgeqgWvQ3ZM&#10;gtnZmF01/fedQ6G3Gd6b975ZrnvfqDt1sQ5sYTwyoIiL4GouLXwfdy8zUDEhO2wCk4UfirBeDZ6W&#10;mLvw4C+6H1KpJIRjjhaqlNpc61hU5DGOQkss2jl0HpOsXaldhw8J942eGJNpjzVLQ4UtbSsqLoeb&#10;t4DZ1F0/z68fx/0tw3nZm93byVj7POw3C1CJ+vRv/rt+d4I/GwuufCMj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nEo8YAAADdAAAADwAAAAAAAAAAAAAAAACYAgAAZHJz&#10;L2Rvd25yZXYueG1sUEsFBgAAAAAEAAQA9QAAAIsDAAAAAA==&#10;" stroked="f"/>
                  <v:rect id="Rectangle 19576" o:spid="_x0000_s7525" style="position:absolute;left:8490;top:10114;width:495;height:8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bM+sQA&#10;AADdAAAADwAAAGRycy9kb3ducmV2LnhtbERPTWvCQBC9F/oflil4azZ6kCR1FbEVPbZJIfU2ZMck&#10;mJ0N2dXE/vpuodDbPN7nrDaT6cSNBtdaVjCPYhDEldUt1wo+i/1zAsJ5ZI2dZVJwJweb9ePDCjNt&#10;R/6gW+5rEULYZaig8b7PpHRVQwZdZHviwJ3tYNAHONRSDziGcNPJRRwvpcGWQ0ODPe0aqi751Sg4&#10;JP3262i/x7p7Ox3K9zJ9LVKv1Oxp2r6A8DT5f/Gf+6jD/GSewu834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WzPrEAAAA3QAAAA8AAAAAAAAAAAAAAAAAmAIAAGRycy9k&#10;b3ducmV2LnhtbFBLBQYAAAAABAAEAPUAAACJAwAAAAA=&#10;" filled="f" stroked="f">
                    <v:textbox inset="0,0,0,0">
                      <w:txbxContent>
                        <w:p w:rsidR="00050CD6" w:rsidRDefault="00050CD6" w:rsidP="000630DE">
                          <w:pPr>
                            <w:spacing w:after="0" w:line="240" w:lineRule="auto"/>
                          </w:pPr>
                          <w:r>
                            <w:rPr>
                              <w:rFonts w:ascii="Times" w:hAnsi="Times"/>
                              <w:snapToGrid w:val="0"/>
                              <w:color w:val="000000"/>
                              <w:sz w:val="26"/>
                            </w:rPr>
                            <w:t>R</w:t>
                          </w:r>
                        </w:p>
                      </w:txbxContent>
                    </v:textbox>
                  </v:rect>
                </v:group>
                <w10:wrap type="square"/>
              </v:group>
            </w:pict>
          </mc:Fallback>
        </mc:AlternateContent>
      </w:r>
      <w:r w:rsidR="008C1B27" w:rsidRPr="008C1B27">
        <w:rPr>
          <w:szCs w:val="24"/>
        </w:rPr>
        <w:t>15.</w:t>
      </w:r>
      <w:r w:rsidR="008C1B27" w:rsidRPr="008C1B27">
        <w:rPr>
          <w:szCs w:val="24"/>
        </w:rPr>
        <w:tab/>
        <w:t>The LED in the circuit below is to emit light.</w:t>
      </w:r>
    </w:p>
    <w:p w:rsidR="008C1B27" w:rsidRPr="008C1B27" w:rsidRDefault="008C1B27" w:rsidP="008C1B27">
      <w:pPr>
        <w:rPr>
          <w:szCs w:val="24"/>
        </w:rPr>
      </w:pPr>
      <w:r w:rsidRPr="008C1B27">
        <w:rPr>
          <w:szCs w:val="24"/>
        </w:rPr>
        <w:t xml:space="preserve"> (a)</w:t>
      </w:r>
      <w:r w:rsidRPr="008C1B27">
        <w:rPr>
          <w:szCs w:val="24"/>
        </w:rPr>
        <w:tab/>
        <w:t>What is the required polarity of A and B when connected to a 5 V supply so that the LED emits light?</w:t>
      </w:r>
    </w:p>
    <w:p w:rsidR="008C1B27" w:rsidRPr="008C1B27" w:rsidRDefault="008C1B27" w:rsidP="008C1B27">
      <w:pPr>
        <w:rPr>
          <w:szCs w:val="24"/>
        </w:rPr>
      </w:pPr>
      <w:r w:rsidRPr="008C1B27">
        <w:rPr>
          <w:szCs w:val="24"/>
        </w:rPr>
        <w:t>(b)</w:t>
      </w:r>
      <w:r w:rsidRPr="008C1B27">
        <w:rPr>
          <w:szCs w:val="24"/>
        </w:rPr>
        <w:tab/>
        <w:t>What is the purpose of the resistor R in the circuit?</w:t>
      </w:r>
    </w:p>
    <w:p w:rsidR="008C1B27" w:rsidRPr="008C1B27" w:rsidRDefault="008C1B27" w:rsidP="008C1B27">
      <w:pPr>
        <w:rPr>
          <w:szCs w:val="24"/>
        </w:rPr>
      </w:pPr>
      <w:r w:rsidRPr="008C1B27">
        <w:rPr>
          <w:szCs w:val="24"/>
        </w:rPr>
        <w:t>(c)</w:t>
      </w:r>
      <w:r w:rsidRPr="008C1B27">
        <w:rPr>
          <w:szCs w:val="24"/>
        </w:rPr>
        <w:tab/>
        <w:t>The LED rating is 20</w:t>
      </w:r>
      <w:r w:rsidR="003D73F1">
        <w:rPr>
          <w:szCs w:val="24"/>
        </w:rPr>
        <w:t>·0</w:t>
      </w:r>
      <w:r w:rsidR="003D73F1" w:rsidRPr="008C1B27">
        <w:rPr>
          <w:szCs w:val="24"/>
        </w:rPr>
        <w:t xml:space="preserve"> </w:t>
      </w:r>
      <w:r w:rsidRPr="008C1B27">
        <w:rPr>
          <w:szCs w:val="24"/>
        </w:rPr>
        <w:t>mA at 1·5</w:t>
      </w:r>
      <w:r w:rsidR="003D73F1">
        <w:rPr>
          <w:szCs w:val="24"/>
        </w:rPr>
        <w:t>0</w:t>
      </w:r>
      <w:r w:rsidRPr="008C1B27">
        <w:rPr>
          <w:szCs w:val="24"/>
        </w:rPr>
        <w:t xml:space="preserve"> V. Calculate the </w:t>
      </w:r>
      <w:r w:rsidR="009450CF">
        <w:rPr>
          <w:szCs w:val="24"/>
        </w:rPr>
        <w:t>resistance</w:t>
      </w:r>
      <w:r w:rsidRPr="008C1B27">
        <w:rPr>
          <w:szCs w:val="24"/>
        </w:rPr>
        <w:t xml:space="preserve"> of resistor R. </w:t>
      </w:r>
    </w:p>
    <w:p w:rsidR="000C3A4F" w:rsidRDefault="008C1B27" w:rsidP="008C1B27">
      <w:pPr>
        <w:rPr>
          <w:szCs w:val="24"/>
        </w:rPr>
      </w:pPr>
      <w:r w:rsidRPr="008C1B27">
        <w:rPr>
          <w:szCs w:val="24"/>
        </w:rPr>
        <w:t>16.</w:t>
      </w:r>
      <w:r w:rsidRPr="008C1B27">
        <w:rPr>
          <w:szCs w:val="24"/>
        </w:rPr>
        <w:tab/>
        <w:t>Write down the rules which connect the (a) potential differences and (b) the currents in series and parallel circu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6"/>
        <w:gridCol w:w="5551"/>
        <w:gridCol w:w="3038"/>
      </w:tblGrid>
      <w:tr w:rsidR="00FF0D17" w:rsidTr="00FF0D17">
        <w:tc>
          <w:tcPr>
            <w:tcW w:w="534" w:type="dxa"/>
          </w:tcPr>
          <w:p w:rsidR="00FF0D17" w:rsidRDefault="00FF0D17" w:rsidP="008C1B27">
            <w:pPr>
              <w:rPr>
                <w:szCs w:val="24"/>
              </w:rPr>
            </w:pPr>
            <w:r>
              <w:rPr>
                <w:szCs w:val="24"/>
              </w:rPr>
              <w:t>17.</w:t>
            </w:r>
          </w:p>
        </w:tc>
        <w:tc>
          <w:tcPr>
            <w:tcW w:w="5562" w:type="dxa"/>
          </w:tcPr>
          <w:p w:rsidR="00FF0D17" w:rsidRDefault="00FF0D17" w:rsidP="008C1B27">
            <w:pPr>
              <w:rPr>
                <w:szCs w:val="24"/>
              </w:rPr>
            </w:pPr>
            <w:r>
              <w:rPr>
                <w:rFonts w:cs="Arial"/>
                <w:noProof/>
              </w:rPr>
              <mc:AlternateContent>
                <mc:Choice Requires="wpg">
                  <w:drawing>
                    <wp:anchor distT="0" distB="0" distL="114300" distR="114300" simplePos="0" relativeHeight="252224000" behindDoc="0" locked="0" layoutInCell="1" allowOverlap="1" wp14:anchorId="3301FF0C" wp14:editId="6EA2485F">
                      <wp:simplePos x="0" y="0"/>
                      <wp:positionH relativeFrom="column">
                        <wp:posOffset>19050</wp:posOffset>
                      </wp:positionH>
                      <wp:positionV relativeFrom="paragraph">
                        <wp:posOffset>23495</wp:posOffset>
                      </wp:positionV>
                      <wp:extent cx="2339975" cy="1094740"/>
                      <wp:effectExtent l="0" t="0" r="0" b="10160"/>
                      <wp:wrapSquare wrapText="bothSides"/>
                      <wp:docPr id="1820" name="Group 1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1094740"/>
                                <a:chOff x="2570" y="4047"/>
                                <a:chExt cx="3685" cy="1724"/>
                              </a:xfrm>
                            </wpg:grpSpPr>
                            <wpg:grpSp>
                              <wpg:cNvPr id="1821" name="Group 19578"/>
                              <wpg:cNvGrpSpPr>
                                <a:grpSpLocks/>
                              </wpg:cNvGrpSpPr>
                              <wpg:grpSpPr bwMode="auto">
                                <a:xfrm>
                                  <a:off x="5540" y="4091"/>
                                  <a:ext cx="144" cy="740"/>
                                  <a:chOff x="11520" y="9266"/>
                                  <a:chExt cx="159" cy="695"/>
                                </a:xfrm>
                              </wpg:grpSpPr>
                              <wps:wsp>
                                <wps:cNvPr id="1822" name="Freeform 19579"/>
                                <wps:cNvSpPr>
                                  <a:spLocks/>
                                </wps:cNvSpPr>
                                <wps:spPr bwMode="auto">
                                  <a:xfrm>
                                    <a:off x="11520" y="9743"/>
                                    <a:ext cx="159" cy="218"/>
                                  </a:xfrm>
                                  <a:custGeom>
                                    <a:avLst/>
                                    <a:gdLst>
                                      <a:gd name="T0" fmla="*/ 80 w 159"/>
                                      <a:gd name="T1" fmla="*/ 218 h 218"/>
                                      <a:gd name="T2" fmla="*/ 0 w 159"/>
                                      <a:gd name="T3" fmla="*/ 0 h 218"/>
                                      <a:gd name="T4" fmla="*/ 159 w 159"/>
                                      <a:gd name="T5" fmla="*/ 0 h 218"/>
                                      <a:gd name="T6" fmla="*/ 80 w 159"/>
                                      <a:gd name="T7" fmla="*/ 218 h 218"/>
                                    </a:gdLst>
                                    <a:ahLst/>
                                    <a:cxnLst>
                                      <a:cxn ang="0">
                                        <a:pos x="T0" y="T1"/>
                                      </a:cxn>
                                      <a:cxn ang="0">
                                        <a:pos x="T2" y="T3"/>
                                      </a:cxn>
                                      <a:cxn ang="0">
                                        <a:pos x="T4" y="T5"/>
                                      </a:cxn>
                                      <a:cxn ang="0">
                                        <a:pos x="T6" y="T7"/>
                                      </a:cxn>
                                    </a:cxnLst>
                                    <a:rect l="0" t="0" r="r" b="b"/>
                                    <a:pathLst>
                                      <a:path w="159" h="218">
                                        <a:moveTo>
                                          <a:pt x="80" y="218"/>
                                        </a:moveTo>
                                        <a:lnTo>
                                          <a:pt x="0" y="0"/>
                                        </a:lnTo>
                                        <a:lnTo>
                                          <a:pt x="159" y="0"/>
                                        </a:lnTo>
                                        <a:lnTo>
                                          <a:pt x="80" y="2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3" name="Freeform 19580"/>
                                <wps:cNvSpPr>
                                  <a:spLocks/>
                                </wps:cNvSpPr>
                                <wps:spPr bwMode="auto">
                                  <a:xfrm>
                                    <a:off x="11520" y="9266"/>
                                    <a:ext cx="159" cy="219"/>
                                  </a:xfrm>
                                  <a:custGeom>
                                    <a:avLst/>
                                    <a:gdLst>
                                      <a:gd name="T0" fmla="*/ 80 w 159"/>
                                      <a:gd name="T1" fmla="*/ 0 h 219"/>
                                      <a:gd name="T2" fmla="*/ 159 w 159"/>
                                      <a:gd name="T3" fmla="*/ 219 h 219"/>
                                      <a:gd name="T4" fmla="*/ 0 w 159"/>
                                      <a:gd name="T5" fmla="*/ 219 h 219"/>
                                      <a:gd name="T6" fmla="*/ 80 w 159"/>
                                      <a:gd name="T7" fmla="*/ 0 h 219"/>
                                    </a:gdLst>
                                    <a:ahLst/>
                                    <a:cxnLst>
                                      <a:cxn ang="0">
                                        <a:pos x="T0" y="T1"/>
                                      </a:cxn>
                                      <a:cxn ang="0">
                                        <a:pos x="T2" y="T3"/>
                                      </a:cxn>
                                      <a:cxn ang="0">
                                        <a:pos x="T4" y="T5"/>
                                      </a:cxn>
                                      <a:cxn ang="0">
                                        <a:pos x="T6" y="T7"/>
                                      </a:cxn>
                                    </a:cxnLst>
                                    <a:rect l="0" t="0" r="r" b="b"/>
                                    <a:pathLst>
                                      <a:path w="159" h="219">
                                        <a:moveTo>
                                          <a:pt x="80" y="0"/>
                                        </a:moveTo>
                                        <a:lnTo>
                                          <a:pt x="159" y="219"/>
                                        </a:lnTo>
                                        <a:lnTo>
                                          <a:pt x="0" y="219"/>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3" name="Line 19581"/>
                                <wps:cNvCnPr/>
                                <wps:spPr bwMode="auto">
                                  <a:xfrm>
                                    <a:off x="11600" y="9306"/>
                                    <a:ext cx="1" cy="59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3400" name="Group 19582"/>
                              <wpg:cNvGrpSpPr>
                                <a:grpSpLocks/>
                              </wpg:cNvGrpSpPr>
                              <wpg:grpSpPr bwMode="auto">
                                <a:xfrm>
                                  <a:off x="5530" y="4920"/>
                                  <a:ext cx="159" cy="785"/>
                                  <a:chOff x="11540" y="10080"/>
                                  <a:chExt cx="159" cy="695"/>
                                </a:xfrm>
                              </wpg:grpSpPr>
                              <wps:wsp>
                                <wps:cNvPr id="18277" name="Freeform 19583"/>
                                <wps:cNvSpPr>
                                  <a:spLocks/>
                                </wps:cNvSpPr>
                                <wps:spPr bwMode="auto">
                                  <a:xfrm>
                                    <a:off x="11540" y="10556"/>
                                    <a:ext cx="159" cy="219"/>
                                  </a:xfrm>
                                  <a:custGeom>
                                    <a:avLst/>
                                    <a:gdLst>
                                      <a:gd name="T0" fmla="*/ 80 w 159"/>
                                      <a:gd name="T1" fmla="*/ 219 h 219"/>
                                      <a:gd name="T2" fmla="*/ 0 w 159"/>
                                      <a:gd name="T3" fmla="*/ 0 h 219"/>
                                      <a:gd name="T4" fmla="*/ 159 w 159"/>
                                      <a:gd name="T5" fmla="*/ 0 h 219"/>
                                      <a:gd name="T6" fmla="*/ 80 w 159"/>
                                      <a:gd name="T7" fmla="*/ 219 h 219"/>
                                    </a:gdLst>
                                    <a:ahLst/>
                                    <a:cxnLst>
                                      <a:cxn ang="0">
                                        <a:pos x="T0" y="T1"/>
                                      </a:cxn>
                                      <a:cxn ang="0">
                                        <a:pos x="T2" y="T3"/>
                                      </a:cxn>
                                      <a:cxn ang="0">
                                        <a:pos x="T4" y="T5"/>
                                      </a:cxn>
                                      <a:cxn ang="0">
                                        <a:pos x="T6" y="T7"/>
                                      </a:cxn>
                                    </a:cxnLst>
                                    <a:rect l="0" t="0" r="r" b="b"/>
                                    <a:pathLst>
                                      <a:path w="159" h="219">
                                        <a:moveTo>
                                          <a:pt x="80" y="219"/>
                                        </a:moveTo>
                                        <a:lnTo>
                                          <a:pt x="0" y="0"/>
                                        </a:lnTo>
                                        <a:lnTo>
                                          <a:pt x="159" y="0"/>
                                        </a:lnTo>
                                        <a:lnTo>
                                          <a:pt x="80"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78" name="Freeform 19584"/>
                                <wps:cNvSpPr>
                                  <a:spLocks/>
                                </wps:cNvSpPr>
                                <wps:spPr bwMode="auto">
                                  <a:xfrm>
                                    <a:off x="11540" y="10080"/>
                                    <a:ext cx="159" cy="218"/>
                                  </a:xfrm>
                                  <a:custGeom>
                                    <a:avLst/>
                                    <a:gdLst>
                                      <a:gd name="T0" fmla="*/ 80 w 159"/>
                                      <a:gd name="T1" fmla="*/ 0 h 218"/>
                                      <a:gd name="T2" fmla="*/ 159 w 159"/>
                                      <a:gd name="T3" fmla="*/ 218 h 218"/>
                                      <a:gd name="T4" fmla="*/ 0 w 159"/>
                                      <a:gd name="T5" fmla="*/ 218 h 218"/>
                                      <a:gd name="T6" fmla="*/ 80 w 159"/>
                                      <a:gd name="T7" fmla="*/ 0 h 218"/>
                                    </a:gdLst>
                                    <a:ahLst/>
                                    <a:cxnLst>
                                      <a:cxn ang="0">
                                        <a:pos x="T0" y="T1"/>
                                      </a:cxn>
                                      <a:cxn ang="0">
                                        <a:pos x="T2" y="T3"/>
                                      </a:cxn>
                                      <a:cxn ang="0">
                                        <a:pos x="T4" y="T5"/>
                                      </a:cxn>
                                      <a:cxn ang="0">
                                        <a:pos x="T6" y="T7"/>
                                      </a:cxn>
                                    </a:cxnLst>
                                    <a:rect l="0" t="0" r="r" b="b"/>
                                    <a:pathLst>
                                      <a:path w="159" h="218">
                                        <a:moveTo>
                                          <a:pt x="80" y="0"/>
                                        </a:moveTo>
                                        <a:lnTo>
                                          <a:pt x="159" y="218"/>
                                        </a:lnTo>
                                        <a:lnTo>
                                          <a:pt x="0" y="218"/>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79" name="Line 19585"/>
                                <wps:cNvCnPr/>
                                <wps:spPr bwMode="auto">
                                  <a:xfrm>
                                    <a:off x="11620" y="10120"/>
                                    <a:ext cx="1" cy="59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8289" name="Group 19586"/>
                              <wpg:cNvGrpSpPr>
                                <a:grpSpLocks/>
                              </wpg:cNvGrpSpPr>
                              <wpg:grpSpPr bwMode="auto">
                                <a:xfrm>
                                  <a:off x="4657" y="4097"/>
                                  <a:ext cx="176" cy="1647"/>
                                  <a:chOff x="10487" y="9227"/>
                                  <a:chExt cx="176" cy="1647"/>
                                </a:xfrm>
                              </wpg:grpSpPr>
                              <wps:wsp>
                                <wps:cNvPr id="18290" name="Rectangle 19587"/>
                                <wps:cNvSpPr>
                                  <a:spLocks noChangeArrowheads="1"/>
                                </wps:cNvSpPr>
                                <wps:spPr bwMode="auto">
                                  <a:xfrm>
                                    <a:off x="10487" y="9395"/>
                                    <a:ext cx="176" cy="49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8291" name="Rectangle 19588"/>
                                <wps:cNvSpPr>
                                  <a:spLocks noChangeArrowheads="1"/>
                                </wps:cNvSpPr>
                                <wps:spPr bwMode="auto">
                                  <a:xfrm>
                                    <a:off x="10487" y="10159"/>
                                    <a:ext cx="176" cy="47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8292" name="Line 19589"/>
                                <wps:cNvCnPr/>
                                <wps:spPr bwMode="auto">
                                  <a:xfrm>
                                    <a:off x="10586" y="9901"/>
                                    <a:ext cx="1" cy="2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93" name="Line 19590"/>
                                <wps:cNvCnPr/>
                                <wps:spPr bwMode="auto">
                                  <a:xfrm>
                                    <a:off x="10586" y="10636"/>
                                    <a:ext cx="1" cy="2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94" name="Line 19591"/>
                                <wps:cNvCnPr/>
                                <wps:spPr bwMode="auto">
                                  <a:xfrm>
                                    <a:off x="10586" y="9227"/>
                                    <a:ext cx="1" cy="1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295" name="Line 19592"/>
                              <wps:cNvCnPr/>
                              <wps:spPr bwMode="auto">
                                <a:xfrm>
                                  <a:off x="3260" y="5730"/>
                                  <a:ext cx="238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96" name="Line 19593"/>
                              <wps:cNvCnPr/>
                              <wps:spPr bwMode="auto">
                                <a:xfrm>
                                  <a:off x="3260" y="4080"/>
                                  <a:ext cx="238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00" name="Line 19594"/>
                              <wps:cNvCnPr/>
                              <wps:spPr bwMode="auto">
                                <a:xfrm>
                                  <a:off x="4775" y="4890"/>
                                  <a:ext cx="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08" name="Oval 19595"/>
                              <wps:cNvSpPr>
                                <a:spLocks noChangeAspect="1" noChangeArrowheads="1"/>
                              </wps:cNvSpPr>
                              <wps:spPr bwMode="auto">
                                <a:xfrm>
                                  <a:off x="4717" y="4047"/>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309" name="Oval 19596"/>
                              <wps:cNvSpPr>
                                <a:spLocks noChangeAspect="1" noChangeArrowheads="1"/>
                              </wps:cNvSpPr>
                              <wps:spPr bwMode="auto">
                                <a:xfrm>
                                  <a:off x="4707" y="4867"/>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310" name="Oval 19597"/>
                              <wps:cNvSpPr>
                                <a:spLocks noChangeAspect="1" noChangeArrowheads="1"/>
                              </wps:cNvSpPr>
                              <wps:spPr bwMode="auto">
                                <a:xfrm>
                                  <a:off x="4722" y="569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368" name="Text Box 19598"/>
                              <wps:cNvSpPr txBox="1">
                                <a:spLocks noChangeArrowheads="1"/>
                              </wps:cNvSpPr>
                              <wps:spPr bwMode="auto">
                                <a:xfrm>
                                  <a:off x="5583" y="4265"/>
                                  <a:ext cx="645" cy="45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9450CF">
                                    <w:pPr>
                                      <w:spacing w:before="0" w:after="0" w:line="240" w:lineRule="auto"/>
                                      <w:contextualSpacing/>
                                    </w:pPr>
                                    <w:r>
                                      <w:rPr>
                                        <w:i/>
                                      </w:rPr>
                                      <w:t>V</w:t>
                                    </w:r>
                                    <w:r>
                                      <w:rPr>
                                        <w:vertAlign w:val="subscript"/>
                                      </w:rPr>
                                      <w:t>1</w:t>
                                    </w:r>
                                  </w:p>
                                </w:txbxContent>
                              </wps:txbx>
                              <wps:bodyPr rot="0" vert="horz" wrap="square" lIns="91440" tIns="45720" rIns="91440" bIns="45720" anchor="t" anchorCtr="0" upright="1">
                                <a:noAutofit/>
                              </wps:bodyPr>
                            </wps:wsp>
                            <wps:wsp>
                              <wps:cNvPr id="18369" name="Text Box 19599"/>
                              <wps:cNvSpPr txBox="1">
                                <a:spLocks noChangeArrowheads="1"/>
                              </wps:cNvSpPr>
                              <wps:spPr bwMode="auto">
                                <a:xfrm>
                                  <a:off x="5610" y="5055"/>
                                  <a:ext cx="645" cy="45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9450CF">
                                    <w:pPr>
                                      <w:spacing w:before="0" w:after="0" w:line="240" w:lineRule="auto"/>
                                      <w:contextualSpacing/>
                                    </w:pPr>
                                    <w:r>
                                      <w:rPr>
                                        <w:i/>
                                      </w:rPr>
                                      <w:t>V</w:t>
                                    </w:r>
                                    <w:r>
                                      <w:rPr>
                                        <w:vertAlign w:val="subscript"/>
                                      </w:rPr>
                                      <w:t>2</w:t>
                                    </w:r>
                                  </w:p>
                                </w:txbxContent>
                              </wps:txbx>
                              <wps:bodyPr rot="0" vert="horz" wrap="square" lIns="91440" tIns="45720" rIns="91440" bIns="45720" anchor="t" anchorCtr="0" upright="1">
                                <a:noAutofit/>
                              </wps:bodyPr>
                            </wps:wsp>
                            <wps:wsp>
                              <wps:cNvPr id="18370" name="Text Box 19600"/>
                              <wps:cNvSpPr txBox="1">
                                <a:spLocks noChangeArrowheads="1"/>
                              </wps:cNvSpPr>
                              <wps:spPr bwMode="auto">
                                <a:xfrm>
                                  <a:off x="4188" y="4290"/>
                                  <a:ext cx="645" cy="45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9450CF">
                                    <w:pPr>
                                      <w:spacing w:before="0" w:after="0" w:line="240" w:lineRule="auto"/>
                                      <w:contextualSpacing/>
                                    </w:pPr>
                                    <w:r>
                                      <w:rPr>
                                        <w:i/>
                                      </w:rPr>
                                      <w:t>R</w:t>
                                    </w:r>
                                    <w:r>
                                      <w:rPr>
                                        <w:vertAlign w:val="subscript"/>
                                      </w:rPr>
                                      <w:t>1</w:t>
                                    </w:r>
                                  </w:p>
                                </w:txbxContent>
                              </wps:txbx>
                              <wps:bodyPr rot="0" vert="horz" wrap="square" lIns="91440" tIns="45720" rIns="91440" bIns="45720" anchor="t" anchorCtr="0" upright="1">
                                <a:noAutofit/>
                              </wps:bodyPr>
                            </wps:wsp>
                            <wps:wsp>
                              <wps:cNvPr id="18371" name="Text Box 19601"/>
                              <wps:cNvSpPr txBox="1">
                                <a:spLocks noChangeArrowheads="1"/>
                              </wps:cNvSpPr>
                              <wps:spPr bwMode="auto">
                                <a:xfrm>
                                  <a:off x="4188" y="5014"/>
                                  <a:ext cx="645" cy="45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9450CF">
                                    <w:pPr>
                                      <w:spacing w:before="0" w:after="0" w:line="240" w:lineRule="auto"/>
                                      <w:contextualSpacing/>
                                    </w:pPr>
                                    <w:r>
                                      <w:rPr>
                                        <w:i/>
                                      </w:rPr>
                                      <w:t>R</w:t>
                                    </w:r>
                                    <w:r>
                                      <w:rPr>
                                        <w:vertAlign w:val="subscript"/>
                                      </w:rPr>
                                      <w:t>2</w:t>
                                    </w:r>
                                  </w:p>
                                </w:txbxContent>
                              </wps:txbx>
                              <wps:bodyPr rot="0" vert="horz" wrap="square" lIns="91440" tIns="45720" rIns="91440" bIns="45720" anchor="t" anchorCtr="0" upright="1">
                                <a:noAutofit/>
                              </wps:bodyPr>
                            </wps:wsp>
                            <wpg:grpSp>
                              <wpg:cNvPr id="18372" name="Group 19602"/>
                              <wpg:cNvGrpSpPr>
                                <a:grpSpLocks/>
                              </wpg:cNvGrpSpPr>
                              <wpg:grpSpPr bwMode="auto">
                                <a:xfrm>
                                  <a:off x="3000" y="4545"/>
                                  <a:ext cx="555" cy="585"/>
                                  <a:chOff x="3180" y="6435"/>
                                  <a:chExt cx="555" cy="585"/>
                                </a:xfrm>
                              </wpg:grpSpPr>
                              <wpg:grpSp>
                                <wpg:cNvPr id="18373" name="Group 19603"/>
                                <wpg:cNvGrpSpPr>
                                  <a:grpSpLocks/>
                                </wpg:cNvGrpSpPr>
                                <wpg:grpSpPr bwMode="auto">
                                  <a:xfrm>
                                    <a:off x="3180" y="6435"/>
                                    <a:ext cx="555" cy="120"/>
                                    <a:chOff x="3195" y="6435"/>
                                    <a:chExt cx="555" cy="120"/>
                                  </a:xfrm>
                                </wpg:grpSpPr>
                                <wps:wsp>
                                  <wps:cNvPr id="18374" name="Line 19604"/>
                                  <wps:cNvCnPr/>
                                  <wps:spPr bwMode="auto">
                                    <a:xfrm>
                                      <a:off x="3195" y="6435"/>
                                      <a:ext cx="55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5" name="Line 19605"/>
                                  <wps:cNvCnPr/>
                                  <wps:spPr bwMode="auto">
                                    <a:xfrm>
                                      <a:off x="3360" y="6555"/>
                                      <a:ext cx="19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18376" name="Line 19606"/>
                                <wps:cNvCnPr/>
                                <wps:spPr bwMode="auto">
                                  <a:xfrm>
                                    <a:off x="3180" y="6900"/>
                                    <a:ext cx="55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7" name="Line 19607"/>
                                <wps:cNvCnPr/>
                                <wps:spPr bwMode="auto">
                                  <a:xfrm>
                                    <a:off x="3345" y="7020"/>
                                    <a:ext cx="19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8378" name="Line 19608"/>
                                <wps:cNvCnPr/>
                                <wps:spPr bwMode="auto">
                                  <a:xfrm>
                                    <a:off x="3435" y="6585"/>
                                    <a:ext cx="0" cy="2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8379" name="Line 19609"/>
                              <wps:cNvCnPr/>
                              <wps:spPr bwMode="auto">
                                <a:xfrm flipV="1">
                                  <a:off x="3270" y="4065"/>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80" name="Line 19610"/>
                              <wps:cNvCnPr/>
                              <wps:spPr bwMode="auto">
                                <a:xfrm>
                                  <a:off x="3270" y="5130"/>
                                  <a:ext cx="0"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81" name="Text Box 19611"/>
                              <wps:cNvSpPr txBox="1">
                                <a:spLocks noChangeArrowheads="1"/>
                              </wps:cNvSpPr>
                              <wps:spPr bwMode="auto">
                                <a:xfrm>
                                  <a:off x="2570" y="4650"/>
                                  <a:ext cx="595" cy="5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9450CF">
                                    <w:pPr>
                                      <w:spacing w:before="0" w:after="0" w:line="240" w:lineRule="auto"/>
                                      <w:contextualSpacing/>
                                    </w:pPr>
                                    <w:r>
                                      <w:t>10V</w:t>
                                    </w:r>
                                  </w:p>
                                </w:txbxContent>
                              </wps:txbx>
                              <wps:bodyPr rot="0" vert="horz" wrap="square" lIns="1800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20" o:spid="_x0000_s7526" style="position:absolute;margin-left:1.5pt;margin-top:1.85pt;width:184.25pt;height:86.2pt;z-index:252224000;mso-position-horizontal-relative:text;mso-position-vertical-relative:text" coordorigin="2570,4047" coordsize="3685,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">
                      <v:group id="Group 19578" o:spid="_x0000_s7527" style="position:absolute;left:5540;top:4091;width:144;height:740" coordorigin="11520,9266" coordsize="159,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fcmrwwAAAN0AAAAP&#10;AAAAAAAAAAAAAAAAAKoCAABkcnMvZG93bnJldi54bWxQSwUGAAAAAAQABAD6AAAAmgMAAAAA&#10;">
                        <v:shape id="Freeform 19579" o:spid="_x0000_s7528" style="position:absolute;left:11520;top:9743;width:159;height:218;visibility:visible;mso-wrap-style:square;v-text-anchor:top" coordsize="159,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xZFcEA&#10;AADdAAAADwAAAGRycy9kb3ducmV2LnhtbERPS2vCQBC+F/oflin0VjcNUSS6SikIXkrxAV6H3TEJ&#10;ZmfT3TWJ/94tCN7m43vOcj3aVvTkQ+NYweckA0GsnWm4UnA8bD7mIEJENtg6JgU3CrBevb4ssTRu&#10;4B31+1iJFMKhRAV1jF0pZdA1WQwT1xEn7uy8xZigr6TxOKRw28o8y2bSYsOpocaOvmvSl/3VKtB+&#10;+PmVyH9tVji6FsPJhSkr9f42fi1ARBrjU/xwb02aP89z+P8mnS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cWRXBAAAA3QAAAA8AAAAAAAAAAAAAAAAAmAIAAGRycy9kb3du&#10;cmV2LnhtbFBLBQYAAAAABAAEAPUAAACGAwAAAAA=&#10;" path="m80,218l,,159,,80,218xe" fillcolor="black" stroked="f">
                          <v:path arrowok="t" o:connecttype="custom" o:connectlocs="80,218;0,0;159,0;80,218" o:connectangles="0,0,0,0"/>
                        </v:shape>
                        <v:shape id="Freeform 19580" o:spid="_x0000_s7529" style="position:absolute;left:11520;top:9266;width:159;height:219;visibility:visible;mso-wrap-style:square;v-text-anchor:top" coordsize="159,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MEz8YA&#10;AADdAAAADwAAAGRycy9kb3ducmV2LnhtbERPS2vCQBC+C/0PyxR6000t1RhdRVoKrZ58HbwN2TFJ&#10;zc4u2Y1J++u7hUJv8/E9Z7HqTS1u1PjKsoLHUQKCOLe64kLB8fA2TEH4gKyxtkwKvsjDank3WGCm&#10;bcc7uu1DIWII+wwVlCG4TEqfl2TQj6wjjtzFNgZDhE0hdYNdDDe1HCfJRBqsODaU6OilpPy6b42C&#10;qWs/Nuduep2542m7br9fnw/pp1IP9/16DiJQH/7Ff+53Heen4yf4/Sae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MEz8YAAADdAAAADwAAAAAAAAAAAAAAAACYAgAAZHJz&#10;L2Rvd25yZXYueG1sUEsFBgAAAAAEAAQA9QAAAIsDAAAAAA==&#10;" path="m80,r79,219l,219,80,xe" fillcolor="black" stroked="f">
                          <v:path arrowok="t" o:connecttype="custom" o:connectlocs="80,0;159,219;0,219;80,0" o:connectangles="0,0,0,0"/>
                        </v:shape>
                        <v:line id="Line 19581" o:spid="_x0000_s7530" style="position:absolute;visibility:visible;mso-wrap-style:square" from="11600,9306" to="11601,9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UocYAAADeAAAADwAAAGRycy9kb3ducmV2LnhtbESP0WoCMRRE3wv+Q7iCbzWrC6WuRhGt&#10;UPGhVP2A6+a6Wd3cLEmq2369KRT6OMzMGWa26GwjbuRD7VjBaJiBIC6drrlScDxsnl9BhIissXFM&#10;Cr4pwGLee5phod2dP+m2j5VIEA4FKjAxtoWUoTRkMQxdS5y8s/MWY5K+ktrjPcFtI8dZ9iIt1pwW&#10;DLa0MlRe919WwdafdtfRT2Xkibf+rflYT4K9KDXod8spiEhd/A//td+1gnGeT3L4vZOu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80FKHGAAAA3gAAAA8AAAAAAAAA&#10;AAAAAAAAoQIAAGRycy9kb3ducmV2LnhtbFBLBQYAAAAABAAEAPkAAACUAwAAAAA=&#10;" strokeweight="1pt"/>
                      </v:group>
                      <v:group id="Group 19582" o:spid="_x0000_s7531" style="position:absolute;left:5530;top:4920;width:159;height:785" coordorigin="11540,10080" coordsize="159,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3Ex+xgAAAN4A&#10;AAAPAAAAAAAAAAAAAAAAAKoCAABkcnMvZG93bnJldi54bWxQSwUGAAAAAAQABAD6AAAAnQMAAAAA&#10;">
                        <v:shape id="Freeform 19583" o:spid="_x0000_s7532" style="position:absolute;left:11540;top:10556;width:159;height:219;visibility:visible;mso-wrap-style:square;v-text-anchor:top" coordsize="159,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fXHsYA&#10;AADeAAAADwAAAGRycy9kb3ducmV2LnhtbERPTUvDQBC9C/6HZQRvdmNBE9NuQlEEtSfbeuhtyI5J&#10;bHZ2yW6a6K/vFgre5vE+Z1lOphNH6n1rWcH9LAFBXFndcq1gt329y0D4gKyxs0wKfslDWVxfLTHX&#10;duRPOm5CLWII+xwVNCG4XEpfNWTQz6wjjty37Q2GCPta6h7HGG46OU+SR2mw5djQoKPnhqrDZjAK&#10;Uje8f+zH9PDkdl/r1fD38rDNfpS6vZlWCxCBpvAvvrjfdJyfzdMUzu/EG2R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6fXHsYAAADeAAAADwAAAAAAAAAAAAAAAACYAgAAZHJz&#10;L2Rvd25yZXYueG1sUEsFBgAAAAAEAAQA9QAAAIsDAAAAAA==&#10;" path="m80,219l,,159,,80,219xe" fillcolor="black" stroked="f">
                          <v:path arrowok="t" o:connecttype="custom" o:connectlocs="80,219;0,0;159,0;80,219" o:connectangles="0,0,0,0"/>
                        </v:shape>
                        <v:shape id="Freeform 19584" o:spid="_x0000_s7533" style="position:absolute;left:11540;top:10080;width:159;height:218;visibility:visible;mso-wrap-style:square;v-text-anchor:top" coordsize="159,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65ssUA&#10;AADeAAAADwAAAGRycy9kb3ducmV2LnhtbESPQWvDMAyF74X9B6PBbq2z0m4hrRNKYbDLKGsHvYpY&#10;TUJjObPdJvv302Gwm8R7eu/Ttppcr+4UYufZwPMiA0Vce9txY+Dr9DbPQcWEbLH3TAZ+KEJVPsy2&#10;WFg/8ifdj6lREsKxQANtSkOhdaxbchgXfiAW7eKDwyRraLQNOEq46/Uyy160w46locWB9i3V1+PN&#10;GajD+HHQyN99tvJ0W41nH9dszNPjtNuASjSlf/Pf9bsV/Hz5Krzyjsyg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XrmyxQAAAN4AAAAPAAAAAAAAAAAAAAAAAJgCAABkcnMv&#10;ZG93bnJldi54bWxQSwUGAAAAAAQABAD1AAAAigMAAAAA&#10;" path="m80,r79,218l,218,80,xe" fillcolor="black" stroked="f">
                          <v:path arrowok="t" o:connecttype="custom" o:connectlocs="80,0;159,218;0,218;80,0" o:connectangles="0,0,0,0"/>
                        </v:shape>
                        <v:line id="Line 19585" o:spid="_x0000_s7534" style="position:absolute;visibility:visible;mso-wrap-style:square" from="11620,10120" to="11621,10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P228QAAADeAAAADwAAAGRycy9kb3ducmV2LnhtbERPS27CMBDdI/UO1lRiBw4sWgg4EepH&#10;AnWBSnuAIR7iQDyObBdSTo8rIXU3T+87y7K3rTiTD41jBZNxBoK4crrhWsH31/toBiJEZI2tY1Lw&#10;SwHK4mGwxFy7C3/SeRdrkUI45KjAxNjlUobKkMUwdh1x4g7OW4wJ+lpqj5cUbls5zbInabHh1GCw&#10;oxdD1Wn3YxVs/P7jNLnWRu5549/a7es82KNSw8d+tQARqY//4rt7rdP82fR5Dn/vpBtk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I/bbxAAAAN4AAAAPAAAAAAAAAAAA&#10;AAAAAKECAABkcnMvZG93bnJldi54bWxQSwUGAAAAAAQABAD5AAAAkgMAAAAA&#10;" strokeweight="1pt"/>
                      </v:group>
                      <v:group id="Group 19586" o:spid="_x0000_s7535" style="position:absolute;left:4657;top:4097;width:176;height:1647" coordorigin="10487,9227" coordsize="176,1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wYtsQAAADeAAAA&#10;DwAAAAAAAAAAAAAAAACqAgAAZHJzL2Rvd25yZXYueG1sUEsFBgAAAAAEAAQA+gAAAJsDAAAAAA==&#10;">
                        <v:rect id="Rectangle 19587" o:spid="_x0000_s7536" style="position:absolute;left:10487;top:9395;width:176;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bO8kA&#10;AADeAAAADwAAAGRycy9kb3ducmV2LnhtbESPQUsDMRCF70L/QxjBi9isPazbtWmphaKgCK1i8TZs&#10;xuzSzWRJYrv+e+cgeJth3rz3vsVq9L06UUxdYAO30wIUcRNsx87A+9v2pgKVMrLFPjAZ+KEEq+Xk&#10;YoG1DWfe0WmfnRITTjUaaHMeaq1T05LHNA0Dsdy+QvSYZY1O24hnMfe9nhVFqT12LAktDrRpqTnu&#10;v72Bh+PH7vXOVc9xKOcvj9efh3J0B2OuLsf1PahMY/4X/30/WalfzeYCIDgyg17+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7kbO8kAAADeAAAADwAAAAAAAAAAAAAAAACYAgAA&#10;ZHJzL2Rvd25yZXYueG1sUEsFBgAAAAAEAAQA9QAAAI4DAAAAAA==&#10;" strokeweight="1pt"/>
                        <v:rect id="Rectangle 19588" o:spid="_x0000_s7537" style="position:absolute;left:10487;top:10159;width:176;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W+oMcA&#10;AADeAAAADwAAAGRycy9kb3ducmV2LnhtbERP30vDMBB+F/wfwgm+iEu3h66rTYcKouAQNseGb0dz&#10;pmXNpSRxq/+9GQx8u4/v51XL0fbiSD50jhVMJxkI4sbpjo2C7efLfQEiRGSNvWNS8EsBlvX1VYWl&#10;dide03ETjUghHEpU0MY4lFKGpiWLYeIG4sR9O28xJuiN1B5PKdz2cpZlubTYcWpocaDnlprD5scq&#10;eDrs1h9zU7z7IV+sXu++9vlo9krd3oyPDyAijfFffHG/6TS/mC2mcH4n3S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1vqDHAAAA3gAAAA8AAAAAAAAAAAAAAAAAmAIAAGRy&#10;cy9kb3ducmV2LnhtbFBLBQYAAAAABAAEAPUAAACMAwAAAAA=&#10;" strokeweight="1pt"/>
                        <v:line id="Line 19589" o:spid="_x0000_s7538" style="position:absolute;visibility:visible;mso-wrap-style:square" from="10586,9901" to="10587,10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uCUMMAAADeAAAADwAAAGRycy9kb3ducmV2LnhtbERPzWoCMRC+C75DGKE3zbqHoqtRRFtQ&#10;eihVH2DcjJvVzWRJom779E2h4G0+vt+ZLzvbiDv5UDtWMB5lIIhLp2uuFBwP78MJiBCRNTaOScE3&#10;BVgu+r05Fto9+Ivu+1iJFMKhQAUmxraQMpSGLIaRa4kTd3beYkzQV1J7fKRw28g8y16lxZpTg8GW&#10;1obK6/5mFez86eM6/qmMPPHOvzWfm2mwF6VeBt1qBiJSF5/if/dWp/mTfJrD3zvpB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LglDDAAAA3gAAAA8AAAAAAAAAAAAA&#10;AAAAoQIAAGRycy9kb3ducmV2LnhtbFBLBQYAAAAABAAEAPkAAACRAwAAAAA=&#10;" strokeweight="1pt"/>
                        <v:line id="Line 19590" o:spid="_x0000_s7539" style="position:absolute;visibility:visible;mso-wrap-style:square" from="10586,10636" to="10587,10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cny8QAAADeAAAADwAAAGRycy9kb3ducmV2LnhtbERP22oCMRB9F/oPYQq+aVYLRVezi/QC&#10;Sh+kth8wbsbN6mayJKlu/XpTEPo2h3OdZdnbVpzJh8axgsk4A0FcOd1wreD76300AxEissbWMSn4&#10;pQBl8TBYYq7dhT/pvIu1SCEcclRgYuxyKUNlyGIYu444cQfnLcYEfS21x0sKt62cZtmztNhwajDY&#10;0Yuh6rT7sQo2fv9xmlxrI/e88W/t9nUe7FGp4WO/WoCI1Md/8d291mn+bDp/gr930g2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xyfLxAAAAN4AAAAPAAAAAAAAAAAA&#10;AAAAAKECAABkcnMvZG93bnJldi54bWxQSwUGAAAAAAQABAD5AAAAkgMAAAAA&#10;" strokeweight="1pt"/>
                        <v:line id="Line 19591" o:spid="_x0000_s7540" style="position:absolute;visibility:visible;mso-wrap-style:square" from="10586,9227" to="10587,9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6/v8QAAADeAAAADwAAAGRycy9kb3ducmV2LnhtbERP22oCMRB9F/oPYQq+aVYpRVezi/QC&#10;Sh+kth8wbsbN6mayJKlu/XpTEPo2h3OdZdnbVpzJh8axgsk4A0FcOd1wreD76300AxEissbWMSn4&#10;pQBl8TBYYq7dhT/pvIu1SCEcclRgYuxyKUNlyGIYu444cQfnLcYEfS21x0sKt62cZtmztNhwajDY&#10;0Yuh6rT7sQo2fv9xmlxrI/e88W/t9nUe7FGp4WO/WoCI1Md/8d291mn+bDp/gr930g2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r+/xAAAAN4AAAAPAAAAAAAAAAAA&#10;AAAAAKECAABkcnMvZG93bnJldi54bWxQSwUGAAAAAAQABAD5AAAAkgMAAAAA&#10;" strokeweight="1pt"/>
                      </v:group>
                      <v:line id="Line 19592" o:spid="_x0000_s7541" style="position:absolute;visibility:visible;mso-wrap-style:square" from="3260,5730" to="5645,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16AsYAAADeAAAADwAAAGRycy9kb3ducmV2LnhtbERPTWvCQBC9F/wPywi91U2VBpu6irQI&#10;2kNRK9jjmJ0m0exs2N0m6b/vFgRv83ifM1v0phYtOV9ZVvA4SkAQ51ZXXCg4fK4epiB8QNZYWyYF&#10;v+RhMR/czTDTtuMdtftQiBjCPkMFZQhNJqXPSzLoR7Yhjty3dQZDhK6Q2mEXw00tx0mSSoMVx4YS&#10;G3otKb/sf4yCj8k2bZeb93V/3KSn/G13+jp3Tqn7Yb98ARGoDzfx1b3Wcf50/PwE/+/EG+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NegLGAAAA3gAAAA8AAAAAAAAA&#10;AAAAAAAAoQIAAGRycy9kb3ducmV2LnhtbFBLBQYAAAAABAAEAPkAAACUAwAAAAA=&#10;"/>
                      <v:line id="Line 19593" o:spid="_x0000_s7542" style="position:absolute;visibility:visible;mso-wrap-style:square" from="3260,4080" to="5645,4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kdcYAAADeAAAADwAAAGRycy9kb3ducmV2LnhtbERPTWvCQBC9F/wPywi91Y0WgqauIkpB&#10;eyhVC+1xzI5JNDsbdrdJ+u+7BcHbPN7nzJe9qUVLzleWFYxHCQji3OqKCwWfx9enKQgfkDXWlknB&#10;L3lYLgYPc8y07XhP7SEUIoawz1BBGUKTSenzkgz6kW2II3e2zmCI0BVSO+xiuKnlJElSabDi2FBi&#10;Q+uS8uvhxyh4f/5I29Xubdt/7dJTvtmfvi+dU+px2K9eQATqw118c291nD+dzFL4fyfe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f5HXGAAAA3gAAAA8AAAAAAAAA&#10;AAAAAAAAoQIAAGRycy9kb3ducmV2LnhtbFBLBQYAAAAABAAEAPkAAACUAwAAAAA=&#10;"/>
                      <v:line id="Line 19594" o:spid="_x0000_s7543" style="position:absolute;visibility:visible;mso-wrap-style:square" from="4775,4890" to="5600,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FDgMgAAADeAAAADwAAAGRycy9kb3ducmV2LnhtbESPQUvDQBCF70L/wzIFb3ZTC6Gk3ZZi&#10;EVoPYqtgj9PsmESzs2F3TeK/dw6CtxnmzXvvW29H16qeQmw8G5jPMlDEpbcNVwbeXh/vlqBiQrbY&#10;eiYDPxRhu5ncrLGwfuAT9edUKTHhWKCBOqWu0DqWNTmMM98Ry+3DB4dJ1lBpG3AQc9fq+yzLtcOG&#10;JaHGjh5qKr/O387A8+Il73fHp8P4fsyv5f50vXwOwZjb6bhbgUo0pn/x3/fBSv3lIhMAwZEZ9OY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RFDgMgAAADeAAAADwAAAAAA&#10;AAAAAAAAAAChAgAAZHJzL2Rvd25yZXYueG1sUEsFBgAAAAAEAAQA+QAAAJYDAAAAAA==&#10;"/>
                      <v:oval id="Oval 19595" o:spid="_x0000_s7544" style="position:absolute;left:4717;top:4047;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eanMYA&#10;AADeAAAADwAAAGRycy9kb3ducmV2LnhtbESPQWvDMAyF74P9B6PBLqN1urES0rqlBDp6XdbDjlqs&#10;JqGxHGy3Sf79dBjsJvGe3vu03U+uV3cKsfNsYLXMQBHX3nbcGDh/HRc5qJiQLfaeycBMEfa7x4ct&#10;FtaP/En3KjVKQjgWaKBNaSi0jnVLDuPSD8SiXXxwmGQNjbYBRwl3vX7NsrV22LE0tDhQ2VJ9rW7O&#10;QHgZ5nI+lcfVD39U72Nuv9dna8zz03TYgEo0pX/z3/XJCn7+lgmvvC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IeanMYAAADeAAAADwAAAAAAAAAAAAAAAACYAgAAZHJz&#10;L2Rvd25yZXYueG1sUEsFBgAAAAAEAAQA9QAAAIsDAAAAAA==&#10;" fillcolor="black">
                        <o:lock v:ext="edit" aspectratio="t"/>
                      </v:oval>
                      <v:oval id="Oval 19596" o:spid="_x0000_s7545" style="position:absolute;left:4707;top:4867;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B8MA&#10;AADeAAAADwAAAGRycy9kb3ducmV2LnhtbERPTWvCQBC9C/0PyxR6kbqxoqSpq0hA8WrqocdpdpqE&#10;ZmfD7mqSf+8Kgrd5vM9ZbwfTiis531hWMJ8lIIhLqxuuFJy/9+8pCB+QNbaWScFIHrabl8kaM217&#10;PtG1CJWIIewzVFCH0GVS+rImg35mO+LI/VlnMEToKqkd9jHctPIjSVbSYMOxocaO8prK/+JiFLhp&#10;N+bjMd/Pf/lQLPtU/6zOWqm312H3BSLQEJ7ih/uo4/x0kXz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s/B8MAAADeAAAADwAAAAAAAAAAAAAAAACYAgAAZHJzL2Rv&#10;d25yZXYueG1sUEsFBgAAAAAEAAQA9QAAAIgDAAAAAA==&#10;" fillcolor="black">
                        <o:lock v:ext="edit" aspectratio="t"/>
                      </v:oval>
                      <v:oval id="Oval 19597" o:spid="_x0000_s7546" style="position:absolute;left:4722;top:569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gAR8YA&#10;AADeAAAADwAAAGRycy9kb3ducmV2LnhtbESPQWvDMAyF74P9B6PBLmN10rESsrqlBFp6XdbDjlqs&#10;JWGxHGy3Sf79dBjsJqGn99633c9uUDcKsfdsIF9loIgbb3tuDVw+js8FqJiQLQ6eycBCEfa7+7st&#10;ltZP/E63OrVKTDiWaKBLaSy1jk1HDuPKj8Ry+/bBYZI1tNoGnMTcDXqdZRvtsGdJ6HCkqqPmp746&#10;A+FpXKrlXB3zLz7Vr1NhPzcXa8zjw3x4A5VoTv/iv++zlfrFSy4Agi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gAR8YAAADeAAAADwAAAAAAAAAAAAAAAACYAgAAZHJz&#10;L2Rvd25yZXYueG1sUEsFBgAAAAAEAAQA9QAAAIsDAAAAAA==&#10;" fillcolor="black">
                        <o:lock v:ext="edit" aspectratio="t"/>
                      </v:oval>
                      <v:shape id="Text Box 19598" o:spid="_x0000_s7547" type="#_x0000_t202" style="position:absolute;left:5583;top:4265;width:64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xwXMYA&#10;AADeAAAADwAAAGRycy9kb3ducmV2LnhtbESPT2vCQBDF74LfYRmhN921f0Sjq5SWQk+WWhW8Ddkx&#10;CWZnQ3Zr0m/fOQjeZnhv3vvNatP7Wl2pjVVgC9OJAUWcB1dxYWH/8zGeg4oJ2WEdmCz8UYTNejhY&#10;YeZCx9903aVCSQjHDC2UKTWZ1jEvyWOchIZYtHNoPSZZ20K7FjsJ97V+NGamPVYsDSU29FZSftn9&#10;eguH7fl0fDZfxbt/abrQG81+oa19GPWvS1CJ+nQ3364/neDPn2bCK+/IDHr9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xwXMYAAADeAAAADwAAAAAAAAAAAAAAAACYAgAAZHJz&#10;L2Rvd25yZXYueG1sUEsFBgAAAAAEAAQA9QAAAIsDAAAAAA==&#10;" filled="f" stroked="f">
                        <v:textbox>
                          <w:txbxContent>
                            <w:p w:rsidR="00050CD6" w:rsidRDefault="00050CD6" w:rsidP="009450CF">
                              <w:pPr>
                                <w:spacing w:before="0" w:after="0" w:line="240" w:lineRule="auto"/>
                                <w:contextualSpacing/>
                              </w:pPr>
                              <w:r>
                                <w:rPr>
                                  <w:i/>
                                </w:rPr>
                                <w:t>V</w:t>
                              </w:r>
                              <w:r>
                                <w:rPr>
                                  <w:vertAlign w:val="subscript"/>
                                </w:rPr>
                                <w:t>1</w:t>
                              </w:r>
                            </w:p>
                          </w:txbxContent>
                        </v:textbox>
                      </v:shape>
                      <v:shape id="Text Box 19599" o:spid="_x0000_s7548" type="#_x0000_t202" style="position:absolute;left:5610;top:5055;width:64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DVx8MA&#10;AADeAAAADwAAAGRycy9kb3ducmV2LnhtbERPS2sCMRC+F/wPYQRvNbG24q5GkYrgyaK2hd6GzewD&#10;N5NlE93tvzeFgrf5+J6zXPe2FjdqfeVYw2SsQBBnzlRcaPg8757nIHxANlg7Jg2/5GG9GjwtMTWu&#10;4yPdTqEQMYR9ihrKEJpUSp+VZNGPXUMcudy1FkOEbSFNi10Mt7V8UWomLVYcG0ps6L2k7HK6Wg1f&#10;h/zn+1V9FFv71nSuV5JtIrUeDfvNAkSgPjzE/+69ifPn01kCf+/EG+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DVx8MAAADeAAAADwAAAAAAAAAAAAAAAACYAgAAZHJzL2Rv&#10;d25yZXYueG1sUEsFBgAAAAAEAAQA9QAAAIgDAAAAAA==&#10;" filled="f" stroked="f">
                        <v:textbox>
                          <w:txbxContent>
                            <w:p w:rsidR="00050CD6" w:rsidRDefault="00050CD6" w:rsidP="009450CF">
                              <w:pPr>
                                <w:spacing w:before="0" w:after="0" w:line="240" w:lineRule="auto"/>
                                <w:contextualSpacing/>
                              </w:pPr>
                              <w:r>
                                <w:rPr>
                                  <w:i/>
                                </w:rPr>
                                <w:t>V</w:t>
                              </w:r>
                              <w:r>
                                <w:rPr>
                                  <w:vertAlign w:val="subscript"/>
                                </w:rPr>
                                <w:t>2</w:t>
                              </w:r>
                            </w:p>
                          </w:txbxContent>
                        </v:textbox>
                      </v:shape>
                      <v:shape id="Text Box 19600" o:spid="_x0000_s7549" type="#_x0000_t202" style="position:absolute;left:4188;top:4290;width:64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Pqh8cA&#10;AADeAAAADwAAAGRycy9kb3ducmV2LnhtbESPQWvCQBCF74X+h2UEb7pra1uNrlJaCp4qtVrobciO&#10;SWh2NmRXE/+9cxB6m2HevPe+5br3tTpTG6vAFiZjA4o4D67iwsL++2M0AxUTssM6MFm4UIT16v5u&#10;iZkLHX/ReZcKJSYcM7RQptRkWse8JI9xHBpiuR1D6zHJ2hbatdiJua/1gzHP2mPFklBiQ28l5X+7&#10;k7dw+Dz+/kzNtnj3T00XeqPZz7W1w0H/ugCVqE//4tv3xkn92eOLAAiOzK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j6ofHAAAA3gAAAA8AAAAAAAAAAAAAAAAAmAIAAGRy&#10;cy9kb3ducmV2LnhtbFBLBQYAAAAABAAEAPUAAACMAwAAAAA=&#10;" filled="f" stroked="f">
                        <v:textbox>
                          <w:txbxContent>
                            <w:p w:rsidR="00050CD6" w:rsidRDefault="00050CD6" w:rsidP="009450CF">
                              <w:pPr>
                                <w:spacing w:before="0" w:after="0" w:line="240" w:lineRule="auto"/>
                                <w:contextualSpacing/>
                              </w:pPr>
                              <w:r>
                                <w:rPr>
                                  <w:i/>
                                </w:rPr>
                                <w:t>R</w:t>
                              </w:r>
                              <w:r>
                                <w:rPr>
                                  <w:vertAlign w:val="subscript"/>
                                </w:rPr>
                                <w:t>1</w:t>
                              </w:r>
                            </w:p>
                          </w:txbxContent>
                        </v:textbox>
                      </v:shape>
                      <v:shape id="Text Box 19601" o:spid="_x0000_s7550" type="#_x0000_t202" style="position:absolute;left:4188;top:5014;width:64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9PHMMA&#10;AADeAAAADwAAAGRycy9kb3ducmV2LnhtbERPTWsCMRC9F/wPYYTeNNHaVlejiCJ4UmpbwduwGXcX&#10;N5NlE93135uC0Ns83ufMFq0txY1qXzjWMOgrEMSpMwVnGn6+N70xCB+QDZaOScOdPCzmnZcZJsY1&#10;/EW3Q8hEDGGfoIY8hCqR0qc5WfR9VxFH7uxqiyHCOpOmxiaG21IOlfqQFguODTlWtMopvRyuVsPv&#10;7nw6jtQ+W9v3qnGtkmwnUuvXbrucggjUhn/x0701cf747XMAf+/EG+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9PHMMAAADeAAAADwAAAAAAAAAAAAAAAACYAgAAZHJzL2Rv&#10;d25yZXYueG1sUEsFBgAAAAAEAAQA9QAAAIgDAAAAAA==&#10;" filled="f" stroked="f">
                        <v:textbox>
                          <w:txbxContent>
                            <w:p w:rsidR="00050CD6" w:rsidRDefault="00050CD6" w:rsidP="009450CF">
                              <w:pPr>
                                <w:spacing w:before="0" w:after="0" w:line="240" w:lineRule="auto"/>
                                <w:contextualSpacing/>
                              </w:pPr>
                              <w:r>
                                <w:rPr>
                                  <w:i/>
                                </w:rPr>
                                <w:t>R</w:t>
                              </w:r>
                              <w:r>
                                <w:rPr>
                                  <w:vertAlign w:val="subscript"/>
                                </w:rPr>
                                <w:t>2</w:t>
                              </w:r>
                            </w:p>
                          </w:txbxContent>
                        </v:textbox>
                      </v:shape>
                      <v:group id="Group 19602" o:spid="_x0000_s7551" style="position:absolute;left:3000;top:4545;width:555;height:585" coordorigin="3180,6435" coordsize="555,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z1fcQAAADeAAAA&#10;DwAAAAAAAAAAAAAAAACqAgAAZHJzL2Rvd25yZXYueG1sUEsFBgAAAAAEAAQA+gAAAJsDAAAAAA==&#10;">
                        <v:group id="Group 19603" o:spid="_x0000_s7552" style="position:absolute;left:3180;top:6435;width:555;height:120" coordorigin="3195,6435" coordsize="55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SwUObFAAAA3gAA&#10;AA8AAAAAAAAAAAAAAAAAqgIAAGRycy9kb3ducmV2LnhtbFBLBQYAAAAABAAEAPoAAACcAwAAAAA=&#10;">
                          <v:line id="Line 19604" o:spid="_x0000_s7553" style="position:absolute;visibility:visible;mso-wrap-style:square" from="3195,6435" to="3750,6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w2/sYAAADeAAAADwAAAGRycy9kb3ducmV2LnhtbERPTWvCQBC9F/wPyxS81U1riRJdRVoE&#10;7aGoLehxzI5JbHY27G6T9N93CwVv83ifM1/2phYtOV9ZVvA4SkAQ51ZXXCj4/Fg/TEH4gKyxtkwK&#10;fsjDcjG4m2Ombcd7ag+hEDGEfYYKyhCaTEqfl2TQj2xDHLmLdQZDhK6Q2mEXw00tn5IklQYrjg0l&#10;NvRSUv51+DYK3se7tF1t3zb9cZue89f9+XTtnFLD+341AxGoDzfxv3uj4/zpePIMf+/EG+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sNv7GAAAA3gAAAA8AAAAAAAAA&#10;AAAAAAAAoQIAAGRycy9kb3ducmV2LnhtbFBLBQYAAAAABAAEAPkAAACUAwAAAAA=&#10;"/>
                          <v:line id="Line 19605" o:spid="_x0000_s7554" style="position:absolute;visibility:visible;mso-wrap-style:square" from="3360,6555" to="3555,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vrsIAAADeAAAADwAAAGRycy9kb3ducmV2LnhtbERPTWsCMRC9F/wPYQRvNavSKqtRtCB4&#10;6MVtEY9DMu4ubiZLkurqrzeC0Ns83ucsVp1txIV8qB0rGA0zEMTamZpLBb8/2/cZiBCRDTaOScGN&#10;AqyWvbcF5sZdeU+XIpYihXDIUUEVY5tLGXRFFsPQtcSJOzlvMSboS2k8XlO4beQ4yz6lxZpTQ4Ut&#10;fVWkz8WfVVDs9MndJ/58OG6+td6i32PtlRr0u/UcRKQu/otf7p1J82eT6Qc830k3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8vrsIAAADeAAAADwAAAAAAAAAAAAAA&#10;AAChAgAAZHJzL2Rvd25yZXYueG1sUEsFBgAAAAAEAAQA+QAAAJADAAAAAA==&#10;" strokeweight="3pt"/>
                        </v:group>
                        <v:line id="Line 19606" o:spid="_x0000_s7555" style="position:absolute;visibility:visible;mso-wrap-style:square" from="3180,6900" to="3735,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INEsYAAADeAAAADwAAAGRycy9kb3ducmV2LnhtbERPS2vCQBC+F/wPywi91U0VUkldRSoF&#10;9VDqA9rjmJ0mabOzYXdN0n/vCoK3+fieM1v0phYtOV9ZVvA8SkAQ51ZXXCg4Ht6fpiB8QNZYWyYF&#10;/+RhMR88zDDTtuMdtftQiBjCPkMFZQhNJqXPSzLoR7YhjtyPdQZDhK6Q2mEXw00tx0mSSoMVx4YS&#10;G3orKf/bn42Cj8ln2i4323X/tUlP+Wp3+v7tnFKPw375CiJQH+7im3ut4/zp5CWF6zvxB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yDRLGAAAA3gAAAA8AAAAAAAAA&#10;AAAAAAAAoQIAAGRycy9kb3ducmV2LnhtbFBLBQYAAAAABAAEAPkAAACUAwAAAAA=&#10;"/>
                        <v:line id="Line 19607" o:spid="_x0000_s7556" style="position:absolute;visibility:visible;mso-wrap-style:square" from="3345,7020" to="35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EUQsIAAADeAAAADwAAAGRycy9kb3ducmV2LnhtbERPTYvCMBC9C/sfwizsTVMVVKpR3AXB&#10;w16sIh6HZGyLzaQkUbv7640geJvH+5zFqrONuJEPtWMFw0EGglg7U3Op4LDf9GcgQkQ22DgmBX8U&#10;YLX86C0wN+7OO7oVsRQphEOOCqoY21zKoCuyGAauJU7c2XmLMUFfSuPxnsJtI0dZNpEWa04NFbb0&#10;U5G+FFeroNjqs/sf+8vx9P2r9Qb9Dmuv1Ndnt56DiNTFt/jl3po0fzaeTuH5TrpB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EUQsIAAADeAAAADwAAAAAAAAAAAAAA&#10;AAChAgAAZHJzL2Rvd25yZXYueG1sUEsFBgAAAAAEAAQA+QAAAJADAAAAAA==&#10;" strokeweight="3pt"/>
                        <v:line id="Line 19608" o:spid="_x0000_s7557" style="position:absolute;visibility:visible;mso-wrap-style:square" from="3435,6585" to="3435,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ZB6cYAAADeAAAADwAAAGRycy9kb3ducmV2LnhtbESPTWvCQBCG70L/wzKF3nRjC61GVykF&#10;wYNtqYrnITsm0exs3N3G+O+dQ6G3Geb9eGa+7F2jOgqx9mxgPMpAERfe1lwa2O9WwwmomJAtNp7J&#10;wI0iLBcPgznm1l/5h7ptKpWEcMzRQJVSm2sdi4ocxpFvieV29MFhkjWU2ga8Srhr9HOWvWqHNUtD&#10;hS19VFSct79OeotyEy6H07lfHz83qwt306/dtzFPj/37DFSiPv2L/9xrK/iTlzfhlXdkBr2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mQenGAAAA3gAAAA8AAAAAAAAA&#10;AAAAAAAAoQIAAGRycy9kb3ducmV2LnhtbFBLBQYAAAAABAAEAPkAAACUAwAAAAA=&#10;">
                          <v:stroke dashstyle="dash"/>
                        </v:line>
                      </v:group>
                      <v:line id="Line 19609" o:spid="_x0000_s7558" style="position:absolute;flip:y;visibility:visible;mso-wrap-style:square" from="3270,4065" to="3270,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hgDMcAAADeAAAADwAAAGRycy9kb3ducmV2LnhtbERPTWsCMRC9F/ofwhS8SM3WSrtujSIF&#10;oQcv2rLS23Qz3Sy7mWyTqNt/3whCb/N4n7NYDbYTJ/KhcazgYZKBIK6cbrhW8PG+uc9BhIissXNM&#10;Cn4pwGp5e7PAQrsz7+i0j7VIIRwKVGBi7AspQ2XIYpi4njhx385bjAn6WmqP5xRuOznNsidpseHU&#10;YLCnV0NVuz9aBTLfjn/8+mvWlu3hMDdlVfafW6VGd8P6BUSkIf6Lr+43nebnj89zuLyTbp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yGAMxwAAAN4AAAAPAAAAAAAA&#10;AAAAAAAAAKECAABkcnMvZG93bnJldi54bWxQSwUGAAAAAAQABAD5AAAAlQMAAAAA&#10;"/>
                      <v:line id="Line 19610" o:spid="_x0000_s7559" style="position:absolute;visibility:visible;mso-wrap-style:square" from="3270,5130" to="327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JA2sgAAADeAAAADwAAAGRycy9kb3ducmV2LnhtbESPQUvDQBCF70L/wzKCN7vRQgix21Ja&#10;hNaD2CrocZodk9jsbNhdk/jvnYPgbYZ58977luvJdWqgEFvPBu7mGSjiytuWawNvr4+3BaiYkC12&#10;nsnAD0VYr2ZXSyytH/lIwynVSkw4lmigSakvtY5VQw7j3PfEcvv0wWGSNdTaBhzF3HX6Psty7bBl&#10;SWiwp21D1eX07Qw8L17yYXN42k/vh/xc7Y7nj68xGHNzPW0eQCWa0r/473tvpX6xKARAcGQGvfo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MJA2sgAAADeAAAADwAAAAAA&#10;AAAAAAAAAAChAgAAZHJzL2Rvd25yZXYueG1sUEsFBgAAAAAEAAQA+QAAAJYDAAAAAA==&#10;"/>
                      <v:shape id="Text Box 19611" o:spid="_x0000_s7560" type="#_x0000_t202" style="position:absolute;left:2570;top:4650;width:595;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ucsUA&#10;AADeAAAADwAAAGRycy9kb3ducmV2LnhtbERPS2vCQBC+F/wPywi91Y1Ka0hdRQRBaC9GL71Ns5NH&#10;zc6G3TVJ++vdQqG3+fies96OphU9Od9YVjCfJSCIC6sbrhRczoenFIQPyBpby6TgmzxsN5OHNWba&#10;DnyiPg+ViCHsM1RQh9BlUvqiJoN+ZjviyJXWGQwRukpqh0MMN61cJMmLNNhwbKixo31NxTW/GQXj&#10;c375KA+lc5bedz9f1dvQrz6VepyOu1cQgcbwL/5zH3Wcny7TOfy+E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1y5yxQAAAN4AAAAPAAAAAAAAAAAAAAAAAJgCAABkcnMv&#10;ZG93bnJldi54bWxQSwUGAAAAAAQABAD1AAAAigMAAAAA&#10;" filled="f" stroked="f">
                        <v:textbox inset=".5mm,0,.5mm,0">
                          <w:txbxContent>
                            <w:p w:rsidR="00050CD6" w:rsidRDefault="00050CD6" w:rsidP="009450CF">
                              <w:pPr>
                                <w:spacing w:before="0" w:after="0" w:line="240" w:lineRule="auto"/>
                                <w:contextualSpacing/>
                              </w:pPr>
                              <w:r>
                                <w:t>10V</w:t>
                              </w:r>
                            </w:p>
                          </w:txbxContent>
                        </v:textbox>
                      </v:shape>
                      <w10:wrap type="square"/>
                    </v:group>
                  </w:pict>
                </mc:Fallback>
              </mc:AlternateContent>
            </w:r>
          </w:p>
        </w:tc>
        <w:tc>
          <w:tcPr>
            <w:tcW w:w="3049" w:type="dxa"/>
          </w:tcPr>
          <w:p w:rsidR="00FF0D17" w:rsidRPr="008C1B27" w:rsidRDefault="00FF0D17" w:rsidP="00FF0D17">
            <w:pPr>
              <w:rPr>
                <w:szCs w:val="24"/>
              </w:rPr>
            </w:pPr>
            <w:r>
              <w:rPr>
                <w:szCs w:val="24"/>
              </w:rPr>
              <w:t>(a)</w:t>
            </w:r>
            <w:r>
              <w:rPr>
                <w:szCs w:val="24"/>
              </w:rPr>
              <w:tab/>
              <w:t>State</w:t>
            </w:r>
            <w:r w:rsidRPr="008C1B27">
              <w:rPr>
                <w:szCs w:val="24"/>
              </w:rPr>
              <w:t xml:space="preserve"> the </w:t>
            </w:r>
            <w:r>
              <w:rPr>
                <w:szCs w:val="24"/>
              </w:rPr>
              <w:t>name given to the circuit shown.</w:t>
            </w:r>
            <w:r w:rsidRPr="008C1B27">
              <w:rPr>
                <w:szCs w:val="24"/>
              </w:rPr>
              <w:t xml:space="preserve"> </w:t>
            </w:r>
          </w:p>
          <w:p w:rsidR="00FF0D17" w:rsidRDefault="00FF0D17" w:rsidP="008C1B27">
            <w:pPr>
              <w:rPr>
                <w:szCs w:val="24"/>
              </w:rPr>
            </w:pPr>
            <w:r>
              <w:rPr>
                <w:szCs w:val="24"/>
              </w:rPr>
              <w:t>(b)</w:t>
            </w:r>
            <w:r w:rsidRPr="008C1B27">
              <w:rPr>
                <w:szCs w:val="24"/>
              </w:rPr>
              <w:t>Write down the relationship between V</w:t>
            </w:r>
            <w:r w:rsidRPr="00DB3897">
              <w:rPr>
                <w:szCs w:val="24"/>
                <w:vertAlign w:val="subscript"/>
              </w:rPr>
              <w:t>1</w:t>
            </w:r>
            <w:r w:rsidRPr="008C1B27">
              <w:rPr>
                <w:szCs w:val="24"/>
              </w:rPr>
              <w:t>, V</w:t>
            </w:r>
            <w:r w:rsidRPr="00DB3897">
              <w:rPr>
                <w:szCs w:val="24"/>
                <w:vertAlign w:val="subscript"/>
              </w:rPr>
              <w:t>2</w:t>
            </w:r>
            <w:r w:rsidRPr="008C1B27">
              <w:rPr>
                <w:szCs w:val="24"/>
              </w:rPr>
              <w:t>, R</w:t>
            </w:r>
            <w:r w:rsidRPr="00DB3897">
              <w:rPr>
                <w:szCs w:val="24"/>
                <w:vertAlign w:val="subscript"/>
              </w:rPr>
              <w:t>1</w:t>
            </w:r>
            <w:r w:rsidRPr="008C1B27">
              <w:rPr>
                <w:szCs w:val="24"/>
              </w:rPr>
              <w:t xml:space="preserve"> and R</w:t>
            </w:r>
            <w:r w:rsidRPr="00DB3897">
              <w:rPr>
                <w:szCs w:val="24"/>
                <w:vertAlign w:val="subscript"/>
              </w:rPr>
              <w:t>2</w:t>
            </w:r>
            <w:r w:rsidRPr="008C1B27">
              <w:rPr>
                <w:szCs w:val="24"/>
              </w:rPr>
              <w:t>.</w:t>
            </w:r>
          </w:p>
        </w:tc>
      </w:tr>
    </w:tbl>
    <w:p w:rsidR="008C1B27" w:rsidRPr="008C1B27" w:rsidRDefault="008C1B27" w:rsidP="008C1B27">
      <w:pPr>
        <w:rPr>
          <w:szCs w:val="24"/>
        </w:rPr>
      </w:pPr>
      <w:r w:rsidRPr="008C1B27">
        <w:rPr>
          <w:szCs w:val="24"/>
        </w:rPr>
        <w:t>18.</w:t>
      </w:r>
      <w:r w:rsidRPr="008C1B27">
        <w:rPr>
          <w:szCs w:val="24"/>
        </w:rPr>
        <w:tab/>
        <w:t>Calculate the values of V</w:t>
      </w:r>
      <w:r w:rsidRPr="00427F9E">
        <w:rPr>
          <w:szCs w:val="24"/>
          <w:vertAlign w:val="subscript"/>
        </w:rPr>
        <w:t>1</w:t>
      </w:r>
      <w:r w:rsidRPr="008C1B27">
        <w:rPr>
          <w:szCs w:val="24"/>
        </w:rPr>
        <w:t xml:space="preserve"> and V</w:t>
      </w:r>
      <w:r w:rsidRPr="00427F9E">
        <w:rPr>
          <w:szCs w:val="24"/>
          <w:vertAlign w:val="subscript"/>
        </w:rPr>
        <w:t>2</w:t>
      </w:r>
      <w:r w:rsidRPr="008C1B27">
        <w:rPr>
          <w:szCs w:val="24"/>
        </w:rPr>
        <w:t xml:space="preserve"> of the circuit in question 17 when:</w:t>
      </w:r>
    </w:p>
    <w:p w:rsidR="008C1B27" w:rsidRPr="008C1B27" w:rsidRDefault="008C1B27" w:rsidP="00E56E0D">
      <w:pPr>
        <w:spacing w:before="120" w:after="0"/>
        <w:rPr>
          <w:szCs w:val="24"/>
        </w:rPr>
      </w:pPr>
      <w:r w:rsidRPr="008C1B27">
        <w:rPr>
          <w:szCs w:val="24"/>
        </w:rPr>
        <w:t>(a)</w:t>
      </w:r>
      <w:r w:rsidRPr="008C1B27">
        <w:rPr>
          <w:szCs w:val="24"/>
        </w:rPr>
        <w:tab/>
        <w:t>R</w:t>
      </w:r>
      <w:r w:rsidRPr="00427F9E">
        <w:rPr>
          <w:szCs w:val="24"/>
          <w:vertAlign w:val="subscript"/>
        </w:rPr>
        <w:t>1</w:t>
      </w:r>
      <w:r w:rsidR="003D73F1">
        <w:rPr>
          <w:szCs w:val="24"/>
        </w:rPr>
        <w:t xml:space="preserve"> = 1·0</w:t>
      </w:r>
      <w:r w:rsidR="003D73F1" w:rsidRPr="008C1B27">
        <w:rPr>
          <w:szCs w:val="24"/>
        </w:rPr>
        <w:t xml:space="preserve"> </w:t>
      </w:r>
      <w:r w:rsidRPr="008C1B27">
        <w:rPr>
          <w:szCs w:val="24"/>
        </w:rPr>
        <w:t>kΩ</w:t>
      </w:r>
      <w:r w:rsidRPr="008C1B27">
        <w:rPr>
          <w:szCs w:val="24"/>
        </w:rPr>
        <w:tab/>
      </w:r>
      <w:r w:rsidRPr="008C1B27">
        <w:rPr>
          <w:szCs w:val="24"/>
        </w:rPr>
        <w:tab/>
        <w:t>R</w:t>
      </w:r>
      <w:r w:rsidRPr="00427F9E">
        <w:rPr>
          <w:szCs w:val="24"/>
          <w:vertAlign w:val="subscript"/>
        </w:rPr>
        <w:t>2</w:t>
      </w:r>
      <w:r w:rsidRPr="008C1B27">
        <w:rPr>
          <w:szCs w:val="24"/>
        </w:rPr>
        <w:t xml:space="preserve"> = 49 kΩ</w:t>
      </w:r>
    </w:p>
    <w:p w:rsidR="008C1B27" w:rsidRDefault="00FF0D17" w:rsidP="00E56E0D">
      <w:pPr>
        <w:spacing w:before="120" w:after="0"/>
        <w:rPr>
          <w:szCs w:val="24"/>
        </w:rPr>
      </w:pPr>
      <w:r>
        <w:rPr>
          <w:noProof/>
          <w:szCs w:val="24"/>
        </w:rPr>
        <mc:AlternateContent>
          <mc:Choice Requires="wpg">
            <w:drawing>
              <wp:anchor distT="0" distB="0" distL="114300" distR="114300" simplePos="0" relativeHeight="251921920" behindDoc="0" locked="0" layoutInCell="1" allowOverlap="1" wp14:anchorId="62BF5C9F" wp14:editId="62512031">
                <wp:simplePos x="0" y="0"/>
                <wp:positionH relativeFrom="column">
                  <wp:posOffset>2995930</wp:posOffset>
                </wp:positionH>
                <wp:positionV relativeFrom="paragraph">
                  <wp:posOffset>200025</wp:posOffset>
                </wp:positionV>
                <wp:extent cx="2401570" cy="1460500"/>
                <wp:effectExtent l="0" t="0" r="17780" b="25400"/>
                <wp:wrapNone/>
                <wp:docPr id="300" name="Group 300"/>
                <wp:cNvGraphicFramePr/>
                <a:graphic xmlns:a="http://schemas.openxmlformats.org/drawingml/2006/main">
                  <a:graphicData uri="http://schemas.microsoft.com/office/word/2010/wordprocessingGroup">
                    <wpg:wgp>
                      <wpg:cNvGrpSpPr/>
                      <wpg:grpSpPr>
                        <a:xfrm>
                          <a:off x="0" y="0"/>
                          <a:ext cx="2401570" cy="1460500"/>
                          <a:chOff x="-728" y="1"/>
                          <a:chExt cx="2401662" cy="1460920"/>
                        </a:xfrm>
                      </wpg:grpSpPr>
                      <wps:wsp>
                        <wps:cNvPr id="296" name="Rectangle 296"/>
                        <wps:cNvSpPr/>
                        <wps:spPr bwMode="auto">
                          <a:xfrm>
                            <a:off x="1619623" y="29883"/>
                            <a:ext cx="676910" cy="1419860"/>
                          </a:xfrm>
                          <a:prstGeom prst="rect">
                            <a:avLst/>
                          </a:prstGeom>
                          <a:noFill/>
                          <a:ln w="9525">
                            <a:solidFill>
                              <a:srgbClr val="000000"/>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cNvPr id="18382" name="Group 18382"/>
                        <wpg:cNvGrpSpPr>
                          <a:grpSpLocks/>
                        </wpg:cNvGrpSpPr>
                        <wpg:grpSpPr bwMode="auto">
                          <a:xfrm>
                            <a:off x="-728" y="1"/>
                            <a:ext cx="2401662" cy="1460920"/>
                            <a:chOff x="5828" y="8132"/>
                            <a:chExt cx="3302" cy="1696"/>
                          </a:xfrm>
                          <a:solidFill>
                            <a:schemeClr val="bg1"/>
                          </a:solidFill>
                        </wpg:grpSpPr>
                        <wpg:grpSp>
                          <wpg:cNvPr id="18383" name="Group 19613"/>
                          <wpg:cNvGrpSpPr>
                            <a:grpSpLocks/>
                          </wpg:cNvGrpSpPr>
                          <wpg:grpSpPr bwMode="auto">
                            <a:xfrm>
                              <a:off x="5828" y="8132"/>
                              <a:ext cx="3157" cy="1696"/>
                              <a:chOff x="7004" y="3624"/>
                              <a:chExt cx="2737" cy="1470"/>
                            </a:xfrm>
                            <a:grpFill/>
                          </wpg:grpSpPr>
                          <wpg:grpSp>
                            <wpg:cNvPr id="18384" name="Group 19614"/>
                            <wpg:cNvGrpSpPr>
                              <a:grpSpLocks/>
                            </wpg:cNvGrpSpPr>
                            <wpg:grpSpPr bwMode="auto">
                              <a:xfrm>
                                <a:off x="7412" y="3624"/>
                                <a:ext cx="2329" cy="1470"/>
                                <a:chOff x="7412" y="3624"/>
                                <a:chExt cx="2329" cy="1470"/>
                              </a:xfrm>
                              <a:grpFill/>
                            </wpg:grpSpPr>
                            <wps:wsp>
                              <wps:cNvPr id="18385" name="Oval 19615"/>
                              <wps:cNvSpPr>
                                <a:spLocks noChangeAspect="1" noChangeArrowheads="1"/>
                              </wps:cNvSpPr>
                              <wps:spPr bwMode="auto">
                                <a:xfrm>
                                  <a:off x="8909" y="4326"/>
                                  <a:ext cx="35" cy="36"/>
                                </a:xfrm>
                                <a:prstGeom prst="ellipse">
                                  <a:avLst/>
                                </a:prstGeom>
                                <a:solidFill>
                                  <a:schemeClr val="tx1"/>
                                </a:solidFill>
                                <a:ln w="9525">
                                  <a:solidFill>
                                    <a:srgbClr val="000000"/>
                                  </a:solidFill>
                                  <a:round/>
                                  <a:headEnd/>
                                  <a:tailEnd/>
                                </a:ln>
                              </wps:spPr>
                              <wps:bodyPr rot="0" vert="horz" wrap="square" lIns="91440" tIns="45720" rIns="91440" bIns="45720" anchor="t" anchorCtr="0" upright="1">
                                <a:noAutofit/>
                              </wps:bodyPr>
                            </wps:wsp>
                            <wpg:grpSp>
                              <wpg:cNvPr id="18386" name="Group 19616"/>
                              <wpg:cNvGrpSpPr>
                                <a:grpSpLocks/>
                              </wpg:cNvGrpSpPr>
                              <wpg:grpSpPr bwMode="auto">
                                <a:xfrm>
                                  <a:off x="7412" y="3624"/>
                                  <a:ext cx="2329" cy="1470"/>
                                  <a:chOff x="6870" y="3717"/>
                                  <a:chExt cx="2688" cy="1695"/>
                                </a:xfrm>
                                <a:grpFill/>
                              </wpg:grpSpPr>
                              <wpg:grpSp>
                                <wpg:cNvPr id="18387" name="Group 19617"/>
                                <wpg:cNvGrpSpPr>
                                  <a:grpSpLocks/>
                                </wpg:cNvGrpSpPr>
                                <wpg:grpSpPr bwMode="auto">
                                  <a:xfrm>
                                    <a:off x="8577" y="3935"/>
                                    <a:ext cx="168" cy="1231"/>
                                    <a:chOff x="10537" y="9395"/>
                                    <a:chExt cx="168" cy="1231"/>
                                  </a:xfrm>
                                  <a:grpFill/>
                                </wpg:grpSpPr>
                                <wps:wsp>
                                  <wps:cNvPr id="18388" name="Rectangle 19618"/>
                                  <wps:cNvSpPr>
                                    <a:spLocks noChangeArrowheads="1"/>
                                  </wps:cNvSpPr>
                                  <wps:spPr bwMode="auto">
                                    <a:xfrm>
                                      <a:off x="10537" y="9395"/>
                                      <a:ext cx="149" cy="496"/>
                                    </a:xfrm>
                                    <a:prstGeom prst="rect">
                                      <a:avLst/>
                                    </a:prstGeom>
                                    <a:solidFill>
                                      <a:schemeClr val="bg1"/>
                                    </a:solidFill>
                                    <a:ln w="12700">
                                      <a:solidFill>
                                        <a:srgbClr val="000000"/>
                                      </a:solidFill>
                                      <a:miter lim="800000"/>
                                      <a:headEnd/>
                                      <a:tailEnd/>
                                    </a:ln>
                                  </wps:spPr>
                                  <wps:bodyPr rot="0" vert="horz" wrap="square" lIns="91440" tIns="45720" rIns="91440" bIns="45720" anchor="t" anchorCtr="0" upright="1">
                                    <a:noAutofit/>
                                  </wps:bodyPr>
                                </wps:wsp>
                                <wps:wsp>
                                  <wps:cNvPr id="18389" name="Rectangle 19619"/>
                                  <wps:cNvSpPr>
                                    <a:spLocks noChangeArrowheads="1"/>
                                  </wps:cNvSpPr>
                                  <wps:spPr bwMode="auto">
                                    <a:xfrm>
                                      <a:off x="10537" y="10150"/>
                                      <a:ext cx="168" cy="476"/>
                                    </a:xfrm>
                                    <a:prstGeom prst="rect">
                                      <a:avLst/>
                                    </a:prstGeom>
                                    <a:solidFill>
                                      <a:schemeClr val="bg1"/>
                                    </a:solidFill>
                                    <a:ln w="12700">
                                      <a:solidFill>
                                        <a:srgbClr val="000000"/>
                                      </a:solidFill>
                                      <a:miter lim="800000"/>
                                      <a:headEnd/>
                                      <a:tailEnd/>
                                    </a:ln>
                                  </wps:spPr>
                                  <wps:bodyPr rot="0" vert="horz" wrap="square" lIns="91440" tIns="45720" rIns="91440" bIns="45720" anchor="t" anchorCtr="0" upright="1">
                                    <a:noAutofit/>
                                  </wps:bodyPr>
                                </wps:wsp>
                              </wpg:grpSp>
                              <wps:wsp>
                                <wps:cNvPr id="23608" name="Line 19623"/>
                                <wps:cNvCnPr>
                                  <a:endCxn id="23612" idx="6"/>
                                </wps:cNvCnPr>
                                <wps:spPr bwMode="auto">
                                  <a:xfrm flipV="1">
                                    <a:off x="7130" y="5387"/>
                                    <a:ext cx="1512" cy="13"/>
                                  </a:xfrm>
                                  <a:prstGeom prst="line">
                                    <a:avLst/>
                                  </a:prstGeom>
                                  <a:grpFill/>
                                  <a:ln w="9525">
                                    <a:solidFill>
                                      <a:srgbClr val="000000"/>
                                    </a:solidFill>
                                    <a:round/>
                                    <a:headEnd/>
                                    <a:tailEnd/>
                                  </a:ln>
                                  <a:extLst/>
                                </wps:spPr>
                                <wps:bodyPr/>
                              </wps:wsp>
                              <wps:wsp>
                                <wps:cNvPr id="23609" name="Line 19624"/>
                                <wps:cNvCnPr>
                                  <a:endCxn id="23611" idx="2"/>
                                </wps:cNvCnPr>
                                <wps:spPr bwMode="auto">
                                  <a:xfrm flipV="1">
                                    <a:off x="7130" y="3742"/>
                                    <a:ext cx="1457" cy="8"/>
                                  </a:xfrm>
                                  <a:prstGeom prst="line">
                                    <a:avLst/>
                                  </a:prstGeom>
                                  <a:grpFill/>
                                  <a:ln w="9525">
                                    <a:solidFill>
                                      <a:srgbClr val="000000"/>
                                    </a:solidFill>
                                    <a:round/>
                                    <a:headEnd/>
                                    <a:tailEnd/>
                                  </a:ln>
                                  <a:extLst/>
                                </wps:spPr>
                                <wps:bodyPr/>
                              </wps:wsp>
                              <wps:wsp>
                                <wps:cNvPr id="23610" name="Line 19625"/>
                                <wps:cNvCnPr>
                                  <a:endCxn id="5024" idx="5"/>
                                </wps:cNvCnPr>
                                <wps:spPr bwMode="auto">
                                  <a:xfrm flipV="1">
                                    <a:off x="8643" y="4544"/>
                                    <a:ext cx="915" cy="16"/>
                                  </a:xfrm>
                                  <a:prstGeom prst="line">
                                    <a:avLst/>
                                  </a:prstGeom>
                                  <a:grpFill/>
                                  <a:ln w="9525">
                                    <a:solidFill>
                                      <a:srgbClr val="000000"/>
                                    </a:solidFill>
                                    <a:round/>
                                    <a:headEnd/>
                                    <a:tailEnd/>
                                  </a:ln>
                                  <a:extLst/>
                                </wps:spPr>
                                <wps:bodyPr/>
                              </wps:wsp>
                              <wps:wsp>
                                <wps:cNvPr id="23611" name="Oval 19626"/>
                                <wps:cNvSpPr>
                                  <a:spLocks noChangeAspect="1" noChangeArrowheads="1"/>
                                </wps:cNvSpPr>
                                <wps:spPr bwMode="auto">
                                  <a:xfrm>
                                    <a:off x="8587" y="3717"/>
                                    <a:ext cx="50" cy="50"/>
                                  </a:xfrm>
                                  <a:prstGeom prst="ellipse">
                                    <a:avLst/>
                                  </a:prstGeom>
                                  <a:solidFill>
                                    <a:schemeClr val="tx1"/>
                                  </a:solidFill>
                                  <a:ln w="9525">
                                    <a:solidFill>
                                      <a:srgbClr val="000000"/>
                                    </a:solidFill>
                                    <a:round/>
                                    <a:headEnd/>
                                    <a:tailEnd/>
                                  </a:ln>
                                </wps:spPr>
                                <wps:bodyPr rot="0" vert="horz" wrap="square" lIns="91440" tIns="45720" rIns="91440" bIns="45720" anchor="t" anchorCtr="0" upright="1">
                                  <a:noAutofit/>
                                </wps:bodyPr>
                              </wps:wsp>
                              <wps:wsp>
                                <wps:cNvPr id="23612" name="Oval 19627"/>
                                <wps:cNvSpPr>
                                  <a:spLocks noChangeAspect="1" noChangeArrowheads="1"/>
                                </wps:cNvSpPr>
                                <wps:spPr bwMode="auto">
                                  <a:xfrm>
                                    <a:off x="8592" y="5362"/>
                                    <a:ext cx="50" cy="50"/>
                                  </a:xfrm>
                                  <a:prstGeom prst="ellipse">
                                    <a:avLst/>
                                  </a:prstGeom>
                                  <a:solidFill>
                                    <a:schemeClr val="tx1"/>
                                  </a:solidFill>
                                  <a:ln w="9525">
                                    <a:solidFill>
                                      <a:srgbClr val="000000"/>
                                    </a:solidFill>
                                    <a:round/>
                                    <a:headEnd/>
                                    <a:tailEnd/>
                                  </a:ln>
                                </wps:spPr>
                                <wps:bodyPr rot="0" vert="horz" wrap="square" lIns="91440" tIns="45720" rIns="91440" bIns="45720" anchor="t" anchorCtr="0" upright="1">
                                  <a:noAutofit/>
                                </wps:bodyPr>
                              </wps:wsp>
                              <wps:wsp>
                                <wps:cNvPr id="23613" name="Text Box 19628"/>
                                <wps:cNvSpPr txBox="1">
                                  <a:spLocks noChangeArrowheads="1"/>
                                </wps:cNvSpPr>
                                <wps:spPr bwMode="auto">
                                  <a:xfrm>
                                    <a:off x="8088" y="3960"/>
                                    <a:ext cx="539" cy="45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5576CD">
                                      <w:pPr>
                                        <w:spacing w:before="0" w:after="0"/>
                                      </w:pPr>
                                      <w:r>
                                        <w:rPr>
                                          <w:i/>
                                        </w:rPr>
                                        <w:t>R</w:t>
                                      </w:r>
                                      <w:r>
                                        <w:rPr>
                                          <w:vertAlign w:val="subscript"/>
                                        </w:rPr>
                                        <w:t>1</w:t>
                                      </w:r>
                                    </w:p>
                                  </w:txbxContent>
                                </wps:txbx>
                                <wps:bodyPr rot="0" vert="horz" wrap="square" lIns="91440" tIns="45720" rIns="91440" bIns="45720" anchor="t" anchorCtr="0" upright="1">
                                  <a:noAutofit/>
                                </wps:bodyPr>
                              </wps:wsp>
                              <wpg:grpSp>
                                <wpg:cNvPr id="23614" name="Group 19629"/>
                                <wpg:cNvGrpSpPr>
                                  <a:grpSpLocks/>
                                </wpg:cNvGrpSpPr>
                                <wpg:grpSpPr bwMode="auto">
                                  <a:xfrm>
                                    <a:off x="6870" y="4215"/>
                                    <a:ext cx="555" cy="585"/>
                                    <a:chOff x="3180" y="6435"/>
                                    <a:chExt cx="555" cy="585"/>
                                  </a:xfrm>
                                  <a:grpFill/>
                                </wpg:grpSpPr>
                                <wpg:grpSp>
                                  <wpg:cNvPr id="23615" name="Group 19630"/>
                                  <wpg:cNvGrpSpPr>
                                    <a:grpSpLocks/>
                                  </wpg:cNvGrpSpPr>
                                  <wpg:grpSpPr bwMode="auto">
                                    <a:xfrm>
                                      <a:off x="3180" y="6435"/>
                                      <a:ext cx="555" cy="120"/>
                                      <a:chOff x="3195" y="6435"/>
                                      <a:chExt cx="555" cy="120"/>
                                    </a:xfrm>
                                    <a:grpFill/>
                                  </wpg:grpSpPr>
                                  <wps:wsp>
                                    <wps:cNvPr id="18832" name="Line 19631"/>
                                    <wps:cNvCnPr/>
                                    <wps:spPr bwMode="auto">
                                      <a:xfrm>
                                        <a:off x="3195" y="6435"/>
                                        <a:ext cx="555" cy="15"/>
                                      </a:xfrm>
                                      <a:prstGeom prst="line">
                                        <a:avLst/>
                                      </a:prstGeom>
                                      <a:grpFill/>
                                      <a:ln w="9525">
                                        <a:solidFill>
                                          <a:srgbClr val="000000"/>
                                        </a:solidFill>
                                        <a:round/>
                                        <a:headEnd/>
                                        <a:tailEnd/>
                                      </a:ln>
                                      <a:extLst/>
                                    </wps:spPr>
                                    <wps:bodyPr/>
                                  </wps:wsp>
                                  <wps:wsp>
                                    <wps:cNvPr id="18833" name="Line 19632"/>
                                    <wps:cNvCnPr/>
                                    <wps:spPr bwMode="auto">
                                      <a:xfrm>
                                        <a:off x="3360" y="6555"/>
                                        <a:ext cx="195" cy="0"/>
                                      </a:xfrm>
                                      <a:prstGeom prst="line">
                                        <a:avLst/>
                                      </a:prstGeom>
                                      <a:grpFill/>
                                      <a:ln w="38100">
                                        <a:solidFill>
                                          <a:srgbClr val="000000"/>
                                        </a:solidFill>
                                        <a:round/>
                                        <a:headEnd/>
                                        <a:tailEnd/>
                                      </a:ln>
                                      <a:extLst/>
                                    </wps:spPr>
                                    <wps:bodyPr/>
                                  </wps:wsp>
                                </wpg:grpSp>
                                <wps:wsp>
                                  <wps:cNvPr id="18836" name="Line 19633"/>
                                  <wps:cNvCnPr/>
                                  <wps:spPr bwMode="auto">
                                    <a:xfrm>
                                      <a:off x="3180" y="6900"/>
                                      <a:ext cx="555" cy="15"/>
                                    </a:xfrm>
                                    <a:prstGeom prst="line">
                                      <a:avLst/>
                                    </a:prstGeom>
                                    <a:grpFill/>
                                    <a:ln w="9525">
                                      <a:solidFill>
                                        <a:srgbClr val="000000"/>
                                      </a:solidFill>
                                      <a:round/>
                                      <a:headEnd/>
                                      <a:tailEnd/>
                                    </a:ln>
                                    <a:extLst/>
                                  </wps:spPr>
                                  <wps:bodyPr/>
                                </wps:wsp>
                                <wps:wsp>
                                  <wps:cNvPr id="18840" name="Line 19634"/>
                                  <wps:cNvCnPr/>
                                  <wps:spPr bwMode="auto">
                                    <a:xfrm>
                                      <a:off x="3345" y="7020"/>
                                      <a:ext cx="195" cy="0"/>
                                    </a:xfrm>
                                    <a:prstGeom prst="line">
                                      <a:avLst/>
                                    </a:prstGeom>
                                    <a:grpFill/>
                                    <a:ln w="38100">
                                      <a:solidFill>
                                        <a:srgbClr val="000000"/>
                                      </a:solidFill>
                                      <a:round/>
                                      <a:headEnd/>
                                      <a:tailEnd/>
                                    </a:ln>
                                    <a:extLst/>
                                  </wps:spPr>
                                  <wps:bodyPr/>
                                </wps:wsp>
                                <wps:wsp>
                                  <wps:cNvPr id="18841" name="Line 19635"/>
                                  <wps:cNvCnPr/>
                                  <wps:spPr bwMode="auto">
                                    <a:xfrm>
                                      <a:off x="3435" y="6585"/>
                                      <a:ext cx="0" cy="255"/>
                                    </a:xfrm>
                                    <a:prstGeom prst="line">
                                      <a:avLst/>
                                    </a:prstGeom>
                                    <a:grpFill/>
                                    <a:ln w="9525">
                                      <a:solidFill>
                                        <a:srgbClr val="000000"/>
                                      </a:solidFill>
                                      <a:prstDash val="dash"/>
                                      <a:round/>
                                      <a:headEnd/>
                                      <a:tailEnd/>
                                    </a:ln>
                                    <a:extLst/>
                                  </wps:spPr>
                                  <wps:bodyPr/>
                                </wps:wsp>
                              </wpg:grpSp>
                              <wps:wsp>
                                <wps:cNvPr id="18843" name="Line 19636"/>
                                <wps:cNvCnPr/>
                                <wps:spPr bwMode="auto">
                                  <a:xfrm flipV="1">
                                    <a:off x="7140" y="3735"/>
                                    <a:ext cx="0" cy="510"/>
                                  </a:xfrm>
                                  <a:prstGeom prst="line">
                                    <a:avLst/>
                                  </a:prstGeom>
                                  <a:grpFill/>
                                  <a:ln w="9525">
                                    <a:solidFill>
                                      <a:srgbClr val="000000"/>
                                    </a:solidFill>
                                    <a:round/>
                                    <a:headEnd/>
                                    <a:tailEnd/>
                                  </a:ln>
                                  <a:extLst/>
                                </wps:spPr>
                                <wps:bodyPr/>
                              </wps:wsp>
                              <wps:wsp>
                                <wps:cNvPr id="18845" name="Line 19637"/>
                                <wps:cNvCnPr/>
                                <wps:spPr bwMode="auto">
                                  <a:xfrm>
                                    <a:off x="7140" y="4800"/>
                                    <a:ext cx="0" cy="585"/>
                                  </a:xfrm>
                                  <a:prstGeom prst="line">
                                    <a:avLst/>
                                  </a:prstGeom>
                                  <a:grpFill/>
                                  <a:ln w="9525">
                                    <a:solidFill>
                                      <a:srgbClr val="000000"/>
                                    </a:solidFill>
                                    <a:round/>
                                    <a:headEnd/>
                                    <a:tailEnd/>
                                  </a:ln>
                                  <a:extLst/>
                                </wps:spPr>
                                <wps:bodyPr/>
                              </wps:wsp>
                              <wps:wsp>
                                <wps:cNvPr id="18848" name="Line 19638"/>
                                <wps:cNvCnPr/>
                                <wps:spPr bwMode="auto">
                                  <a:xfrm>
                                    <a:off x="8310" y="4740"/>
                                    <a:ext cx="230" cy="120"/>
                                  </a:xfrm>
                                  <a:prstGeom prst="line">
                                    <a:avLst/>
                                  </a:prstGeom>
                                  <a:grpFill/>
                                  <a:ln w="9525">
                                    <a:solidFill>
                                      <a:srgbClr val="000000"/>
                                    </a:solidFill>
                                    <a:round/>
                                    <a:headEnd/>
                                    <a:tailEnd type="triangle" w="med" len="med"/>
                                  </a:ln>
                                  <a:extLst/>
                                </wps:spPr>
                                <wps:bodyPr/>
                              </wps:wsp>
                              <wps:wsp>
                                <wps:cNvPr id="18874" name="Line 19639"/>
                                <wps:cNvCnPr/>
                                <wps:spPr bwMode="auto">
                                  <a:xfrm>
                                    <a:off x="8300" y="4860"/>
                                    <a:ext cx="230" cy="120"/>
                                  </a:xfrm>
                                  <a:prstGeom prst="line">
                                    <a:avLst/>
                                  </a:prstGeom>
                                  <a:grpFill/>
                                  <a:ln w="9525">
                                    <a:solidFill>
                                      <a:srgbClr val="000000"/>
                                    </a:solidFill>
                                    <a:round/>
                                    <a:headEnd/>
                                    <a:tailEnd type="triangle" w="med" len="med"/>
                                  </a:ln>
                                  <a:extLst/>
                                </wps:spPr>
                                <wps:bodyPr/>
                              </wps:wsp>
                            </wpg:grpSp>
                          </wpg:grpSp>
                          <wps:wsp>
                            <wps:cNvPr id="18970" name="Text Box 19640"/>
                            <wps:cNvSpPr txBox="1">
                              <a:spLocks noChangeArrowheads="1"/>
                            </wps:cNvSpPr>
                            <wps:spPr bwMode="auto">
                              <a:xfrm>
                                <a:off x="7004" y="4164"/>
                                <a:ext cx="434" cy="24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5576CD">
                                  <w:pPr>
                                    <w:spacing w:before="0" w:after="0"/>
                                  </w:pPr>
                                  <w:r>
                                    <w:t>10V</w:t>
                                  </w:r>
                                </w:p>
                              </w:txbxContent>
                            </wps:txbx>
                            <wps:bodyPr rot="0" vert="horz" wrap="square" lIns="18000" tIns="0" rIns="18000" bIns="0" anchor="t" anchorCtr="0" upright="1">
                              <a:noAutofit/>
                            </wps:bodyPr>
                          </wps:wsp>
                        </wpg:grpSp>
                        <wpg:grpSp>
                          <wpg:cNvPr id="18974" name="Group 19641"/>
                          <wpg:cNvGrpSpPr>
                            <a:grpSpLocks/>
                          </wpg:cNvGrpSpPr>
                          <wpg:grpSpPr bwMode="auto">
                            <a:xfrm>
                              <a:off x="8730" y="8408"/>
                              <a:ext cx="400" cy="447"/>
                              <a:chOff x="10070" y="3700"/>
                              <a:chExt cx="400" cy="446"/>
                            </a:xfrm>
                            <a:grpFill/>
                          </wpg:grpSpPr>
                          <wps:wsp>
                            <wps:cNvPr id="20098" name="Oval 19642"/>
                            <wps:cNvSpPr>
                              <a:spLocks noChangeArrowheads="1"/>
                            </wps:cNvSpPr>
                            <wps:spPr bwMode="auto">
                              <a:xfrm>
                                <a:off x="10070" y="3700"/>
                                <a:ext cx="380" cy="342"/>
                              </a:xfrm>
                              <a:prstGeom prst="ellipse">
                                <a:avLst/>
                              </a:prstGeom>
                              <a:solidFill>
                                <a:schemeClr val="bg1"/>
                              </a:solidFill>
                              <a:ln w="9525">
                                <a:solidFill>
                                  <a:srgbClr val="000000"/>
                                </a:solidFill>
                                <a:round/>
                                <a:headEnd/>
                                <a:tailEnd/>
                              </a:ln>
                            </wps:spPr>
                            <wps:bodyPr rot="0" vert="horz" wrap="square" lIns="91440" tIns="45720" rIns="91440" bIns="45720" anchor="t" anchorCtr="0" upright="1">
                              <a:noAutofit/>
                            </wps:bodyPr>
                          </wps:wsp>
                          <wps:wsp>
                            <wps:cNvPr id="20102" name="Text Box 19643"/>
                            <wps:cNvSpPr txBox="1">
                              <a:spLocks noChangeArrowheads="1"/>
                            </wps:cNvSpPr>
                            <wps:spPr bwMode="auto">
                              <a:xfrm>
                                <a:off x="10145" y="3770"/>
                                <a:ext cx="325" cy="37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5576CD">
                                  <w:pPr>
                                    <w:spacing w:before="0" w:after="0" w:line="240" w:lineRule="auto"/>
                                  </w:pPr>
                                  <w:r>
                                    <w:rPr>
                                      <w:i/>
                                    </w:rPr>
                                    <w:t>V</w:t>
                                  </w:r>
                                  <w:r>
                                    <w:rPr>
                                      <w:vertAlign w:val="subscript"/>
                                    </w:rPr>
                                    <w:t>1</w:t>
                                  </w:r>
                                </w:p>
                              </w:txbxContent>
                            </wps:txbx>
                            <wps:bodyPr rot="0" vert="horz" wrap="square" lIns="0" tIns="0" rIns="0" bIns="0" anchor="t" anchorCtr="0" upright="1">
                              <a:noAutofit/>
                            </wps:bodyPr>
                          </wps:wsp>
                        </wpg:grpSp>
                        <wpg:grpSp>
                          <wpg:cNvPr id="20104" name="Group 19644"/>
                          <wpg:cNvGrpSpPr>
                            <a:grpSpLocks/>
                          </wpg:cNvGrpSpPr>
                          <wpg:grpSpPr bwMode="auto">
                            <a:xfrm>
                              <a:off x="8750" y="9200"/>
                              <a:ext cx="380" cy="330"/>
                              <a:chOff x="10070" y="3700"/>
                              <a:chExt cx="380" cy="330"/>
                            </a:xfrm>
                            <a:grpFill/>
                          </wpg:grpSpPr>
                          <wps:wsp>
                            <wps:cNvPr id="20105" name="Oval 19645"/>
                            <wps:cNvSpPr>
                              <a:spLocks noChangeArrowheads="1"/>
                            </wps:cNvSpPr>
                            <wps:spPr bwMode="auto">
                              <a:xfrm>
                                <a:off x="10070" y="3700"/>
                                <a:ext cx="380" cy="330"/>
                              </a:xfrm>
                              <a:prstGeom prst="ellipse">
                                <a:avLst/>
                              </a:prstGeom>
                              <a:solidFill>
                                <a:schemeClr val="bg1"/>
                              </a:solidFill>
                              <a:ln w="9525">
                                <a:solidFill>
                                  <a:srgbClr val="000000"/>
                                </a:solidFill>
                                <a:round/>
                                <a:headEnd/>
                                <a:tailEnd/>
                              </a:ln>
                            </wps:spPr>
                            <wps:bodyPr rot="0" vert="horz" wrap="square" lIns="91440" tIns="45720" rIns="91440" bIns="45720" anchor="t" anchorCtr="0" upright="1">
                              <a:noAutofit/>
                            </wps:bodyPr>
                          </wps:wsp>
                          <wps:wsp>
                            <wps:cNvPr id="5020" name="Text Box 19646"/>
                            <wps:cNvSpPr txBox="1">
                              <a:spLocks noChangeArrowheads="1"/>
                            </wps:cNvSpPr>
                            <wps:spPr bwMode="auto">
                              <a:xfrm>
                                <a:off x="10145" y="3770"/>
                                <a:ext cx="245" cy="26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5576CD">
                                  <w:pPr>
                                    <w:spacing w:before="0" w:after="0"/>
                                  </w:pPr>
                                  <w:r>
                                    <w:rPr>
                                      <w:i/>
                                    </w:rPr>
                                    <w:t>V</w:t>
                                  </w:r>
                                  <w:r>
                                    <w:rPr>
                                      <w:vertAlign w:val="subscript"/>
                                    </w:rPr>
                                    <w:t>2</w:t>
                                  </w:r>
                                </w:p>
                              </w:txbxContent>
                            </wps:txbx>
                            <wps:bodyPr rot="0" vert="horz" wrap="square" lIns="0" tIns="0" rIns="0" bIns="0" anchor="t" anchorCtr="0" upright="1">
                              <a:noAutofit/>
                            </wps:bodyPr>
                          </wps:wsp>
                        </wpg:grpSp>
                        <wps:wsp>
                          <wps:cNvPr id="5024" name="Oval 19650"/>
                          <wps:cNvSpPr>
                            <a:spLocks noChangeAspect="1" noChangeArrowheads="1"/>
                          </wps:cNvSpPr>
                          <wps:spPr bwMode="auto">
                            <a:xfrm>
                              <a:off x="8943" y="8918"/>
                              <a:ext cx="49" cy="49"/>
                            </a:xfrm>
                            <a:prstGeom prst="ellipse">
                              <a:avLst/>
                            </a:prstGeom>
                            <a:solidFill>
                              <a:schemeClr val="tx1"/>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id="Group 300" o:spid="_x0000_s7561" style="position:absolute;margin-left:235.9pt;margin-top:15.75pt;width:189.1pt;height:115pt;z-index:251921920;mso-position-horizontal-relative:text;mso-position-vertical-relative:text;mso-height-relative:margin" coordorigin="-7" coordsize="24016,14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">
                <v:rect id="Rectangle 296" o:spid="_x0000_s7562" style="position:absolute;left:16196;top:298;width:6769;height:14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sVi8MA&#10;AADcAAAADwAAAGRycy9kb3ducmV2LnhtbESPQWsCMRSE74L/ITyhN81WqNjVKKtU6ElQC623x+Y1&#10;Wdy8LJvU3f57Iwgeh5n5hlmue1eLK7Wh8qzgdZKBIC69rtgo+DrtxnMQISJrrD2Tgn8KsF4NB0vM&#10;te/4QNdjNCJBOOSowMbY5FKG0pLDMPENcfJ+feswJtkaqVvsEtzVcpplM+mw4rRgsaGtpfJy/HMK&#10;PprzvngzQRbf0f5c/Kbb2b1R6mXUFwsQkfr4DD/an1rB9H0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sVi8MAAADcAAAADwAAAAAAAAAAAAAAAACYAgAAZHJzL2Rv&#10;d25yZXYueG1sUEsFBgAAAAAEAAQA9QAAAIgDAAAAAA==&#10;" filled="f">
                  <v:stroke joinstyle="round"/>
                </v:rect>
                <v:group id="Group 18382" o:spid="_x0000_s7563" style="position:absolute;left:-7;width:24016;height:14609" coordorigin="5828,8132" coordsize="3302,1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mFWsQAAADeAAAA&#10;DwAAAAAAAAAAAAAAAACqAgAAZHJzL2Rvd25yZXYueG1sUEsFBgAAAAAEAAQA+gAAAJsDAAAAAA==&#10;">
                  <v:group id="Group 19613" o:spid="_x0000_s7564" style="position:absolute;left:5828;top:8132;width:3157;height:1696" coordorigin="7004,3624" coordsize="2737,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WUgwcQAAADeAAAA&#10;DwAAAAAAAAAAAAAAAACqAgAAZHJzL2Rvd25yZXYueG1sUEsFBgAAAAAEAAQA+gAAAJsDAAAAAA==&#10;">
                    <v:group id="Group 19614" o:spid="_x0000_s7565" style="position:absolute;left:7412;top:3624;width:2329;height:1470" coordorigin="7412,3624" coordsize="2329,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oy4tcQAAADeAAAA&#10;DwAAAAAAAAAAAAAAAACqAgAAZHJzL2Rvd25yZXYueG1sUEsFBgAAAAAEAAQA+gAAAJsDAAAAAA==&#10;">
                      <v:oval id="Oval 19615" o:spid="_x0000_s7566" style="position:absolute;left:8909;top:4326;width:35;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NOcUA&#10;AADeAAAADwAAAGRycy9kb3ducmV2LnhtbERPS0/CQBC+m/AfNkPCTbaINE1lIdXEBIWL9XEeu2O7&#10;2J2t3QXKv3dJTLzNl+85y/VgW3Gk3hvHCmbTBARx5bThWsHb6+N1BsIHZI2tY1JwJg/r1ehqibl2&#10;J36hYxlqEUPY56igCaHLpfRVQxb91HXEkftyvcUQYV9L3eMphttW3iRJKi0ajg0NdvTQUPVdHqyC&#10;4smUzybdbd8/bn/0/f7Th7SolJqMh+IORKAh/Iv/3Bsd52fzbAGXd+IN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05xQAAAN4AAAAPAAAAAAAAAAAAAAAAAJgCAABkcnMv&#10;ZG93bnJldi54bWxQSwUGAAAAAAQABAD1AAAAigMAAAAA&#10;" fillcolor="black [3213]">
                        <o:lock v:ext="edit" aspectratio="t"/>
                      </v:oval>
                      <v:group id="Group 19616" o:spid="_x0000_s7567" style="position:absolute;left:7412;top:3624;width:2329;height:1470" coordorigin="6870,3717" coordsize="2688,1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RKDWcQAAADeAAAA&#10;DwAAAAAAAAAAAAAAAACqAgAAZHJzL2Rvd25yZXYueG1sUEsFBgAAAAAEAAQA+gAAAJsDAAAAAA==&#10;">
                        <v:group id="Group 19617" o:spid="_x0000_s7568" style="position:absolute;left:8577;top:3935;width:168;height:1231" coordorigin="10537,9395" coordsize="168,1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l4mwsQAAADeAAAA&#10;DwAAAAAAAAAAAAAAAACqAgAAZHJzL2Rvd25yZXYueG1sUEsFBgAAAAAEAAQA+gAAAJsDAAAAAA==&#10;">
                          <v:rect id="Rectangle 19618" o:spid="_x0000_s7569" style="position:absolute;left:10537;top:9395;width:149;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s6sgA&#10;AADeAAAADwAAAGRycy9kb3ducmV2LnhtbESPQUsDMRCF74L/IUzBm822iizbpkWEQkGKWIt6nG6m&#10;yeJmsmzSduuvdw5CbzO8N+99M18OoVUn6lMT2cBkXIAirqNt2BnYfazuS1ApI1tsI5OBCyVYLm5v&#10;5ljZeOZ3Om2zUxLCqUIDPueu0jrVngKmceyIRTvEPmCWtXfa9niW8NDqaVE86YANS4PHjl481T/b&#10;YzCw3jjHXv/qy/cON5+vb/uvx+PemLvR8DwDlWnIV/P/9doKfvlQCq+8IzPo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0GzqyAAAAN4AAAAPAAAAAAAAAAAAAAAAAJgCAABk&#10;cnMvZG93bnJldi54bWxQSwUGAAAAAAQABAD1AAAAjQMAAAAA&#10;" fillcolor="white [3212]" strokeweight="1pt"/>
                          <v:rect id="Rectangle 19619" o:spid="_x0000_s7570" style="position:absolute;left:10537;top:10150;width:168;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zJccUA&#10;AADeAAAADwAAAGRycy9kb3ducmV2LnhtbERPTWsCMRC9F/wPYYTeata2lO1qFBEKQpFSlbbHcTMm&#10;i5vJsom69tcbQfA2j/c542nnanGkNlSeFQwHGQji0uuKjYLN+uMpBxEissbaMyk4U4DppPcwxkL7&#10;E3/TcRWNSCEcClRgY2wKKUNpyWEY+IY4cTvfOowJtkbqFk8p3NXyOcvepMOKU4PFhuaWyv3q4BQs&#10;lsawlf/y/LfB5c/n1/b39bBV6rHfzUYgInXxLr65FzrNz1/yd7i+k26Qk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MlxxQAAAN4AAAAPAAAAAAAAAAAAAAAAAJgCAABkcnMv&#10;ZG93bnJldi54bWxQSwUGAAAAAAQABAD1AAAAigMAAAAA&#10;" fillcolor="white [3212]" strokeweight="1pt"/>
                        </v:group>
                        <v:line id="Line 19623" o:spid="_x0000_s7571" style="position:absolute;flip:y;visibility:visible;mso-wrap-style:square" from="7130,5387" to="8642,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pmcUAAADeAAAADwAAAGRycy9kb3ducmV2LnhtbERPz2vCMBS+D/wfwhN2GZqqQ1xnFBkM&#10;PHjRjYq3t+atKW1eapJp/e/NQdjx4/u9XPe2FRfyoXasYDLOQBCXTtdcKfj++hwtQISIrLF1TApu&#10;FGC9GjwtMdfuynu6HGIlUgiHHBWYGLtcylAashjGriNO3K/zFmOCvpLa4zWF21ZOs2wuLdacGgx2&#10;9GGobA5/VoFc7F7OfvPz2hTN8fhmirLoTjulnof95h1EpD7+ix/urVYwnc2ztDfdSV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pmcUAAADeAAAADwAAAAAAAAAA&#10;AAAAAAChAgAAZHJzL2Rvd25yZXYueG1sUEsFBgAAAAAEAAQA+QAAAJMDAAAAAA==&#10;"/>
                        <v:line id="Line 19624" o:spid="_x0000_s7572" style="position:absolute;flip:y;visibility:visible;mso-wrap-style:square" from="7130,3742" to="8587,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KMAsgAAADeAAAADwAAAGRycy9kb3ducmV2LnhtbESPQWsCMRSE70L/Q3gFL1KztUV0NYoI&#10;Qg9eastKb8/N62bZzcuapLr9901B8DjMzDfMct3bVlzIh9qxgudxBoK4dLrmSsHnx+5pBiJEZI2t&#10;Y1LwSwHWq4fBEnPtrvxOl0OsRIJwyFGBibHLpQylIYth7Dri5H07bzEm6SupPV4T3LZykmVTabHm&#10;tGCwo62hsjn8WAVyth+d/eb02hTN8Tg3RVl0X3ulho/9ZgEiUh/v4Vv7TSuYvEyzOfzfSVdAr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7KMAsgAAADeAAAADwAAAAAA&#10;AAAAAAAAAAChAgAAZHJzL2Rvd25yZXYueG1sUEsFBgAAAAAEAAQA+QAAAJYDAAAAAA==&#10;"/>
                        <v:line id="Line 19625" o:spid="_x0000_s7573" style="position:absolute;flip:y;visibility:visible;mso-wrap-style:square" from="8643,4544" to="9558,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GzQscAAADeAAAADwAAAGRycy9kb3ducmV2LnhtbESPy2oCMRSG94W+QzhCN0Uz2iI6GkUK&#10;hS7ceGHE3XFynAwzOZkmqU7fvlkIXf78N77luretuJEPtWMF41EGgrh0uuZKwfHwOZyBCBFZY+uY&#10;FPxSgPXq+WmJuXZ33tFtHyuRRjjkqMDE2OVShtKQxTByHXHyrs5bjEn6SmqP9zRuWznJsqm0WHN6&#10;MNjRh6Gy2f9YBXK2ff32m8t7UzSn09wUZdGdt0q9DPrNAkSkPv6HH+0vrWDyNh0ngISTUE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UbNCxwAAAN4AAAAPAAAAAAAA&#10;AAAAAAAAAKECAABkcnMvZG93bnJldi54bWxQSwUGAAAAAAQABAD5AAAAlQMAAAAA&#10;"/>
                        <v:oval id="Oval 19626" o:spid="_x0000_s7574" style="position:absolute;left:8587;top:3717;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BzscA&#10;AADeAAAADwAAAGRycy9kb3ducmV2LnhtbESPT2vCQBTE74V+h+UVequb2BIkdZUoCLb2Yvrn/Jp9&#10;TbZm38bsVuO3d4WCx2FmfsNM54NtxYF6bxwrSEcJCOLKacO1go/31cMEhA/IGlvHpOBEHuaz25sp&#10;5todeUuHMtQiQtjnqKAJocul9FVDFv3IdcTR+3G9xRBlX0vd4zHCbSvHSZJJi4bjQoMdLRuqduWf&#10;VVC8mPLVZG+bz6+nvV78fvuQFZVS93dD8Qwi0BCu4f/2WisYP2ZpCpc78QrI2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0Qc7HAAAA3gAAAA8AAAAAAAAAAAAAAAAAmAIAAGRy&#10;cy9kb3ducmV2LnhtbFBLBQYAAAAABAAEAPUAAACMAwAAAAA=&#10;" fillcolor="black [3213]">
                          <o:lock v:ext="edit" aspectratio="t"/>
                        </v:oval>
                        <v:oval id="Oval 19627" o:spid="_x0000_s7575" style="position:absolute;left:8592;top:5362;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bfuccA&#10;AADeAAAADwAAAGRycy9kb3ducmV2LnhtbESPT2vCQBTE7wW/w/IEb3VjLKFEV4mC0H8X0+r5mX1N&#10;tmbfptmtpt++Wyj0OMzMb5jlerCtuFDvjWMFs2kCgrhy2nCt4O11d3sPwgdkja1jUvBNHtar0c0S&#10;c+2uvKdLGWoRIexzVNCE0OVS+qohi37qOuLovbveYoiyr6Xu8RrhtpVpkmTSouG40GBH24aqc/ll&#10;FRSPpnwy2cvz4Xj3qTcfJx+yolJqMh6KBYhAQ/gP/7UftIJ0ns1S+L0Tr4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m37nHAAAA3gAAAA8AAAAAAAAAAAAAAAAAmAIAAGRy&#10;cy9kb3ducmV2LnhtbFBLBQYAAAAABAAEAPUAAACMAwAAAAA=&#10;" fillcolor="black [3213]">
                          <o:lock v:ext="edit" aspectratio="t"/>
                        </v:oval>
                        <v:shape id="Text Box 19628" o:spid="_x0000_s7576" type="#_x0000_t202" style="position:absolute;left:8088;top:3960;width:539;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OI8YA&#10;AADeAAAADwAAAGRycy9kb3ducmV2LnhtbESPS2vDMBCE74X8B7GF3hopT1rHcggtgZwa4j4gt8Xa&#10;2KbWylhq7Pz7KhDIcZiZb5h0PdhGnKnztWMNk7ECQVw4U3Op4etz+/wCwgdkg41j0nAhD+ts9JBi&#10;YlzPBzrnoRQRwj5BDVUIbSKlLyqy6MeuJY7eyXUWQ5RdKU2HfYTbRk6VWkqLNceFClt6q6j4zf+s&#10;hu+P0/Fnrvblu120vRuUZPsqtX56HDYrEIGGcA/f2jujYTpbTmZwvROvgM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IOI8YAAADeAAAADwAAAAAAAAAAAAAAAACYAgAAZHJz&#10;L2Rvd25yZXYueG1sUEsFBgAAAAAEAAQA9QAAAIsDAAAAAA==&#10;" filled="f" stroked="f">
                          <v:textbox>
                            <w:txbxContent>
                              <w:p w:rsidR="00050CD6" w:rsidRDefault="00050CD6" w:rsidP="005576CD">
                                <w:pPr>
                                  <w:spacing w:before="0" w:after="0"/>
                                </w:pPr>
                                <w:r>
                                  <w:rPr>
                                    <w:i/>
                                  </w:rPr>
                                  <w:t>R</w:t>
                                </w:r>
                                <w:r>
                                  <w:rPr>
                                    <w:vertAlign w:val="subscript"/>
                                  </w:rPr>
                                  <w:t>1</w:t>
                                </w:r>
                              </w:p>
                            </w:txbxContent>
                          </v:textbox>
                        </v:shape>
                        <v:group id="Group 19629" o:spid="_x0000_s7577" style="position:absolute;left:6870;top:4215;width:555;height:585" coordorigin="3180,6435" coordsize="555,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qyQccAAADe&#10;AAAADwAAAAAAAAAAAAAAAACqAgAAZHJzL2Rvd25yZXYueG1sUEsFBgAAAAAEAAQA+gAAAJ4DAAAA&#10;AA==&#10;">
                          <v:group id="Group 19630" o:spid="_x0000_s7578" style="position:absolute;left:3180;top:6435;width:555;height:120" coordorigin="3195,6435" coordsize="55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2F9rFAAAA3gAA&#10;AA8AAAAAAAAAAAAAAAAAqgIAAGRycy9kb3ducmV2LnhtbFBLBQYAAAAABAAEAPoAAACcAwAAAAA=&#10;">
                            <v:line id="Line 19631" o:spid="_x0000_s7579" style="position:absolute;visibility:visible;mso-wrap-style:square" from="3195,6435" to="3750,6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iKnsYAAADeAAAADwAAAGRycy9kb3ducmV2LnhtbERPTWvCQBC9F/oflin0VjdVCCG6irQU&#10;tAepVtDjmB2T2Oxs2N0m8d93BaG3ebzPmS0G04iOnK8tK3gdJSCIC6trLhXsvz9eMhA+IGtsLJOC&#10;K3lYzB8fZphr2/OWul0oRQxhn6OCKoQ2l9IXFRn0I9sSR+5sncEQoSuldtjHcNPIcZKk0mDNsaHC&#10;lt4qKn52v0bBZvKVdsv152o4rNNT8b49HS+9U+r5aVhOQQQawr/47l7pOD/LJmO4vRNv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Yip7GAAAA3gAAAA8AAAAAAAAA&#10;AAAAAAAAoQIAAGRycy9kb3ducmV2LnhtbFBLBQYAAAAABAAEAPkAAACUAwAAAAA=&#10;"/>
                            <v:line id="Line 19632" o:spid="_x0000_s7580" style="position:absolute;visibility:visible;mso-wrap-style:square" from="3360,6555" to="3555,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uTzsIAAADeAAAADwAAAGRycy9kb3ducmV2LnhtbERPTYvCMBC9L/gfwgje1lQLS6lGUUHw&#10;4MXusuxxSMa22ExKErX6683Cwt7m8T5nuR5sJ27kQ+tYwWyagSDWzrRcK/j63L8XIEJENtg5JgUP&#10;CrBejd6WWBp35xPdqliLFMKhRAVNjH0pZdANWQxT1xMn7uy8xZigr6XxeE/htpPzLPuQFltODQ32&#10;tGtIX6qrVVAd9Nk9c3/5/tketd6jP2HrlZqMh80CRKQh/ov/3AeT5hdFnsPvO+kG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uTzsIAAADeAAAADwAAAAAAAAAAAAAA&#10;AAChAgAAZHJzL2Rvd25yZXYueG1sUEsFBgAAAAAEAAQA+QAAAJADAAAAAA==&#10;" strokeweight="3pt"/>
                          </v:group>
                          <v:line id="Line 19633" o:spid="_x0000_s7581" style="position:absolute;visibility:visible;mso-wrap-style:square" from="3180,6900" to="3735,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OMncYAAADeAAAADwAAAGRycy9kb3ducmV2LnhtbERPTWvCQBC9F/oflil4q5sqhJC6irQU&#10;tAdRW6jHMTsmabOzYXebxH/vCoK3ebzPmS0G04iOnK8tK3gZJyCIC6trLhV8f308ZyB8QNbYWCYF&#10;Z/KwmD8+zDDXtucddftQihjCPkcFVQhtLqUvKjLox7YljtzJOoMhQldK7bCP4aaRkyRJpcGaY0OF&#10;Lb1VVPzt/42CzXSbdsv152r4WafH4n13PPz2TqnR07B8BRFoCHfxzb3ScX6WTVO4vhNv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jjJ3GAAAA3gAAAA8AAAAAAAAA&#10;AAAAAAAAoQIAAGRycy9kb3ducmV2LnhtbFBLBQYAAAAABAAEAPkAAACUAwAAAAA=&#10;"/>
                          <v:line id="Line 19634" o:spid="_x0000_s7582" style="position:absolute;visibility:visible;mso-wrap-style:square" from="3345,7020" to="35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9+xMYAAADeAAAADwAAAGRycy9kb3ducmV2LnhtbESPQWsCMRCF70L/Q5hCb5qtlrJsjdIK&#10;gode3ErpcUjG3cXNZEmibvvrOwfB2wzz5r33Ldej79WFYuoCG3ieFaCIbXAdNwYOX9tpCSplZId9&#10;YDLwSwnWq4fJEisXrrynS50bJSacKjTQ5jxUWifbksc0CwOx3I4hesyyxka7iFcx972eF8Wr9tix&#10;JLQ40KYle6rP3kC9s8fwt4in75+PT2u3GPfYRWOeHsf3N1CZxnwX3753TuqX5YsACI7Mo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fsTGAAAA3gAAAA8AAAAAAAAA&#10;AAAAAAAAoQIAAGRycy9kb3ducmV2LnhtbFBLBQYAAAAABAAEAPkAAACUAwAAAAA=&#10;" strokeweight="3pt"/>
                          <v:line id="Line 19635" o:spid="_x0000_s7583" style="position:absolute;visibility:visible;mso-wrap-style:square" from="3435,6585" to="3435,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sahsYAAADeAAAADwAAAGRycy9kb3ducmV2LnhtbESPQWvCQBCF7wX/wzKCt7pRpMToKiII&#10;HrSlKp6H7JhEs7Nxd43pv+8WCt5meG/e92a+7EwtWnK+sqxgNExAEOdWV1woOB037ykIH5A11pZJ&#10;wQ95WC56b3PMtH3yN7WHUIgYwj5DBWUITSalz0sy6Ie2IY7axTqDIa6ukNrhM4abWo6T5EMarDgS&#10;SmxoXVJ+OzxM5ObFzt3P11u3vex3mzu308/jl1KDfreagQjUhZf5/3qrY/00nYzg7504g1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LGobGAAAA3gAAAA8AAAAAAAAA&#10;AAAAAAAAoQIAAGRycy9kb3ducmV2LnhtbFBLBQYAAAAABAAEAPkAAACUAwAAAAA=&#10;">
                            <v:stroke dashstyle="dash"/>
                          </v:line>
                        </v:group>
                        <v:line id="Line 19636" o:spid="_x0000_s7584" style="position:absolute;flip:y;visibility:visible;mso-wrap-style:square" from="7140,3735" to="7140,4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elFMYAAADeAAAADwAAAGRycy9kb3ducmV2LnhtbERPTWsCMRC9F/ofwgi9lJqtlbKuRpGC&#10;0IOX2rLibdyMm2U3k22S6vrvTaHQ2zze5yxWg+3EmXxoHCt4HmcgiCunG64VfH1unnIQISJr7ByT&#10;gisFWC3v7xZYaHfhDzrvYi1SCIcCFZgY+0LKUBmyGMauJ07cyXmLMUFfS+3xksJtJydZ9iotNpwa&#10;DPb0Zqhqdz9Wgcy3j99+fZy2Zbvfz0xZlf1hq9TDaFjPQUQa4r/4z/2u0/w8n77A7zvpBr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3pRTGAAAA3gAAAA8AAAAAAAAA&#10;AAAAAAAAoQIAAGRycy9kb3ducmV2LnhtbFBLBQYAAAAABAAEAPkAAACUAwAAAAA=&#10;"/>
                        <v:line id="Line 19637" o:spid="_x0000_s7585" style="position:absolute;visibility:visible;mso-wrap-style:square" from="7140,4800" to="7140,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dhl8cAAADeAAAADwAAAGRycy9kb3ducmV2LnhtbERPS0vDQBC+F/wPywje2o1aQ0i7LUUR&#10;Wg9iH9Aep9kxiWZnw+42if/eFYTe5uN7znw5mEZ05HxtWcH9JAFBXFhdc6ngsH8dZyB8QNbYWCYF&#10;P+RhubgZzTHXtuctdbtQihjCPkcFVQhtLqUvKjLoJ7YljtyndQZDhK6U2mEfw00jH5IklQZrjg0V&#10;tvRcUfG9uxgF748fabfavK2H4yY9Fy/b8+mrd0rd3Q6rGYhAQ7iK/91rHedn2fQJ/t6JN8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N2GXxwAAAN4AAAAPAAAAAAAA&#10;AAAAAAAAAKECAABkcnMvZG93bnJldi54bWxQSwUGAAAAAAQABAD5AAAAlQMAAAAA&#10;"/>
                        <v:line id="Line 19638" o:spid="_x0000_s7586" style="position:absolute;visibility:visible;mso-wrap-style:square" from="8310,4740" to="854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e7x8cAAADeAAAADwAAAGRycy9kb3ducmV2LnhtbESPQUvDQBCF70L/wzIFb3ZTEZvGbktp&#10;EDyo0FY8j9kxG8zOhuyarv/eOQjeZnhv3vtms8u+VxONsQtsYLkoQBE3wXbcGng7P96UoGJCttgH&#10;JgM/FGG3nV1tsLLhwkeaTqlVEsKxQgMupaHSOjaOPMZFGIhF+wyjxyTr2Go74kXCfa9vi+Jee+xY&#10;GhwOdHDUfJ2+vYGVq496pevn82s9dct1fsnvH2tjrud5/wAqUU7/5r/rJyv4ZXknvPKOzKC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R7vHxwAAAN4AAAAPAAAAAAAA&#10;AAAAAAAAAKECAABkcnMvZG93bnJldi54bWxQSwUGAAAAAAQABAD5AAAAlQMAAAAA&#10;">
                          <v:stroke endarrow="block"/>
                        </v:line>
                        <v:line id="Line 19639" o:spid="_x0000_s7587" style="position:absolute;visibility:visible;mso-wrap-style:square" from="8300,4860" to="8530,4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Z7f8UAAADeAAAADwAAAGRycy9kb3ducmV2LnhtbERPS0vDQBC+C/0PyxS82U2lmDR2W0pD&#10;wYMKfdDzmB2zwexsyK7p+u9dQehtPr7nrDbRdmKkwbeOFcxnGQji2umWGwXn0/6hAOEDssbOMSn4&#10;IQ+b9eRuhaV2Vz7QeAyNSCHsS1RgQuhLKX1tyKKfuZ44cZ9usBgSHBqpB7ymcNvJxyx7khZbTg0G&#10;e9oZqr+O31ZBbqqDzGX1enqvxna+jG/x8rFU6n4at88gAsVwE/+7X3SaXxT5Av7eSTf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Z7f8UAAADeAAAADwAAAAAAAAAA&#10;AAAAAAChAgAAZHJzL2Rvd25yZXYueG1sUEsFBgAAAAAEAAQA+QAAAJMDAAAAAA==&#10;">
                          <v:stroke endarrow="block"/>
                        </v:line>
                      </v:group>
                    </v:group>
                    <v:shape id="Text Box 19640" o:spid="_x0000_s7588" type="#_x0000_t202" style="position:absolute;left:7004;top:4164;width:434;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TMHMcA&#10;AADeAAAADwAAAGRycy9kb3ducmV2LnhtbESPT0vDQBDF74LfYZmCN7upoG1jt6UIBUEvpr30NmYn&#10;f9rsbNhdk+indw6CtxnmzXvvt9lNrlMDhdh6NrCYZ6CIS29brg2cjof7FaiYkC12nsnAN0XYbW9v&#10;NphbP/IHDUWqlZhwzNFAk1Kfax3LhhzGue+J5Vb54DDJGmptA45i7jr9kGVP2mHLktBgTy8Nldfi&#10;yxmYHovTuTpUIXh63/9c6rdxWH4aczeb9s+gEk3pX/z3/Wql/mq9FADBkRn09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zBzHAAAA3gAAAA8AAAAAAAAAAAAAAAAAmAIAAGRy&#10;cy9kb3ducmV2LnhtbFBLBQYAAAAABAAEAPUAAACMAwAAAAA=&#10;" filled="f" stroked="f">
                      <v:textbox inset=".5mm,0,.5mm,0">
                        <w:txbxContent>
                          <w:p w:rsidR="00050CD6" w:rsidRDefault="00050CD6" w:rsidP="005576CD">
                            <w:pPr>
                              <w:spacing w:before="0" w:after="0"/>
                            </w:pPr>
                            <w:r>
                              <w:t>10V</w:t>
                            </w:r>
                          </w:p>
                        </w:txbxContent>
                      </v:textbox>
                    </v:shape>
                  </v:group>
                  <v:group id="Group 19641" o:spid="_x0000_s7589" style="position:absolute;left:8730;top:8408;width:400;height:447" coordorigin="10070,3700" coordsize="400,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CD/0DFAAAA3gAA&#10;AA8AAAAAAAAAAAAAAAAAqgIAAGRycy9kb3ducmV2LnhtbFBLBQYAAAAABAAEAPoAAACcAwAAAAA=&#10;">
                    <v:oval id="Oval 19642" o:spid="_x0000_s7590" style="position:absolute;left:10070;top:3700;width:38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r2sMA&#10;AADeAAAADwAAAGRycy9kb3ducmV2LnhtbERPTU8CMRC9m/AfmjHhJq0cjC4UYkxISLwAesDbuB12&#10;C9vpZlug+Oudg4nHl/c9X5bQqQsNyUe28DgxoIjr6Dw3Fj4/Vg/PoFJGdthFJgs3SrBcjO7mWLl4&#10;5S1ddrlREsKpQgttzn2ldapbCpgmsScW7hCHgFng0Gg34FXCQ6enxjzpgJ6locWe3lqqT7tzsDBd&#10;hXf/U/z+aL6+u43zZdOst9aO78vrDFSmkv/Ff+61E58xL7JX7sgV0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br2sMAAADeAAAADwAAAAAAAAAAAAAAAACYAgAAZHJzL2Rv&#10;d25yZXYueG1sUEsFBgAAAAAEAAQA9QAAAIgDAAAAAA==&#10;" fillcolor="white [3212]"/>
                    <v:shape id="Text Box 19643" o:spid="_x0000_s7591" type="#_x0000_t202" style="position:absolute;left:10145;top:3770;width:32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CglcYA&#10;AADeAAAADwAAAGRycy9kb3ducmV2LnhtbESPQWvCQBSE74L/YXlCb2bXHKSmriKlhUKhNMZDj6/Z&#10;Z7KYfZtmtxr/vVsoeBxm5htmvR1dJ840BOtZwyJTIIhrbyw3Gg7V6/wRRIjIBjvPpOFKAbab6WSN&#10;hfEXLum8j41IEA4Famhj7AspQ92Sw5D5njh5Rz84jEkOjTQDXhLcdTJXaikdWk4LLfb03FJ92v86&#10;DbsvLl/sz8f3Z3ksbVWtFL8vT1o/zMbdE4hIY7yH/9tvRkOuFiqHvzvpCs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CglcYAAADeAAAADwAAAAAAAAAAAAAAAACYAgAAZHJz&#10;L2Rvd25yZXYueG1sUEsFBgAAAAAEAAQA9QAAAIsDAAAAAA==&#10;" filled="f" stroked="f">
                      <v:textbox inset="0,0,0,0">
                        <w:txbxContent>
                          <w:p w:rsidR="00050CD6" w:rsidRDefault="00050CD6" w:rsidP="005576CD">
                            <w:pPr>
                              <w:spacing w:before="0" w:after="0" w:line="240" w:lineRule="auto"/>
                            </w:pPr>
                            <w:r>
                              <w:rPr>
                                <w:i/>
                              </w:rPr>
                              <w:t>V</w:t>
                            </w:r>
                            <w:r>
                              <w:rPr>
                                <w:vertAlign w:val="subscript"/>
                              </w:rPr>
                              <w:t>1</w:t>
                            </w:r>
                          </w:p>
                        </w:txbxContent>
                      </v:textbox>
                    </v:shape>
                  </v:group>
                  <v:group id="Group 19644" o:spid="_x0000_s7592" style="position:absolute;left:8750;top:9200;width:380;height:330" coordorigin="10070,3700" coordsize="380,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OU6McAAADe&#10;AAAADwAAAAAAAAAAAAAAAACqAgAAZHJzL2Rvd25yZXYueG1sUEsFBgAAAAAEAAQA+gAAAJ4DAAAA&#10;AA==&#10;">
                    <v:oval id="Oval 19645" o:spid="_x0000_s7593" style="position:absolute;left:10070;top:3700;width:38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zeXsUA&#10;AADeAAAADwAAAGRycy9kb3ducmV2LnhtbESPT2sCMRTE74V+h/AK3mqioJStUUpBELz4pwd7e928&#10;7kY3L8smavTTG0HwOMz8ZpjJLLlGnKgL1rOGQV+BIC69sVxp+NnO3z9AhIhssPFMGi4UYDZ9fZlg&#10;YfyZ13TaxErkEg4FaqhjbAspQ1mTw9D3LXH2/n3nMGbZVdJ0eM7lrpFDpcbSoeW8UGNL3zWVh83R&#10;aRjO3dJek93t1e9fszI2rarFWuveW/r6BBEpxWf4QS9M5tRAjeB+J18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DN5exQAAAN4AAAAPAAAAAAAAAAAAAAAAAJgCAABkcnMv&#10;ZG93bnJldi54bWxQSwUGAAAAAAQABAD1AAAAigMAAAAA&#10;" fillcolor="white [3212]"/>
                    <v:shape id="Text Box 19646" o:spid="_x0000_s7594" type="#_x0000_t202" style="position:absolute;left:10145;top:3770;width:24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hBUsIA&#10;AADdAAAADwAAAGRycy9kb3ducmV2LnhtbERPz2vCMBS+C/sfwht400RB0WoUkQ0Gg2Gthx3fmmcb&#10;bF5qk2n33y8HwePH93u97V0jbtQF61nDZKxAEJfeWK40nIr30QJEiMgGG8+k4Y8CbDcvgzVmxt85&#10;p9sxViKFcMhQQx1jm0kZypochrFviRN39p3DmGBXSdPhPYW7Rk6VmkuHllNDjS3tayovx1+nYffN&#10;+Zu9fv0c8nNui2Kp+HN+0Xr42u9WICL18Sl+uD+Mhpmapv3pTX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SEFSwgAAAN0AAAAPAAAAAAAAAAAAAAAAAJgCAABkcnMvZG93&#10;bnJldi54bWxQSwUGAAAAAAQABAD1AAAAhwMAAAAA&#10;" filled="f" stroked="f">
                      <v:textbox inset="0,0,0,0">
                        <w:txbxContent>
                          <w:p w:rsidR="00050CD6" w:rsidRDefault="00050CD6" w:rsidP="005576CD">
                            <w:pPr>
                              <w:spacing w:before="0" w:after="0"/>
                            </w:pPr>
                            <w:r>
                              <w:rPr>
                                <w:i/>
                              </w:rPr>
                              <w:t>V</w:t>
                            </w:r>
                            <w:r>
                              <w:rPr>
                                <w:vertAlign w:val="subscript"/>
                              </w:rPr>
                              <w:t>2</w:t>
                            </w:r>
                          </w:p>
                        </w:txbxContent>
                      </v:textbox>
                    </v:shape>
                  </v:group>
                  <v:oval id="Oval 19650" o:spid="_x0000_s7595" style="position:absolute;left:8943;top:8918;width:49;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zIbcYA&#10;AADdAAAADwAAAGRycy9kb3ducmV2LnhtbESPQUvDQBSE70L/w/IEb3ZjqKHEbkMUCla9NNqen9ln&#10;sjb7Ns1u2/jvXUHocZiZb5hFMdpOnGjwxrGCu2kCgrh22nCj4ON9dTsH4QOyxs4xKfghD8VycrXA&#10;XLszb+hUhUZECPscFbQh9LmUvm7Jop+6njh6X26wGKIcGqkHPEe47WSaJJm0aDgutNjTU0v1vjpa&#10;BeXaVC8me3vd7mYH/fj96UNW1krdXI/lA4hAY7iE/9vPWsF9ks7g701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zIbcYAAADdAAAADwAAAAAAAAAAAAAAAACYAgAAZHJz&#10;L2Rvd25yZXYueG1sUEsFBgAAAAAEAAQA9QAAAIsDAAAAAA==&#10;" fillcolor="black [3213]">
                    <o:lock v:ext="edit" aspectratio="t"/>
                  </v:oval>
                </v:group>
              </v:group>
            </w:pict>
          </mc:Fallback>
        </mc:AlternateContent>
      </w:r>
      <w:r w:rsidR="008C1B27" w:rsidRPr="008C1B27">
        <w:rPr>
          <w:szCs w:val="24"/>
        </w:rPr>
        <w:t>(b)</w:t>
      </w:r>
      <w:r w:rsidR="008C1B27" w:rsidRPr="008C1B27">
        <w:rPr>
          <w:szCs w:val="24"/>
        </w:rPr>
        <w:tab/>
        <w:t>R</w:t>
      </w:r>
      <w:r w:rsidR="008C1B27" w:rsidRPr="00427F9E">
        <w:rPr>
          <w:szCs w:val="24"/>
          <w:vertAlign w:val="subscript"/>
        </w:rPr>
        <w:t>1</w:t>
      </w:r>
      <w:r w:rsidR="003D73F1">
        <w:rPr>
          <w:szCs w:val="24"/>
        </w:rPr>
        <w:t xml:space="preserve"> = 5·0</w:t>
      </w:r>
      <w:r w:rsidR="003D73F1" w:rsidRPr="008C1B27">
        <w:rPr>
          <w:szCs w:val="24"/>
        </w:rPr>
        <w:t xml:space="preserve"> </w:t>
      </w:r>
      <w:r w:rsidR="008C1B27" w:rsidRPr="008C1B27">
        <w:rPr>
          <w:szCs w:val="24"/>
        </w:rPr>
        <w:t>kΩ</w:t>
      </w:r>
      <w:r w:rsidR="008C1B27" w:rsidRPr="008C1B27">
        <w:rPr>
          <w:szCs w:val="24"/>
        </w:rPr>
        <w:tab/>
      </w:r>
      <w:r w:rsidR="008C1B27" w:rsidRPr="008C1B27">
        <w:rPr>
          <w:szCs w:val="24"/>
        </w:rPr>
        <w:tab/>
        <w:t>R</w:t>
      </w:r>
      <w:r w:rsidR="008C1B27" w:rsidRPr="00427F9E">
        <w:rPr>
          <w:szCs w:val="24"/>
          <w:vertAlign w:val="subscript"/>
        </w:rPr>
        <w:t>2</w:t>
      </w:r>
      <w:r w:rsidR="008C1B27" w:rsidRPr="008C1B27">
        <w:rPr>
          <w:szCs w:val="24"/>
        </w:rPr>
        <w:t xml:space="preserve"> = 15 kΩ</w:t>
      </w:r>
    </w:p>
    <w:tbl>
      <w:tblPr>
        <w:tblStyle w:val="TableGrid"/>
        <w:tblpPr w:leftFromText="181" w:rightFromText="181" w:vertAnchor="text" w:horzAnchor="margin" w:tblpY="475"/>
        <w:tblW w:w="91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2"/>
        <w:gridCol w:w="4573"/>
      </w:tblGrid>
      <w:tr w:rsidR="00FF0D17" w:rsidTr="00FF0D17">
        <w:tc>
          <w:tcPr>
            <w:tcW w:w="4572" w:type="dxa"/>
          </w:tcPr>
          <w:p w:rsidR="00FF0D17" w:rsidRDefault="00FF0D17" w:rsidP="00FF0D17">
            <w:pPr>
              <w:rPr>
                <w:szCs w:val="24"/>
              </w:rPr>
            </w:pPr>
            <w:r w:rsidRPr="008C1B27">
              <w:rPr>
                <w:szCs w:val="24"/>
              </w:rPr>
              <w:t>The light dependent resistor in the circuit is in darkness.</w:t>
            </w:r>
            <w:r>
              <w:rPr>
                <w:szCs w:val="24"/>
              </w:rPr>
              <w:t xml:space="preserve"> L</w:t>
            </w:r>
            <w:r w:rsidRPr="008C1B27">
              <w:rPr>
                <w:szCs w:val="24"/>
              </w:rPr>
              <w:t>ight is now shone on the LDR. Explain what happens to the readings on V</w:t>
            </w:r>
            <w:r w:rsidRPr="00427F9E">
              <w:rPr>
                <w:szCs w:val="24"/>
                <w:vertAlign w:val="subscript"/>
              </w:rPr>
              <w:t>1</w:t>
            </w:r>
            <w:r w:rsidRPr="008C1B27">
              <w:rPr>
                <w:szCs w:val="24"/>
              </w:rPr>
              <w:t xml:space="preserve"> and V</w:t>
            </w:r>
            <w:r w:rsidRPr="00427F9E">
              <w:rPr>
                <w:szCs w:val="24"/>
                <w:vertAlign w:val="subscript"/>
              </w:rPr>
              <w:t>2</w:t>
            </w:r>
            <w:r w:rsidRPr="008C1B27">
              <w:rPr>
                <w:szCs w:val="24"/>
              </w:rPr>
              <w:t>.</w:t>
            </w:r>
          </w:p>
        </w:tc>
        <w:tc>
          <w:tcPr>
            <w:tcW w:w="4573" w:type="dxa"/>
          </w:tcPr>
          <w:p w:rsidR="00FF0D17" w:rsidRDefault="00FF0D17" w:rsidP="00FF0D17">
            <w:pPr>
              <w:rPr>
                <w:szCs w:val="24"/>
              </w:rPr>
            </w:pPr>
          </w:p>
        </w:tc>
      </w:tr>
    </w:tbl>
    <w:p w:rsidR="00A11302" w:rsidRDefault="00E56E0D" w:rsidP="00655701">
      <w:pPr>
        <w:spacing w:before="120" w:after="0"/>
        <w:rPr>
          <w:szCs w:val="24"/>
        </w:rPr>
      </w:pPr>
      <w:r>
        <w:rPr>
          <w:szCs w:val="24"/>
        </w:rPr>
        <w:t>19.</w:t>
      </w:r>
    </w:p>
    <w:p w:rsidR="008C1B27" w:rsidRPr="008C1B27" w:rsidRDefault="008C1B27" w:rsidP="008C1B27">
      <w:pPr>
        <w:rPr>
          <w:szCs w:val="24"/>
        </w:rPr>
      </w:pPr>
      <w:r w:rsidRPr="008C1B27">
        <w:rPr>
          <w:szCs w:val="24"/>
        </w:rPr>
        <w:t>20.</w:t>
      </w:r>
      <w:r w:rsidRPr="008C1B27">
        <w:rPr>
          <w:szCs w:val="24"/>
        </w:rPr>
        <w:tab/>
        <w:t xml:space="preserve">Calculate the </w:t>
      </w:r>
      <w:proofErr w:type="spellStart"/>
      <w:r w:rsidRPr="008C1B27">
        <w:rPr>
          <w:szCs w:val="24"/>
        </w:rPr>
        <w:t>p.d</w:t>
      </w:r>
      <w:proofErr w:type="spellEnd"/>
      <w:r w:rsidRPr="008C1B27">
        <w:rPr>
          <w:szCs w:val="24"/>
        </w:rPr>
        <w:t>. across resistor R</w:t>
      </w:r>
      <w:r w:rsidRPr="00444645">
        <w:rPr>
          <w:szCs w:val="24"/>
          <w:vertAlign w:val="subscript"/>
        </w:rPr>
        <w:t>2</w:t>
      </w:r>
      <w:r w:rsidRPr="008C1B27">
        <w:rPr>
          <w:szCs w:val="24"/>
        </w:rPr>
        <w:t xml:space="preserve"> in each of the following circuits.</w:t>
      </w:r>
    </w:p>
    <w:p w:rsidR="000C2DE5" w:rsidRPr="003F2DAF" w:rsidRDefault="000C2DE5" w:rsidP="000C2DE5">
      <w:pPr>
        <w:jc w:val="both"/>
        <w:rPr>
          <w:rFonts w:cs="Arial"/>
        </w:rPr>
      </w:pPr>
      <w:r>
        <w:rPr>
          <w:noProof/>
          <w:szCs w:val="24"/>
        </w:rPr>
        <mc:AlternateContent>
          <mc:Choice Requires="wps">
            <w:drawing>
              <wp:anchor distT="0" distB="0" distL="114300" distR="114300" simplePos="0" relativeHeight="251922944" behindDoc="1" locked="0" layoutInCell="1" allowOverlap="1" wp14:anchorId="5D4CEF3C" wp14:editId="6B82BF2A">
                <wp:simplePos x="0" y="0"/>
                <wp:positionH relativeFrom="column">
                  <wp:posOffset>1127125</wp:posOffset>
                </wp:positionH>
                <wp:positionV relativeFrom="paragraph">
                  <wp:posOffset>4798695</wp:posOffset>
                </wp:positionV>
                <wp:extent cx="5363210" cy="1467485"/>
                <wp:effectExtent l="0" t="0" r="1905" b="3810"/>
                <wp:wrapNone/>
                <wp:docPr id="23627" name="Text Box 23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3210" cy="146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6173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27" o:spid="_x0000_s7596" type="#_x0000_t202" style="position:absolute;left:0;text-align:left;margin-left:88.75pt;margin-top:377.85pt;width:422.3pt;height:115.55pt;z-index:-25139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4tgIAALs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" filled="f" stroked="f">
                <v:textbox inset="0,0,0,0">
                  <w:txbxContent>
                    <w:p w:rsidR="00050CD6" w:rsidRDefault="00050CD6" w:rsidP="0061735C"/>
                  </w:txbxContent>
                </v:textbox>
              </v:shape>
            </w:pict>
          </mc:Fallback>
        </mc:AlternateContent>
      </w:r>
      <w:r>
        <w:rPr>
          <w:rFonts w:cs="Arial"/>
          <w:noProof/>
        </w:rPr>
        <mc:AlternateContent>
          <mc:Choice Requires="wps">
            <w:drawing>
              <wp:anchor distT="0" distB="0" distL="114300" distR="114300" simplePos="0" relativeHeight="251924992" behindDoc="1" locked="0" layoutInCell="1" allowOverlap="1" wp14:anchorId="11EC9D74" wp14:editId="3D6133E5">
                <wp:simplePos x="0" y="0"/>
                <wp:positionH relativeFrom="column">
                  <wp:posOffset>407035</wp:posOffset>
                </wp:positionH>
                <wp:positionV relativeFrom="paragraph">
                  <wp:posOffset>43180</wp:posOffset>
                </wp:positionV>
                <wp:extent cx="5363845" cy="1467485"/>
                <wp:effectExtent l="3175" t="0" r="1905" b="3810"/>
                <wp:wrapNone/>
                <wp:docPr id="23628" name="Text Box 23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3845" cy="146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Default="00050CD6" w:rsidP="000C2DE5"/>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628" o:spid="_x0000_s7597" type="#_x0000_t202" style="position:absolute;left:0;text-align:left;margin-left:32.05pt;margin-top:3.4pt;width:422.35pt;height:115.55pt;z-index:-251391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" filled="f" stroked="f">
                <v:textbox style="mso-fit-shape-to-text:t" inset="0,0,0,0">
                  <w:txbxContent>
                    <w:p w:rsidR="00050CD6" w:rsidRDefault="00050CD6" w:rsidP="000C2DE5"/>
                  </w:txbxContent>
                </v:textbox>
              </v:shape>
            </w:pict>
          </mc:Fallback>
        </mc:AlternateContent>
      </w:r>
      <w:r w:rsidRPr="003F2DAF">
        <w:rPr>
          <w:rFonts w:cs="Arial"/>
        </w:rPr>
        <w:t>(a)</w:t>
      </w:r>
      <w:r w:rsidRPr="003F2DAF">
        <w:rPr>
          <w:rFonts w:cs="Arial"/>
        </w:rPr>
        <w:tab/>
      </w:r>
      <w:r>
        <w:rPr>
          <w:rFonts w:cs="Arial"/>
        </w:rPr>
        <w:tab/>
      </w:r>
      <w:r>
        <w:rPr>
          <w:rFonts w:cs="Arial"/>
        </w:rPr>
        <w:tab/>
      </w:r>
      <w:r>
        <w:rPr>
          <w:rFonts w:cs="Arial"/>
        </w:rPr>
        <w:tab/>
      </w:r>
      <w:r>
        <w:rPr>
          <w:rFonts w:cs="Arial"/>
        </w:rPr>
        <w:tab/>
      </w:r>
      <w:proofErr w:type="gramStart"/>
      <w:r w:rsidRPr="003F2DAF">
        <w:rPr>
          <w:rFonts w:cs="Arial"/>
        </w:rPr>
        <w:t>(b)</w:t>
      </w:r>
      <w:r w:rsidRPr="003F2DAF">
        <w:rPr>
          <w:rFonts w:cs="Arial"/>
        </w:rPr>
        <w:tab/>
      </w:r>
      <w:r>
        <w:rPr>
          <w:rFonts w:cs="Arial"/>
        </w:rPr>
        <w:tab/>
      </w:r>
      <w:r>
        <w:rPr>
          <w:rFonts w:cs="Arial"/>
        </w:rPr>
        <w:tab/>
      </w:r>
      <w:r>
        <w:rPr>
          <w:rFonts w:cs="Arial"/>
        </w:rPr>
        <w:tab/>
      </w:r>
      <w:r w:rsidRPr="003F2DAF">
        <w:rPr>
          <w:rFonts w:cs="Arial"/>
        </w:rPr>
        <w:t>(c)</w:t>
      </w:r>
      <w:proofErr w:type="gramEnd"/>
    </w:p>
    <w:bookmarkStart w:id="82" w:name="_MON_1518186878"/>
    <w:bookmarkEnd w:id="82"/>
    <w:p w:rsidR="000C2DE5" w:rsidRPr="003F2DAF" w:rsidRDefault="00A85E83" w:rsidP="000C2DE5">
      <w:pPr>
        <w:ind w:left="567" w:hanging="567"/>
        <w:jc w:val="both"/>
        <w:rPr>
          <w:rFonts w:cs="Arial"/>
        </w:rPr>
      </w:pPr>
      <w:r>
        <w:object w:dxaOrig="8446" w:dyaOrig="2291">
          <v:shape id="_x0000_i1059" type="#_x0000_t75" style="width:423.75pt;height:117pt" o:ole="" fillcolor="window">
            <v:imagedata r:id="rId144" o:title=""/>
          </v:shape>
          <o:OLEObject Type="Embed" ProgID="Word.Document.8" ShapeID="_x0000_i1059" DrawAspect="Content" ObjectID="_1594471717" r:id="rId145">
            <o:FieldCodes>\s</o:FieldCodes>
          </o:OLEObject>
        </w:object>
      </w:r>
    </w:p>
    <w:p w:rsidR="008C1B27" w:rsidRPr="008C1B27" w:rsidRDefault="008C1B27" w:rsidP="000C2DE5">
      <w:pPr>
        <w:rPr>
          <w:szCs w:val="24"/>
        </w:rPr>
      </w:pPr>
      <w:r w:rsidRPr="008C1B27">
        <w:rPr>
          <w:szCs w:val="24"/>
        </w:rPr>
        <w:lastRenderedPageBreak/>
        <w:t>21.</w:t>
      </w:r>
      <w:r w:rsidRPr="008C1B27">
        <w:rPr>
          <w:szCs w:val="24"/>
        </w:rPr>
        <w:tab/>
        <w:t xml:space="preserve">Calculate the </w:t>
      </w:r>
      <w:proofErr w:type="spellStart"/>
      <w:r w:rsidRPr="008C1B27">
        <w:rPr>
          <w:szCs w:val="24"/>
        </w:rPr>
        <w:t>p.d</w:t>
      </w:r>
      <w:proofErr w:type="spellEnd"/>
      <w:r w:rsidRPr="008C1B27">
        <w:rPr>
          <w:szCs w:val="24"/>
        </w:rPr>
        <w:t>. across AB (voltmeter reading) in each of the following circuits.</w:t>
      </w:r>
    </w:p>
    <w:p w:rsidR="00775875" w:rsidRPr="00775875" w:rsidRDefault="00775875" w:rsidP="00775875">
      <w:pPr>
        <w:spacing w:after="0" w:line="240" w:lineRule="auto"/>
        <w:ind w:left="567" w:hanging="567"/>
        <w:jc w:val="both"/>
        <w:rPr>
          <w:rFonts w:ascii="Arial" w:eastAsia="Times New Roman" w:hAnsi="Arial" w:cs="Arial"/>
          <w:lang w:eastAsia="en-US"/>
        </w:rPr>
      </w:pPr>
      <w:r w:rsidRPr="00C433B8">
        <w:rPr>
          <w:rFonts w:eastAsia="Times New Roman" w:cs="Arial"/>
          <w:noProof/>
        </w:rPr>
        <mc:AlternateContent>
          <mc:Choice Requires="wpg">
            <w:drawing>
              <wp:anchor distT="0" distB="0" distL="114300" distR="114300" simplePos="0" relativeHeight="251929088" behindDoc="0" locked="0" layoutInCell="1" allowOverlap="1" wp14:anchorId="5510C057" wp14:editId="7EAFB5E0">
                <wp:simplePos x="0" y="0"/>
                <wp:positionH relativeFrom="column">
                  <wp:posOffset>271145</wp:posOffset>
                </wp:positionH>
                <wp:positionV relativeFrom="paragraph">
                  <wp:posOffset>26670</wp:posOffset>
                </wp:positionV>
                <wp:extent cx="5450205" cy="1869440"/>
                <wp:effectExtent l="0" t="0" r="0" b="0"/>
                <wp:wrapNone/>
                <wp:docPr id="23751" name="Group 23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50205" cy="1869440"/>
                          <a:chOff x="5768" y="7242"/>
                          <a:chExt cx="8583" cy="2944"/>
                        </a:xfrm>
                      </wpg:grpSpPr>
                      <wps:wsp>
                        <wps:cNvPr id="23752" name="Rectangle 19815"/>
                        <wps:cNvSpPr>
                          <a:spLocks noChangeArrowheads="1"/>
                        </wps:cNvSpPr>
                        <wps:spPr bwMode="auto">
                          <a:xfrm>
                            <a:off x="8282" y="8322"/>
                            <a:ext cx="275"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3" name="Rectangle 19816"/>
                        <wps:cNvSpPr>
                          <a:spLocks noChangeArrowheads="1"/>
                        </wps:cNvSpPr>
                        <wps:spPr bwMode="auto">
                          <a:xfrm>
                            <a:off x="8282" y="8283"/>
                            <a:ext cx="27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b/>
                                  <w:snapToGrid w:val="0"/>
                                  <w:color w:val="000000"/>
                                </w:rPr>
                                <w:t>B</w:t>
                              </w:r>
                            </w:p>
                          </w:txbxContent>
                        </wps:txbx>
                        <wps:bodyPr rot="0" vert="horz" wrap="square" lIns="0" tIns="0" rIns="0" bIns="0" anchor="t" anchorCtr="0">
                          <a:noAutofit/>
                        </wps:bodyPr>
                      </wps:wsp>
                      <wps:wsp>
                        <wps:cNvPr id="23754" name="Rectangle 19817"/>
                        <wps:cNvSpPr>
                          <a:spLocks noChangeArrowheads="1"/>
                        </wps:cNvSpPr>
                        <wps:spPr bwMode="auto">
                          <a:xfrm>
                            <a:off x="11071" y="8322"/>
                            <a:ext cx="275"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5" name="Rectangle 19818"/>
                        <wps:cNvSpPr>
                          <a:spLocks noChangeArrowheads="1"/>
                        </wps:cNvSpPr>
                        <wps:spPr bwMode="auto">
                          <a:xfrm>
                            <a:off x="11071" y="8283"/>
                            <a:ext cx="275" cy="33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b/>
                                  <w:snapToGrid w:val="0"/>
                                  <w:color w:val="000000"/>
                                </w:rPr>
                                <w:t>B</w:t>
                              </w:r>
                            </w:p>
                          </w:txbxContent>
                        </wps:txbx>
                        <wps:bodyPr rot="0" vert="horz" wrap="square" lIns="0" tIns="0" rIns="0" bIns="0" anchor="t" anchorCtr="0">
                          <a:noAutofit/>
                        </wps:bodyPr>
                      </wps:wsp>
                      <wpg:grpSp>
                        <wpg:cNvPr id="23756" name="Group 19819"/>
                        <wpg:cNvGrpSpPr>
                          <a:grpSpLocks/>
                        </wpg:cNvGrpSpPr>
                        <wpg:grpSpPr bwMode="auto">
                          <a:xfrm>
                            <a:off x="6937" y="7556"/>
                            <a:ext cx="170" cy="1748"/>
                            <a:chOff x="6937" y="7556"/>
                            <a:chExt cx="170" cy="1748"/>
                          </a:xfrm>
                        </wpg:grpSpPr>
                        <wps:wsp>
                          <wps:cNvPr id="23757" name="Rectangle 19820"/>
                          <wps:cNvSpPr>
                            <a:spLocks noChangeArrowheads="1"/>
                          </wps:cNvSpPr>
                          <wps:spPr bwMode="auto">
                            <a:xfrm>
                              <a:off x="6937" y="7841"/>
                              <a:ext cx="170" cy="4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58" name="Line 19821"/>
                          <wps:cNvCnPr/>
                          <wps:spPr bwMode="auto">
                            <a:xfrm>
                              <a:off x="7006" y="8322"/>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59" name="Rectangle 19822"/>
                          <wps:cNvSpPr>
                            <a:spLocks noChangeArrowheads="1"/>
                          </wps:cNvSpPr>
                          <wps:spPr bwMode="auto">
                            <a:xfrm>
                              <a:off x="6937" y="8587"/>
                              <a:ext cx="170" cy="4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60" name="Line 19823"/>
                          <wps:cNvCnPr/>
                          <wps:spPr bwMode="auto">
                            <a:xfrm>
                              <a:off x="7006" y="7556"/>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61" name="Line 19824"/>
                          <wps:cNvCnPr/>
                          <wps:spPr bwMode="auto">
                            <a:xfrm>
                              <a:off x="7006" y="9049"/>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762" name="Rectangle 19825"/>
                        <wps:cNvSpPr>
                          <a:spLocks noChangeArrowheads="1"/>
                        </wps:cNvSpPr>
                        <wps:spPr bwMode="auto">
                          <a:xfrm>
                            <a:off x="5847" y="7261"/>
                            <a:ext cx="628"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3" name="Rectangle 19826"/>
                        <wps:cNvSpPr>
                          <a:spLocks noChangeArrowheads="1"/>
                        </wps:cNvSpPr>
                        <wps:spPr bwMode="auto">
                          <a:xfrm>
                            <a:off x="5847" y="7242"/>
                            <a:ext cx="93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 xml:space="preserve">+12 </w:t>
                              </w:r>
                              <w:r>
                                <w:rPr>
                                  <w:snapToGrid w:val="0"/>
                                  <w:color w:val="000000"/>
                                </w:rPr>
                                <w:t>V</w:t>
                              </w:r>
                            </w:p>
                          </w:txbxContent>
                        </wps:txbx>
                        <wps:bodyPr rot="0" vert="horz" wrap="square" lIns="0" tIns="0" rIns="0" bIns="0" anchor="t" anchorCtr="0">
                          <a:noAutofit/>
                        </wps:bodyPr>
                      </wps:wsp>
                      <wps:wsp>
                        <wps:cNvPr id="23765" name="Rectangle 19828"/>
                        <wps:cNvSpPr>
                          <a:spLocks noChangeArrowheads="1"/>
                        </wps:cNvSpPr>
                        <wps:spPr bwMode="auto">
                          <a:xfrm>
                            <a:off x="5768" y="9363"/>
                            <a:ext cx="511" cy="52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6" name="Rectangle 19829"/>
                        <wps:cNvSpPr>
                          <a:spLocks noChangeArrowheads="1"/>
                        </wps:cNvSpPr>
                        <wps:spPr bwMode="auto">
                          <a:xfrm>
                            <a:off x="5799" y="9211"/>
                            <a:ext cx="521" cy="28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0</w:t>
                              </w:r>
                              <w:r>
                                <w:rPr>
                                  <w:snapToGrid w:val="0"/>
                                  <w:color w:val="000000"/>
                                </w:rPr>
                                <w:t xml:space="preserve"> V</w:t>
                              </w:r>
                            </w:p>
                          </w:txbxContent>
                        </wps:txbx>
                        <wps:bodyPr rot="0" vert="horz" wrap="square" lIns="0" tIns="0" rIns="0" bIns="0" anchor="t" anchorCtr="0">
                          <a:noAutofit/>
                        </wps:bodyPr>
                      </wps:wsp>
                      <wps:wsp>
                        <wps:cNvPr id="23768" name="Rectangle 19831"/>
                        <wps:cNvSpPr>
                          <a:spLocks noChangeArrowheads="1"/>
                        </wps:cNvSpPr>
                        <wps:spPr bwMode="auto">
                          <a:xfrm>
                            <a:off x="6358" y="7851"/>
                            <a:ext cx="510" cy="3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9" name="Rectangle 19832"/>
                        <wps:cNvSpPr>
                          <a:spLocks noChangeArrowheads="1"/>
                        </wps:cNvSpPr>
                        <wps:spPr bwMode="auto">
                          <a:xfrm>
                            <a:off x="6382" y="7851"/>
                            <a:ext cx="54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3 k</w:t>
                              </w:r>
                              <w:r w:rsidRPr="00655701">
                                <w:rPr>
                                  <w:snapToGrid w:val="0"/>
                                  <w:color w:val="000000"/>
                                </w:rPr>
                                <w:sym w:font="Symbol" w:char="F057"/>
                              </w:r>
                            </w:p>
                          </w:txbxContent>
                        </wps:txbx>
                        <wps:bodyPr rot="0" vert="horz" wrap="square" lIns="0" tIns="0" rIns="0" bIns="0" anchor="t" anchorCtr="0">
                          <a:noAutofit/>
                        </wps:bodyPr>
                      </wps:wsp>
                      <wps:wsp>
                        <wps:cNvPr id="23770" name="Rectangle 19833"/>
                        <wps:cNvSpPr>
                          <a:spLocks noChangeArrowheads="1"/>
                        </wps:cNvSpPr>
                        <wps:spPr bwMode="auto">
                          <a:xfrm>
                            <a:off x="6377" y="8676"/>
                            <a:ext cx="511" cy="3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1" name="Rectangle 19834"/>
                        <wps:cNvSpPr>
                          <a:spLocks noChangeArrowheads="1"/>
                        </wps:cNvSpPr>
                        <wps:spPr bwMode="auto">
                          <a:xfrm>
                            <a:off x="6377" y="8735"/>
                            <a:ext cx="52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3 k</w:t>
                              </w:r>
                              <w:r w:rsidRPr="00655701">
                                <w:rPr>
                                  <w:snapToGrid w:val="0"/>
                                  <w:color w:val="000000"/>
                                </w:rPr>
                                <w:sym w:font="Symbol" w:char="F057"/>
                              </w:r>
                              <w:r w:rsidRPr="00655701">
                                <w:rPr>
                                  <w:snapToGrid w:val="0"/>
                                  <w:color w:val="000000"/>
                                </w:rPr>
                                <w:t xml:space="preserve"> </w:t>
                              </w:r>
                            </w:p>
                          </w:txbxContent>
                        </wps:txbx>
                        <wps:bodyPr rot="0" vert="horz" wrap="square" lIns="0" tIns="0" rIns="0" bIns="0" anchor="t" anchorCtr="0">
                          <a:noAutofit/>
                        </wps:bodyPr>
                      </wps:wsp>
                      <wpg:grpSp>
                        <wpg:cNvPr id="23772" name="Group 19835"/>
                        <wpg:cNvGrpSpPr>
                          <a:grpSpLocks/>
                        </wpg:cNvGrpSpPr>
                        <wpg:grpSpPr bwMode="auto">
                          <a:xfrm>
                            <a:off x="8116" y="7556"/>
                            <a:ext cx="170" cy="1748"/>
                            <a:chOff x="8116" y="7556"/>
                            <a:chExt cx="170" cy="1748"/>
                          </a:xfrm>
                        </wpg:grpSpPr>
                        <wps:wsp>
                          <wps:cNvPr id="23773" name="Rectangle 19836"/>
                          <wps:cNvSpPr>
                            <a:spLocks noChangeArrowheads="1"/>
                          </wps:cNvSpPr>
                          <wps:spPr bwMode="auto">
                            <a:xfrm>
                              <a:off x="8116" y="7841"/>
                              <a:ext cx="170" cy="4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74" name="Line 19837"/>
                          <wps:cNvCnPr/>
                          <wps:spPr bwMode="auto">
                            <a:xfrm>
                              <a:off x="8184" y="8322"/>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75" name="Rectangle 19838"/>
                          <wps:cNvSpPr>
                            <a:spLocks noChangeArrowheads="1"/>
                          </wps:cNvSpPr>
                          <wps:spPr bwMode="auto">
                            <a:xfrm>
                              <a:off x="8116" y="8587"/>
                              <a:ext cx="170" cy="4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76" name="Line 19839"/>
                          <wps:cNvCnPr/>
                          <wps:spPr bwMode="auto">
                            <a:xfrm>
                              <a:off x="8184" y="7556"/>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77" name="Line 19840"/>
                          <wps:cNvCnPr/>
                          <wps:spPr bwMode="auto">
                            <a:xfrm>
                              <a:off x="8184" y="9049"/>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778" name="Line 19841"/>
                        <wps:cNvCnPr/>
                        <wps:spPr bwMode="auto">
                          <a:xfrm flipH="1">
                            <a:off x="6083" y="9324"/>
                            <a:ext cx="210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79" name="Line 19842"/>
                        <wps:cNvCnPr/>
                        <wps:spPr bwMode="auto">
                          <a:xfrm flipH="1">
                            <a:off x="7752" y="8420"/>
                            <a:ext cx="4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80" name="Oval 19843"/>
                        <wps:cNvSpPr>
                          <a:spLocks noChangeArrowheads="1"/>
                        </wps:cNvSpPr>
                        <wps:spPr bwMode="auto">
                          <a:xfrm>
                            <a:off x="7408" y="8234"/>
                            <a:ext cx="373" cy="37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3781" name="Line 19844"/>
                        <wps:cNvCnPr/>
                        <wps:spPr bwMode="auto">
                          <a:xfrm flipH="1">
                            <a:off x="7025" y="8401"/>
                            <a:ext cx="3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82" name="Rectangle 19845"/>
                        <wps:cNvSpPr>
                          <a:spLocks noChangeArrowheads="1"/>
                        </wps:cNvSpPr>
                        <wps:spPr bwMode="auto">
                          <a:xfrm>
                            <a:off x="7516" y="8322"/>
                            <a:ext cx="197"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3" name="Rectangle 19846"/>
                        <wps:cNvSpPr>
                          <a:spLocks noChangeArrowheads="1"/>
                        </wps:cNvSpPr>
                        <wps:spPr bwMode="auto">
                          <a:xfrm>
                            <a:off x="7516" y="8322"/>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V</w:t>
                              </w:r>
                            </w:p>
                          </w:txbxContent>
                        </wps:txbx>
                        <wps:bodyPr rot="0" vert="horz" wrap="square" lIns="0" tIns="0" rIns="0" bIns="0" anchor="t" anchorCtr="0">
                          <a:noAutofit/>
                        </wps:bodyPr>
                      </wps:wsp>
                      <wps:wsp>
                        <wps:cNvPr id="23784" name="Line 19847"/>
                        <wps:cNvCnPr/>
                        <wps:spPr bwMode="auto">
                          <a:xfrm flipH="1">
                            <a:off x="5977" y="7557"/>
                            <a:ext cx="220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85" name="Rectangle 19848"/>
                        <wps:cNvSpPr>
                          <a:spLocks noChangeArrowheads="1"/>
                        </wps:cNvSpPr>
                        <wps:spPr bwMode="auto">
                          <a:xfrm>
                            <a:off x="7595" y="7870"/>
                            <a:ext cx="511" cy="3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6" name="Rectangle 19849"/>
                        <wps:cNvSpPr>
                          <a:spLocks noChangeArrowheads="1"/>
                        </wps:cNvSpPr>
                        <wps:spPr bwMode="auto">
                          <a:xfrm>
                            <a:off x="7574" y="7833"/>
                            <a:ext cx="63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9 k</w:t>
                              </w:r>
                              <w:r w:rsidRPr="00655701">
                                <w:rPr>
                                  <w:snapToGrid w:val="0"/>
                                  <w:color w:val="000000"/>
                                </w:rPr>
                                <w:sym w:font="Symbol" w:char="F057"/>
                              </w:r>
                              <w:r w:rsidRPr="00655701">
                                <w:rPr>
                                  <w:snapToGrid w:val="0"/>
                                  <w:color w:val="000000"/>
                                </w:rPr>
                                <w:t xml:space="preserve"> </w:t>
                              </w:r>
                            </w:p>
                          </w:txbxContent>
                        </wps:txbx>
                        <wps:bodyPr rot="0" vert="horz" wrap="square" lIns="0" tIns="0" rIns="0" bIns="0" anchor="t" anchorCtr="0">
                          <a:noAutofit/>
                        </wps:bodyPr>
                      </wps:wsp>
                      <wps:wsp>
                        <wps:cNvPr id="23787" name="Rectangle 19850"/>
                        <wps:cNvSpPr>
                          <a:spLocks noChangeArrowheads="1"/>
                        </wps:cNvSpPr>
                        <wps:spPr bwMode="auto">
                          <a:xfrm>
                            <a:off x="7556" y="8656"/>
                            <a:ext cx="510" cy="66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8" name="Rectangle 19851"/>
                        <wps:cNvSpPr>
                          <a:spLocks noChangeArrowheads="1"/>
                        </wps:cNvSpPr>
                        <wps:spPr bwMode="auto">
                          <a:xfrm>
                            <a:off x="7556" y="8715"/>
                            <a:ext cx="580" cy="5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3 k</w:t>
                              </w:r>
                              <w:r w:rsidRPr="00655701">
                                <w:rPr>
                                  <w:snapToGrid w:val="0"/>
                                  <w:color w:val="000000"/>
                                </w:rPr>
                                <w:sym w:font="Symbol" w:char="F057"/>
                              </w:r>
                            </w:p>
                          </w:txbxContent>
                        </wps:txbx>
                        <wps:bodyPr rot="0" vert="horz" wrap="square" lIns="0" tIns="0" rIns="0" bIns="0" anchor="t" anchorCtr="0">
                          <a:noAutofit/>
                        </wps:bodyPr>
                      </wps:wsp>
                      <wps:wsp>
                        <wps:cNvPr id="23789" name="Rectangle 19852"/>
                        <wps:cNvSpPr>
                          <a:spLocks noChangeArrowheads="1"/>
                        </wps:cNvSpPr>
                        <wps:spPr bwMode="auto">
                          <a:xfrm>
                            <a:off x="6672" y="8302"/>
                            <a:ext cx="275"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0" name="Rectangle 19853"/>
                        <wps:cNvSpPr>
                          <a:spLocks noChangeArrowheads="1"/>
                        </wps:cNvSpPr>
                        <wps:spPr bwMode="auto">
                          <a:xfrm>
                            <a:off x="6672" y="8263"/>
                            <a:ext cx="27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b/>
                                  <w:snapToGrid w:val="0"/>
                                  <w:color w:val="000000"/>
                                </w:rPr>
                                <w:t>A</w:t>
                              </w:r>
                            </w:p>
                          </w:txbxContent>
                        </wps:txbx>
                        <wps:bodyPr rot="0" vert="horz" wrap="square" lIns="0" tIns="0" rIns="0" bIns="0" anchor="t" anchorCtr="0">
                          <a:noAutofit/>
                        </wps:bodyPr>
                      </wps:wsp>
                      <wpg:grpSp>
                        <wpg:cNvPr id="23791" name="Group 19854"/>
                        <wpg:cNvGrpSpPr>
                          <a:grpSpLocks/>
                        </wpg:cNvGrpSpPr>
                        <wpg:grpSpPr bwMode="auto">
                          <a:xfrm>
                            <a:off x="11287" y="7262"/>
                            <a:ext cx="3064" cy="2356"/>
                            <a:chOff x="11287" y="7262"/>
                            <a:chExt cx="3064" cy="2356"/>
                          </a:xfrm>
                        </wpg:grpSpPr>
                        <wpg:grpSp>
                          <wpg:cNvPr id="23792" name="Group 19855"/>
                          <wpg:cNvGrpSpPr>
                            <a:grpSpLocks/>
                          </wpg:cNvGrpSpPr>
                          <wpg:grpSpPr bwMode="auto">
                            <a:xfrm>
                              <a:off x="12456" y="7576"/>
                              <a:ext cx="170" cy="1728"/>
                              <a:chOff x="12456" y="7576"/>
                              <a:chExt cx="170" cy="1728"/>
                            </a:xfrm>
                          </wpg:grpSpPr>
                          <wps:wsp>
                            <wps:cNvPr id="23793" name="Rectangle 19856"/>
                            <wps:cNvSpPr>
                              <a:spLocks noChangeArrowheads="1"/>
                            </wps:cNvSpPr>
                            <wps:spPr bwMode="auto">
                              <a:xfrm>
                                <a:off x="12456" y="7841"/>
                                <a:ext cx="170" cy="4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94" name="Line 19857"/>
                            <wps:cNvCnPr/>
                            <wps:spPr bwMode="auto">
                              <a:xfrm>
                                <a:off x="12525" y="8322"/>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95" name="Rectangle 19858"/>
                            <wps:cNvSpPr>
                              <a:spLocks noChangeArrowheads="1"/>
                            </wps:cNvSpPr>
                            <wps:spPr bwMode="auto">
                              <a:xfrm>
                                <a:off x="12456" y="8587"/>
                                <a:ext cx="170" cy="4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96" name="Line 19859"/>
                            <wps:cNvCnPr>
                              <a:endCxn id="23793" idx="0"/>
                            </wps:cNvCnPr>
                            <wps:spPr bwMode="auto">
                              <a:xfrm>
                                <a:off x="12525" y="7576"/>
                                <a:ext cx="16" cy="2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97" name="Line 19860"/>
                            <wps:cNvCnPr/>
                            <wps:spPr bwMode="auto">
                              <a:xfrm>
                                <a:off x="12525" y="9049"/>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798" name="Rectangle 19861"/>
                          <wps:cNvSpPr>
                            <a:spLocks noChangeArrowheads="1"/>
                          </wps:cNvSpPr>
                          <wps:spPr bwMode="auto">
                            <a:xfrm>
                              <a:off x="11366" y="7281"/>
                              <a:ext cx="629"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9" name="Rectangle 19862"/>
                          <wps:cNvSpPr>
                            <a:spLocks noChangeArrowheads="1"/>
                          </wps:cNvSpPr>
                          <wps:spPr bwMode="auto">
                            <a:xfrm>
                              <a:off x="11366" y="7262"/>
                              <a:ext cx="707"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10 V</w:t>
                                </w:r>
                              </w:p>
                            </w:txbxContent>
                          </wps:txbx>
                          <wps:bodyPr rot="0" vert="horz" wrap="square" lIns="0" tIns="0" rIns="0" bIns="0" anchor="t" anchorCtr="0">
                            <a:noAutofit/>
                          </wps:bodyPr>
                        </wps:wsp>
                        <wps:wsp>
                          <wps:cNvPr id="23800" name="Rectangle 19863"/>
                          <wps:cNvSpPr>
                            <a:spLocks noChangeArrowheads="1"/>
                          </wps:cNvSpPr>
                          <wps:spPr bwMode="auto">
                            <a:xfrm>
                              <a:off x="11287" y="9363"/>
                              <a:ext cx="472"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2" name="Rectangle 19865"/>
                          <wps:cNvSpPr>
                            <a:spLocks noChangeArrowheads="1"/>
                          </wps:cNvSpPr>
                          <wps:spPr bwMode="auto">
                            <a:xfrm>
                              <a:off x="11287" y="9069"/>
                              <a:ext cx="393" cy="41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0V</w:t>
                                </w:r>
                              </w:p>
                            </w:txbxContent>
                          </wps:txbx>
                          <wps:bodyPr rot="0" vert="horz" wrap="square" lIns="0" tIns="0" rIns="0" bIns="0" anchor="t" anchorCtr="0">
                            <a:noAutofit/>
                          </wps:bodyPr>
                        </wps:wsp>
                        <wps:wsp>
                          <wps:cNvPr id="23803" name="Rectangle 19866"/>
                          <wps:cNvSpPr>
                            <a:spLocks noChangeArrowheads="1"/>
                          </wps:cNvSpPr>
                          <wps:spPr bwMode="auto">
                            <a:xfrm>
                              <a:off x="11884" y="7949"/>
                              <a:ext cx="510" cy="3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4" name="Rectangle 19867"/>
                          <wps:cNvSpPr>
                            <a:spLocks noChangeArrowheads="1"/>
                          </wps:cNvSpPr>
                          <wps:spPr bwMode="auto">
                            <a:xfrm>
                              <a:off x="11877" y="8008"/>
                              <a:ext cx="595" cy="3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3 k</w:t>
                                </w:r>
                                <w:r w:rsidRPr="00655701">
                                  <w:rPr>
                                    <w:snapToGrid w:val="0"/>
                                    <w:color w:val="000000"/>
                                  </w:rPr>
                                  <w:sym w:font="Symbol" w:char="F057"/>
                                </w:r>
                              </w:p>
                            </w:txbxContent>
                          </wps:txbx>
                          <wps:bodyPr rot="0" vert="horz" wrap="square" lIns="0" tIns="0" rIns="0" bIns="0" anchor="t" anchorCtr="0">
                            <a:noAutofit/>
                          </wps:bodyPr>
                        </wps:wsp>
                        <wps:wsp>
                          <wps:cNvPr id="23805" name="Rectangle 19868"/>
                          <wps:cNvSpPr>
                            <a:spLocks noChangeArrowheads="1"/>
                          </wps:cNvSpPr>
                          <wps:spPr bwMode="auto">
                            <a:xfrm>
                              <a:off x="11896" y="8695"/>
                              <a:ext cx="511" cy="33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6" name="Rectangle 19869"/>
                          <wps:cNvSpPr>
                            <a:spLocks noChangeArrowheads="1"/>
                          </wps:cNvSpPr>
                          <wps:spPr bwMode="auto">
                            <a:xfrm>
                              <a:off x="11896" y="8755"/>
                              <a:ext cx="58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2 k</w:t>
                                </w:r>
                                <w:r w:rsidRPr="00655701">
                                  <w:rPr>
                                    <w:snapToGrid w:val="0"/>
                                    <w:color w:val="000000"/>
                                  </w:rPr>
                                  <w:sym w:font="Symbol" w:char="F057"/>
                                </w:r>
                              </w:p>
                            </w:txbxContent>
                          </wps:txbx>
                          <wps:bodyPr rot="0" vert="horz" wrap="square" lIns="0" tIns="0" rIns="0" bIns="0" anchor="t" anchorCtr="0">
                            <a:noAutofit/>
                          </wps:bodyPr>
                        </wps:wsp>
                        <wpg:grpSp>
                          <wpg:cNvPr id="23807" name="Group 19870"/>
                          <wpg:cNvGrpSpPr>
                            <a:grpSpLocks/>
                          </wpg:cNvGrpSpPr>
                          <wpg:grpSpPr bwMode="auto">
                            <a:xfrm>
                              <a:off x="13635" y="7576"/>
                              <a:ext cx="170" cy="1728"/>
                              <a:chOff x="13635" y="7576"/>
                              <a:chExt cx="170" cy="1728"/>
                            </a:xfrm>
                          </wpg:grpSpPr>
                          <wps:wsp>
                            <wps:cNvPr id="23808" name="Rectangle 19871"/>
                            <wps:cNvSpPr>
                              <a:spLocks noChangeArrowheads="1"/>
                            </wps:cNvSpPr>
                            <wps:spPr bwMode="auto">
                              <a:xfrm>
                                <a:off x="13635" y="7841"/>
                                <a:ext cx="170" cy="4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09" name="Line 19872"/>
                            <wps:cNvCnPr/>
                            <wps:spPr bwMode="auto">
                              <a:xfrm>
                                <a:off x="13703" y="8322"/>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10" name="Rectangle 19873"/>
                            <wps:cNvSpPr>
                              <a:spLocks noChangeArrowheads="1"/>
                            </wps:cNvSpPr>
                            <wps:spPr bwMode="auto">
                              <a:xfrm>
                                <a:off x="13635" y="8587"/>
                                <a:ext cx="170" cy="4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11" name="Line 19874"/>
                            <wps:cNvCnPr>
                              <a:endCxn id="23808" idx="0"/>
                            </wps:cNvCnPr>
                            <wps:spPr bwMode="auto">
                              <a:xfrm>
                                <a:off x="13703" y="7576"/>
                                <a:ext cx="17" cy="2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12" name="Line 19875"/>
                            <wps:cNvCnPr/>
                            <wps:spPr bwMode="auto">
                              <a:xfrm>
                                <a:off x="13703" y="9049"/>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813" name="Line 19876"/>
                          <wps:cNvCnPr/>
                          <wps:spPr bwMode="auto">
                            <a:xfrm flipH="1">
                              <a:off x="11602" y="9324"/>
                              <a:ext cx="210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14" name="Line 19877"/>
                          <wps:cNvCnPr/>
                          <wps:spPr bwMode="auto">
                            <a:xfrm flipH="1">
                              <a:off x="13271" y="8420"/>
                              <a:ext cx="4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15" name="Oval 19878"/>
                          <wps:cNvSpPr>
                            <a:spLocks noChangeArrowheads="1"/>
                          </wps:cNvSpPr>
                          <wps:spPr bwMode="auto">
                            <a:xfrm>
                              <a:off x="12928" y="8234"/>
                              <a:ext cx="372" cy="373"/>
                            </a:xfrm>
                            <a:prstGeom prst="ellipse">
                              <a:avLst/>
                            </a:prstGeom>
                            <a:noFill/>
                            <a:ln w="12700">
                              <a:solidFill>
                                <a:srgbClr val="000000"/>
                              </a:solidFill>
                              <a:round/>
                              <a:headEnd/>
                              <a:tailEnd/>
                            </a:ln>
                          </wps:spPr>
                          <wps:bodyPr rot="0" vert="horz" wrap="square" lIns="91440" tIns="45720" rIns="91440" bIns="45720" anchor="t" anchorCtr="0" upright="1">
                            <a:noAutofit/>
                          </wps:bodyPr>
                        </wps:wsp>
                        <wps:wsp>
                          <wps:cNvPr id="23816" name="Line 19879"/>
                          <wps:cNvCnPr/>
                          <wps:spPr bwMode="auto">
                            <a:xfrm flipH="1">
                              <a:off x="12544" y="8401"/>
                              <a:ext cx="3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17" name="Rectangle 19880"/>
                          <wps:cNvSpPr>
                            <a:spLocks noChangeArrowheads="1"/>
                          </wps:cNvSpPr>
                          <wps:spPr bwMode="auto">
                            <a:xfrm>
                              <a:off x="13035" y="8322"/>
                              <a:ext cx="197"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8" name="Rectangle 19881"/>
                          <wps:cNvSpPr>
                            <a:spLocks noChangeArrowheads="1"/>
                          </wps:cNvSpPr>
                          <wps:spPr bwMode="auto">
                            <a:xfrm>
                              <a:off x="13035" y="8322"/>
                              <a:ext cx="236" cy="2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V</w:t>
                                </w:r>
                              </w:p>
                            </w:txbxContent>
                          </wps:txbx>
                          <wps:bodyPr rot="0" vert="horz" wrap="square" lIns="0" tIns="0" rIns="0" bIns="0" anchor="t" anchorCtr="0">
                            <a:noAutofit/>
                          </wps:bodyPr>
                        </wps:wsp>
                        <wps:wsp>
                          <wps:cNvPr id="23819" name="Line 19882"/>
                          <wps:cNvCnPr/>
                          <wps:spPr bwMode="auto">
                            <a:xfrm flipH="1">
                              <a:off x="11602" y="7556"/>
                              <a:ext cx="210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20" name="Rectangle 19883"/>
                          <wps:cNvSpPr>
                            <a:spLocks noChangeArrowheads="1"/>
                          </wps:cNvSpPr>
                          <wps:spPr bwMode="auto">
                            <a:xfrm>
                              <a:off x="13841" y="7890"/>
                              <a:ext cx="510" cy="3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1" name="Rectangle 19884"/>
                          <wps:cNvSpPr>
                            <a:spLocks noChangeArrowheads="1"/>
                          </wps:cNvSpPr>
                          <wps:spPr bwMode="auto">
                            <a:xfrm>
                              <a:off x="13081" y="7851"/>
                              <a:ext cx="670" cy="3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6 k</w:t>
                                </w:r>
                                <w:r w:rsidRPr="00655701">
                                  <w:rPr>
                                    <w:snapToGrid w:val="0"/>
                                    <w:color w:val="000000"/>
                                  </w:rPr>
                                  <w:sym w:font="Symbol" w:char="F057"/>
                                </w:r>
                              </w:p>
                            </w:txbxContent>
                          </wps:txbx>
                          <wps:bodyPr rot="0" vert="horz" wrap="square" lIns="0" tIns="0" rIns="0" bIns="0" anchor="t" anchorCtr="0">
                            <a:noAutofit/>
                          </wps:bodyPr>
                        </wps:wsp>
                        <wps:wsp>
                          <wps:cNvPr id="23822" name="Rectangle 19885"/>
                          <wps:cNvSpPr>
                            <a:spLocks noChangeArrowheads="1"/>
                          </wps:cNvSpPr>
                          <wps:spPr bwMode="auto">
                            <a:xfrm>
                              <a:off x="13821" y="8617"/>
                              <a:ext cx="511" cy="33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3" name="Rectangle 19886"/>
                          <wps:cNvSpPr>
                            <a:spLocks noChangeArrowheads="1"/>
                          </wps:cNvSpPr>
                          <wps:spPr bwMode="auto">
                            <a:xfrm>
                              <a:off x="13081" y="8617"/>
                              <a:ext cx="76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4 k</w:t>
                                </w:r>
                                <w:r w:rsidRPr="00655701">
                                  <w:rPr>
                                    <w:snapToGrid w:val="0"/>
                                    <w:color w:val="000000"/>
                                  </w:rPr>
                                  <w:sym w:font="Symbol" w:char="F057"/>
                                </w:r>
                              </w:p>
                            </w:txbxContent>
                          </wps:txbx>
                          <wps:bodyPr rot="0" vert="horz" wrap="square" lIns="0" tIns="0" rIns="0" bIns="0" anchor="t" anchorCtr="0">
                            <a:noAutofit/>
                          </wps:bodyPr>
                        </wps:wsp>
                        <wps:wsp>
                          <wps:cNvPr id="23824" name="Rectangle 19887"/>
                          <wps:cNvSpPr>
                            <a:spLocks noChangeArrowheads="1"/>
                          </wps:cNvSpPr>
                          <wps:spPr bwMode="auto">
                            <a:xfrm>
                              <a:off x="12191" y="8302"/>
                              <a:ext cx="275"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5" name="Rectangle 19888"/>
                          <wps:cNvSpPr>
                            <a:spLocks noChangeArrowheads="1"/>
                          </wps:cNvSpPr>
                          <wps:spPr bwMode="auto">
                            <a:xfrm>
                              <a:off x="12191" y="8263"/>
                              <a:ext cx="275" cy="33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b/>
                                    <w:snapToGrid w:val="0"/>
                                    <w:color w:val="000000"/>
                                  </w:rPr>
                                  <w:t>A</w:t>
                                </w:r>
                              </w:p>
                            </w:txbxContent>
                          </wps:txbx>
                          <wps:bodyPr rot="0" vert="horz" wrap="square" lIns="0" tIns="0" rIns="0" bIns="0" anchor="t" anchorCtr="0">
                            <a:noAutofit/>
                          </wps:bodyPr>
                        </wps:wsp>
                        <wps:wsp>
                          <wps:cNvPr id="23826" name="Rectangle 19889"/>
                          <wps:cNvSpPr>
                            <a:spLocks noChangeArrowheads="1"/>
                          </wps:cNvSpPr>
                          <wps:spPr bwMode="auto">
                            <a:xfrm>
                              <a:off x="13841" y="8322"/>
                              <a:ext cx="275"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7" name="Rectangle 19890"/>
                          <wps:cNvSpPr>
                            <a:spLocks noChangeArrowheads="1"/>
                          </wps:cNvSpPr>
                          <wps:spPr bwMode="auto">
                            <a:xfrm>
                              <a:off x="13841" y="8283"/>
                              <a:ext cx="275" cy="33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b/>
                                    <w:snapToGrid w:val="0"/>
                                    <w:color w:val="000000"/>
                                  </w:rPr>
                                  <w:t>B</w:t>
                                </w:r>
                              </w:p>
                            </w:txbxContent>
                          </wps:txbx>
                          <wps:bodyPr rot="0" vert="horz" wrap="square" lIns="0" tIns="0" rIns="0" bIns="0" anchor="t" anchorCtr="0">
                            <a:noAutofit/>
                          </wps:bodyPr>
                        </wps:wsp>
                      </wpg:grpSp>
                      <wpg:grpSp>
                        <wpg:cNvPr id="23828" name="Group 19891"/>
                        <wpg:cNvGrpSpPr>
                          <a:grpSpLocks/>
                        </wpg:cNvGrpSpPr>
                        <wpg:grpSpPr bwMode="auto">
                          <a:xfrm>
                            <a:off x="9687" y="7556"/>
                            <a:ext cx="170" cy="1748"/>
                            <a:chOff x="9687" y="7556"/>
                            <a:chExt cx="170" cy="1748"/>
                          </a:xfrm>
                        </wpg:grpSpPr>
                        <wps:wsp>
                          <wps:cNvPr id="23829" name="Rectangle 19892"/>
                          <wps:cNvSpPr>
                            <a:spLocks noChangeArrowheads="1"/>
                          </wps:cNvSpPr>
                          <wps:spPr bwMode="auto">
                            <a:xfrm>
                              <a:off x="9687" y="7841"/>
                              <a:ext cx="170" cy="4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30" name="Line 19893"/>
                          <wps:cNvCnPr/>
                          <wps:spPr bwMode="auto">
                            <a:xfrm>
                              <a:off x="9755" y="8322"/>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31" name="Rectangle 19894"/>
                          <wps:cNvSpPr>
                            <a:spLocks noChangeArrowheads="1"/>
                          </wps:cNvSpPr>
                          <wps:spPr bwMode="auto">
                            <a:xfrm>
                              <a:off x="9687" y="8587"/>
                              <a:ext cx="170" cy="4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32" name="Line 19895"/>
                          <wps:cNvCnPr>
                            <a:endCxn id="23829" idx="0"/>
                          </wps:cNvCnPr>
                          <wps:spPr bwMode="auto">
                            <a:xfrm>
                              <a:off x="9755" y="7556"/>
                              <a:ext cx="17" cy="2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33" name="Line 19896"/>
                          <wps:cNvCnPr/>
                          <wps:spPr bwMode="auto">
                            <a:xfrm>
                              <a:off x="9755" y="9049"/>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834" name="Rectangle 19897"/>
                        <wps:cNvSpPr>
                          <a:spLocks noChangeArrowheads="1"/>
                        </wps:cNvSpPr>
                        <wps:spPr bwMode="auto">
                          <a:xfrm>
                            <a:off x="8597" y="7261"/>
                            <a:ext cx="628"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5" name="Rectangle 19898"/>
                        <wps:cNvSpPr>
                          <a:spLocks noChangeArrowheads="1"/>
                        </wps:cNvSpPr>
                        <wps:spPr bwMode="auto">
                          <a:xfrm>
                            <a:off x="8597" y="7242"/>
                            <a:ext cx="589" cy="3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5 V</w:t>
                              </w:r>
                            </w:p>
                          </w:txbxContent>
                        </wps:txbx>
                        <wps:bodyPr rot="0" vert="horz" wrap="square" lIns="0" tIns="0" rIns="0" bIns="0" anchor="t" anchorCtr="0">
                          <a:noAutofit/>
                        </wps:bodyPr>
                      </wps:wsp>
                      <wps:wsp>
                        <wps:cNvPr id="23836" name="Rectangle 19899"/>
                        <wps:cNvSpPr>
                          <a:spLocks noChangeArrowheads="1"/>
                        </wps:cNvSpPr>
                        <wps:spPr bwMode="auto">
                          <a:xfrm>
                            <a:off x="8518" y="9363"/>
                            <a:ext cx="471"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8" name="Rectangle 19901"/>
                        <wps:cNvSpPr>
                          <a:spLocks noChangeArrowheads="1"/>
                        </wps:cNvSpPr>
                        <wps:spPr bwMode="auto">
                          <a:xfrm>
                            <a:off x="8538" y="9211"/>
                            <a:ext cx="707" cy="40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contextualSpacing/>
                              </w:pPr>
                              <w:r w:rsidRPr="00655701">
                                <w:rPr>
                                  <w:snapToGrid w:val="0"/>
                                  <w:color w:val="000000"/>
                                </w:rPr>
                                <w:t>0V</w:t>
                              </w:r>
                            </w:p>
                          </w:txbxContent>
                        </wps:txbx>
                        <wps:bodyPr rot="0" vert="horz" wrap="square" lIns="0" tIns="0" rIns="0" bIns="0" anchor="t" anchorCtr="0">
                          <a:noAutofit/>
                        </wps:bodyPr>
                      </wps:wsp>
                      <wps:wsp>
                        <wps:cNvPr id="23839" name="Rectangle 19902"/>
                        <wps:cNvSpPr>
                          <a:spLocks noChangeArrowheads="1"/>
                        </wps:cNvSpPr>
                        <wps:spPr bwMode="auto">
                          <a:xfrm>
                            <a:off x="9127" y="7842"/>
                            <a:ext cx="535" cy="3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5 k</w:t>
                              </w:r>
                              <w:r w:rsidRPr="00655701">
                                <w:rPr>
                                  <w:snapToGrid w:val="0"/>
                                  <w:color w:val="000000"/>
                                </w:rPr>
                                <w:sym w:font="Symbol" w:char="F057"/>
                              </w:r>
                              <w:r w:rsidRPr="00655701">
                                <w:rPr>
                                  <w:snapToGrid w:val="0"/>
                                  <w:color w:val="000000"/>
                                </w:rPr>
                                <w:t xml:space="preserve"> </w:t>
                              </w:r>
                            </w:p>
                          </w:txbxContent>
                        </wps:txbx>
                        <wps:bodyPr rot="0" vert="horz" wrap="square" lIns="0" tIns="0" rIns="0" bIns="0" anchor="t" anchorCtr="0">
                          <a:noAutofit/>
                        </wps:bodyPr>
                      </wps:wsp>
                      <wps:wsp>
                        <wps:cNvPr id="23840" name="Rectangle 19903"/>
                        <wps:cNvSpPr>
                          <a:spLocks noChangeArrowheads="1"/>
                        </wps:cNvSpPr>
                        <wps:spPr bwMode="auto">
                          <a:xfrm>
                            <a:off x="9127" y="8715"/>
                            <a:ext cx="610" cy="3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2 k</w:t>
                              </w:r>
                              <w:r w:rsidRPr="00655701">
                                <w:rPr>
                                  <w:snapToGrid w:val="0"/>
                                  <w:color w:val="000000"/>
                                </w:rPr>
                                <w:sym w:font="Symbol" w:char="F057"/>
                              </w:r>
                            </w:p>
                          </w:txbxContent>
                        </wps:txbx>
                        <wps:bodyPr rot="0" vert="horz" wrap="square" lIns="0" tIns="0" rIns="0" bIns="0" anchor="t" anchorCtr="0">
                          <a:noAutofit/>
                        </wps:bodyPr>
                      </wps:wsp>
                      <wpg:grpSp>
                        <wpg:cNvPr id="23841" name="Group 19904"/>
                        <wpg:cNvGrpSpPr>
                          <a:grpSpLocks/>
                        </wpg:cNvGrpSpPr>
                        <wpg:grpSpPr bwMode="auto">
                          <a:xfrm>
                            <a:off x="10865" y="7556"/>
                            <a:ext cx="170" cy="1748"/>
                            <a:chOff x="10865" y="7556"/>
                            <a:chExt cx="170" cy="1748"/>
                          </a:xfrm>
                        </wpg:grpSpPr>
                        <wps:wsp>
                          <wps:cNvPr id="23842" name="Rectangle 19905"/>
                          <wps:cNvSpPr>
                            <a:spLocks noChangeArrowheads="1"/>
                          </wps:cNvSpPr>
                          <wps:spPr bwMode="auto">
                            <a:xfrm>
                              <a:off x="10865" y="7841"/>
                              <a:ext cx="170" cy="4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43" name="Line 19906"/>
                          <wps:cNvCnPr/>
                          <wps:spPr bwMode="auto">
                            <a:xfrm>
                              <a:off x="10934" y="8322"/>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44" name="Rectangle 19907"/>
                          <wps:cNvSpPr>
                            <a:spLocks noChangeArrowheads="1"/>
                          </wps:cNvSpPr>
                          <wps:spPr bwMode="auto">
                            <a:xfrm>
                              <a:off x="10865" y="8587"/>
                              <a:ext cx="170" cy="4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45" name="Line 19908"/>
                          <wps:cNvCnPr/>
                          <wps:spPr bwMode="auto">
                            <a:xfrm>
                              <a:off x="10934" y="7556"/>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46" name="Line 19909"/>
                          <wps:cNvCnPr/>
                          <wps:spPr bwMode="auto">
                            <a:xfrm>
                              <a:off x="10934" y="9049"/>
                              <a:ext cx="1"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847" name="Line 19910"/>
                        <wps:cNvCnPr/>
                        <wps:spPr bwMode="auto">
                          <a:xfrm flipH="1">
                            <a:off x="10502" y="8420"/>
                            <a:ext cx="4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48" name="Oval 19911"/>
                        <wps:cNvSpPr>
                          <a:spLocks noChangeArrowheads="1"/>
                        </wps:cNvSpPr>
                        <wps:spPr bwMode="auto">
                          <a:xfrm>
                            <a:off x="10158" y="8234"/>
                            <a:ext cx="373" cy="37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3849" name="Line 19912"/>
                        <wps:cNvCnPr/>
                        <wps:spPr bwMode="auto">
                          <a:xfrm flipH="1">
                            <a:off x="9775" y="8401"/>
                            <a:ext cx="3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50" name="Rectangle 19913"/>
                        <wps:cNvSpPr>
                          <a:spLocks noChangeArrowheads="1"/>
                        </wps:cNvSpPr>
                        <wps:spPr bwMode="auto">
                          <a:xfrm>
                            <a:off x="10266" y="8322"/>
                            <a:ext cx="197"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1" name="Rectangle 19914"/>
                        <wps:cNvSpPr>
                          <a:spLocks noChangeArrowheads="1"/>
                        </wps:cNvSpPr>
                        <wps:spPr bwMode="auto">
                          <a:xfrm>
                            <a:off x="10266" y="8322"/>
                            <a:ext cx="265" cy="2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V</w:t>
                              </w:r>
                            </w:p>
                          </w:txbxContent>
                        </wps:txbx>
                        <wps:bodyPr rot="0" vert="horz" wrap="square" lIns="0" tIns="0" rIns="0" bIns="0" anchor="t" anchorCtr="0">
                          <a:noAutofit/>
                        </wps:bodyPr>
                      </wps:wsp>
                      <wps:wsp>
                        <wps:cNvPr id="23852" name="Line 19915"/>
                        <wps:cNvCnPr/>
                        <wps:spPr bwMode="auto">
                          <a:xfrm flipH="1">
                            <a:off x="8832" y="7556"/>
                            <a:ext cx="210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53" name="Rectangle 19916"/>
                        <wps:cNvSpPr>
                          <a:spLocks noChangeArrowheads="1"/>
                        </wps:cNvSpPr>
                        <wps:spPr bwMode="auto">
                          <a:xfrm>
                            <a:off x="10227" y="7811"/>
                            <a:ext cx="719" cy="3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10 k</w:t>
                              </w:r>
                              <w:r w:rsidRPr="00655701">
                                <w:rPr>
                                  <w:snapToGrid w:val="0"/>
                                  <w:color w:val="000000"/>
                                </w:rPr>
                                <w:sym w:font="Symbol" w:char="F057"/>
                              </w:r>
                            </w:p>
                          </w:txbxContent>
                        </wps:txbx>
                        <wps:bodyPr rot="0" vert="horz" wrap="square" lIns="0" tIns="0" rIns="0" bIns="0" anchor="t" anchorCtr="0">
                          <a:noAutofit/>
                        </wps:bodyPr>
                      </wps:wsp>
                      <wps:wsp>
                        <wps:cNvPr id="23854" name="Rectangle 19917"/>
                        <wps:cNvSpPr>
                          <a:spLocks noChangeArrowheads="1"/>
                        </wps:cNvSpPr>
                        <wps:spPr bwMode="auto">
                          <a:xfrm>
                            <a:off x="10345" y="8735"/>
                            <a:ext cx="557" cy="3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snapToGrid w:val="0"/>
                                  <w:color w:val="000000"/>
                                </w:rPr>
                                <w:t>8 k</w:t>
                              </w:r>
                              <w:r w:rsidRPr="00655701">
                                <w:rPr>
                                  <w:snapToGrid w:val="0"/>
                                  <w:color w:val="000000"/>
                                </w:rPr>
                                <w:sym w:font="Symbol" w:char="F057"/>
                              </w:r>
                            </w:p>
                          </w:txbxContent>
                        </wps:txbx>
                        <wps:bodyPr rot="0" vert="horz" wrap="square" lIns="0" tIns="0" rIns="0" bIns="0" anchor="t" anchorCtr="0">
                          <a:noAutofit/>
                        </wps:bodyPr>
                      </wps:wsp>
                      <wps:wsp>
                        <wps:cNvPr id="23855" name="Rectangle 19918"/>
                        <wps:cNvSpPr>
                          <a:spLocks noChangeArrowheads="1"/>
                        </wps:cNvSpPr>
                        <wps:spPr bwMode="auto">
                          <a:xfrm>
                            <a:off x="9422" y="8302"/>
                            <a:ext cx="274"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6" name="Rectangle 19919"/>
                        <wps:cNvSpPr>
                          <a:spLocks noChangeArrowheads="1"/>
                        </wps:cNvSpPr>
                        <wps:spPr bwMode="auto">
                          <a:xfrm>
                            <a:off x="9422" y="8263"/>
                            <a:ext cx="275" cy="33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pPr>
                              <w:r w:rsidRPr="00655701">
                                <w:rPr>
                                  <w:b/>
                                  <w:snapToGrid w:val="0"/>
                                  <w:color w:val="000000"/>
                                </w:rPr>
                                <w:t>A</w:t>
                              </w:r>
                            </w:p>
                          </w:txbxContent>
                        </wps:txbx>
                        <wps:bodyPr rot="0" vert="horz" wrap="square" lIns="0" tIns="0" rIns="0" bIns="0" anchor="t" anchorCtr="0">
                          <a:noAutofit/>
                        </wps:bodyPr>
                      </wps:wsp>
                      <wps:wsp>
                        <wps:cNvPr id="23857" name="Line 19920"/>
                        <wps:cNvCnPr/>
                        <wps:spPr bwMode="auto">
                          <a:xfrm flipH="1">
                            <a:off x="8832" y="9324"/>
                            <a:ext cx="210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58" name="Oval 19921"/>
                        <wps:cNvSpPr>
                          <a:spLocks noChangeAspect="1" noChangeArrowheads="1"/>
                        </wps:cNvSpPr>
                        <wps:spPr bwMode="auto">
                          <a:xfrm>
                            <a:off x="6967" y="752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59" name="Oval 19922"/>
                        <wps:cNvSpPr>
                          <a:spLocks noChangeAspect="1" noChangeArrowheads="1"/>
                        </wps:cNvSpPr>
                        <wps:spPr bwMode="auto">
                          <a:xfrm>
                            <a:off x="6967" y="836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60" name="Oval 19923"/>
                        <wps:cNvSpPr>
                          <a:spLocks noChangeAspect="1" noChangeArrowheads="1"/>
                        </wps:cNvSpPr>
                        <wps:spPr bwMode="auto">
                          <a:xfrm>
                            <a:off x="6967" y="929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61" name="Oval 19924"/>
                        <wps:cNvSpPr>
                          <a:spLocks noChangeAspect="1" noChangeArrowheads="1"/>
                        </wps:cNvSpPr>
                        <wps:spPr bwMode="auto">
                          <a:xfrm>
                            <a:off x="9712" y="7537"/>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62" name="Oval 19925"/>
                        <wps:cNvSpPr>
                          <a:spLocks noChangeAspect="1" noChangeArrowheads="1"/>
                        </wps:cNvSpPr>
                        <wps:spPr bwMode="auto">
                          <a:xfrm>
                            <a:off x="9712" y="8347"/>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63" name="Oval 19926"/>
                        <wps:cNvSpPr>
                          <a:spLocks noChangeAspect="1" noChangeArrowheads="1"/>
                        </wps:cNvSpPr>
                        <wps:spPr bwMode="auto">
                          <a:xfrm>
                            <a:off x="9712" y="929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64" name="Oval 19927"/>
                        <wps:cNvSpPr>
                          <a:spLocks noChangeAspect="1" noChangeArrowheads="1"/>
                        </wps:cNvSpPr>
                        <wps:spPr bwMode="auto">
                          <a:xfrm>
                            <a:off x="12487" y="7537"/>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65" name="Oval 19928"/>
                        <wps:cNvSpPr>
                          <a:spLocks noChangeAspect="1" noChangeArrowheads="1"/>
                        </wps:cNvSpPr>
                        <wps:spPr bwMode="auto">
                          <a:xfrm>
                            <a:off x="12487" y="8347"/>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66" name="Oval 19929"/>
                        <wps:cNvSpPr>
                          <a:spLocks noChangeAspect="1" noChangeArrowheads="1"/>
                        </wps:cNvSpPr>
                        <wps:spPr bwMode="auto">
                          <a:xfrm>
                            <a:off x="12487" y="929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67" name="Oval 19930"/>
                        <wps:cNvSpPr>
                          <a:spLocks noChangeAspect="1" noChangeArrowheads="1"/>
                        </wps:cNvSpPr>
                        <wps:spPr bwMode="auto">
                          <a:xfrm>
                            <a:off x="8152" y="839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68" name="Oval 19931"/>
                        <wps:cNvSpPr>
                          <a:spLocks noChangeAspect="1" noChangeArrowheads="1"/>
                        </wps:cNvSpPr>
                        <wps:spPr bwMode="auto">
                          <a:xfrm>
                            <a:off x="10882" y="839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69" name="Oval 19932"/>
                        <wps:cNvSpPr>
                          <a:spLocks noChangeAspect="1" noChangeArrowheads="1"/>
                        </wps:cNvSpPr>
                        <wps:spPr bwMode="auto">
                          <a:xfrm>
                            <a:off x="13672" y="8377"/>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70" name="Text Box 19933"/>
                        <wps:cNvSpPr txBox="1">
                          <a:spLocks noChangeArrowheads="1"/>
                        </wps:cNvSpPr>
                        <wps:spPr bwMode="auto">
                          <a:xfrm>
                            <a:off x="6750" y="9495"/>
                            <a:ext cx="690" cy="69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rPr>
                                  <w:b/>
                                </w:rPr>
                              </w:pPr>
                              <w:r w:rsidRPr="00655701">
                                <w:rPr>
                                  <w:b/>
                                </w:rPr>
                                <w:t>(a)</w:t>
                              </w:r>
                            </w:p>
                          </w:txbxContent>
                        </wps:txbx>
                        <wps:bodyPr rot="0" vert="horz" wrap="square" lIns="91440" tIns="45720" rIns="91440" bIns="45720" anchor="t" anchorCtr="0" upright="1">
                          <a:noAutofit/>
                        </wps:bodyPr>
                      </wps:wsp>
                      <wps:wsp>
                        <wps:cNvPr id="23871" name="Text Box 19934"/>
                        <wps:cNvSpPr txBox="1">
                          <a:spLocks noChangeArrowheads="1"/>
                        </wps:cNvSpPr>
                        <wps:spPr bwMode="auto">
                          <a:xfrm>
                            <a:off x="9450" y="9495"/>
                            <a:ext cx="690" cy="69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rPr>
                                  <w:b/>
                                </w:rPr>
                              </w:pPr>
                              <w:r w:rsidRPr="00655701">
                                <w:rPr>
                                  <w:b/>
                                </w:rPr>
                                <w:t>(b)</w:t>
                              </w:r>
                            </w:p>
                          </w:txbxContent>
                        </wps:txbx>
                        <wps:bodyPr rot="0" vert="horz" wrap="square" lIns="91440" tIns="45720" rIns="91440" bIns="45720" anchor="t" anchorCtr="0" upright="1">
                          <a:noAutofit/>
                        </wps:bodyPr>
                      </wps:wsp>
                      <wps:wsp>
                        <wps:cNvPr id="23872" name="Text Box 19935"/>
                        <wps:cNvSpPr txBox="1">
                          <a:spLocks noChangeArrowheads="1"/>
                        </wps:cNvSpPr>
                        <wps:spPr bwMode="auto">
                          <a:xfrm>
                            <a:off x="12315" y="9480"/>
                            <a:ext cx="690" cy="70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655701" w:rsidRDefault="00050CD6" w:rsidP="00655701">
                              <w:pPr>
                                <w:spacing w:before="0" w:after="0" w:line="240" w:lineRule="auto"/>
                                <w:contextualSpacing/>
                                <w:rPr>
                                  <w:b/>
                                </w:rPr>
                              </w:pPr>
                              <w:r w:rsidRPr="00655701">
                                <w:rPr>
                                  <w:b/>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51" o:spid="_x0000_s7598" style="position:absolute;left:0;text-align:left;margin-left:21.35pt;margin-top:2.1pt;width:429.15pt;height:147.2pt;z-index:251929088;mso-position-horizontal-relative:text;mso-position-vertical-relative:text" coordorigin="5768,7242" coordsize="8583,2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">
                <v:rect id="Rectangle 19815" o:spid="_x0000_s7599" style="position:absolute;left:8282;top:8322;width:275;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p0dsYA&#10;AADeAAAADwAAAGRycy9kb3ducmV2LnhtbESPQWvCQBSE7wX/w/IEb7prrFFTVxFBEFoPaqHXR/aZ&#10;hGbfxuyq6b/vFoQeh5n5hlmuO1uLO7W+cqxhPFIgiHNnKi40fJ53wzkIH5AN1o5Jww95WK96L0vM&#10;jHvwke6nUIgIYZ+hhjKEJpPS5yVZ9CPXEEfv4lqLIcq2kKbFR4TbWiZKpdJixXGhxIa2JeXfp5vV&#10;gOmruR4uk4/z+y3FRdGp3fRLaT3od5s3EIG68B9+tvdGQzKZTRP4uxOv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p0dsYAAADeAAAADwAAAAAAAAAAAAAAAACYAgAAZHJz&#10;L2Rvd25yZXYueG1sUEsFBgAAAAAEAAQA9QAAAIsDAAAAAA==&#10;" stroked="f"/>
                <v:rect id="Rectangle 19816" o:spid="_x0000_s7600" style="position:absolute;left:8282;top:8283;width:275;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xGsgA&#10;AADeAAAADwAAAGRycy9kb3ducmV2LnhtbESPQWvCQBSE74L/YXlCb7qp0mqiq0hr0aPGQurtkX1N&#10;QrNvQ3Y1aX99t1DwOMzMN8xq05ta3Kh1lWUFj5MIBHFudcWFgvfz23gBwnlkjbVlUvBNDjbr4WCF&#10;ibYdn+iW+kIECLsEFZTeN4mULi/JoJvYhjh4n7Y16INsC6lb7ALc1HIaRc/SYMVhocSGXkrKv9Kr&#10;UbBfNNuPg/3pinp32WfHLH49x16ph1G/XYLw1Pt7+L990Aqms/nTDP7uhCs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PHEayAAAAN4AAAAPAAAAAAAAAAAAAAAAAJgCAABk&#10;cnMvZG93bnJldi54bWxQSwUGAAAAAAQABAD1AAAAjQMAAAAA&#10;" filled="f" stroked="f">
                  <v:textbox inset="0,0,0,0">
                    <w:txbxContent>
                      <w:p w:rsidR="00050CD6" w:rsidRPr="00655701" w:rsidRDefault="00050CD6" w:rsidP="00655701">
                        <w:pPr>
                          <w:spacing w:before="0" w:after="0" w:line="240" w:lineRule="auto"/>
                          <w:contextualSpacing/>
                        </w:pPr>
                        <w:r w:rsidRPr="00655701">
                          <w:rPr>
                            <w:b/>
                            <w:snapToGrid w:val="0"/>
                            <w:color w:val="000000"/>
                          </w:rPr>
                          <w:t>B</w:t>
                        </w:r>
                      </w:p>
                    </w:txbxContent>
                  </v:textbox>
                </v:rect>
                <v:rect id="Rectangle 19817" o:spid="_x0000_s7601" style="position:absolute;left:11071;top:8322;width:275;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9JmccA&#10;AADeAAAADwAAAGRycy9kb3ducmV2LnhtbESPS2vDMBCE74H+B7GF3hopLzd1o4RSCBSSHuoUcl2s&#10;9YNYK9eSE/ffR4FCjsPMfMOsNoNtxJk6XzvWMBkrEMS5MzWXGn4O2+clCB+QDTaOScMfedisH0Yr&#10;TI278Deds1CKCGGfooYqhDaV0ucVWfRj1xJHr3CdxRBlV0rT4SXCbSOnSiXSYs1xocKWPirKT1lv&#10;NWAyN79fxWx/2PUJvpaD2i6OSuunx+H9DUSgIdzD/+1Po2E6e1nM4XYnXgG5v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vSZnHAAAA3gAAAA8AAAAAAAAAAAAAAAAAmAIAAGRy&#10;cy9kb3ducmV2LnhtbFBLBQYAAAAABAAEAPUAAACMAwAAAAA=&#10;" stroked="f"/>
                <v:rect id="Rectangle 19818" o:spid="_x0000_s7602" style="position:absolute;left:11071;top:8283;width:275;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lM9cgA&#10;AADeAAAADwAAAGRycy9kb3ducmV2LnhtbESPQWvCQBSE74L/YXlCb7qpYjXRVaS26FFjIfX2yL4m&#10;odm3Ibs1aX99t1DwOMzMN8x625ta3Kh1lWUFj5MIBHFudcWFgrfL63gJwnlkjbVlUvBNDrab4WCN&#10;ibYdn+mW+kIECLsEFZTeN4mULi/JoJvYhjh4H7Y16INsC6lb7ALc1HIaRU/SYMVhocSGnkvKP9Mv&#10;o+CwbHbvR/vTFfXL9ZCdsnh/ib1SD6N+twLhqff38H/7qBVMZ4v5HP7uhCsgN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mUz1yAAAAN4AAAAPAAAAAAAAAAAAAAAAAJgCAABk&#10;cnMvZG93bnJldi54bWxQSwUGAAAAAAQABAD1AAAAjQMAAAAA&#10;" filled="f" stroked="f">
                  <v:textbox inset="0,0,0,0">
                    <w:txbxContent>
                      <w:p w:rsidR="00050CD6" w:rsidRPr="00655701" w:rsidRDefault="00050CD6" w:rsidP="00655701">
                        <w:pPr>
                          <w:spacing w:before="0" w:after="0" w:line="240" w:lineRule="auto"/>
                          <w:contextualSpacing/>
                        </w:pPr>
                        <w:r w:rsidRPr="00655701">
                          <w:rPr>
                            <w:b/>
                            <w:snapToGrid w:val="0"/>
                            <w:color w:val="000000"/>
                          </w:rPr>
                          <w:t>B</w:t>
                        </w:r>
                      </w:p>
                    </w:txbxContent>
                  </v:textbox>
                </v:rect>
                <v:group id="Group 19819" o:spid="_x0000_s7603" style="position:absolute;left:6937;top:7556;width:170;height:1748" coordorigin="6937,7556" coordsize="170,1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7z/wxgAAAN4A&#10;AAAPAAAAAAAAAAAAAAAAAKoCAABkcnMvZG93bnJldi54bWxQSwUGAAAAAAQABAD6AAAAnQMAAAAA&#10;">
                  <v:rect id="Rectangle 19820" o:spid="_x0000_s7604" style="position:absolute;left:6937;top:7841;width:17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WmpsoA&#10;AADeAAAADwAAAGRycy9kb3ducmV2LnhtbESPQUsDMRSE74L/ITzBi9hsK92ta9NSC2KhRWgVi7fH&#10;5pldunlZkrRd/70RCh6HmfmGmc5724oT+dA4VjAcZCCIK6cbNgo+3l/uJyBCRNbYOiYFPxRgPru+&#10;mmKp3Zm3dNpFIxKEQ4kK6hi7UspQ1WQxDFxHnLxv5y3GJL2R2uM5wW0rR1mWS4sNp4UaO1rWVB12&#10;R6vg+fC5fSvMZO27/HHzeve1z3uzV+r2pl88gYjUx//wpb3SCkYPxbiAvzvpCsjZ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qVpqbKAAAA3gAAAA8AAAAAAAAAAAAAAAAAmAIA&#10;AGRycy9kb3ducmV2LnhtbFBLBQYAAAAABAAEAPUAAACPAwAAAAA=&#10;" strokeweight="1pt"/>
                  <v:line id="Line 19821" o:spid="_x0000_s7605" style="position:absolute;visibility:visible;mso-wrap-style:square" from="7006,8322" to="7007,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aQU8QAAADeAAAADwAAAGRycy9kb3ducmV2LnhtbERPS27CMBDdV+odrKnErnEAFWiKQVVp&#10;JRALxOcAQzyNU+JxZBtIOT1eVOry6f2n88424kI+1I4V9LMcBHHpdM2VgsP+63kCIkRkjY1jUvBL&#10;Aeazx4cpFtpdeUuXXaxECuFQoAITY1tIGUpDFkPmWuLEfTtvMSboK6k9XlO4beQgz0fSYs2pwWBL&#10;H4bK0+5sFaz8cX3q3yojj7zyn81m8Rrsj1K9p+79DUSkLv6L/9xLrWAwHL+kvelOug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pBTxAAAAN4AAAAPAAAAAAAAAAAA&#10;AAAAAKECAABkcnMvZG93bnJldi54bWxQSwUGAAAAAAQABAD5AAAAkgMAAAAA&#10;" strokeweight="1pt"/>
                  <v:rect id="Rectangle 19822" o:spid="_x0000_s7606" style="position:absolute;left:6937;top:8587;width:17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aXT8oA&#10;AADeAAAADwAAAGRycy9kb3ducmV2LnhtbESP3WoCMRSE7wt9h3AKvSma1eKqW6PYQqnQIviD4t1h&#10;c5pd3JwsSarbt28KhV4OM/MNM1t0thEX8qF2rGDQz0AQl07XbBTsd6+9CYgQkTU2jknBNwVYzG9v&#10;Zlhod+UNXbbRiAThUKCCKsa2kDKUFVkMfdcSJ+/TeYsxSW+k9nhNcNvIYZbl0mLNaaHCll4qKs/b&#10;L6vg+XzYrMdm8u7bfPrx9nA65p05KnV/1y2fQETq4n/4r73SCoaP49EUfu+kKyDn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RGl0/KAAAA3gAAAA8AAAAAAAAAAAAAAAAAmAIA&#10;AGRycy9kb3ducmV2LnhtbFBLBQYAAAAABAAEAPUAAACPAwAAAAA=&#10;" strokeweight="1pt"/>
                  <v:line id="Line 19823" o:spid="_x0000_s7607" style="position:absolute;visibility:visible;mso-wrap-style:square" from="7006,7556" to="7007,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xW6MYAAADeAAAADwAAAGRycy9kb3ducmV2LnhtbESPy2oCMRSG9wXfIRyhu5rRgtVxooht&#10;odKFeHmAM5PjZHRyMiSpTvv0zaLQ5c9/4ytWvW3FjXxoHCsYjzIQxJXTDdcKTsf3pxmIEJE1to5J&#10;wTcFWC0HDwXm2t15T7dDrEUa4ZCjAhNjl0sZKkMWw8h1xMk7O28xJulrqT3e07ht5STLptJiw+nB&#10;YEcbQ9X18GUVbH35eR3/1EaWvPVv7e51HuxFqcdhv16AiNTH//Bf+0MrmDy/TBNAwkko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8VujGAAAA3gAAAA8AAAAAAAAA&#10;AAAAAAAAoQIAAGRycy9kb3ducmV2LnhtbFBLBQYAAAAABAAEAPkAAACUAwAAAAA=&#10;" strokeweight="1pt"/>
                  <v:line id="Line 19824" o:spid="_x0000_s7608" style="position:absolute;visibility:visible;mso-wrap-style:square" from="7006,9049" to="7007,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Dzc8YAAADeAAAADwAAAGRycy9kb3ducmV2LnhtbESP0WoCMRRE3wv+Q7gF32p2LVi7GkW0&#10;gtIHUfsB1811s3VzsyRRt/36plDo4zAzZ5jpvLONuJEPtWMF+SADQVw6XXOl4OO4fhqDCBFZY+OY&#10;FHxRgPms9zDFQrs77+l2iJVIEA4FKjAxtoWUoTRkMQxcS5y8s/MWY5K+ktrjPcFtI4dZNpIWa04L&#10;BltaGiovh6tVsPWn90v+XRl54q1/a3ar12A/leo/dosJiEhd/A//tTdawfD5ZZTD7510Be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w83PGAAAA3gAAAA8AAAAAAAAA&#10;AAAAAAAAoQIAAGRycy9kb3ducmV2LnhtbFBLBQYAAAAABAAEAPkAAACUAwAAAAA=&#10;" strokeweight="1pt"/>
                </v:group>
                <v:rect id="Rectangle 19825" o:spid="_x0000_s7609" style="position:absolute;left:5847;top:7261;width:628;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y8YA&#10;AADeAAAADwAAAGRycy9kb3ducmV2LnhtbESPT2vCQBTE74V+h+UVvOluo402dRURBMF68A94fWSf&#10;SWj2bcyumn77riD0OMzMb5jpvLO1uFHrK8ca3gcKBHHuTMWFhuNh1Z+A8AHZYO2YNPySh/ns9WWK&#10;mXF33tFtHwoRIewz1FCG0GRS+rwki37gGuLonV1rMUTZFtK0eI9wW8tEqVRarDgulNjQsqT8Z3+1&#10;GjAdmcv2PPw+bK4pfhadWn2clNa9t27xBSJQF/7Dz/baaEiG4zSBx514Be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y8YAAADeAAAADwAAAAAAAAAAAAAAAACYAgAAZHJz&#10;L2Rvd25yZXYueG1sUEsFBgAAAAAEAAQA9QAAAIsDAAAAAA==&#10;" stroked="f"/>
                <v:rect id="Rectangle 19826" o:spid="_x0000_s7610" style="position:absolute;left:5847;top:7242;width:93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C7p8cA&#10;AADeAAAADwAAAGRycy9kb3ducmV2LnhtbESPS4vCQBCE78L+h6EXvOlkFXxER5FV0aOPBddbk+lN&#10;wmZ6QmY00V/vCILHoqq+oqbzxhTiSpXLLSv46kYgiBOrc04V/BzXnREI55E1FpZJwY0czGcfrSnG&#10;2ta8p+vBpyJA2MWoIPO+jKV0SUYGXdeWxMH7s5VBH2SVSl1hHeCmkL0oGkiDOYeFDEv6zij5P1yM&#10;gs2oXPxu7b1Oi9V5c9qdxsvj2CvV/mwWExCeGv8Ov9pbraDXHw768LwTroCcP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Qu6fHAAAA3gAAAA8AAAAAAAAAAAAAAAAAmAIAAGRy&#10;cy9kb3ducmV2LnhtbFBLBQYAAAAABAAEAPUAAACMAwAAAAA=&#10;" filled="f" stroked="f">
                  <v:textbox inset="0,0,0,0">
                    <w:txbxContent>
                      <w:p w:rsidR="00050CD6" w:rsidRPr="00655701" w:rsidRDefault="00050CD6" w:rsidP="00655701">
                        <w:pPr>
                          <w:spacing w:before="0" w:after="0" w:line="240" w:lineRule="auto"/>
                          <w:contextualSpacing/>
                        </w:pPr>
                        <w:r w:rsidRPr="00655701">
                          <w:rPr>
                            <w:snapToGrid w:val="0"/>
                            <w:color w:val="000000"/>
                          </w:rPr>
                          <w:t xml:space="preserve">+12 </w:t>
                        </w:r>
                        <w:r>
                          <w:rPr>
                            <w:snapToGrid w:val="0"/>
                            <w:color w:val="000000"/>
                          </w:rPr>
                          <w:t>V</w:t>
                        </w:r>
                      </w:p>
                    </w:txbxContent>
                  </v:textbox>
                </v:rect>
                <v:rect id="Rectangle 19828" o:spid="_x0000_s7611" style="position:absolute;left:5768;top:9363;width:511;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jAMcA&#10;AADeAAAADwAAAGRycy9kb3ducmV2LnhtbESPQWvCQBSE74L/YXmFXqRuqtRKdBURikEK0lg9P7LP&#10;JDT7Nma3Sfz3rlDocZiZb5jlujeVaKlxpWUFr+MIBHFmdcm5gu/jx8schPPIGivLpOBGDtar4WCJ&#10;sbYdf1Gb+lwECLsYFRTe17GULivIoBvbmjh4F9sY9EE2udQNdgFuKjmJopk0WHJYKLCmbUHZT/pr&#10;FHTZoT0fP3fyMDonlq/JdZue9ko9P/WbBQhPvf8P/7UTrWAyfZ+9weNOuAJy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W4wDHAAAA3gAAAA8AAAAAAAAAAAAAAAAAmAIAAGRy&#10;cy9kb3ducmV2LnhtbFBLBQYAAAAABAAEAPUAAACMAwAAAAA=&#10;" filled="f" stroked="f"/>
                <v:rect id="Rectangle 19829" o:spid="_x0000_s7612" style="position:absolute;left:5799;top:9211;width:521;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YP8gA&#10;AADeAAAADwAAAGRycy9kb3ducmV2LnhtbESPT2vCQBTE7wW/w/KE3upGC6nGbES0RY/1D6i3R/aZ&#10;BLNvQ3Zr0n76bqHgcZiZ3zDpoje1uFPrKssKxqMIBHFudcWFguPh42UKwnlkjbVlUvBNDhbZ4CnF&#10;RNuOd3Tf+0IECLsEFZTeN4mULi/JoBvZhjh4V9sa9EG2hdQtdgFuajmJolgarDgslNjQqqT8tv8y&#10;CjbTZnne2p+uqN8vm9PnabY+zLxSz8N+OQfhqfeP8H97qxVMXt/iGP7uhCsg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Jxg/yAAAAN4AAAAPAAAAAAAAAAAAAAAAAJgCAABk&#10;cnMvZG93bnJldi54bWxQSwUGAAAAAAQABAD1AAAAjQMAAAAA&#10;" filled="f" stroked="f">
                  <v:textbox inset="0,0,0,0">
                    <w:txbxContent>
                      <w:p w:rsidR="00050CD6" w:rsidRPr="00655701" w:rsidRDefault="00050CD6" w:rsidP="00655701">
                        <w:pPr>
                          <w:spacing w:before="0" w:after="0" w:line="240" w:lineRule="auto"/>
                          <w:contextualSpacing/>
                        </w:pPr>
                        <w:r w:rsidRPr="00655701">
                          <w:rPr>
                            <w:snapToGrid w:val="0"/>
                            <w:color w:val="000000"/>
                          </w:rPr>
                          <w:t>0</w:t>
                        </w:r>
                        <w:r>
                          <w:rPr>
                            <w:snapToGrid w:val="0"/>
                            <w:color w:val="000000"/>
                          </w:rPr>
                          <w:t xml:space="preserve"> V</w:t>
                        </w:r>
                      </w:p>
                    </w:txbxContent>
                  </v:textbox>
                </v:rect>
                <v:rect id="Rectangle 19831" o:spid="_x0000_s7613" style="position:absolute;left:6358;top:7851;width:510;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6JIcMA&#10;AADeAAAADwAAAGRycy9kb3ducmV2LnhtbERPy4rCMBTdD/gP4QruxsTHVK1GEUEQZlz4ALeX5toW&#10;m5vaRK1/P1kMzPJw3otVayvxpMaXjjUM+goEceZMybmG82n7OQXhA7LByjFpeJOH1bLzscDUuBcf&#10;6HkMuYgh7FPUUIRQp1L6rCCLvu9q4shdXWMxRNjk0jT4iuG2kkOlEmmx5NhQYE2bgrLb8WE1YDI2&#10;9/119HP6fiQ4y1u1/boorXvddj0HEagN/+I/985oGI4mSdwb78Qr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6JIcMAAADeAAAADwAAAAAAAAAAAAAAAACYAgAAZHJzL2Rv&#10;d25yZXYueG1sUEsFBgAAAAAEAAQA9QAAAIgDAAAAAA==&#10;" stroked="f"/>
                <v:rect id="Rectangle 19832" o:spid="_x0000_s7614" style="position:absolute;left:6382;top:7851;width:543;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iMTccA&#10;AADeAAAADwAAAGRycy9kb3ducmV2LnhtbESPQWvCQBSE70L/w/IKvemmCmpiNiKtRY9VC+rtkX0m&#10;odm3Ibs1qb/eLQg9DjPzDZMue1OLK7WusqzgdRSBIM6trrhQ8HX4GM5BOI+ssbZMCn7JwTJ7GqSY&#10;aNvxjq57X4gAYZeggtL7JpHS5SUZdCPbEAfvYluDPsi2kLrFLsBNLcdRNJUGKw4LJTb0VlL+vf8x&#10;CjbzZnXa2ltX1Ovz5vh5jN8PsVfq5blfLUB46v1/+NHeagXjyWwaw9+dcAVk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4jE3HAAAA3gAAAA8AAAAAAAAAAAAAAAAAmAIAAGRy&#10;cy9kb3ducmV2LnhtbFBLBQYAAAAABAAEAPUAAACMAwAAAAA=&#10;" filled="f" stroked="f">
                  <v:textbox inset="0,0,0,0">
                    <w:txbxContent>
                      <w:p w:rsidR="00050CD6" w:rsidRPr="00655701" w:rsidRDefault="00050CD6" w:rsidP="00655701">
                        <w:pPr>
                          <w:spacing w:before="0" w:after="0" w:line="240" w:lineRule="auto"/>
                          <w:contextualSpacing/>
                        </w:pPr>
                        <w:r w:rsidRPr="00655701">
                          <w:rPr>
                            <w:snapToGrid w:val="0"/>
                            <w:color w:val="000000"/>
                          </w:rPr>
                          <w:t>3 k</w:t>
                        </w:r>
                        <w:r w:rsidRPr="00655701">
                          <w:rPr>
                            <w:snapToGrid w:val="0"/>
                            <w:color w:val="000000"/>
                          </w:rPr>
                          <w:sym w:font="Symbol" w:char="F057"/>
                        </w:r>
                      </w:p>
                    </w:txbxContent>
                  </v:textbox>
                </v:rect>
                <v:rect id="Rectangle 19833" o:spid="_x0000_s7615" style="position:absolute;left:6377;top:8676;width:511;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ET+sQA&#10;AADeAAAADwAAAGRycy9kb3ducmV2LnhtbESPy4rCMBSG98K8QzgD7jTxVp2OUQZBEEYXXsDtoTm2&#10;xeak00Stb28WAy5//hvffNnaStyp8aVjDYO+AkGcOVNyruF0XPdmIHxANlg5Jg1P8rBcfHTmmBr3&#10;4D3dDyEXcYR9ihqKEOpUSp8VZNH3XU0cvYtrLIYom1yaBh9x3FZyqFQiLZYcHwqsaVVQdj3crAZM&#10;xuZvdxltj7+3BL/yVq0nZ6V197P9+QYRqA3v8H97YzQMR9NpBIg4EQX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hE/rEAAAA3gAAAA8AAAAAAAAAAAAAAAAAmAIAAGRycy9k&#10;b3ducmV2LnhtbFBLBQYAAAAABAAEAPUAAACJAwAAAAA=&#10;" stroked="f"/>
                <v:rect id="Rectangle 19834" o:spid="_x0000_s7616" style="position:absolute;left:6377;top:8735;width:520;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WlsYA&#10;AADeAAAADwAAAGRycy9kb3ducmV2LnhtbESPQYvCMBSE7wv+h/AEb2uqwqrVKKIuetxVQb09mmdb&#10;bF5KE2311xthYY/DzHzDTOeNKcSdKpdbVtDrRiCIE6tzThUc9t+fIxDOI2ssLJOCBzmYz1ofU4y1&#10;rfmX7jufigBhF6OCzPsyltIlGRl0XVsSB+9iK4M+yCqVusI6wE0h+1H0JQ3mHBYyLGmZUXLd3YyC&#10;zahcnLb2WafF+rw5/hzHq/3YK9VpN4sJCE+N/w//tbdaQX8wHPbgfSdcAT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WlsYAAADeAAAADwAAAAAAAAAAAAAAAACYAgAAZHJz&#10;L2Rvd25yZXYueG1sUEsFBgAAAAAEAAQA9QAAAIsDAAAAAA==&#10;" filled="f" stroked="f">
                  <v:textbox inset="0,0,0,0">
                    <w:txbxContent>
                      <w:p w:rsidR="00050CD6" w:rsidRPr="00655701" w:rsidRDefault="00050CD6" w:rsidP="00655701">
                        <w:pPr>
                          <w:spacing w:before="0" w:after="0" w:line="240" w:lineRule="auto"/>
                          <w:contextualSpacing/>
                        </w:pPr>
                        <w:r w:rsidRPr="00655701">
                          <w:rPr>
                            <w:snapToGrid w:val="0"/>
                            <w:color w:val="000000"/>
                          </w:rPr>
                          <w:t>3 k</w:t>
                        </w:r>
                        <w:r w:rsidRPr="00655701">
                          <w:rPr>
                            <w:snapToGrid w:val="0"/>
                            <w:color w:val="000000"/>
                          </w:rPr>
                          <w:sym w:font="Symbol" w:char="F057"/>
                        </w:r>
                        <w:r w:rsidRPr="00655701">
                          <w:rPr>
                            <w:snapToGrid w:val="0"/>
                            <w:color w:val="000000"/>
                          </w:rPr>
                          <w:t xml:space="preserve"> </w:t>
                        </w:r>
                      </w:p>
                    </w:txbxContent>
                  </v:textbox>
                </v:rect>
                <v:group id="Group 19835" o:spid="_x0000_s7617" style="position:absolute;left:8116;top:7556;width:170;height:1748" coordorigin="8116,7556" coordsize="170,1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GFlk8cAAADe&#10;AAAADwAAAAAAAAAAAAAAAACqAgAAZHJzL2Rvd25yZXYueG1sUEsFBgAAAAAEAAQA+gAAAJ4DAAAA&#10;AA==&#10;">
                  <v:rect id="Rectangle 19836" o:spid="_x0000_s7618" style="position:absolute;left:8116;top:7841;width:17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v8xckA&#10;AADeAAAADwAAAGRycy9kb3ducmV2LnhtbESPQWsCMRSE74X+h/AKXkrNqrBrt0axBVGoFLSl0ttj&#10;85pd3LwsSdT13zeFQo/DzHzDzBa9bcWZfGgcKxgNMxDEldMNGwUf76uHKYgQkTW2jknBlQIs5rc3&#10;Myy1u/COzvtoRIJwKFFBHWNXShmqmiyGoeuIk/ftvMWYpDdSe7wkuG3lOMtyabHhtFBjRy81Vcf9&#10;ySp4Pn7u3gozffVd/rhd338d8t4clBrc9csnEJH6+B/+a2+0gvGkKCbweyddATn/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hv8xckAAADeAAAADwAAAAAAAAAAAAAAAACYAgAA&#10;ZHJzL2Rvd25yZXYueG1sUEsFBgAAAAAEAAQA9QAAAI4DAAAAAA==&#10;" strokeweight="1pt"/>
                  <v:line id="Line 19837" o:spid="_x0000_s7619" style="position:absolute;visibility:visible;mso-wrap-style:square" from="8184,8322" to="8185,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7GNscAAADeAAAADwAAAGRycy9kb3ducmV2LnhtbESP3WoCMRSE7wt9h3AKvatZrVRdjVL6&#10;A4oX4s8DHDfHzermZElSXX36plDwcpiZb5jJrLW1OJMPlWMF3U4GgrhwuuJSwW77/TIEESKyxtox&#10;KbhSgNn08WGCuXYXXtN5E0uRIBxyVGBibHIpQ2HIYui4hjh5B+ctxiR9KbXHS4LbWvay7E1arDgt&#10;GGzow1Bx2vxYBQu/X566t9LIPS/8V736HAV7VOr5qX0fg4jUxnv4vz3XCnqvg0Ef/u6kK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XsY2xwAAAN4AAAAPAAAAAAAA&#10;AAAAAAAAAKECAABkcnMvZG93bnJldi54bWxQSwUGAAAAAAQABAD5AAAAlQMAAAAA&#10;" strokeweight="1pt"/>
                  <v:rect id="Rectangle 19838" o:spid="_x0000_s7620" style="position:absolute;left:8116;top:8587;width:17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7BKsoA&#10;AADeAAAADwAAAGRycy9kb3ducmV2LnhtbESPQUsDMRSE74L/ITzBi9hsK92ta9NSC2KhRWgVi7fH&#10;5pldunlZkrRd/70RCh6HmfmGmc5724oT+dA4VjAcZCCIK6cbNgo+3l/uJyBCRNbYOiYFPxRgPru+&#10;mmKp3Zm3dNpFIxKEQ4kK6hi7UspQ1WQxDFxHnLxv5y3GJL2R2uM5wW0rR1mWS4sNp4UaO1rWVB12&#10;R6vg+fC5fSvMZO27/HHzeve1z3uzV+r2pl88gYjUx//wpb3SCkYPRTGGvzvpCsjZ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6+wSrKAAAA3gAAAA8AAAAAAAAAAAAAAAAAmAIA&#10;AGRycy9kb3ducmV2LnhtbFBLBQYAAAAABAAEAPUAAACPAwAAAAA=&#10;" strokeweight="1pt"/>
                  <v:line id="Line 19839" o:spid="_x0000_s7621" style="position:absolute;visibility:visible;mso-wrap-style:square" from="8184,7556" to="8185,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D92scAAADeAAAADwAAAGRycy9kb3ducmV2LnhtbESP3WoCMRSE7wt9h3AK3tWsCv6sRhG1&#10;UOmF+PMAx81xs7o5WZJUt336plDo5TAz3zCzRWtrcScfKscKet0MBHHhdMWlgtPx7XUMIkRkjbVj&#10;UvBFARbz56cZ5to9eE/3QyxFgnDIUYGJscmlDIUhi6HrGuLkXZy3GJP0pdQeHwlua9nPsqG0WHFa&#10;MNjQylBxO3xaBVt//rj1vksjz7z1m3q3ngR7Varz0i6nICK18T/8137XCvqD0WgIv3fSFZ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wP3axwAAAN4AAAAPAAAAAAAA&#10;AAAAAAAAAKECAABkcnMvZG93bnJldi54bWxQSwUGAAAAAAQABAD5AAAAlQMAAAAA&#10;" strokeweight="1pt"/>
                  <v:line id="Line 19840" o:spid="_x0000_s7622" style="position:absolute;visibility:visible;mso-wrap-style:square" from="8184,9049" to="8185,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xYQcYAAADeAAAADwAAAGRycy9kb3ducmV2LnhtbESP0WoCMRRE3wv+Q7gF32pWC65djSLa&#10;QqUPovYDrpvrZuvmZkmirv36plDo4zAzZ5jZorONuJIPtWMFw0EGgrh0uuZKwefh7WkCIkRkjY1j&#10;UnCnAIt572GGhXY33tF1HyuRIBwKVGBibAspQ2nIYhi4ljh5J+ctxiR9JbXHW4LbRo6ybCwt1pwW&#10;DLa0MlSe9xerYOOPH+fhd2XkkTf+tdmuX4L9Uqr/2C2nICJ18T/8137XCkbPeZ7D7510Be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MWEHGAAAA3gAAAA8AAAAAAAAA&#10;AAAAAAAAoQIAAGRycy9kb3ducmV2LnhtbFBLBQYAAAAABAAEAPkAAACUAwAAAAA=&#10;" strokeweight="1pt"/>
                </v:group>
                <v:line id="Line 19841" o:spid="_x0000_s7623" style="position:absolute;flip:x;visibility:visible;mso-wrap-style:square" from="6083,9324" to="8184,9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XAH8UAAADeAAAADwAAAGRycy9kb3ducmV2LnhtbERPS2vCQBC+C/0Pywi9SN2ooG2aVYpQ&#10;KAUPtQXtbchO8zA7G7Krif/eORQ8fnzvbDO4Rl2oC5VnA7NpAoo497biwsDP9/vTM6gQkS02nsnA&#10;lQJs1g+jDFPre/6iyz4WSkI4pGigjLFNtQ55SQ7D1LfEwv35zmEU2BXadthLuGv0PEmW2mHF0lBi&#10;S9uS8tP+7KSk3ha/u5ryw8uh/eyXs0l/PJ6NeRwPb6+gIg3xLv53f1gD88VqJXvljlwBvb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XAH8UAAADeAAAADwAAAAAAAAAA&#10;AAAAAAChAgAAZHJzL2Rvd25yZXYueG1sUEsFBgAAAAAEAAQA+QAAAJMDAAAAAA==&#10;" strokeweight="1pt"/>
                <v:line id="Line 19842" o:spid="_x0000_s7624" style="position:absolute;flip:x;visibility:visible;mso-wrap-style:square" from="7752,8420" to="8184,8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llhMYAAADeAAAADwAAAGRycy9kb3ducmV2LnhtbESPS4vCMBSF94L/IVzBjWiqgo9qlEEY&#10;EMHFOAPq7tJc22pzU5po6783woDLw3l8nOW6MYV4UOVyywqGgwgEcWJ1zqmCv9/v/gyE88gaC8uk&#10;4EkO1qt2a4mxtjX/0OPgUxFG2MWoIPO+jKV0SUYG3cCWxMG72MqgD7JKpa6wDuOmkKMomkiDOQdC&#10;hiVtMkpuh7sJkOsmPe+vlBznx3JXT4a9+nS6K9XtNF8LEJ4a/wn/t7dawWg8nc7hfSdcAbl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5ZYTGAAAA3gAAAA8AAAAAAAAA&#10;AAAAAAAAoQIAAGRycy9kb3ducmV2LnhtbFBLBQYAAAAABAAEAPkAAACUAwAAAAA=&#10;" strokeweight="1pt"/>
                <v:oval id="Oval 19843" o:spid="_x0000_s7625" style="position:absolute;left:7408;top:8234;width:37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aNcUA&#10;AADeAAAADwAAAGRycy9kb3ducmV2LnhtbESPzYrCMBSF9wO+Q7iCuzFVoWo1iohCN8MwzmzcXZtr&#10;W2xuShJr9ekni4FZHs4f33rbm0Z05HxtWcFknIAgLqyuuVTw8318X4DwAVljY5kUPMnDdjN4W2Om&#10;7YO/qDuFUsQR9hkqqEJoMyl9UZFBP7YtcfSu1hkMUbpSaoePOG4aOU2SVBqsOT5U2NK+ouJ2uhsF&#10;NP/ID6k5LtPP/qAn59ztX91FqdGw361ABOrDf/ivnWsF09l8EQEiTkQ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95o1xQAAAN4AAAAPAAAAAAAAAAAAAAAAAJgCAABkcnMv&#10;ZG93bnJldi54bWxQSwUGAAAAAAQABAD1AAAAigMAAAAA&#10;" strokeweight="1pt"/>
                <v:line id="Line 19844" o:spid="_x0000_s7626" style="position:absolute;flip:x;visibility:visible;mso-wrap-style:square" from="7025,8401" to="7379,8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oZpccAAADeAAAADwAAAGRycy9kb3ducmV2LnhtbESPS4vCMBSF94L/IVzBjWhaB3xUo4gg&#10;yMAsxhHU3aW5ttXmpjTR1n9vBgZmeTiPj7Nct6YUT6pdYVlBPIpAEKdWF5wpOP7shjMQziNrLC2T&#10;ghc5WK+6nSUm2jb8Tc+Dz0QYYZeggtz7KpHSpTkZdCNbEQfvamuDPsg6k7rGJoybUo6jaCINFhwI&#10;OVa0zSm9Hx4mQG7b7PJ1o/Q0P1WfzSQeNOfzQ6l+r90sQHhq/X/4r73XCsYf01kMv3fCFZCr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GhmlxwAAAN4AAAAPAAAAAAAA&#10;AAAAAAAAAKECAABkcnMvZG93bnJldi54bWxQSwUGAAAAAAQABAD5AAAAlQMAAAAA&#10;" strokeweight="1pt"/>
                <v:rect id="Rectangle 19845" o:spid="_x0000_s7627" style="position:absolute;left:7516;top:8322;width:197;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YMccA&#10;AADeAAAADwAAAGRycy9kb3ducmV2LnhtbESPT2sCMRTE7wW/Q3iCN026tquuG6UIQqH1oBZ6fWze&#10;/qGbl+0m6vbbNwWhx2FmfsPk28G24kq9bxxreJwpEMSFMw1XGj7O++kShA/IBlvHpOGHPGw3o4cc&#10;M+NufKTrKVQiQthnqKEOocuk9EVNFv3MdcTRK11vMUTZV9L0eItw28pEqVRabDgu1NjRrqbi63Sx&#10;GjB9Mt+Hcv5+frukuKoGtX/+VFpPxsPLGkSgIfyH7+1XoyGZL5YJ/N2JV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qWDHHAAAA3gAAAA8AAAAAAAAAAAAAAAAAmAIAAGRy&#10;cy9kb3ducmV2LnhtbFBLBQYAAAAABAAEAPUAAACMAwAAAAA=&#10;" stroked="f"/>
                <v:rect id="Rectangle 19846" o:spid="_x0000_s7628" style="position:absolute;left:7516;top:8322;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xdXcgA&#10;AADeAAAADwAAAGRycy9kb3ducmV2LnhtbESPT2vCQBTE7wW/w/KE3upGhTbGbES0RY/1D6i3R/aZ&#10;BLNvQ3Zr0n76bqHgcZiZ3zDpoje1uFPrKssKxqMIBHFudcWFguPh4yUG4TyyxtoyKfgmB4ts8JRi&#10;om3HO7rvfSEChF2CCkrvm0RKl5dk0I1sQxy8q20N+iDbQuoWuwA3tZxE0as0WHFYKLGhVUn5bf9l&#10;FGziZnne2p+uqN8vm9PnabY+zLxSz8N+OQfhqfeP8H97qxVMpm/xFP7uhCsg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XF1dyAAAAN4AAAAPAAAAAAAAAAAAAAAAAJgCAABk&#10;cnMvZG93bnJldi54bWxQSwUGAAAAAAQABAD1AAAAjQMAAAAA&#10;" filled="f" stroked="f">
                  <v:textbox inset="0,0,0,0">
                    <w:txbxContent>
                      <w:p w:rsidR="00050CD6" w:rsidRPr="00655701" w:rsidRDefault="00050CD6" w:rsidP="00655701">
                        <w:pPr>
                          <w:spacing w:before="0" w:after="0" w:line="240" w:lineRule="auto"/>
                          <w:contextualSpacing/>
                        </w:pPr>
                        <w:r w:rsidRPr="00655701">
                          <w:rPr>
                            <w:snapToGrid w:val="0"/>
                            <w:color w:val="000000"/>
                          </w:rPr>
                          <w:t>V</w:t>
                        </w:r>
                      </w:p>
                    </w:txbxContent>
                  </v:textbox>
                </v:rect>
                <v:line id="Line 19847" o:spid="_x0000_s7629" style="position:absolute;flip:x;visibility:visible;mso-wrap-style:square" from="5977,7557" to="8185,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26PcgAAADeAAAADwAAAGRycy9kb3ducmV2LnhtbESPS2vCQBSF9wX/w3CFbopOTIu10VFK&#10;oFCELtSCurtkbpNo5k7ITB79906h4PJwHh9ntRlMJTpqXGlZwWwagSDOrC45V/B9+JgsQDiPrLGy&#10;TAp+ycFmPXpYYaJtzzvq9j4XYYRdggoK7+tESpcVZNBNbU0cvB/bGPRBNrnUDfZh3FQyjqK5NFhy&#10;IBRYU1pQdt23JkAuaX7+ulB2fDvW234+e+pPp1apx/HwvgThafD38H/7UyuIn18XL/B3J1wBub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m26PcgAAADeAAAADwAAAAAA&#10;AAAAAAAAAAChAgAAZHJzL2Rvd25yZXYueG1sUEsFBgAAAAAEAAQA+QAAAJYDAAAAAA==&#10;" strokeweight="1pt"/>
                <v:rect id="Rectangle 19848" o:spid="_x0000_s7630" style="position:absolute;left:7595;top:7870;width:511;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ARccA&#10;AADeAAAADwAAAGRycy9kb3ducmV2LnhtbESPT2vCQBTE70K/w/IKvdXd+ieN0VVKQSjUHhoLXh/Z&#10;ZxLMvk2zG43fvisUPA4z8xtmtRlsI87U+dqxhpexAkFcOFNzqeFnv31OQfiAbLBxTBqu5GGzfhit&#10;MDPuwt90zkMpIoR9hhqqENpMSl9UZNGPXUscvaPrLIYou1KaDi8Rbhs5USqRFmuOCxW29F5Rccp7&#10;qwGTmfn9Ok53+88+wUU5qO38oLR+ehzeliACDeEe/m9/GA2T6Ws6h9udeAX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DwEXHAAAA3gAAAA8AAAAAAAAAAAAAAAAAmAIAAGRy&#10;cy9kb3ducmV2LnhtbFBLBQYAAAAABAAEAPUAAACMAwAAAAA=&#10;" stroked="f"/>
                <v:rect id="Rectangle 19849" o:spid="_x0000_s7631" style="position:absolute;left:7574;top:7833;width:633;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v+xcgA&#10;AADeAAAADwAAAGRycy9kb3ducmV2LnhtbESPT2vCQBTE7wW/w/KE3upGCzbGbES0RY/1D6i3R/aZ&#10;BLNvQ3Zr0n76bqHgcZiZ3zDpoje1uFPrKssKxqMIBHFudcWFguPh4yUG4TyyxtoyKfgmB4ts8JRi&#10;om3HO7rvfSEChF2CCkrvm0RKl5dk0I1sQxy8q20N+iDbQuoWuwA3tZxE0VQarDgslNjQqqT8tv8y&#10;CjZxszxv7U9X1O+XzenzNFsfZl6p52G/nIPw1PtH+L+91Qomr2/xFP7uhCsg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7FyAAAAN4AAAAPAAAAAAAAAAAAAAAAAJgCAABk&#10;cnMvZG93bnJldi54bWxQSwUGAAAAAAQABAD1AAAAjQMAAAAA&#10;" filled="f" stroked="f">
                  <v:textbox inset="0,0,0,0">
                    <w:txbxContent>
                      <w:p w:rsidR="00050CD6" w:rsidRPr="00655701" w:rsidRDefault="00050CD6" w:rsidP="00655701">
                        <w:pPr>
                          <w:spacing w:before="0" w:after="0" w:line="240" w:lineRule="auto"/>
                          <w:contextualSpacing/>
                        </w:pPr>
                        <w:r w:rsidRPr="00655701">
                          <w:rPr>
                            <w:snapToGrid w:val="0"/>
                            <w:color w:val="000000"/>
                          </w:rPr>
                          <w:t>9 k</w:t>
                        </w:r>
                        <w:r w:rsidRPr="00655701">
                          <w:rPr>
                            <w:snapToGrid w:val="0"/>
                            <w:color w:val="000000"/>
                          </w:rPr>
                          <w:sym w:font="Symbol" w:char="F057"/>
                        </w:r>
                        <w:r w:rsidRPr="00655701">
                          <w:rPr>
                            <w:snapToGrid w:val="0"/>
                            <w:color w:val="000000"/>
                          </w:rPr>
                          <w:t xml:space="preserve"> </w:t>
                        </w:r>
                      </w:p>
                    </w:txbxContent>
                  </v:textbox>
                </v:rect>
                <v:rect id="Rectangle 19850" o:spid="_x0000_s7632" style="position:absolute;left:7556;top:8656;width:510;height: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Q+FscA&#10;AADeAAAADwAAAGRycy9kb3ducmV2LnhtbESP3WrCQBSE7wu+w3IEb4putFAluooIYigFafy5PmSP&#10;STB7NmbXJH37bqHQy2FmvmFWm95UoqXGlZYVTCcRCOLM6pJzBefTfrwA4TyyxsoyKfgmB5v14GWF&#10;sbYdf1Gb+lwECLsYFRTe17GULivIoJvYmjh4N9sY9EE2udQNdgFuKjmLondpsOSwUGBNu4Kye/o0&#10;Crrs2F5Pnwd5fL0mlh/JY5dePpQaDfvtEoSn3v+H/9qJVjB7my/m8HsnX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EPhbHAAAA3gAAAA8AAAAAAAAAAAAAAAAAmAIAAGRy&#10;cy9kb3ducmV2LnhtbFBLBQYAAAAABAAEAPUAAACMAwAAAAA=&#10;" filled="f" stroked="f"/>
                <v:rect id="Rectangle 19851" o:spid="_x0000_s7633" style="position:absolute;left:7556;top:8715;width:580;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jPLMUA&#10;AADeAAAADwAAAGRycy9kb3ducmV2LnhtbERPTWvCQBC9F/wPywi91U0V2hhdRdQSjzURbG9DdkxC&#10;s7Mhu03S/vruoeDx8b7X29E0oqfO1ZYVPM8iEMSF1TWXCi7521MMwnlkjY1lUvBDDrabycMaE20H&#10;PlOf+VKEEHYJKqi8bxMpXVGRQTezLXHgbrYz6APsSqk7HEK4aeQ8il6kwZpDQ4Ut7SsqvrJvoyCN&#10;293Hyf4OZXP8TK/v1+UhX3qlHqfjbgXC0+jv4n/3SSuYL17jsDfcCV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M8sxQAAAN4AAAAPAAAAAAAAAAAAAAAAAJgCAABkcnMv&#10;ZG93bnJldi54bWxQSwUGAAAAAAQABAD1AAAAigMAAAAA&#10;" filled="f" stroked="f">
                  <v:textbox inset="0,0,0,0">
                    <w:txbxContent>
                      <w:p w:rsidR="00050CD6" w:rsidRPr="00655701" w:rsidRDefault="00050CD6" w:rsidP="00655701">
                        <w:pPr>
                          <w:spacing w:before="0" w:after="0" w:line="240" w:lineRule="auto"/>
                          <w:contextualSpacing/>
                        </w:pPr>
                        <w:r w:rsidRPr="00655701">
                          <w:rPr>
                            <w:snapToGrid w:val="0"/>
                            <w:color w:val="000000"/>
                          </w:rPr>
                          <w:t>3 k</w:t>
                        </w:r>
                        <w:r w:rsidRPr="00655701">
                          <w:rPr>
                            <w:snapToGrid w:val="0"/>
                            <w:color w:val="000000"/>
                          </w:rPr>
                          <w:sym w:font="Symbol" w:char="F057"/>
                        </w:r>
                      </w:p>
                    </w:txbxContent>
                  </v:textbox>
                </v:rect>
                <v:rect id="Rectangle 19852" o:spid="_x0000_s7634" style="position:absolute;left:6672;top:8302;width:275;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7KQMYA&#10;AADeAAAADwAAAGRycy9kb3ducmV2LnhtbESPQWvCQBSE74L/YXlCb7qr1lRTV5GCUKg9NBZ6fWSf&#10;STD7NmZXjf/eLQgeh5n5hlmuO1uLC7W+cqxhPFIgiHNnKi40/O63wzkIH5AN1o5Jw408rFf93hJT&#10;4678Q5csFCJC2KeooQyhSaX0eUkW/cg1xNE7uNZiiLItpGnxGuG2lhOlEmmx4rhQYkMfJeXH7Gw1&#10;YPJqTt+H6W7/dU5wUXRqO/tTWr8Mus07iEBdeIYf7U+jYTJ9my/g/068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7KQMYAAADeAAAADwAAAAAAAAAAAAAAAACYAgAAZHJz&#10;L2Rvd25yZXYueG1sUEsFBgAAAAAEAAQA9QAAAIsDAAAAAA==&#10;" stroked="f"/>
                <v:rect id="Rectangle 19853" o:spid="_x0000_s7635" style="position:absolute;left:6672;top:8263;width:275;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dV98UA&#10;AADeAAAADwAAAGRycy9kb3ducmV2LnhtbESPy4rCMBSG98K8QzgD7jQdBbXVKOIFXY4XcGZ3aI5t&#10;meakNNFWn36yEFz+/De+2aI1pbhT7QrLCr76EQji1OqCMwXn07Y3AeE8ssbSMil4kIPF/KMzw0Tb&#10;hg90P/pMhBF2CSrIva8SKV2ak0HXtxVx8K62NuiDrDOpa2zCuCnlIIpG0mDB4SHHilY5pX/Hm1Gw&#10;m1TLn719Nlm5+d1dvi/x+hR7pbqf7XIKwlPr3+FXe68VDIbjOAAEnIA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V1X3xQAAAN4AAAAPAAAAAAAAAAAAAAAAAJgCAABkcnMv&#10;ZG93bnJldi54bWxQSwUGAAAAAAQABAD1AAAAigMAAAAA&#10;" filled="f" stroked="f">
                  <v:textbox inset="0,0,0,0">
                    <w:txbxContent>
                      <w:p w:rsidR="00050CD6" w:rsidRPr="00655701" w:rsidRDefault="00050CD6" w:rsidP="00655701">
                        <w:pPr>
                          <w:spacing w:before="0" w:after="0" w:line="240" w:lineRule="auto"/>
                          <w:contextualSpacing/>
                        </w:pPr>
                        <w:r w:rsidRPr="00655701">
                          <w:rPr>
                            <w:b/>
                            <w:snapToGrid w:val="0"/>
                            <w:color w:val="000000"/>
                          </w:rPr>
                          <w:t>A</w:t>
                        </w:r>
                      </w:p>
                    </w:txbxContent>
                  </v:textbox>
                </v:rect>
                <v:group id="Group 19854" o:spid="_x0000_s7636" style="position:absolute;left:11287;top:7262;width:3064;height:2356" coordorigin="11287,7262" coordsize="3064,2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y/HR7IAAAA&#10;3gAAAA8AAAAAAAAAAAAAAAAAqgIAAGRycy9kb3ducmV2LnhtbFBLBQYAAAAABAAEAPoAAACfAwAA&#10;AAA=&#10;">
                  <v:group id="Group 19855" o:spid="_x0000_s7637" style="position:absolute;left:12456;top:7576;width:170;height:1728" coordorigin="12456,7576" coordsize="170,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xtg2nIAAAA&#10;3gAAAA8AAAAAAAAAAAAAAAAAqgIAAGRycy9kb3ducmV2LnhtbFBLBQYAAAAABAAEAPoAAACfAwAA&#10;AAA=&#10;">
                    <v:rect id="Rectangle 19856" o:spid="_x0000_s7638" style="position:absolute;left:12456;top:7841;width:17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caP8kA&#10;AADeAAAADwAAAGRycy9kb3ducmV2LnhtbESP3WoCMRSE7wt9h3AK3pSarcKqq1HaglRoKfiD4t1h&#10;c8wubk6WJNX17ZtCoZfDzHzDzBadbcSFfKgdK3juZyCIS6drNgp22+XTGESIyBobx6TgRgEW8/u7&#10;GRbaXXlNl000IkE4FKigirEtpAxlRRZD37XEyTs5bzEm6Y3UHq8Jbhs5yLJcWqw5LVTY0ltF5Xnz&#10;bRW8nvfrr5EZf/g2n3y+Px4PeWcOSvUeupcpiEhd/A//tVdawWA4mgzh9066AnL+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hcaP8kAAADeAAAADwAAAAAAAAAAAAAAAACYAgAA&#10;ZHJzL2Rvd25yZXYueG1sUEsFBgAAAAAEAAQA9QAAAI4DAAAAAA==&#10;" strokeweight="1pt"/>
                    <v:line id="Line 19857" o:spid="_x0000_s7639" style="position:absolute;visibility:visible;mso-wrap-style:square" from="12525,8322" to="12526,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IgzMcAAADeAAAADwAAAGRycy9kb3ducmV2LnhtbESP0WoCMRRE3wv+Q7iCb5pVS1u3RpHW&#10;guJDqfoB183tZnVzsyRR1359UxD6OMzMGWY6b20tLuRD5VjBcJCBIC6crrhUsN999F9AhIissXZM&#10;Cm4UYD7rPEwx1+7KX3TZxlIkCIccFZgYm1zKUBiyGAauIU7et/MWY5K+lNrjNcFtLUdZ9iQtVpwW&#10;DDb0Zqg4bc9WwdofNqfhT2nkgdd+WX++T4I9KtXrtotXEJHa+B++t1dawWj8PHmEvzvpCsj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UiDMxwAAAN4AAAAPAAAAAAAA&#10;AAAAAAAAAKECAABkcnMvZG93bnJldi54bWxQSwUGAAAAAAQABAD5AAAAlQMAAAAA&#10;" strokeweight="1pt"/>
                    <v:rect id="Rectangle 19858" o:spid="_x0000_s7640" style="position:absolute;left:12456;top:8587;width:17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In0MoA&#10;AADeAAAADwAAAGRycy9kb3ducmV2LnhtbESP3WoCMRSE7wt9h3AKvSma1eKqW6PYQqnQIviD4t1h&#10;c5pd3JwsSarbt28KhV4OM/MNM1t0thEX8qF2rGDQz0AQl07XbBTsd6+9CYgQkTU2jknBNwVYzG9v&#10;Zlhod+UNXbbRiAThUKCCKsa2kDKUFVkMfdcSJ+/TeYsxSW+k9nhNcNvIYZbl0mLNaaHCll4qKs/b&#10;L6vg+XzYrMdm8u7bfPrx9nA65p05KnV/1y2fQETq4n/4r73SCoaP4+kIfu+kKyDn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6yJ9DKAAAA3gAAAA8AAAAAAAAAAAAAAAAAmAIA&#10;AGRycy9kb3ducmV2LnhtbFBLBQYAAAAABAAEAPUAAACPAwAAAAA=&#10;" strokeweight="1pt"/>
                    <v:line id="Line 19859" o:spid="_x0000_s7641" style="position:absolute;visibility:visible;mso-wrap-style:square" from="12525,7576" to="12541,7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wbIMYAAADeAAAADwAAAGRycy9kb3ducmV2LnhtbESP0WoCMRRE3wv+Q7gF32pWC1pXo4hW&#10;UHyQ2n7AdXPdbN3cLEnUbb/eCIU+DjNzhpnOW1uLK/lQOVbQ72UgiAunKy4VfH2uX95AhIissXZM&#10;Cn4owHzWeZpirt2NP+h6iKVIEA45KjAxNrmUoTBkMfRcQ5y8k/MWY5K+lNrjLcFtLQdZNpQWK04L&#10;BhtaGirOh4tVsPXH3bn/Wxp55K1/r/ercbDfSnWf28UERKQ2/of/2hutYPA6Gg/hcSdd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MGyDGAAAA3gAAAA8AAAAAAAAA&#10;AAAAAAAAoQIAAGRycy9kb3ducmV2LnhtbFBLBQYAAAAABAAEAPkAAACUAwAAAAA=&#10;" strokeweight="1pt"/>
                    <v:line id="Line 19860" o:spid="_x0000_s7642" style="position:absolute;visibility:visible;mso-wrap-style:square" from="12525,9049" to="12526,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C+u8cAAADeAAAADwAAAGRycy9kb3ducmV2LnhtbESP0WoCMRRE3wX/IdxC32pWC7WuRhGt&#10;oPRBuu0HXDfXzdbNzZKkuvXrTaHg4zAzZ5jZorONOJMPtWMFw0EGgrh0uuZKwdfn5ukVRIjIGhvH&#10;pOCXAizm/d4Mc+0u/EHnIlYiQTjkqMDE2OZShtKQxTBwLXHyjs5bjEn6SmqPlwS3jRxl2Yu0WHNa&#10;MNjSylB5Kn6sgp0/vJ+G18rIA+/8W7NfT4L9VurxoVtOQUTq4j38395qBaPn8WQMf3fSF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gL67xwAAAN4AAAAPAAAAAAAA&#10;AAAAAAAAAKECAABkcnMvZG93bnJldi54bWxQSwUGAAAAAAQABAD5AAAAlQMAAAAA&#10;" strokeweight="1pt"/>
                  </v:group>
                  <v:rect id="Rectangle 19861" o:spid="_x0000_s7643" style="position:absolute;left:11366;top:7281;width:629;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v5BsQA&#10;AADeAAAADwAAAGRycy9kb3ducmV2LnhtbERPz2vCMBS+C/sfwht4m8l067QzLWMgCNODOvD6aJ5t&#10;WfPSNWnt/vvlIHj8+H6v89E2YqDO1441PM8UCOLCmZpLDd+nzdMShA/IBhvHpOGPPOTZw2SNqXFX&#10;PtBwDKWIIexT1FCF0KZS+qIii37mWuLIXVxnMUTYldJ0eI3htpFzpRJpsebYUGFLnxUVP8feasDk&#10;xfzuL4vd6atPcFWOavN6VlpPH8ePdxCBxnAX39xbo2G+eFvFvfFOvAI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b+QbEAAAA3gAAAA8AAAAAAAAAAAAAAAAAmAIAAGRycy9k&#10;b3ducmV2LnhtbFBLBQYAAAAABAAEAPUAAACJAwAAAAA=&#10;" stroked="f"/>
                  <v:rect id="Rectangle 19862" o:spid="_x0000_s7644" style="position:absolute;left:11366;top:7262;width:707;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38ascA&#10;AADeAAAADwAAAGRycy9kb3ducmV2LnhtbESPQWvCQBSE7wX/w/IEb3WjQmtiVhHbosdWhejtkX0m&#10;wezbkN2a1F/vFgo9DjPzDZOuelOLG7WusqxgMo5AEOdWV1woOB4+nucgnEfWWFsmBT/kYLUcPKWY&#10;aNvxF932vhABwi5BBaX3TSKly0sy6Ma2IQ7exbYGfZBtIXWLXYCbWk6j6EUarDgslNjQpqT8uv82&#10;CrbzZn3a2XtX1O/nbfaZxW+H2Cs1GvbrBQhPvf8P/7V3WsF09hrH8HsnXAG5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t/GrHAAAA3gAAAA8AAAAAAAAAAAAAAAAAmAIAAGRy&#10;cy9kb3ducmV2LnhtbFBLBQYAAAAABAAEAPUAAACMAwAAAAA=&#10;" filled="f" stroked="f">
                    <v:textbox inset="0,0,0,0">
                      <w:txbxContent>
                        <w:p w:rsidR="00050CD6" w:rsidRPr="00655701" w:rsidRDefault="00050CD6" w:rsidP="00655701">
                          <w:pPr>
                            <w:spacing w:before="0" w:after="0" w:line="240" w:lineRule="auto"/>
                            <w:contextualSpacing/>
                          </w:pPr>
                          <w:r w:rsidRPr="00655701">
                            <w:rPr>
                              <w:snapToGrid w:val="0"/>
                              <w:color w:val="000000"/>
                            </w:rPr>
                            <w:t>+10 V</w:t>
                          </w:r>
                        </w:p>
                      </w:txbxContent>
                    </v:textbox>
                  </v:rect>
                  <v:rect id="Rectangle 19863" o:spid="_x0000_s7645" style="position:absolute;left:11287;top:9363;width:472;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00cYA&#10;AADeAAAADwAAAGRycy9kb3ducmV2LnhtbESPzWrCQBSF90LfYbiF7nSmWkOMjlIKAaF1YVLo9pK5&#10;JqGZO2lmjPHtO4tCl4fzx7c7TLYTIw2+dazheaFAEFfOtFxr+CzzeQrCB2SDnWPScCcPh/3DbIeZ&#10;cTc+01iEWsQR9hlqaELoMyl91ZBFv3A9cfQubrAYohxqaQa8xXHbyaVSibTYcnxosKe3hqrv4mo1&#10;YPJifk6X1Uf5fk1wU08qX38prZ8ep9ctiEBT+A//tY9Gw3KVqggQcSIKyP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P00cYAAADeAAAADwAAAAAAAAAAAAAAAACYAgAAZHJz&#10;L2Rvd25yZXYueG1sUEsFBgAAAAAEAAQA9QAAAIsDAAAAAA==&#10;" stroked="f"/>
                  <v:rect id="Rectangle 19865" o:spid="_x0000_s7646" style="position:absolute;left:11287;top:9069;width:393;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dvysYA&#10;AADeAAAADwAAAGRycy9kb3ducmV2LnhtbESPQWvCQBSE7wX/w/KE3urGFEpMXUXUokc1gu3tkX1N&#10;gtm3IbuatL/eFQSPw8x8w0znvanFlVpXWVYwHkUgiHOrKy4UHLOvtwSE88gaa8uk4I8czGeDlymm&#10;2na8p+vBFyJA2KWooPS+SaV0eUkG3cg2xMH7ta1BH2RbSN1iF+CmlnEUfUiDFYeFEhtalpSfDxej&#10;YJM0i++t/e+Kev2zOe1Ok1U28Uq9DvvFJwhPvX+GH+2tVhC/J1EM9zvhCs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dvysYAAADeAAAADwAAAAAAAAAAAAAAAACYAgAAZHJz&#10;L2Rvd25yZXYueG1sUEsFBgAAAAAEAAQA9QAAAIsDAAAAAA==&#10;" filled="f" stroked="f">
                    <v:textbox inset="0,0,0,0">
                      <w:txbxContent>
                        <w:p w:rsidR="00050CD6" w:rsidRPr="00655701" w:rsidRDefault="00050CD6" w:rsidP="00655701">
                          <w:pPr>
                            <w:spacing w:before="0" w:after="0" w:line="240" w:lineRule="auto"/>
                            <w:contextualSpacing/>
                          </w:pPr>
                          <w:r w:rsidRPr="00655701">
                            <w:rPr>
                              <w:snapToGrid w:val="0"/>
                              <w:color w:val="000000"/>
                            </w:rPr>
                            <w:t>0V</w:t>
                          </w:r>
                        </w:p>
                      </w:txbxContent>
                    </v:textbox>
                  </v:rect>
                  <v:rect id="Rectangle 19866" o:spid="_x0000_s7647" style="position:absolute;left:11884;top:7949;width:510;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FqpsYA&#10;AADeAAAADwAAAGRycy9kb3ducmV2LnhtbESPQWvCQBSE70L/w/IK3nS3RoNNs5EiCAXrwVjo9ZF9&#10;JqHZt2l21fTfdwsFj8PMfMPkm9F24kqDbx1reJorEMSVMy3XGj5Ou9kahA/IBjvHpOGHPGyKh0mO&#10;mXE3PtK1DLWIEPYZamhC6DMpfdWQRT93PXH0zm6wGKIcamkGvEW47eRCqVRabDkuNNjTtqHqq7xY&#10;DZguzffhnLyf9pcUn+tR7VafSuvp4/j6AiLQGO7h//ab0bBI1iqBvzvxCs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8FqpsYAAADeAAAADwAAAAAAAAAAAAAAAACYAgAAZHJz&#10;L2Rvd25yZXYueG1sUEsFBgAAAAAEAAQA9QAAAIsDAAAAAA==&#10;" stroked="f"/>
                  <v:rect id="Rectangle 19867" o:spid="_x0000_s7648" style="position:absolute;left:11877;top:8008;width:595;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SJcYA&#10;AADeAAAADwAAAGRycy9kb3ducmV2LnhtbESPQWvCQBSE74L/YXmCN92opcToKqIWPbYqqLdH9pkE&#10;s29DdmtSf71bKPQ4zMw3zHzZmlI8qHaFZQWjYQSCOLW64EzB6fgxiEE4j6yxtEwKfsjBctHtzDHR&#10;tuEvehx8JgKEXYIKcu+rREqX5mTQDW1FHLybrQ36IOtM6hqbADelHEfRuzRYcFjIsaJ1Tun98G0U&#10;7OJqddnbZ5OV2+vu/Hmebo5Tr1S/165mIDy1/j/8195rBeNJHL3B751wBeTi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JSJcYAAADeAAAADwAAAAAAAAAAAAAAAACYAgAAZHJz&#10;L2Rvd25yZXYueG1sUEsFBgAAAAAEAAQA9QAAAIsDAAAAAA==&#10;" filled="f" stroked="f">
                    <v:textbox inset="0,0,0,0">
                      <w:txbxContent>
                        <w:p w:rsidR="00050CD6" w:rsidRPr="00655701" w:rsidRDefault="00050CD6" w:rsidP="00655701">
                          <w:pPr>
                            <w:spacing w:before="0" w:after="0" w:line="240" w:lineRule="auto"/>
                            <w:contextualSpacing/>
                          </w:pPr>
                          <w:r w:rsidRPr="00655701">
                            <w:rPr>
                              <w:snapToGrid w:val="0"/>
                              <w:color w:val="000000"/>
                            </w:rPr>
                            <w:t>3 k</w:t>
                          </w:r>
                          <w:r w:rsidRPr="00655701">
                            <w:rPr>
                              <w:snapToGrid w:val="0"/>
                              <w:color w:val="000000"/>
                            </w:rPr>
                            <w:sym w:font="Symbol" w:char="F057"/>
                          </w:r>
                        </w:p>
                      </w:txbxContent>
                    </v:textbox>
                  </v:rect>
                  <v:rect id="Rectangle 19868" o:spid="_x0000_s7649" style="position:absolute;left:11896;top:8695;width:511;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S9scA&#10;AADeAAAADwAAAGRycy9kb3ducmV2LnhtbESP3WrCQBSE7wu+w3IEb0Q3tVQkuooIxVAKYvy5PmSP&#10;STB7Nma3Sfr23YLQy2FmvmFWm95UoqXGlZYVvE4jEMSZ1SXnCs6nj8kChPPIGivLpOCHHGzWg5cV&#10;xtp2fKQ29bkIEHYxKii8r2MpXVaQQTe1NXHwbrYx6INscqkb7ALcVHIWRXNpsOSwUGBNu4Kye/pt&#10;FHTZob2evvbyML4mlh/JY5dePpUaDfvtEoSn3v+Hn+1EK5i9LaJ3+LsTr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9kvbHAAAA3gAAAA8AAAAAAAAAAAAAAAAAmAIAAGRy&#10;cy9kb3ducmV2LnhtbFBLBQYAAAAABAAEAPUAAACMAwAAAAA=&#10;" filled="f" stroked="f"/>
                  <v:rect id="Rectangle 19869" o:spid="_x0000_s7650" style="position:absolute;left:11896;top:8755;width:588;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xpycgA&#10;AADeAAAADwAAAGRycy9kb3ducmV2LnhtbESPzWrDMBCE74W+g9hCb41cF4LjRDGmSXGO+SmkuS3W&#10;1ja1VsZSYydPHwUKPQ4z8w2zyEbTijP1rrGs4HUSgSAurW64UvB5+HhJQDiPrLG1TAou5CBbPj4s&#10;MNV24B2d974SAcIuRQW1910qpStrMugmtiMO3rftDfog+0rqHocAN62Mo2gqDTYcFmrs6L2m8mf/&#10;axQUSZd/bex1qNr1qThuj7PVYeaVen4a8zkIT6P/D/+1N1pB/JZEU7jfCVdAL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TGnJyAAAAN4AAAAPAAAAAAAAAAAAAAAAAJgCAABk&#10;cnMvZG93bnJldi54bWxQSwUGAAAAAAQABAD1AAAAjQMAAAAA&#10;" filled="f" stroked="f">
                    <v:textbox inset="0,0,0,0">
                      <w:txbxContent>
                        <w:p w:rsidR="00050CD6" w:rsidRPr="00655701" w:rsidRDefault="00050CD6" w:rsidP="00655701">
                          <w:pPr>
                            <w:spacing w:before="0" w:after="0" w:line="240" w:lineRule="auto"/>
                            <w:contextualSpacing/>
                          </w:pPr>
                          <w:r w:rsidRPr="00655701">
                            <w:rPr>
                              <w:snapToGrid w:val="0"/>
                              <w:color w:val="000000"/>
                            </w:rPr>
                            <w:t>2 k</w:t>
                          </w:r>
                          <w:r w:rsidRPr="00655701">
                            <w:rPr>
                              <w:snapToGrid w:val="0"/>
                              <w:color w:val="000000"/>
                            </w:rPr>
                            <w:sym w:font="Symbol" w:char="F057"/>
                          </w:r>
                        </w:p>
                      </w:txbxContent>
                    </v:textbox>
                  </v:rect>
                  <v:group id="Group 19870" o:spid="_x0000_s7651" style="position:absolute;left:13635;top:7576;width:170;height:1728" coordorigin="13635,7576" coordsize="170,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qQhIMcAAADe&#10;AAAADwAAAAAAAAAAAAAAAACqAgAAZHJzL2Rvd25yZXYueG1sUEsFBgAAAAAEAAQA+gAAAJ4DAAAA&#10;AA==&#10;">
                    <v:rect id="Rectangle 19871" o:spid="_x0000_s7652" style="position:absolute;left:13635;top:7841;width:17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2Jn8YA&#10;AADeAAAADwAAAGRycy9kb3ducmV2LnhtbERPW2vCMBR+H/gfwhH2MmY6B13tjOIGY4Jj4AVlb4fm&#10;mBabk5JkWv+9eRjs8eO7T+e9bcWZfGgcK3gaZSCIK6cbNgp224/HAkSIyBpbx6TgSgHms8HdFEvt&#10;Lrym8yYakUI4lKigjrErpQxVTRbDyHXEiTs6bzEm6I3UHi8p3LZynGW5tNhwaqixo/eaqtPm1yp4&#10;O+3X3y+mWPkun3x9Pvwc8t4clLof9otXEJH6+C/+cy+1gvFzkaW96U66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2Jn8YAAADeAAAADwAAAAAAAAAAAAAAAACYAgAAZHJz&#10;L2Rvd25yZXYueG1sUEsFBgAAAAAEAAQA9QAAAIsDAAAAAA==&#10;" strokeweight="1pt"/>
                    <v:line id="Line 19872" o:spid="_x0000_s7653" style="position:absolute;visibility:visible;mso-wrap-style:square" from="13703,8322" to="13704,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Og8YAAADeAAAADwAAAGRycy9kb3ducmV2LnhtbESP0WoCMRRE3wv9h3ALfatZFYquZhdp&#10;FSo+FG0/4Lq5blY3N0sSdduvb4SCj8PMnGHmZW9bcSEfGscKhoMMBHHldMO1gu+v1csERIjIGlvH&#10;pOCHApTF48Mcc+2uvKXLLtYiQTjkqMDE2OVShsqQxTBwHXHyDs5bjEn6WmqP1wS3rRxl2au02HBa&#10;MNjRm6HqtDtbBWu/35yGv7WRe177Zfv5Pg32qNTzU7+YgYjUx3v4v/2hFYzGk2wKtzvpCsj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tjoPGAAAA3gAAAA8AAAAAAAAA&#10;AAAAAAAAoQIAAGRycy9kb3ducmV2LnhtbFBLBQYAAAAABAAEAPkAAACUAwAAAAA=&#10;" strokeweight="1pt"/>
                    <v:rect id="Rectangle 19873" o:spid="_x0000_s7654" style="position:absolute;left:13635;top:8587;width:17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ITRMgA&#10;AADeAAAADwAAAGRycy9kb3ducmV2LnhtbESPXWvCMBSG7wf7D+EMvBma6qCr1SibIBtMBn4w2d2h&#10;OabF5qQkUbt/v1wMdvnyfvHMl71txZV8aBwrGI8yEMSV0w0bBYf9eliACBFZY+uYFPxQgOXi/m6O&#10;pXY33tJ1F41IIxxKVFDH2JVShqomi2HkOuLknZy3GJP0RmqPtzRuWznJslxabDg91NjRqqbqvLtY&#10;Ba/nr+3nsyk+fJdPN2+P38e8N0elBg/9ywxEpD7+h//a71rB5KkYJ4CEk1B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ohNEyAAAAN4AAAAPAAAAAAAAAAAAAAAAAJgCAABk&#10;cnMvZG93bnJldi54bWxQSwUGAAAAAAQABAD1AAAAjQMAAAAA&#10;" strokeweight="1pt"/>
                    <v:line id="Line 19874" o:spid="_x0000_s7655" style="position:absolute;visibility:visible;mso-wrap-style:square" from="13703,7576" to="13720,7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IUWMYAAADeAAAADwAAAGRycy9kb3ducmV2LnhtbESP3WoCMRSE7wu+QzhC72p2LRTdGkX8&#10;gYoXRe0DHDfHzermZEmibvv0plDo5TAz3zCTWWcbcSMfascK8kEGgrh0uuZKwddh/TICESKyxsYx&#10;KfimALNp72mChXZ33tFtHyuRIBwKVGBibAspQ2nIYhi4ljh5J+ctxiR9JbXHe4LbRg6z7E1arDkt&#10;GGxpYai87K9WwcYft5f8pzLyyBu/aj6X42DPSj33u/k7iEhd/A//tT+0guHrKM/h9066An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CFFjGAAAA3gAAAA8AAAAAAAAA&#10;AAAAAAAAoQIAAGRycy9kb3ducmV2LnhtbFBLBQYAAAAABAAEAPkAAACUAwAAAAA=&#10;" strokeweight="1pt"/>
                    <v:line id="Line 19875" o:spid="_x0000_s7656" style="position:absolute;visibility:visible;mso-wrap-style:square" from="13703,9049" to="13704,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CKL8YAAADeAAAADwAAAGRycy9kb3ducmV2LnhtbESP0WoCMRRE3wv9h3ALvml2Vyh2NUqp&#10;FpQ+FK0fcN1cN6ubmyVJde3XNwWhj8PMnGFmi9624kI+NI4V5KMMBHHldMO1gv3X+3ACIkRkja1j&#10;UnCjAIv548MMS+2uvKXLLtYiQTiUqMDE2JVShsqQxTByHXHyjs5bjEn6WmqP1wS3rSyy7FlabDgt&#10;GOzozVB13n1bBRt/+DjnP7WRB974Vfu5fAn2pNTgqX+dgojUx//wvb3WCorxJC/g706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Qii/GAAAA3gAAAA8AAAAAAAAA&#10;AAAAAAAAoQIAAGRycy9kb3ducmV2LnhtbFBLBQYAAAAABAAEAPkAAACUAwAAAAA=&#10;" strokeweight="1pt"/>
                  </v:group>
                  <v:line id="Line 19876" o:spid="_x0000_s7657" style="position:absolute;flip:x;visibility:visible;mso-wrap-style:square" from="11602,9324" to="13703,9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ojmMYAAADeAAAADwAAAGRycy9kb3ducmV2LnhtbESPzYrCMBSF98K8Q7gDbmRMqyCdapRB&#10;GBDBxaig7i7Nta02N6WJtr69GRBcHs7Px5ktOlOJOzWutKwgHkYgiDOrS84V7He/XwkI55E1VpZJ&#10;wYMcLOYfvRmm2rb8R/etz0UYYZeigsL7OpXSZQUZdENbEwfvbBuDPsgml7rBNoybSo6iaCINlhwI&#10;Bda0LCi7bm8mQC7L/LS5UHb4PtTrdhIP2uPxplT/s/uZgvDU+Xf41V5pBaNxEo/h/064AnL+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86I5jGAAAA3gAAAA8AAAAAAAAA&#10;AAAAAAAAoQIAAGRycy9kb3ducmV2LnhtbFBLBQYAAAAABAAEAPkAAACUAwAAAAA=&#10;" strokeweight="1pt"/>
                  <v:line id="Line 19877" o:spid="_x0000_s7658" style="position:absolute;flip:x;visibility:visible;mso-wrap-style:square" from="13271,8420" to="13703,8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O77MYAAADeAAAADwAAAGRycy9kb3ducmV2LnhtbESPzYrCMBSF94LvEK4wG9G0ziBajSLC&#10;gAguRgV1d2mubbW5KU20nbc3AwMuD+fn48yXrSnFk2pXWFYQDyMQxKnVBWcKjofvwQSE88gaS8uk&#10;4JccLBfdzhwTbRv+oefeZyKMsEtQQe59lUjp0pwMuqGtiIN3tbVBH2SdSV1jE8ZNKUdRNJYGCw6E&#10;HCta55Te9w8TILd1dtndKD1NT9W2Gcf95nx+KPXRa1czEJ5a/w7/tzdawehzEn/B351wBeTi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Tu+zGAAAA3gAAAA8AAAAAAAAA&#10;AAAAAAAAoQIAAGRycy9kb3ducmV2LnhtbFBLBQYAAAAABAAEAPkAAACUAwAAAAA=&#10;" strokeweight="1pt"/>
                  <v:oval id="Oval 19878" o:spid="_x0000_s7659" style="position:absolute;left:12928;top:8234;width:372;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MyCckA&#10;AADeAAAADwAAAGRycy9kb3ducmV2LnhtbESPQWvCQBSE70L/w/IKvUjdqFRCmlVEWtRDhaoIvb1k&#10;n0na7Ns0u2r8965Q6HGYmW+YdNaZWpypdZVlBcNBBII4t7riQsF+9/4cg3AeWWNtmRRcycFs+tBL&#10;MdH2wp903vpCBAi7BBWU3jeJlC4vyaAb2IY4eEfbGvRBtoXULV4C3NRyFEUTabDisFBiQ4uS8p/t&#10;ySj4Mtn3YbecfLyNs/xIv9Qv1suNUk+P3fwVhKfO/4f/2iutYDSOhy9wvxOugJz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8MyCckAAADeAAAADwAAAAAAAAAAAAAAAACYAgAA&#10;ZHJzL2Rvd25yZXYueG1sUEsFBgAAAAAEAAQA9QAAAI4DAAAAAA==&#10;" filled="f" strokeweight="1pt"/>
                  <v:line id="Line 19879" o:spid="_x0000_s7660" style="position:absolute;flip:x;visibility:visible;mso-wrap-style:square" from="12544,8401" to="12898,8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2AAMYAAADeAAAADwAAAGRycy9kb3ducmV2LnhtbESPzYrCMBSF98K8Q7gDsxFNq1CcapRB&#10;EGTAhTqg7i7Nta3T3JQm2vr2RhBcHs7Px5ktOlOJGzWutKwgHkYgiDOrS84V/O1XgwkI55E1VpZJ&#10;wZ0cLOYfvRmm2ra8pdvO5yKMsEtRQeF9nUrpsoIMuqGtiYN3to1BH2STS91gG8ZNJUdRlEiDJQdC&#10;gTUtC8r+d1cTIJdlftpcKDt8H+rfNon77fF4Verrs/uZgvDU+Xf41V5rBaPxJE7geSdcAT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NgADGAAAA3gAAAA8AAAAAAAAA&#10;AAAAAAAAoQIAAGRycy9kb3ducmV2LnhtbFBLBQYAAAAABAAEAPkAAACUAwAAAAA=&#10;" strokeweight="1pt"/>
                  <v:rect id="Rectangle 19880" o:spid="_x0000_s7661" style="position:absolute;left:13035;top:8322;width:197;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6eMYA&#10;AADeAAAADwAAAGRycy9kb3ducmV2LnhtbESPQWvCQBSE74L/YXlCb7qr1mijq5SCUKg9NAq9PrLP&#10;JJh9m2ZXjf/eLQgeh5n5hlltOluLC7W+cqxhPFIgiHNnKi40HPbb4QKED8gGa8ek4UYeNut+b4Wp&#10;cVf+oUsWChEh7FPUUIbQpFL6vCSLfuQa4ugdXWsxRNkW0rR4jXBby4lSibRYcVwosaGPkvJTdrYa&#10;MHk1f9/H6W7/dU7wrejUdvartH4ZdO9LEIG68Aw/2p9Gw2S6GM/h/06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P6eMYAAADeAAAADwAAAAAAAAAAAAAAAACYAgAAZHJz&#10;L2Rvd25yZXYueG1sUEsFBgAAAAAEAAQA9QAAAIsDAAAAAA==&#10;" stroked="f"/>
                  <v:rect id="Rectangle 19881" o:spid="_x0000_s7662" style="position:absolute;left:13035;top:8322;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bO/cQA&#10;AADeAAAADwAAAGRycy9kb3ducmV2LnhtbERPTWvCQBC9F/wPywi91Y0WSoyuItqSHFsjRG9DdkyC&#10;2dmQ3Zq0v757KHh8vO/1djStuFPvGssK5rMIBHFpdcOVglP+8RKDcB5ZY2uZFPyQg+1m8rTGRNuB&#10;v+h+9JUIIewSVFB73yVSurImg25mO+LAXW1v0AfYV1L3OIRw08pFFL1Jgw2Hhho72tdU3o7fRkEa&#10;d7tzZn+Hqn2/pMVnsTzkS6/U83TcrUB4Gv1D/O/OtILFazwPe8OdcAX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Gzv3EAAAA3gAAAA8AAAAAAAAAAAAAAAAAmAIAAGRycy9k&#10;b3ducmV2LnhtbFBLBQYAAAAABAAEAPUAAACJAwAAAAA=&#10;" filled="f" stroked="f">
                    <v:textbox inset="0,0,0,0">
                      <w:txbxContent>
                        <w:p w:rsidR="00050CD6" w:rsidRPr="00655701" w:rsidRDefault="00050CD6" w:rsidP="00655701">
                          <w:pPr>
                            <w:spacing w:before="0" w:after="0" w:line="240" w:lineRule="auto"/>
                            <w:contextualSpacing/>
                          </w:pPr>
                          <w:r w:rsidRPr="00655701">
                            <w:rPr>
                              <w:snapToGrid w:val="0"/>
                              <w:color w:val="000000"/>
                            </w:rPr>
                            <w:t>V</w:t>
                          </w:r>
                        </w:p>
                      </w:txbxContent>
                    </v:textbox>
                  </v:rect>
                  <v:line id="Line 19882" o:spid="_x0000_s7663" style="position:absolute;flip:x;visibility:visible;mso-wrap-style:square" from="11602,7556" to="13703,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IUcsYAAADeAAAADwAAAGRycy9kb3ducmV2LnhtbESPzYrCMBSF94LvEO6AGxnTOiC1GkUE&#10;QQQXo4LO7tJc2zrNTWmirW8/GRBcHs7Px5kvO1OJBzWutKwgHkUgiDOrS84VnI6bzwSE88gaK8uk&#10;4EkOlot+b46pti1/0+PgcxFG2KWooPC+TqV0WUEG3cjWxMG72sagD7LJpW6wDeOmkuMomkiDJQdC&#10;gTWtC8p+D3cTILd1/rO/UXaenutdO4mH7eVyV2rw0a1mIDx1/h1+tbdawfgriafwfydc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SFHLGAAAA3gAAAA8AAAAAAAAA&#10;AAAAAAAAoQIAAGRycy9kb3ducmV2LnhtbFBLBQYAAAAABAAEAPkAAACUAwAAAAA=&#10;" strokeweight="1pt"/>
                  <v:rect id="Rectangle 19883" o:spid="_x0000_s7664" style="position:absolute;left:13841;top:7890;width:510;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aoscQA&#10;AADeAAAADwAAAGRycy9kb3ducmV2LnhtbESPzYrCMBSF98K8Q7gD7jSZqsXpGEUEQVAX6sBsL821&#10;LdPc1CZqfXuzEFwezh/fbNHZWtyo9ZVjDV9DBYI4d6biQsPvaT2YgvAB2WDtmDQ8yMNi/tGbYWbc&#10;nQ90O4ZCxBH2GWooQ2gyKX1ekkU/dA1x9M6utRiibAtpWrzHcVvLRKlUWqw4PpTY0Kqk/P94tRow&#10;HZvL/jzanbbXFL+LTq0nf0rr/me3/AERqAvv8Ku9MRqS0TSJABEno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mqLHEAAAA3gAAAA8AAAAAAAAAAAAAAAAAmAIAAGRycy9k&#10;b3ducmV2LnhtbFBLBQYAAAAABAAEAPUAAACJAwAAAAA=&#10;" stroked="f"/>
                  <v:rect id="Rectangle 19884" o:spid="_x0000_s7665" style="position:absolute;left:13081;top:7851;width:670;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Ct3ccA&#10;AADeAAAADwAAAGRycy9kb3ducmV2LnhtbESPQWvCQBSE7wX/w/IEb3VjBIlpVhGt6LHVgu3tkX0m&#10;wezbkN0m0V/fLRR6HGbmGyZbD6YWHbWusqxgNo1AEOdWV1wo+DjvnxMQziNrrC2Tgjs5WK9GTxmm&#10;2vb8Tt3JFyJA2KWooPS+SaV0eUkG3dQ2xMG72tagD7ItpG6xD3BTyziKFtJgxWGhxIa2JeW307dR&#10;cEiazefRPvqifv06XN4uy9156ZWajIfNCwhPg/8P/7WPWkE8T+IZ/N4JV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Qrd3HAAAA3gAAAA8AAAAAAAAAAAAAAAAAmAIAAGRy&#10;cy9kb3ducmV2LnhtbFBLBQYAAAAABAAEAPUAAACMAwAAAAA=&#10;" filled="f" stroked="f">
                    <v:textbox inset="0,0,0,0">
                      <w:txbxContent>
                        <w:p w:rsidR="00050CD6" w:rsidRPr="00655701" w:rsidRDefault="00050CD6" w:rsidP="00655701">
                          <w:pPr>
                            <w:spacing w:before="0" w:after="0" w:line="240" w:lineRule="auto"/>
                            <w:contextualSpacing/>
                          </w:pPr>
                          <w:r w:rsidRPr="00655701">
                            <w:rPr>
                              <w:snapToGrid w:val="0"/>
                              <w:color w:val="000000"/>
                            </w:rPr>
                            <w:t>6 k</w:t>
                          </w:r>
                          <w:r w:rsidRPr="00655701">
                            <w:rPr>
                              <w:snapToGrid w:val="0"/>
                              <w:color w:val="000000"/>
                            </w:rPr>
                            <w:sym w:font="Symbol" w:char="F057"/>
                          </w:r>
                        </w:p>
                      </w:txbxContent>
                    </v:textbox>
                  </v:rect>
                  <v:rect id="Rectangle 19885" o:spid="_x0000_s7666" style="position:absolute;left:13821;top:8617;width:511;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FW4sYA&#10;AADeAAAADwAAAGRycy9kb3ducmV2LnhtbESPQWvCQBSE7wX/w/IEL0U3plAkuooIYpCCNFbPj+wz&#10;CWbfxuyapP++Wyj0OMzMN8xqM5hadNS6yrKC+SwCQZxbXXGh4Ou8ny5AOI+ssbZMCr7JwWY9ellh&#10;om3Pn9RlvhABwi5BBaX3TSKly0sy6Ga2IQ7ezbYGfZBtIXWLfYCbWsZR9C4NVhwWSmxoV1J+z55G&#10;QZ+fuuv54yBPr9fU8iN97LLLUanJeNguQXga/H/4r51qBfHbIo7h906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6FW4sYAAADeAAAADwAAAAAAAAAAAAAAAACYAgAAZHJz&#10;L2Rvd25yZXYueG1sUEsFBgAAAAAEAAQA9QAAAIsDAAAAAA==&#10;" filled="f" stroked="f"/>
                  <v:rect id="Rectangle 19886" o:spid="_x0000_s7667" style="position:absolute;left:13081;top:8617;width:760;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6WMccA&#10;AADeAAAADwAAAGRycy9kb3ducmV2LnhtbESPQWvCQBSE74X+h+UVequbRpCYZhWpih7VFGxvj+xr&#10;Epp9G7JrkvrrXaHQ4zAz3zDZcjSN6KlztWUFr5MIBHFhdc2lgo98+5KAcB5ZY2OZFPySg+Xi8SHD&#10;VNuBj9SffCkChF2KCirv21RKV1Rk0E1sSxy8b9sZ9EF2pdQdDgFuGhlH0UwarDksVNjSe0XFz+li&#10;FOySdvW5t9ehbDZfu/PhPF/nc6/U89O4egPhafT/4b/2XiuIp0k8hfudcAX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OljHHAAAA3gAAAA8AAAAAAAAAAAAAAAAAmAIAAGRy&#10;cy9kb3ducmV2LnhtbFBLBQYAAAAABAAEAPUAAACMAwAAAAA=&#10;" filled="f" stroked="f">
                    <v:textbox inset="0,0,0,0">
                      <w:txbxContent>
                        <w:p w:rsidR="00050CD6" w:rsidRPr="00655701" w:rsidRDefault="00050CD6" w:rsidP="00655701">
                          <w:pPr>
                            <w:spacing w:before="0" w:after="0" w:line="240" w:lineRule="auto"/>
                            <w:contextualSpacing/>
                          </w:pPr>
                          <w:r w:rsidRPr="00655701">
                            <w:rPr>
                              <w:snapToGrid w:val="0"/>
                              <w:color w:val="000000"/>
                            </w:rPr>
                            <w:t>4 k</w:t>
                          </w:r>
                          <w:r w:rsidRPr="00655701">
                            <w:rPr>
                              <w:snapToGrid w:val="0"/>
                              <w:color w:val="000000"/>
                            </w:rPr>
                            <w:sym w:font="Symbol" w:char="F057"/>
                          </w:r>
                        </w:p>
                      </w:txbxContent>
                    </v:textbox>
                  </v:rect>
                  <v:rect id="Rectangle 19887" o:spid="_x0000_s7668" style="position:absolute;left:12191;top:8302;width:275;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2ussYA&#10;AADeAAAADwAAAGRycy9kb3ducmV2LnhtbESPQWvCQBSE7wX/w/IEb3XXaION2UgpCELbQ7XQ6yP7&#10;TILZtzG7avrvu4LgcZiZb5h8PdhWXKj3jWMNs6kCQVw603Cl4We/eV6C8AHZYOuYNPyRh3Uxesox&#10;M+7K33TZhUpECPsMNdQhdJmUvqzJop+6jjh6B9dbDFH2lTQ9XiPctjJRKpUWG44LNXb0XlN53J2t&#10;BkwX5vR1mH/uP84pvlaD2rz8Kq0n4+FtBSLQEB7he3trNCTzZbKA2514BWT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52ussYAAADeAAAADwAAAAAAAAAAAAAAAACYAgAAZHJz&#10;L2Rvd25yZXYueG1sUEsFBgAAAAAEAAQA9QAAAIsDAAAAAA==&#10;" stroked="f"/>
                  <v:rect id="Rectangle 19888" o:spid="_x0000_s7669" style="position:absolute;left:12191;top:8263;width:275;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ur3scA&#10;AADeAAAADwAAAGRycy9kb3ducmV2LnhtbESPT2vCQBTE74LfYXlCb7oxRYmpq4ha9Oifgu3tkX1N&#10;QrNvQ3ZrYj99VxA8DjPzG2a+7EwlrtS40rKC8SgCQZxZXXKu4OP8PkxAOI+ssbJMCm7kYLno9+aY&#10;atvyka4nn4sAYZeigsL7OpXSZQUZdCNbEwfv2zYGfZBNLnWDbYCbSsZRNJUGSw4LBda0Lij7Of0a&#10;BbukXn3u7V+bV9uv3eVwmW3OM6/Uy6BbvYHw1Pln+NHeawXxaxJP4H4nX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rq97HAAAA3gAAAA8AAAAAAAAAAAAAAAAAmAIAAGRy&#10;cy9kb3ducmV2LnhtbFBLBQYAAAAABAAEAPUAAACMAwAAAAA=&#10;" filled="f" stroked="f">
                    <v:textbox inset="0,0,0,0">
                      <w:txbxContent>
                        <w:p w:rsidR="00050CD6" w:rsidRPr="00655701" w:rsidRDefault="00050CD6" w:rsidP="00655701">
                          <w:pPr>
                            <w:spacing w:before="0" w:after="0" w:line="240" w:lineRule="auto"/>
                            <w:contextualSpacing/>
                          </w:pPr>
                          <w:r w:rsidRPr="00655701">
                            <w:rPr>
                              <w:b/>
                              <w:snapToGrid w:val="0"/>
                              <w:color w:val="000000"/>
                            </w:rPr>
                            <w:t>A</w:t>
                          </w:r>
                        </w:p>
                      </w:txbxContent>
                    </v:textbox>
                  </v:rect>
                  <v:rect id="Rectangle 19889" o:spid="_x0000_s7670" style="position:absolute;left:13841;top:8322;width:27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OVXsYA&#10;AADeAAAADwAAAGRycy9kb3ducmV2LnhtbESPQWvCQBSE7wX/w/KE3uqusQ0aXUUKgtD2YBS8PrLP&#10;JJh9G7Orxn/fLRQ8DjPzDbNY9bYRN+p87VjDeKRAEBfO1FxqOOw3b1MQPiAbbByThgd5WC0HLwvM&#10;jLvzjm55KEWEsM9QQxVCm0npi4os+pFriaN3cp3FEGVXStPhPcJtIxOlUmmx5rhQYUufFRXn/Go1&#10;YPpuLj+nyff+65rirOzV5uOotH4d9us5iEB9eIb/21ujIZlMkxT+7sQr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OVXsYAAADeAAAADwAAAAAAAAAAAAAAAACYAgAAZHJz&#10;L2Rvd25yZXYueG1sUEsFBgAAAAAEAAQA9QAAAIsDAAAAAA==&#10;" stroked="f"/>
                  <v:rect id="Rectangle 19890" o:spid="_x0000_s7671" style="position:absolute;left:13841;top:8283;width:275;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QMscA&#10;AADeAAAADwAAAGRycy9kb3ducmV2LnhtbESPT2vCQBTE74LfYXlCb7oxBY2pq4ha9Oifgu3tkX1N&#10;QrNvQ3ZrYj99VxA8DjPzG2a+7EwlrtS40rKC8SgCQZxZXXKu4OP8PkxAOI+ssbJMCm7kYLno9+aY&#10;atvyka4nn4sAYZeigsL7OpXSZQUZdCNbEwfv2zYGfZBNLnWDbYCbSsZRNJEGSw4LBda0Lij7Of0a&#10;BbukXn3u7V+bV9uv3eVwmW3OM6/Uy6BbvYHw1Pln+NHeawXxaxJP4X4nX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1kDLHAAAA3gAAAA8AAAAAAAAAAAAAAAAAmAIAAGRy&#10;cy9kb3ducmV2LnhtbFBLBQYAAAAABAAEAPUAAACMAwAAAAA=&#10;" filled="f" stroked="f">
                    <v:textbox inset="0,0,0,0">
                      <w:txbxContent>
                        <w:p w:rsidR="00050CD6" w:rsidRPr="00655701" w:rsidRDefault="00050CD6" w:rsidP="00655701">
                          <w:pPr>
                            <w:spacing w:before="0" w:after="0" w:line="240" w:lineRule="auto"/>
                            <w:contextualSpacing/>
                          </w:pPr>
                          <w:r w:rsidRPr="00655701">
                            <w:rPr>
                              <w:b/>
                              <w:snapToGrid w:val="0"/>
                              <w:color w:val="000000"/>
                            </w:rPr>
                            <w:t>B</w:t>
                          </w:r>
                        </w:p>
                      </w:txbxContent>
                    </v:textbox>
                  </v:rect>
                </v:group>
                <v:group id="Group 19891" o:spid="_x0000_s7672" style="position:absolute;left:9687;top:7556;width:170;height:1748" coordorigin="9687,7556" coordsize="170,1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jukywwAAAN4AAAAP&#10;AAAAAAAAAAAAAAAAAKoCAABkcnMvZG93bnJldi54bWxQSwUGAAAAAAQABAD6AAAAmgMAAAAA&#10;">
                  <v:rect id="Rectangle 19892" o:spid="_x0000_s7673" style="position:absolute;left:9687;top:7841;width:17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wZMkA&#10;AADeAAAADwAAAGRycy9kb3ducmV2LnhtbESPUUvDMBSF3wX/Q7iCL+LSdVC7umxsA3GgCJvi8O3S&#10;XNOy5qYkcev+/SIIPh7OOd/hzBaD7cSRfGgdKxiPMhDEtdMtGwUf70/3JYgQkTV2jknBmQIs5tdX&#10;M6y0O/GWjrtoRIJwqFBBE2NfSRnqhiyGkeuJk/ftvMWYpDdSezwluO1knmWFtNhyWmiwp3VD9WH3&#10;YxWsDp/btwdTvvi+mL4+333ti8Hslbq9GZaPICIN8T/8195oBfmkzKfweyddAT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vRwZMkAAADeAAAADwAAAAAAAAAAAAAAAACYAgAA&#10;ZHJzL2Rvd25yZXYueG1sUEsFBgAAAAAEAAQA9QAAAI4DAAAAAA==&#10;" strokeweight="1pt"/>
                  <v:line id="Line 19893" o:spid="_x0000_s7674" style="position:absolute;visibility:visible;mso-wrap-style:square" from="9755,8322" to="9756,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vto8QAAADeAAAADwAAAGRycy9kb3ducmV2LnhtbESPy2oCMRSG94LvEI7QXc2oIDo1iniB&#10;ShdF7QMcJ6eTqZOTIYk6+vRmUXD589/4ZovW1uJKPlSOFQz6GQjiwumKSwU/x+37BESIyBprx6Tg&#10;TgEW825nhrl2N97T9RBLkUY45KjAxNjkUobCkMXQdw1x8n6dtxiT9KXUHm9p3NZymGVjabHi9GCw&#10;oZWh4ny4WAU7f/o6Dx6lkSfe+U39vZ4G+6fUW69dfoCI1MZX+L/9qRUMR5NRAkg4CQXk/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u+2jxAAAAN4AAAAPAAAAAAAAAAAA&#10;AAAAAKECAABkcnMvZG93bnJldi54bWxQSwUGAAAAAAQABAD5AAAAkgMAAAAA&#10;" strokeweight="1pt"/>
                  <v:rect id="Rectangle 19894" o:spid="_x0000_s7675" style="position:absolute;left:9687;top:8587;width:17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qv8oA&#10;AADeAAAADwAAAGRycy9kb3ducmV2LnhtbESP3UoDMRSE7wXfIRzBm9Jm28K6XZsWFUShRegPFu8O&#10;m2N26eZkSWK7vr0pFLwcZuYbZr7sbStO5EPjWMF4lIEgrpxu2CjY716HBYgQkTW2jknBLwVYLm5v&#10;5lhqd+YNnbbRiAThUKKCOsaulDJUNVkMI9cRJ+/beYsxSW+k9nhOcNvKSZbl0mLDaaHGjl5qqo7b&#10;H6vg+fi5+Xgwxcp3+Wz9Nvg65L05KHV/1z89gojUx//wtf2uFUymxXQMlzvpCsjF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Fb6r/KAAAA3gAAAA8AAAAAAAAAAAAAAAAAmAIA&#10;AGRycy9kb3ducmV2LnhtbFBLBQYAAAAABAAEAPUAAACPAwAAAAA=&#10;" strokeweight="1pt"/>
                  <v:line id="Line 19895" o:spid="_x0000_s7676" style="position:absolute;visibility:visible;mso-wrap-style:square" from="9755,7556" to="9772,7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XWT8YAAADeAAAADwAAAGRycy9kb3ducmV2LnhtbESP0WoCMRRE3wv+Q7iCbzXrCsWuRhGt&#10;UPGhVP2A6+a6Wd3cLEmq2369KRT6OMzMGWa26GwjbuRD7VjBaJiBIC6drrlScDxsnicgQkTW2Dgm&#10;Bd8UYDHvPc2w0O7On3Tbx0okCIcCFZgY20LKUBqyGIauJU7e2XmLMUlfSe3xnuC2kXmWvUiLNacF&#10;gy2tDJXX/ZdVsPWn3XX0Uxl54q1/az7Wr8FelBr0u+UURKQu/of/2u9aQT6ejHP4vZOu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l1k/GAAAA3gAAAA8AAAAAAAAA&#10;AAAAAAAAoQIAAGRycy9kb3ducmV2LnhtbFBLBQYAAAAABAAEAPkAAACUAwAAAAA=&#10;" strokeweight="1pt"/>
                  <v:line id="Line 19896" o:spid="_x0000_s7677" style="position:absolute;visibility:visible;mso-wrap-style:square" from="9755,9049" to="9756,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lz1MYAAADeAAAADwAAAGRycy9kb3ducmV2LnhtbESP0WoCMRRE3wv+Q7iCbzWrC8WuRhGt&#10;UPGhVP2A6+a6Wd3cLEmq2369KRT6OMzMGWa26GwjbuRD7VjBaJiBIC6drrlScDxsnicgQkTW2Dgm&#10;Bd8UYDHvPc2w0O7On3Tbx0okCIcCFZgY20LKUBqyGIauJU7e2XmLMUlfSe3xnuC2keMse5EWa04L&#10;BltaGSqv+y+rYOtPu+vopzLyxFv/1nysX4O9KDXod8spiEhd/A//td+1gnE+yXP4vZOu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pc9TGAAAA3gAAAA8AAAAAAAAA&#10;AAAAAAAAoQIAAGRycy9kb3ducmV2LnhtbFBLBQYAAAAABAAEAPkAAACUAwAAAAA=&#10;" strokeweight="1pt"/>
                </v:group>
                <v:rect id="Rectangle 19897" o:spid="_x0000_s7678" style="position:absolute;left:8597;top:7261;width:628;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Q4b8YA&#10;AADeAAAADwAAAGRycy9kb3ducmV2LnhtbESPQWvCQBSE7wX/w/IEb3VXY4ON2UgpCILtoVro9ZF9&#10;JsHs25hdNf77bqHgcZiZb5h8PdhWXKn3jWMNs6kCQVw603Cl4fuweV6C8AHZYOuYNNzJw7oYPeWY&#10;GXfjL7ruQyUihH2GGuoQukxKX9Zk0U9dRxy9o+sthij7SpoebxFuWzlXKpUWG44LNXb0XlN52l+s&#10;BkwX5vx5TD4Ou0uKr9WgNi8/SuvJeHhbgQg0hEf4v701GubJMlnA3514BWT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Q4b8YAAADeAAAADwAAAAAAAAAAAAAAAACYAgAAZHJz&#10;L2Rvd25yZXYueG1sUEsFBgAAAAAEAAQA9QAAAIsDAAAAAA==&#10;" stroked="f"/>
                <v:rect id="Rectangle 19898" o:spid="_x0000_s7679" style="position:absolute;left:8597;top:7242;width:589;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9A8gA&#10;AADeAAAADwAAAGRycy9kb3ducmV2LnhtbESPT2vCQBTE7wW/w/KE3upGpSXGbES0RY/1D6i3R/aZ&#10;BLNvQ3Zr0n76bqHgcZiZ3zDpoje1uFPrKssKxqMIBHFudcWFguPh4yUG4TyyxtoyKfgmB4ts8JRi&#10;om3HO7rvfSEChF2CCkrvm0RKl5dk0I1sQxy8q20N+iDbQuoWuwA3tZxE0Zs0WHFYKLGhVUn5bf9l&#10;FGziZnne2p+uqN8vm9PnabY+zLxSz8N+OQfhqfeP8H97qxVMpvH0Ff7uhCsg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8j0DyAAAAN4AAAAPAAAAAAAAAAAAAAAAAJgCAABk&#10;cnMvZG93bnJldi54bWxQSwUGAAAAAAQABAD1AAAAjQMAAAAA&#10;" filled="f" stroked="f">
                  <v:textbox inset="0,0,0,0">
                    <w:txbxContent>
                      <w:p w:rsidR="00050CD6" w:rsidRPr="00655701" w:rsidRDefault="00050CD6" w:rsidP="00655701">
                        <w:pPr>
                          <w:spacing w:before="0" w:after="0" w:line="240" w:lineRule="auto"/>
                          <w:contextualSpacing/>
                        </w:pPr>
                        <w:r w:rsidRPr="00655701">
                          <w:rPr>
                            <w:snapToGrid w:val="0"/>
                            <w:color w:val="000000"/>
                          </w:rPr>
                          <w:t>+5 V</w:t>
                        </w:r>
                      </w:p>
                    </w:txbxContent>
                  </v:textbox>
                </v:rect>
                <v:rect id="Rectangle 19899" o:spid="_x0000_s7680" style="position:absolute;left:8518;top:9363;width:471;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Dg8YA&#10;AADeAAAADwAAAGRycy9kb3ducmV2LnhtbESPQWvCQBSE7wX/w/KE3uqupg0aXUUKgtD2YBS8PrLP&#10;JJh9G7Orxn/fLRQ8DjPzDbNY9bYRN+p87VjDeKRAEBfO1FxqOOw3b1MQPiAbbByThgd5WC0HLwvM&#10;jLvzjm55KEWEsM9QQxVCm0npi4os+pFriaN3cp3FEGVXStPhPcJtIydKpdJizXGhwpY+KyrO+dVq&#10;wPTdXH5Oyff+65rirOzV5uOotH4d9us5iEB9eIb/21ujYZJMkxT+7sQr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oDg8YAAADeAAAADwAAAAAAAAAAAAAAAACYAgAAZHJz&#10;L2Rvd25yZXYueG1sUEsFBgAAAAAEAAQA9QAAAIsDAAAAAA==&#10;" stroked="f"/>
                <v:rect id="Rectangle 19901" o:spid="_x0000_s7681" style="position:absolute;left:8538;top:9211;width:707;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OSncMA&#10;AADeAAAADwAAAGRycy9kb3ducmV2LnhtbERPy4rCMBTdC/5DuMLsNFVhqNUo4gNdOiqou0tzbYvN&#10;TWmi7czXm8WAy8N5zxatKcWLaldYVjAcRCCIU6sLzhScT9t+DMJ5ZI2lZVLwSw4W825nhom2Df/Q&#10;6+gzEULYJagg975KpHRpTgbdwFbEgbvb2qAPsM6krrEJ4aaUoyj6lgYLDg05VrTKKX0cn0bBLq6W&#10;1739a7Jyc9tdDpfJ+jTxSn312uUUhKfWf8T/7r1WMBrH47A33AlXQM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OSncMAAADeAAAADwAAAAAAAAAAAAAAAACYAgAAZHJzL2Rv&#10;d25yZXYueG1sUEsFBgAAAAAEAAQA9QAAAIgDAAAAAA==&#10;" filled="f" stroked="f">
                  <v:textbox inset="0,0,0,0">
                    <w:txbxContent>
                      <w:p w:rsidR="00050CD6" w:rsidRPr="00655701" w:rsidRDefault="00050CD6" w:rsidP="00655701">
                        <w:pPr>
                          <w:spacing w:before="0" w:after="0"/>
                          <w:contextualSpacing/>
                        </w:pPr>
                        <w:r w:rsidRPr="00655701">
                          <w:rPr>
                            <w:snapToGrid w:val="0"/>
                            <w:color w:val="000000"/>
                          </w:rPr>
                          <w:t>0V</w:t>
                        </w:r>
                      </w:p>
                    </w:txbxContent>
                  </v:textbox>
                </v:rect>
                <v:rect id="Rectangle 19902" o:spid="_x0000_s7682" style="position:absolute;left:9127;top:7842;width:535;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83BscA&#10;AADeAAAADwAAAGRycy9kb3ducmV2LnhtbESPQWvCQBSE7wX/w/IEb3WjQknSbERsix6rKdjeHtnX&#10;JDT7NmS3JvbXdwXB4zAz3zDZejStOFPvGssKFvMIBHFpdcOVgo/i7TEG4TyyxtYyKbiQg3U+ecgw&#10;1XbgA52PvhIBwi5FBbX3XSqlK2sy6Oa2Iw7et+0N+iD7SuoehwA3rVxG0ZM02HBYqLGjbU3lz/HX&#10;KNjF3eZzb/+Gqn392p3eT8lLkXilZtNx8wzC0+jv4Vt7rxUsV/EqgeudcAV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NwbHAAAA3gAAAA8AAAAAAAAAAAAAAAAAmAIAAGRy&#10;cy9kb3ducmV2LnhtbFBLBQYAAAAABAAEAPUAAACMAwAAAAA=&#10;" filled="f" stroked="f">
                  <v:textbox inset="0,0,0,0">
                    <w:txbxContent>
                      <w:p w:rsidR="00050CD6" w:rsidRPr="00655701" w:rsidRDefault="00050CD6" w:rsidP="00655701">
                        <w:pPr>
                          <w:spacing w:before="0" w:after="0" w:line="240" w:lineRule="auto"/>
                          <w:contextualSpacing/>
                        </w:pPr>
                        <w:r w:rsidRPr="00655701">
                          <w:rPr>
                            <w:snapToGrid w:val="0"/>
                            <w:color w:val="000000"/>
                          </w:rPr>
                          <w:t>5 k</w:t>
                        </w:r>
                        <w:r w:rsidRPr="00655701">
                          <w:rPr>
                            <w:snapToGrid w:val="0"/>
                            <w:color w:val="000000"/>
                          </w:rPr>
                          <w:sym w:font="Symbol" w:char="F057"/>
                        </w:r>
                        <w:r w:rsidRPr="00655701">
                          <w:rPr>
                            <w:snapToGrid w:val="0"/>
                            <w:color w:val="000000"/>
                          </w:rPr>
                          <w:t xml:space="preserve"> </w:t>
                        </w:r>
                      </w:p>
                    </w:txbxContent>
                  </v:textbox>
                </v:rect>
                <v:rect id="Rectangle 19903" o:spid="_x0000_s7683" style="position:absolute;left:9127;top:8715;width:610;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Pt5scA&#10;AADeAAAADwAAAGRycy9kb3ducmV2LnhtbESPzWrCQBSF9wXfYbhCd3VSLSVGRxG1xGVNBNvdJXNN&#10;QjN3QmaapH36zqLg8nD++Nbb0TSip87VlhU8zyIQxIXVNZcKLvnbUwzCeWSNjWVS8EMOtpvJwxoT&#10;bQc+U5/5UoQRdgkqqLxvEyldUZFBN7MtcfButjPog+xKqTscwrhp5DyKXqXBmsNDhS3tKyq+sm+j&#10;II3b3cfJ/g5lc/xMr+/X5SFfeqUep+NuBcLT6O/h//ZJK5gv4pcAEHACCs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7ebHAAAA3gAAAA8AAAAAAAAAAAAAAAAAmAIAAGRy&#10;cy9kb3ducmV2LnhtbFBLBQYAAAAABAAEAPUAAACMAwAAAAA=&#10;" filled="f" stroked="f">
                  <v:textbox inset="0,0,0,0">
                    <w:txbxContent>
                      <w:p w:rsidR="00050CD6" w:rsidRPr="00655701" w:rsidRDefault="00050CD6" w:rsidP="00655701">
                        <w:pPr>
                          <w:spacing w:before="0" w:after="0" w:line="240" w:lineRule="auto"/>
                          <w:contextualSpacing/>
                        </w:pPr>
                        <w:r w:rsidRPr="00655701">
                          <w:rPr>
                            <w:snapToGrid w:val="0"/>
                            <w:color w:val="000000"/>
                          </w:rPr>
                          <w:t>2 k</w:t>
                        </w:r>
                        <w:r w:rsidRPr="00655701">
                          <w:rPr>
                            <w:snapToGrid w:val="0"/>
                            <w:color w:val="000000"/>
                          </w:rPr>
                          <w:sym w:font="Symbol" w:char="F057"/>
                        </w:r>
                      </w:p>
                    </w:txbxContent>
                  </v:textbox>
                </v:rect>
                <v:group id="Group 19904" o:spid="_x0000_s7684" style="position:absolute;left:10865;top:7556;width:170;height:1748" coordorigin="10865,7556" coordsize="170,1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a6UPxgAAAN4A&#10;AAAPAAAAAAAAAAAAAAAAAKoCAABkcnMvZG93bnJldi54bWxQSwUGAAAAAAQABAD6AAAAnQMAAAAA&#10;">
                  <v:rect id="Rectangle 19905" o:spid="_x0000_s7685" style="position:absolute;left:10865;top:7841;width:17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8HtckA&#10;AADeAAAADwAAAGRycy9kb3ducmV2LnhtbESPUUvDMBSF3wX/Q7iCL+JSq9SuWzZUGBMUYVM29nZp&#10;rmlZc1OSbOv+vREEHw/nnO9wpvPBduJIPrSOFdyNMhDEtdMtGwVfn4vbEkSIyBo7x6TgTAHms8uL&#10;KVbanXhFx3U0IkE4VKigibGvpAx1QxbDyPXEyft23mJM0hupPZ4S3HYyz7JCWmw5LTTY00tD9X59&#10;sAqe95vVx6Mp33xfjN+XN7ttMZitUtdXw9MERKQh/of/2q9aQX5fPuTweyddATn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Y8HtckAAADeAAAADwAAAAAAAAAAAAAAAACYAgAA&#10;ZHJzL2Rvd25yZXYueG1sUEsFBgAAAAAEAAQA9QAAAI4DAAAAAA==&#10;" strokeweight="1pt"/>
                  <v:line id="Line 19906" o:spid="_x0000_s7686" style="position:absolute;visibility:visible;mso-wrap-style:square" from="10934,8322" to="10935,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8AqccAAADeAAAADwAAAGRycy9kb3ducmV2LnhtbESP3WoCMRSE7wt9h3AKvatZfxBdjVL6&#10;AxUvpKsPcNwcN6ubkyVJde3TN4LQy2FmvmHmy8424kw+1I4V9HsZCOLS6ZorBbvt58sERIjIGhvH&#10;pOBKAZaLx4c55tpd+JvORaxEgnDIUYGJsc2lDKUhi6HnWuLkHZy3GJP0ldQeLwluGznIsrG0WHNa&#10;MNjSm6HyVPxYBSu/X5/6v5WRe175j2bzPg32qNTzU/c6AxGpi//he/tLKxgMJ6Mh3O6kK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bwCpxwAAAN4AAAAPAAAAAAAA&#10;AAAAAAAAAKECAABkcnMvZG93bnJldi54bWxQSwUGAAAAAAQABAD5AAAAlQMAAAAA&#10;" strokeweight="1pt"/>
                  <v:rect id="Rectangle 19907" o:spid="_x0000_s7687" style="position:absolute;left:10865;top:8587;width:17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6WsoA&#10;AADeAAAADwAAAGRycy9kb3ducmV2LnhtbESPQUsDMRSE74L/ITyhl2KzrWVd16alLYiFitAqFm+P&#10;zTO7dPOyJGm7/nsjCB6HmfmGmS1624oz+dA4VjAeZSCIK6cbNgre355uCxAhImtsHZOCbwqwmF9f&#10;zbDU7sI7Ou+jEQnCoUQFdYxdKWWoarIYRq4jTt6X8xZjkt5I7fGS4LaVkyzLpcWG00KNHa1rqo77&#10;k1WwOn7sXu9NsfVd/vDyPPw85L05KDW46ZePICL18T/8195oBZO7YjqF3zvpCsj5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kqOlrKAAAA3gAAAA8AAAAAAAAAAAAAAAAAmAIA&#10;AGRycy9kb3ducmV2LnhtbFBLBQYAAAAABAAEAPUAAACPAwAAAAA=&#10;" strokeweight="1pt"/>
                  <v:line id="Line 19908" o:spid="_x0000_s7688" style="position:absolute;visibility:visible;mso-wrap-style:square" from="10934,7556" to="10935,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o9RscAAADeAAAADwAAAGRycy9kb3ducmV2LnhtbESP0WoCMRRE3wv+Q7iCb5pV26Jbo0hr&#10;QfGh1PoB183tZnVzsyRR1359UxD6OMzMGWa2aG0tLuRD5VjBcJCBIC6crrhUsP96709AhIissXZM&#10;Cm4UYDHvPMww1+7Kn3TZxVIkCIccFZgYm1zKUBiyGAauIU7et/MWY5K+lNrjNcFtLUdZ9iwtVpwW&#10;DDb0aqg47c5WwcYftqfhT2nkgTd+VX+8TYM9KtXrtssXEJHa+B++t9dawWg8eXyCvzvpCs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yj1GxwAAAN4AAAAPAAAAAAAA&#10;AAAAAAAAAKECAABkcnMvZG93bnJldi54bWxQSwUGAAAAAAQABAD5AAAAlQMAAAAA&#10;" strokeweight="1pt"/>
                  <v:line id="Line 19909" o:spid="_x0000_s7689" style="position:absolute;visibility:visible;mso-wrap-style:square" from="10934,9049" to="10935,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ijMcYAAADeAAAADwAAAGRycy9kb3ducmV2LnhtbESP3WoCMRSE7wt9h3AK3tWsWkRXo4ha&#10;qPRC/HmA4+a4Wd2cLEmq2z59Uyh4OczMN8x03tpa3MiHyrGCXjcDQVw4XXGp4Hh4fx2BCBFZY+2Y&#10;FHxTgPns+WmKuXZ33tFtH0uRIBxyVGBibHIpQ2HIYui6hjh5Z+ctxiR9KbXHe4LbWvazbCgtVpwW&#10;DDa0NFRc919WwcafPq+9n9LIE2/8ut6uxsFelOq8tIsJiEhtfIT/2x9aQX8wehvC3510Be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YozHGAAAA3gAAAA8AAAAAAAAA&#10;AAAAAAAAoQIAAGRycy9kb3ducmV2LnhtbFBLBQYAAAAABAAEAPkAAACUAwAAAAA=&#10;" strokeweight="1pt"/>
                </v:group>
                <v:line id="Line 19910" o:spid="_x0000_s7690" style="position:absolute;flip:x;visibility:visible;mso-wrap-style:square" from="10502,8420" to="10934,8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IKhsgAAADeAAAADwAAAGRycy9kb3ducmV2LnhtbESPS2vCQBSF9wX/w3CFbopOTIu10VFK&#10;oFCELtSCurtkbpNo5k7ITB79906h4PJwHh9ntRlMJTpqXGlZwWwagSDOrC45V/B9+JgsQDiPrLGy&#10;TAp+ycFmPXpYYaJtzzvq9j4XYYRdggoK7+tESpcVZNBNbU0cvB/bGPRBNrnUDfZh3FQyjqK5NFhy&#10;IBRYU1pQdt23JkAuaX7+ulB2fDvW234+e+pPp1apx/HwvgThafD38H/7UyuInxcvr/B3J1wBub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7IKhsgAAADeAAAADwAAAAAA&#10;AAAAAAAAAAChAgAAZHJzL2Rvd25yZXYueG1sUEsFBgAAAAAEAAQA+QAAAJYDAAAAAA==&#10;" strokeweight="1pt"/>
                <v:oval id="Oval 19911" o:spid="_x0000_s7691" style="position:absolute;left:10158;top:8234;width:37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y4/8QA&#10;AADeAAAADwAAAGRycy9kb3ducmV2LnhtbERPz2vCMBS+C/4P4Qm7aaobVTujDFHoRUS3i7e35tkW&#10;m5eSZLXbX78cBI8f3+/VpjeN6Mj52rKC6SQBQVxYXXOp4OtzP16A8AFZY2OZFPySh816OFhhpu2d&#10;T9SdQyliCPsMFVQhtJmUvqjIoJ/YljhyV+sMhghdKbXDeww3jZwlSSoN1hwbKmxpW1FxO/8YBTQ/&#10;5LvU7Jfpsd/p6SV327/uW6mXUf/xDiJQH57ihzvXCmavi7e4N96JV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MuP/EAAAA3gAAAA8AAAAAAAAAAAAAAAAAmAIAAGRycy9k&#10;b3ducmV2LnhtbFBLBQYAAAAABAAEAPUAAACJAwAAAAA=&#10;" strokeweight="1pt"/>
                <v:line id="Line 19912" o:spid="_x0000_s7692" style="position:absolute;flip:x;visibility:visible;mso-wrap-style:square" from="9775,8401" to="10129,8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7b8cAAADeAAAADwAAAGRycy9kb3ducmV2LnhtbESPS4vCMBSF94L/IdwBN6KpD4pWo4gg&#10;DAOz0BlQd5fm2tZpbkoTbf33E0FweTiPj7Nct6YUd6pdYVnBaBiBIE6tLjhT8PuzG8xAOI+ssbRM&#10;Ch7kYL3qdpaYaNvwnu4Hn4kwwi5BBbn3VSKlS3My6Ia2Ig7exdYGfZB1JnWNTRg3pRxHUSwNFhwI&#10;OVa0zSn9O9xMgFy32fn7Sulxfqy+mnjUb06nm1K9j3azAOGp9e/wq/2pFYwns+kcnnfCFZ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YTtvxwAAAN4AAAAPAAAAAAAA&#10;AAAAAAAAAKECAABkcnMvZG93bnJldi54bWxQSwUGAAAAAAQABAD5AAAAlQMAAAAA&#10;" strokeweight="1pt"/>
                <v:rect id="Rectangle 19913" o:spid="_x0000_s7693" style="position:absolute;left:10266;top:8322;width:197;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bzMUA&#10;AADeAAAADwAAAGRycy9kb3ducmV2LnhtbESPzWrCQBSF9wXfYbiCuzpjrMFGx1AKAcF2US10e8lc&#10;k2DmTsyMMb59Z1Ho8nD++Lb5aFsxUO8bxxoWcwWCuHSm4UrD96l4XoPwAdlg65g0PMhDvps8bTEz&#10;7s5fNBxDJeII+ww11CF0mZS+rMmin7uOOHpn11sMUfaVND3e47htZaJUKi02HB9q7Oi9pvJyvFkN&#10;mL6Y6+d5+XE63FJ8rUZVrH6U1rPp+LYBEWgM/+G/9t5oSJbrVQSIOBEF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NvMxQAAAN4AAAAPAAAAAAAAAAAAAAAAAJgCAABkcnMv&#10;ZG93bnJldi54bWxQSwUGAAAAAAQABAD1AAAAigMAAAAA&#10;" stroked="f"/>
                <v:rect id="Rectangle 19914" o:spid="_x0000_s7694" style="position:absolute;left:10266;top:8322;width:265;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beoMcA&#10;AADeAAAADwAAAGRycy9kb3ducmV2LnhtbESPT2vCQBTE74LfYXmCN92oVGLqKmIreqx/wPb2yL4m&#10;wezbkF1N6qd3C4LHYWZ+w8yXrSnFjWpXWFYwGkYgiFOrC84UnI6bQQzCeWSNpWVS8EcOlotuZ46J&#10;tg3v6XbwmQgQdgkqyL2vEildmpNBN7QVcfB+bW3QB1lnUtfYBLgp5TiKptJgwWEhx4rWOaWXw9Uo&#10;2MbV6ntn701Wfv5sz1/n2cdx5pXq99rVOwhPrX+Fn+2dVjCexG8j+L8Tro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W3qDHAAAA3gAAAA8AAAAAAAAAAAAAAAAAmAIAAGRy&#10;cy9kb3ducmV2LnhtbFBLBQYAAAAABAAEAPUAAACMAwAAAAA=&#10;" filled="f" stroked="f">
                  <v:textbox inset="0,0,0,0">
                    <w:txbxContent>
                      <w:p w:rsidR="00050CD6" w:rsidRPr="00655701" w:rsidRDefault="00050CD6" w:rsidP="00655701">
                        <w:pPr>
                          <w:spacing w:before="0" w:after="0" w:line="240" w:lineRule="auto"/>
                          <w:contextualSpacing/>
                        </w:pPr>
                        <w:r w:rsidRPr="00655701">
                          <w:rPr>
                            <w:snapToGrid w:val="0"/>
                            <w:color w:val="000000"/>
                          </w:rPr>
                          <w:t>V</w:t>
                        </w:r>
                      </w:p>
                    </w:txbxContent>
                  </v:textbox>
                </v:rect>
                <v:line id="Line 19915" o:spid="_x0000_s7695" style="position:absolute;flip:x;visibility:visible;mso-wrap-style:square" from="8832,7556" to="10934,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w/w8gAAADeAAAADwAAAGRycy9kb3ducmV2LnhtbESPzWrCQBSF94W+w3ALbkqdJKJo6hhK&#10;QCiFLrQFdXfJ3CaxmTshMzHx7TuC0OXh/HycdTaaRlyoc7VlBfE0AkFcWF1zqeD7a/uyBOE8ssbG&#10;Mim4koNs8/iwxlTbgXd02ftShBF2KSqovG9TKV1RkUE3tS1x8H5sZ9AH2ZVSdziEcdPIJIoW0mDN&#10;gVBhS3lFxe++NwFyzsvT55mKw+rQfgyL+Hk4HnulJk/j2ysIT6P/D9/b71pBMlvOE7jdCVdAb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hw/w8gAAADeAAAADwAAAAAA&#10;AAAAAAAAAAChAgAAZHJzL2Rvd25yZXYueG1sUEsFBgAAAAAEAAQA+QAAAJYDAAAAAA==&#10;" strokeweight="1pt"/>
                <v:rect id="Rectangle 19916" o:spid="_x0000_s7696" style="position:absolute;left:10227;top:7811;width:719;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jlTMgA&#10;AADeAAAADwAAAGRycy9kb3ducmV2LnhtbESPT2vCQBTE7wW/w/KE3upGpSXGbES0RY/1D6i3R/aZ&#10;BLNvQ3Zr0n76bqHgcZiZ3zDpoje1uFPrKssKxqMIBHFudcWFguPh4yUG4TyyxtoyKfgmB4ts8JRi&#10;om3HO7rvfSEChF2CCkrvm0RKl5dk0I1sQxy8q20N+iDbQuoWuwA3tZxE0Zs0WHFYKLGhVUn5bf9l&#10;FGziZnne2p+uqN8vm9PnabY+zLxSz8N+OQfhqfeP8H97qxVMpvHrFP7uhCsg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iOVMyAAAAN4AAAAPAAAAAAAAAAAAAAAAAJgCAABk&#10;cnMvZG93bnJldi54bWxQSwUGAAAAAAQABAD1AAAAjQMAAAAA&#10;" filled="f" stroked="f">
                  <v:textbox inset="0,0,0,0">
                    <w:txbxContent>
                      <w:p w:rsidR="00050CD6" w:rsidRPr="00655701" w:rsidRDefault="00050CD6" w:rsidP="00655701">
                        <w:pPr>
                          <w:spacing w:before="0" w:after="0" w:line="240" w:lineRule="auto"/>
                          <w:contextualSpacing/>
                        </w:pPr>
                        <w:r w:rsidRPr="00655701">
                          <w:rPr>
                            <w:snapToGrid w:val="0"/>
                            <w:color w:val="000000"/>
                          </w:rPr>
                          <w:t>10 k</w:t>
                        </w:r>
                        <w:r w:rsidRPr="00655701">
                          <w:rPr>
                            <w:snapToGrid w:val="0"/>
                            <w:color w:val="000000"/>
                          </w:rPr>
                          <w:sym w:font="Symbol" w:char="F057"/>
                        </w:r>
                      </w:p>
                    </w:txbxContent>
                  </v:textbox>
                </v:rect>
                <v:rect id="Rectangle 19917" o:spid="_x0000_s7697" style="position:absolute;left:10345;top:8735;width:557;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F9OMgA&#10;AADeAAAADwAAAGRycy9kb3ducmV2LnhtbESPW2vCQBSE34X+h+UIvunGW4mpq4gX9NFqwfbtkD1N&#10;QrNnQ3Y10V/fLQh9HGbmG2a+bE0pblS7wrKC4SACQZxaXXCm4OO868cgnEfWWFomBXdysFy8dOaY&#10;aNvwO91OPhMBwi5BBbn3VSKlS3My6Aa2Ig7et60N+iDrTOoamwA3pRxF0as0WHBYyLGidU7pz+lq&#10;FOzjavV5sI8mK7df+8vxMtucZ16pXrddvYHw1Pr/8LN90ApG43g6gb874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YX04yAAAAN4AAAAPAAAAAAAAAAAAAAAAAJgCAABk&#10;cnMvZG93bnJldi54bWxQSwUGAAAAAAQABAD1AAAAjQMAAAAA&#10;" filled="f" stroked="f">
                  <v:textbox inset="0,0,0,0">
                    <w:txbxContent>
                      <w:p w:rsidR="00050CD6" w:rsidRPr="00655701" w:rsidRDefault="00050CD6" w:rsidP="00655701">
                        <w:pPr>
                          <w:spacing w:before="0" w:after="0" w:line="240" w:lineRule="auto"/>
                          <w:contextualSpacing/>
                        </w:pPr>
                        <w:r w:rsidRPr="00655701">
                          <w:rPr>
                            <w:snapToGrid w:val="0"/>
                            <w:color w:val="000000"/>
                          </w:rPr>
                          <w:t>8 k</w:t>
                        </w:r>
                        <w:r w:rsidRPr="00655701">
                          <w:rPr>
                            <w:snapToGrid w:val="0"/>
                            <w:color w:val="000000"/>
                          </w:rPr>
                          <w:sym w:font="Symbol" w:char="F057"/>
                        </w:r>
                      </w:p>
                    </w:txbxContent>
                  </v:textbox>
                </v:rect>
                <v:rect id="Rectangle 19918" o:spid="_x0000_s7698" style="position:absolute;left:9422;top:8302;width:274;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d4VMYA&#10;AADeAAAADwAAAGRycy9kb3ducmV2LnhtbESPT2vCQBTE7wW/w/KE3uqufxJsdJVSEArVQ2Oh10f2&#10;mQSzb2N21fTbu4LgcZiZ3zDLdW8bcaHO1441jEcKBHHhTM2lht/95m0Owgdkg41j0vBPHtarwcsS&#10;M+Ou/EOXPJQiQthnqKEKoc2k9EVFFv3ItcTRO7jOYoiyK6Xp8BrhtpETpVJpsea4UGFLnxUVx/xs&#10;NWA6M6fdYbrdf59TfC97tUn+lNavw/5jASJQH57hR/vLaJhM50kC9zvxCs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d4VMYAAADeAAAADwAAAAAAAAAAAAAAAACYAgAAZHJz&#10;L2Rvd25yZXYueG1sUEsFBgAAAAAEAAQA9QAAAIsDAAAAAA==&#10;" stroked="f"/>
                <v:rect id="Rectangle 19919" o:spid="_x0000_s7699" style="position:absolute;left:9422;top:8263;width:275;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9G1MgA&#10;AADeAAAADwAAAGRycy9kb3ducmV2LnhtbESPQWvCQBSE7wX/w/KE3upGSyWmriLakhw1Fmxvj+xr&#10;Esy+DdmtSfvrXUHocZiZb5jlejCNuFDnassKppMIBHFhdc2lgo/j+1MMwnlkjY1lUvBLDtar0cMS&#10;E217PtAl96UIEHYJKqi8bxMpXVGRQTexLXHwvm1n0AfZlVJ32Ae4aeQsiubSYM1hocKWthUV5/zH&#10;KEjjdvOZ2b++bN6+0tP+tNgdF16px/GweQXhafD/4Xs70wpmz/HLHG53whW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0bUyAAAAN4AAAAPAAAAAAAAAAAAAAAAAJgCAABk&#10;cnMvZG93bnJldi54bWxQSwUGAAAAAAQABAD1AAAAjQMAAAAA&#10;" filled="f" stroked="f">
                  <v:textbox inset="0,0,0,0">
                    <w:txbxContent>
                      <w:p w:rsidR="00050CD6" w:rsidRPr="00655701" w:rsidRDefault="00050CD6" w:rsidP="00655701">
                        <w:pPr>
                          <w:spacing w:before="0" w:after="0" w:line="240" w:lineRule="auto"/>
                          <w:contextualSpacing/>
                        </w:pPr>
                        <w:r w:rsidRPr="00655701">
                          <w:rPr>
                            <w:b/>
                            <w:snapToGrid w:val="0"/>
                            <w:color w:val="000000"/>
                          </w:rPr>
                          <w:t>A</w:t>
                        </w:r>
                      </w:p>
                    </w:txbxContent>
                  </v:textbox>
                </v:rect>
                <v:line id="Line 19920" o:spid="_x0000_s7700" style="position:absolute;flip:x;visibility:visible;mso-wrap-style:square" from="8832,9324" to="10934,9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ucW8gAAADeAAAADwAAAGRycy9kb3ducmV2LnhtbESPS2vCQBSF9wX/w3CFbopOTKm10VFK&#10;oFCELtSCurtkbpNo5k7ITB79906h4PJwHh9ntRlMJTpqXGlZwWwagSDOrC45V/B9+JgsQDiPrLGy&#10;TAp+ycFmPXpYYaJtzzvq9j4XYYRdggoK7+tESpcVZNBNbU0cvB/bGPRBNrnUDfZh3FQyjqK5NFhy&#10;IBRYU1pQdt23JkAuaX7+ulB2fDvW234+e+pPp1apx/HwvgThafD38H/7UyuInxcvr/B3J1wBub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mucW8gAAADeAAAADwAAAAAA&#10;AAAAAAAAAAChAgAAZHJzL2Rvd25yZXYueG1sUEsFBgAAAAAEAAQA+QAAAJYDAAAAAA==&#10;" strokeweight="1pt"/>
                <v:oval id="Oval 19921" o:spid="_x0000_s7701" style="position:absolute;left:6967;top:752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2xOcIA&#10;AADeAAAADwAAAGRycy9kb3ducmV2LnhtbERPTYvCMBC9C/6HMMJeRFNdlNI1ihRcvG71sMfZZmzL&#10;NpOSRNv+e3MQPD7e9+4wmFY8yPnGsoLVMgFBXFrdcKXgejktUhA+IGtsLZOCkTwc9tPJDjNte/6h&#10;RxEqEUPYZ6igDqHLpPRlTQb90nbEkbtZZzBE6CqpHfYx3LRynSRbabDh2FBjR3lN5X9xNwrcvBvz&#10;8ZyfVn/8XWz6VP9ur1qpj9lw/AIRaAhv8ct91grWn+km7o134hW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bE5wgAAAN4AAAAPAAAAAAAAAAAAAAAAAJgCAABkcnMvZG93&#10;bnJldi54bWxQSwUGAAAAAAQABAD1AAAAhwMAAAAA&#10;" fillcolor="black">
                  <o:lock v:ext="edit" aspectratio="t"/>
                </v:oval>
                <v:oval id="Oval 19922" o:spid="_x0000_s7702" style="position:absolute;left:6967;top:836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EUosUA&#10;AADeAAAADwAAAGRycy9kb3ducmV2LnhtbESPQWvCQBSE70L/w/IKvUjdqCgxukoJWLw2evD4mn0m&#10;wezbsLs1yb93C4Ueh5n5htkdBtOKBznfWFYwnyUgiEurG64UXM7H9xSED8gaW8ukYCQPh/3LZIeZ&#10;tj1/0aMIlYgQ9hkqqEPoMil9WZNBP7MdcfRu1hkMUbpKaod9hJtWLpJkLQ02HBdq7CivqbwXP0aB&#10;m3ZjPp7y4/ybP4tVn+rr+qKVensdPrYgAg3hP/zXPmkFi2W62sDvnXgF5P4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RSixQAAAN4AAAAPAAAAAAAAAAAAAAAAAJgCAABkcnMv&#10;ZG93bnJldi54bWxQSwUGAAAAAAQABAD1AAAAigMAAAAA&#10;" fillcolor="black">
                  <o:lock v:ext="edit" aspectratio="t"/>
                </v:oval>
                <v:oval id="Oval 19923" o:spid="_x0000_s7703" style="position:absolute;left:6967;top:929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d3gsQA&#10;AADeAAAADwAAAGRycy9kb3ducmV2LnhtbESPzYrCMBSF98K8Q7jCbGRMVSylGmUoOLi148Llneba&#10;FpubkmRs+/aThTDLw/nj2x9H04knOd9aVrBaJiCIK6tbrhVcv08fGQgfkDV2lknBRB6Oh7fZHnNt&#10;B77Qswy1iCPsc1TQhNDnUvqqIYN+aXvi6N2tMxiidLXUDoc4bjq5TpJUGmw5PjTYU9FQ9Sh/jQK3&#10;6KdiOhen1Q9/ldsh07f0qpV6n4+fOxCBxvAffrXPWsF6k6URIOJEFJCH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Hd4LEAAAA3gAAAA8AAAAAAAAAAAAAAAAAmAIAAGRycy9k&#10;b3ducmV2LnhtbFBLBQYAAAAABAAEAPUAAACJAwAAAAA=&#10;" fillcolor="black">
                  <o:lock v:ext="edit" aspectratio="t"/>
                </v:oval>
                <v:oval id="Oval 19924" o:spid="_x0000_s7704" style="position:absolute;left:9712;top:7537;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vSGcUA&#10;AADeAAAADwAAAGRycy9kb3ducmV2LnhtbESPwWrDMBBE74H+g9hCL6GRnRBj3CihGFJyjeNDj1tr&#10;a5taKyOpsf33VaHQ4zAzb5jDaTaDuJPzvWUF6SYBQdxY3XOroL6dn3MQPiBrHCyTgoU8nI4PqwMW&#10;2k58pXsVWhEh7AtU0IUwFlL6piODfmNH4uh9WmcwROlaqR1OEW4GuU2STBrsOS50OFLZUfNVfRsF&#10;bj0u5XIpz+kHv1X7KdfvWa2VenqcX19ABJrDf/ivfdEKtrs8S+H3TrwC8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9IZxQAAAN4AAAAPAAAAAAAAAAAAAAAAAJgCAABkcnMv&#10;ZG93bnJldi54bWxQSwUGAAAAAAQABAD1AAAAigMAAAAA&#10;" fillcolor="black">
                  <o:lock v:ext="edit" aspectratio="t"/>
                </v:oval>
                <v:oval id="Oval 19925" o:spid="_x0000_s7705" style="position:absolute;left:9712;top:8347;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lMbsUA&#10;AADeAAAADwAAAGRycy9kb3ducmV2LnhtbESPwWrDMBBE74H+g9hCL6GR4xBj3CihGFJyjeNDj1tr&#10;a5taKyOpsf33VaHQ4zAzb5jDaTaDuJPzvWUF200CgrixuudWQX07P+cgfEDWOFgmBQt5OB0fVgcs&#10;tJ34SvcqtCJC2BeooAthLKT0TUcG/caOxNH7tM5giNK1UjucItwMMk2STBrsOS50OFLZUfNVfRsF&#10;bj0u5XIpz9sPfqv2U67fs1or9fQ4v76ACDSH//Bf+6IVpLs8S+H3TrwC8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mUxuxQAAAN4AAAAPAAAAAAAAAAAAAAAAAJgCAABkcnMv&#10;ZG93bnJldi54bWxQSwUGAAAAAAQABAD1AAAAigMAAAAA&#10;" fillcolor="black">
                  <o:lock v:ext="edit" aspectratio="t"/>
                </v:oval>
                <v:oval id="Oval 19926" o:spid="_x0000_s7706" style="position:absolute;left:9712;top:929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Xp9cUA&#10;AADeAAAADwAAAGRycy9kb3ducmV2LnhtbESPQWvCQBSE74X+h+UVeil1o2II0VVKwOLV6MHja/aZ&#10;hGbfht2tSf59VxA8DjPzDbPZjaYTN3K+taxgPktAEFdWt1wrOJ/2nxkIH5A1dpZJwUQedtvXlw3m&#10;2g58pFsZahEh7HNU0ITQ51L6qiGDfmZ74uhdrTMYonS11A6HCDedXCRJKg22HBca7KloqPot/4wC&#10;99FPxXQo9vMf/i5XQ6Yv6Vkr9f42fq1BBBrDM/xoH7SCxTJLl3C/E6+A3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1en1xQAAAN4AAAAPAAAAAAAAAAAAAAAAAJgCAABkcnMv&#10;ZG93bnJldi54bWxQSwUGAAAAAAQABAD1AAAAigMAAAAA&#10;" fillcolor="black">
                  <o:lock v:ext="edit" aspectratio="t"/>
                </v:oval>
                <v:oval id="Oval 19927" o:spid="_x0000_s7707" style="position:absolute;left:12487;top:7537;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xxgcYA&#10;AADeAAAADwAAAGRycy9kb3ducmV2LnhtbESPwWrDMBBE74X+g9hCLqWRk7TGuFFCMaTkGseHHrfW&#10;1ja1VkZSYvvvq0Cgx2Fm3jDb/WR6cSXnO8sKVssEBHFtdceNgup8eMlA+ICssbdMCmbysN89Pmwx&#10;13bkE13L0IgIYZ+jgjaEIZfS1y0Z9Es7EEfvxzqDIUrXSO1wjHDTy3WSpNJgx3GhxYGKlurf8mIU&#10;uOdhLuZjcVh982f5Nmb6K620Uoun6eMdRKAp/Ifv7aNWsN5k6Svc7sQrIH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xxgcYAAADeAAAADwAAAAAAAAAAAAAAAACYAgAAZHJz&#10;L2Rvd25yZXYueG1sUEsFBgAAAAAEAAQA9QAAAIsDAAAAAA==&#10;" fillcolor="black">
                  <o:lock v:ext="edit" aspectratio="t"/>
                </v:oval>
                <v:oval id="Oval 19928" o:spid="_x0000_s7708" style="position:absolute;left:12487;top:8347;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UGsUA&#10;AADeAAAADwAAAGRycy9kb3ducmV2LnhtbESPQWvCQBSE74X+h+UVeil1o2II0VVKwOLV6MHja/aZ&#10;hGbfht2tSf59VxA8DjPzDbPZjaYTN3K+taxgPktAEFdWt1wrOJ/2nxkIH5A1dpZJwUQedtvXlw3m&#10;2g58pFsZahEh7HNU0ITQ51L6qiGDfmZ74uhdrTMYonS11A6HCDedXCRJKg22HBca7KloqPot/4wC&#10;99FPxXQo9vMf/i5XQ6Yv6Vkr9f42fq1BBBrDM/xoH7SCxTJLV3C/E6+A3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QaxQAAAN4AAAAPAAAAAAAAAAAAAAAAAJgCAABkcnMv&#10;ZG93bnJldi54bWxQSwUGAAAAAAQABAD1AAAAigMAAAAA&#10;" fillcolor="black">
                  <o:lock v:ext="edit" aspectratio="t"/>
                </v:oval>
                <v:oval id="Oval 19929" o:spid="_x0000_s7709" style="position:absolute;left:12487;top:929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JKbcUA&#10;AADeAAAADwAAAGRycy9kb3ducmV2LnhtbESPQWvCQBSE7wX/w/IEL6VutBhCdJUSULw2eujxNfua&#10;BLNvw+7WJP++WxA8DjPzDbM7jKYTd3K+taxgtUxAEFdWt1wruF6ObxkIH5A1dpZJwUQeDvvZyw5z&#10;bQf+pHsZahEh7HNU0ITQ51L6qiGDfml74uj9WGcwROlqqR0OEW46uU6SVBpsOS402FPRUHUrf40C&#10;99pPxXQujqtvPpWbIdNf6VUrtZiPH1sQgcbwDD/aZ61g/Z6lKfzfiVdA7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kptxQAAAN4AAAAPAAAAAAAAAAAAAAAAAJgCAABkcnMv&#10;ZG93bnJldi54bWxQSwUGAAAAAAQABAD1AAAAigMAAAAA&#10;" fillcolor="black">
                  <o:lock v:ext="edit" aspectratio="t"/>
                </v:oval>
                <v:oval id="Oval 19930" o:spid="_x0000_s7710" style="position:absolute;left:8152;top:839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7v9sYA&#10;AADeAAAADwAAAGRycy9kb3ducmV2LnhtbESPwWrDMBBE74X+g9hCLqWRk1DXuFFCMaTkGseHHrfW&#10;1ja1VkZSYvvvq0Cgx2Fm3jDb/WR6cSXnO8sKVssEBHFtdceNgup8eMlA+ICssbdMCmbysN89Pmwx&#10;13bkE13L0IgIYZ+jgjaEIZfS1y0Z9Es7EEfvxzqDIUrXSO1wjHDTy3WSpNJgx3GhxYGKlurf8mIU&#10;uOdhLuZjcVh982f5Omb6K620Uoun6eMdRKAp/Ifv7aNWsN5k6Rvc7sQrIH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7v9sYAAADeAAAADwAAAAAAAAAAAAAAAACYAgAAZHJz&#10;L2Rvd25yZXYueG1sUEsFBgAAAAAEAAQA9QAAAIsDAAAAAA==&#10;" fillcolor="black">
                  <o:lock v:ext="edit" aspectratio="t"/>
                </v:oval>
                <v:oval id="Oval 19931" o:spid="_x0000_s7711" style="position:absolute;left:10882;top:839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F7hMIA&#10;AADeAAAADwAAAGRycy9kb3ducmV2LnhtbERPz2vCMBS+C/sfwhN2kZmqWEo1yig4vNp58PjWPNti&#10;81KSzLb//XIQdvz4fu+Po+nEk5xvLStYLRMQxJXVLdcKrt+njwyED8gaO8ukYCIPx8PbbI+5tgNf&#10;6FmGWsQQ9jkqaELocyl91ZBBv7Q9ceTu1hkMEbpaaodDDDedXCdJKg22HBsa7KloqHqUv0aBW/RT&#10;MZ2L0+qHv8rtkOlbetVKvc/Hzx2IQGP4F7/cZ61gvcnSuDfeiVdAH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cXuEwgAAAN4AAAAPAAAAAAAAAAAAAAAAAJgCAABkcnMvZG93&#10;bnJldi54bWxQSwUGAAAAAAQABAD1AAAAhwMAAAAA&#10;" fillcolor="black">
                  <o:lock v:ext="edit" aspectratio="t"/>
                </v:oval>
                <v:oval id="Oval 19932" o:spid="_x0000_s7712" style="position:absolute;left:13672;top:8377;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3eH8YA&#10;AADeAAAADwAAAGRycy9kb3ducmV2LnhtbESPwWrDMBBE74X+g9hCLqWRk1DjulFCMaTkGseHHrfW&#10;1ja1VkZSYvvvq0Cgx2Fm3jDb/WR6cSXnO8sKVssEBHFtdceNgup8eMlA+ICssbdMCmbysN89Pmwx&#10;13bkE13L0IgIYZ+jgjaEIZfS1y0Z9Es7EEfvxzqDIUrXSO1wjHDTy3WSpNJgx3GhxYGKlurf8mIU&#10;uOdhLuZjcVh982f5Omb6K620Uoun6eMdRKAp/Ifv7aNWsN5k6Rvc7sQrIH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3eH8YAAADeAAAADwAAAAAAAAAAAAAAAACYAgAAZHJz&#10;L2Rvd25yZXYueG1sUEsFBgAAAAAEAAQA9QAAAIsDAAAAAA==&#10;" fillcolor="black">
                  <o:lock v:ext="edit" aspectratio="t"/>
                </v:oval>
                <v:shape id="Text Box 19933" o:spid="_x0000_s7713" type="#_x0000_t202" style="position:absolute;left:6750;top:9495;width:690;height: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ruP8UA&#10;AADeAAAADwAAAGRycy9kb3ducmV2LnhtbESPy2oCMRSG94LvEI7QnSba1ss4UaSl0FVLvYG7w+TM&#10;BScnwyR1pm/fLASXP/+NL932thY3an3lWMN0okAQZ85UXGg4Hj7GSxA+IBusHZOGP/Kw3QwHKSbG&#10;dfxDt30oRBxhn6CGMoQmkdJnJVn0E9cQRy93rcUQZVtI02IXx20tZ0rNpcWK40OJDb2VlF33v1bD&#10;6Su/nF/Ud/FuX5vO9UqyXUmtn0b9bg0iUB8e4Xv702iYPS8XESDiRBS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iu4/xQAAAN4AAAAPAAAAAAAAAAAAAAAAAJgCAABkcnMv&#10;ZG93bnJldi54bWxQSwUGAAAAAAQABAD1AAAAigMAAAAA&#10;" filled="f" stroked="f">
                  <v:textbox>
                    <w:txbxContent>
                      <w:p w:rsidR="00050CD6" w:rsidRPr="00655701" w:rsidRDefault="00050CD6" w:rsidP="00655701">
                        <w:pPr>
                          <w:spacing w:before="0" w:after="0" w:line="240" w:lineRule="auto"/>
                          <w:contextualSpacing/>
                          <w:rPr>
                            <w:b/>
                          </w:rPr>
                        </w:pPr>
                        <w:r w:rsidRPr="00655701">
                          <w:rPr>
                            <w:b/>
                          </w:rPr>
                          <w:t>(a)</w:t>
                        </w:r>
                      </w:p>
                    </w:txbxContent>
                  </v:textbox>
                </v:shape>
                <v:shape id="Text Box 19934" o:spid="_x0000_s7714" type="#_x0000_t202" style="position:absolute;left:9450;top:9495;width:690;height: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LpMYA&#10;AADeAAAADwAAAGRycy9kb3ducmV2LnhtbESPW2sCMRSE3wv+h3CEvmmibb2sRiktBZ8Ur+DbYXPc&#10;XdycLJvUXf+9KQh9HGbmG2a+bG0pblT7wrGGQV+BIE6dKTjTcNj/9CYgfEA2WDomDXfysFx0XuaY&#10;GNfwlm67kIkIYZ+ghjyEKpHSpzlZ9H1XEUfv4mqLIco6k6bGJsJtKYdKjaTFguNCjhV95ZRed79W&#10;w3F9OZ/e1Sb7th9V41ol2U6l1q/d9nMGIlAb/sPP9spoGL5NxgP4uxOv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ZLpMYAAADeAAAADwAAAAAAAAAAAAAAAACYAgAAZHJz&#10;L2Rvd25yZXYueG1sUEsFBgAAAAAEAAQA9QAAAIsDAAAAAA==&#10;" filled="f" stroked="f">
                  <v:textbox>
                    <w:txbxContent>
                      <w:p w:rsidR="00050CD6" w:rsidRPr="00655701" w:rsidRDefault="00050CD6" w:rsidP="00655701">
                        <w:pPr>
                          <w:spacing w:before="0" w:after="0" w:line="240" w:lineRule="auto"/>
                          <w:contextualSpacing/>
                          <w:rPr>
                            <w:b/>
                          </w:rPr>
                        </w:pPr>
                        <w:r w:rsidRPr="00655701">
                          <w:rPr>
                            <w:b/>
                          </w:rPr>
                          <w:t>(b)</w:t>
                        </w:r>
                      </w:p>
                    </w:txbxContent>
                  </v:textbox>
                </v:shape>
                <v:shape id="Text Box 19935" o:spid="_x0000_s7715" type="#_x0000_t202" style="position:absolute;left:12315;top:9480;width:690;height: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TV08YA&#10;AADeAAAADwAAAGRycy9kb3ducmV2LnhtbESPT2vCQBTE74V+h+UJ3nTXaKtGVyktQk9K/QfeHtln&#10;Epp9G7Jbk357tyD0OMzMb5jlurOVuFHjS8caRkMFgjhzpuRcw/GwGcxA+IBssHJMGn7Jw3r1/LTE&#10;1LiWv+i2D7mIEPYpaihCqFMpfVaQRT90NXH0rq6xGKJscmkabCPcVjJR6lVaLDkuFFjTe0HZ9/7H&#10;ajhtr5fzRO3yD/tSt65Tku1cat3vdW8LEIG68B9+tD+NhmQ8mybwdyde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TV08YAAADeAAAADwAAAAAAAAAAAAAAAACYAgAAZHJz&#10;L2Rvd25yZXYueG1sUEsFBgAAAAAEAAQA9QAAAIsDAAAAAA==&#10;" filled="f" stroked="f">
                  <v:textbox>
                    <w:txbxContent>
                      <w:p w:rsidR="00050CD6" w:rsidRPr="00655701" w:rsidRDefault="00050CD6" w:rsidP="00655701">
                        <w:pPr>
                          <w:spacing w:before="0" w:after="0" w:line="240" w:lineRule="auto"/>
                          <w:contextualSpacing/>
                          <w:rPr>
                            <w:b/>
                          </w:rPr>
                        </w:pPr>
                        <w:r w:rsidRPr="00655701">
                          <w:rPr>
                            <w:b/>
                          </w:rPr>
                          <w:t>(c)</w:t>
                        </w:r>
                      </w:p>
                    </w:txbxContent>
                  </v:textbox>
                </v:shape>
              </v:group>
            </w:pict>
          </mc:Fallback>
        </mc:AlternateContent>
      </w:r>
    </w:p>
    <w:p w:rsidR="00775875" w:rsidRPr="00775875" w:rsidRDefault="00775875" w:rsidP="00775875">
      <w:pPr>
        <w:spacing w:after="0" w:line="240" w:lineRule="auto"/>
        <w:ind w:left="567" w:hanging="567"/>
        <w:jc w:val="both"/>
        <w:rPr>
          <w:rFonts w:ascii="Arial" w:eastAsia="Times New Roman" w:hAnsi="Arial" w:cs="Arial"/>
          <w:lang w:eastAsia="en-US"/>
        </w:rPr>
      </w:pPr>
    </w:p>
    <w:p w:rsidR="00775875" w:rsidRPr="00775875" w:rsidRDefault="00775875" w:rsidP="00775875">
      <w:pPr>
        <w:spacing w:after="0" w:line="240" w:lineRule="auto"/>
        <w:ind w:left="567" w:hanging="567"/>
        <w:jc w:val="both"/>
        <w:rPr>
          <w:rFonts w:ascii="Arial" w:eastAsia="Times New Roman" w:hAnsi="Arial" w:cs="Arial"/>
          <w:lang w:eastAsia="en-US"/>
        </w:rPr>
      </w:pPr>
    </w:p>
    <w:p w:rsidR="00775875" w:rsidRPr="00775875" w:rsidRDefault="00775875" w:rsidP="00775875">
      <w:pPr>
        <w:spacing w:after="0" w:line="240" w:lineRule="auto"/>
        <w:ind w:left="567" w:hanging="567"/>
        <w:jc w:val="both"/>
        <w:rPr>
          <w:rFonts w:ascii="Arial" w:eastAsia="Times New Roman" w:hAnsi="Arial" w:cs="Arial"/>
          <w:lang w:eastAsia="en-US"/>
        </w:rPr>
      </w:pPr>
    </w:p>
    <w:p w:rsidR="00775875" w:rsidRPr="00775875" w:rsidRDefault="00775875" w:rsidP="00775875">
      <w:pPr>
        <w:spacing w:after="0" w:line="240" w:lineRule="auto"/>
        <w:ind w:left="567" w:hanging="567"/>
        <w:jc w:val="both"/>
        <w:rPr>
          <w:rFonts w:ascii="Arial" w:eastAsia="Times New Roman" w:hAnsi="Arial" w:cs="Arial"/>
          <w:lang w:eastAsia="en-US"/>
        </w:rPr>
      </w:pPr>
    </w:p>
    <w:p w:rsidR="00775875" w:rsidRPr="00775875" w:rsidRDefault="00775875" w:rsidP="00775875">
      <w:pPr>
        <w:spacing w:after="0" w:line="240" w:lineRule="auto"/>
        <w:ind w:left="567" w:hanging="567"/>
        <w:jc w:val="both"/>
        <w:rPr>
          <w:rFonts w:ascii="Arial" w:eastAsia="Times New Roman" w:hAnsi="Arial" w:cs="Arial"/>
          <w:lang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0"/>
        <w:gridCol w:w="3344"/>
        <w:gridCol w:w="4791"/>
      </w:tblGrid>
      <w:tr w:rsidR="009C2D06" w:rsidRPr="009C2D06" w:rsidTr="008A51F0">
        <w:tc>
          <w:tcPr>
            <w:tcW w:w="556" w:type="dxa"/>
          </w:tcPr>
          <w:p w:rsidR="009C2D06" w:rsidRPr="009C2D06" w:rsidRDefault="009C2D06" w:rsidP="002F2430">
            <w:pPr>
              <w:rPr>
                <w:szCs w:val="24"/>
              </w:rPr>
            </w:pPr>
            <w:r w:rsidRPr="009C2D06">
              <w:rPr>
                <w:szCs w:val="24"/>
              </w:rPr>
              <w:t>22.</w:t>
            </w:r>
          </w:p>
        </w:tc>
        <w:tc>
          <w:tcPr>
            <w:tcW w:w="8589" w:type="dxa"/>
            <w:gridSpan w:val="2"/>
          </w:tcPr>
          <w:p w:rsidR="009C2D06" w:rsidRPr="009C2D06" w:rsidRDefault="009C2D06" w:rsidP="002F2430">
            <w:pPr>
              <w:rPr>
                <w:szCs w:val="24"/>
              </w:rPr>
            </w:pPr>
            <w:r w:rsidRPr="009C2D06">
              <w:rPr>
                <w:szCs w:val="24"/>
              </w:rPr>
              <w:t>A circuit consisting of two potential dividers is set up as shown.</w:t>
            </w:r>
          </w:p>
        </w:tc>
      </w:tr>
      <w:tr w:rsidR="009C2D06" w:rsidRPr="009C2D06" w:rsidTr="008A51F0">
        <w:tc>
          <w:tcPr>
            <w:tcW w:w="3936" w:type="dxa"/>
            <w:gridSpan w:val="2"/>
          </w:tcPr>
          <w:p w:rsidR="009C2D06" w:rsidRPr="009C2D06" w:rsidRDefault="009C2D06" w:rsidP="002F2430">
            <w:pPr>
              <w:rPr>
                <w:szCs w:val="24"/>
              </w:rPr>
            </w:pPr>
            <w:r>
              <w:rPr>
                <w:rFonts w:cs="Arial"/>
                <w:noProof/>
              </w:rPr>
              <mc:AlternateContent>
                <mc:Choice Requires="wpg">
                  <w:drawing>
                    <wp:inline distT="0" distB="0" distL="0" distR="0" wp14:anchorId="35E13E46" wp14:editId="1D1ECC7D">
                      <wp:extent cx="2449195" cy="1301115"/>
                      <wp:effectExtent l="0" t="0" r="8255" b="13335"/>
                      <wp:docPr id="182" name="Group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195" cy="1301115"/>
                                <a:chOff x="3611" y="6776"/>
                                <a:chExt cx="3857" cy="2049"/>
                              </a:xfrm>
                            </wpg:grpSpPr>
                            <wpg:grpSp>
                              <wpg:cNvPr id="183" name="Group 19376"/>
                              <wpg:cNvGrpSpPr>
                                <a:grpSpLocks/>
                              </wpg:cNvGrpSpPr>
                              <wpg:grpSpPr bwMode="auto">
                                <a:xfrm>
                                  <a:off x="4603" y="7196"/>
                                  <a:ext cx="1748" cy="170"/>
                                  <a:chOff x="10993" y="11141"/>
                                  <a:chExt cx="1748" cy="170"/>
                                </a:xfrm>
                              </wpg:grpSpPr>
                              <wps:wsp>
                                <wps:cNvPr id="492" name="Rectangle 19377"/>
                                <wps:cNvSpPr>
                                  <a:spLocks noChangeArrowheads="1"/>
                                </wps:cNvSpPr>
                                <wps:spPr bwMode="auto">
                                  <a:xfrm>
                                    <a:off x="12005" y="11141"/>
                                    <a:ext cx="471" cy="17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16" name="Line 19378"/>
                                <wps:cNvCnPr/>
                                <wps:spPr bwMode="auto">
                                  <a:xfrm>
                                    <a:off x="11720" y="11209"/>
                                    <a:ext cx="2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17" name="Rectangle 19379"/>
                                <wps:cNvSpPr>
                                  <a:spLocks noChangeArrowheads="1"/>
                                </wps:cNvSpPr>
                                <wps:spPr bwMode="auto">
                                  <a:xfrm>
                                    <a:off x="11258" y="11141"/>
                                    <a:ext cx="471" cy="17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18" name="Line 19380"/>
                                <wps:cNvCnPr/>
                                <wps:spPr bwMode="auto">
                                  <a:xfrm>
                                    <a:off x="12486" y="11209"/>
                                    <a:ext cx="2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19" name="Line 19381"/>
                                <wps:cNvCnPr/>
                                <wps:spPr bwMode="auto">
                                  <a:xfrm>
                                    <a:off x="10993" y="11209"/>
                                    <a:ext cx="2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620" name="Rectangle 19382"/>
                              <wps:cNvSpPr>
                                <a:spLocks noChangeArrowheads="1"/>
                              </wps:cNvSpPr>
                              <wps:spPr bwMode="auto">
                                <a:xfrm>
                                  <a:off x="6879" y="6776"/>
                                  <a:ext cx="589" cy="3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4A186A" w:rsidRDefault="00050CD6" w:rsidP="009C2D06">
                                    <w:pPr>
                                      <w:spacing w:before="0" w:after="0" w:line="240" w:lineRule="auto"/>
                                    </w:pPr>
                                    <w:r w:rsidRPr="004A186A">
                                      <w:rPr>
                                        <w:snapToGrid w:val="0"/>
                                        <w:color w:val="000000"/>
                                      </w:rPr>
                                      <w:t>+9 V</w:t>
                                    </w:r>
                                  </w:p>
                                </w:txbxContent>
                              </wps:txbx>
                              <wps:bodyPr rot="0" vert="horz" wrap="square" lIns="0" tIns="0" rIns="0" bIns="0" anchor="t" anchorCtr="0">
                                <a:noAutofit/>
                              </wps:bodyPr>
                            </wps:wsp>
                            <wps:wsp>
                              <wps:cNvPr id="23621" name="Rectangle 19383"/>
                              <wps:cNvSpPr>
                                <a:spLocks noChangeArrowheads="1"/>
                              </wps:cNvSpPr>
                              <wps:spPr bwMode="auto">
                                <a:xfrm>
                                  <a:off x="3611" y="6776"/>
                                  <a:ext cx="470" cy="32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4A186A" w:rsidRDefault="00050CD6" w:rsidP="009C2D06">
                                    <w:pPr>
                                      <w:spacing w:before="0" w:after="0" w:line="240" w:lineRule="auto"/>
                                    </w:pPr>
                                    <w:r w:rsidRPr="004A186A">
                                      <w:rPr>
                                        <w:snapToGrid w:val="0"/>
                                        <w:color w:val="000000"/>
                                      </w:rPr>
                                      <w:t>0 V</w:t>
                                    </w:r>
                                  </w:p>
                                </w:txbxContent>
                              </wps:txbx>
                              <wps:bodyPr rot="0" vert="horz" wrap="square" lIns="0" tIns="0" rIns="0" bIns="0" anchor="t" anchorCtr="0">
                                <a:noAutofit/>
                              </wps:bodyPr>
                            </wps:wsp>
                            <wps:wsp>
                              <wps:cNvPr id="23622" name="Rectangle 19384"/>
                              <wps:cNvSpPr>
                                <a:spLocks noChangeArrowheads="1"/>
                              </wps:cNvSpPr>
                              <wps:spPr bwMode="auto">
                                <a:xfrm>
                                  <a:off x="4669" y="6882"/>
                                  <a:ext cx="633" cy="3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4A186A" w:rsidRDefault="00050CD6" w:rsidP="009C2D06">
                                    <w:pPr>
                                      <w:spacing w:before="0" w:after="0" w:line="240" w:lineRule="auto"/>
                                    </w:pPr>
                                    <w:r w:rsidRPr="004A186A">
                                      <w:rPr>
                                        <w:snapToGrid w:val="0"/>
                                        <w:color w:val="000000"/>
                                      </w:rPr>
                                      <w:t>6 k</w:t>
                                    </w:r>
                                    <w:r w:rsidRPr="004A186A">
                                      <w:rPr>
                                        <w:snapToGrid w:val="0"/>
                                        <w:color w:val="000000"/>
                                      </w:rPr>
                                      <w:sym w:font="Symbol" w:char="F057"/>
                                    </w:r>
                                  </w:p>
                                </w:txbxContent>
                              </wps:txbx>
                              <wps:bodyPr rot="0" vert="horz" wrap="square" lIns="0" tIns="0" rIns="0" bIns="0" anchor="t" anchorCtr="0">
                                <a:noAutofit/>
                              </wps:bodyPr>
                            </wps:wsp>
                            <wps:wsp>
                              <wps:cNvPr id="23623" name="Rectangle 19385"/>
                              <wps:cNvSpPr>
                                <a:spLocks noChangeArrowheads="1"/>
                              </wps:cNvSpPr>
                              <wps:spPr bwMode="auto">
                                <a:xfrm>
                                  <a:off x="4825" y="8029"/>
                                  <a:ext cx="587" cy="3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4A186A" w:rsidRDefault="00050CD6" w:rsidP="009C2D06">
                                    <w:pPr>
                                      <w:spacing w:before="0" w:after="0" w:line="240" w:lineRule="auto"/>
                                    </w:pPr>
                                    <w:r w:rsidRPr="004A186A">
                                      <w:rPr>
                                        <w:snapToGrid w:val="0"/>
                                        <w:color w:val="000000"/>
                                      </w:rPr>
                                      <w:t>3 k</w:t>
                                    </w:r>
                                    <w:r w:rsidRPr="004A186A">
                                      <w:rPr>
                                        <w:snapToGrid w:val="0"/>
                                        <w:color w:val="000000"/>
                                      </w:rPr>
                                      <w:sym w:font="Symbol" w:char="F057"/>
                                    </w:r>
                                  </w:p>
                                </w:txbxContent>
                              </wps:txbx>
                              <wps:bodyPr rot="0" vert="horz" wrap="square" lIns="0" tIns="0" rIns="0" bIns="0" anchor="t" anchorCtr="0">
                                <a:noAutofit/>
                              </wps:bodyPr>
                            </wps:wsp>
                            <wps:wsp>
                              <wps:cNvPr id="23624" name="Rectangle 19386"/>
                              <wps:cNvSpPr>
                                <a:spLocks noChangeArrowheads="1"/>
                              </wps:cNvSpPr>
                              <wps:spPr bwMode="auto">
                                <a:xfrm>
                                  <a:off x="5615" y="8374"/>
                                  <a:ext cx="471" cy="17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25" name="Line 19387"/>
                              <wps:cNvCnPr/>
                              <wps:spPr bwMode="auto">
                                <a:xfrm>
                                  <a:off x="5330" y="8443"/>
                                  <a:ext cx="2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26" name="Rectangle 19388"/>
                              <wps:cNvSpPr>
                                <a:spLocks noChangeArrowheads="1"/>
                              </wps:cNvSpPr>
                              <wps:spPr bwMode="auto">
                                <a:xfrm>
                                  <a:off x="4868" y="8374"/>
                                  <a:ext cx="471" cy="17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29" name="Line 19389"/>
                              <wps:cNvCnPr/>
                              <wps:spPr bwMode="auto">
                                <a:xfrm flipH="1">
                                  <a:off x="6096" y="8443"/>
                                  <a:ext cx="2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30" name="Line 19390"/>
                              <wps:cNvCnPr/>
                              <wps:spPr bwMode="auto">
                                <a:xfrm>
                                  <a:off x="4603" y="8443"/>
                                  <a:ext cx="2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31" name="Line 19391"/>
                              <wps:cNvCnPr/>
                              <wps:spPr bwMode="auto">
                                <a:xfrm>
                                  <a:off x="4603" y="7284"/>
                                  <a:ext cx="1" cy="11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32" name="Line 19392"/>
                              <wps:cNvCnPr/>
                              <wps:spPr bwMode="auto">
                                <a:xfrm>
                                  <a:off x="5487" y="8031"/>
                                  <a:ext cx="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33" name="Oval 19393"/>
                              <wps:cNvSpPr>
                                <a:spLocks noChangeArrowheads="1"/>
                              </wps:cNvSpPr>
                              <wps:spPr bwMode="auto">
                                <a:xfrm>
                                  <a:off x="5320" y="7667"/>
                                  <a:ext cx="373" cy="37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34" name="Line 19394"/>
                              <wps:cNvCnPr/>
                              <wps:spPr bwMode="auto">
                                <a:xfrm>
                                  <a:off x="5506" y="7284"/>
                                  <a:ext cx="1" cy="3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35" name="Rectangle 19395"/>
                              <wps:cNvSpPr>
                                <a:spLocks noChangeArrowheads="1"/>
                              </wps:cNvSpPr>
                              <wps:spPr bwMode="auto">
                                <a:xfrm>
                                  <a:off x="5447" y="7755"/>
                                  <a:ext cx="236" cy="2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4A186A" w:rsidRDefault="00050CD6" w:rsidP="009C2D06">
                                    <w:pPr>
                                      <w:spacing w:before="0" w:after="0" w:line="240" w:lineRule="auto"/>
                                    </w:pPr>
                                    <w:r w:rsidRPr="004A186A">
                                      <w:rPr>
                                        <w:snapToGrid w:val="0"/>
                                        <w:color w:val="000000"/>
                                      </w:rPr>
                                      <w:t>V</w:t>
                                    </w:r>
                                  </w:p>
                                </w:txbxContent>
                              </wps:txbx>
                              <wps:bodyPr rot="0" vert="horz" wrap="square" lIns="0" tIns="0" rIns="0" bIns="0" anchor="t" anchorCtr="0">
                                <a:noAutofit/>
                              </wps:bodyPr>
                            </wps:wsp>
                            <wps:wsp>
                              <wps:cNvPr id="23636" name="Line 19396"/>
                              <wps:cNvCnPr/>
                              <wps:spPr bwMode="auto">
                                <a:xfrm>
                                  <a:off x="6351" y="7264"/>
                                  <a:ext cx="1" cy="11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37" name="Rectangle 19397"/>
                              <wps:cNvSpPr>
                                <a:spLocks noChangeArrowheads="1"/>
                              </wps:cNvSpPr>
                              <wps:spPr bwMode="auto">
                                <a:xfrm>
                                  <a:off x="5793" y="6823"/>
                                  <a:ext cx="595" cy="3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4A186A" w:rsidRDefault="00050CD6" w:rsidP="009C2D06">
                                    <w:pPr>
                                      <w:spacing w:before="0" w:after="0" w:line="240" w:lineRule="auto"/>
                                    </w:pPr>
                                    <w:r w:rsidRPr="004A186A">
                                      <w:rPr>
                                        <w:snapToGrid w:val="0"/>
                                        <w:color w:val="000000"/>
                                      </w:rPr>
                                      <w:t>9 k</w:t>
                                    </w:r>
                                    <w:r w:rsidRPr="004A186A">
                                      <w:rPr>
                                        <w:snapToGrid w:val="0"/>
                                        <w:color w:val="000000"/>
                                      </w:rPr>
                                      <w:sym w:font="Symbol" w:char="F057"/>
                                    </w:r>
                                  </w:p>
                                </w:txbxContent>
                              </wps:txbx>
                              <wps:bodyPr rot="0" vert="horz" wrap="square" lIns="0" tIns="0" rIns="0" bIns="0" anchor="t" anchorCtr="0">
                                <a:noAutofit/>
                              </wps:bodyPr>
                            </wps:wsp>
                            <wps:wsp>
                              <wps:cNvPr id="23638" name="Rectangle 19398"/>
                              <wps:cNvSpPr>
                                <a:spLocks noChangeArrowheads="1"/>
                              </wps:cNvSpPr>
                              <wps:spPr bwMode="auto">
                                <a:xfrm>
                                  <a:off x="5661" y="8045"/>
                                  <a:ext cx="557" cy="3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4A186A" w:rsidRDefault="00050CD6" w:rsidP="009C2D06">
                                    <w:pPr>
                                      <w:spacing w:before="0" w:after="0" w:line="240" w:lineRule="auto"/>
                                    </w:pPr>
                                    <w:r w:rsidRPr="004A186A">
                                      <w:rPr>
                                        <w:snapToGrid w:val="0"/>
                                        <w:color w:val="000000"/>
                                      </w:rPr>
                                      <w:t>6 k</w:t>
                                    </w:r>
                                    <w:r w:rsidRPr="004A186A">
                                      <w:rPr>
                                        <w:snapToGrid w:val="0"/>
                                        <w:color w:val="000000"/>
                                      </w:rPr>
                                      <w:sym w:font="Symbol" w:char="F057"/>
                                    </w:r>
                                  </w:p>
                                </w:txbxContent>
                              </wps:txbx>
                              <wps:bodyPr rot="0" vert="horz" wrap="square" lIns="0" tIns="0" rIns="0" bIns="0" anchor="t" anchorCtr="0">
                                <a:noAutofit/>
                              </wps:bodyPr>
                            </wps:wsp>
                            <wps:wsp>
                              <wps:cNvPr id="23639" name="Rectangle 19399"/>
                              <wps:cNvSpPr>
                                <a:spLocks noChangeArrowheads="1"/>
                              </wps:cNvSpPr>
                              <wps:spPr bwMode="auto">
                                <a:xfrm>
                                  <a:off x="5428" y="6931"/>
                                  <a:ext cx="275" cy="33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4A186A" w:rsidRDefault="00050CD6" w:rsidP="009C2D06">
                                    <w:pPr>
                                      <w:spacing w:before="0" w:after="0" w:line="240" w:lineRule="auto"/>
                                    </w:pPr>
                                    <w:r w:rsidRPr="004A186A">
                                      <w:rPr>
                                        <w:b/>
                                        <w:snapToGrid w:val="0"/>
                                        <w:color w:val="000000"/>
                                      </w:rPr>
                                      <w:t>A</w:t>
                                    </w:r>
                                  </w:p>
                                </w:txbxContent>
                              </wps:txbx>
                              <wps:bodyPr rot="0" vert="horz" wrap="square" lIns="0" tIns="0" rIns="0" bIns="0" anchor="t" anchorCtr="0">
                                <a:noAutofit/>
                              </wps:bodyPr>
                            </wps:wsp>
                            <wps:wsp>
                              <wps:cNvPr id="23640" name="Rectangle 19400"/>
                              <wps:cNvSpPr>
                                <a:spLocks noChangeArrowheads="1"/>
                              </wps:cNvSpPr>
                              <wps:spPr bwMode="auto">
                                <a:xfrm>
                                  <a:off x="5386" y="8491"/>
                                  <a:ext cx="275" cy="33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0CD6" w:rsidRPr="004A186A" w:rsidRDefault="00050CD6" w:rsidP="009C2D06">
                                    <w:pPr>
                                      <w:spacing w:before="0" w:after="0" w:line="240" w:lineRule="auto"/>
                                    </w:pPr>
                                    <w:r w:rsidRPr="004A186A">
                                      <w:rPr>
                                        <w:b/>
                                        <w:snapToGrid w:val="0"/>
                                        <w:color w:val="000000"/>
                                      </w:rPr>
                                      <w:t>B</w:t>
                                    </w:r>
                                  </w:p>
                                </w:txbxContent>
                              </wps:txbx>
                              <wps:bodyPr rot="0" vert="horz" wrap="square" lIns="0" tIns="0" rIns="0" bIns="0" anchor="t" anchorCtr="0">
                                <a:noAutofit/>
                              </wps:bodyPr>
                            </wps:wsp>
                            <wps:wsp>
                              <wps:cNvPr id="23641" name="Line 19401"/>
                              <wps:cNvCnPr/>
                              <wps:spPr bwMode="auto">
                                <a:xfrm flipH="1">
                                  <a:off x="6371" y="7834"/>
                                  <a:ext cx="84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42" name="Line 19402"/>
                              <wps:cNvCnPr/>
                              <wps:spPr bwMode="auto">
                                <a:xfrm>
                                  <a:off x="7185" y="7062"/>
                                  <a:ext cx="31" cy="7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43" name="Line 19403"/>
                              <wps:cNvCnPr/>
                              <wps:spPr bwMode="auto">
                                <a:xfrm flipH="1">
                                  <a:off x="3739" y="7775"/>
                                  <a:ext cx="84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44" name="Line 19404"/>
                              <wps:cNvCnPr/>
                              <wps:spPr bwMode="auto">
                                <a:xfrm>
                                  <a:off x="3727" y="7062"/>
                                  <a:ext cx="13" cy="69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45" name="Oval 19405"/>
                              <wps:cNvSpPr>
                                <a:spLocks noChangeAspect="1" noChangeArrowheads="1"/>
                              </wps:cNvSpPr>
                              <wps:spPr bwMode="auto">
                                <a:xfrm>
                                  <a:off x="5467" y="722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646" name="Oval 19406"/>
                              <wps:cNvSpPr>
                                <a:spLocks noChangeAspect="1" noChangeArrowheads="1"/>
                              </wps:cNvSpPr>
                              <wps:spPr bwMode="auto">
                                <a:xfrm>
                                  <a:off x="4552" y="773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647" name="Oval 19407"/>
                              <wps:cNvSpPr>
                                <a:spLocks noChangeAspect="1" noChangeArrowheads="1"/>
                              </wps:cNvSpPr>
                              <wps:spPr bwMode="auto">
                                <a:xfrm>
                                  <a:off x="6307" y="779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744" name="Oval 19408"/>
                              <wps:cNvSpPr>
                                <a:spLocks noChangeAspect="1" noChangeArrowheads="1"/>
                              </wps:cNvSpPr>
                              <wps:spPr bwMode="auto">
                                <a:xfrm>
                                  <a:off x="5452" y="8407"/>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182" o:spid="_x0000_s7716" style="width:192.85pt;height:102.45pt;mso-position-horizontal-relative:char;mso-position-vertical-relative:line" coordorigin="3611,6776" coordsize="3857,2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">
                      <v:group id="Group 19376" o:spid="_x0000_s7717" style="position:absolute;left:4603;top:7196;width:1748;height:170" coordorigin="10993,11141" coordsize="1748,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rect id="Rectangle 19377" o:spid="_x0000_s7718" style="position:absolute;left:12005;top:11141;width:47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l+jMcA&#10;AADcAAAADwAAAGRycy9kb3ducmV2LnhtbESPS2vDMBCE74X8B7GBXkoj23mQuFFCCBRKDoU8CD0u&#10;1tY2sVZGkh3330eFQo/DzHzDrLeDaURPzteWFaSTBARxYXXNpYLL+f11CcIHZI2NZVLwQx62m9HT&#10;GnNt73yk/hRKESHsc1RQhdDmUvqiIoN+Ylvi6H1bZzBE6UqpHd4j3DQyS5KFNFhzXKiwpX1Fxe3U&#10;GQWH2Tz5CtfUnpe36erTNS/XxaFT6nk87N5ABBrCf/iv/aEVzFYZ/J6JR0B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5fozHAAAA3AAAAA8AAAAAAAAAAAAAAAAAmAIAAGRy&#10;cy9kb3ducmV2LnhtbFBLBQYAAAAABAAEAPUAAACMAwAAAAA=&#10;" filled="f" strokeweight="1pt"/>
                        <v:line id="Line 19378" o:spid="_x0000_s7719" style="position:absolute;visibility:visible;mso-wrap-style:square" from="11720,11209" to="11975,11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X58YAAADeAAAADwAAAGRycy9kb3ducmV2LnhtbESP0WoCMRRE3wv+Q7hC32p2LSx1axSx&#10;FSo+FLUfcN3cbrZubpYk6tavN0Khj8PMnGGm89624kw+NI4V5KMMBHHldMO1gq/96ukFRIjIGlvH&#10;pOCXAsxng4cpltpdeEvnXaxFgnAoUYGJsSulDJUhi2HkOuLkfTtvMSbpa6k9XhLctnKcZYW02HBa&#10;MNjR0lB13J2sgrU/bI75tTbywGv/3n6+TYL9Uepx2C9eQUTq43/4r/2hFYyfi7yA+510Be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fGAAAA3gAAAA8AAAAAAAAA&#10;AAAAAAAAoQIAAGRycy9kb3ducmV2LnhtbFBLBQYAAAAABAAEAPkAAACUAwAAAAA=&#10;" strokeweight="1pt"/>
                        <v:rect id="Rectangle 19379" o:spid="_x0000_s7720" style="position:absolute;left:11258;top:11141;width:47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3h8cA&#10;AADeAAAADwAAAGRycy9kb3ducmV2LnhtbESPQWvCQBSE70L/w/KEXopuojba6CqlUBAPQlXE4yP7&#10;mgSzb8Puqum/d4WCx2FmvmEWq8404krO15YVpMMEBHFhdc2lgsP+ezAD4QOyxsYyKfgjD6vlS2+B&#10;ubY3/qHrLpQiQtjnqKAKoc2l9EVFBv3QtsTR+7XOYIjSlVI7vEW4aeQoSTJpsOa4UGFLXxUV593F&#10;KNhM3pNTOKZ2PzuPP7aueTtmm4tSr/3ucw4iUBee4f/2WisYjbN0Co878QrI5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7d4fHAAAA3gAAAA8AAAAAAAAAAAAAAAAAmAIAAGRy&#10;cy9kb3ducmV2LnhtbFBLBQYAAAAABAAEAPUAAACMAwAAAAA=&#10;" filled="f" strokeweight="1pt"/>
                        <v:line id="Line 19380" o:spid="_x0000_s7721" style="position:absolute;visibility:visible;mso-wrap-style:square" from="12486,11209" to="12741,11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0mDsQAAADeAAAADwAAAGRycy9kb3ducmV2LnhtbERP3WrCMBS+F3yHcITdzbQKsnWmZeiE&#10;yS5k6gMcm7OmszkpSabdnn65ELz8+P6X1WA7cSEfWscK8mkGgrh2uuVGwfGweXwCESKyxs4xKfil&#10;AFU5Hi2x0O7Kn3TZx0akEA4FKjAx9oWUoTZkMUxdT5y4L+ctxgR9I7XHawq3nZxl2UJabDk1GOxp&#10;Zag+73+sgq0/fZzzv8bIE2/9W7dbPwf7rdTDZHh9ARFpiHfxzf2uFczmizztTXfSF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LSYOxAAAAN4AAAAPAAAAAAAAAAAA&#10;AAAAAKECAABkcnMvZG93bnJldi54bWxQSwUGAAAAAAQABAD5AAAAkgMAAAAA&#10;" strokeweight="1pt"/>
                        <v:line id="Line 19381" o:spid="_x0000_s7722" style="position:absolute;visibility:visible;mso-wrap-style:square" from="10993,11209" to="11248,11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GDlcYAAADeAAAADwAAAGRycy9kb3ducmV2LnhtbESP0WoCMRRE3wv+Q7hC32p2FaSuRhGt&#10;UOlDqfoB1811s7q5WZJUV7++KRT6OMzMGWa26GwjruRD7VhBPshAEJdO11wpOOw3L68gQkTW2Dgm&#10;BXcKsJj3nmZYaHfjL7ruYiUShEOBCkyMbSFlKA1ZDAPXEifv5LzFmKSvpPZ4S3DbyGGWjaXFmtOC&#10;wZZWhsrL7tsq2PrjxyV/VEYeeevfms/1JNizUs/9bjkFEamL/+G/9rtWMByN8wn83klX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hg5XGAAAA3gAAAA8AAAAAAAAA&#10;AAAAAAAAoQIAAGRycy9kb3ducmV2LnhtbFBLBQYAAAAABAAEAPkAAACUAwAAAAA=&#10;" strokeweight="1pt"/>
                      </v:group>
                      <v:rect id="Rectangle 19382" o:spid="_x0000_s7723" style="position:absolute;left:6879;top:6776;width:589;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mTjcYA&#10;AADeAAAADwAAAGRycy9kb3ducmV2LnhtbESPy2qDQBSG94W+w3AK3TVjLYRoMhFpUnSZSyHN7uCc&#10;qtQ5I8402j59ZhHI8ue/8a2yyXTiQoNrLSt4nUUgiCurW64VfB4/XhYgnEfW2FkmBX/kIFs/Pqww&#10;1XbkPV0OvhZhhF2KChrv+1RKVzVk0M1sTxy8bzsY9EEOtdQDjmHcdDKOork02HJ4aLCn94aqn8Ov&#10;UVAs+vyrtP9j3W3PxWl3SjbHxCv1/DTlSxCeJn8P39qlVhC/zeMAEHACCs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mTjcYAAADeAAAADwAAAAAAAAAAAAAAAACYAgAAZHJz&#10;L2Rvd25yZXYueG1sUEsFBgAAAAAEAAQA9QAAAIsDAAAAAA==&#10;" filled="f" stroked="f">
                        <v:textbox inset="0,0,0,0">
                          <w:txbxContent>
                            <w:p w:rsidR="00050CD6" w:rsidRPr="004A186A" w:rsidRDefault="00050CD6" w:rsidP="009C2D06">
                              <w:pPr>
                                <w:spacing w:before="0" w:after="0" w:line="240" w:lineRule="auto"/>
                              </w:pPr>
                              <w:r w:rsidRPr="004A186A">
                                <w:rPr>
                                  <w:snapToGrid w:val="0"/>
                                  <w:color w:val="000000"/>
                                </w:rPr>
                                <w:t>+9 V</w:t>
                              </w:r>
                            </w:p>
                          </w:txbxContent>
                        </v:textbox>
                      </v:rect>
                      <v:rect id="Rectangle 19383" o:spid="_x0000_s7724" style="position:absolute;left:3611;top:6776;width:470;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U2FsYA&#10;AADeAAAADwAAAGRycy9kb3ducmV2LnhtbESPT4vCMBTE7wv7HcJb8LamVhCtRpFV0aN/FtTbo3m2&#10;ZZuX0kRb/fRGEPY4zMxvmMmsNaW4Ue0Kywp63QgEcWp1wZmC38PqewjCeWSNpWVScCcHs+nnxwQT&#10;bRve0W3vMxEg7BJUkHtfJVK6NCeDrmsr4uBdbG3QB1lnUtfYBLgpZRxFA2mw4LCQY0U/OaV/+6tR&#10;sB5W89PGPpqsXJ7Xx+1xtDiMvFKdr3Y+BuGp9f/hd3ujFcT9QdyD151wBe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U2FsYAAADeAAAADwAAAAAAAAAAAAAAAACYAgAAZHJz&#10;L2Rvd25yZXYueG1sUEsFBgAAAAAEAAQA9QAAAIsDAAAAAA==&#10;" filled="f" stroked="f">
                        <v:textbox inset="0,0,0,0">
                          <w:txbxContent>
                            <w:p w:rsidR="00050CD6" w:rsidRPr="004A186A" w:rsidRDefault="00050CD6" w:rsidP="009C2D06">
                              <w:pPr>
                                <w:spacing w:before="0" w:after="0" w:line="240" w:lineRule="auto"/>
                              </w:pPr>
                              <w:r w:rsidRPr="004A186A">
                                <w:rPr>
                                  <w:snapToGrid w:val="0"/>
                                  <w:color w:val="000000"/>
                                </w:rPr>
                                <w:t>0 V</w:t>
                              </w:r>
                            </w:p>
                          </w:txbxContent>
                        </v:textbox>
                      </v:rect>
                      <v:rect id="Rectangle 19384" o:spid="_x0000_s7725" style="position:absolute;left:4669;top:6882;width:633;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eoYccA&#10;AADeAAAADwAAAGRycy9kb3ducmV2LnhtbESPQWvCQBSE74L/YXlCb7oxBUmiawi2osdWC9bbI/ua&#10;hGbfhuxq0v76bqHQ4zAz3zCbfDStuFPvGssKlosIBHFpdcOVgrfzfp6AcB5ZY2uZFHyRg3w7nWww&#10;03bgV7qffCUChF2GCmrvu0xKV9Zk0C1sRxy8D9sb9EH2ldQ9DgFuWhlH0UoabDgs1NjRrqby83Qz&#10;Cg5JV7wf7fdQtc/Xw+Xlkj6dU6/Uw2ws1iA8jf4//Nc+agXx4yqO4fdOuA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2XqGHHAAAA3gAAAA8AAAAAAAAAAAAAAAAAmAIAAGRy&#10;cy9kb3ducmV2LnhtbFBLBQYAAAAABAAEAPUAAACMAwAAAAA=&#10;" filled="f" stroked="f">
                        <v:textbox inset="0,0,0,0">
                          <w:txbxContent>
                            <w:p w:rsidR="00050CD6" w:rsidRPr="004A186A" w:rsidRDefault="00050CD6" w:rsidP="009C2D06">
                              <w:pPr>
                                <w:spacing w:before="0" w:after="0" w:line="240" w:lineRule="auto"/>
                              </w:pPr>
                              <w:r w:rsidRPr="004A186A">
                                <w:rPr>
                                  <w:snapToGrid w:val="0"/>
                                  <w:color w:val="000000"/>
                                </w:rPr>
                                <w:t>6 k</w:t>
                              </w:r>
                              <w:r w:rsidRPr="004A186A">
                                <w:rPr>
                                  <w:snapToGrid w:val="0"/>
                                  <w:color w:val="000000"/>
                                </w:rPr>
                                <w:sym w:font="Symbol" w:char="F057"/>
                              </w:r>
                            </w:p>
                          </w:txbxContent>
                        </v:textbox>
                      </v:rect>
                      <v:rect id="Rectangle 19385" o:spid="_x0000_s7726" style="position:absolute;left:4825;top:8029;width:587;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sN+scA&#10;AADeAAAADwAAAGRycy9kb3ducmV2LnhtbESPS4vCQBCE74L/YWjBm06MIJp1FPGBHtcHuHtrMr1J&#10;MNMTMqPJ7q/fEQSPRVV9Rc2XrSnFg2pXWFYwGkYgiFOrC84UXM67wRSE88gaS8uk4JccLBfdzhwT&#10;bRs+0uPkMxEg7BJUkHtfJVK6NCeDbmgr4uD92NqgD7LOpK6xCXBTyjiKJtJgwWEhx4rWOaW3090o&#10;2E+r1dfB/jVZuf3eXz+vs8155pXq99rVBwhPrX+HX+2DVhCPJ/EYnnfCFZ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bDfrHAAAA3gAAAA8AAAAAAAAAAAAAAAAAmAIAAGRy&#10;cy9kb3ducmV2LnhtbFBLBQYAAAAABAAEAPUAAACMAwAAAAA=&#10;" filled="f" stroked="f">
                        <v:textbox inset="0,0,0,0">
                          <w:txbxContent>
                            <w:p w:rsidR="00050CD6" w:rsidRPr="004A186A" w:rsidRDefault="00050CD6" w:rsidP="009C2D06">
                              <w:pPr>
                                <w:spacing w:before="0" w:after="0" w:line="240" w:lineRule="auto"/>
                              </w:pPr>
                              <w:r w:rsidRPr="004A186A">
                                <w:rPr>
                                  <w:snapToGrid w:val="0"/>
                                  <w:color w:val="000000"/>
                                </w:rPr>
                                <w:t>3 k</w:t>
                              </w:r>
                              <w:r w:rsidRPr="004A186A">
                                <w:rPr>
                                  <w:snapToGrid w:val="0"/>
                                  <w:color w:val="000000"/>
                                </w:rPr>
                                <w:sym w:font="Symbol" w:char="F057"/>
                              </w:r>
                            </w:p>
                          </w:txbxContent>
                        </v:textbox>
                      </v:rect>
                      <v:rect id="Rectangle 19386" o:spid="_x0000_s7727" style="position:absolute;left:5615;top:8374;width:47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jTcgA&#10;AADeAAAADwAAAGRycy9kb3ducmV2LnhtbESPQWvCQBSE74X+h+UVvJRmY9Rg06xShELxUDCK9PjI&#10;vibB7Nuwu2r677uC0OMwM98w5Xo0vbiQ851lBdMkBUFcW91xo+Cw/3hZgvABWWNvmRT8kof16vGh&#10;xELbK+/oUoVGRAj7AhW0IQyFlL5uyaBP7EAcvR/rDIYoXSO1w2uEm15maZpLgx3HhRYH2rRUn6qz&#10;UbCdL9LvcJza/fI0e/1y/fMx356VmjyN728gAo3hP3xvf2oF2SzP5nC7E6+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RSNNyAAAAN4AAAAPAAAAAAAAAAAAAAAAAJgCAABk&#10;cnMvZG93bnJldi54bWxQSwUGAAAAAAQABAD1AAAAjQMAAAAA&#10;" filled="f" strokeweight="1pt"/>
                      <v:line id="Line 19387" o:spid="_x0000_s7728" style="position:absolute;visibility:visible;mso-wrap-style:square" from="5330,8443" to="5585,8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BDLcYAAADeAAAADwAAAGRycy9kb3ducmV2LnhtbESP0WoCMRRE3wX/IdyCbzXrlopdjSJt&#10;BaUPovYDrpvrZuvmZkmibvv1TaHg4zAzZ5jZorONuJIPtWMFo2EGgrh0uuZKwedh9TgBESKyxsYx&#10;KfimAIt5vzfDQrsb7+i6j5VIEA4FKjAxtoWUoTRkMQxdS5y8k/MWY5K+ktrjLcFtI/MsG0uLNacF&#10;gy29GirP+4tVsPHHj/PopzLyyBv/3mzfXoL9Umrw0C2nICJ18R7+b6+1gvxpnD/D3510Be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AQy3GAAAA3gAAAA8AAAAAAAAA&#10;AAAAAAAAoQIAAGRycy9kb3ducmV2LnhtbFBLBQYAAAAABAAEAPkAAACUAwAAAAA=&#10;" strokeweight="1pt"/>
                      <v:rect id="Rectangle 19388" o:spid="_x0000_s7729" style="position:absolute;left:4868;top:8374;width:47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sYoccA&#10;AADeAAAADwAAAGRycy9kb3ducmV2LnhtbESPQWvCQBSE7wX/w/KEXopujG3Q6CoiFMSDUBXx+Mg+&#10;k2D2bdhdNf77bkHocZiZb5j5sjONuJPztWUFo2ECgriwuuZSwfHwPZiA8AFZY2OZFDzJw3LRe5tj&#10;ru2Df+i+D6WIEPY5KqhCaHMpfVGRQT+0LXH0LtYZDFG6UmqHjwg3jUyTJJMGa44LFba0rqi47m9G&#10;wfbzKzmH08geJtfxdOeaj1O2vSn13u9WMxCBuvAffrU3WkE6ztIM/u7E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bGKHHAAAA3gAAAA8AAAAAAAAAAAAAAAAAmAIAAGRy&#10;cy9kb3ducmV2LnhtbFBLBQYAAAAABAAEAPUAAACMAwAAAAA=&#10;" filled="f" strokeweight="1pt"/>
                      <v:line id="Line 19389" o:spid="_x0000_s7730" style="position:absolute;flip:x;visibility:visible;mso-wrap-style:square" from="6096,8443" to="6351,8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tFBMYAAADeAAAADwAAAGRycy9kb3ducmV2LnhtbESPzYrCMBSF98K8Q7gDsxFNrVDGapRB&#10;EGTAhTqg7i7Nta3T3JQm2vr2RhBcHs7Px5ktOlOJGzWutKxgNIxAEGdWl5wr+NuvBt8gnEfWWFkm&#10;BXdysJh/9GaYatvylm47n4swwi5FBYX3dSqlywoy6Ia2Jg7e2TYGfZBNLnWDbRg3lYyjKJEGSw6E&#10;AmtaFpT9764mQC7L/LS5UHaYHOrfNhn12+PxqtTXZ/czBeGp8+/wq73WCuJxEk/geSdcAT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rRQTGAAAA3gAAAA8AAAAAAAAA&#10;AAAAAAAAoQIAAGRycy9kb3ducmV2LnhtbFBLBQYAAAAABAAEAPkAAACUAwAAAAA=&#10;" strokeweight="1pt"/>
                      <v:line id="Line 19390" o:spid="_x0000_s7731" style="position:absolute;visibility:visible;mso-wrap-style:square" from="4603,8443" to="4858,8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52aMQAAADeAAAADwAAAGRycy9kb3ducmV2LnhtbESPy2oCMRSG94LvEI7QnWZUEB2NImqh&#10;0kXx8gDHyXEyOjkZklSnffpmUXD589/4FqvW1uJBPlSOFQwHGQjiwumKSwXn03t/CiJEZI21Y1Lw&#10;QwFWy25ngbl2Tz7Q4xhLkUY45KjAxNjkUobCkMUwcA1x8q7OW4xJ+lJqj880bms5yrKJtFhxejDY&#10;0MZQcT9+WwV7f/m8D39LIy+897v6azsL9qbUW69dz0FEauMr/N/+0ApG48k4ASSch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7nZoxAAAAN4AAAAPAAAAAAAAAAAA&#10;AAAAAKECAABkcnMvZG93bnJldi54bWxQSwUGAAAAAAQABAD5AAAAkgMAAAAA&#10;" strokeweight="1pt"/>
                      <v:line id="Line 19391" o:spid="_x0000_s7732" style="position:absolute;visibility:visible;mso-wrap-style:square" from="4603,7284" to="4604,8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LT88YAAADeAAAADwAAAGRycy9kb3ducmV2LnhtbESP0WoCMRRE3wv+Q7iCbzW7CtKuRhGt&#10;UPGhVP2A6+a6Wd3cLEmq2359IxT6OMzMGWa26GwjbuRD7VhBPsxAEJdO11wpOB42zy8gQkTW2Dgm&#10;Bd8UYDHvPc2w0O7On3Tbx0okCIcCFZgY20LKUBqyGIauJU7e2XmLMUlfSe3xnuC2kaMsm0iLNacF&#10;gy2tDJXX/ZdVsPWn3TX/qYw88da/NR/r12AvSg363XIKIlIX/8N/7XetYDSejHN43ElX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i0/PGAAAA3gAAAA8AAAAAAAAA&#10;AAAAAAAAoQIAAGRycy9kb3ducmV2LnhtbFBLBQYAAAAABAAEAPkAAACUAwAAAAA=&#10;" strokeweight="1pt"/>
                      <v:line id="Line 19392" o:spid="_x0000_s7733" style="position:absolute;visibility:visible;mso-wrap-style:square" from="5487,8031" to="5488,8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BNhMYAAADeAAAADwAAAGRycy9kb3ducmV2LnhtbESP0WoCMRRE3wv+Q7iCbzXrCtKuRhGt&#10;UPGhVP2A6+a6Wd3cLEmq2359IxT6OMzMGWa26GwjbuRD7VjBaJiBIC6drrlScDxsnl9AhIissXFM&#10;Cr4pwGLee5phod2dP+m2j5VIEA4FKjAxtoWUoTRkMQxdS5y8s/MWY5K+ktrjPcFtI/Msm0iLNacF&#10;gy2tDJXX/ZdVsPWn3XX0Uxl54q1/az7Wr8FelBr0u+UURKQu/of/2u9aQT6ejHN43ElX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wTYTGAAAA3gAAAA8AAAAAAAAA&#10;AAAAAAAAoQIAAGRycy9kb3ducmV2LnhtbFBLBQYAAAAABAAEAPkAAACUAwAAAAA=&#10;" strokeweight="1pt"/>
                      <v:oval id="Oval 19393" o:spid="_x0000_s7734" style="position:absolute;left:5320;top:7667;width:37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bITckA&#10;AADeAAAADwAAAGRycy9kb3ducmV2LnhtbESPT2vCQBTE7wW/w/KEXkrd1ECQ6EaKVGwPFapS8PbM&#10;vvyp2bcxu9X027uC0OMwM79hZvPeNOJMnastK3gZRSCIc6trLhXstsvnCQjnkTU2lknBHzmYZ4OH&#10;GabaXviLzhtfigBhl6KCyvs2ldLlFRl0I9sSB6+wnUEfZFdK3eElwE0jx1GUSIM1h4UKW1pUlB83&#10;v0bB3hx+vrer5PMtPuQFneip/FitlXoc9q9TEJ56/x++t9+1gnGcxDHc7oQrIL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IbITckAAADeAAAADwAAAAAAAAAAAAAAAACYAgAA&#10;ZHJzL2Rvd25yZXYueG1sUEsFBgAAAAAEAAQA9QAAAI4DAAAAAA==&#10;" filled="f" strokeweight="1pt"/>
                      <v:line id="Line 19394" o:spid="_x0000_s7735" style="position:absolute;visibility:visible;mso-wrap-style:square" from="5506,7284" to="5507,7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Vwa8cAAADeAAAADwAAAGRycy9kb3ducmV2LnhtbESP3WoCMRSE7wt9h3AKvdOsP0hdjVL6&#10;AxUvpKsPcNwcN6ubkyVJde3TN4LQy2FmvmHmy8424kw+1I4VDPoZCOLS6ZorBbvtZ+8FRIjIGhvH&#10;pOBKAZaLx4c55tpd+JvORaxEgnDIUYGJsc2lDKUhi6HvWuLkHZy3GJP0ldQeLwluGznMsom0WHNa&#10;MNjSm6HyVPxYBSu/X58Gv5WRe175j2bzPg32qNTzU/c6AxGpi//he/tLKxiOJqMx3O6kK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1XBrxwAAAN4AAAAPAAAAAAAA&#10;AAAAAAAAAKECAABkcnMvZG93bnJldi54bWxQSwUGAAAAAAQABAD5AAAAlQMAAAAA&#10;" strokeweight="1pt"/>
                      <v:rect id="Rectangle 19395" o:spid="_x0000_s7736" style="position:absolute;left:5447;top:7755;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emyMgA&#10;AADeAAAADwAAAGRycy9kb3ducmV2LnhtbESPT2vCQBTE70K/w/IKvemmCYqmrhLaih79U7C9PbKv&#10;SWj2bchuk7Sf3hUEj8PM/IZZrgdTi45aV1lW8DyJQBDnVldcKPg4bcZzEM4ja6wtk4I/crBePYyW&#10;mGrb84G6oy9EgLBLUUHpfZNK6fKSDLqJbYiD921bgz7ItpC6xT7ATS3jKJpJgxWHhRIbei0p/zn+&#10;GgXbeZN97ux/X9TvX9vz/rx4Oy28Uk+PQ/YCwtPg7+Fbe6cVxMksmcL1TrgCcnU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p6bIyAAAAN4AAAAPAAAAAAAAAAAAAAAAAJgCAABk&#10;cnMvZG93bnJldi54bWxQSwUGAAAAAAQABAD1AAAAjQMAAAAA&#10;" filled="f" stroked="f">
                        <v:textbox inset="0,0,0,0">
                          <w:txbxContent>
                            <w:p w:rsidR="00050CD6" w:rsidRPr="004A186A" w:rsidRDefault="00050CD6" w:rsidP="009C2D06">
                              <w:pPr>
                                <w:spacing w:before="0" w:after="0" w:line="240" w:lineRule="auto"/>
                              </w:pPr>
                              <w:r w:rsidRPr="004A186A">
                                <w:rPr>
                                  <w:snapToGrid w:val="0"/>
                                  <w:color w:val="000000"/>
                                </w:rPr>
                                <w:t>V</w:t>
                              </w:r>
                            </w:p>
                          </w:txbxContent>
                        </v:textbox>
                      </v:rect>
                      <v:line id="Line 19396" o:spid="_x0000_s7737" style="position:absolute;visibility:visible;mso-wrap-style:square" from="6351,7264" to="6352,8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tLh8YAAADeAAAADwAAAGRycy9kb3ducmV2LnhtbESP0WoCMRRE3wv+Q7iCbzWrwtKuRhGt&#10;UOlDqfoB1811s7q5WZJUt369KRT6OMzMGWa26GwjruRD7VjBaJiBIC6drrlScNhvnl9AhIissXFM&#10;Cn4owGLee5phod2Nv+i6i5VIEA4FKjAxtoWUoTRkMQxdS5y8k/MWY5K+ktrjLcFtI8dZlkuLNacF&#10;gy2tDJWX3bdVsPXHj8voXhl55K1/az7Xr8GelRr0u+UURKQu/of/2u9awXiST3L4vZOu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LS4fGAAAA3gAAAA8AAAAAAAAA&#10;AAAAAAAAoQIAAGRycy9kb3ducmV2LnhtbFBLBQYAAAAABAAEAPkAAACUAwAAAAA=&#10;" strokeweight="1pt"/>
                      <v:rect id="Rectangle 19397" o:spid="_x0000_s7738" style="position:absolute;left:5793;top:6823;width:595;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mdJMcA&#10;AADeAAAADwAAAGRycy9kb3ducmV2LnhtbESPS4vCQBCE78L+h6EXvOlkFXxER5FV0aOPBddbk+lN&#10;wmZ6QmY00V/vCILHoqq+oqbzxhTiSpXLLSv46kYgiBOrc04V/BzXnREI55E1FpZJwY0czGcfrSnG&#10;2ta8p+vBpyJA2MWoIPO+jKV0SUYGXdeWxMH7s5VBH2SVSl1hHeCmkL0oGkiDOYeFDEv6zij5P1yM&#10;gs2oXPxu7b1Oi9V5c9qdxsvj2CvV/mwWExCeGv8Ov9pbraDXH/SH8LwTroCcP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5nSTHAAAA3gAAAA8AAAAAAAAAAAAAAAAAmAIAAGRy&#10;cy9kb3ducmV2LnhtbFBLBQYAAAAABAAEAPUAAACMAwAAAAA=&#10;" filled="f" stroked="f">
                        <v:textbox inset="0,0,0,0">
                          <w:txbxContent>
                            <w:p w:rsidR="00050CD6" w:rsidRPr="004A186A" w:rsidRDefault="00050CD6" w:rsidP="009C2D06">
                              <w:pPr>
                                <w:spacing w:before="0" w:after="0" w:line="240" w:lineRule="auto"/>
                              </w:pPr>
                              <w:r w:rsidRPr="004A186A">
                                <w:rPr>
                                  <w:snapToGrid w:val="0"/>
                                  <w:color w:val="000000"/>
                                </w:rPr>
                                <w:t>9 k</w:t>
                              </w:r>
                              <w:r w:rsidRPr="004A186A">
                                <w:rPr>
                                  <w:snapToGrid w:val="0"/>
                                  <w:color w:val="000000"/>
                                </w:rPr>
                                <w:sym w:font="Symbol" w:char="F057"/>
                              </w:r>
                            </w:p>
                          </w:txbxContent>
                        </v:textbox>
                      </v:rect>
                      <v:rect id="Rectangle 19398" o:spid="_x0000_s7739" style="position:absolute;left:5661;top:8045;width:557;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YJVsQA&#10;AADeAAAADwAAAGRycy9kb3ducmV2LnhtbERPy2rCQBTdF/yH4Qru6qQRgqaOIj4wy1YFdXfJ3Cah&#10;mTshMyZpv76zKLg8nPdyPZhadNS6yrKCt2kEgji3uuJCweV8eJ2DcB5ZY22ZFPyQg/Vq9LLEVNue&#10;P6k7+UKEEHYpKii9b1IpXV6SQTe1DXHgvmxr0AfYFlK32IdwU8s4ihJpsOLQUGJD25Ly79PDKDjO&#10;m80ts799Ue/vx+vHdbE7L7xSk/GweQfhafBP8b870wriWTILe8OdcAX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mCVbEAAAA3gAAAA8AAAAAAAAAAAAAAAAAmAIAAGRycy9k&#10;b3ducmV2LnhtbFBLBQYAAAAABAAEAPUAAACJAwAAAAA=&#10;" filled="f" stroked="f">
                        <v:textbox inset="0,0,0,0">
                          <w:txbxContent>
                            <w:p w:rsidR="00050CD6" w:rsidRPr="004A186A" w:rsidRDefault="00050CD6" w:rsidP="009C2D06">
                              <w:pPr>
                                <w:spacing w:before="0" w:after="0" w:line="240" w:lineRule="auto"/>
                              </w:pPr>
                              <w:r w:rsidRPr="004A186A">
                                <w:rPr>
                                  <w:snapToGrid w:val="0"/>
                                  <w:color w:val="000000"/>
                                </w:rPr>
                                <w:t>6 k</w:t>
                              </w:r>
                              <w:r w:rsidRPr="004A186A">
                                <w:rPr>
                                  <w:snapToGrid w:val="0"/>
                                  <w:color w:val="000000"/>
                                </w:rPr>
                                <w:sym w:font="Symbol" w:char="F057"/>
                              </w:r>
                            </w:p>
                          </w:txbxContent>
                        </v:textbox>
                      </v:rect>
                      <v:rect id="Rectangle 19399" o:spid="_x0000_s7740" style="position:absolute;left:5428;top:6931;width:275;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qszcYA&#10;AADeAAAADwAAAGRycy9kb3ducmV2LnhtbESPT4vCMBTE74LfITzBm6YqiO0aRXRFj/4Dd2+P5m1b&#10;bF5Kk7Xd/fRGEDwOM/MbZr5sTSnuVLvCsoLRMAJBnFpdcKbgct4OZiCcR9ZYWiYFf+Rgueh25pho&#10;2/CR7iefiQBhl6CC3PsqkdKlORl0Q1sRB+/H1gZ9kHUmdY1NgJtSjqNoKg0WHBZyrGidU3o7/RoF&#10;u1m1+trb/yYrP79318M13pxjr1S/164+QHhq/Tv8au+1gvFkOonh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qszcYAAADeAAAADwAAAAAAAAAAAAAAAACYAgAAZHJz&#10;L2Rvd25yZXYueG1sUEsFBgAAAAAEAAQA9QAAAIsDAAAAAA==&#10;" filled="f" stroked="f">
                        <v:textbox inset="0,0,0,0">
                          <w:txbxContent>
                            <w:p w:rsidR="00050CD6" w:rsidRPr="004A186A" w:rsidRDefault="00050CD6" w:rsidP="009C2D06">
                              <w:pPr>
                                <w:spacing w:before="0" w:after="0" w:line="240" w:lineRule="auto"/>
                              </w:pPr>
                              <w:r w:rsidRPr="004A186A">
                                <w:rPr>
                                  <w:b/>
                                  <w:snapToGrid w:val="0"/>
                                  <w:color w:val="000000"/>
                                </w:rPr>
                                <w:t>A</w:t>
                              </w:r>
                            </w:p>
                          </w:txbxContent>
                        </v:textbox>
                      </v:rect>
                      <v:rect id="Rectangle 19400" o:spid="_x0000_s7741" style="position:absolute;left:5386;top:8491;width:275;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2LcUA&#10;AADeAAAADwAAAGRycy9kb3ducmV2LnhtbESPy4rCMBSG94LvEI7gTlMviHaMIl7QpaOCzu7QnGnL&#10;NCelibb69GYhzPLnv/HNl40pxIMql1tWMOhHIIgTq3NOFVzOu94UhPPIGgvLpOBJDpaLdmuOsbY1&#10;f9Pj5FMRRtjFqCDzvoyldElGBl3flsTB+7WVQR9klUpdYR3GTSGHUTSRBnMODxmWtM4o+TvdjYL9&#10;tFzdDvZVp8X2Z389Xmeb88wr1e00qy8Qnhr/H/60D1rBcDQZB4CAE1BAL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nYtxQAAAN4AAAAPAAAAAAAAAAAAAAAAAJgCAABkcnMv&#10;ZG93bnJldi54bWxQSwUGAAAAAAQABAD1AAAAigMAAAAA&#10;" filled="f" stroked="f">
                        <v:textbox inset="0,0,0,0">
                          <w:txbxContent>
                            <w:p w:rsidR="00050CD6" w:rsidRPr="004A186A" w:rsidRDefault="00050CD6" w:rsidP="009C2D06">
                              <w:pPr>
                                <w:spacing w:before="0" w:after="0" w:line="240" w:lineRule="auto"/>
                              </w:pPr>
                              <w:r w:rsidRPr="004A186A">
                                <w:rPr>
                                  <w:b/>
                                  <w:snapToGrid w:val="0"/>
                                  <w:color w:val="000000"/>
                                </w:rPr>
                                <w:t>B</w:t>
                              </w:r>
                            </w:p>
                          </w:txbxContent>
                        </v:textbox>
                      </v:rect>
                      <v:line id="Line 19401" o:spid="_x0000_s7742" style="position:absolute;flip:x;visibility:visible;mso-wrap-style:square" from="6371,7834" to="7215,7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KsoscAAADeAAAADwAAAGRycy9kb3ducmV2LnhtbESPS2vCQBSF90L/w3CFbqROYkuo0VGK&#10;UBDBhQ9Qd5fMNYlm7oTMaNJ/7wgFl4fz+DjTeWcqcafGlZYVxMMIBHFmdcm5gv3u9+MbhPPIGivL&#10;pOCPHMxnb70pptq2vKH71ucijLBLUUHhfZ1K6bKCDLqhrYmDd7aNQR9kk0vdYBvGTSVHUZRIgyUH&#10;QoE1LQrKrtubCZDLIj+tL5Qdxod61SbxoD0eb0q997ufCQhPnX+F/9tLrWD0mXzF8LwTroCcP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QqyixwAAAN4AAAAPAAAAAAAA&#10;AAAAAAAAAKECAABkcnMvZG93bnJldi54bWxQSwUGAAAAAAQABAD5AAAAlQMAAAAA&#10;" strokeweight="1pt"/>
                      <v:line id="Line 19402" o:spid="_x0000_s7743" style="position:absolute;visibility:visible;mso-wrap-style:square" from="7185,7062" to="7216,7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Y++cYAAADeAAAADwAAAGRycy9kb3ducmV2LnhtbESP0WoCMRRE3wX/IdyCbzXrtohdjSJt&#10;BaUPovYDrpvrZuvmZkmibvv1TaHg4zAzZ5jZorONuJIPtWMFo2EGgrh0uuZKwedh9TgBESKyxsYx&#10;KfimAIt5vzfDQrsb7+i6j5VIEA4FKjAxtoWUoTRkMQxdS5y8k/MWY5K+ktrjLcFtI/MsG0uLNacF&#10;gy29GirP+4tVsPHHj/PopzLyyBv/3mzfXoL9Umrw0C2nICJ18R7+b6+1gvxp/JzD3510Be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2PvnGAAAA3gAAAA8AAAAAAAAA&#10;AAAAAAAAoQIAAGRycy9kb3ducmV2LnhtbFBLBQYAAAAABAAEAPkAAACUAwAAAAA=&#10;" strokeweight="1pt"/>
                      <v:line id="Line 19403" o:spid="_x0000_s7744" style="position:absolute;flip:x;visibility:visible;mso-wrap-style:square" from="3739,7775" to="4583,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XTsgAAADeAAAADwAAAGRycy9kb3ducmV2LnhtbESPzWrCQBSF90LfYbgFN2Im0RLaNGMo&#10;QkGELrQFdXfJ3CaxmTshM5r49h2h0OXh/HycvBhNK67Uu8aygiSKQRCXVjdcKfj6fJ8/g3AeWWNr&#10;mRTcyEGxepjkmGk78I6ue1+JMMIuQwW1910mpStrMugi2xEH79v2Bn2QfSV1j0MYN61cxHEqDTYc&#10;CDV2tK6p/NlfTICc19Xp40zl4eXQbYc0mQ3H40Wp6eP49grC0+j/w3/tjVawWKZPS7jfCVd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NyXTsgAAADeAAAADwAAAAAA&#10;AAAAAAAAAAChAgAAZHJzL2Rvd25yZXYueG1sUEsFBgAAAAAEAAQA+QAAAJYDAAAAAA==&#10;" strokeweight="1pt"/>
                      <v:line id="Line 19404" o:spid="_x0000_s7745" style="position:absolute;visibility:visible;mso-wrap-style:square" from="3727,7062" to="3740,7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MDFscAAADeAAAADwAAAGRycy9kb3ducmV2LnhtbESP3WoCMRSE7wt9h3AK3tWsP4iuRhG1&#10;UOmF+PMAx81xs7o5WZJUt336plDo5TAz3zCzRWtrcScfKscKet0MBHHhdMWlgtPx7XUMIkRkjbVj&#10;UvBFARbz56cZ5to9eE/3QyxFgnDIUYGJscmlDIUhi6HrGuLkXZy3GJP0pdQeHwlua9nPspG0WHFa&#10;MNjQylBxO3xaBVt//rj1vksjz7z1m3q3ngR7Varz0i6nICK18T/8137XCvqD0XAIv3fSFZ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0wMWxwAAAN4AAAAPAAAAAAAA&#10;AAAAAAAAAKECAABkcnMvZG93bnJldi54bWxQSwUGAAAAAAQABAD5AAAAlQMAAAAA&#10;" strokeweight="1pt"/>
                      <v:oval id="Oval 19405" o:spid="_x0000_s7746" style="position:absolute;left:5467;top:722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ATscYA&#10;AADeAAAADwAAAGRycy9kb3ducmV2LnhtbESPzWrDMBCE74G+g9hCLqGR82eCEyUUQ0qudXPocWtt&#10;bFNrZSQltt++ChRyHGbmG2Z/HEwr7uR8Y1nBYp6AIC6tbrhScPk6vW1B+ICssbVMCkbycDy8TPaY&#10;advzJ92LUIkIYZ+hgjqELpPSlzUZ9HPbEUfvap3BEKWrpHbYR7hp5TJJUmmw4bhQY0d5TeVvcTMK&#10;3Kwb8/GcnxY//FFs+q3+Ti9aqenr8L4DEWgIz/B/+6wVLFfpegOPO/EKyM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ZATscYAAADeAAAADwAAAAAAAAAAAAAAAACYAgAAZHJz&#10;L2Rvd25yZXYueG1sUEsFBgAAAAAEAAQA9QAAAIsDAAAAAA==&#10;" fillcolor="black">
                        <o:lock v:ext="edit" aspectratio="t"/>
                      </v:oval>
                      <v:oval id="Oval 19406" o:spid="_x0000_s7747" style="position:absolute;left:4552;top:773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KNxsUA&#10;AADeAAAADwAAAGRycy9kb3ducmV2LnhtbESPQWvCQBSE74L/YXmFXkQ3ahskuooELF4bPfT4zD6T&#10;0OzbsLs1yb/vCoUeh5n5htkdBtOKBznfWFawXCQgiEurG64UXC+n+QaED8gaW8ukYCQPh/10ssNM&#10;254/6VGESkQI+wwV1CF0mZS+rMmgX9iOOHp36wyGKF0ltcM+wk0rV0mSSoMNx4UaO8prKr+LH6PA&#10;zboxH8/5aXnjj+K93+iv9KqVen0ZjlsQgYbwH/5rn7WC1Tp9S+F5J14Bu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Qo3GxQAAAN4AAAAPAAAAAAAAAAAAAAAAAJgCAABkcnMv&#10;ZG93bnJldi54bWxQSwUGAAAAAAQABAD1AAAAigMAAAAA&#10;" fillcolor="black">
                        <o:lock v:ext="edit" aspectratio="t"/>
                      </v:oval>
                      <v:oval id="Oval 19407" o:spid="_x0000_s7748" style="position:absolute;left:6307;top:779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4oXcYA&#10;AADeAAAADwAAAGRycy9kb3ducmV2LnhtbESPQWvCQBSE74X+h+UVvBTdaG2U6ColYPFq6sHjM/tM&#10;QrNvw+5qkn/fLRR6HGbmG2a7H0wrHuR8Y1nBfJaAIC6tbrhScP46TNcgfEDW2FomBSN52O+en7aY&#10;advziR5FqESEsM9QQR1Cl0npy5oM+pntiKN3s85giNJVUjvsI9y0cpEkqTTYcFyosaO8pvK7uBsF&#10;7rUb8/GYH+ZX/ize+7W+pGet1ORl+NiACDSE//Bf+6gVLN7S5Qp+78Qr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4oXcYAAADeAAAADwAAAAAAAAAAAAAAAACYAgAAZHJz&#10;L2Rvd25yZXYueG1sUEsFBgAAAAAEAAQA9QAAAIsDAAAAAA==&#10;" fillcolor="black">
                        <o:lock v:ext="edit" aspectratio="t"/>
                      </v:oval>
                      <v:oval id="Oval 19408" o:spid="_x0000_s7749" style="position:absolute;left:5452;top:8407;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25t8YA&#10;AADeAAAADwAAAGRycy9kb3ducmV2LnhtbESPT2vCQBTE74V+h+UVvBTd+KcqqauUgOLV6KHHZ/aZ&#10;hGbfht2tSb69Wyh4HGbmN8xm15tG3Mn52rKC6SQBQVxYXXOp4HLej9cgfEDW2FgmBQN52G1fXzaY&#10;atvxie55KEWEsE9RQRVCm0rpi4oM+oltiaN3s85giNKVUjvsItw0cpYkS2mw5rhQYUtZRcVP/msU&#10;uPd2yIZjtp9e+ZB/dGv9vbxopUZv/dcniEB9eIb/20etYDZfLRbwdydeAb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25t8YAAADeAAAADwAAAAAAAAAAAAAAAACYAgAAZHJz&#10;L2Rvd25yZXYueG1sUEsFBgAAAAAEAAQA9QAAAIsDAAAAAA==&#10;" fillcolor="black">
                        <o:lock v:ext="edit" aspectratio="t"/>
                      </v:oval>
                      <w10:anchorlock/>
                    </v:group>
                  </w:pict>
                </mc:Fallback>
              </mc:AlternateContent>
            </w:r>
          </w:p>
        </w:tc>
        <w:tc>
          <w:tcPr>
            <w:tcW w:w="5209" w:type="dxa"/>
          </w:tcPr>
          <w:p w:rsidR="009C2D06" w:rsidRDefault="009C2D06" w:rsidP="00636684">
            <w:pPr>
              <w:spacing w:before="120" w:after="0"/>
              <w:contextualSpacing/>
              <w:rPr>
                <w:szCs w:val="24"/>
              </w:rPr>
            </w:pPr>
            <w:r w:rsidRPr="008C1B27">
              <w:rPr>
                <w:szCs w:val="24"/>
              </w:rPr>
              <w:t>(a)</w:t>
            </w:r>
            <w:r w:rsidRPr="008C1B27">
              <w:rPr>
                <w:szCs w:val="24"/>
              </w:rPr>
              <w:tab/>
              <w:t xml:space="preserve">Calculate the reading on the voltmeter. </w:t>
            </w:r>
          </w:p>
          <w:p w:rsidR="009C2D06" w:rsidRPr="008C1B27" w:rsidRDefault="009C2D06" w:rsidP="00636684">
            <w:pPr>
              <w:spacing w:before="120" w:after="0"/>
              <w:contextualSpacing/>
              <w:rPr>
                <w:szCs w:val="24"/>
              </w:rPr>
            </w:pPr>
            <w:r w:rsidRPr="008C1B27">
              <w:rPr>
                <w:szCs w:val="24"/>
              </w:rPr>
              <w:t>(b)(</w:t>
            </w:r>
            <w:proofErr w:type="spellStart"/>
            <w:r w:rsidRPr="008C1B27">
              <w:rPr>
                <w:szCs w:val="24"/>
              </w:rPr>
              <w:t>i</w:t>
            </w:r>
            <w:proofErr w:type="spellEnd"/>
            <w:r w:rsidRPr="008C1B27">
              <w:rPr>
                <w:szCs w:val="24"/>
              </w:rPr>
              <w:t>)</w:t>
            </w:r>
            <w:r w:rsidRPr="008C1B27">
              <w:rPr>
                <w:szCs w:val="24"/>
              </w:rPr>
              <w:tab/>
              <w:t>Suggest a value of a resistor to replace the 9 kΩ resistor that would give a reading of 0 V on the voltmeter.</w:t>
            </w:r>
          </w:p>
          <w:p w:rsidR="009C2D06" w:rsidRPr="009C2D06" w:rsidRDefault="009C2D06" w:rsidP="00636684">
            <w:pPr>
              <w:spacing w:before="120" w:after="0"/>
              <w:contextualSpacing/>
              <w:rPr>
                <w:szCs w:val="24"/>
              </w:rPr>
            </w:pPr>
            <w:r w:rsidRPr="008C1B27">
              <w:rPr>
                <w:szCs w:val="24"/>
              </w:rPr>
              <w:t>(ii)</w:t>
            </w:r>
            <w:r w:rsidR="00636684">
              <w:rPr>
                <w:szCs w:val="24"/>
              </w:rPr>
              <w:t xml:space="preserve"> </w:t>
            </w:r>
            <w:r w:rsidRPr="008C1B27">
              <w:rPr>
                <w:szCs w:val="24"/>
              </w:rPr>
              <w:t>Suggest a value of resistor to replace the 3 kΩ resistor that would give a reading of 0 V on the voltmeter.</w:t>
            </w:r>
          </w:p>
        </w:tc>
      </w:tr>
    </w:tbl>
    <w:p w:rsidR="00134346" w:rsidRPr="00134346" w:rsidRDefault="00067C45" w:rsidP="00F809D0">
      <w:pPr>
        <w:rPr>
          <w:rFonts w:ascii="Arial" w:eastAsia="Times New Roman" w:hAnsi="Arial" w:cs="Arial"/>
          <w:lang w:eastAsia="en-US"/>
        </w:rPr>
      </w:pPr>
      <w:r>
        <w:rPr>
          <w:rFonts w:eastAsia="Times New Roman"/>
          <w:noProof/>
        </w:rPr>
        <mc:AlternateContent>
          <mc:Choice Requires="wpg">
            <w:drawing>
              <wp:anchor distT="0" distB="0" distL="114300" distR="114300" simplePos="0" relativeHeight="252177920" behindDoc="0" locked="0" layoutInCell="1" allowOverlap="1" wp14:anchorId="41978EB5" wp14:editId="6E4A918A">
                <wp:simplePos x="0" y="0"/>
                <wp:positionH relativeFrom="column">
                  <wp:posOffset>2791124</wp:posOffset>
                </wp:positionH>
                <wp:positionV relativeFrom="paragraph">
                  <wp:posOffset>475391</wp:posOffset>
                </wp:positionV>
                <wp:extent cx="2912110" cy="2346325"/>
                <wp:effectExtent l="0" t="0" r="2540" b="0"/>
                <wp:wrapNone/>
                <wp:docPr id="24091" name="Group 24091"/>
                <wp:cNvGraphicFramePr/>
                <a:graphic xmlns:a="http://schemas.openxmlformats.org/drawingml/2006/main">
                  <a:graphicData uri="http://schemas.microsoft.com/office/word/2010/wordprocessingGroup">
                    <wpg:wgp>
                      <wpg:cNvGrpSpPr/>
                      <wpg:grpSpPr>
                        <a:xfrm>
                          <a:off x="0" y="0"/>
                          <a:ext cx="2912110" cy="2346325"/>
                          <a:chOff x="12065" y="0"/>
                          <a:chExt cx="2912110" cy="2346325"/>
                        </a:xfrm>
                      </wpg:grpSpPr>
                      <wps:wsp>
                        <wps:cNvPr id="23945" name="Rectangle 23945"/>
                        <wps:cNvSpPr>
                          <a:spLocks noChangeArrowheads="1"/>
                        </wps:cNvSpPr>
                        <wps:spPr bwMode="auto">
                          <a:xfrm>
                            <a:off x="76200" y="933450"/>
                            <a:ext cx="288925" cy="212090"/>
                          </a:xfrm>
                          <a:prstGeom prst="rect">
                            <a:avLst/>
                          </a:prstGeom>
                          <a:noFill/>
                          <a:ln>
                            <a:noFill/>
                          </a:ln>
                        </wps:spPr>
                        <wps:txbx>
                          <w:txbxContent>
                            <w:p w:rsidR="00050CD6" w:rsidRPr="00067C45" w:rsidRDefault="00050CD6" w:rsidP="00067C45">
                              <w:pPr>
                                <w:spacing w:before="0" w:after="0" w:line="240" w:lineRule="auto"/>
                                <w:contextualSpacing/>
                              </w:pPr>
                              <w:r w:rsidRPr="00067C45">
                                <w:rPr>
                                  <w:snapToGrid w:val="0"/>
                                  <w:color w:val="000000"/>
                                </w:rPr>
                                <w:t>0 V</w:t>
                              </w:r>
                            </w:p>
                          </w:txbxContent>
                        </wps:txbx>
                        <wps:bodyPr rot="0" vert="horz" wrap="square" lIns="0" tIns="0" rIns="0" bIns="0" anchor="t" anchorCtr="0">
                          <a:noAutofit/>
                        </wps:bodyPr>
                      </wps:wsp>
                      <wpg:grpSp>
                        <wpg:cNvPr id="24090" name="Group 24090"/>
                        <wpg:cNvGrpSpPr/>
                        <wpg:grpSpPr>
                          <a:xfrm>
                            <a:off x="12065" y="0"/>
                            <a:ext cx="2912110" cy="2346325"/>
                            <a:chOff x="12065" y="0"/>
                            <a:chExt cx="2912110" cy="2346325"/>
                          </a:xfrm>
                        </wpg:grpSpPr>
                        <wps:wsp>
                          <wps:cNvPr id="23944" name="Rectangle 23944"/>
                          <wps:cNvSpPr>
                            <a:spLocks noChangeArrowheads="1"/>
                          </wps:cNvSpPr>
                          <wps:spPr bwMode="auto">
                            <a:xfrm>
                              <a:off x="2505075" y="942975"/>
                              <a:ext cx="419100" cy="212090"/>
                            </a:xfrm>
                            <a:prstGeom prst="rect">
                              <a:avLst/>
                            </a:prstGeom>
                            <a:noFill/>
                            <a:ln>
                              <a:noFill/>
                            </a:ln>
                          </wps:spPr>
                          <wps:txbx>
                            <w:txbxContent>
                              <w:p w:rsidR="00050CD6" w:rsidRPr="00067C45" w:rsidRDefault="00050CD6" w:rsidP="00067C45">
                                <w:pPr>
                                  <w:spacing w:before="0" w:after="0" w:line="240" w:lineRule="auto"/>
                                  <w:contextualSpacing/>
                                </w:pPr>
                                <w:r w:rsidRPr="00067C45">
                                  <w:rPr>
                                    <w:snapToGrid w:val="0"/>
                                    <w:color w:val="000000"/>
                                    <w:sz w:val="26"/>
                                  </w:rPr>
                                  <w:t>12 V</w:t>
                                </w:r>
                              </w:p>
                            </w:txbxContent>
                          </wps:txbx>
                          <wps:bodyPr rot="0" vert="horz" wrap="square" lIns="0" tIns="0" rIns="0" bIns="0" anchor="t" anchorCtr="0">
                            <a:noAutofit/>
                          </wps:bodyPr>
                        </wps:wsp>
                        <wpg:grpSp>
                          <wpg:cNvPr id="24089" name="Group 24089"/>
                          <wpg:cNvGrpSpPr/>
                          <wpg:grpSpPr>
                            <a:xfrm>
                              <a:off x="12065" y="0"/>
                              <a:ext cx="2821940" cy="2346325"/>
                              <a:chOff x="231140" y="0"/>
                              <a:chExt cx="2821940" cy="2346325"/>
                            </a:xfrm>
                          </wpg:grpSpPr>
                          <wps:wsp>
                            <wps:cNvPr id="23747" name="Rectangle 23747"/>
                            <wps:cNvSpPr>
                              <a:spLocks noChangeArrowheads="1"/>
                            </wps:cNvSpPr>
                            <wps:spPr bwMode="auto">
                              <a:xfrm>
                                <a:off x="2287419" y="402665"/>
                                <a:ext cx="466725" cy="247650"/>
                              </a:xfrm>
                              <a:prstGeom prst="rect">
                                <a:avLst/>
                              </a:prstGeom>
                              <a:noFill/>
                              <a:ln>
                                <a:noFill/>
                              </a:ln>
                            </wps:spPr>
                            <wps:txbx>
                              <w:txbxContent>
                                <w:p w:rsidR="00050CD6" w:rsidRPr="00067C45" w:rsidRDefault="00050CD6" w:rsidP="00067C45">
                                  <w:pPr>
                                    <w:spacing w:before="0" w:after="0" w:line="240" w:lineRule="auto"/>
                                    <w:contextualSpacing/>
                                  </w:pPr>
                                  <w:r w:rsidRPr="00067C45">
                                    <w:rPr>
                                      <w:snapToGrid w:val="0"/>
                                      <w:color w:val="000000"/>
                                      <w:sz w:val="26"/>
                                    </w:rPr>
                                    <w:t xml:space="preserve">15 </w:t>
                                  </w:r>
                                  <w:r w:rsidRPr="00067C45">
                                    <w:rPr>
                                      <w:snapToGrid w:val="0"/>
                                      <w:color w:val="000000"/>
                                      <w:sz w:val="26"/>
                                    </w:rPr>
                                    <w:sym w:font="Symbol" w:char="F057"/>
                                  </w:r>
                                </w:p>
                              </w:txbxContent>
                            </wps:txbx>
                            <wps:bodyPr rot="0" vert="horz" wrap="square" lIns="0" tIns="0" rIns="0" bIns="0" anchor="t" anchorCtr="0">
                              <a:noAutofit/>
                            </wps:bodyPr>
                          </wps:wsp>
                          <wps:wsp>
                            <wps:cNvPr id="23918" name="Rectangle 23918"/>
                            <wps:cNvSpPr>
                              <a:spLocks noChangeArrowheads="1"/>
                            </wps:cNvSpPr>
                            <wps:spPr bwMode="auto">
                              <a:xfrm>
                                <a:off x="673922" y="351790"/>
                                <a:ext cx="420370" cy="212090"/>
                              </a:xfrm>
                              <a:prstGeom prst="rect">
                                <a:avLst/>
                              </a:prstGeom>
                              <a:noFill/>
                              <a:ln>
                                <a:noFill/>
                              </a:ln>
                            </wps:spPr>
                            <wps:txbx>
                              <w:txbxContent>
                                <w:p w:rsidR="00050CD6" w:rsidRPr="00067C45" w:rsidRDefault="00050CD6" w:rsidP="00067C45">
                                  <w:pPr>
                                    <w:spacing w:before="0" w:after="0" w:line="240" w:lineRule="auto"/>
                                    <w:contextualSpacing/>
                                  </w:pPr>
                                  <w:r w:rsidRPr="00067C45">
                                    <w:rPr>
                                      <w:snapToGrid w:val="0"/>
                                      <w:color w:val="000000"/>
                                    </w:rPr>
                                    <w:t>4</w:t>
                                  </w:r>
                                  <w:r>
                                    <w:rPr>
                                      <w:snapToGrid w:val="0"/>
                                      <w:color w:val="000000"/>
                                    </w:rPr>
                                    <w:t xml:space="preserve"> k</w:t>
                                  </w:r>
                                  <w:r w:rsidRPr="00067C45">
                                    <w:rPr>
                                      <w:snapToGrid w:val="0"/>
                                      <w:color w:val="000000"/>
                                      <w:sz w:val="26"/>
                                    </w:rPr>
                                    <w:sym w:font="Symbol" w:char="F057"/>
                                  </w:r>
                                </w:p>
                              </w:txbxContent>
                            </wps:txbx>
                            <wps:bodyPr rot="0" vert="horz" wrap="square" lIns="0" tIns="0" rIns="0" bIns="0" anchor="t" anchorCtr="0">
                              <a:noAutofit/>
                            </wps:bodyPr>
                          </wps:wsp>
                          <wps:wsp>
                            <wps:cNvPr id="23748" name="Rectangle 23748"/>
                            <wps:cNvSpPr>
                              <a:spLocks noChangeArrowheads="1"/>
                            </wps:cNvSpPr>
                            <wps:spPr bwMode="auto">
                              <a:xfrm>
                                <a:off x="1040167" y="1424753"/>
                                <a:ext cx="448945" cy="212090"/>
                              </a:xfrm>
                              <a:prstGeom prst="rect">
                                <a:avLst/>
                              </a:prstGeom>
                              <a:noFill/>
                              <a:ln>
                                <a:noFill/>
                              </a:ln>
                            </wps:spPr>
                            <wps:txbx>
                              <w:txbxContent>
                                <w:p w:rsidR="00050CD6" w:rsidRPr="00067C45" w:rsidRDefault="00050CD6" w:rsidP="00067C45">
                                  <w:pPr>
                                    <w:spacing w:before="0" w:after="0" w:line="240" w:lineRule="auto"/>
                                    <w:contextualSpacing/>
                                  </w:pPr>
                                  <w:r w:rsidRPr="00067C45">
                                    <w:rPr>
                                      <w:snapToGrid w:val="0"/>
                                      <w:color w:val="000000"/>
                                    </w:rPr>
                                    <w:t>12k</w:t>
                                  </w:r>
                                  <w:r w:rsidRPr="00067C45">
                                    <w:rPr>
                                      <w:snapToGrid w:val="0"/>
                                      <w:color w:val="000000"/>
                                    </w:rPr>
                                    <w:sym w:font="Symbol" w:char="F057"/>
                                  </w:r>
                                </w:p>
                              </w:txbxContent>
                            </wps:txbx>
                            <wps:bodyPr rot="0" vert="horz" wrap="square" lIns="0" tIns="0" rIns="0" bIns="0" anchor="t" anchorCtr="0">
                              <a:noAutofit/>
                            </wps:bodyPr>
                          </wps:wsp>
                          <wpg:grpSp>
                            <wpg:cNvPr id="44" name="Group 44"/>
                            <wpg:cNvGrpSpPr>
                              <a:grpSpLocks/>
                            </wpg:cNvGrpSpPr>
                            <wpg:grpSpPr bwMode="auto">
                              <a:xfrm>
                                <a:off x="231140" y="0"/>
                                <a:ext cx="2821940" cy="2346325"/>
                                <a:chOff x="5593" y="1951"/>
                                <a:chExt cx="4444" cy="3695"/>
                              </a:xfrm>
                            </wpg:grpSpPr>
                            <wpg:grpSp>
                              <wpg:cNvPr id="11490" name="Group 19769"/>
                              <wpg:cNvGrpSpPr>
                                <a:grpSpLocks/>
                              </wpg:cNvGrpSpPr>
                              <wpg:grpSpPr bwMode="auto">
                                <a:xfrm>
                                  <a:off x="5593" y="1967"/>
                                  <a:ext cx="4444" cy="3647"/>
                                  <a:chOff x="5593" y="1967"/>
                                  <a:chExt cx="4444" cy="3647"/>
                                </a:xfrm>
                              </wpg:grpSpPr>
                              <wps:wsp>
                                <wps:cNvPr id="11491" name="Rectangle 19770"/>
                                <wps:cNvSpPr>
                                  <a:spLocks noChangeArrowheads="1"/>
                                </wps:cNvSpPr>
                                <wps:spPr bwMode="auto">
                                  <a:xfrm>
                                    <a:off x="5593" y="3783"/>
                                    <a:ext cx="434" cy="45"/>
                                  </a:xfrm>
                                  <a:prstGeom prst="rect">
                                    <a:avLst/>
                                  </a:prstGeom>
                                  <a:solidFill>
                                    <a:srgbClr val="000000"/>
                                  </a:solidFill>
                                  <a:ln w="9525">
                                    <a:noFill/>
                                    <a:miter lim="800000"/>
                                    <a:headEnd/>
                                    <a:tailEnd/>
                                  </a:ln>
                                </wps:spPr>
                                <wps:bodyPr rot="0" vert="horz" wrap="square" lIns="91440" tIns="45720" rIns="91440" bIns="45720" anchor="t" anchorCtr="0" upright="1">
                                  <a:noAutofit/>
                                </wps:bodyPr>
                              </wps:wsp>
                              <wps:wsp>
                                <wps:cNvPr id="11492" name="Rectangle 19771"/>
                                <wps:cNvSpPr>
                                  <a:spLocks noChangeArrowheads="1"/>
                                </wps:cNvSpPr>
                                <wps:spPr bwMode="auto">
                                  <a:xfrm>
                                    <a:off x="9647" y="3770"/>
                                    <a:ext cx="390" cy="45"/>
                                  </a:xfrm>
                                  <a:prstGeom prst="rect">
                                    <a:avLst/>
                                  </a:prstGeom>
                                  <a:solidFill>
                                    <a:srgbClr val="000000"/>
                                  </a:solidFill>
                                  <a:ln w="9525">
                                    <a:noFill/>
                                    <a:miter lim="800000"/>
                                    <a:headEnd/>
                                    <a:tailEnd/>
                                  </a:ln>
                                </wps:spPr>
                                <wps:bodyPr rot="0" vert="horz" wrap="square" lIns="91440" tIns="45720" rIns="91440" bIns="45720" anchor="t" anchorCtr="0" upright="1">
                                  <a:noAutofit/>
                                </wps:bodyPr>
                              </wps:wsp>
                              <wps:wsp>
                                <wps:cNvPr id="11493" name="Freeform 19772"/>
                                <wps:cNvSpPr>
                                  <a:spLocks/>
                                </wps:cNvSpPr>
                                <wps:spPr bwMode="auto">
                                  <a:xfrm>
                                    <a:off x="6008" y="3783"/>
                                    <a:ext cx="1832" cy="1831"/>
                                  </a:xfrm>
                                  <a:custGeom>
                                    <a:avLst/>
                                    <a:gdLst>
                                      <a:gd name="T0" fmla="*/ 16 w 1832"/>
                                      <a:gd name="T1" fmla="*/ 0 h 1831"/>
                                      <a:gd name="T2" fmla="*/ 0 w 1832"/>
                                      <a:gd name="T3" fmla="*/ 32 h 1831"/>
                                      <a:gd name="T4" fmla="*/ 1816 w 1832"/>
                                      <a:gd name="T5" fmla="*/ 1831 h 1831"/>
                                      <a:gd name="T6" fmla="*/ 1832 w 1832"/>
                                      <a:gd name="T7" fmla="*/ 1798 h 1831"/>
                                      <a:gd name="T8" fmla="*/ 16 w 1832"/>
                                      <a:gd name="T9" fmla="*/ 0 h 1831"/>
                                    </a:gdLst>
                                    <a:ahLst/>
                                    <a:cxnLst>
                                      <a:cxn ang="0">
                                        <a:pos x="T0" y="T1"/>
                                      </a:cxn>
                                      <a:cxn ang="0">
                                        <a:pos x="T2" y="T3"/>
                                      </a:cxn>
                                      <a:cxn ang="0">
                                        <a:pos x="T4" y="T5"/>
                                      </a:cxn>
                                      <a:cxn ang="0">
                                        <a:pos x="T6" y="T7"/>
                                      </a:cxn>
                                      <a:cxn ang="0">
                                        <a:pos x="T8" y="T9"/>
                                      </a:cxn>
                                    </a:cxnLst>
                                    <a:rect l="0" t="0" r="r" b="b"/>
                                    <a:pathLst>
                                      <a:path w="1832" h="1831">
                                        <a:moveTo>
                                          <a:pt x="16" y="0"/>
                                        </a:moveTo>
                                        <a:lnTo>
                                          <a:pt x="0" y="32"/>
                                        </a:lnTo>
                                        <a:lnTo>
                                          <a:pt x="1816" y="1831"/>
                                        </a:lnTo>
                                        <a:lnTo>
                                          <a:pt x="1832" y="1798"/>
                                        </a:lnTo>
                                        <a:lnTo>
                                          <a:pt x="16" y="0"/>
                                        </a:lnTo>
                                        <a:close/>
                                      </a:path>
                                    </a:pathLst>
                                  </a:custGeom>
                                  <a:solidFill>
                                    <a:srgbClr val="000000"/>
                                  </a:solidFill>
                                  <a:ln w="9525">
                                    <a:noFill/>
                                    <a:round/>
                                    <a:headEnd/>
                                    <a:tailEnd/>
                                  </a:ln>
                                </wps:spPr>
                                <wps:bodyPr rot="0" vert="horz" wrap="square" lIns="91440" tIns="45720" rIns="91440" bIns="45720" anchor="t" anchorCtr="0" upright="1">
                                  <a:noAutofit/>
                                </wps:bodyPr>
                              </wps:wsp>
                              <wps:wsp>
                                <wps:cNvPr id="11494" name="Freeform 19773"/>
                                <wps:cNvSpPr>
                                  <a:spLocks/>
                                </wps:cNvSpPr>
                                <wps:spPr bwMode="auto">
                                  <a:xfrm>
                                    <a:off x="7824" y="3783"/>
                                    <a:ext cx="1816" cy="1831"/>
                                  </a:xfrm>
                                  <a:custGeom>
                                    <a:avLst/>
                                    <a:gdLst>
                                      <a:gd name="T0" fmla="*/ 0 w 1816"/>
                                      <a:gd name="T1" fmla="*/ 1798 h 1831"/>
                                      <a:gd name="T2" fmla="*/ 16 w 1816"/>
                                      <a:gd name="T3" fmla="*/ 1831 h 1831"/>
                                      <a:gd name="T4" fmla="*/ 1816 w 1816"/>
                                      <a:gd name="T5" fmla="*/ 32 h 1831"/>
                                      <a:gd name="T6" fmla="*/ 1800 w 1816"/>
                                      <a:gd name="T7" fmla="*/ 0 h 1831"/>
                                      <a:gd name="T8" fmla="*/ 0 w 1816"/>
                                      <a:gd name="T9" fmla="*/ 1798 h 1831"/>
                                    </a:gdLst>
                                    <a:ahLst/>
                                    <a:cxnLst>
                                      <a:cxn ang="0">
                                        <a:pos x="T0" y="T1"/>
                                      </a:cxn>
                                      <a:cxn ang="0">
                                        <a:pos x="T2" y="T3"/>
                                      </a:cxn>
                                      <a:cxn ang="0">
                                        <a:pos x="T4" y="T5"/>
                                      </a:cxn>
                                      <a:cxn ang="0">
                                        <a:pos x="T6" y="T7"/>
                                      </a:cxn>
                                      <a:cxn ang="0">
                                        <a:pos x="T8" y="T9"/>
                                      </a:cxn>
                                    </a:cxnLst>
                                    <a:rect l="0" t="0" r="r" b="b"/>
                                    <a:pathLst>
                                      <a:path w="1816" h="1831">
                                        <a:moveTo>
                                          <a:pt x="0" y="1798"/>
                                        </a:moveTo>
                                        <a:lnTo>
                                          <a:pt x="16" y="1831"/>
                                        </a:lnTo>
                                        <a:lnTo>
                                          <a:pt x="1816" y="32"/>
                                        </a:lnTo>
                                        <a:lnTo>
                                          <a:pt x="1800" y="0"/>
                                        </a:lnTo>
                                        <a:lnTo>
                                          <a:pt x="0" y="1798"/>
                                        </a:lnTo>
                                        <a:close/>
                                      </a:path>
                                    </a:pathLst>
                                  </a:custGeom>
                                  <a:solidFill>
                                    <a:srgbClr val="000000"/>
                                  </a:solidFill>
                                  <a:ln w="9525">
                                    <a:noFill/>
                                    <a:round/>
                                    <a:headEnd/>
                                    <a:tailEnd/>
                                  </a:ln>
                                </wps:spPr>
                                <wps:bodyPr rot="0" vert="horz" wrap="square" lIns="91440" tIns="45720" rIns="91440" bIns="45720" anchor="t" anchorCtr="0" upright="1">
                                  <a:noAutofit/>
                                </wps:bodyPr>
                              </wps:wsp>
                              <wps:wsp>
                                <wps:cNvPr id="11495" name="Freeform 19774"/>
                                <wps:cNvSpPr>
                                  <a:spLocks/>
                                </wps:cNvSpPr>
                                <wps:spPr bwMode="auto">
                                  <a:xfrm>
                                    <a:off x="6008" y="1967"/>
                                    <a:ext cx="1832" cy="1848"/>
                                  </a:xfrm>
                                  <a:custGeom>
                                    <a:avLst/>
                                    <a:gdLst>
                                      <a:gd name="T0" fmla="*/ 1832 w 1832"/>
                                      <a:gd name="T1" fmla="*/ 33 h 1848"/>
                                      <a:gd name="T2" fmla="*/ 1816 w 1832"/>
                                      <a:gd name="T3" fmla="*/ 0 h 1848"/>
                                      <a:gd name="T4" fmla="*/ 0 w 1832"/>
                                      <a:gd name="T5" fmla="*/ 1816 h 1848"/>
                                      <a:gd name="T6" fmla="*/ 16 w 1832"/>
                                      <a:gd name="T7" fmla="*/ 1848 h 1848"/>
                                      <a:gd name="T8" fmla="*/ 1832 w 1832"/>
                                      <a:gd name="T9" fmla="*/ 33 h 1848"/>
                                    </a:gdLst>
                                    <a:ahLst/>
                                    <a:cxnLst>
                                      <a:cxn ang="0">
                                        <a:pos x="T0" y="T1"/>
                                      </a:cxn>
                                      <a:cxn ang="0">
                                        <a:pos x="T2" y="T3"/>
                                      </a:cxn>
                                      <a:cxn ang="0">
                                        <a:pos x="T4" y="T5"/>
                                      </a:cxn>
                                      <a:cxn ang="0">
                                        <a:pos x="T6" y="T7"/>
                                      </a:cxn>
                                      <a:cxn ang="0">
                                        <a:pos x="T8" y="T9"/>
                                      </a:cxn>
                                    </a:cxnLst>
                                    <a:rect l="0" t="0" r="r" b="b"/>
                                    <a:pathLst>
                                      <a:path w="1832" h="1848">
                                        <a:moveTo>
                                          <a:pt x="1832" y="33"/>
                                        </a:moveTo>
                                        <a:lnTo>
                                          <a:pt x="1816" y="0"/>
                                        </a:lnTo>
                                        <a:lnTo>
                                          <a:pt x="0" y="1816"/>
                                        </a:lnTo>
                                        <a:lnTo>
                                          <a:pt x="16" y="1848"/>
                                        </a:lnTo>
                                        <a:lnTo>
                                          <a:pt x="1832" y="33"/>
                                        </a:lnTo>
                                        <a:close/>
                                      </a:path>
                                    </a:pathLst>
                                  </a:custGeom>
                                  <a:solidFill>
                                    <a:srgbClr val="000000"/>
                                  </a:solidFill>
                                  <a:ln w="9525">
                                    <a:noFill/>
                                    <a:round/>
                                    <a:headEnd/>
                                    <a:tailEnd/>
                                  </a:ln>
                                </wps:spPr>
                                <wps:bodyPr rot="0" vert="horz" wrap="square" lIns="91440" tIns="45720" rIns="91440" bIns="45720" anchor="t" anchorCtr="0" upright="1">
                                  <a:noAutofit/>
                                </wps:bodyPr>
                              </wps:wsp>
                              <wps:wsp>
                                <wps:cNvPr id="11496" name="Freeform 19775"/>
                                <wps:cNvSpPr>
                                  <a:spLocks/>
                                </wps:cNvSpPr>
                                <wps:spPr bwMode="auto">
                                  <a:xfrm>
                                    <a:off x="7824" y="1967"/>
                                    <a:ext cx="1816" cy="1848"/>
                                  </a:xfrm>
                                  <a:custGeom>
                                    <a:avLst/>
                                    <a:gdLst>
                                      <a:gd name="T0" fmla="*/ 16 w 1816"/>
                                      <a:gd name="T1" fmla="*/ 0 h 1848"/>
                                      <a:gd name="T2" fmla="*/ 0 w 1816"/>
                                      <a:gd name="T3" fmla="*/ 33 h 1848"/>
                                      <a:gd name="T4" fmla="*/ 1800 w 1816"/>
                                      <a:gd name="T5" fmla="*/ 1848 h 1848"/>
                                      <a:gd name="T6" fmla="*/ 1816 w 1816"/>
                                      <a:gd name="T7" fmla="*/ 1816 h 1848"/>
                                      <a:gd name="T8" fmla="*/ 16 w 1816"/>
                                      <a:gd name="T9" fmla="*/ 0 h 1848"/>
                                    </a:gdLst>
                                    <a:ahLst/>
                                    <a:cxnLst>
                                      <a:cxn ang="0">
                                        <a:pos x="T0" y="T1"/>
                                      </a:cxn>
                                      <a:cxn ang="0">
                                        <a:pos x="T2" y="T3"/>
                                      </a:cxn>
                                      <a:cxn ang="0">
                                        <a:pos x="T4" y="T5"/>
                                      </a:cxn>
                                      <a:cxn ang="0">
                                        <a:pos x="T6" y="T7"/>
                                      </a:cxn>
                                      <a:cxn ang="0">
                                        <a:pos x="T8" y="T9"/>
                                      </a:cxn>
                                    </a:cxnLst>
                                    <a:rect l="0" t="0" r="r" b="b"/>
                                    <a:pathLst>
                                      <a:path w="1816" h="1848">
                                        <a:moveTo>
                                          <a:pt x="16" y="0"/>
                                        </a:moveTo>
                                        <a:lnTo>
                                          <a:pt x="0" y="33"/>
                                        </a:lnTo>
                                        <a:lnTo>
                                          <a:pt x="1800" y="1848"/>
                                        </a:lnTo>
                                        <a:lnTo>
                                          <a:pt x="1816" y="1816"/>
                                        </a:lnTo>
                                        <a:lnTo>
                                          <a:pt x="16" y="0"/>
                                        </a:lnTo>
                                        <a:close/>
                                      </a:path>
                                    </a:pathLst>
                                  </a:custGeom>
                                  <a:solidFill>
                                    <a:srgbClr val="000000"/>
                                  </a:solidFill>
                                  <a:ln w="9525">
                                    <a:noFill/>
                                    <a:round/>
                                    <a:headEnd/>
                                    <a:tailEnd/>
                                  </a:ln>
                                </wps:spPr>
                                <wps:bodyPr rot="0" vert="horz" wrap="square" lIns="91440" tIns="45720" rIns="91440" bIns="45720" anchor="t" anchorCtr="0" upright="1">
                                  <a:noAutofit/>
                                </wps:bodyPr>
                              </wps:wsp>
                            </wpg:grpSp>
                            <wpg:grpSp>
                              <wpg:cNvPr id="11497" name="Group 19776"/>
                              <wpg:cNvGrpSpPr>
                                <a:grpSpLocks/>
                              </wpg:cNvGrpSpPr>
                              <wpg:grpSpPr bwMode="auto">
                                <a:xfrm>
                                  <a:off x="6543" y="4350"/>
                                  <a:ext cx="697" cy="664"/>
                                  <a:chOff x="6543" y="4350"/>
                                  <a:chExt cx="697" cy="664"/>
                                </a:xfrm>
                              </wpg:grpSpPr>
                              <wps:wsp>
                                <wps:cNvPr id="11500" name="Freeform 19777"/>
                                <wps:cNvSpPr>
                                  <a:spLocks/>
                                </wps:cNvSpPr>
                                <wps:spPr bwMode="auto">
                                  <a:xfrm>
                                    <a:off x="6575" y="4366"/>
                                    <a:ext cx="649" cy="632"/>
                                  </a:xfrm>
                                  <a:custGeom>
                                    <a:avLst/>
                                    <a:gdLst>
                                      <a:gd name="T0" fmla="*/ 195 w 649"/>
                                      <a:gd name="T1" fmla="*/ 0 h 632"/>
                                      <a:gd name="T2" fmla="*/ 0 w 649"/>
                                      <a:gd name="T3" fmla="*/ 178 h 632"/>
                                      <a:gd name="T4" fmla="*/ 470 w 649"/>
                                      <a:gd name="T5" fmla="*/ 632 h 632"/>
                                      <a:gd name="T6" fmla="*/ 649 w 649"/>
                                      <a:gd name="T7" fmla="*/ 454 h 632"/>
                                      <a:gd name="T8" fmla="*/ 195 w 649"/>
                                      <a:gd name="T9" fmla="*/ 0 h 632"/>
                                    </a:gdLst>
                                    <a:ahLst/>
                                    <a:cxnLst>
                                      <a:cxn ang="0">
                                        <a:pos x="T0" y="T1"/>
                                      </a:cxn>
                                      <a:cxn ang="0">
                                        <a:pos x="T2" y="T3"/>
                                      </a:cxn>
                                      <a:cxn ang="0">
                                        <a:pos x="T4" y="T5"/>
                                      </a:cxn>
                                      <a:cxn ang="0">
                                        <a:pos x="T6" y="T7"/>
                                      </a:cxn>
                                      <a:cxn ang="0">
                                        <a:pos x="T8" y="T9"/>
                                      </a:cxn>
                                    </a:cxnLst>
                                    <a:rect l="0" t="0" r="r" b="b"/>
                                    <a:pathLst>
                                      <a:path w="649" h="632">
                                        <a:moveTo>
                                          <a:pt x="195" y="0"/>
                                        </a:moveTo>
                                        <a:lnTo>
                                          <a:pt x="0" y="178"/>
                                        </a:lnTo>
                                        <a:lnTo>
                                          <a:pt x="470" y="632"/>
                                        </a:lnTo>
                                        <a:lnTo>
                                          <a:pt x="649" y="454"/>
                                        </a:lnTo>
                                        <a:lnTo>
                                          <a:pt x="195" y="0"/>
                                        </a:lnTo>
                                        <a:close/>
                                      </a:path>
                                    </a:pathLst>
                                  </a:custGeom>
                                  <a:solidFill>
                                    <a:srgbClr val="FFFFFF"/>
                                  </a:solidFill>
                                  <a:ln w="9525">
                                    <a:noFill/>
                                    <a:round/>
                                    <a:headEnd/>
                                    <a:tailEnd/>
                                  </a:ln>
                                </wps:spPr>
                                <wps:bodyPr rot="0" vert="horz" wrap="square" lIns="91440" tIns="45720" rIns="91440" bIns="45720" anchor="t" anchorCtr="0" upright="1">
                                  <a:noAutofit/>
                                </wps:bodyPr>
                              </wps:wsp>
                              <wps:wsp>
                                <wps:cNvPr id="11501" name="Freeform 19778"/>
                                <wps:cNvSpPr>
                                  <a:spLocks noEditPoints="1"/>
                                </wps:cNvSpPr>
                                <wps:spPr bwMode="auto">
                                  <a:xfrm>
                                    <a:off x="6543" y="4350"/>
                                    <a:ext cx="697" cy="664"/>
                                  </a:xfrm>
                                  <a:custGeom>
                                    <a:avLst/>
                                    <a:gdLst>
                                      <a:gd name="T0" fmla="*/ 32 w 697"/>
                                      <a:gd name="T1" fmla="*/ 178 h 664"/>
                                      <a:gd name="T2" fmla="*/ 0 w 697"/>
                                      <a:gd name="T3" fmla="*/ 194 h 664"/>
                                      <a:gd name="T4" fmla="*/ 32 w 697"/>
                                      <a:gd name="T5" fmla="*/ 210 h 664"/>
                                      <a:gd name="T6" fmla="*/ 502 w 697"/>
                                      <a:gd name="T7" fmla="*/ 664 h 664"/>
                                      <a:gd name="T8" fmla="*/ 502 w 697"/>
                                      <a:gd name="T9" fmla="*/ 664 h 664"/>
                                      <a:gd name="T10" fmla="*/ 519 w 697"/>
                                      <a:gd name="T11" fmla="*/ 664 h 664"/>
                                      <a:gd name="T12" fmla="*/ 697 w 697"/>
                                      <a:gd name="T13" fmla="*/ 486 h 664"/>
                                      <a:gd name="T14" fmla="*/ 697 w 697"/>
                                      <a:gd name="T15" fmla="*/ 470 h 664"/>
                                      <a:gd name="T16" fmla="*/ 697 w 697"/>
                                      <a:gd name="T17" fmla="*/ 454 h 664"/>
                                      <a:gd name="T18" fmla="*/ 243 w 697"/>
                                      <a:gd name="T19" fmla="*/ 0 h 664"/>
                                      <a:gd name="T20" fmla="*/ 227 w 697"/>
                                      <a:gd name="T21" fmla="*/ 0 h 664"/>
                                      <a:gd name="T22" fmla="*/ 227 w 697"/>
                                      <a:gd name="T23" fmla="*/ 0 h 664"/>
                                      <a:gd name="T24" fmla="*/ 32 w 697"/>
                                      <a:gd name="T25" fmla="*/ 178 h 664"/>
                                      <a:gd name="T26" fmla="*/ 243 w 697"/>
                                      <a:gd name="T27" fmla="*/ 32 h 664"/>
                                      <a:gd name="T28" fmla="*/ 227 w 697"/>
                                      <a:gd name="T29" fmla="*/ 16 h 664"/>
                                      <a:gd name="T30" fmla="*/ 227 w 697"/>
                                      <a:gd name="T31" fmla="*/ 32 h 664"/>
                                      <a:gd name="T32" fmla="*/ 681 w 697"/>
                                      <a:gd name="T33" fmla="*/ 486 h 664"/>
                                      <a:gd name="T34" fmla="*/ 681 w 697"/>
                                      <a:gd name="T35" fmla="*/ 470 h 664"/>
                                      <a:gd name="T36" fmla="*/ 681 w 697"/>
                                      <a:gd name="T37" fmla="*/ 454 h 664"/>
                                      <a:gd name="T38" fmla="*/ 502 w 697"/>
                                      <a:gd name="T39" fmla="*/ 632 h 664"/>
                                      <a:gd name="T40" fmla="*/ 502 w 697"/>
                                      <a:gd name="T41" fmla="*/ 648 h 664"/>
                                      <a:gd name="T42" fmla="*/ 519 w 697"/>
                                      <a:gd name="T43" fmla="*/ 632 h 664"/>
                                      <a:gd name="T44" fmla="*/ 48 w 697"/>
                                      <a:gd name="T45" fmla="*/ 178 h 664"/>
                                      <a:gd name="T46" fmla="*/ 32 w 697"/>
                                      <a:gd name="T47" fmla="*/ 194 h 664"/>
                                      <a:gd name="T48" fmla="*/ 48 w 697"/>
                                      <a:gd name="T49" fmla="*/ 210 h 664"/>
                                      <a:gd name="T50" fmla="*/ 243 w 697"/>
                                      <a:gd name="T51" fmla="*/ 32 h 6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97" h="664">
                                        <a:moveTo>
                                          <a:pt x="32" y="178"/>
                                        </a:moveTo>
                                        <a:lnTo>
                                          <a:pt x="0" y="194"/>
                                        </a:lnTo>
                                        <a:lnTo>
                                          <a:pt x="32" y="210"/>
                                        </a:lnTo>
                                        <a:lnTo>
                                          <a:pt x="502" y="664"/>
                                        </a:lnTo>
                                        <a:lnTo>
                                          <a:pt x="502" y="664"/>
                                        </a:lnTo>
                                        <a:lnTo>
                                          <a:pt x="519" y="664"/>
                                        </a:lnTo>
                                        <a:lnTo>
                                          <a:pt x="697" y="486"/>
                                        </a:lnTo>
                                        <a:lnTo>
                                          <a:pt x="697" y="470"/>
                                        </a:lnTo>
                                        <a:lnTo>
                                          <a:pt x="697" y="454"/>
                                        </a:lnTo>
                                        <a:lnTo>
                                          <a:pt x="243" y="0"/>
                                        </a:lnTo>
                                        <a:lnTo>
                                          <a:pt x="227" y="0"/>
                                        </a:lnTo>
                                        <a:lnTo>
                                          <a:pt x="227" y="0"/>
                                        </a:lnTo>
                                        <a:lnTo>
                                          <a:pt x="32" y="178"/>
                                        </a:lnTo>
                                        <a:close/>
                                        <a:moveTo>
                                          <a:pt x="243" y="32"/>
                                        </a:moveTo>
                                        <a:lnTo>
                                          <a:pt x="227" y="16"/>
                                        </a:lnTo>
                                        <a:lnTo>
                                          <a:pt x="227" y="32"/>
                                        </a:lnTo>
                                        <a:lnTo>
                                          <a:pt x="681" y="486"/>
                                        </a:lnTo>
                                        <a:lnTo>
                                          <a:pt x="681" y="470"/>
                                        </a:lnTo>
                                        <a:lnTo>
                                          <a:pt x="681" y="454"/>
                                        </a:lnTo>
                                        <a:lnTo>
                                          <a:pt x="502" y="632"/>
                                        </a:lnTo>
                                        <a:lnTo>
                                          <a:pt x="502" y="648"/>
                                        </a:lnTo>
                                        <a:lnTo>
                                          <a:pt x="519" y="632"/>
                                        </a:lnTo>
                                        <a:lnTo>
                                          <a:pt x="48" y="178"/>
                                        </a:lnTo>
                                        <a:lnTo>
                                          <a:pt x="32" y="194"/>
                                        </a:lnTo>
                                        <a:lnTo>
                                          <a:pt x="48" y="210"/>
                                        </a:lnTo>
                                        <a:lnTo>
                                          <a:pt x="243" y="32"/>
                                        </a:lnTo>
                                        <a:close/>
                                      </a:path>
                                    </a:pathLst>
                                  </a:custGeom>
                                  <a:solidFill>
                                    <a:srgbClr val="000000"/>
                                  </a:solidFill>
                                  <a:ln w="9525">
                                    <a:noFill/>
                                    <a:round/>
                                    <a:headEnd/>
                                    <a:tailEnd/>
                                  </a:ln>
                                </wps:spPr>
                                <wps:bodyPr rot="0" vert="horz" wrap="square" lIns="91440" tIns="45720" rIns="91440" bIns="45720" anchor="t" anchorCtr="0" upright="1">
                                  <a:noAutofit/>
                                </wps:bodyPr>
                              </wps:wsp>
                            </wpg:grpSp>
                            <wpg:grpSp>
                              <wpg:cNvPr id="11502" name="Group 19779"/>
                              <wpg:cNvGrpSpPr>
                                <a:grpSpLocks/>
                              </wpg:cNvGrpSpPr>
                              <wpg:grpSpPr bwMode="auto">
                                <a:xfrm>
                                  <a:off x="8408" y="4350"/>
                                  <a:ext cx="697" cy="697"/>
                                  <a:chOff x="8408" y="4350"/>
                                  <a:chExt cx="697" cy="697"/>
                                </a:xfrm>
                              </wpg:grpSpPr>
                              <wps:wsp>
                                <wps:cNvPr id="11503" name="Freeform 19780"/>
                                <wps:cNvSpPr>
                                  <a:spLocks/>
                                </wps:cNvSpPr>
                                <wps:spPr bwMode="auto">
                                  <a:xfrm>
                                    <a:off x="8424" y="4366"/>
                                    <a:ext cx="649" cy="648"/>
                                  </a:xfrm>
                                  <a:custGeom>
                                    <a:avLst/>
                                    <a:gdLst>
                                      <a:gd name="T0" fmla="*/ 649 w 649"/>
                                      <a:gd name="T1" fmla="*/ 178 h 648"/>
                                      <a:gd name="T2" fmla="*/ 454 w 649"/>
                                      <a:gd name="T3" fmla="*/ 0 h 648"/>
                                      <a:gd name="T4" fmla="*/ 0 w 649"/>
                                      <a:gd name="T5" fmla="*/ 454 h 648"/>
                                      <a:gd name="T6" fmla="*/ 194 w 649"/>
                                      <a:gd name="T7" fmla="*/ 648 h 648"/>
                                      <a:gd name="T8" fmla="*/ 649 w 649"/>
                                      <a:gd name="T9" fmla="*/ 178 h 648"/>
                                    </a:gdLst>
                                    <a:ahLst/>
                                    <a:cxnLst>
                                      <a:cxn ang="0">
                                        <a:pos x="T0" y="T1"/>
                                      </a:cxn>
                                      <a:cxn ang="0">
                                        <a:pos x="T2" y="T3"/>
                                      </a:cxn>
                                      <a:cxn ang="0">
                                        <a:pos x="T4" y="T5"/>
                                      </a:cxn>
                                      <a:cxn ang="0">
                                        <a:pos x="T6" y="T7"/>
                                      </a:cxn>
                                      <a:cxn ang="0">
                                        <a:pos x="T8" y="T9"/>
                                      </a:cxn>
                                    </a:cxnLst>
                                    <a:rect l="0" t="0" r="r" b="b"/>
                                    <a:pathLst>
                                      <a:path w="649" h="648">
                                        <a:moveTo>
                                          <a:pt x="649" y="178"/>
                                        </a:moveTo>
                                        <a:lnTo>
                                          <a:pt x="454" y="0"/>
                                        </a:lnTo>
                                        <a:lnTo>
                                          <a:pt x="0" y="454"/>
                                        </a:lnTo>
                                        <a:lnTo>
                                          <a:pt x="194" y="648"/>
                                        </a:lnTo>
                                        <a:lnTo>
                                          <a:pt x="649" y="178"/>
                                        </a:lnTo>
                                        <a:close/>
                                      </a:path>
                                    </a:pathLst>
                                  </a:custGeom>
                                  <a:solidFill>
                                    <a:srgbClr val="FFFFFF"/>
                                  </a:solidFill>
                                  <a:ln w="9525">
                                    <a:noFill/>
                                    <a:round/>
                                    <a:headEnd/>
                                    <a:tailEnd/>
                                  </a:ln>
                                </wps:spPr>
                                <wps:bodyPr rot="0" vert="horz" wrap="square" lIns="91440" tIns="45720" rIns="91440" bIns="45720" anchor="t" anchorCtr="0" upright="1">
                                  <a:noAutofit/>
                                </wps:bodyPr>
                              </wps:wsp>
                              <wps:wsp>
                                <wps:cNvPr id="11504" name="Freeform 19781"/>
                                <wps:cNvSpPr>
                                  <a:spLocks noEditPoints="1"/>
                                </wps:cNvSpPr>
                                <wps:spPr bwMode="auto">
                                  <a:xfrm>
                                    <a:off x="8408" y="4350"/>
                                    <a:ext cx="697" cy="697"/>
                                  </a:xfrm>
                                  <a:custGeom>
                                    <a:avLst/>
                                    <a:gdLst>
                                      <a:gd name="T0" fmla="*/ 486 w 697"/>
                                      <a:gd name="T1" fmla="*/ 0 h 697"/>
                                      <a:gd name="T2" fmla="*/ 470 w 697"/>
                                      <a:gd name="T3" fmla="*/ 0 h 697"/>
                                      <a:gd name="T4" fmla="*/ 470 w 697"/>
                                      <a:gd name="T5" fmla="*/ 0 h 697"/>
                                      <a:gd name="T6" fmla="*/ 16 w 697"/>
                                      <a:gd name="T7" fmla="*/ 454 h 697"/>
                                      <a:gd name="T8" fmla="*/ 0 w 697"/>
                                      <a:gd name="T9" fmla="*/ 470 h 697"/>
                                      <a:gd name="T10" fmla="*/ 16 w 697"/>
                                      <a:gd name="T11" fmla="*/ 486 h 697"/>
                                      <a:gd name="T12" fmla="*/ 210 w 697"/>
                                      <a:gd name="T13" fmla="*/ 680 h 697"/>
                                      <a:gd name="T14" fmla="*/ 210 w 697"/>
                                      <a:gd name="T15" fmla="*/ 697 h 697"/>
                                      <a:gd name="T16" fmla="*/ 227 w 697"/>
                                      <a:gd name="T17" fmla="*/ 680 h 697"/>
                                      <a:gd name="T18" fmla="*/ 681 w 697"/>
                                      <a:gd name="T19" fmla="*/ 210 h 697"/>
                                      <a:gd name="T20" fmla="*/ 697 w 697"/>
                                      <a:gd name="T21" fmla="*/ 194 h 697"/>
                                      <a:gd name="T22" fmla="*/ 681 w 697"/>
                                      <a:gd name="T23" fmla="*/ 178 h 697"/>
                                      <a:gd name="T24" fmla="*/ 486 w 697"/>
                                      <a:gd name="T25" fmla="*/ 0 h 697"/>
                                      <a:gd name="T26" fmla="*/ 665 w 697"/>
                                      <a:gd name="T27" fmla="*/ 210 h 697"/>
                                      <a:gd name="T28" fmla="*/ 665 w 697"/>
                                      <a:gd name="T29" fmla="*/ 194 h 697"/>
                                      <a:gd name="T30" fmla="*/ 665 w 697"/>
                                      <a:gd name="T31" fmla="*/ 178 h 697"/>
                                      <a:gd name="T32" fmla="*/ 210 w 697"/>
                                      <a:gd name="T33" fmla="*/ 648 h 697"/>
                                      <a:gd name="T34" fmla="*/ 210 w 697"/>
                                      <a:gd name="T35" fmla="*/ 664 h 697"/>
                                      <a:gd name="T36" fmla="*/ 227 w 697"/>
                                      <a:gd name="T37" fmla="*/ 648 h 697"/>
                                      <a:gd name="T38" fmla="*/ 32 w 697"/>
                                      <a:gd name="T39" fmla="*/ 454 h 697"/>
                                      <a:gd name="T40" fmla="*/ 16 w 697"/>
                                      <a:gd name="T41" fmla="*/ 470 h 697"/>
                                      <a:gd name="T42" fmla="*/ 32 w 697"/>
                                      <a:gd name="T43" fmla="*/ 486 h 697"/>
                                      <a:gd name="T44" fmla="*/ 486 w 697"/>
                                      <a:gd name="T45" fmla="*/ 32 h 697"/>
                                      <a:gd name="T46" fmla="*/ 470 w 697"/>
                                      <a:gd name="T47" fmla="*/ 16 h 697"/>
                                      <a:gd name="T48" fmla="*/ 470 w 697"/>
                                      <a:gd name="T49" fmla="*/ 32 h 697"/>
                                      <a:gd name="T50" fmla="*/ 665 w 697"/>
                                      <a:gd name="T51" fmla="*/ 210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97" h="697">
                                        <a:moveTo>
                                          <a:pt x="486" y="0"/>
                                        </a:moveTo>
                                        <a:lnTo>
                                          <a:pt x="470" y="0"/>
                                        </a:lnTo>
                                        <a:lnTo>
                                          <a:pt x="470" y="0"/>
                                        </a:lnTo>
                                        <a:lnTo>
                                          <a:pt x="16" y="454"/>
                                        </a:lnTo>
                                        <a:lnTo>
                                          <a:pt x="0" y="470"/>
                                        </a:lnTo>
                                        <a:lnTo>
                                          <a:pt x="16" y="486"/>
                                        </a:lnTo>
                                        <a:lnTo>
                                          <a:pt x="210" y="680"/>
                                        </a:lnTo>
                                        <a:lnTo>
                                          <a:pt x="210" y="697"/>
                                        </a:lnTo>
                                        <a:lnTo>
                                          <a:pt x="227" y="680"/>
                                        </a:lnTo>
                                        <a:lnTo>
                                          <a:pt x="681" y="210"/>
                                        </a:lnTo>
                                        <a:lnTo>
                                          <a:pt x="697" y="194"/>
                                        </a:lnTo>
                                        <a:lnTo>
                                          <a:pt x="681" y="178"/>
                                        </a:lnTo>
                                        <a:lnTo>
                                          <a:pt x="486" y="0"/>
                                        </a:lnTo>
                                        <a:close/>
                                        <a:moveTo>
                                          <a:pt x="665" y="210"/>
                                        </a:moveTo>
                                        <a:lnTo>
                                          <a:pt x="665" y="194"/>
                                        </a:lnTo>
                                        <a:lnTo>
                                          <a:pt x="665" y="178"/>
                                        </a:lnTo>
                                        <a:lnTo>
                                          <a:pt x="210" y="648"/>
                                        </a:lnTo>
                                        <a:lnTo>
                                          <a:pt x="210" y="664"/>
                                        </a:lnTo>
                                        <a:lnTo>
                                          <a:pt x="227" y="648"/>
                                        </a:lnTo>
                                        <a:lnTo>
                                          <a:pt x="32" y="454"/>
                                        </a:lnTo>
                                        <a:lnTo>
                                          <a:pt x="16" y="470"/>
                                        </a:lnTo>
                                        <a:lnTo>
                                          <a:pt x="32" y="486"/>
                                        </a:lnTo>
                                        <a:lnTo>
                                          <a:pt x="486" y="32"/>
                                        </a:lnTo>
                                        <a:lnTo>
                                          <a:pt x="470" y="16"/>
                                        </a:lnTo>
                                        <a:lnTo>
                                          <a:pt x="470" y="32"/>
                                        </a:lnTo>
                                        <a:lnTo>
                                          <a:pt x="665" y="210"/>
                                        </a:lnTo>
                                        <a:close/>
                                      </a:path>
                                    </a:pathLst>
                                  </a:custGeom>
                                  <a:solidFill>
                                    <a:srgbClr val="000000"/>
                                  </a:solidFill>
                                  <a:ln w="9525">
                                    <a:noFill/>
                                    <a:round/>
                                    <a:headEnd/>
                                    <a:tailEnd/>
                                  </a:ln>
                                </wps:spPr>
                                <wps:bodyPr rot="0" vert="horz" wrap="square" lIns="91440" tIns="45720" rIns="91440" bIns="45720" anchor="t" anchorCtr="0" upright="1">
                                  <a:noAutofit/>
                                </wps:bodyPr>
                              </wps:wsp>
                            </wpg:grpSp>
                            <wpg:grpSp>
                              <wpg:cNvPr id="11505" name="Group 19782"/>
                              <wpg:cNvGrpSpPr>
                                <a:grpSpLocks/>
                              </wpg:cNvGrpSpPr>
                              <wpg:grpSpPr bwMode="auto">
                                <a:xfrm>
                                  <a:off x="8424" y="2599"/>
                                  <a:ext cx="697" cy="697"/>
                                  <a:chOff x="8424" y="2599"/>
                                  <a:chExt cx="697" cy="697"/>
                                </a:xfrm>
                              </wpg:grpSpPr>
                              <wps:wsp>
                                <wps:cNvPr id="11506" name="Freeform 19783"/>
                                <wps:cNvSpPr>
                                  <a:spLocks/>
                                </wps:cNvSpPr>
                                <wps:spPr bwMode="auto">
                                  <a:xfrm>
                                    <a:off x="8440" y="2616"/>
                                    <a:ext cx="649" cy="648"/>
                                  </a:xfrm>
                                  <a:custGeom>
                                    <a:avLst/>
                                    <a:gdLst>
                                      <a:gd name="T0" fmla="*/ 178 w 649"/>
                                      <a:gd name="T1" fmla="*/ 0 h 648"/>
                                      <a:gd name="T2" fmla="*/ 0 w 649"/>
                                      <a:gd name="T3" fmla="*/ 178 h 648"/>
                                      <a:gd name="T4" fmla="*/ 454 w 649"/>
                                      <a:gd name="T5" fmla="*/ 648 h 648"/>
                                      <a:gd name="T6" fmla="*/ 649 w 649"/>
                                      <a:gd name="T7" fmla="*/ 453 h 648"/>
                                      <a:gd name="T8" fmla="*/ 178 w 649"/>
                                      <a:gd name="T9" fmla="*/ 0 h 648"/>
                                    </a:gdLst>
                                    <a:ahLst/>
                                    <a:cxnLst>
                                      <a:cxn ang="0">
                                        <a:pos x="T0" y="T1"/>
                                      </a:cxn>
                                      <a:cxn ang="0">
                                        <a:pos x="T2" y="T3"/>
                                      </a:cxn>
                                      <a:cxn ang="0">
                                        <a:pos x="T4" y="T5"/>
                                      </a:cxn>
                                      <a:cxn ang="0">
                                        <a:pos x="T6" y="T7"/>
                                      </a:cxn>
                                      <a:cxn ang="0">
                                        <a:pos x="T8" y="T9"/>
                                      </a:cxn>
                                    </a:cxnLst>
                                    <a:rect l="0" t="0" r="r" b="b"/>
                                    <a:pathLst>
                                      <a:path w="649" h="648">
                                        <a:moveTo>
                                          <a:pt x="178" y="0"/>
                                        </a:moveTo>
                                        <a:lnTo>
                                          <a:pt x="0" y="178"/>
                                        </a:lnTo>
                                        <a:lnTo>
                                          <a:pt x="454" y="648"/>
                                        </a:lnTo>
                                        <a:lnTo>
                                          <a:pt x="649" y="453"/>
                                        </a:lnTo>
                                        <a:lnTo>
                                          <a:pt x="178" y="0"/>
                                        </a:lnTo>
                                        <a:close/>
                                      </a:path>
                                    </a:pathLst>
                                  </a:custGeom>
                                  <a:solidFill>
                                    <a:srgbClr val="FFFFFF"/>
                                  </a:solidFill>
                                  <a:ln w="9525">
                                    <a:noFill/>
                                    <a:round/>
                                    <a:headEnd/>
                                    <a:tailEnd/>
                                  </a:ln>
                                </wps:spPr>
                                <wps:bodyPr rot="0" vert="horz" wrap="square" lIns="91440" tIns="45720" rIns="91440" bIns="45720" anchor="t" anchorCtr="0" upright="1">
                                  <a:noAutofit/>
                                </wps:bodyPr>
                              </wps:wsp>
                              <wps:wsp>
                                <wps:cNvPr id="11507" name="Freeform 19784"/>
                                <wps:cNvSpPr>
                                  <a:spLocks noEditPoints="1"/>
                                </wps:cNvSpPr>
                                <wps:spPr bwMode="auto">
                                  <a:xfrm>
                                    <a:off x="8424" y="2599"/>
                                    <a:ext cx="697" cy="697"/>
                                  </a:xfrm>
                                  <a:custGeom>
                                    <a:avLst/>
                                    <a:gdLst>
                                      <a:gd name="T0" fmla="*/ 16 w 697"/>
                                      <a:gd name="T1" fmla="*/ 179 h 697"/>
                                      <a:gd name="T2" fmla="*/ 0 w 697"/>
                                      <a:gd name="T3" fmla="*/ 195 h 697"/>
                                      <a:gd name="T4" fmla="*/ 16 w 697"/>
                                      <a:gd name="T5" fmla="*/ 211 h 697"/>
                                      <a:gd name="T6" fmla="*/ 470 w 697"/>
                                      <a:gd name="T7" fmla="*/ 681 h 697"/>
                                      <a:gd name="T8" fmla="*/ 470 w 697"/>
                                      <a:gd name="T9" fmla="*/ 697 h 697"/>
                                      <a:gd name="T10" fmla="*/ 486 w 697"/>
                                      <a:gd name="T11" fmla="*/ 681 h 697"/>
                                      <a:gd name="T12" fmla="*/ 681 w 697"/>
                                      <a:gd name="T13" fmla="*/ 487 h 697"/>
                                      <a:gd name="T14" fmla="*/ 697 w 697"/>
                                      <a:gd name="T15" fmla="*/ 470 h 697"/>
                                      <a:gd name="T16" fmla="*/ 681 w 697"/>
                                      <a:gd name="T17" fmla="*/ 454 h 697"/>
                                      <a:gd name="T18" fmla="*/ 211 w 697"/>
                                      <a:gd name="T19" fmla="*/ 0 h 697"/>
                                      <a:gd name="T20" fmla="*/ 194 w 697"/>
                                      <a:gd name="T21" fmla="*/ 0 h 697"/>
                                      <a:gd name="T22" fmla="*/ 194 w 697"/>
                                      <a:gd name="T23" fmla="*/ 0 h 697"/>
                                      <a:gd name="T24" fmla="*/ 16 w 697"/>
                                      <a:gd name="T25" fmla="*/ 179 h 697"/>
                                      <a:gd name="T26" fmla="*/ 211 w 697"/>
                                      <a:gd name="T27" fmla="*/ 33 h 697"/>
                                      <a:gd name="T28" fmla="*/ 194 w 697"/>
                                      <a:gd name="T29" fmla="*/ 17 h 697"/>
                                      <a:gd name="T30" fmla="*/ 194 w 697"/>
                                      <a:gd name="T31" fmla="*/ 33 h 697"/>
                                      <a:gd name="T32" fmla="*/ 665 w 697"/>
                                      <a:gd name="T33" fmla="*/ 487 h 697"/>
                                      <a:gd name="T34" fmla="*/ 665 w 697"/>
                                      <a:gd name="T35" fmla="*/ 470 h 697"/>
                                      <a:gd name="T36" fmla="*/ 665 w 697"/>
                                      <a:gd name="T37" fmla="*/ 454 h 697"/>
                                      <a:gd name="T38" fmla="*/ 470 w 697"/>
                                      <a:gd name="T39" fmla="*/ 649 h 697"/>
                                      <a:gd name="T40" fmla="*/ 470 w 697"/>
                                      <a:gd name="T41" fmla="*/ 665 h 697"/>
                                      <a:gd name="T42" fmla="*/ 486 w 697"/>
                                      <a:gd name="T43" fmla="*/ 649 h 697"/>
                                      <a:gd name="T44" fmla="*/ 32 w 697"/>
                                      <a:gd name="T45" fmla="*/ 179 h 697"/>
                                      <a:gd name="T46" fmla="*/ 16 w 697"/>
                                      <a:gd name="T47" fmla="*/ 195 h 697"/>
                                      <a:gd name="T48" fmla="*/ 32 w 697"/>
                                      <a:gd name="T49" fmla="*/ 211 h 697"/>
                                      <a:gd name="T50" fmla="*/ 211 w 697"/>
                                      <a:gd name="T51" fmla="*/ 33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97" h="697">
                                        <a:moveTo>
                                          <a:pt x="16" y="179"/>
                                        </a:moveTo>
                                        <a:lnTo>
                                          <a:pt x="0" y="195"/>
                                        </a:lnTo>
                                        <a:lnTo>
                                          <a:pt x="16" y="211"/>
                                        </a:lnTo>
                                        <a:lnTo>
                                          <a:pt x="470" y="681"/>
                                        </a:lnTo>
                                        <a:lnTo>
                                          <a:pt x="470" y="697"/>
                                        </a:lnTo>
                                        <a:lnTo>
                                          <a:pt x="486" y="681"/>
                                        </a:lnTo>
                                        <a:lnTo>
                                          <a:pt x="681" y="487"/>
                                        </a:lnTo>
                                        <a:lnTo>
                                          <a:pt x="697" y="470"/>
                                        </a:lnTo>
                                        <a:lnTo>
                                          <a:pt x="681" y="454"/>
                                        </a:lnTo>
                                        <a:lnTo>
                                          <a:pt x="211" y="0"/>
                                        </a:lnTo>
                                        <a:lnTo>
                                          <a:pt x="194" y="0"/>
                                        </a:lnTo>
                                        <a:lnTo>
                                          <a:pt x="194" y="0"/>
                                        </a:lnTo>
                                        <a:lnTo>
                                          <a:pt x="16" y="179"/>
                                        </a:lnTo>
                                        <a:close/>
                                        <a:moveTo>
                                          <a:pt x="211" y="33"/>
                                        </a:moveTo>
                                        <a:lnTo>
                                          <a:pt x="194" y="17"/>
                                        </a:lnTo>
                                        <a:lnTo>
                                          <a:pt x="194" y="33"/>
                                        </a:lnTo>
                                        <a:lnTo>
                                          <a:pt x="665" y="487"/>
                                        </a:lnTo>
                                        <a:lnTo>
                                          <a:pt x="665" y="470"/>
                                        </a:lnTo>
                                        <a:lnTo>
                                          <a:pt x="665" y="454"/>
                                        </a:lnTo>
                                        <a:lnTo>
                                          <a:pt x="470" y="649"/>
                                        </a:lnTo>
                                        <a:lnTo>
                                          <a:pt x="470" y="665"/>
                                        </a:lnTo>
                                        <a:lnTo>
                                          <a:pt x="486" y="649"/>
                                        </a:lnTo>
                                        <a:lnTo>
                                          <a:pt x="32" y="179"/>
                                        </a:lnTo>
                                        <a:lnTo>
                                          <a:pt x="16" y="195"/>
                                        </a:lnTo>
                                        <a:lnTo>
                                          <a:pt x="32" y="211"/>
                                        </a:lnTo>
                                        <a:lnTo>
                                          <a:pt x="211" y="33"/>
                                        </a:lnTo>
                                        <a:close/>
                                      </a:path>
                                    </a:pathLst>
                                  </a:custGeom>
                                  <a:solidFill>
                                    <a:srgbClr val="000000"/>
                                  </a:solidFill>
                                  <a:ln w="9525">
                                    <a:noFill/>
                                    <a:round/>
                                    <a:headEnd/>
                                    <a:tailEnd/>
                                  </a:ln>
                                </wps:spPr>
                                <wps:bodyPr rot="0" vert="horz" wrap="square" lIns="91440" tIns="45720" rIns="91440" bIns="45720" anchor="t" anchorCtr="0" upright="1">
                                  <a:noAutofit/>
                                </wps:bodyPr>
                              </wps:wsp>
                            </wpg:grpSp>
                            <wps:wsp>
                              <wps:cNvPr id="11508" name="Rectangle 19785"/>
                              <wps:cNvSpPr>
                                <a:spLocks noChangeArrowheads="1"/>
                              </wps:cNvSpPr>
                              <wps:spPr bwMode="auto">
                                <a:xfrm>
                                  <a:off x="7808" y="1984"/>
                                  <a:ext cx="32" cy="3614"/>
                                </a:xfrm>
                                <a:prstGeom prst="rect">
                                  <a:avLst/>
                                </a:prstGeom>
                                <a:solidFill>
                                  <a:srgbClr val="000000"/>
                                </a:solidFill>
                                <a:ln w="9525">
                                  <a:noFill/>
                                  <a:miter lim="800000"/>
                                  <a:headEnd/>
                                  <a:tailEnd/>
                                </a:ln>
                              </wps:spPr>
                              <wps:bodyPr rot="0" vert="horz" wrap="square" lIns="91440" tIns="45720" rIns="91440" bIns="45720" anchor="t" anchorCtr="0" upright="1">
                                <a:noAutofit/>
                              </wps:bodyPr>
                            </wps:wsp>
                            <wps:wsp>
                              <wps:cNvPr id="11515" name="Oval 19792"/>
                              <wps:cNvSpPr>
                                <a:spLocks noChangeArrowheads="1"/>
                              </wps:cNvSpPr>
                              <wps:spPr bwMode="auto">
                                <a:xfrm>
                                  <a:off x="7775" y="5549"/>
                                  <a:ext cx="97" cy="97"/>
                                </a:xfrm>
                                <a:prstGeom prst="ellipse">
                                  <a:avLst/>
                                </a:prstGeom>
                                <a:solidFill>
                                  <a:srgbClr val="000000"/>
                                </a:solidFill>
                                <a:ln w="20320">
                                  <a:noFill/>
                                  <a:round/>
                                  <a:headEnd/>
                                  <a:tailEnd/>
                                </a:ln>
                              </wps:spPr>
                              <wps:bodyPr rot="0" vert="horz" wrap="square" lIns="91440" tIns="45720" rIns="91440" bIns="45720" anchor="t" anchorCtr="0" upright="1">
                                <a:noAutofit/>
                              </wps:bodyPr>
                            </wps:wsp>
                            <wps:wsp>
                              <wps:cNvPr id="11517" name="Oval 19794"/>
                              <wps:cNvSpPr>
                                <a:spLocks noChangeArrowheads="1"/>
                              </wps:cNvSpPr>
                              <wps:spPr bwMode="auto">
                                <a:xfrm>
                                  <a:off x="7775" y="1951"/>
                                  <a:ext cx="97" cy="97"/>
                                </a:xfrm>
                                <a:prstGeom prst="ellipse">
                                  <a:avLst/>
                                </a:prstGeom>
                                <a:solidFill>
                                  <a:srgbClr val="000000"/>
                                </a:solidFill>
                                <a:ln w="20320">
                                  <a:noFill/>
                                  <a:round/>
                                  <a:headEnd/>
                                  <a:tailEnd/>
                                </a:ln>
                              </wps:spPr>
                              <wps:bodyPr rot="0" vert="horz" wrap="square" lIns="91440" tIns="45720" rIns="91440" bIns="45720" anchor="t" anchorCtr="0" upright="1">
                                <a:noAutofit/>
                              </wps:bodyPr>
                            </wps:wsp>
                            <wps:wsp>
                              <wps:cNvPr id="11519" name="Oval 19796"/>
                              <wps:cNvSpPr>
                                <a:spLocks noChangeArrowheads="1"/>
                              </wps:cNvSpPr>
                              <wps:spPr bwMode="auto">
                                <a:xfrm>
                                  <a:off x="5991" y="3750"/>
                                  <a:ext cx="98" cy="97"/>
                                </a:xfrm>
                                <a:prstGeom prst="ellipse">
                                  <a:avLst/>
                                </a:prstGeom>
                                <a:solidFill>
                                  <a:srgbClr val="000000"/>
                                </a:solidFill>
                                <a:ln w="20320">
                                  <a:noFill/>
                                  <a:round/>
                                  <a:headEnd/>
                                  <a:tailEnd/>
                                </a:ln>
                              </wps:spPr>
                              <wps:bodyPr rot="0" vert="horz" wrap="square" lIns="91440" tIns="45720" rIns="91440" bIns="45720" anchor="t" anchorCtr="0" upright="1">
                                <a:noAutofit/>
                              </wps:bodyPr>
                            </wps:wsp>
                            <wps:wsp>
                              <wps:cNvPr id="23602" name="Oval 19797"/>
                              <wps:cNvSpPr>
                                <a:spLocks noChangeArrowheads="1"/>
                              </wps:cNvSpPr>
                              <wps:spPr bwMode="auto">
                                <a:xfrm>
                                  <a:off x="9608" y="3750"/>
                                  <a:ext cx="81" cy="97"/>
                                </a:xfrm>
                                <a:prstGeom prst="ellipse">
                                  <a:avLst/>
                                </a:prstGeom>
                                <a:solidFill>
                                  <a:srgbClr val="000000"/>
                                </a:solidFill>
                                <a:ln w="20320">
                                  <a:noFill/>
                                  <a:round/>
                                  <a:headEnd/>
                                  <a:tailEnd/>
                                </a:ln>
                              </wps:spPr>
                              <wps:bodyPr rot="0" vert="horz" wrap="square" lIns="91440" tIns="45720" rIns="91440" bIns="45720" anchor="t" anchorCtr="0" upright="1">
                                <a:noAutofit/>
                              </wps:bodyPr>
                            </wps:wsp>
                            <wpg:grpSp>
                              <wpg:cNvPr id="24025" name="Group 19798"/>
                              <wpg:cNvGrpSpPr>
                                <a:grpSpLocks/>
                              </wpg:cNvGrpSpPr>
                              <wpg:grpSpPr bwMode="auto">
                                <a:xfrm>
                                  <a:off x="6653" y="2505"/>
                                  <a:ext cx="697" cy="697"/>
                                  <a:chOff x="8408" y="4350"/>
                                  <a:chExt cx="697" cy="697"/>
                                </a:xfrm>
                              </wpg:grpSpPr>
                              <wps:wsp>
                                <wps:cNvPr id="24048" name="Freeform 19799"/>
                                <wps:cNvSpPr>
                                  <a:spLocks/>
                                </wps:cNvSpPr>
                                <wps:spPr bwMode="auto">
                                  <a:xfrm>
                                    <a:off x="8424" y="4366"/>
                                    <a:ext cx="649" cy="648"/>
                                  </a:xfrm>
                                  <a:custGeom>
                                    <a:avLst/>
                                    <a:gdLst>
                                      <a:gd name="T0" fmla="*/ 649 w 649"/>
                                      <a:gd name="T1" fmla="*/ 178 h 648"/>
                                      <a:gd name="T2" fmla="*/ 454 w 649"/>
                                      <a:gd name="T3" fmla="*/ 0 h 648"/>
                                      <a:gd name="T4" fmla="*/ 0 w 649"/>
                                      <a:gd name="T5" fmla="*/ 454 h 648"/>
                                      <a:gd name="T6" fmla="*/ 194 w 649"/>
                                      <a:gd name="T7" fmla="*/ 648 h 648"/>
                                      <a:gd name="T8" fmla="*/ 649 w 649"/>
                                      <a:gd name="T9" fmla="*/ 178 h 648"/>
                                    </a:gdLst>
                                    <a:ahLst/>
                                    <a:cxnLst>
                                      <a:cxn ang="0">
                                        <a:pos x="T0" y="T1"/>
                                      </a:cxn>
                                      <a:cxn ang="0">
                                        <a:pos x="T2" y="T3"/>
                                      </a:cxn>
                                      <a:cxn ang="0">
                                        <a:pos x="T4" y="T5"/>
                                      </a:cxn>
                                      <a:cxn ang="0">
                                        <a:pos x="T6" y="T7"/>
                                      </a:cxn>
                                      <a:cxn ang="0">
                                        <a:pos x="T8" y="T9"/>
                                      </a:cxn>
                                    </a:cxnLst>
                                    <a:rect l="0" t="0" r="r" b="b"/>
                                    <a:pathLst>
                                      <a:path w="649" h="648">
                                        <a:moveTo>
                                          <a:pt x="649" y="178"/>
                                        </a:moveTo>
                                        <a:lnTo>
                                          <a:pt x="454" y="0"/>
                                        </a:lnTo>
                                        <a:lnTo>
                                          <a:pt x="0" y="454"/>
                                        </a:lnTo>
                                        <a:lnTo>
                                          <a:pt x="194" y="648"/>
                                        </a:lnTo>
                                        <a:lnTo>
                                          <a:pt x="649" y="178"/>
                                        </a:lnTo>
                                        <a:close/>
                                      </a:path>
                                    </a:pathLst>
                                  </a:custGeom>
                                  <a:solidFill>
                                    <a:srgbClr val="FFFFFF"/>
                                  </a:solidFill>
                                  <a:ln w="9525">
                                    <a:noFill/>
                                    <a:round/>
                                    <a:headEnd/>
                                    <a:tailEnd/>
                                  </a:ln>
                                </wps:spPr>
                                <wps:bodyPr rot="0" vert="horz" wrap="square" lIns="91440" tIns="45720" rIns="91440" bIns="45720" anchor="t" anchorCtr="0" upright="1">
                                  <a:noAutofit/>
                                </wps:bodyPr>
                              </wps:wsp>
                              <wps:wsp>
                                <wps:cNvPr id="24049" name="Freeform 19800"/>
                                <wps:cNvSpPr>
                                  <a:spLocks noEditPoints="1"/>
                                </wps:cNvSpPr>
                                <wps:spPr bwMode="auto">
                                  <a:xfrm>
                                    <a:off x="8408" y="4350"/>
                                    <a:ext cx="697" cy="697"/>
                                  </a:xfrm>
                                  <a:custGeom>
                                    <a:avLst/>
                                    <a:gdLst>
                                      <a:gd name="T0" fmla="*/ 486 w 697"/>
                                      <a:gd name="T1" fmla="*/ 0 h 697"/>
                                      <a:gd name="T2" fmla="*/ 470 w 697"/>
                                      <a:gd name="T3" fmla="*/ 0 h 697"/>
                                      <a:gd name="T4" fmla="*/ 470 w 697"/>
                                      <a:gd name="T5" fmla="*/ 0 h 697"/>
                                      <a:gd name="T6" fmla="*/ 16 w 697"/>
                                      <a:gd name="T7" fmla="*/ 454 h 697"/>
                                      <a:gd name="T8" fmla="*/ 0 w 697"/>
                                      <a:gd name="T9" fmla="*/ 470 h 697"/>
                                      <a:gd name="T10" fmla="*/ 16 w 697"/>
                                      <a:gd name="T11" fmla="*/ 486 h 697"/>
                                      <a:gd name="T12" fmla="*/ 210 w 697"/>
                                      <a:gd name="T13" fmla="*/ 680 h 697"/>
                                      <a:gd name="T14" fmla="*/ 210 w 697"/>
                                      <a:gd name="T15" fmla="*/ 697 h 697"/>
                                      <a:gd name="T16" fmla="*/ 227 w 697"/>
                                      <a:gd name="T17" fmla="*/ 680 h 697"/>
                                      <a:gd name="T18" fmla="*/ 681 w 697"/>
                                      <a:gd name="T19" fmla="*/ 210 h 697"/>
                                      <a:gd name="T20" fmla="*/ 697 w 697"/>
                                      <a:gd name="T21" fmla="*/ 194 h 697"/>
                                      <a:gd name="T22" fmla="*/ 681 w 697"/>
                                      <a:gd name="T23" fmla="*/ 178 h 697"/>
                                      <a:gd name="T24" fmla="*/ 486 w 697"/>
                                      <a:gd name="T25" fmla="*/ 0 h 697"/>
                                      <a:gd name="T26" fmla="*/ 665 w 697"/>
                                      <a:gd name="T27" fmla="*/ 210 h 697"/>
                                      <a:gd name="T28" fmla="*/ 665 w 697"/>
                                      <a:gd name="T29" fmla="*/ 194 h 697"/>
                                      <a:gd name="T30" fmla="*/ 665 w 697"/>
                                      <a:gd name="T31" fmla="*/ 178 h 697"/>
                                      <a:gd name="T32" fmla="*/ 210 w 697"/>
                                      <a:gd name="T33" fmla="*/ 648 h 697"/>
                                      <a:gd name="T34" fmla="*/ 210 w 697"/>
                                      <a:gd name="T35" fmla="*/ 664 h 697"/>
                                      <a:gd name="T36" fmla="*/ 227 w 697"/>
                                      <a:gd name="T37" fmla="*/ 648 h 697"/>
                                      <a:gd name="T38" fmla="*/ 32 w 697"/>
                                      <a:gd name="T39" fmla="*/ 454 h 697"/>
                                      <a:gd name="T40" fmla="*/ 16 w 697"/>
                                      <a:gd name="T41" fmla="*/ 470 h 697"/>
                                      <a:gd name="T42" fmla="*/ 32 w 697"/>
                                      <a:gd name="T43" fmla="*/ 486 h 697"/>
                                      <a:gd name="T44" fmla="*/ 486 w 697"/>
                                      <a:gd name="T45" fmla="*/ 32 h 697"/>
                                      <a:gd name="T46" fmla="*/ 470 w 697"/>
                                      <a:gd name="T47" fmla="*/ 16 h 697"/>
                                      <a:gd name="T48" fmla="*/ 470 w 697"/>
                                      <a:gd name="T49" fmla="*/ 32 h 697"/>
                                      <a:gd name="T50" fmla="*/ 665 w 697"/>
                                      <a:gd name="T51" fmla="*/ 210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97" h="697">
                                        <a:moveTo>
                                          <a:pt x="486" y="0"/>
                                        </a:moveTo>
                                        <a:lnTo>
                                          <a:pt x="470" y="0"/>
                                        </a:lnTo>
                                        <a:lnTo>
                                          <a:pt x="470" y="0"/>
                                        </a:lnTo>
                                        <a:lnTo>
                                          <a:pt x="16" y="454"/>
                                        </a:lnTo>
                                        <a:lnTo>
                                          <a:pt x="0" y="470"/>
                                        </a:lnTo>
                                        <a:lnTo>
                                          <a:pt x="16" y="486"/>
                                        </a:lnTo>
                                        <a:lnTo>
                                          <a:pt x="210" y="680"/>
                                        </a:lnTo>
                                        <a:lnTo>
                                          <a:pt x="210" y="697"/>
                                        </a:lnTo>
                                        <a:lnTo>
                                          <a:pt x="227" y="680"/>
                                        </a:lnTo>
                                        <a:lnTo>
                                          <a:pt x="681" y="210"/>
                                        </a:lnTo>
                                        <a:lnTo>
                                          <a:pt x="697" y="194"/>
                                        </a:lnTo>
                                        <a:lnTo>
                                          <a:pt x="681" y="178"/>
                                        </a:lnTo>
                                        <a:lnTo>
                                          <a:pt x="486" y="0"/>
                                        </a:lnTo>
                                        <a:close/>
                                        <a:moveTo>
                                          <a:pt x="665" y="210"/>
                                        </a:moveTo>
                                        <a:lnTo>
                                          <a:pt x="665" y="194"/>
                                        </a:lnTo>
                                        <a:lnTo>
                                          <a:pt x="665" y="178"/>
                                        </a:lnTo>
                                        <a:lnTo>
                                          <a:pt x="210" y="648"/>
                                        </a:lnTo>
                                        <a:lnTo>
                                          <a:pt x="210" y="664"/>
                                        </a:lnTo>
                                        <a:lnTo>
                                          <a:pt x="227" y="648"/>
                                        </a:lnTo>
                                        <a:lnTo>
                                          <a:pt x="32" y="454"/>
                                        </a:lnTo>
                                        <a:lnTo>
                                          <a:pt x="16" y="470"/>
                                        </a:lnTo>
                                        <a:lnTo>
                                          <a:pt x="32" y="486"/>
                                        </a:lnTo>
                                        <a:lnTo>
                                          <a:pt x="486" y="32"/>
                                        </a:lnTo>
                                        <a:lnTo>
                                          <a:pt x="470" y="16"/>
                                        </a:lnTo>
                                        <a:lnTo>
                                          <a:pt x="470" y="32"/>
                                        </a:lnTo>
                                        <a:lnTo>
                                          <a:pt x="665" y="210"/>
                                        </a:lnTo>
                                        <a:close/>
                                      </a:path>
                                    </a:pathLst>
                                  </a:custGeom>
                                  <a:solidFill>
                                    <a:srgbClr val="000000"/>
                                  </a:solidFill>
                                  <a:ln w="9525">
                                    <a:noFill/>
                                    <a:round/>
                                    <a:headEnd/>
                                    <a:tailEnd/>
                                  </a:ln>
                                </wps:spPr>
                                <wps:bodyPr rot="0" vert="horz" wrap="square" lIns="91440" tIns="45720" rIns="91440" bIns="45720" anchor="t" anchorCtr="0" upright="1">
                                  <a:noAutofit/>
                                </wps:bodyPr>
                              </wps:wsp>
                            </wpg:grpSp>
                            <wps:wsp>
                              <wps:cNvPr id="24051" name="Oval 19801"/>
                              <wps:cNvSpPr>
                                <a:spLocks noChangeArrowheads="1"/>
                              </wps:cNvSpPr>
                              <wps:spPr bwMode="auto">
                                <a:xfrm flipV="1">
                                  <a:off x="7503" y="3480"/>
                                  <a:ext cx="645" cy="630"/>
                                </a:xfrm>
                                <a:prstGeom prst="ellipse">
                                  <a:avLst/>
                                </a:prstGeom>
                                <a:solidFill>
                                  <a:srgbClr val="FFFFFF"/>
                                </a:solidFill>
                                <a:ln w="19050">
                                  <a:solidFill>
                                    <a:schemeClr val="tx1"/>
                                  </a:solidFill>
                                  <a:round/>
                                  <a:headEnd/>
                                  <a:tailEnd/>
                                </a:ln>
                              </wps:spPr>
                              <wps:bodyPr rot="0" vert="horz" wrap="square" lIns="91440" tIns="45720" rIns="91440" bIns="45720" anchor="t" anchorCtr="0" upright="1">
                                <a:noAutofit/>
                              </wps:bodyPr>
                            </wps:wsp>
                            <wps:wsp>
                              <wps:cNvPr id="24052" name="Text Box 19802"/>
                              <wps:cNvSpPr txBox="1">
                                <a:spLocks noChangeArrowheads="1"/>
                              </wps:cNvSpPr>
                              <wps:spPr bwMode="auto">
                                <a:xfrm>
                                  <a:off x="7592" y="3521"/>
                                  <a:ext cx="480" cy="525"/>
                                </a:xfrm>
                                <a:prstGeom prst="rect">
                                  <a:avLst/>
                                </a:prstGeom>
                                <a:noFill/>
                                <a:ln w="19050">
                                  <a:noFill/>
                                  <a:miter lim="800000"/>
                                  <a:headEnd/>
                                  <a:tailEnd/>
                                </a:ln>
                                <a:extLst/>
                              </wps:spPr>
                              <wps:txbx>
                                <w:txbxContent>
                                  <w:p w:rsidR="00050CD6" w:rsidRPr="00067C45" w:rsidRDefault="00050CD6" w:rsidP="00067C45">
                                    <w:pPr>
                                      <w:spacing w:before="0" w:after="0"/>
                                      <w:contextualSpacing/>
                                      <w:rPr>
                                        <w:rFonts w:cs="Arial"/>
                                        <w:b/>
                                        <w:bCs/>
                                        <w:i/>
                                        <w:iCs/>
                                      </w:rPr>
                                    </w:pPr>
                                    <w:proofErr w:type="spellStart"/>
                                    <w:proofErr w:type="gramStart"/>
                                    <w:r w:rsidRPr="008076C6">
                                      <w:rPr>
                                        <w:rFonts w:cs="Arial"/>
                                        <w:bCs/>
                                        <w:iCs/>
                                        <w:sz w:val="32"/>
                                        <w:szCs w:val="32"/>
                                      </w:rPr>
                                      <w:t>v</w:t>
                                    </w:r>
                                    <w:r w:rsidRPr="00067C45">
                                      <w:rPr>
                                        <w:rFonts w:cs="Arial"/>
                                        <w:b/>
                                        <w:bCs/>
                                        <w:i/>
                                        <w:iCs/>
                                      </w:rPr>
                                      <w:t>VB</w:t>
                                    </w:r>
                                    <w:proofErr w:type="spellEnd"/>
                                    <w:proofErr w:type="gramEnd"/>
                                  </w:p>
                                </w:txbxContent>
                              </wps:txbx>
                              <wps:bodyPr rot="0" vert="horz" wrap="square" lIns="91440" tIns="45720" rIns="91440" bIns="45720" anchor="t" anchorCtr="0" upright="1">
                                <a:noAutofit/>
                              </wps:bodyPr>
                            </wps:wsp>
                          </wpg:grpSp>
                          <wps:wsp>
                            <wps:cNvPr id="24088" name="Text Box 24088"/>
                            <wps:cNvSpPr txBox="1"/>
                            <wps:spPr>
                              <a:xfrm>
                                <a:off x="1980117" y="1424753"/>
                                <a:ext cx="3429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0CD6" w:rsidRPr="00067C45" w:rsidRDefault="00050CD6" w:rsidP="00067C45">
                                  <w:pPr>
                                    <w:spacing w:before="0" w:after="0"/>
                                    <w:contextualSpacing/>
                                  </w:pPr>
                                  <w:r w:rsidRPr="00067C45">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anchor>
            </w:drawing>
          </mc:Choice>
          <mc:Fallback>
            <w:pict>
              <v:group id="Group 24091" o:spid="_x0000_s7750" style="position:absolute;margin-left:219.75pt;margin-top:37.45pt;width:229.3pt;height:184.75pt;z-index:252177920;mso-position-horizontal-relative:text;mso-position-vertical-relative:text;mso-width-relative:margin" coordorigin="120" coordsize="29121,23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">
                <v:rect id="Rectangle 23945" o:spid="_x0000_s7751" style="position:absolute;left:762;top:9334;width:2889;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VB48gA&#10;AADeAAAADwAAAGRycy9kb3ducmV2LnhtbESPW2vCQBSE34X+h+UIvunGWzGpq4gX9NFqwfbtkD1N&#10;QrNnQ3Y10V/fLQh9HGbmG2a+bE0pblS7wrKC4SACQZxaXXCm4OO8689AOI+ssbRMCu7kYLl46cwx&#10;0bbhd7qdfCYChF2CCnLvq0RKl+Zk0A1sRRy8b1sb9EHWmdQ1NgFuSjmKoldpsOCwkGNF65zSn9PV&#10;KNjPqtXnwT6arNx+7S/HS7w5x16pXrddvYHw1Pr/8LN90ApG43gyhb874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FUHjyAAAAN4AAAAPAAAAAAAAAAAAAAAAAJgCAABk&#10;cnMvZG93bnJldi54bWxQSwUGAAAAAAQABAD1AAAAjQMAAAAA&#10;" filled="f" stroked="f">
                  <v:textbox inset="0,0,0,0">
                    <w:txbxContent>
                      <w:p w:rsidR="00050CD6" w:rsidRPr="00067C45" w:rsidRDefault="00050CD6" w:rsidP="00067C45">
                        <w:pPr>
                          <w:spacing w:before="0" w:after="0" w:line="240" w:lineRule="auto"/>
                          <w:contextualSpacing/>
                        </w:pPr>
                        <w:r w:rsidRPr="00067C45">
                          <w:rPr>
                            <w:snapToGrid w:val="0"/>
                            <w:color w:val="000000"/>
                          </w:rPr>
                          <w:t>0 V</w:t>
                        </w:r>
                      </w:p>
                    </w:txbxContent>
                  </v:textbox>
                </v:rect>
                <v:group id="Group 24090" o:spid="_x0000_s7752" style="position:absolute;left:120;width:29121;height:23463" coordorigin="120" coordsize="29121,23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VZ0e8cAAADe&#10;AAAADwAAAAAAAAAAAAAAAACqAgAAZHJzL2Rvd25yZXYueG1sUEsFBgAAAAAEAAQA+gAAAJ4DAAAA&#10;AA==&#10;">
                  <v:rect id="Rectangle 23944" o:spid="_x0000_s7753" style="position:absolute;left:25050;top:9429;width:4191;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keMcA&#10;AADeAAAADwAAAGRycy9kb3ducmV2LnhtbESPQWvCQBSE70L/w/IKvemmKmJiNiKtRY9VC+rtkX0m&#10;odm3Ibs1qb/eLQg9DjPzDZMue1OLK7WusqzgdRSBIM6trrhQ8HX4GM5BOI+ssbZMCn7JwTJ7GqSY&#10;aNvxjq57X4gAYZeggtL7JpHS5SUZdCPbEAfvYluDPsi2kLrFLsBNLcdRNJMGKw4LJTb0VlL+vf8x&#10;CjbzZnXa2ltX1Ovz5vh5jN8PsVfq5blfLUB46v1/+NHeagXjSTydwt+dcAVk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Z5HjHAAAA3gAAAA8AAAAAAAAAAAAAAAAAmAIAAGRy&#10;cy9kb3ducmV2LnhtbFBLBQYAAAAABAAEAPUAAACMAwAAAAA=&#10;" filled="f" stroked="f">
                    <v:textbox inset="0,0,0,0">
                      <w:txbxContent>
                        <w:p w:rsidR="00050CD6" w:rsidRPr="00067C45" w:rsidRDefault="00050CD6" w:rsidP="00067C45">
                          <w:pPr>
                            <w:spacing w:before="0" w:after="0" w:line="240" w:lineRule="auto"/>
                            <w:contextualSpacing/>
                          </w:pPr>
                          <w:r w:rsidRPr="00067C45">
                            <w:rPr>
                              <w:snapToGrid w:val="0"/>
                              <w:color w:val="000000"/>
                              <w:sz w:val="26"/>
                            </w:rPr>
                            <w:t>12 V</w:t>
                          </w:r>
                        </w:p>
                      </w:txbxContent>
                    </v:textbox>
                  </v:rect>
                  <v:group id="Group 24089" o:spid="_x0000_s7754" style="position:absolute;left:120;width:28220;height:23463" coordorigin="2311" coordsize="28219,23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bVLO8cAAADe&#10;AAAADwAAAAAAAAAAAAAAAACqAgAAZHJzL2Rvd25yZXYueG1sUEsFBgAAAAAEAAQA+gAAAJ4DAAAA&#10;AA==&#10;">
                    <v:rect id="Rectangle 23747" o:spid="_x0000_s7755" style="position:absolute;left:22874;top:4026;width:4667;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7hxMgA&#10;AADeAAAADwAAAGRycy9kb3ducmV2LnhtbESPQWvCQBSE74L/YXlCb7qplmqiq0ht0aPGQurtkX1N&#10;QrNvQ3Zr0v76bkHwOMzMN8xq05taXKl1lWUFj5MIBHFudcWFgvfz23gBwnlkjbVlUvBDDjbr4WCF&#10;ibYdn+ia+kIECLsEFZTeN4mULi/JoJvYhjh4n7Y16INsC6lb7ALc1HIaRc/SYMVhocSGXkrKv9Jv&#10;o2C/aLYfB/vbFfXrZZ8ds3h3jr1SD6N+uwThqff38K190Aqms/nTHP7vhCsg1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3uHEyAAAAN4AAAAPAAAAAAAAAAAAAAAAAJgCAABk&#10;cnMvZG93bnJldi54bWxQSwUGAAAAAAQABAD1AAAAjQMAAAAA&#10;" filled="f" stroked="f">
                      <v:textbox inset="0,0,0,0">
                        <w:txbxContent>
                          <w:p w:rsidR="00050CD6" w:rsidRPr="00067C45" w:rsidRDefault="00050CD6" w:rsidP="00067C45">
                            <w:pPr>
                              <w:spacing w:before="0" w:after="0" w:line="240" w:lineRule="auto"/>
                              <w:contextualSpacing/>
                            </w:pPr>
                            <w:r w:rsidRPr="00067C45">
                              <w:rPr>
                                <w:snapToGrid w:val="0"/>
                                <w:color w:val="000000"/>
                                <w:sz w:val="26"/>
                              </w:rPr>
                              <w:t xml:space="preserve">15 </w:t>
                            </w:r>
                            <w:r w:rsidRPr="00067C45">
                              <w:rPr>
                                <w:snapToGrid w:val="0"/>
                                <w:color w:val="000000"/>
                                <w:sz w:val="26"/>
                              </w:rPr>
                              <w:sym w:font="Symbol" w:char="F057"/>
                            </w:r>
                          </w:p>
                        </w:txbxContent>
                      </v:textbox>
                    </v:rect>
                    <v:rect id="Rectangle 23918" o:spid="_x0000_s7756" style="position:absolute;left:6739;top:3517;width:42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fBYMQA&#10;AADeAAAADwAAAGRycy9kb3ducmV2LnhtbERPTWvCQBC9F/wPywi91Y0WiomuItqSHFsjRG9DdkyC&#10;2dmQ3Zq0v757KHh8vO/1djStuFPvGssK5rMIBHFpdcOVglP+8bIE4TyyxtYyKfghB9vN5GmNibYD&#10;f9H96CsRQtglqKD2vkukdGVNBt3MdsSBu9reoA+wr6TucQjhppWLKHqTBhsODTV2tK+pvB2/jYJ0&#10;2e3Omf0dqvb9khafRXzIY6/U83TcrUB4Gv1D/O/OtILFazwPe8OdcAX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nwWDEAAAA3gAAAA8AAAAAAAAAAAAAAAAAmAIAAGRycy9k&#10;b3ducmV2LnhtbFBLBQYAAAAABAAEAPUAAACJAwAAAAA=&#10;" filled="f" stroked="f">
                      <v:textbox inset="0,0,0,0">
                        <w:txbxContent>
                          <w:p w:rsidR="00050CD6" w:rsidRPr="00067C45" w:rsidRDefault="00050CD6" w:rsidP="00067C45">
                            <w:pPr>
                              <w:spacing w:before="0" w:after="0" w:line="240" w:lineRule="auto"/>
                              <w:contextualSpacing/>
                            </w:pPr>
                            <w:r w:rsidRPr="00067C45">
                              <w:rPr>
                                <w:snapToGrid w:val="0"/>
                                <w:color w:val="000000"/>
                              </w:rPr>
                              <w:t>4</w:t>
                            </w:r>
                            <w:r>
                              <w:rPr>
                                <w:snapToGrid w:val="0"/>
                                <w:color w:val="000000"/>
                              </w:rPr>
                              <w:t xml:space="preserve"> k</w:t>
                            </w:r>
                            <w:r w:rsidRPr="00067C45">
                              <w:rPr>
                                <w:snapToGrid w:val="0"/>
                                <w:color w:val="000000"/>
                                <w:sz w:val="26"/>
                              </w:rPr>
                              <w:sym w:font="Symbol" w:char="F057"/>
                            </w:r>
                          </w:p>
                        </w:txbxContent>
                      </v:textbox>
                    </v:rect>
                    <v:rect id="Rectangle 23748" o:spid="_x0000_s7757" style="position:absolute;left:10401;top:14247;width:4490;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F1tsQA&#10;AADeAAAADwAAAGRycy9kb3ducmV2LnhtbERPy4rCMBTdD/gP4QruxlQdfFSjiM6gy/EB6u7SXNti&#10;c1OaaDt+vVkIszyc92zRmEI8qHK5ZQW9bgSCOLE651TB8fDzOQbhPLLGwjIp+CMHi3nrY4axtjXv&#10;6LH3qQgh7GJUkHlfxlK6JCODrmtL4sBdbWXQB1ilUldYh3BTyH4UDaXBnENDhiWtMkpu+7tRsBmX&#10;y/PWPuu0+L5sTr+nyfow8Up12s1yCsJT4//Fb/dWK+gPRl9hb7gTro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BdbbEAAAA3gAAAA8AAAAAAAAAAAAAAAAAmAIAAGRycy9k&#10;b3ducmV2LnhtbFBLBQYAAAAABAAEAPUAAACJAwAAAAA=&#10;" filled="f" stroked="f">
                      <v:textbox inset="0,0,0,0">
                        <w:txbxContent>
                          <w:p w:rsidR="00050CD6" w:rsidRPr="00067C45" w:rsidRDefault="00050CD6" w:rsidP="00067C45">
                            <w:pPr>
                              <w:spacing w:before="0" w:after="0" w:line="240" w:lineRule="auto"/>
                              <w:contextualSpacing/>
                            </w:pPr>
                            <w:r w:rsidRPr="00067C45">
                              <w:rPr>
                                <w:snapToGrid w:val="0"/>
                                <w:color w:val="000000"/>
                              </w:rPr>
                              <w:t>12k</w:t>
                            </w:r>
                            <w:r w:rsidRPr="00067C45">
                              <w:rPr>
                                <w:snapToGrid w:val="0"/>
                                <w:color w:val="000000"/>
                              </w:rPr>
                              <w:sym w:font="Symbol" w:char="F057"/>
                            </w:r>
                          </w:p>
                        </w:txbxContent>
                      </v:textbox>
                    </v:rect>
                    <v:group id="Group 44" o:spid="_x0000_s7758" style="position:absolute;left:2311;width:28219;height:23463" coordorigin="5593,1951" coordsize="4444,3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19769" o:spid="_x0000_s7759" style="position:absolute;left:5593;top:1967;width:4444;height:3647" coordorigin="5593,1967" coordsize="4444,3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vTl3jIAAAA&#10;3gAAAA8AAAAAAAAAAAAAAAAAqgIAAGRycy9kb3ducmV2LnhtbFBLBQYAAAAABAAEAPoAAACfAwAA&#10;AAA=&#10;">
                        <v:rect id="Rectangle 19770" o:spid="_x0000_s7760" style="position:absolute;left:5593;top:3783;width:43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qfsUA&#10;AADeAAAADwAAAGRycy9kb3ducmV2LnhtbERPTWsCMRC9C/0PYQRvml2xRVej1ILgpaC2B72Nm3F3&#10;cTPZJlFXf30jFHqbx/uc2aI1tbiS85VlBekgAUGcW11xoeD7a9Ufg/ABWWNtmRTcycNi/tKZYabt&#10;jbd03YVCxBD2GSooQ2gyKX1ekkE/sA1x5E7WGQwRukJqh7cYbmo5TJI3abDi2FBiQx8l5efdxShY&#10;TsbLn82IPx/b44EO++P5degSpXrd9n0KIlAb/sV/7rWO89PRJIXnO/EG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Gp+xQAAAN4AAAAPAAAAAAAAAAAAAAAAAJgCAABkcnMv&#10;ZG93bnJldi54bWxQSwUGAAAAAAQABAD1AAAAigMAAAAA&#10;" fillcolor="black" stroked="f"/>
                        <v:rect id="Rectangle 19771" o:spid="_x0000_s7761" style="position:absolute;left:9647;top:3770;width:390;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70CcUA&#10;AADeAAAADwAAAGRycy9kb3ducmV2LnhtbERPTWsCMRC9C/0PYQRvmnWxolujVEHwUlDbQ72Nm3F3&#10;cTNZk6jb/nojFHqbx/uc2aI1tbiR85VlBcNBAoI4t7riQsHX57o/AeEDssbaMin4IQ+L+Utnhpm2&#10;d97RbR8KEUPYZ6igDKHJpPR5SQb9wDbEkTtZZzBE6AqpHd5juKllmiRjabDi2FBiQ6uS8vP+ahQs&#10;p5PlZTvij9/d8UCH7+P5NXWJUr1u+/4GIlAb/sV/7o2O84ejaQrPd+IN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vQJxQAAAN4AAAAPAAAAAAAAAAAAAAAAAJgCAABkcnMv&#10;ZG93bnJldi54bWxQSwUGAAAAAAQABAD1AAAAigMAAAAA&#10;" fillcolor="black" stroked="f"/>
                        <v:shape id="Freeform 19772" o:spid="_x0000_s7762" style="position:absolute;left:6008;top:3783;width:1832;height:1831;visibility:visible;mso-wrap-style:square;v-text-anchor:top" coordsize="1832,1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o3TMQA&#10;AADeAAAADwAAAGRycy9kb3ducmV2LnhtbERPTUsDMRC9C/6HMII3m11btN02LbJQEL1olUJvQzLd&#10;LN1Mwibdrv++EQRv83ifs9qMrhMD9bH1rKCcFCCItTctNwq+v7YPcxAxIRvsPJOCH4qwWd/erLAy&#10;/sKfNOxSI3IIxwoV2JRCJWXUlhzGiQ/EmTv63mHKsG+k6fGSw10nH4viSTpsOTdYDFRb0qfd2SmI&#10;9vDhsBzezs92rw/B1vo91Erd340vSxCJxvQv/nO/mjy/nC2m8PtOvkG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qN0zEAAAA3gAAAA8AAAAAAAAAAAAAAAAAmAIAAGRycy9k&#10;b3ducmV2LnhtbFBLBQYAAAAABAAEAPUAAACJAwAAAAA=&#10;" path="m16,l,32,1816,1831r16,-33l16,xe" fillcolor="black" stroked="f">
                          <v:path arrowok="t" o:connecttype="custom" o:connectlocs="16,0;0,32;1816,1831;1832,1798;16,0" o:connectangles="0,0,0,0,0"/>
                        </v:shape>
                        <v:shape id="Freeform 19773" o:spid="_x0000_s7763" style="position:absolute;left:7824;top:3783;width:1816;height:1831;visibility:visible;mso-wrap-style:square;v-text-anchor:top" coordsize="1816,1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4tScUA&#10;AADeAAAADwAAAGRycy9kb3ducmV2LnhtbERPTWvCQBC9F/wPyxR6qxtFTExdRQVpFXroKvQ6ZKdJ&#10;2uxsyK4m/feuUOhtHu9zluvBNuJKna8dK5iMExDEhTM1lwrOp/1zBsIHZIONY1LwSx7Wq9HDEnPj&#10;ev6gqw6liCHsc1RQhdDmUvqiIot+7FriyH25zmKIsCul6bCP4baR0ySZS4s1x4YKW9pVVPzoi1WQ&#10;nlnr9Ls/bC/ZcaPnn6/v25SVenocNi8gAg3hX/znfjNx/mS2mMH9nXiD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bi1JxQAAAN4AAAAPAAAAAAAAAAAAAAAAAJgCAABkcnMv&#10;ZG93bnJldi54bWxQSwUGAAAAAAQABAD1AAAAigMAAAAA&#10;" path="m,1798r16,33l1816,32,1800,,,1798xe" fillcolor="black" stroked="f">
                          <v:path arrowok="t" o:connecttype="custom" o:connectlocs="0,1798;16,1831;1816,32;1800,0;0,1798" o:connectangles="0,0,0,0,0"/>
                        </v:shape>
                        <v:shape id="Freeform 19774" o:spid="_x0000_s7764" style="position:absolute;left:6008;top:1967;width:1832;height:1848;visibility:visible;mso-wrap-style:square;v-text-anchor:top" coordsize="1832,1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8XF8YA&#10;AADeAAAADwAAAGRycy9kb3ducmV2LnhtbERPS2vCQBC+F/oflil4qxs10Zq6ighCQC/1gT2O2WkS&#10;zM6G7Krx33cLQm/z8T1ntuhMLW7UusqygkE/AkGcW11xoeCwX79/gHAeWWNtmRQ8yMFi/voyw1Tb&#10;O3/RbecLEULYpaig9L5JpXR5SQZd3zbEgfuxrUEfYFtI3eI9hJtaDqNoLA1WHBpKbGhVUn7ZXY2C&#10;ySg+Jttimpwv3+PVKYs356yeKNV765afIDx1/l/8dGc6zB/E0wT+3gk3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8XF8YAAADeAAAADwAAAAAAAAAAAAAAAACYAgAAZHJz&#10;L2Rvd25yZXYueG1sUEsFBgAAAAAEAAQA9QAAAIsDAAAAAA==&#10;" path="m1832,33l1816,,,1816r16,32l1832,33xe" fillcolor="black" stroked="f">
                          <v:path arrowok="t" o:connecttype="custom" o:connectlocs="1832,33;1816,0;0,1816;16,1848;1832,33" o:connectangles="0,0,0,0,0"/>
                        </v:shape>
                        <v:shape id="Freeform 19775" o:spid="_x0000_s7765" style="position:absolute;left:7824;top:1967;width:1816;height:1848;visibility:visible;mso-wrap-style:square;v-text-anchor:top" coordsize="1816,1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4MKMYA&#10;AADeAAAADwAAAGRycy9kb3ducmV2LnhtbERPTWvCQBC9F/wPywi9FN1YitToJkhAaA+2aBX0NmTH&#10;JJidDdmNbv99t1DobR7vc1Z5MK24Ue8aywpm0wQEcWl1w5WCw9dm8grCeWSNrWVS8E0O8mz0sMJU&#10;2zvv6Lb3lYgh7FJUUHvfpVK6siaDbmo74shdbG/QR9hXUvd4j+Gmlc9JMpcGG44NNXZU1FRe94NR&#10;cN5WHweZnEK5/XwfBn4qjkEXSj2Ow3oJwlPw/+I/95uO82cvizn8vhNv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4MKMYAAADeAAAADwAAAAAAAAAAAAAAAACYAgAAZHJz&#10;L2Rvd25yZXYueG1sUEsFBgAAAAAEAAQA9QAAAIsDAAAAAA==&#10;" path="m16,l,33,1800,1848r16,-32l16,xe" fillcolor="black" stroked="f">
                          <v:path arrowok="t" o:connecttype="custom" o:connectlocs="16,0;0,33;1800,1848;1816,1816;16,0" o:connectangles="0,0,0,0,0"/>
                        </v:shape>
                      </v:group>
                      <v:group id="Group 19776" o:spid="_x0000_s7766" style="position:absolute;left:6543;top:4350;width:697;height:664" coordorigin="6543,4350" coordsize="697,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Q6DwzFAAAA3gAA&#10;AA8AAAAAAAAAAAAAAAAAqgIAAGRycy9kb3ducmV2LnhtbFBLBQYAAAAABAAEAPoAAACcAwAAAAA=&#10;">
                        <v:shape id="Freeform 19777" o:spid="_x0000_s7767" style="position:absolute;left:6575;top:4366;width:649;height:632;visibility:visible;mso-wrap-style:square;v-text-anchor:top" coordsize="649,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3nw8QA&#10;AADeAAAADwAAAGRycy9kb3ducmV2LnhtbESPT2vCQBDF74LfYZmCN91NoSKpq0hRyKEF/x16HLJj&#10;EszOhuxW47fvHARvM8x77zdvuR58q27UxyawhWxmQBGXwTVcWTifdtMFqJiQHbaBycKDIqxX49ES&#10;cxfufKDbMVVKQjjmaKFOqcu1jmVNHuMsdMRyu4TeY5K1r7Tr8S7hvtXvxsy1x4aFUGNHXzWV1+Of&#10;Fy4ftkXB+8Df5YUy8+vCbv5j7eRt2HyCSjSkl/jpLpy8n30YKSB1ZAa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958PEAAAA3gAAAA8AAAAAAAAAAAAAAAAAmAIAAGRycy9k&#10;b3ducmV2LnhtbFBLBQYAAAAABAAEAPUAAACJAwAAAAA=&#10;" path="m195,l,178,470,632,649,454,195,xe" stroked="f">
                          <v:path arrowok="t" o:connecttype="custom" o:connectlocs="195,0;0,178;470,632;649,454;195,0" o:connectangles="0,0,0,0,0"/>
                        </v:shape>
                        <v:shape id="Freeform 19778" o:spid="_x0000_s7768" style="position:absolute;left:6543;top:4350;width:697;height:664;visibility:visible;mso-wrap-style:square;v-text-anchor:top" coordsize="69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hLcQA&#10;AADeAAAADwAAAGRycy9kb3ducmV2LnhtbERPyWrDMBC9F/oPYgq9NbKTNjROZBMCgUJPzga9DdLE&#10;NrFGxlJs9++rQqG3ebx1NsVkWzFQ7xvHCtJZAoJYO9NwpeB03L+8g/AB2WDrmBR8k4cif3zYYGbc&#10;yCUNh1CJGMI+QwV1CF0mpdc1WfQz1xFH7up6iyHCvpKmxzGG21bOk2QpLTYcG2rsaFeTvh3uVoH+&#10;qvTt+kmX8vJ6Xg0dmfOiDUo9P03bNYhAU/gX/7k/TJyfviUp/L4Tb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z4S3EAAAA3gAAAA8AAAAAAAAAAAAAAAAAmAIAAGRycy9k&#10;b3ducmV2LnhtbFBLBQYAAAAABAAEAPUAAACJAwAAAAA=&#10;" path="m32,178l,194r32,16l502,664r,l519,664,697,486r,-16l697,454,243,,227,r,l32,178xm243,32l227,16r,16l681,486r,-16l681,454,502,632r,16l519,632,48,178,32,194r16,16l243,32xe" fillcolor="black" stroked="f">
                          <v:path arrowok="t" o:connecttype="custom" o:connectlocs="32,178;0,194;32,210;502,664;502,664;519,664;697,486;697,470;697,454;243,0;227,0;227,0;32,178;243,32;227,16;227,32;681,486;681,470;681,454;502,632;502,648;519,632;48,178;32,194;48,210;243,32" o:connectangles="0,0,0,0,0,0,0,0,0,0,0,0,0,0,0,0,0,0,0,0,0,0,0,0,0,0"/>
                          <o:lock v:ext="edit" verticies="t"/>
                        </v:shape>
                      </v:group>
                      <v:group id="Group 19779" o:spid="_x0000_s7769" style="position:absolute;left:8408;top:4350;width:697;height:697" coordorigin="8408,4350" coordsize="697,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Y2jsUAAADeAAAADwAAAGRycy9kb3ducmV2LnhtbERPTWvCQBC9F/oflin0&#10;1mxisUjqGoKo9CBCjSC9DdkxCWZnQ3ZN4r/vCoXe5vE+Z5lNphUD9a6xrCCJYhDEpdUNVwpOxfZt&#10;AcJ5ZI2tZVJwJwfZ6vlpiam2I3/TcPSVCCHsUlRQe9+lUrqyJoMush1x4C62N+gD7CupexxDuGnl&#10;LI4/pMGGQ0ONHa1rKq/Hm1GwG3HM35PNsL9e1vefYn447xNS6vVlyj9BeJr8v/jP/aXD/GQez+Dx&#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qmNo7FAAAA3gAA&#10;AA8AAAAAAAAAAAAAAAAAqgIAAGRycy9kb3ducmV2LnhtbFBLBQYAAAAABAAEAPoAAACcAwAAAAA=&#10;">
                        <v:shape id="Freeform 19780" o:spid="_x0000_s7770" style="position:absolute;left:8424;top:4366;width:649;height:648;visibility:visible;mso-wrap-style:square;v-text-anchor:top" coordsize="649,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kNcQA&#10;AADeAAAADwAAAGRycy9kb3ducmV2LnhtbERPS2vCQBC+C/6HZQRvdaO2ItFVrG2tVx+g3obsmASz&#10;syG7Mam/vlsoeJuP7znzZWsKcafK5ZYVDAcRCOLE6pxTBcfD18sUhPPIGgvLpOCHHCwX3c4cY20b&#10;3tF971MRQtjFqCDzvoyldElGBt3AlsSBu9rKoA+wSqWusAnhppCjKJpIgzmHhgxLWmeU3Pa1UUCP&#10;66Xh9WHjP+rvc/3+eXod1axUv9euZiA8tf4p/ndvdZg/fIvG8PdOuEE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P5DXEAAAA3gAAAA8AAAAAAAAAAAAAAAAAmAIAAGRycy9k&#10;b3ducmV2LnhtbFBLBQYAAAAABAAEAPUAAACJAwAAAAA=&#10;" path="m649,178l454,,,454,194,648,649,178xe" stroked="f">
                          <v:path arrowok="t" o:connecttype="custom" o:connectlocs="649,178;454,0;0,454;194,648;649,178" o:connectangles="0,0,0,0,0"/>
                        </v:shape>
                        <v:shape id="Freeform 19781" o:spid="_x0000_s7771" style="position:absolute;left:8408;top:4350;width:697;height:697;visibility:visible;mso-wrap-style:square;v-text-anchor:top" coordsize="697,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UJusMA&#10;AADeAAAADwAAAGRycy9kb3ducmV2LnhtbERPzYrCMBC+C75DGGFvmlpUlmoUV10oHoRVH2Boxra0&#10;mXSbqN19eiMI3ubj+53FqjO1uFHrSssKxqMIBHFmdcm5gvPpe/gJwnlkjbVlUvBHDlbLfm+BibZ3&#10;/qHb0ecihLBLUEHhfZNI6bKCDLqRbYgDd7GtQR9gm0vd4j2Em1rGUTSTBksODQU2tCkoq45Xo2Af&#10;x9t/vlbZptpeyt3vV9ocZKrUx6Bbz0F46vxb/HKnOswfT6MJPN8JN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UJusMAAADeAAAADwAAAAAAAAAAAAAAAACYAgAAZHJzL2Rv&#10;d25yZXYueG1sUEsFBgAAAAAEAAQA9QAAAIgDAAAAAA==&#10;" path="m486,l470,r,l16,454,,470r16,16l210,680r,17l227,680,681,210r16,-16l681,178,486,xm665,210r,-16l665,178,210,648r,16l227,648,32,454,16,470r16,16l486,32,470,16r,16l665,210xe" fillcolor="black" stroked="f">
                          <v:path arrowok="t" o:connecttype="custom" o:connectlocs="486,0;470,0;470,0;16,454;0,470;16,486;210,680;210,697;227,680;681,210;697,194;681,178;486,0;665,210;665,194;665,178;210,648;210,664;227,648;32,454;16,470;32,486;486,32;470,16;470,32;665,210" o:connectangles="0,0,0,0,0,0,0,0,0,0,0,0,0,0,0,0,0,0,0,0,0,0,0,0,0,0"/>
                          <o:lock v:ext="edit" verticies="t"/>
                        </v:shape>
                      </v:group>
                      <v:group id="Group 19782" o:spid="_x0000_s7772" style="position:absolute;left:8424;top:2599;width:697;height:697" coordorigin="8424,2599" coordsize="697,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PrvrFAAAA3gAA&#10;AA8AAAAAAAAAAAAAAAAAqgIAAGRycy9kb3ducmV2LnhtbFBLBQYAAAAABAAEAPoAAACcAwAAAAA=&#10;">
                        <v:shape id="Freeform 19783" o:spid="_x0000_s7773" style="position:absolute;left:8440;top:2616;width:649;height:648;visibility:visible;mso-wrap-style:square;v-text-anchor:top" coordsize="649,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hHrcQA&#10;AADeAAAADwAAAGRycy9kb3ducmV2LnhtbERPS2vCQBC+F/oflin0VjdKlRLdSOurXjWF2tuQnTxo&#10;djZkNyb217uC0Nt8fM9ZLAdTizO1rrKsYDyKQBBnVldcKPhKty9vIJxH1lhbJgUXcrBMHh8WGGvb&#10;84HOR1+IEMIuRgWl900spctKMuhGtiEOXG5bgz7AtpC6xT6Em1pOomgmDVYcGkpsaFVS9nvsjAL6&#10;y396XqU7v+4+T93H5vt10rFSz0/D+xyEp8H/i+/uvQ7zx9NoBrd3wg0y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4R63EAAAA3gAAAA8AAAAAAAAAAAAAAAAAmAIAAGRycy9k&#10;b3ducmV2LnhtbFBLBQYAAAAABAAEAPUAAACJAwAAAAA=&#10;" path="m178,l,178,454,648,649,453,178,xe" stroked="f">
                          <v:path arrowok="t" o:connecttype="custom" o:connectlocs="178,0;0,178;454,648;649,453;178,0" o:connectangles="0,0,0,0,0"/>
                        </v:shape>
                        <v:shape id="Freeform 19784" o:spid="_x0000_s7774" style="position:absolute;left:8424;top:2599;width:697;height:697;visibility:visible;mso-wrap-style:square;v-text-anchor:top" coordsize="697,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eXzcMA&#10;AADeAAAADwAAAGRycy9kb3ducmV2LnhtbERPzYrCMBC+C75DGGFvmlpQl2oUV10oHoRVH2Boxra0&#10;mXSbqN19eiMI3ubj+53FqjO1uFHrSssKxqMIBHFmdcm5gvPpe/gJwnlkjbVlUvBHDlbLfm+BibZ3&#10;/qHb0ecihLBLUEHhfZNI6bKCDLqRbYgDd7GtQR9gm0vd4j2Em1rGUTSVBksODQU2tCkoq45Xo2Af&#10;x9t/vlbZptpeyt3vV9ocZKrUx6Bbz0F46vxb/HKnOswfT6IZPN8JN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eXzcMAAADeAAAADwAAAAAAAAAAAAAAAACYAgAAZHJzL2Rv&#10;d25yZXYueG1sUEsFBgAAAAAEAAQA9QAAAIgDAAAAAA==&#10;" path="m16,179l,195r16,16l470,681r,16l486,681,681,487r16,-17l681,454,211,,194,r,l16,179xm211,33l194,17r,16l665,487r,-17l665,454,470,649r,16l486,649,32,179,16,195r16,16l211,33xe" fillcolor="black" stroked="f">
                          <v:path arrowok="t" o:connecttype="custom" o:connectlocs="16,179;0,195;16,211;470,681;470,697;486,681;681,487;697,470;681,454;211,0;194,0;194,0;16,179;211,33;194,17;194,33;665,487;665,470;665,454;470,649;470,665;486,649;32,179;16,195;32,211;211,33" o:connectangles="0,0,0,0,0,0,0,0,0,0,0,0,0,0,0,0,0,0,0,0,0,0,0,0,0,0"/>
                          <o:lock v:ext="edit" verticies="t"/>
                        </v:shape>
                      </v:group>
                      <v:rect id="Rectangle 19785" o:spid="_x0000_s7775" style="position:absolute;left:7808;top:1984;width:32;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1Z+cgA&#10;AADeAAAADwAAAGRycy9kb3ducmV2LnhtbESPQU8CMRCF7yb8h2ZMvEkLEQMLhYCJiRcTQQ5wG7bj&#10;7obtdG0rrP5652DibSbvzXvfLFa9b9WFYmoCWxgNDSjiMriGKwv79+f7KaiUkR22gcnCNyVYLQc3&#10;CyxcuPKWLrtcKQnhVKCFOueu0DqVNXlMw9ARi/YRoscsa6y0i3iVcN/qsTGP2mPD0lBjR081lefd&#10;l7ewmU03n28P/PqzPR3peDidJ+NorL277ddzUJn6/G/+u35xgj+aGOGVd2QGv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LVn5yAAAAN4AAAAPAAAAAAAAAAAAAAAAAJgCAABk&#10;cnMvZG93bnJldi54bWxQSwUGAAAAAAQABAD1AAAAjQMAAAAA&#10;" fillcolor="black" stroked="f"/>
                      <v:oval id="Oval 19792" o:spid="_x0000_s7776" style="position:absolute;left:7775;top:5549;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m+2MYA&#10;AADeAAAADwAAAGRycy9kb3ducmV2LnhtbERPS2sCMRC+F/ofwgi91exKXWVrlCIIpbWU+jh4GzbT&#10;zeJmsmxSN/57Uyj0Nh/fcxaraFtxod43jhXk4wwEceV0w7WCw37zOAfhA7LG1jEpuJKH1fL+boGl&#10;dgN/0WUXapFC2JeowITQlVL6ypBFP3YdceK+XW8xJNjXUvc4pHDbykmWFdJiw6nBYEdrQ9V592MV&#10;fBRv7/MY9/h52s4acxzWVfF0VephFF+eQQSK4V/8537VaX4+zafw+066QS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m+2MYAAADeAAAADwAAAAAAAAAAAAAAAACYAgAAZHJz&#10;L2Rvd25yZXYueG1sUEsFBgAAAAAEAAQA9QAAAIsDAAAAAA==&#10;" fillcolor="black" stroked="f" strokeweight="1.6pt"/>
                      <v:oval id="Oval 19794" o:spid="_x0000_s7777" style="position:absolute;left:7775;top:1951;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FNMUA&#10;AADeAAAADwAAAGRycy9kb3ducmV2LnhtbERPyWrDMBC9F/oPYgK5NbJL4wQ3SiiBQulCyXbIbbCm&#10;lok1MpYSK38fFQq9zeOts1hF24oL9b5xrCCfZCCIK6cbrhXsd68PcxA+IGtsHZOCK3lYLe/vFlhq&#10;N/CGLttQixTCvkQFJoSulNJXhiz6ieuIE/fjeoshwb6WuschhdtWPmZZIS02nBoMdrQ2VJ22Z6vg&#10;q3j/mMe4w+/j56wxh2FdFU9Xpcaj+PIMIlAM/+I/95tO8/NpPoPfd9IN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p4U0xQAAAN4AAAAPAAAAAAAAAAAAAAAAAJgCAABkcnMv&#10;ZG93bnJldi54bWxQSwUGAAAAAAQABAD1AAAAigMAAAAA&#10;" fillcolor="black" stroked="f" strokeweight="1.6pt"/>
                      <v:oval id="Oval 19796" o:spid="_x0000_s7778" style="position:absolute;left:5991;top:3750;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S03cYA&#10;AADeAAAADwAAAGRycy9kb3ducmV2LnhtbERPS0sDMRC+C/6HMII3m92ia7ttWqRQEKuIfRx6GzbT&#10;zeJmsmxiN/33jSB4m4/vOfNltK04U+8bxwryUQaCuHK64VrBfrd+mIDwAVlj65gUXMjDcnF7M8dS&#10;u4G/6LwNtUgh7EtUYELoSil9ZciiH7mOOHEn11sMCfa11D0OKdy2cpxlhbTYcGow2NHKUPW9/bEK&#10;Poq3zSTGHX4e358bcxhWVfF4Uer+Lr7MQASK4V/8537VaX7+lE/h9510g1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S03cYAAADeAAAADwAAAAAAAAAAAAAAAACYAgAAZHJz&#10;L2Rvd25yZXYueG1sUEsFBgAAAAAEAAQA9QAAAIsDAAAAAA==&#10;" fillcolor="black" stroked="f" strokeweight="1.6pt"/>
                      <v:oval id="Oval 19797" o:spid="_x0000_s7779" style="position:absolute;left:9608;top:3750;width:81;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mfjMgA&#10;AADeAAAADwAAAGRycy9kb3ducmV2LnhtbESPT2sCMRTE7wW/Q3iCt5p1LausRhGhUPoHUduDt8fm&#10;dbN087JsUjd++6ZQ6HGYmd8w6220rbhS7xvHCmbTDARx5XTDtYL38+P9EoQPyBpbx6TgRh62m9Hd&#10;GkvtBj7S9RRqkSDsS1RgQuhKKX1lyKKfuo44eZ+utxiS7GupexwS3LYyz7JCWmw4LRjsaG+o+jp9&#10;WwVvxfPLMsYzHi6vi8Z8DPuqeLgpNRnH3QpEoBj+w3/tJ60gnxdZDr930hWQm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KZ+MyAAAAN4AAAAPAAAAAAAAAAAAAAAAAJgCAABk&#10;cnMvZG93bnJldi54bWxQSwUGAAAAAAQABAD1AAAAjQMAAAAA&#10;" fillcolor="black" stroked="f" strokeweight="1.6pt"/>
                      <v:group id="Group 19798" o:spid="_x0000_s7780" style="position:absolute;left:6653;top:2505;width:697;height:697" coordorigin="8408,4350" coordsize="697,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p4eBMcAAADe&#10;AAAADwAAAAAAAAAAAAAAAACqAgAAZHJzL2Rvd25yZXYueG1sUEsFBgAAAAAEAAQA+gAAAJ4DAAAA&#10;AA==&#10;">
                        <v:shape id="Freeform 19799" o:spid="_x0000_s7781" style="position:absolute;left:8424;top:4366;width:649;height:648;visibility:visible;mso-wrap-style:square;v-text-anchor:top" coordsize="649,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UjGsMA&#10;AADeAAAADwAAAGRycy9kb3ducmV2LnhtbERPy2rCQBTdC/2H4Ra600lDEEkdQ2tb7dYoVHeXzM2D&#10;Zu6EzMTEfn1nUXB5OO91NplWXKl3jWUFz4sIBHFhdcOVgtPxc74C4TyyxtYyKbiRg2zzMFtjqu3I&#10;B7rmvhIhhF2KCmrvu1RKV9Rk0C1sRxy40vYGfYB9JXWPYwg3rYyjaCkNNhwaauxoW1Pxkw9GAf2W&#10;l5G3x51/H/bn4e3jO4kHVurpcXp9AeFp8nfxv/tLK4iTKAl7w51wB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UjGsMAAADeAAAADwAAAAAAAAAAAAAAAACYAgAAZHJzL2Rv&#10;d25yZXYueG1sUEsFBgAAAAAEAAQA9QAAAIgDAAAAAA==&#10;" path="m649,178l454,,,454,194,648,649,178xe" stroked="f">
                          <v:path arrowok="t" o:connecttype="custom" o:connectlocs="649,178;454,0;0,454;194,648;649,178" o:connectangles="0,0,0,0,0"/>
                        </v:shape>
                        <v:shape id="Freeform 19800" o:spid="_x0000_s7782" style="position:absolute;left:8408;top:4350;width:697;height:697;visibility:visible;mso-wrap-style:square;v-text-anchor:top" coordsize="697,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zescA&#10;AADeAAAADwAAAGRycy9kb3ducmV2LnhtbESP0WrCQBRE34X+w3ILfdNNgxQbXcUmFkIfhNp+wCV7&#10;TUKyd2N2E9N+fbcg+DjMzBlms5tMK0bqXW1ZwfMiAkFcWF1zqeD7632+AuE8ssbWMin4IQe77cNs&#10;g4m2V/6k8eRLESDsElRQed8lUrqiIoNuYTvi4J1tb9AH2ZdS93gNcNPKOIpepMGaw0KFHaUVFc1p&#10;MAo+4jj75aEp0iY714fLW94dZa7U0+O0X4PwNPl7+NbOtYJ4GS1f4f9OuAJy+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K83rHAAAA3gAAAA8AAAAAAAAAAAAAAAAAmAIAAGRy&#10;cy9kb3ducmV2LnhtbFBLBQYAAAAABAAEAPUAAACMAwAAAAA=&#10;" path="m486,l470,r,l16,454,,470r16,16l210,680r,17l227,680,681,210r16,-16l681,178,486,xm665,210r,-16l665,178,210,648r,16l227,648,32,454,16,470r16,16l486,32,470,16r,16l665,210xe" fillcolor="black" stroked="f">
                          <v:path arrowok="t" o:connecttype="custom" o:connectlocs="486,0;470,0;470,0;16,454;0,470;16,486;210,680;210,697;227,680;681,210;697,194;681,178;486,0;665,210;665,194;665,178;210,648;210,664;227,648;32,454;16,470;32,486;486,32;470,16;470,32;665,210" o:connectangles="0,0,0,0,0,0,0,0,0,0,0,0,0,0,0,0,0,0,0,0,0,0,0,0,0,0"/>
                          <o:lock v:ext="edit" verticies="t"/>
                        </v:shape>
                      </v:group>
                      <v:oval id="Oval 19801" o:spid="_x0000_s7783" style="position:absolute;left:7503;top:3480;width:645;height:63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kjjcgA&#10;AADeAAAADwAAAGRycy9kb3ducmV2LnhtbESP3WrCQBSE74W+w3IK3tWNYktJ3YhtUYpioYmil4fs&#10;yQ/Nng3ZVePbu4WCl8PMfMPM5r1pxJk6V1tWMB5FIIhzq2suFeyy5dMrCOeRNTaWScGVHMyTh8EM&#10;Y20v/EPn1JciQNjFqKDyvo2ldHlFBt3ItsTBK2xn0AfZlVJ3eAlw08hJFL1IgzWHhQpb+qgo/01P&#10;RsHmtHP9fp99bvWxeD+sv7PVAjOlho/94g2Ep97fw//tL61gMo2ex/B3J1wBmd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uSONyAAAAN4AAAAPAAAAAAAAAAAAAAAAAJgCAABk&#10;cnMvZG93bnJldi54bWxQSwUGAAAAAAQABAD1AAAAjQMAAAAA&#10;" strokecolor="black [3213]" strokeweight="1.5pt"/>
                      <v:shape id="Text Box 19802" o:spid="_x0000_s7784" type="#_x0000_t202" style="position:absolute;left:7592;top:3521;width:48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76kcUA&#10;AADeAAAADwAAAGRycy9kb3ducmV2LnhtbESPT0sDMRTE74LfITzBm026VJG1aWmLBQ8itF3w+tg8&#10;N0s3L0sS98+3N4LgcZiZ3zDr7eQ6MVCIrWcNy4UCQVx703KjobocH55BxIRssPNMGmaKsN3c3qyx&#10;NH7kEw3n1IgM4ViiBptSX0oZa0sO48L3xNn78sFhyjI00gQcM9x1slDqSTpsOS9Y7Olgqb6ev50G&#10;964+Tx+vS1vN1YBpvuwDj5PW93fT7gVEoin9h//ab0ZDsVKPBfzeyV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vqRxQAAAN4AAAAPAAAAAAAAAAAAAAAAAJgCAABkcnMv&#10;ZG93bnJldi54bWxQSwUGAAAAAAQABAD1AAAAigMAAAAA&#10;" filled="f" stroked="f" strokeweight="1.5pt">
                        <v:textbox>
                          <w:txbxContent>
                            <w:p w:rsidR="00050CD6" w:rsidRPr="00067C45" w:rsidRDefault="00050CD6" w:rsidP="00067C45">
                              <w:pPr>
                                <w:spacing w:before="0" w:after="0"/>
                                <w:contextualSpacing/>
                                <w:rPr>
                                  <w:rFonts w:cs="Arial"/>
                                  <w:b/>
                                  <w:bCs/>
                                  <w:i/>
                                  <w:iCs/>
                                </w:rPr>
                              </w:pPr>
                              <w:proofErr w:type="spellStart"/>
                              <w:proofErr w:type="gramStart"/>
                              <w:r w:rsidRPr="008076C6">
                                <w:rPr>
                                  <w:rFonts w:cs="Arial"/>
                                  <w:bCs/>
                                  <w:iCs/>
                                  <w:sz w:val="32"/>
                                  <w:szCs w:val="32"/>
                                </w:rPr>
                                <w:t>v</w:t>
                              </w:r>
                              <w:r w:rsidRPr="00067C45">
                                <w:rPr>
                                  <w:rFonts w:cs="Arial"/>
                                  <w:b/>
                                  <w:bCs/>
                                  <w:i/>
                                  <w:iCs/>
                                </w:rPr>
                                <w:t>VB</w:t>
                              </w:r>
                              <w:proofErr w:type="spellEnd"/>
                              <w:proofErr w:type="gramEnd"/>
                            </w:p>
                          </w:txbxContent>
                        </v:textbox>
                      </v:shape>
                    </v:group>
                    <v:shape id="Text Box 24088" o:spid="_x0000_s7785" type="#_x0000_t202" style="position:absolute;left:19801;top:14247;width:3429;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E3bMQA&#10;AADeAAAADwAAAGRycy9kb3ducmV2LnhtbERPy4rCMBTdD/gP4QruxtSiQ6lGkYKMiLPwsXF3ba5t&#10;sbmpTUarXz9ZDLg8nPds0Zla3Kl1lWUFo2EEgji3uuJCwfGw+kxAOI+ssbZMCp7kYDHvfcww1fbB&#10;O7rvfSFCCLsUFZTeN6mULi/JoBvahjhwF9sa9AG2hdQtPkK4qWUcRV/SYMWhocSGspLy6/7XKNhk&#10;qx/cnWOTvOrse3tZNrfjaaLUoN8tpyA8df4t/nevtYJ4HCVhb7gTr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xN2zEAAAA3gAAAA8AAAAAAAAAAAAAAAAAmAIAAGRycy9k&#10;b3ducmV2LnhtbFBLBQYAAAAABAAEAPUAAACJAwAAAAA=&#10;" filled="f" stroked="f" strokeweight=".5pt">
                      <v:textbox>
                        <w:txbxContent>
                          <w:p w:rsidR="00050CD6" w:rsidRPr="00067C45" w:rsidRDefault="00050CD6" w:rsidP="00067C45">
                            <w:pPr>
                              <w:spacing w:before="0" w:after="0"/>
                              <w:contextualSpacing/>
                            </w:pPr>
                            <w:r w:rsidRPr="00067C45">
                              <w:t>Y</w:t>
                            </w:r>
                          </w:p>
                        </w:txbxContent>
                      </v:textbox>
                    </v:shape>
                  </v:group>
                </v:group>
              </v:group>
            </w:pict>
          </mc:Fallback>
        </mc:AlternateContent>
      </w:r>
      <w:r w:rsidR="004330D5">
        <w:rPr>
          <w:rFonts w:eastAsia="Times New Roman"/>
          <w:noProof/>
        </w:rPr>
        <mc:AlternateContent>
          <mc:Choice Requires="wpg">
            <w:drawing>
              <wp:anchor distT="0" distB="0" distL="114300" distR="114300" simplePos="0" relativeHeight="252179968" behindDoc="0" locked="0" layoutInCell="1" allowOverlap="1" wp14:anchorId="3DBE4887" wp14:editId="47F14460">
                <wp:simplePos x="0" y="0"/>
                <wp:positionH relativeFrom="column">
                  <wp:posOffset>-314736</wp:posOffset>
                </wp:positionH>
                <wp:positionV relativeFrom="paragraph">
                  <wp:posOffset>472851</wp:posOffset>
                </wp:positionV>
                <wp:extent cx="2924175" cy="2346325"/>
                <wp:effectExtent l="0" t="0" r="9525" b="0"/>
                <wp:wrapNone/>
                <wp:docPr id="24093" name="Group 24093"/>
                <wp:cNvGraphicFramePr/>
                <a:graphic xmlns:a="http://schemas.openxmlformats.org/drawingml/2006/main">
                  <a:graphicData uri="http://schemas.microsoft.com/office/word/2010/wordprocessingGroup">
                    <wpg:wgp>
                      <wpg:cNvGrpSpPr/>
                      <wpg:grpSpPr>
                        <a:xfrm>
                          <a:off x="0" y="0"/>
                          <a:ext cx="2924175" cy="2346325"/>
                          <a:chOff x="0" y="0"/>
                          <a:chExt cx="2924175" cy="2346325"/>
                        </a:xfrm>
                      </wpg:grpSpPr>
                      <wps:wsp>
                        <wps:cNvPr id="24094" name="Rectangle 24094"/>
                        <wps:cNvSpPr>
                          <a:spLocks noChangeArrowheads="1"/>
                        </wps:cNvSpPr>
                        <wps:spPr bwMode="auto">
                          <a:xfrm>
                            <a:off x="27828" y="975584"/>
                            <a:ext cx="288925" cy="212090"/>
                          </a:xfrm>
                          <a:prstGeom prst="rect">
                            <a:avLst/>
                          </a:prstGeom>
                          <a:noFill/>
                          <a:ln>
                            <a:noFill/>
                          </a:ln>
                        </wps:spPr>
                        <wps:txbx>
                          <w:txbxContent>
                            <w:p w:rsidR="00050CD6" w:rsidRPr="004330D5" w:rsidRDefault="00050CD6" w:rsidP="004330D5">
                              <w:pPr>
                                <w:spacing w:before="0" w:after="0" w:line="240" w:lineRule="auto"/>
                                <w:contextualSpacing/>
                              </w:pPr>
                              <w:r w:rsidRPr="004330D5">
                                <w:rPr>
                                  <w:snapToGrid w:val="0"/>
                                  <w:color w:val="000000"/>
                                </w:rPr>
                                <w:t>0 V</w:t>
                              </w:r>
                            </w:p>
                          </w:txbxContent>
                        </wps:txbx>
                        <wps:bodyPr rot="0" vert="horz" wrap="square" lIns="0" tIns="0" rIns="0" bIns="0" anchor="t" anchorCtr="0">
                          <a:noAutofit/>
                        </wps:bodyPr>
                      </wps:wsp>
                      <wpg:grpSp>
                        <wpg:cNvPr id="24095" name="Group 24095"/>
                        <wpg:cNvGrpSpPr/>
                        <wpg:grpSpPr>
                          <a:xfrm>
                            <a:off x="0" y="0"/>
                            <a:ext cx="2924175" cy="2346325"/>
                            <a:chOff x="0" y="0"/>
                            <a:chExt cx="2924175" cy="2346325"/>
                          </a:xfrm>
                        </wpg:grpSpPr>
                        <wps:wsp>
                          <wps:cNvPr id="18918" name="Rectangle 18918"/>
                          <wps:cNvSpPr>
                            <a:spLocks noChangeArrowheads="1"/>
                          </wps:cNvSpPr>
                          <wps:spPr bwMode="auto">
                            <a:xfrm>
                              <a:off x="2505075" y="942975"/>
                              <a:ext cx="419100" cy="212090"/>
                            </a:xfrm>
                            <a:prstGeom prst="rect">
                              <a:avLst/>
                            </a:prstGeom>
                            <a:noFill/>
                            <a:ln>
                              <a:noFill/>
                            </a:ln>
                          </wps:spPr>
                          <wps:txbx>
                            <w:txbxContent>
                              <w:p w:rsidR="00050CD6" w:rsidRPr="004330D5" w:rsidRDefault="00050CD6" w:rsidP="004330D5">
                                <w:pPr>
                                  <w:spacing w:before="0" w:after="0" w:line="240" w:lineRule="auto"/>
                                  <w:contextualSpacing/>
                                </w:pPr>
                                <w:r w:rsidRPr="004330D5">
                                  <w:rPr>
                                    <w:snapToGrid w:val="0"/>
                                    <w:color w:val="000000"/>
                                    <w:sz w:val="26"/>
                                  </w:rPr>
                                  <w:t>12 V</w:t>
                                </w:r>
                              </w:p>
                            </w:txbxContent>
                          </wps:txbx>
                          <wps:bodyPr rot="0" vert="horz" wrap="square" lIns="0" tIns="0" rIns="0" bIns="0" anchor="t" anchorCtr="0">
                            <a:noAutofit/>
                          </wps:bodyPr>
                        </wps:wsp>
                        <wpg:grpSp>
                          <wpg:cNvPr id="4998" name="Group 4998"/>
                          <wpg:cNvGrpSpPr/>
                          <wpg:grpSpPr>
                            <a:xfrm>
                              <a:off x="0" y="0"/>
                              <a:ext cx="2809875" cy="2346325"/>
                              <a:chOff x="219075" y="0"/>
                              <a:chExt cx="2809875" cy="2346325"/>
                            </a:xfrm>
                          </wpg:grpSpPr>
                          <wps:wsp>
                            <wps:cNvPr id="4999" name="Rectangle 4999"/>
                            <wps:cNvSpPr>
                              <a:spLocks noChangeArrowheads="1"/>
                            </wps:cNvSpPr>
                            <wps:spPr bwMode="auto">
                              <a:xfrm>
                                <a:off x="1874221" y="1453777"/>
                                <a:ext cx="466725" cy="247650"/>
                              </a:xfrm>
                              <a:prstGeom prst="rect">
                                <a:avLst/>
                              </a:prstGeom>
                              <a:noFill/>
                              <a:ln>
                                <a:noFill/>
                              </a:ln>
                            </wps:spPr>
                            <wps:txbx>
                              <w:txbxContent>
                                <w:p w:rsidR="00050CD6" w:rsidRPr="00067C45" w:rsidRDefault="00050CD6" w:rsidP="004330D5">
                                  <w:pPr>
                                    <w:spacing w:before="0" w:after="0" w:line="240" w:lineRule="auto"/>
                                    <w:contextualSpacing/>
                                    <w:rPr>
                                      <w:szCs w:val="24"/>
                                    </w:rPr>
                                  </w:pPr>
                                  <w:r w:rsidRPr="00067C45">
                                    <w:rPr>
                                      <w:snapToGrid w:val="0"/>
                                      <w:color w:val="000000"/>
                                      <w:szCs w:val="24"/>
                                    </w:rPr>
                                    <w:t xml:space="preserve">9 </w:t>
                                  </w:r>
                                  <w:r w:rsidRPr="00067C45">
                                    <w:rPr>
                                      <w:snapToGrid w:val="0"/>
                                      <w:color w:val="000000"/>
                                      <w:szCs w:val="24"/>
                                    </w:rPr>
                                    <w:sym w:font="Symbol" w:char="F057"/>
                                  </w:r>
                                </w:p>
                              </w:txbxContent>
                            </wps:txbx>
                            <wps:bodyPr rot="0" vert="horz" wrap="square" lIns="0" tIns="0" rIns="0" bIns="0" anchor="t" anchorCtr="0">
                              <a:noAutofit/>
                            </wps:bodyPr>
                          </wps:wsp>
                          <wps:wsp>
                            <wps:cNvPr id="5006" name="Rectangle 5006"/>
                            <wps:cNvSpPr>
                              <a:spLocks noChangeArrowheads="1"/>
                            </wps:cNvSpPr>
                            <wps:spPr bwMode="auto">
                              <a:xfrm>
                                <a:off x="590550" y="400050"/>
                                <a:ext cx="420370" cy="212090"/>
                              </a:xfrm>
                              <a:prstGeom prst="rect">
                                <a:avLst/>
                              </a:prstGeom>
                              <a:noFill/>
                              <a:ln>
                                <a:noFill/>
                              </a:ln>
                            </wps:spPr>
                            <wps:txbx>
                              <w:txbxContent>
                                <w:p w:rsidR="00050CD6" w:rsidRPr="004330D5" w:rsidRDefault="00050CD6" w:rsidP="004330D5">
                                  <w:pPr>
                                    <w:spacing w:before="0" w:after="0" w:line="240" w:lineRule="auto"/>
                                    <w:contextualSpacing/>
                                  </w:pPr>
                                  <w:r w:rsidRPr="004330D5">
                                    <w:rPr>
                                      <w:snapToGrid w:val="0"/>
                                      <w:color w:val="000000"/>
                                    </w:rPr>
                                    <w:t>120</w:t>
                                  </w:r>
                                  <w:r w:rsidRPr="004330D5">
                                    <w:rPr>
                                      <w:snapToGrid w:val="0"/>
                                      <w:color w:val="000000"/>
                                      <w:sz w:val="26"/>
                                    </w:rPr>
                                    <w:t xml:space="preserve"> </w:t>
                                  </w:r>
                                  <w:r w:rsidRPr="004330D5">
                                    <w:rPr>
                                      <w:snapToGrid w:val="0"/>
                                      <w:color w:val="000000"/>
                                      <w:sz w:val="26"/>
                                    </w:rPr>
                                    <w:sym w:font="Symbol" w:char="F057"/>
                                  </w:r>
                                </w:p>
                              </w:txbxContent>
                            </wps:txbx>
                            <wps:bodyPr rot="0" vert="horz" wrap="square" lIns="0" tIns="0" rIns="0" bIns="0" anchor="t" anchorCtr="0">
                              <a:noAutofit/>
                            </wps:bodyPr>
                          </wps:wsp>
                          <wps:wsp>
                            <wps:cNvPr id="5007" name="Rectangle 5007"/>
                            <wps:cNvSpPr>
                              <a:spLocks noChangeArrowheads="1"/>
                            </wps:cNvSpPr>
                            <wps:spPr bwMode="auto">
                              <a:xfrm>
                                <a:off x="1063401" y="1451909"/>
                                <a:ext cx="448945" cy="212090"/>
                              </a:xfrm>
                              <a:prstGeom prst="rect">
                                <a:avLst/>
                              </a:prstGeom>
                              <a:noFill/>
                              <a:ln>
                                <a:noFill/>
                              </a:ln>
                            </wps:spPr>
                            <wps:txbx>
                              <w:txbxContent>
                                <w:p w:rsidR="00050CD6" w:rsidRPr="004330D5" w:rsidRDefault="00050CD6" w:rsidP="004330D5">
                                  <w:pPr>
                                    <w:spacing w:before="0" w:after="0" w:line="240" w:lineRule="auto"/>
                                    <w:contextualSpacing/>
                                  </w:pPr>
                                  <w:r w:rsidRPr="004330D5">
                                    <w:rPr>
                                      <w:snapToGrid w:val="0"/>
                                      <w:color w:val="000000"/>
                                    </w:rPr>
                                    <w:t xml:space="preserve">120 </w:t>
                                  </w:r>
                                  <w:r w:rsidRPr="004330D5">
                                    <w:rPr>
                                      <w:snapToGrid w:val="0"/>
                                      <w:color w:val="000000"/>
                                    </w:rPr>
                                    <w:sym w:font="Symbol" w:char="F057"/>
                                  </w:r>
                                </w:p>
                              </w:txbxContent>
                            </wps:txbx>
                            <wps:bodyPr rot="0" vert="horz" wrap="square" lIns="0" tIns="0" rIns="0" bIns="0" anchor="t" anchorCtr="0">
                              <a:noAutofit/>
                            </wps:bodyPr>
                          </wps:wsp>
                          <wpg:grpSp>
                            <wpg:cNvPr id="5008" name="Group 5008"/>
                            <wpg:cNvGrpSpPr>
                              <a:grpSpLocks/>
                            </wpg:cNvGrpSpPr>
                            <wpg:grpSpPr bwMode="auto">
                              <a:xfrm>
                                <a:off x="219075" y="0"/>
                                <a:ext cx="2809875" cy="2346325"/>
                                <a:chOff x="5574" y="1951"/>
                                <a:chExt cx="4425" cy="3695"/>
                              </a:xfrm>
                            </wpg:grpSpPr>
                            <wpg:grpSp>
                              <wpg:cNvPr id="5009" name="Group 19769"/>
                              <wpg:cNvGrpSpPr>
                                <a:grpSpLocks/>
                              </wpg:cNvGrpSpPr>
                              <wpg:grpSpPr bwMode="auto">
                                <a:xfrm>
                                  <a:off x="5574" y="1967"/>
                                  <a:ext cx="4425" cy="3647"/>
                                  <a:chOff x="5574" y="1967"/>
                                  <a:chExt cx="4425" cy="3647"/>
                                </a:xfrm>
                              </wpg:grpSpPr>
                              <wps:wsp>
                                <wps:cNvPr id="5010" name="Rectangle 19770"/>
                                <wps:cNvSpPr>
                                  <a:spLocks noChangeArrowheads="1"/>
                                </wps:cNvSpPr>
                                <wps:spPr bwMode="auto">
                                  <a:xfrm>
                                    <a:off x="5574" y="3783"/>
                                    <a:ext cx="434" cy="45"/>
                                  </a:xfrm>
                                  <a:prstGeom prst="rect">
                                    <a:avLst/>
                                  </a:prstGeom>
                                  <a:solidFill>
                                    <a:srgbClr val="000000"/>
                                  </a:solidFill>
                                  <a:ln w="9525">
                                    <a:noFill/>
                                    <a:miter lim="800000"/>
                                    <a:headEnd/>
                                    <a:tailEnd/>
                                  </a:ln>
                                </wps:spPr>
                                <wps:bodyPr rot="0" vert="horz" wrap="square" lIns="91440" tIns="45720" rIns="91440" bIns="45720" anchor="t" anchorCtr="0" upright="1">
                                  <a:noAutofit/>
                                </wps:bodyPr>
                              </wps:wsp>
                              <wps:wsp>
                                <wps:cNvPr id="5011" name="Rectangle 19771"/>
                                <wps:cNvSpPr>
                                  <a:spLocks noChangeArrowheads="1"/>
                                </wps:cNvSpPr>
                                <wps:spPr bwMode="auto">
                                  <a:xfrm>
                                    <a:off x="9609" y="3783"/>
                                    <a:ext cx="390" cy="45"/>
                                  </a:xfrm>
                                  <a:prstGeom prst="rect">
                                    <a:avLst/>
                                  </a:prstGeom>
                                  <a:solidFill>
                                    <a:srgbClr val="000000"/>
                                  </a:solidFill>
                                  <a:ln w="9525">
                                    <a:noFill/>
                                    <a:miter lim="800000"/>
                                    <a:headEnd/>
                                    <a:tailEnd/>
                                  </a:ln>
                                </wps:spPr>
                                <wps:bodyPr rot="0" vert="horz" wrap="square" lIns="91440" tIns="45720" rIns="91440" bIns="45720" anchor="t" anchorCtr="0" upright="1">
                                  <a:noAutofit/>
                                </wps:bodyPr>
                              </wps:wsp>
                              <wps:wsp>
                                <wps:cNvPr id="24096" name="Freeform 19772"/>
                                <wps:cNvSpPr>
                                  <a:spLocks/>
                                </wps:cNvSpPr>
                                <wps:spPr bwMode="auto">
                                  <a:xfrm>
                                    <a:off x="6008" y="3783"/>
                                    <a:ext cx="1832" cy="1831"/>
                                  </a:xfrm>
                                  <a:custGeom>
                                    <a:avLst/>
                                    <a:gdLst>
                                      <a:gd name="T0" fmla="*/ 16 w 1832"/>
                                      <a:gd name="T1" fmla="*/ 0 h 1831"/>
                                      <a:gd name="T2" fmla="*/ 0 w 1832"/>
                                      <a:gd name="T3" fmla="*/ 32 h 1831"/>
                                      <a:gd name="T4" fmla="*/ 1816 w 1832"/>
                                      <a:gd name="T5" fmla="*/ 1831 h 1831"/>
                                      <a:gd name="T6" fmla="*/ 1832 w 1832"/>
                                      <a:gd name="T7" fmla="*/ 1798 h 1831"/>
                                      <a:gd name="T8" fmla="*/ 16 w 1832"/>
                                      <a:gd name="T9" fmla="*/ 0 h 1831"/>
                                    </a:gdLst>
                                    <a:ahLst/>
                                    <a:cxnLst>
                                      <a:cxn ang="0">
                                        <a:pos x="T0" y="T1"/>
                                      </a:cxn>
                                      <a:cxn ang="0">
                                        <a:pos x="T2" y="T3"/>
                                      </a:cxn>
                                      <a:cxn ang="0">
                                        <a:pos x="T4" y="T5"/>
                                      </a:cxn>
                                      <a:cxn ang="0">
                                        <a:pos x="T6" y="T7"/>
                                      </a:cxn>
                                      <a:cxn ang="0">
                                        <a:pos x="T8" y="T9"/>
                                      </a:cxn>
                                    </a:cxnLst>
                                    <a:rect l="0" t="0" r="r" b="b"/>
                                    <a:pathLst>
                                      <a:path w="1832" h="1831">
                                        <a:moveTo>
                                          <a:pt x="16" y="0"/>
                                        </a:moveTo>
                                        <a:lnTo>
                                          <a:pt x="0" y="32"/>
                                        </a:lnTo>
                                        <a:lnTo>
                                          <a:pt x="1816" y="1831"/>
                                        </a:lnTo>
                                        <a:lnTo>
                                          <a:pt x="1832" y="1798"/>
                                        </a:lnTo>
                                        <a:lnTo>
                                          <a:pt x="16" y="0"/>
                                        </a:lnTo>
                                        <a:close/>
                                      </a:path>
                                    </a:pathLst>
                                  </a:custGeom>
                                  <a:solidFill>
                                    <a:srgbClr val="000000"/>
                                  </a:solidFill>
                                  <a:ln w="9525">
                                    <a:noFill/>
                                    <a:round/>
                                    <a:headEnd/>
                                    <a:tailEnd/>
                                  </a:ln>
                                </wps:spPr>
                                <wps:bodyPr rot="0" vert="horz" wrap="square" lIns="91440" tIns="45720" rIns="91440" bIns="45720" anchor="t" anchorCtr="0" upright="1">
                                  <a:noAutofit/>
                                </wps:bodyPr>
                              </wps:wsp>
                              <wps:wsp>
                                <wps:cNvPr id="24097" name="Freeform 19773"/>
                                <wps:cNvSpPr>
                                  <a:spLocks/>
                                </wps:cNvSpPr>
                                <wps:spPr bwMode="auto">
                                  <a:xfrm>
                                    <a:off x="7824" y="3783"/>
                                    <a:ext cx="1816" cy="1831"/>
                                  </a:xfrm>
                                  <a:custGeom>
                                    <a:avLst/>
                                    <a:gdLst>
                                      <a:gd name="T0" fmla="*/ 0 w 1816"/>
                                      <a:gd name="T1" fmla="*/ 1798 h 1831"/>
                                      <a:gd name="T2" fmla="*/ 16 w 1816"/>
                                      <a:gd name="T3" fmla="*/ 1831 h 1831"/>
                                      <a:gd name="T4" fmla="*/ 1816 w 1816"/>
                                      <a:gd name="T5" fmla="*/ 32 h 1831"/>
                                      <a:gd name="T6" fmla="*/ 1800 w 1816"/>
                                      <a:gd name="T7" fmla="*/ 0 h 1831"/>
                                      <a:gd name="T8" fmla="*/ 0 w 1816"/>
                                      <a:gd name="T9" fmla="*/ 1798 h 1831"/>
                                    </a:gdLst>
                                    <a:ahLst/>
                                    <a:cxnLst>
                                      <a:cxn ang="0">
                                        <a:pos x="T0" y="T1"/>
                                      </a:cxn>
                                      <a:cxn ang="0">
                                        <a:pos x="T2" y="T3"/>
                                      </a:cxn>
                                      <a:cxn ang="0">
                                        <a:pos x="T4" y="T5"/>
                                      </a:cxn>
                                      <a:cxn ang="0">
                                        <a:pos x="T6" y="T7"/>
                                      </a:cxn>
                                      <a:cxn ang="0">
                                        <a:pos x="T8" y="T9"/>
                                      </a:cxn>
                                    </a:cxnLst>
                                    <a:rect l="0" t="0" r="r" b="b"/>
                                    <a:pathLst>
                                      <a:path w="1816" h="1831">
                                        <a:moveTo>
                                          <a:pt x="0" y="1798"/>
                                        </a:moveTo>
                                        <a:lnTo>
                                          <a:pt x="16" y="1831"/>
                                        </a:lnTo>
                                        <a:lnTo>
                                          <a:pt x="1816" y="32"/>
                                        </a:lnTo>
                                        <a:lnTo>
                                          <a:pt x="1800" y="0"/>
                                        </a:lnTo>
                                        <a:lnTo>
                                          <a:pt x="0" y="1798"/>
                                        </a:lnTo>
                                        <a:close/>
                                      </a:path>
                                    </a:pathLst>
                                  </a:custGeom>
                                  <a:solidFill>
                                    <a:srgbClr val="000000"/>
                                  </a:solidFill>
                                  <a:ln w="9525">
                                    <a:noFill/>
                                    <a:round/>
                                    <a:headEnd/>
                                    <a:tailEnd/>
                                  </a:ln>
                                </wps:spPr>
                                <wps:bodyPr rot="0" vert="horz" wrap="square" lIns="91440" tIns="45720" rIns="91440" bIns="45720" anchor="t" anchorCtr="0" upright="1">
                                  <a:noAutofit/>
                                </wps:bodyPr>
                              </wps:wsp>
                              <wps:wsp>
                                <wps:cNvPr id="24098" name="Freeform 19774"/>
                                <wps:cNvSpPr>
                                  <a:spLocks/>
                                </wps:cNvSpPr>
                                <wps:spPr bwMode="auto">
                                  <a:xfrm>
                                    <a:off x="6008" y="1967"/>
                                    <a:ext cx="1832" cy="1848"/>
                                  </a:xfrm>
                                  <a:custGeom>
                                    <a:avLst/>
                                    <a:gdLst>
                                      <a:gd name="T0" fmla="*/ 1832 w 1832"/>
                                      <a:gd name="T1" fmla="*/ 33 h 1848"/>
                                      <a:gd name="T2" fmla="*/ 1816 w 1832"/>
                                      <a:gd name="T3" fmla="*/ 0 h 1848"/>
                                      <a:gd name="T4" fmla="*/ 0 w 1832"/>
                                      <a:gd name="T5" fmla="*/ 1816 h 1848"/>
                                      <a:gd name="T6" fmla="*/ 16 w 1832"/>
                                      <a:gd name="T7" fmla="*/ 1848 h 1848"/>
                                      <a:gd name="T8" fmla="*/ 1832 w 1832"/>
                                      <a:gd name="T9" fmla="*/ 33 h 1848"/>
                                    </a:gdLst>
                                    <a:ahLst/>
                                    <a:cxnLst>
                                      <a:cxn ang="0">
                                        <a:pos x="T0" y="T1"/>
                                      </a:cxn>
                                      <a:cxn ang="0">
                                        <a:pos x="T2" y="T3"/>
                                      </a:cxn>
                                      <a:cxn ang="0">
                                        <a:pos x="T4" y="T5"/>
                                      </a:cxn>
                                      <a:cxn ang="0">
                                        <a:pos x="T6" y="T7"/>
                                      </a:cxn>
                                      <a:cxn ang="0">
                                        <a:pos x="T8" y="T9"/>
                                      </a:cxn>
                                    </a:cxnLst>
                                    <a:rect l="0" t="0" r="r" b="b"/>
                                    <a:pathLst>
                                      <a:path w="1832" h="1848">
                                        <a:moveTo>
                                          <a:pt x="1832" y="33"/>
                                        </a:moveTo>
                                        <a:lnTo>
                                          <a:pt x="1816" y="0"/>
                                        </a:lnTo>
                                        <a:lnTo>
                                          <a:pt x="0" y="1816"/>
                                        </a:lnTo>
                                        <a:lnTo>
                                          <a:pt x="16" y="1848"/>
                                        </a:lnTo>
                                        <a:lnTo>
                                          <a:pt x="1832" y="33"/>
                                        </a:lnTo>
                                        <a:close/>
                                      </a:path>
                                    </a:pathLst>
                                  </a:custGeom>
                                  <a:solidFill>
                                    <a:srgbClr val="000000"/>
                                  </a:solidFill>
                                  <a:ln w="9525">
                                    <a:noFill/>
                                    <a:round/>
                                    <a:headEnd/>
                                    <a:tailEnd/>
                                  </a:ln>
                                </wps:spPr>
                                <wps:bodyPr rot="0" vert="horz" wrap="square" lIns="91440" tIns="45720" rIns="91440" bIns="45720" anchor="t" anchorCtr="0" upright="1">
                                  <a:noAutofit/>
                                </wps:bodyPr>
                              </wps:wsp>
                              <wps:wsp>
                                <wps:cNvPr id="24099" name="Freeform 19775"/>
                                <wps:cNvSpPr>
                                  <a:spLocks/>
                                </wps:cNvSpPr>
                                <wps:spPr bwMode="auto">
                                  <a:xfrm>
                                    <a:off x="7824" y="1967"/>
                                    <a:ext cx="1816" cy="1848"/>
                                  </a:xfrm>
                                  <a:custGeom>
                                    <a:avLst/>
                                    <a:gdLst>
                                      <a:gd name="T0" fmla="*/ 16 w 1816"/>
                                      <a:gd name="T1" fmla="*/ 0 h 1848"/>
                                      <a:gd name="T2" fmla="*/ 0 w 1816"/>
                                      <a:gd name="T3" fmla="*/ 33 h 1848"/>
                                      <a:gd name="T4" fmla="*/ 1800 w 1816"/>
                                      <a:gd name="T5" fmla="*/ 1848 h 1848"/>
                                      <a:gd name="T6" fmla="*/ 1816 w 1816"/>
                                      <a:gd name="T7" fmla="*/ 1816 h 1848"/>
                                      <a:gd name="T8" fmla="*/ 16 w 1816"/>
                                      <a:gd name="T9" fmla="*/ 0 h 1848"/>
                                    </a:gdLst>
                                    <a:ahLst/>
                                    <a:cxnLst>
                                      <a:cxn ang="0">
                                        <a:pos x="T0" y="T1"/>
                                      </a:cxn>
                                      <a:cxn ang="0">
                                        <a:pos x="T2" y="T3"/>
                                      </a:cxn>
                                      <a:cxn ang="0">
                                        <a:pos x="T4" y="T5"/>
                                      </a:cxn>
                                      <a:cxn ang="0">
                                        <a:pos x="T6" y="T7"/>
                                      </a:cxn>
                                      <a:cxn ang="0">
                                        <a:pos x="T8" y="T9"/>
                                      </a:cxn>
                                    </a:cxnLst>
                                    <a:rect l="0" t="0" r="r" b="b"/>
                                    <a:pathLst>
                                      <a:path w="1816" h="1848">
                                        <a:moveTo>
                                          <a:pt x="16" y="0"/>
                                        </a:moveTo>
                                        <a:lnTo>
                                          <a:pt x="0" y="33"/>
                                        </a:lnTo>
                                        <a:lnTo>
                                          <a:pt x="1800" y="1848"/>
                                        </a:lnTo>
                                        <a:lnTo>
                                          <a:pt x="1816" y="1816"/>
                                        </a:lnTo>
                                        <a:lnTo>
                                          <a:pt x="16" y="0"/>
                                        </a:lnTo>
                                        <a:close/>
                                      </a:path>
                                    </a:pathLst>
                                  </a:custGeom>
                                  <a:solidFill>
                                    <a:srgbClr val="000000"/>
                                  </a:solidFill>
                                  <a:ln w="9525">
                                    <a:noFill/>
                                    <a:round/>
                                    <a:headEnd/>
                                    <a:tailEnd/>
                                  </a:ln>
                                </wps:spPr>
                                <wps:bodyPr rot="0" vert="horz" wrap="square" lIns="91440" tIns="45720" rIns="91440" bIns="45720" anchor="t" anchorCtr="0" upright="1">
                                  <a:noAutofit/>
                                </wps:bodyPr>
                              </wps:wsp>
                            </wpg:grpSp>
                            <wpg:grpSp>
                              <wpg:cNvPr id="24100" name="Group 19776"/>
                              <wpg:cNvGrpSpPr>
                                <a:grpSpLocks/>
                              </wpg:cNvGrpSpPr>
                              <wpg:grpSpPr bwMode="auto">
                                <a:xfrm>
                                  <a:off x="6543" y="4350"/>
                                  <a:ext cx="697" cy="664"/>
                                  <a:chOff x="6543" y="4350"/>
                                  <a:chExt cx="697" cy="664"/>
                                </a:xfrm>
                              </wpg:grpSpPr>
                              <wps:wsp>
                                <wps:cNvPr id="24101" name="Freeform 19777"/>
                                <wps:cNvSpPr>
                                  <a:spLocks/>
                                </wps:cNvSpPr>
                                <wps:spPr bwMode="auto">
                                  <a:xfrm>
                                    <a:off x="6575" y="4366"/>
                                    <a:ext cx="649" cy="632"/>
                                  </a:xfrm>
                                  <a:custGeom>
                                    <a:avLst/>
                                    <a:gdLst>
                                      <a:gd name="T0" fmla="*/ 195 w 649"/>
                                      <a:gd name="T1" fmla="*/ 0 h 632"/>
                                      <a:gd name="T2" fmla="*/ 0 w 649"/>
                                      <a:gd name="T3" fmla="*/ 178 h 632"/>
                                      <a:gd name="T4" fmla="*/ 470 w 649"/>
                                      <a:gd name="T5" fmla="*/ 632 h 632"/>
                                      <a:gd name="T6" fmla="*/ 649 w 649"/>
                                      <a:gd name="T7" fmla="*/ 454 h 632"/>
                                      <a:gd name="T8" fmla="*/ 195 w 649"/>
                                      <a:gd name="T9" fmla="*/ 0 h 632"/>
                                    </a:gdLst>
                                    <a:ahLst/>
                                    <a:cxnLst>
                                      <a:cxn ang="0">
                                        <a:pos x="T0" y="T1"/>
                                      </a:cxn>
                                      <a:cxn ang="0">
                                        <a:pos x="T2" y="T3"/>
                                      </a:cxn>
                                      <a:cxn ang="0">
                                        <a:pos x="T4" y="T5"/>
                                      </a:cxn>
                                      <a:cxn ang="0">
                                        <a:pos x="T6" y="T7"/>
                                      </a:cxn>
                                      <a:cxn ang="0">
                                        <a:pos x="T8" y="T9"/>
                                      </a:cxn>
                                    </a:cxnLst>
                                    <a:rect l="0" t="0" r="r" b="b"/>
                                    <a:pathLst>
                                      <a:path w="649" h="632">
                                        <a:moveTo>
                                          <a:pt x="195" y="0"/>
                                        </a:moveTo>
                                        <a:lnTo>
                                          <a:pt x="0" y="178"/>
                                        </a:lnTo>
                                        <a:lnTo>
                                          <a:pt x="470" y="632"/>
                                        </a:lnTo>
                                        <a:lnTo>
                                          <a:pt x="649" y="454"/>
                                        </a:lnTo>
                                        <a:lnTo>
                                          <a:pt x="195" y="0"/>
                                        </a:lnTo>
                                        <a:close/>
                                      </a:path>
                                    </a:pathLst>
                                  </a:custGeom>
                                  <a:solidFill>
                                    <a:srgbClr val="FFFFFF"/>
                                  </a:solidFill>
                                  <a:ln w="9525">
                                    <a:noFill/>
                                    <a:round/>
                                    <a:headEnd/>
                                    <a:tailEnd/>
                                  </a:ln>
                                </wps:spPr>
                                <wps:bodyPr rot="0" vert="horz" wrap="square" lIns="91440" tIns="45720" rIns="91440" bIns="45720" anchor="t" anchorCtr="0" upright="1">
                                  <a:noAutofit/>
                                </wps:bodyPr>
                              </wps:wsp>
                              <wps:wsp>
                                <wps:cNvPr id="24102" name="Freeform 19778"/>
                                <wps:cNvSpPr>
                                  <a:spLocks noEditPoints="1"/>
                                </wps:cNvSpPr>
                                <wps:spPr bwMode="auto">
                                  <a:xfrm>
                                    <a:off x="6543" y="4350"/>
                                    <a:ext cx="697" cy="664"/>
                                  </a:xfrm>
                                  <a:custGeom>
                                    <a:avLst/>
                                    <a:gdLst>
                                      <a:gd name="T0" fmla="*/ 32 w 697"/>
                                      <a:gd name="T1" fmla="*/ 178 h 664"/>
                                      <a:gd name="T2" fmla="*/ 0 w 697"/>
                                      <a:gd name="T3" fmla="*/ 194 h 664"/>
                                      <a:gd name="T4" fmla="*/ 32 w 697"/>
                                      <a:gd name="T5" fmla="*/ 210 h 664"/>
                                      <a:gd name="T6" fmla="*/ 502 w 697"/>
                                      <a:gd name="T7" fmla="*/ 664 h 664"/>
                                      <a:gd name="T8" fmla="*/ 502 w 697"/>
                                      <a:gd name="T9" fmla="*/ 664 h 664"/>
                                      <a:gd name="T10" fmla="*/ 519 w 697"/>
                                      <a:gd name="T11" fmla="*/ 664 h 664"/>
                                      <a:gd name="T12" fmla="*/ 697 w 697"/>
                                      <a:gd name="T13" fmla="*/ 486 h 664"/>
                                      <a:gd name="T14" fmla="*/ 697 w 697"/>
                                      <a:gd name="T15" fmla="*/ 470 h 664"/>
                                      <a:gd name="T16" fmla="*/ 697 w 697"/>
                                      <a:gd name="T17" fmla="*/ 454 h 664"/>
                                      <a:gd name="T18" fmla="*/ 243 w 697"/>
                                      <a:gd name="T19" fmla="*/ 0 h 664"/>
                                      <a:gd name="T20" fmla="*/ 227 w 697"/>
                                      <a:gd name="T21" fmla="*/ 0 h 664"/>
                                      <a:gd name="T22" fmla="*/ 227 w 697"/>
                                      <a:gd name="T23" fmla="*/ 0 h 664"/>
                                      <a:gd name="T24" fmla="*/ 32 w 697"/>
                                      <a:gd name="T25" fmla="*/ 178 h 664"/>
                                      <a:gd name="T26" fmla="*/ 243 w 697"/>
                                      <a:gd name="T27" fmla="*/ 32 h 664"/>
                                      <a:gd name="T28" fmla="*/ 227 w 697"/>
                                      <a:gd name="T29" fmla="*/ 16 h 664"/>
                                      <a:gd name="T30" fmla="*/ 227 w 697"/>
                                      <a:gd name="T31" fmla="*/ 32 h 664"/>
                                      <a:gd name="T32" fmla="*/ 681 w 697"/>
                                      <a:gd name="T33" fmla="*/ 486 h 664"/>
                                      <a:gd name="T34" fmla="*/ 681 w 697"/>
                                      <a:gd name="T35" fmla="*/ 470 h 664"/>
                                      <a:gd name="T36" fmla="*/ 681 w 697"/>
                                      <a:gd name="T37" fmla="*/ 454 h 664"/>
                                      <a:gd name="T38" fmla="*/ 502 w 697"/>
                                      <a:gd name="T39" fmla="*/ 632 h 664"/>
                                      <a:gd name="T40" fmla="*/ 502 w 697"/>
                                      <a:gd name="T41" fmla="*/ 648 h 664"/>
                                      <a:gd name="T42" fmla="*/ 519 w 697"/>
                                      <a:gd name="T43" fmla="*/ 632 h 664"/>
                                      <a:gd name="T44" fmla="*/ 48 w 697"/>
                                      <a:gd name="T45" fmla="*/ 178 h 664"/>
                                      <a:gd name="T46" fmla="*/ 32 w 697"/>
                                      <a:gd name="T47" fmla="*/ 194 h 664"/>
                                      <a:gd name="T48" fmla="*/ 48 w 697"/>
                                      <a:gd name="T49" fmla="*/ 210 h 664"/>
                                      <a:gd name="T50" fmla="*/ 243 w 697"/>
                                      <a:gd name="T51" fmla="*/ 32 h 6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97" h="664">
                                        <a:moveTo>
                                          <a:pt x="32" y="178"/>
                                        </a:moveTo>
                                        <a:lnTo>
                                          <a:pt x="0" y="194"/>
                                        </a:lnTo>
                                        <a:lnTo>
                                          <a:pt x="32" y="210"/>
                                        </a:lnTo>
                                        <a:lnTo>
                                          <a:pt x="502" y="664"/>
                                        </a:lnTo>
                                        <a:lnTo>
                                          <a:pt x="502" y="664"/>
                                        </a:lnTo>
                                        <a:lnTo>
                                          <a:pt x="519" y="664"/>
                                        </a:lnTo>
                                        <a:lnTo>
                                          <a:pt x="697" y="486"/>
                                        </a:lnTo>
                                        <a:lnTo>
                                          <a:pt x="697" y="470"/>
                                        </a:lnTo>
                                        <a:lnTo>
                                          <a:pt x="697" y="454"/>
                                        </a:lnTo>
                                        <a:lnTo>
                                          <a:pt x="243" y="0"/>
                                        </a:lnTo>
                                        <a:lnTo>
                                          <a:pt x="227" y="0"/>
                                        </a:lnTo>
                                        <a:lnTo>
                                          <a:pt x="227" y="0"/>
                                        </a:lnTo>
                                        <a:lnTo>
                                          <a:pt x="32" y="178"/>
                                        </a:lnTo>
                                        <a:close/>
                                        <a:moveTo>
                                          <a:pt x="243" y="32"/>
                                        </a:moveTo>
                                        <a:lnTo>
                                          <a:pt x="227" y="16"/>
                                        </a:lnTo>
                                        <a:lnTo>
                                          <a:pt x="227" y="32"/>
                                        </a:lnTo>
                                        <a:lnTo>
                                          <a:pt x="681" y="486"/>
                                        </a:lnTo>
                                        <a:lnTo>
                                          <a:pt x="681" y="470"/>
                                        </a:lnTo>
                                        <a:lnTo>
                                          <a:pt x="681" y="454"/>
                                        </a:lnTo>
                                        <a:lnTo>
                                          <a:pt x="502" y="632"/>
                                        </a:lnTo>
                                        <a:lnTo>
                                          <a:pt x="502" y="648"/>
                                        </a:lnTo>
                                        <a:lnTo>
                                          <a:pt x="519" y="632"/>
                                        </a:lnTo>
                                        <a:lnTo>
                                          <a:pt x="48" y="178"/>
                                        </a:lnTo>
                                        <a:lnTo>
                                          <a:pt x="32" y="194"/>
                                        </a:lnTo>
                                        <a:lnTo>
                                          <a:pt x="48" y="210"/>
                                        </a:lnTo>
                                        <a:lnTo>
                                          <a:pt x="243" y="32"/>
                                        </a:lnTo>
                                        <a:close/>
                                      </a:path>
                                    </a:pathLst>
                                  </a:custGeom>
                                  <a:solidFill>
                                    <a:srgbClr val="000000"/>
                                  </a:solidFill>
                                  <a:ln w="9525">
                                    <a:noFill/>
                                    <a:round/>
                                    <a:headEnd/>
                                    <a:tailEnd/>
                                  </a:ln>
                                </wps:spPr>
                                <wps:bodyPr rot="0" vert="horz" wrap="square" lIns="91440" tIns="45720" rIns="91440" bIns="45720" anchor="t" anchorCtr="0" upright="1">
                                  <a:noAutofit/>
                                </wps:bodyPr>
                              </wps:wsp>
                            </wpg:grpSp>
                            <wpg:grpSp>
                              <wpg:cNvPr id="24103" name="Group 19779"/>
                              <wpg:cNvGrpSpPr>
                                <a:grpSpLocks/>
                              </wpg:cNvGrpSpPr>
                              <wpg:grpSpPr bwMode="auto">
                                <a:xfrm>
                                  <a:off x="8408" y="4350"/>
                                  <a:ext cx="697" cy="697"/>
                                  <a:chOff x="8408" y="4350"/>
                                  <a:chExt cx="697" cy="697"/>
                                </a:xfrm>
                              </wpg:grpSpPr>
                              <wps:wsp>
                                <wps:cNvPr id="24104" name="Freeform 19780"/>
                                <wps:cNvSpPr>
                                  <a:spLocks/>
                                </wps:cNvSpPr>
                                <wps:spPr bwMode="auto">
                                  <a:xfrm>
                                    <a:off x="8424" y="4366"/>
                                    <a:ext cx="649" cy="648"/>
                                  </a:xfrm>
                                  <a:custGeom>
                                    <a:avLst/>
                                    <a:gdLst>
                                      <a:gd name="T0" fmla="*/ 649 w 649"/>
                                      <a:gd name="T1" fmla="*/ 178 h 648"/>
                                      <a:gd name="T2" fmla="*/ 454 w 649"/>
                                      <a:gd name="T3" fmla="*/ 0 h 648"/>
                                      <a:gd name="T4" fmla="*/ 0 w 649"/>
                                      <a:gd name="T5" fmla="*/ 454 h 648"/>
                                      <a:gd name="T6" fmla="*/ 194 w 649"/>
                                      <a:gd name="T7" fmla="*/ 648 h 648"/>
                                      <a:gd name="T8" fmla="*/ 649 w 649"/>
                                      <a:gd name="T9" fmla="*/ 178 h 648"/>
                                    </a:gdLst>
                                    <a:ahLst/>
                                    <a:cxnLst>
                                      <a:cxn ang="0">
                                        <a:pos x="T0" y="T1"/>
                                      </a:cxn>
                                      <a:cxn ang="0">
                                        <a:pos x="T2" y="T3"/>
                                      </a:cxn>
                                      <a:cxn ang="0">
                                        <a:pos x="T4" y="T5"/>
                                      </a:cxn>
                                      <a:cxn ang="0">
                                        <a:pos x="T6" y="T7"/>
                                      </a:cxn>
                                      <a:cxn ang="0">
                                        <a:pos x="T8" y="T9"/>
                                      </a:cxn>
                                    </a:cxnLst>
                                    <a:rect l="0" t="0" r="r" b="b"/>
                                    <a:pathLst>
                                      <a:path w="649" h="648">
                                        <a:moveTo>
                                          <a:pt x="649" y="178"/>
                                        </a:moveTo>
                                        <a:lnTo>
                                          <a:pt x="454" y="0"/>
                                        </a:lnTo>
                                        <a:lnTo>
                                          <a:pt x="0" y="454"/>
                                        </a:lnTo>
                                        <a:lnTo>
                                          <a:pt x="194" y="648"/>
                                        </a:lnTo>
                                        <a:lnTo>
                                          <a:pt x="649" y="178"/>
                                        </a:lnTo>
                                        <a:close/>
                                      </a:path>
                                    </a:pathLst>
                                  </a:custGeom>
                                  <a:solidFill>
                                    <a:srgbClr val="FFFFFF"/>
                                  </a:solidFill>
                                  <a:ln w="9525">
                                    <a:noFill/>
                                    <a:round/>
                                    <a:headEnd/>
                                    <a:tailEnd/>
                                  </a:ln>
                                </wps:spPr>
                                <wps:bodyPr rot="0" vert="horz" wrap="square" lIns="91440" tIns="45720" rIns="91440" bIns="45720" anchor="t" anchorCtr="0" upright="1">
                                  <a:noAutofit/>
                                </wps:bodyPr>
                              </wps:wsp>
                              <wps:wsp>
                                <wps:cNvPr id="24105" name="Freeform 19781"/>
                                <wps:cNvSpPr>
                                  <a:spLocks noEditPoints="1"/>
                                </wps:cNvSpPr>
                                <wps:spPr bwMode="auto">
                                  <a:xfrm>
                                    <a:off x="8408" y="4350"/>
                                    <a:ext cx="697" cy="697"/>
                                  </a:xfrm>
                                  <a:custGeom>
                                    <a:avLst/>
                                    <a:gdLst>
                                      <a:gd name="T0" fmla="*/ 486 w 697"/>
                                      <a:gd name="T1" fmla="*/ 0 h 697"/>
                                      <a:gd name="T2" fmla="*/ 470 w 697"/>
                                      <a:gd name="T3" fmla="*/ 0 h 697"/>
                                      <a:gd name="T4" fmla="*/ 470 w 697"/>
                                      <a:gd name="T5" fmla="*/ 0 h 697"/>
                                      <a:gd name="T6" fmla="*/ 16 w 697"/>
                                      <a:gd name="T7" fmla="*/ 454 h 697"/>
                                      <a:gd name="T8" fmla="*/ 0 w 697"/>
                                      <a:gd name="T9" fmla="*/ 470 h 697"/>
                                      <a:gd name="T10" fmla="*/ 16 w 697"/>
                                      <a:gd name="T11" fmla="*/ 486 h 697"/>
                                      <a:gd name="T12" fmla="*/ 210 w 697"/>
                                      <a:gd name="T13" fmla="*/ 680 h 697"/>
                                      <a:gd name="T14" fmla="*/ 210 w 697"/>
                                      <a:gd name="T15" fmla="*/ 697 h 697"/>
                                      <a:gd name="T16" fmla="*/ 227 w 697"/>
                                      <a:gd name="T17" fmla="*/ 680 h 697"/>
                                      <a:gd name="T18" fmla="*/ 681 w 697"/>
                                      <a:gd name="T19" fmla="*/ 210 h 697"/>
                                      <a:gd name="T20" fmla="*/ 697 w 697"/>
                                      <a:gd name="T21" fmla="*/ 194 h 697"/>
                                      <a:gd name="T22" fmla="*/ 681 w 697"/>
                                      <a:gd name="T23" fmla="*/ 178 h 697"/>
                                      <a:gd name="T24" fmla="*/ 486 w 697"/>
                                      <a:gd name="T25" fmla="*/ 0 h 697"/>
                                      <a:gd name="T26" fmla="*/ 665 w 697"/>
                                      <a:gd name="T27" fmla="*/ 210 h 697"/>
                                      <a:gd name="T28" fmla="*/ 665 w 697"/>
                                      <a:gd name="T29" fmla="*/ 194 h 697"/>
                                      <a:gd name="T30" fmla="*/ 665 w 697"/>
                                      <a:gd name="T31" fmla="*/ 178 h 697"/>
                                      <a:gd name="T32" fmla="*/ 210 w 697"/>
                                      <a:gd name="T33" fmla="*/ 648 h 697"/>
                                      <a:gd name="T34" fmla="*/ 210 w 697"/>
                                      <a:gd name="T35" fmla="*/ 664 h 697"/>
                                      <a:gd name="T36" fmla="*/ 227 w 697"/>
                                      <a:gd name="T37" fmla="*/ 648 h 697"/>
                                      <a:gd name="T38" fmla="*/ 32 w 697"/>
                                      <a:gd name="T39" fmla="*/ 454 h 697"/>
                                      <a:gd name="T40" fmla="*/ 16 w 697"/>
                                      <a:gd name="T41" fmla="*/ 470 h 697"/>
                                      <a:gd name="T42" fmla="*/ 32 w 697"/>
                                      <a:gd name="T43" fmla="*/ 486 h 697"/>
                                      <a:gd name="T44" fmla="*/ 486 w 697"/>
                                      <a:gd name="T45" fmla="*/ 32 h 697"/>
                                      <a:gd name="T46" fmla="*/ 470 w 697"/>
                                      <a:gd name="T47" fmla="*/ 16 h 697"/>
                                      <a:gd name="T48" fmla="*/ 470 w 697"/>
                                      <a:gd name="T49" fmla="*/ 32 h 697"/>
                                      <a:gd name="T50" fmla="*/ 665 w 697"/>
                                      <a:gd name="T51" fmla="*/ 210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97" h="697">
                                        <a:moveTo>
                                          <a:pt x="486" y="0"/>
                                        </a:moveTo>
                                        <a:lnTo>
                                          <a:pt x="470" y="0"/>
                                        </a:lnTo>
                                        <a:lnTo>
                                          <a:pt x="470" y="0"/>
                                        </a:lnTo>
                                        <a:lnTo>
                                          <a:pt x="16" y="454"/>
                                        </a:lnTo>
                                        <a:lnTo>
                                          <a:pt x="0" y="470"/>
                                        </a:lnTo>
                                        <a:lnTo>
                                          <a:pt x="16" y="486"/>
                                        </a:lnTo>
                                        <a:lnTo>
                                          <a:pt x="210" y="680"/>
                                        </a:lnTo>
                                        <a:lnTo>
                                          <a:pt x="210" y="697"/>
                                        </a:lnTo>
                                        <a:lnTo>
                                          <a:pt x="227" y="680"/>
                                        </a:lnTo>
                                        <a:lnTo>
                                          <a:pt x="681" y="210"/>
                                        </a:lnTo>
                                        <a:lnTo>
                                          <a:pt x="697" y="194"/>
                                        </a:lnTo>
                                        <a:lnTo>
                                          <a:pt x="681" y="178"/>
                                        </a:lnTo>
                                        <a:lnTo>
                                          <a:pt x="486" y="0"/>
                                        </a:lnTo>
                                        <a:close/>
                                        <a:moveTo>
                                          <a:pt x="665" y="210"/>
                                        </a:moveTo>
                                        <a:lnTo>
                                          <a:pt x="665" y="194"/>
                                        </a:lnTo>
                                        <a:lnTo>
                                          <a:pt x="665" y="178"/>
                                        </a:lnTo>
                                        <a:lnTo>
                                          <a:pt x="210" y="648"/>
                                        </a:lnTo>
                                        <a:lnTo>
                                          <a:pt x="210" y="664"/>
                                        </a:lnTo>
                                        <a:lnTo>
                                          <a:pt x="227" y="648"/>
                                        </a:lnTo>
                                        <a:lnTo>
                                          <a:pt x="32" y="454"/>
                                        </a:lnTo>
                                        <a:lnTo>
                                          <a:pt x="16" y="470"/>
                                        </a:lnTo>
                                        <a:lnTo>
                                          <a:pt x="32" y="486"/>
                                        </a:lnTo>
                                        <a:lnTo>
                                          <a:pt x="486" y="32"/>
                                        </a:lnTo>
                                        <a:lnTo>
                                          <a:pt x="470" y="16"/>
                                        </a:lnTo>
                                        <a:lnTo>
                                          <a:pt x="470" y="32"/>
                                        </a:lnTo>
                                        <a:lnTo>
                                          <a:pt x="665" y="210"/>
                                        </a:lnTo>
                                        <a:close/>
                                      </a:path>
                                    </a:pathLst>
                                  </a:custGeom>
                                  <a:solidFill>
                                    <a:srgbClr val="000000"/>
                                  </a:solidFill>
                                  <a:ln w="9525">
                                    <a:noFill/>
                                    <a:round/>
                                    <a:headEnd/>
                                    <a:tailEnd/>
                                  </a:ln>
                                </wps:spPr>
                                <wps:bodyPr rot="0" vert="horz" wrap="square" lIns="91440" tIns="45720" rIns="91440" bIns="45720" anchor="t" anchorCtr="0" upright="1">
                                  <a:noAutofit/>
                                </wps:bodyPr>
                              </wps:wsp>
                            </wpg:grpSp>
                            <wpg:grpSp>
                              <wpg:cNvPr id="24106" name="Group 19782"/>
                              <wpg:cNvGrpSpPr>
                                <a:grpSpLocks/>
                              </wpg:cNvGrpSpPr>
                              <wpg:grpSpPr bwMode="auto">
                                <a:xfrm>
                                  <a:off x="8424" y="2599"/>
                                  <a:ext cx="697" cy="697"/>
                                  <a:chOff x="8424" y="2599"/>
                                  <a:chExt cx="697" cy="697"/>
                                </a:xfrm>
                              </wpg:grpSpPr>
                              <wps:wsp>
                                <wps:cNvPr id="24107" name="Freeform 19783"/>
                                <wps:cNvSpPr>
                                  <a:spLocks/>
                                </wps:cNvSpPr>
                                <wps:spPr bwMode="auto">
                                  <a:xfrm>
                                    <a:off x="8440" y="2616"/>
                                    <a:ext cx="649" cy="648"/>
                                  </a:xfrm>
                                  <a:custGeom>
                                    <a:avLst/>
                                    <a:gdLst>
                                      <a:gd name="T0" fmla="*/ 178 w 649"/>
                                      <a:gd name="T1" fmla="*/ 0 h 648"/>
                                      <a:gd name="T2" fmla="*/ 0 w 649"/>
                                      <a:gd name="T3" fmla="*/ 178 h 648"/>
                                      <a:gd name="T4" fmla="*/ 454 w 649"/>
                                      <a:gd name="T5" fmla="*/ 648 h 648"/>
                                      <a:gd name="T6" fmla="*/ 649 w 649"/>
                                      <a:gd name="T7" fmla="*/ 453 h 648"/>
                                      <a:gd name="T8" fmla="*/ 178 w 649"/>
                                      <a:gd name="T9" fmla="*/ 0 h 648"/>
                                    </a:gdLst>
                                    <a:ahLst/>
                                    <a:cxnLst>
                                      <a:cxn ang="0">
                                        <a:pos x="T0" y="T1"/>
                                      </a:cxn>
                                      <a:cxn ang="0">
                                        <a:pos x="T2" y="T3"/>
                                      </a:cxn>
                                      <a:cxn ang="0">
                                        <a:pos x="T4" y="T5"/>
                                      </a:cxn>
                                      <a:cxn ang="0">
                                        <a:pos x="T6" y="T7"/>
                                      </a:cxn>
                                      <a:cxn ang="0">
                                        <a:pos x="T8" y="T9"/>
                                      </a:cxn>
                                    </a:cxnLst>
                                    <a:rect l="0" t="0" r="r" b="b"/>
                                    <a:pathLst>
                                      <a:path w="649" h="648">
                                        <a:moveTo>
                                          <a:pt x="178" y="0"/>
                                        </a:moveTo>
                                        <a:lnTo>
                                          <a:pt x="0" y="178"/>
                                        </a:lnTo>
                                        <a:lnTo>
                                          <a:pt x="454" y="648"/>
                                        </a:lnTo>
                                        <a:lnTo>
                                          <a:pt x="649" y="453"/>
                                        </a:lnTo>
                                        <a:lnTo>
                                          <a:pt x="178" y="0"/>
                                        </a:lnTo>
                                        <a:close/>
                                      </a:path>
                                    </a:pathLst>
                                  </a:custGeom>
                                  <a:solidFill>
                                    <a:srgbClr val="FFFFFF"/>
                                  </a:solidFill>
                                  <a:ln w="9525">
                                    <a:noFill/>
                                    <a:round/>
                                    <a:headEnd/>
                                    <a:tailEnd/>
                                  </a:ln>
                                </wps:spPr>
                                <wps:bodyPr rot="0" vert="horz" wrap="square" lIns="91440" tIns="45720" rIns="91440" bIns="45720" anchor="t" anchorCtr="0" upright="1">
                                  <a:noAutofit/>
                                </wps:bodyPr>
                              </wps:wsp>
                              <wps:wsp>
                                <wps:cNvPr id="24108" name="Freeform 19784"/>
                                <wps:cNvSpPr>
                                  <a:spLocks noEditPoints="1"/>
                                </wps:cNvSpPr>
                                <wps:spPr bwMode="auto">
                                  <a:xfrm>
                                    <a:off x="8424" y="2599"/>
                                    <a:ext cx="697" cy="697"/>
                                  </a:xfrm>
                                  <a:custGeom>
                                    <a:avLst/>
                                    <a:gdLst>
                                      <a:gd name="T0" fmla="*/ 16 w 697"/>
                                      <a:gd name="T1" fmla="*/ 179 h 697"/>
                                      <a:gd name="T2" fmla="*/ 0 w 697"/>
                                      <a:gd name="T3" fmla="*/ 195 h 697"/>
                                      <a:gd name="T4" fmla="*/ 16 w 697"/>
                                      <a:gd name="T5" fmla="*/ 211 h 697"/>
                                      <a:gd name="T6" fmla="*/ 470 w 697"/>
                                      <a:gd name="T7" fmla="*/ 681 h 697"/>
                                      <a:gd name="T8" fmla="*/ 470 w 697"/>
                                      <a:gd name="T9" fmla="*/ 697 h 697"/>
                                      <a:gd name="T10" fmla="*/ 486 w 697"/>
                                      <a:gd name="T11" fmla="*/ 681 h 697"/>
                                      <a:gd name="T12" fmla="*/ 681 w 697"/>
                                      <a:gd name="T13" fmla="*/ 487 h 697"/>
                                      <a:gd name="T14" fmla="*/ 697 w 697"/>
                                      <a:gd name="T15" fmla="*/ 470 h 697"/>
                                      <a:gd name="T16" fmla="*/ 681 w 697"/>
                                      <a:gd name="T17" fmla="*/ 454 h 697"/>
                                      <a:gd name="T18" fmla="*/ 211 w 697"/>
                                      <a:gd name="T19" fmla="*/ 0 h 697"/>
                                      <a:gd name="T20" fmla="*/ 194 w 697"/>
                                      <a:gd name="T21" fmla="*/ 0 h 697"/>
                                      <a:gd name="T22" fmla="*/ 194 w 697"/>
                                      <a:gd name="T23" fmla="*/ 0 h 697"/>
                                      <a:gd name="T24" fmla="*/ 16 w 697"/>
                                      <a:gd name="T25" fmla="*/ 179 h 697"/>
                                      <a:gd name="T26" fmla="*/ 211 w 697"/>
                                      <a:gd name="T27" fmla="*/ 33 h 697"/>
                                      <a:gd name="T28" fmla="*/ 194 w 697"/>
                                      <a:gd name="T29" fmla="*/ 17 h 697"/>
                                      <a:gd name="T30" fmla="*/ 194 w 697"/>
                                      <a:gd name="T31" fmla="*/ 33 h 697"/>
                                      <a:gd name="T32" fmla="*/ 665 w 697"/>
                                      <a:gd name="T33" fmla="*/ 487 h 697"/>
                                      <a:gd name="T34" fmla="*/ 665 w 697"/>
                                      <a:gd name="T35" fmla="*/ 470 h 697"/>
                                      <a:gd name="T36" fmla="*/ 665 w 697"/>
                                      <a:gd name="T37" fmla="*/ 454 h 697"/>
                                      <a:gd name="T38" fmla="*/ 470 w 697"/>
                                      <a:gd name="T39" fmla="*/ 649 h 697"/>
                                      <a:gd name="T40" fmla="*/ 470 w 697"/>
                                      <a:gd name="T41" fmla="*/ 665 h 697"/>
                                      <a:gd name="T42" fmla="*/ 486 w 697"/>
                                      <a:gd name="T43" fmla="*/ 649 h 697"/>
                                      <a:gd name="T44" fmla="*/ 32 w 697"/>
                                      <a:gd name="T45" fmla="*/ 179 h 697"/>
                                      <a:gd name="T46" fmla="*/ 16 w 697"/>
                                      <a:gd name="T47" fmla="*/ 195 h 697"/>
                                      <a:gd name="T48" fmla="*/ 32 w 697"/>
                                      <a:gd name="T49" fmla="*/ 211 h 697"/>
                                      <a:gd name="T50" fmla="*/ 211 w 697"/>
                                      <a:gd name="T51" fmla="*/ 33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97" h="697">
                                        <a:moveTo>
                                          <a:pt x="16" y="179"/>
                                        </a:moveTo>
                                        <a:lnTo>
                                          <a:pt x="0" y="195"/>
                                        </a:lnTo>
                                        <a:lnTo>
                                          <a:pt x="16" y="211"/>
                                        </a:lnTo>
                                        <a:lnTo>
                                          <a:pt x="470" y="681"/>
                                        </a:lnTo>
                                        <a:lnTo>
                                          <a:pt x="470" y="697"/>
                                        </a:lnTo>
                                        <a:lnTo>
                                          <a:pt x="486" y="681"/>
                                        </a:lnTo>
                                        <a:lnTo>
                                          <a:pt x="681" y="487"/>
                                        </a:lnTo>
                                        <a:lnTo>
                                          <a:pt x="697" y="470"/>
                                        </a:lnTo>
                                        <a:lnTo>
                                          <a:pt x="681" y="454"/>
                                        </a:lnTo>
                                        <a:lnTo>
                                          <a:pt x="211" y="0"/>
                                        </a:lnTo>
                                        <a:lnTo>
                                          <a:pt x="194" y="0"/>
                                        </a:lnTo>
                                        <a:lnTo>
                                          <a:pt x="194" y="0"/>
                                        </a:lnTo>
                                        <a:lnTo>
                                          <a:pt x="16" y="179"/>
                                        </a:lnTo>
                                        <a:close/>
                                        <a:moveTo>
                                          <a:pt x="211" y="33"/>
                                        </a:moveTo>
                                        <a:lnTo>
                                          <a:pt x="194" y="17"/>
                                        </a:lnTo>
                                        <a:lnTo>
                                          <a:pt x="194" y="33"/>
                                        </a:lnTo>
                                        <a:lnTo>
                                          <a:pt x="665" y="487"/>
                                        </a:lnTo>
                                        <a:lnTo>
                                          <a:pt x="665" y="470"/>
                                        </a:lnTo>
                                        <a:lnTo>
                                          <a:pt x="665" y="454"/>
                                        </a:lnTo>
                                        <a:lnTo>
                                          <a:pt x="470" y="649"/>
                                        </a:lnTo>
                                        <a:lnTo>
                                          <a:pt x="470" y="665"/>
                                        </a:lnTo>
                                        <a:lnTo>
                                          <a:pt x="486" y="649"/>
                                        </a:lnTo>
                                        <a:lnTo>
                                          <a:pt x="32" y="179"/>
                                        </a:lnTo>
                                        <a:lnTo>
                                          <a:pt x="16" y="195"/>
                                        </a:lnTo>
                                        <a:lnTo>
                                          <a:pt x="32" y="211"/>
                                        </a:lnTo>
                                        <a:lnTo>
                                          <a:pt x="211" y="33"/>
                                        </a:lnTo>
                                        <a:close/>
                                      </a:path>
                                    </a:pathLst>
                                  </a:custGeom>
                                  <a:solidFill>
                                    <a:srgbClr val="000000"/>
                                  </a:solidFill>
                                  <a:ln w="9525">
                                    <a:noFill/>
                                    <a:round/>
                                    <a:headEnd/>
                                    <a:tailEnd/>
                                  </a:ln>
                                </wps:spPr>
                                <wps:bodyPr rot="0" vert="horz" wrap="square" lIns="91440" tIns="45720" rIns="91440" bIns="45720" anchor="t" anchorCtr="0" upright="1">
                                  <a:noAutofit/>
                                </wps:bodyPr>
                              </wps:wsp>
                            </wpg:grpSp>
                            <wps:wsp>
                              <wps:cNvPr id="24109" name="Rectangle 19785"/>
                              <wps:cNvSpPr>
                                <a:spLocks noChangeArrowheads="1"/>
                              </wps:cNvSpPr>
                              <wps:spPr bwMode="auto">
                                <a:xfrm>
                                  <a:off x="7808" y="1984"/>
                                  <a:ext cx="32" cy="3614"/>
                                </a:xfrm>
                                <a:prstGeom prst="rect">
                                  <a:avLst/>
                                </a:prstGeom>
                                <a:solidFill>
                                  <a:srgbClr val="000000"/>
                                </a:solidFill>
                                <a:ln w="9525">
                                  <a:noFill/>
                                  <a:miter lim="800000"/>
                                  <a:headEnd/>
                                  <a:tailEnd/>
                                </a:ln>
                              </wps:spPr>
                              <wps:bodyPr rot="0" vert="horz" wrap="square" lIns="91440" tIns="45720" rIns="91440" bIns="45720" anchor="t" anchorCtr="0" upright="1">
                                <a:noAutofit/>
                              </wps:bodyPr>
                            </wps:wsp>
                            <wps:wsp>
                              <wps:cNvPr id="24110" name="Oval 19792"/>
                              <wps:cNvSpPr>
                                <a:spLocks noChangeArrowheads="1"/>
                              </wps:cNvSpPr>
                              <wps:spPr bwMode="auto">
                                <a:xfrm>
                                  <a:off x="7775" y="5549"/>
                                  <a:ext cx="97" cy="97"/>
                                </a:xfrm>
                                <a:prstGeom prst="ellipse">
                                  <a:avLst/>
                                </a:prstGeom>
                                <a:solidFill>
                                  <a:srgbClr val="000000"/>
                                </a:solidFill>
                                <a:ln w="20320">
                                  <a:noFill/>
                                  <a:round/>
                                  <a:headEnd/>
                                  <a:tailEnd/>
                                </a:ln>
                              </wps:spPr>
                              <wps:bodyPr rot="0" vert="horz" wrap="square" lIns="91440" tIns="45720" rIns="91440" bIns="45720" anchor="t" anchorCtr="0" upright="1">
                                <a:noAutofit/>
                              </wps:bodyPr>
                            </wps:wsp>
                            <wps:wsp>
                              <wps:cNvPr id="24111" name="Oval 19794"/>
                              <wps:cNvSpPr>
                                <a:spLocks noChangeArrowheads="1"/>
                              </wps:cNvSpPr>
                              <wps:spPr bwMode="auto">
                                <a:xfrm>
                                  <a:off x="7775" y="1951"/>
                                  <a:ext cx="97" cy="97"/>
                                </a:xfrm>
                                <a:prstGeom prst="ellipse">
                                  <a:avLst/>
                                </a:prstGeom>
                                <a:solidFill>
                                  <a:srgbClr val="000000"/>
                                </a:solidFill>
                                <a:ln w="20320">
                                  <a:noFill/>
                                  <a:round/>
                                  <a:headEnd/>
                                  <a:tailEnd/>
                                </a:ln>
                              </wps:spPr>
                              <wps:bodyPr rot="0" vert="horz" wrap="square" lIns="91440" tIns="45720" rIns="91440" bIns="45720" anchor="t" anchorCtr="0" upright="1">
                                <a:noAutofit/>
                              </wps:bodyPr>
                            </wps:wsp>
                            <wps:wsp>
                              <wps:cNvPr id="24112" name="Oval 19796"/>
                              <wps:cNvSpPr>
                                <a:spLocks noChangeArrowheads="1"/>
                              </wps:cNvSpPr>
                              <wps:spPr bwMode="auto">
                                <a:xfrm>
                                  <a:off x="5991" y="3750"/>
                                  <a:ext cx="98" cy="97"/>
                                </a:xfrm>
                                <a:prstGeom prst="ellipse">
                                  <a:avLst/>
                                </a:prstGeom>
                                <a:solidFill>
                                  <a:srgbClr val="000000"/>
                                </a:solidFill>
                                <a:ln w="20320">
                                  <a:noFill/>
                                  <a:round/>
                                  <a:headEnd/>
                                  <a:tailEnd/>
                                </a:ln>
                              </wps:spPr>
                              <wps:bodyPr rot="0" vert="horz" wrap="square" lIns="91440" tIns="45720" rIns="91440" bIns="45720" anchor="t" anchorCtr="0" upright="1">
                                <a:noAutofit/>
                              </wps:bodyPr>
                            </wps:wsp>
                            <wps:wsp>
                              <wps:cNvPr id="24113" name="Oval 19797"/>
                              <wps:cNvSpPr>
                                <a:spLocks noChangeArrowheads="1"/>
                              </wps:cNvSpPr>
                              <wps:spPr bwMode="auto">
                                <a:xfrm>
                                  <a:off x="9608" y="3750"/>
                                  <a:ext cx="81" cy="97"/>
                                </a:xfrm>
                                <a:prstGeom prst="ellipse">
                                  <a:avLst/>
                                </a:prstGeom>
                                <a:solidFill>
                                  <a:srgbClr val="000000"/>
                                </a:solidFill>
                                <a:ln w="20320">
                                  <a:noFill/>
                                  <a:round/>
                                  <a:headEnd/>
                                  <a:tailEnd/>
                                </a:ln>
                              </wps:spPr>
                              <wps:bodyPr rot="0" vert="horz" wrap="square" lIns="91440" tIns="45720" rIns="91440" bIns="45720" anchor="t" anchorCtr="0" upright="1">
                                <a:noAutofit/>
                              </wps:bodyPr>
                            </wps:wsp>
                            <wpg:grpSp>
                              <wpg:cNvPr id="24114" name="Group 19798"/>
                              <wpg:cNvGrpSpPr>
                                <a:grpSpLocks/>
                              </wpg:cNvGrpSpPr>
                              <wpg:grpSpPr bwMode="auto">
                                <a:xfrm>
                                  <a:off x="6653" y="2505"/>
                                  <a:ext cx="697" cy="697"/>
                                  <a:chOff x="8408" y="4350"/>
                                  <a:chExt cx="697" cy="697"/>
                                </a:xfrm>
                              </wpg:grpSpPr>
                              <wps:wsp>
                                <wps:cNvPr id="24115" name="Freeform 19799"/>
                                <wps:cNvSpPr>
                                  <a:spLocks/>
                                </wps:cNvSpPr>
                                <wps:spPr bwMode="auto">
                                  <a:xfrm>
                                    <a:off x="8424" y="4366"/>
                                    <a:ext cx="649" cy="648"/>
                                  </a:xfrm>
                                  <a:custGeom>
                                    <a:avLst/>
                                    <a:gdLst>
                                      <a:gd name="T0" fmla="*/ 649 w 649"/>
                                      <a:gd name="T1" fmla="*/ 178 h 648"/>
                                      <a:gd name="T2" fmla="*/ 454 w 649"/>
                                      <a:gd name="T3" fmla="*/ 0 h 648"/>
                                      <a:gd name="T4" fmla="*/ 0 w 649"/>
                                      <a:gd name="T5" fmla="*/ 454 h 648"/>
                                      <a:gd name="T6" fmla="*/ 194 w 649"/>
                                      <a:gd name="T7" fmla="*/ 648 h 648"/>
                                      <a:gd name="T8" fmla="*/ 649 w 649"/>
                                      <a:gd name="T9" fmla="*/ 178 h 648"/>
                                    </a:gdLst>
                                    <a:ahLst/>
                                    <a:cxnLst>
                                      <a:cxn ang="0">
                                        <a:pos x="T0" y="T1"/>
                                      </a:cxn>
                                      <a:cxn ang="0">
                                        <a:pos x="T2" y="T3"/>
                                      </a:cxn>
                                      <a:cxn ang="0">
                                        <a:pos x="T4" y="T5"/>
                                      </a:cxn>
                                      <a:cxn ang="0">
                                        <a:pos x="T6" y="T7"/>
                                      </a:cxn>
                                      <a:cxn ang="0">
                                        <a:pos x="T8" y="T9"/>
                                      </a:cxn>
                                    </a:cxnLst>
                                    <a:rect l="0" t="0" r="r" b="b"/>
                                    <a:pathLst>
                                      <a:path w="649" h="648">
                                        <a:moveTo>
                                          <a:pt x="649" y="178"/>
                                        </a:moveTo>
                                        <a:lnTo>
                                          <a:pt x="454" y="0"/>
                                        </a:lnTo>
                                        <a:lnTo>
                                          <a:pt x="0" y="454"/>
                                        </a:lnTo>
                                        <a:lnTo>
                                          <a:pt x="194" y="648"/>
                                        </a:lnTo>
                                        <a:lnTo>
                                          <a:pt x="649" y="178"/>
                                        </a:lnTo>
                                        <a:close/>
                                      </a:path>
                                    </a:pathLst>
                                  </a:custGeom>
                                  <a:solidFill>
                                    <a:srgbClr val="FFFFFF"/>
                                  </a:solidFill>
                                  <a:ln w="9525">
                                    <a:noFill/>
                                    <a:round/>
                                    <a:headEnd/>
                                    <a:tailEnd/>
                                  </a:ln>
                                </wps:spPr>
                                <wps:bodyPr rot="0" vert="horz" wrap="square" lIns="91440" tIns="45720" rIns="91440" bIns="45720" anchor="t" anchorCtr="0" upright="1">
                                  <a:noAutofit/>
                                </wps:bodyPr>
                              </wps:wsp>
                              <wps:wsp>
                                <wps:cNvPr id="24116" name="Freeform 19800"/>
                                <wps:cNvSpPr>
                                  <a:spLocks noEditPoints="1"/>
                                </wps:cNvSpPr>
                                <wps:spPr bwMode="auto">
                                  <a:xfrm>
                                    <a:off x="8408" y="4350"/>
                                    <a:ext cx="697" cy="697"/>
                                  </a:xfrm>
                                  <a:custGeom>
                                    <a:avLst/>
                                    <a:gdLst>
                                      <a:gd name="T0" fmla="*/ 486 w 697"/>
                                      <a:gd name="T1" fmla="*/ 0 h 697"/>
                                      <a:gd name="T2" fmla="*/ 470 w 697"/>
                                      <a:gd name="T3" fmla="*/ 0 h 697"/>
                                      <a:gd name="T4" fmla="*/ 470 w 697"/>
                                      <a:gd name="T5" fmla="*/ 0 h 697"/>
                                      <a:gd name="T6" fmla="*/ 16 w 697"/>
                                      <a:gd name="T7" fmla="*/ 454 h 697"/>
                                      <a:gd name="T8" fmla="*/ 0 w 697"/>
                                      <a:gd name="T9" fmla="*/ 470 h 697"/>
                                      <a:gd name="T10" fmla="*/ 16 w 697"/>
                                      <a:gd name="T11" fmla="*/ 486 h 697"/>
                                      <a:gd name="T12" fmla="*/ 210 w 697"/>
                                      <a:gd name="T13" fmla="*/ 680 h 697"/>
                                      <a:gd name="T14" fmla="*/ 210 w 697"/>
                                      <a:gd name="T15" fmla="*/ 697 h 697"/>
                                      <a:gd name="T16" fmla="*/ 227 w 697"/>
                                      <a:gd name="T17" fmla="*/ 680 h 697"/>
                                      <a:gd name="T18" fmla="*/ 681 w 697"/>
                                      <a:gd name="T19" fmla="*/ 210 h 697"/>
                                      <a:gd name="T20" fmla="*/ 697 w 697"/>
                                      <a:gd name="T21" fmla="*/ 194 h 697"/>
                                      <a:gd name="T22" fmla="*/ 681 w 697"/>
                                      <a:gd name="T23" fmla="*/ 178 h 697"/>
                                      <a:gd name="T24" fmla="*/ 486 w 697"/>
                                      <a:gd name="T25" fmla="*/ 0 h 697"/>
                                      <a:gd name="T26" fmla="*/ 665 w 697"/>
                                      <a:gd name="T27" fmla="*/ 210 h 697"/>
                                      <a:gd name="T28" fmla="*/ 665 w 697"/>
                                      <a:gd name="T29" fmla="*/ 194 h 697"/>
                                      <a:gd name="T30" fmla="*/ 665 w 697"/>
                                      <a:gd name="T31" fmla="*/ 178 h 697"/>
                                      <a:gd name="T32" fmla="*/ 210 w 697"/>
                                      <a:gd name="T33" fmla="*/ 648 h 697"/>
                                      <a:gd name="T34" fmla="*/ 210 w 697"/>
                                      <a:gd name="T35" fmla="*/ 664 h 697"/>
                                      <a:gd name="T36" fmla="*/ 227 w 697"/>
                                      <a:gd name="T37" fmla="*/ 648 h 697"/>
                                      <a:gd name="T38" fmla="*/ 32 w 697"/>
                                      <a:gd name="T39" fmla="*/ 454 h 697"/>
                                      <a:gd name="T40" fmla="*/ 16 w 697"/>
                                      <a:gd name="T41" fmla="*/ 470 h 697"/>
                                      <a:gd name="T42" fmla="*/ 32 w 697"/>
                                      <a:gd name="T43" fmla="*/ 486 h 697"/>
                                      <a:gd name="T44" fmla="*/ 486 w 697"/>
                                      <a:gd name="T45" fmla="*/ 32 h 697"/>
                                      <a:gd name="T46" fmla="*/ 470 w 697"/>
                                      <a:gd name="T47" fmla="*/ 16 h 697"/>
                                      <a:gd name="T48" fmla="*/ 470 w 697"/>
                                      <a:gd name="T49" fmla="*/ 32 h 697"/>
                                      <a:gd name="T50" fmla="*/ 665 w 697"/>
                                      <a:gd name="T51" fmla="*/ 210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97" h="697">
                                        <a:moveTo>
                                          <a:pt x="486" y="0"/>
                                        </a:moveTo>
                                        <a:lnTo>
                                          <a:pt x="470" y="0"/>
                                        </a:lnTo>
                                        <a:lnTo>
                                          <a:pt x="470" y="0"/>
                                        </a:lnTo>
                                        <a:lnTo>
                                          <a:pt x="16" y="454"/>
                                        </a:lnTo>
                                        <a:lnTo>
                                          <a:pt x="0" y="470"/>
                                        </a:lnTo>
                                        <a:lnTo>
                                          <a:pt x="16" y="486"/>
                                        </a:lnTo>
                                        <a:lnTo>
                                          <a:pt x="210" y="680"/>
                                        </a:lnTo>
                                        <a:lnTo>
                                          <a:pt x="210" y="697"/>
                                        </a:lnTo>
                                        <a:lnTo>
                                          <a:pt x="227" y="680"/>
                                        </a:lnTo>
                                        <a:lnTo>
                                          <a:pt x="681" y="210"/>
                                        </a:lnTo>
                                        <a:lnTo>
                                          <a:pt x="697" y="194"/>
                                        </a:lnTo>
                                        <a:lnTo>
                                          <a:pt x="681" y="178"/>
                                        </a:lnTo>
                                        <a:lnTo>
                                          <a:pt x="486" y="0"/>
                                        </a:lnTo>
                                        <a:close/>
                                        <a:moveTo>
                                          <a:pt x="665" y="210"/>
                                        </a:moveTo>
                                        <a:lnTo>
                                          <a:pt x="665" y="194"/>
                                        </a:lnTo>
                                        <a:lnTo>
                                          <a:pt x="665" y="178"/>
                                        </a:lnTo>
                                        <a:lnTo>
                                          <a:pt x="210" y="648"/>
                                        </a:lnTo>
                                        <a:lnTo>
                                          <a:pt x="210" y="664"/>
                                        </a:lnTo>
                                        <a:lnTo>
                                          <a:pt x="227" y="648"/>
                                        </a:lnTo>
                                        <a:lnTo>
                                          <a:pt x="32" y="454"/>
                                        </a:lnTo>
                                        <a:lnTo>
                                          <a:pt x="16" y="470"/>
                                        </a:lnTo>
                                        <a:lnTo>
                                          <a:pt x="32" y="486"/>
                                        </a:lnTo>
                                        <a:lnTo>
                                          <a:pt x="486" y="32"/>
                                        </a:lnTo>
                                        <a:lnTo>
                                          <a:pt x="470" y="16"/>
                                        </a:lnTo>
                                        <a:lnTo>
                                          <a:pt x="470" y="32"/>
                                        </a:lnTo>
                                        <a:lnTo>
                                          <a:pt x="665" y="210"/>
                                        </a:lnTo>
                                        <a:close/>
                                      </a:path>
                                    </a:pathLst>
                                  </a:custGeom>
                                  <a:solidFill>
                                    <a:srgbClr val="000000"/>
                                  </a:solidFill>
                                  <a:ln w="9525">
                                    <a:noFill/>
                                    <a:round/>
                                    <a:headEnd/>
                                    <a:tailEnd/>
                                  </a:ln>
                                </wps:spPr>
                                <wps:bodyPr rot="0" vert="horz" wrap="square" lIns="91440" tIns="45720" rIns="91440" bIns="45720" anchor="t" anchorCtr="0" upright="1">
                                  <a:noAutofit/>
                                </wps:bodyPr>
                              </wps:wsp>
                            </wpg:grpSp>
                            <wps:wsp>
                              <wps:cNvPr id="24117" name="Oval 19801"/>
                              <wps:cNvSpPr>
                                <a:spLocks noChangeArrowheads="1"/>
                              </wps:cNvSpPr>
                              <wps:spPr bwMode="auto">
                                <a:xfrm flipV="1">
                                  <a:off x="7503" y="3480"/>
                                  <a:ext cx="645" cy="630"/>
                                </a:xfrm>
                                <a:prstGeom prst="ellipse">
                                  <a:avLst/>
                                </a:prstGeom>
                                <a:solidFill>
                                  <a:srgbClr val="FFFFFF"/>
                                </a:solidFill>
                                <a:ln w="19050">
                                  <a:solidFill>
                                    <a:schemeClr val="tx1"/>
                                  </a:solidFill>
                                  <a:round/>
                                  <a:headEnd/>
                                  <a:tailEnd/>
                                </a:ln>
                              </wps:spPr>
                              <wps:bodyPr rot="0" vert="horz" wrap="square" lIns="91440" tIns="45720" rIns="91440" bIns="45720" anchor="t" anchorCtr="0" upright="1">
                                <a:noAutofit/>
                              </wps:bodyPr>
                            </wps:wsp>
                            <wps:wsp>
                              <wps:cNvPr id="24118" name="Text Box 19802"/>
                              <wps:cNvSpPr txBox="1">
                                <a:spLocks noChangeArrowheads="1"/>
                              </wps:cNvSpPr>
                              <wps:spPr bwMode="auto">
                                <a:xfrm>
                                  <a:off x="7591" y="3585"/>
                                  <a:ext cx="480" cy="52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txbx>
                                <w:txbxContent>
                                  <w:p w:rsidR="00050CD6" w:rsidRPr="004330D5" w:rsidRDefault="00050CD6" w:rsidP="004330D5">
                                    <w:pPr>
                                      <w:spacing w:before="0" w:after="0"/>
                                      <w:contextualSpacing/>
                                    </w:pPr>
                                    <w:r>
                                      <w:t>V</w:t>
                                    </w:r>
                                  </w:p>
                                </w:txbxContent>
                              </wps:txbx>
                              <wps:bodyPr rot="0" vert="horz" wrap="square" lIns="91440" tIns="45720" rIns="91440" bIns="45720" anchor="t" anchorCtr="0" upright="1">
                                <a:noAutofit/>
                              </wps:bodyPr>
                            </wps:wsp>
                          </wpg:grpSp>
                          <wps:wsp>
                            <wps:cNvPr id="24119" name="Text Box 24119"/>
                            <wps:cNvSpPr txBox="1"/>
                            <wps:spPr>
                              <a:xfrm>
                                <a:off x="2228850" y="352425"/>
                                <a:ext cx="3429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0CD6" w:rsidRPr="004330D5" w:rsidRDefault="00050CD6" w:rsidP="004330D5">
                                  <w:pPr>
                                    <w:spacing w:before="0" w:after="0"/>
                                    <w:contextualSpacing/>
                                  </w:pP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id="Group 24093" o:spid="_x0000_s7786" style="position:absolute;margin-left:-24.8pt;margin-top:37.25pt;width:230.25pt;height:184.75pt;z-index:252179968;mso-position-horizontal-relative:text;mso-position-vertical-relative:text" coordsize="29241,23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">
                <v:rect id="Rectangle 24094" o:spid="_x0000_s7787" style="position:absolute;left:278;top:9755;width:2889;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mfCsYA&#10;AADeAAAADwAAAGRycy9kb3ducmV2LnhtbESPQYvCMBSE74L/ITxhb5oqIrYaRdwVPboqqLdH82yL&#10;zUtpou36683Cwh6HmfmGmS9bU4on1a6wrGA4iEAQp1YXnCk4HTf9KQjnkTWWlknBDzlYLrqdOSba&#10;NvxNz4PPRICwS1BB7n2VSOnSnAy6ga2Ig3eztUEfZJ1JXWMT4KaUoyiaSIMFh4UcK1rnlN4PD6Ng&#10;O61Wl519NVn5dd2e9+f48xh7pT567WoGwlPr/8N/7Z1WMBpH8Rh+74QrIB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mfCsYAAADeAAAADwAAAAAAAAAAAAAAAACYAgAAZHJz&#10;L2Rvd25yZXYueG1sUEsFBgAAAAAEAAQA9QAAAIsDAAAAAA==&#10;" filled="f" stroked="f">
                  <v:textbox inset="0,0,0,0">
                    <w:txbxContent>
                      <w:p w:rsidR="00050CD6" w:rsidRPr="004330D5" w:rsidRDefault="00050CD6" w:rsidP="004330D5">
                        <w:pPr>
                          <w:spacing w:before="0" w:after="0" w:line="240" w:lineRule="auto"/>
                          <w:contextualSpacing/>
                        </w:pPr>
                        <w:r w:rsidRPr="004330D5">
                          <w:rPr>
                            <w:snapToGrid w:val="0"/>
                            <w:color w:val="000000"/>
                          </w:rPr>
                          <w:t>0 V</w:t>
                        </w:r>
                      </w:p>
                    </w:txbxContent>
                  </v:textbox>
                </v:rect>
                <v:group id="Group 24095" o:spid="_x0000_s7788" style="position:absolute;width:29241;height:23463" coordsize="29241,23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SHX48cAAADe&#10;AAAADwAAAAAAAAAAAAAAAACqAgAAZHJzL2Rvd25yZXYueG1sUEsFBgAAAAAEAAQA+gAAAJ4DAAAA&#10;AA==&#10;">
                  <v:rect id="Rectangle 18918" o:spid="_x0000_s7789" style="position:absolute;left:25050;top:9429;width:4191;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X9l8cA&#10;AADeAAAADwAAAGRycy9kb3ducmV2LnhtbESPQW/CMAyF75P4D5GRdhspHFDbERBiQ3DcAIlxsxrT&#10;VjRO1QTa7dfPh0m72XrP731erAbXqAd1ofZsYDpJQBEX3tZcGjgdty8pqBCRLTaeycA3BVgtR08L&#10;zK3v+ZMeh1gqCeGQo4EqxjbXOhQVOQwT3xKLdvWdwyhrV2rbYS/hrtGzJJlrhzVLQ4UtbSoqboe7&#10;M7BL2/XX3v/0ZfN+2Z0/ztnbMYvGPI+H9SuoSEP8N/9d763gp9lUeOUdmUE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1/ZfHAAAA3gAAAA8AAAAAAAAAAAAAAAAAmAIAAGRy&#10;cy9kb3ducmV2LnhtbFBLBQYAAAAABAAEAPUAAACMAwAAAAA=&#10;" filled="f" stroked="f">
                    <v:textbox inset="0,0,0,0">
                      <w:txbxContent>
                        <w:p w:rsidR="00050CD6" w:rsidRPr="004330D5" w:rsidRDefault="00050CD6" w:rsidP="004330D5">
                          <w:pPr>
                            <w:spacing w:before="0" w:after="0" w:line="240" w:lineRule="auto"/>
                            <w:contextualSpacing/>
                          </w:pPr>
                          <w:r w:rsidRPr="004330D5">
                            <w:rPr>
                              <w:snapToGrid w:val="0"/>
                              <w:color w:val="000000"/>
                              <w:sz w:val="26"/>
                            </w:rPr>
                            <w:t>12 V</w:t>
                          </w:r>
                        </w:p>
                      </w:txbxContent>
                    </v:textbox>
                  </v:rect>
                  <v:group id="Group 4998" o:spid="_x0000_s7790" style="position:absolute;width:28098;height:23463" coordorigin="2190" coordsize="28098,23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ypyF/wwAAAN0AAAAP&#10;AAAAAAAAAAAAAAAAAKoCAABkcnMvZG93bnJldi54bWxQSwUGAAAAAAQABAD6AAAAmgMAAAAA&#10;">
                    <v:rect id="Rectangle 4999" o:spid="_x0000_s7791" style="position:absolute;left:18742;top:14537;width:4667;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pHDsUA&#10;AADdAAAADwAAAGRycy9kb3ducmV2LnhtbESPQWvCQBSE7wX/w/IEb3VjkeJGVxGr6LFVQb09ss8k&#10;mH0bsquJ/fXdQqHHYWa+YWaLzlbiQY0vHWsYDRMQxJkzJecajofN6wSED8gGK8ek4UkeFvPeywxT&#10;41r+osc+5CJC2KeooQihTqX0WUEW/dDVxNG7usZiiLLJpWmwjXBbybckeZcWS44LBda0Kii77e9W&#10;w3ZSL887993m1fqyPX2e1MdBBa0H/W45BRGoC//hv/bOaBgrpeD3TXwCc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2kcOxQAAAN0AAAAPAAAAAAAAAAAAAAAAAJgCAABkcnMv&#10;ZG93bnJldi54bWxQSwUGAAAAAAQABAD1AAAAigMAAAAA&#10;" filled="f" stroked="f">
                      <v:textbox inset="0,0,0,0">
                        <w:txbxContent>
                          <w:p w:rsidR="00050CD6" w:rsidRPr="00067C45" w:rsidRDefault="00050CD6" w:rsidP="004330D5">
                            <w:pPr>
                              <w:spacing w:before="0" w:after="0" w:line="240" w:lineRule="auto"/>
                              <w:contextualSpacing/>
                              <w:rPr>
                                <w:szCs w:val="24"/>
                              </w:rPr>
                            </w:pPr>
                            <w:r w:rsidRPr="00067C45">
                              <w:rPr>
                                <w:snapToGrid w:val="0"/>
                                <w:color w:val="000000"/>
                                <w:szCs w:val="24"/>
                              </w:rPr>
                              <w:t xml:space="preserve">9 </w:t>
                            </w:r>
                            <w:r w:rsidRPr="00067C45">
                              <w:rPr>
                                <w:snapToGrid w:val="0"/>
                                <w:color w:val="000000"/>
                                <w:szCs w:val="24"/>
                              </w:rPr>
                              <w:sym w:font="Symbol" w:char="F057"/>
                            </w:r>
                          </w:p>
                        </w:txbxContent>
                      </v:textbox>
                    </v:rect>
                    <v:rect id="Rectangle 5006" o:spid="_x0000_s7792" style="position:absolute;left:5905;top:4000;width:42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vr7MQA&#10;AADdAAAADwAAAGRycy9kb3ducmV2LnhtbESPS4vCQBCE74L/YWhhbzpRcNHoKOIDPfoC9dZk2iSY&#10;6QmZ0WT31zvCwh6LqvqKms4bU4gXVS63rKDfi0AQJ1bnnCo4nzbdEQjnkTUWlknBDzmYz9qtKcba&#10;1nyg19GnIkDYxagg876MpXRJRgZdz5bEwbvbyqAPskqlrrAOcFPIQRR9S4M5h4UMS1pmlDyOT6Ng&#10;OyoX1539rdNifdte9pfx6jT2Sn11msUEhKfG/4f/2jutYBiI8HkTnoCc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r6+zEAAAA3QAAAA8AAAAAAAAAAAAAAAAAmAIAAGRycy9k&#10;b3ducmV2LnhtbFBLBQYAAAAABAAEAPUAAACJAwAAAAA=&#10;" filled="f" stroked="f">
                      <v:textbox inset="0,0,0,0">
                        <w:txbxContent>
                          <w:p w:rsidR="00050CD6" w:rsidRPr="004330D5" w:rsidRDefault="00050CD6" w:rsidP="004330D5">
                            <w:pPr>
                              <w:spacing w:before="0" w:after="0" w:line="240" w:lineRule="auto"/>
                              <w:contextualSpacing/>
                            </w:pPr>
                            <w:r w:rsidRPr="004330D5">
                              <w:rPr>
                                <w:snapToGrid w:val="0"/>
                                <w:color w:val="000000"/>
                              </w:rPr>
                              <w:t>120</w:t>
                            </w:r>
                            <w:r w:rsidRPr="004330D5">
                              <w:rPr>
                                <w:snapToGrid w:val="0"/>
                                <w:color w:val="000000"/>
                                <w:sz w:val="26"/>
                              </w:rPr>
                              <w:t xml:space="preserve"> </w:t>
                            </w:r>
                            <w:r w:rsidRPr="004330D5">
                              <w:rPr>
                                <w:snapToGrid w:val="0"/>
                                <w:color w:val="000000"/>
                                <w:sz w:val="26"/>
                              </w:rPr>
                              <w:sym w:font="Symbol" w:char="F057"/>
                            </w:r>
                          </w:p>
                        </w:txbxContent>
                      </v:textbox>
                    </v:rect>
                    <v:rect id="Rectangle 5007" o:spid="_x0000_s7793" style="position:absolute;left:10634;top:14519;width:4489;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dOd8YA&#10;AADdAAAADwAAAGRycy9kb3ducmV2LnhtbESPW4vCMBSE3wX/QzjCvmniwnqpRpG9oI9eFtS3Q3Ns&#10;i81JabK27q/fCMI+DjPzDTNftrYUN6p94VjDcKBAEKfOFJxp+D589ScgfEA2WDomDXfysFx0O3NM&#10;jGt4R7d9yESEsE9QQx5ClUjp05ws+oGriKN3cbXFEGWdSVNjE+G2lK9KjaTFguNCjhW955Re9z9W&#10;w3pSrU4b99tk5ed5fdwepx+HadD6pdeuZiACteE//GxvjIY3pcbweB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dOd8YAAADdAAAADwAAAAAAAAAAAAAAAACYAgAAZHJz&#10;L2Rvd25yZXYueG1sUEsFBgAAAAAEAAQA9QAAAIsDAAAAAA==&#10;" filled="f" stroked="f">
                      <v:textbox inset="0,0,0,0">
                        <w:txbxContent>
                          <w:p w:rsidR="00050CD6" w:rsidRPr="004330D5" w:rsidRDefault="00050CD6" w:rsidP="004330D5">
                            <w:pPr>
                              <w:spacing w:before="0" w:after="0" w:line="240" w:lineRule="auto"/>
                              <w:contextualSpacing/>
                            </w:pPr>
                            <w:r w:rsidRPr="004330D5">
                              <w:rPr>
                                <w:snapToGrid w:val="0"/>
                                <w:color w:val="000000"/>
                              </w:rPr>
                              <w:t xml:space="preserve">120 </w:t>
                            </w:r>
                            <w:r w:rsidRPr="004330D5">
                              <w:rPr>
                                <w:snapToGrid w:val="0"/>
                                <w:color w:val="000000"/>
                              </w:rPr>
                              <w:sym w:font="Symbol" w:char="F057"/>
                            </w:r>
                          </w:p>
                        </w:txbxContent>
                      </v:textbox>
                    </v:rect>
                    <v:group id="Group 5008" o:spid="_x0000_s7794" style="position:absolute;left:2190;width:28099;height:23463" coordorigin="5574,1951" coordsize="4425,3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KJGe/CAAAA3QAAAA8A&#10;AAAAAAAAAAAAAAAAqgIAAGRycy9kb3ducmV2LnhtbFBLBQYAAAAABAAEAPoAAACZAwAAAAA=&#10;">
                      <v:group id="Group 19769" o:spid="_x0000_s7795" style="position:absolute;left:5574;top:1967;width:4425;height:3647" coordorigin="5574,1967" coordsize="4425,3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xbx0xgAAAN0A&#10;AAAPAAAAAAAAAAAAAAAAAKoCAABkcnMvZG93bnJldi54bWxQSwUGAAAAAAQABAD6AAAAnQMAAAAA&#10;">
                        <v:rect id="Rectangle 19770" o:spid="_x0000_s7796" style="position:absolute;left:5574;top:3783;width:43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aXvsQA&#10;AADdAAAADwAAAGRycy9kb3ducmV2LnhtbERPy2oCMRTdC/5DuAV3mii16GgULRTcCPWx0N11cjsz&#10;OLmZJlGn/fpmUXB5OO/5srW1uJMPlWMNw4ECQZw7U3Gh4Xj46E9AhIhssHZMGn4owHLR7cwxM+7B&#10;O7rvYyFSCIcMNZQxNpmUIS/JYhi4hjhxX85bjAn6QhqPjxRuazlS6k1arDg1lNjQe0n5dX+zGtbT&#10;yfr785W3v7vLmc6ny3U88krr3ku7moGI1Man+N+9MRrGapj2pzfpCc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ml77EAAAA3QAAAA8AAAAAAAAAAAAAAAAAmAIAAGRycy9k&#10;b3ducmV2LnhtbFBLBQYAAAAABAAEAPUAAACJAwAAAAA=&#10;" fillcolor="black" stroked="f"/>
                        <v:rect id="Rectangle 19771" o:spid="_x0000_s7797" style="position:absolute;left:9609;top:3783;width:390;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oyJccA&#10;AADdAAAADwAAAGRycy9kb3ducmV2LnhtbESPQWsCMRSE74X+h/AEbzVZ0aKrUWpB6KWgtod6e26e&#10;u4ubl20Sddtf3whCj8PMfMPMl51txIV8qB1ryAYKBHHhTM2lhs+P9dMERIjIBhvHpOGHAiwXjw9z&#10;zI278pYuu1iKBOGQo4YqxjaXMhQVWQwD1xIn7+i8xZikL6XxeE1w28ihUs/SYs1pocKWXisqTruz&#10;1bCaTlbfmxG//24Pe9p/HU7joVda93vdywxEpC7+h+/tN6NhrLI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qMiXHAAAA3QAAAA8AAAAAAAAAAAAAAAAAmAIAAGRy&#10;cy9kb3ducmV2LnhtbFBLBQYAAAAABAAEAPUAAACMAwAAAAA=&#10;" fillcolor="black" stroked="f"/>
                        <v:shape id="Freeform 19772" o:spid="_x0000_s7798" style="position:absolute;left:6008;top:3783;width:1832;height:1831;visibility:visible;mso-wrap-style:square;v-text-anchor:top" coordsize="1832,1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h318UA&#10;AADeAAAADwAAAGRycy9kb3ducmV2LnhtbESPQWsCMRSE74X+h/AK3mpWEduuRikLgthLq6Xg7ZE8&#10;N0s3L2ET1/XfNwXB4zAz3zDL9eBa0VMXG88KJuMCBLH2puFawfdh8/wKIiZkg61nUnClCOvV48MS&#10;S+Mv/EX9PtUiQziWqMCmFEopo7bkMI59IM7eyXcOU5ZdLU2Hlwx3rZwWxVw6bDgvWAxUWdK/+7NT&#10;EO3x0+Gk351f7I8+Blvpj1ApNXoa3hcgEg3pHr61t0bBdFa8zeH/Tr4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WHfXxQAAAN4AAAAPAAAAAAAAAAAAAAAAAJgCAABkcnMv&#10;ZG93bnJldi54bWxQSwUGAAAAAAQABAD1AAAAigMAAAAA&#10;" path="m16,l,32,1816,1831r16,-33l16,xe" fillcolor="black" stroked="f">
                          <v:path arrowok="t" o:connecttype="custom" o:connectlocs="16,0;0,32;1816,1831;1832,1798;16,0" o:connectangles="0,0,0,0,0"/>
                        </v:shape>
                        <v:shape id="Freeform 19773" o:spid="_x0000_s7799" style="position:absolute;left:7824;top:3783;width:1816;height:1831;visibility:visible;mso-wrap-style:square;v-text-anchor:top" coordsize="1816,1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lQPccA&#10;AADeAAAADwAAAGRycy9kb3ducmV2LnhtbESPQWvCQBSE7wX/w/IK3uqmIkajq6ggtgUProLXR/aZ&#10;pM2+DdnVpP++Wyj0OMzMN8xy3dtaPKj1lWMFr6MEBHHuTMWFgst5/zID4QOywdoxKfgmD+vV4GmJ&#10;mXEdn+ihQyEihH2GCsoQmkxKn5dk0Y9cQxy9m2sthijbQpoWuwi3tRwnyVRarDgulNjQrqT8S9+t&#10;gvTCWqef3fv2PvvY6On1cNymrNTwud8sQATqw3/4r/1mFIwnyTyF3zvxCs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5UD3HAAAA3gAAAA8AAAAAAAAAAAAAAAAAmAIAAGRy&#10;cy9kb3ducmV2LnhtbFBLBQYAAAAABAAEAPUAAACMAwAAAAA=&#10;" path="m,1798r16,33l1816,32,1800,,,1798xe" fillcolor="black" stroked="f">
                          <v:path arrowok="t" o:connecttype="custom" o:connectlocs="0,1798;16,1831;1816,32;1800,0;0,1798" o:connectangles="0,0,0,0,0"/>
                        </v:shape>
                        <v:shape id="Freeform 19774" o:spid="_x0000_s7800" style="position:absolute;left:6008;top:1967;width:1832;height:1848;visibility:visible;mso-wrap-style:square;v-text-anchor:top" coordsize="1832,1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bisQA&#10;AADeAAAADwAAAGRycy9kb3ducmV2LnhtbERPy4rCMBTdC/5DuII7Tcepr45RBkEojBtfOMtrc6ct&#10;NjeliVr/frIQXB7Oe7FqTSXu1LjSsoKPYQSCOLO65FzB8bAZzEA4j6yxskwKnuRgtex2Fpho++Ad&#10;3fc+FyGEXYIKCu/rREqXFWTQDW1NHLg/2xj0ATa51A0+Qrip5CiKJtJgyaGhwJrWBWXX/c0omH7G&#10;p/E2n48v19/J+pzGP5e0mirV77XfXyA8tf4tfrlTrWAUR/OwN9wJV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rW4rEAAAA3gAAAA8AAAAAAAAAAAAAAAAAmAIAAGRycy9k&#10;b3ducmV2LnhtbFBLBQYAAAAABAAEAPUAAACJAwAAAAA=&#10;" path="m1832,33l1816,,,1816r16,32l1832,33xe" fillcolor="black" stroked="f">
                          <v:path arrowok="t" o:connecttype="custom" o:connectlocs="1832,33;1816,0;0,1816;16,1848;1832,33" o:connectangles="0,0,0,0,0"/>
                        </v:shape>
                        <v:shape id="Freeform 19775" o:spid="_x0000_s7801" style="position:absolute;left:7824;top:1967;width:1816;height:1848;visibility:visible;mso-wrap-style:square;v-text-anchor:top" coordsize="1816,1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R7WccA&#10;AADeAAAADwAAAGRycy9kb3ducmV2LnhtbESPQWsCMRSE7wX/Q3iFXqQmipS6NYosCPWgRWuhvT02&#10;r7tLNy/LJqvx3xtB6HGYmW+Y+TLaRpyo87VjDeORAkFcOFNzqeH4uX5+BeEDssHGMWm4kIflYvAw&#10;x8y4M+/pdAilSBD2GWqoQmgzKX1RkUU/ci1x8n5dZzEk2ZXSdHhOcNvIiVIv0mLNaaHClvKKir9D&#10;bzX8bMvdUarvWGw/Nn3Pw/wrmlzrp8e4egMRKIb/8L39bjRMpmo2g9uddAXk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0e1nHAAAA3gAAAA8AAAAAAAAAAAAAAAAAmAIAAGRy&#10;cy9kb3ducmV2LnhtbFBLBQYAAAAABAAEAPUAAACMAwAAAAA=&#10;" path="m16,l,33,1800,1848r16,-32l16,xe" fillcolor="black" stroked="f">
                          <v:path arrowok="t" o:connecttype="custom" o:connectlocs="16,0;0,33;1800,1848;1816,1816;16,0" o:connectangles="0,0,0,0,0"/>
                        </v:shape>
                      </v:group>
                      <v:group id="Group 19776" o:spid="_x0000_s7802" style="position:absolute;left:6543;top:4350;width:697;height:664" coordorigin="6543,4350" coordsize="697,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e97mHFAAAA3gAA&#10;AA8AAAAAAAAAAAAAAAAAqgIAAGRycy9kb3ducmV2LnhtbFBLBQYAAAAABAAEAPoAAACcAwAAAAA=&#10;">
                        <v:shape id="Freeform 19777" o:spid="_x0000_s7803" style="position:absolute;left:6575;top:4366;width:649;height:632;visibility:visible;mso-wrap-style:square;v-text-anchor:top" coordsize="649,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ShW8MA&#10;AADeAAAADwAAAGRycy9kb3ducmV2LnhtbESPS4vCMBSF9wP+h3AFd2NSEZFqKiIKXcyAOrNweWlu&#10;H9jclCaj9d+bAcHl4Tw+znoz2FbcqPeNYw3JVIEgLpxpuNLw+3P4XILwAdlg65g0PMjDJht9rDE1&#10;7s4nup1DJeII+xQ11CF0qZS+qMmin7qOOHql6y2GKPtKmh7vcdy2cqbUQlpsOBJq7GhXU3E9/9nI&#10;5dM+z/no+KsoKVEX4w6Lb60n42G7AhFoCO/wq50bDbN5ohL4vxOvgMy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ShW8MAAADeAAAADwAAAAAAAAAAAAAAAACYAgAAZHJzL2Rv&#10;d25yZXYueG1sUEsFBgAAAAAEAAQA9QAAAIgDAAAAAA==&#10;" path="m195,l,178,470,632,649,454,195,xe" stroked="f">
                          <v:path arrowok="t" o:connecttype="custom" o:connectlocs="195,0;0,178;470,632;649,454;195,0" o:connectangles="0,0,0,0,0"/>
                        </v:shape>
                        <v:shape id="Freeform 19778" o:spid="_x0000_s7804" style="position:absolute;left:6543;top:4350;width:697;height:664;visibility:visible;mso-wrap-style:square;v-text-anchor:top" coordsize="69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ScWcUA&#10;AADeAAAADwAAAGRycy9kb3ducmV2LnhtbESPT4vCMBTE78J+h/AWvGlqFXG7RlmEhQVP/qmwt0fy&#10;bIvNS2lird/eCILHYWZ+wyzXva1FR62vHCuYjBMQxNqZigsFx8PvaAHCB2SDtWNScCcP69XHYImZ&#10;cTfeUbcPhYgQ9hkqKENoMim9LsmiH7uGOHpn11oMUbaFNC3eItzWMk2SubRYcVwosaFNSfqyv1oF&#10;+r/Ql/OWTrvTLP/qGjL5tA5KDT/7n28QgfrwDr/af0ZBOpskKTzvxCs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pJxZxQAAAN4AAAAPAAAAAAAAAAAAAAAAAJgCAABkcnMv&#10;ZG93bnJldi54bWxQSwUGAAAAAAQABAD1AAAAigMAAAAA&#10;" path="m32,178l,194r32,16l502,664r,l519,664,697,486r,-16l697,454,243,,227,r,l32,178xm243,32l227,16r,16l681,486r,-16l681,454,502,632r,16l519,632,48,178,32,194r16,16l243,32xe" fillcolor="black" stroked="f">
                          <v:path arrowok="t" o:connecttype="custom" o:connectlocs="32,178;0,194;32,210;502,664;502,664;519,664;697,486;697,470;697,454;243,0;227,0;227,0;32,178;243,32;227,16;227,32;681,486;681,470;681,454;502,632;502,648;519,632;48,178;32,194;48,210;243,32" o:connectangles="0,0,0,0,0,0,0,0,0,0,0,0,0,0,0,0,0,0,0,0,0,0,0,0,0,0"/>
                          <o:lock v:ext="edit" verticies="t"/>
                        </v:shape>
                      </v:group>
                      <v:group id="Group 19779" o:spid="_x0000_s7805" style="position:absolute;left:8408;top:4350;width:697;height:697" coordorigin="8408,4350" coordsize="697,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b3AWxgAAAN4A&#10;AAAPAAAAAAAAAAAAAAAAAKoCAABkcnMvZG93bnJldi54bWxQSwUGAAAAAAQABAD6AAAAnQMAAAAA&#10;">
                        <v:shape id="Freeform 19780" o:spid="_x0000_s7806" style="position:absolute;left:8424;top:4366;width:649;height:648;visibility:visible;mso-wrap-style:square;v-text-anchor:top" coordsize="649,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OfQsYA&#10;AADeAAAADwAAAGRycy9kb3ducmV2LnhtbESPW2vCQBSE3wv+h+UIvtWNIRRJXaXeWl+9gO3bIXtM&#10;gtmzIbsxqb/eFQp9HGbmG2a26E0lbtS40rKCyTgCQZxZXXKu4HTcvk5BOI+ssbJMCn7JwWI+eJlh&#10;qm3He7odfC4ChF2KCgrv61RKlxVk0I1tTRy8i20M+iCbXOoGuwA3lYyj6E0aLDksFFjTqqDsemiN&#10;ArpffjpeHT/9uv36bpebcxK3rNRo2H+8g/DU+//wX3unFcTJJErgeSdc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6OfQsYAAADeAAAADwAAAAAAAAAAAAAAAACYAgAAZHJz&#10;L2Rvd25yZXYueG1sUEsFBgAAAAAEAAQA9QAAAIsDAAAAAA==&#10;" path="m649,178l454,,,454,194,648,649,178xe" stroked="f">
                          <v:path arrowok="t" o:connecttype="custom" o:connectlocs="649,178;454,0;0,454;194,648;649,178" o:connectangles="0,0,0,0,0"/>
                        </v:shape>
                        <v:shape id="Freeform 19781" o:spid="_x0000_s7807" style="position:absolute;left:8408;top:4350;width:697;height:697;visibility:visible;mso-wrap-style:square;v-text-anchor:top" coordsize="697,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xPIscA&#10;AADeAAAADwAAAGRycy9kb3ducmV2LnhtbESP0WrCQBRE34X+w3ILfTMbQysluoo1LQQfhKb9gEv2&#10;moRk76bZjab9+q4g+DjMzBlmvZ1MJ840uMaygkUUgyAurW64UvD99TF/BeE8ssbOMin4JQfbzcNs&#10;jam2F/6kc+ErESDsUlRQe9+nUrqyJoMusj1x8E52MOiDHCqpB7wEuOlkEsdLabDhsFBjT/uayrYY&#10;jYJDkmR/PLblvs1OzfvPW94fZa7U0+O0W4HwNPl7+NbOtYLkeRG/wPVOuAJy8w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MTyLHAAAA3gAAAA8AAAAAAAAAAAAAAAAAmAIAAGRy&#10;cy9kb3ducmV2LnhtbFBLBQYAAAAABAAEAPUAAACMAwAAAAA=&#10;" path="m486,l470,r,l16,454,,470r16,16l210,680r,17l227,680,681,210r16,-16l681,178,486,xm665,210r,-16l665,178,210,648r,16l227,648,32,454,16,470r16,16l486,32,470,16r,16l665,210xe" fillcolor="black" stroked="f">
                          <v:path arrowok="t" o:connecttype="custom" o:connectlocs="486,0;470,0;470,0;16,454;0,470;16,486;210,680;210,697;227,680;681,210;697,194;681,178;486,0;665,210;665,194;665,178;210,648;210,664;227,648;32,454;16,470;32,486;486,32;470,16;470,32;665,210" o:connectangles="0,0,0,0,0,0,0,0,0,0,0,0,0,0,0,0,0,0,0,0,0,0,0,0,0,0"/>
                          <o:lock v:ext="edit" verticies="t"/>
                        </v:shape>
                      </v:group>
                      <v:group id="Group 19782" o:spid="_x0000_s7808" style="position:absolute;left:8424;top:2599;width:697;height:697" coordorigin="8424,2599" coordsize="697,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GNOOxgAAAN4A&#10;AAAPAAAAAAAAAAAAAAAAAKoCAABkcnMvZG93bnJldi54bWxQSwUGAAAAAAQABAD6AAAAnQMAAAAA&#10;">
                        <v:shape id="Freeform 19783" o:spid="_x0000_s7809" style="position:absolute;left:8440;top:2616;width:649;height:648;visibility:visible;mso-wrap-style:square;v-text-anchor:top" coordsize="649,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EBNcYA&#10;AADeAAAADwAAAGRycy9kb3ducmV2LnhtbESPT2vCQBTE7wW/w/KE3urGIFVSV/Ffa69qofX2yD6T&#10;YPZtyG5M9NO7BcHjMDO/YabzzpTiQrUrLCsYDiIQxKnVBWcKfg6fbxMQziNrLC2Tgis5mM96L1NM&#10;tG15R5e9z0SAsEtQQe59lUjp0pwMuoGtiIN3srVBH2SdSV1jG+CmlHEUvUuDBYeFHCta5ZSe941R&#10;QLfTseXV4cuvm+1fs9z8juKGlXrtd4sPEJ46/ww/2t9aQTwaRmP4vxOu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EBNcYAAADeAAAADwAAAAAAAAAAAAAAAACYAgAAZHJz&#10;L2Rvd25yZXYueG1sUEsFBgAAAAAEAAQA9QAAAIsDAAAAAA==&#10;" path="m178,l,178,454,648,649,453,178,xe" stroked="f">
                          <v:path arrowok="t" o:connecttype="custom" o:connectlocs="178,0;0,178;454,648;649,453;178,0" o:connectangles="0,0,0,0,0"/>
                        </v:shape>
                        <v:shape id="Freeform 19784" o:spid="_x0000_s7810" style="position:absolute;left:8424;top:2599;width:697;height:697;visibility:visible;mso-wrap-style:square;v-text-anchor:top" coordsize="697,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gvMQA&#10;AADeAAAADwAAAGRycy9kb3ducmV2LnhtbERPy2rCQBTdC/7DcAvd6cRQiqSO0poWggtB2w+4ZK5J&#10;SOZOzEwe+vXOouDycN6b3WQaMVDnKssKVssIBHFudcWFgr/fn8UahPPIGhvLpOBGDnbb+WyDibYj&#10;n2g4+0KEEHYJKii9bxMpXV6SQbe0LXHgLrYz6APsCqk7HEO4aWQcRe/SYMWhocSW9iXl9bk3Cg5x&#10;nN65r/N9nV6q7+tX1h5lptTry/T5AcLT5J/if3emFcRvqyjsDXfCFZD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N4LzEAAAA3gAAAA8AAAAAAAAAAAAAAAAAmAIAAGRycy9k&#10;b3ducmV2LnhtbFBLBQYAAAAABAAEAPUAAACJAwAAAAA=&#10;" path="m16,179l,195r16,16l470,681r,16l486,681,681,487r16,-17l681,454,211,,194,r,l16,179xm211,33l194,17r,16l665,487r,-17l665,454,470,649r,16l486,649,32,179,16,195r16,16l211,33xe" fillcolor="black" stroked="f">
                          <v:path arrowok="t" o:connecttype="custom" o:connectlocs="16,179;0,195;16,211;470,681;470,697;486,681;681,487;697,470;681,454;211,0;194,0;194,0;16,179;211,33;194,17;194,33;665,487;665,470;665,454;470,649;470,665;486,649;32,179;16,195;32,211;211,33" o:connectangles="0,0,0,0,0,0,0,0,0,0,0,0,0,0,0,0,0,0,0,0,0,0,0,0,0,0"/>
                          <o:lock v:ext="edit" verticies="t"/>
                        </v:shape>
                      </v:group>
                      <v:rect id="Rectangle 19785" o:spid="_x0000_s7811" style="position:absolute;left:7808;top:1984;width:32;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QfYcgA&#10;AADeAAAADwAAAGRycy9kb3ducmV2LnhtbESPQWsCMRSE74X+h/AEbzVxsUVXo9SC4KVQbQ96e26e&#10;u4ubl20SdfXXN4VCj8PMfMPMFp1txIV8qB1rGA4UCOLCmZpLDV+fq6cxiBCRDTaOScONAizmjw8z&#10;zI278oYu21iKBOGQo4YqxjaXMhQVWQwD1xIn7+i8xZikL6XxeE1w28hMqRdpsea0UGFLbxUVp+3Z&#10;alhOxsvvjxG/3zeHPe13h9Nz5pXW/V73OgURqYv/4b/22mjIRkM1gd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5B9hyAAAAN4AAAAPAAAAAAAAAAAAAAAAAJgCAABk&#10;cnMvZG93bnJldi54bWxQSwUGAAAAAAQABAD1AAAAjQMAAAAA&#10;" fillcolor="black" stroked="f"/>
                      <v:oval id="Oval 19792" o:spid="_x0000_s7812" style="position:absolute;left:7775;top:5549;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Q8YA&#10;AADeAAAADwAAAGRycy9kb3ducmV2LnhtbESPy2rCQBSG94W+w3AK3dVJRKJERylCQXpBvC3cHTLH&#10;TDBzJmRGM759Z1Ho8ue/8S1W0bbiTr1vHCvIRxkI4srphmsFx8PH2wyED8gaW8ek4EEeVsvnpwWW&#10;2g28o/s+1CKNsC9RgQmhK6X0lSGLfuQ64uRdXG8xJNnXUvc4pHHbynGWFdJiw+nBYEdrQ9V1f7MK&#10;forPr1mMB9yev6eNOQ3rqpg8lHp9ie9zEIFi+A//tTdawXiS5wkg4SQU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v+Q8YAAADeAAAADwAAAAAAAAAAAAAAAACYAgAAZHJz&#10;L2Rvd25yZXYueG1sUEsFBgAAAAAEAAQA9QAAAIsDAAAAAA==&#10;" fillcolor="black" stroked="f" strokeweight="1.6pt"/>
                      <v:oval id="Oval 19794" o:spid="_x0000_s7813" style="position:absolute;left:7775;top:1951;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db2McA&#10;AADeAAAADwAAAGRycy9kb3ducmV2LnhtbESPQWsCMRSE74X+h/AEbzW7IqusRhGhUGyLqO3B22Pz&#10;ulm6eVk2qRv/fVMoeBxm5htmtYm2FVfqfeNYQT7JQBBXTjdcK/g4Pz8tQPiArLF1TApu5GGzfnxY&#10;YandwEe6nkItEoR9iQpMCF0ppa8MWfQT1xEn78v1FkOSfS11j0OC21ZOs6yQFhtOCwY72hmqvk8/&#10;VsF7sX9dxHjGw+Vt3pjPYVcVs5tS41HcLkEEiuEe/m+/aAXTWZ7n8HcnXQ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HW9jHAAAA3gAAAA8AAAAAAAAAAAAAAAAAmAIAAGRy&#10;cy9kb3ducmV2LnhtbFBLBQYAAAAABAAEAPUAAACMAwAAAAA=&#10;" fillcolor="black" stroked="f" strokeweight="1.6pt"/>
                      <v:oval id="Oval 19796" o:spid="_x0000_s7814" style="position:absolute;left:5991;top:3750;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XFr8gA&#10;AADeAAAADwAAAGRycy9kb3ducmV2LnhtbESPzWrDMBCE74W+g9hCbo1sE9zgRgklUChJSml+Dr0t&#10;1tYytVbGUmPl7atAoMdhZr5hFqtoO3GmwbeOFeTTDARx7XTLjYLj4fVxDsIHZI2dY1JwIQ+r5f3d&#10;AivtRv6k8z40IkHYV6jAhNBXUvrakEU/dT1x8r7dYDEkOTRSDzgmuO1kkWWltNhyWjDY09pQ/bP/&#10;tQrey812HuMBP752T605jeu6nF2UmjzEl2cQgWL4D9/ab1pBMcvzAq530hW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VcWvyAAAAN4AAAAPAAAAAAAAAAAAAAAAAJgCAABk&#10;cnMvZG93bnJldi54bWxQSwUGAAAAAAQABAD1AAAAjQMAAAAA&#10;" fillcolor="black" stroked="f" strokeweight="1.6pt"/>
                      <v:oval id="Oval 19797" o:spid="_x0000_s7815" style="position:absolute;left:9608;top:3750;width:81;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lgNMgA&#10;AADeAAAADwAAAGRycy9kb3ducmV2LnhtbESPQWsCMRSE74X+h/AK3jS7VrayNUoRCqVVpNoeents&#10;XjdLNy/LJrrx3xtB6HGYmW+YxSraVpyo941jBfkkA0FcOd1wreDr8Dqeg/ABWWPrmBScycNqeX+3&#10;wFK7gT/ptA+1SBD2JSowIXSllL4yZNFPXEecvF/XWwxJ9rXUPQ4Jbls5zbJCWmw4LRjsaG2o+tsf&#10;rYJt8f4xj/GAu5/NU2O+h3VVzM5KjR7iyzOIQDH8h2/tN61gOsvzR7jeSVdAL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GWA0yAAAAN4AAAAPAAAAAAAAAAAAAAAAAJgCAABk&#10;cnMvZG93bnJldi54bWxQSwUGAAAAAAQABAD1AAAAjQMAAAAA&#10;" fillcolor="black" stroked="f" strokeweight="1.6pt"/>
                      <v:group id="Group 19798" o:spid="_x0000_s7816" style="position:absolute;left:6653;top:2505;width:697;height:697" coordorigin="8408,4350" coordsize="697,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9+v8cAAADe&#10;AAAADwAAAAAAAAAAAAAAAACqAgAAZHJzL2Rvd25yZXYueG1sUEsFBgAAAAAEAAQA+gAAAJ4DAAAA&#10;AA==&#10;">
                        <v:shape id="Freeform 19799" o:spid="_x0000_s7817" style="position:absolute;left:8424;top:4366;width:649;height:648;visibility:visible;mso-wrap-style:square;v-text-anchor:top" coordsize="649,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asBMYA&#10;AADeAAAADwAAAGRycy9kb3ducmV2LnhtbESPQWvCQBSE74L/YXkFb7pJsKVEV6m21l41hdrbI/tM&#10;QrNvQ3Zjor/eLRR6HGbmG2a5HkwtLtS6yrKCeBaBIM6trrhQ8Jntps8gnEfWWFsmBVdysF6NR0tM&#10;te35QJejL0SAsEtRQel9k0rp8pIMupltiIN3tq1BH2RbSN1iH+CmlkkUPUmDFYeFEhvalpT/HDuj&#10;gG7n75632bt/7fanbvP2NU86VmryMLwsQHga/H/4r/2hFSTzOH6E3zvhCs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TasBMYAAADeAAAADwAAAAAAAAAAAAAAAACYAgAAZHJz&#10;L2Rvd25yZXYueG1sUEsFBgAAAAAEAAQA9QAAAIsDAAAAAA==&#10;" path="m649,178l454,,,454,194,648,649,178xe" stroked="f">
                          <v:path arrowok="t" o:connecttype="custom" o:connectlocs="649,178;454,0;0,454;194,648;649,178" o:connectangles="0,0,0,0,0"/>
                        </v:shape>
                        <v:shape id="Freeform 19800" o:spid="_x0000_s7818" style="position:absolute;left:8408;top:4350;width:697;height:697;visibility:visible;mso-wrap-style:square;v-text-anchor:top" coordsize="697,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HiMYA&#10;AADeAAAADwAAAGRycy9kb3ducmV2LnhtbESP3YrCMBSE7wXfIZyFvdO0ZRGpRnH9geKFoLsPcGiO&#10;bWlzUpuo3X16IwheDjPzDTNf9qYRN+pcZVlBPI5AEOdWV1wo+P3ZjaYgnEfW2FgmBX/kYLkYDuaY&#10;anvnI91OvhABwi5FBaX3bSqly0sy6Ma2JQ7e2XYGfZBdIXWH9wA3jUyiaCINVhwWSmxpXVJen65G&#10;wT5JNv98rfN1vTlX28t31h5kptTnR7+agfDU+3f41c60guQrjifwvBOu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QdHiMYAAADeAAAADwAAAAAAAAAAAAAAAACYAgAAZHJz&#10;L2Rvd25yZXYueG1sUEsFBgAAAAAEAAQA9QAAAIsDAAAAAA==&#10;" path="m486,l470,r,l16,454,,470r16,16l210,680r,17l227,680,681,210r16,-16l681,178,486,xm665,210r,-16l665,178,210,648r,16l227,648,32,454,16,470r16,16l486,32,470,16r,16l665,210xe" fillcolor="black" stroked="f">
                          <v:path arrowok="t" o:connecttype="custom" o:connectlocs="486,0;470,0;470,0;16,454;0,470;16,486;210,680;210,697;227,680;681,210;697,194;681,178;486,0;665,210;665,194;665,178;210,648;210,664;227,648;32,454;16,470;32,486;486,32;470,16;470,32;665,210" o:connectangles="0,0,0,0,0,0,0,0,0,0,0,0,0,0,0,0,0,0,0,0,0,0,0,0,0,0"/>
                          <o:lock v:ext="edit" verticies="t"/>
                        </v:shape>
                      </v:group>
                      <v:oval id="Oval 19801" o:spid="_x0000_s7819" style="position:absolute;left:7503;top:3480;width:645;height:63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eoP8gA&#10;AADeAAAADwAAAGRycy9kb3ducmV2LnhtbESPQWvCQBSE74X+h+UVvNVNpGhJsxGrVESxUKO0x0f2&#10;mYRm34bsqvHfu0Khx2FmvmHSaW8acabO1ZYVxMMIBHFhdc2lgn3+8fwKwnlkjY1lUnAlB9Ps8SHF&#10;RNsLf9F550sRIOwSVFB53yZSuqIig25oW+LgHW1n0AfZlVJ3eAlw08hRFI2lwZrDQoUtzSsqfncn&#10;o2Bz2rv+cMgXW/1zfP9ef+bLGeZKDZ762RsIT73/D/+1V1rB6CWOJ3C/E66AzG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l6g/yAAAAN4AAAAPAAAAAAAAAAAAAAAAAJgCAABk&#10;cnMvZG93bnJldi54bWxQSwUGAAAAAAQABAD1AAAAjQMAAAAA&#10;" strokecolor="black [3213]" strokeweight="1.5pt"/>
                      <v:shape id="Text Box 19802" o:spid="_x0000_s7820" type="#_x0000_t202" style="position:absolute;left:7591;top:3585;width:48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17JsIA&#10;AADeAAAADwAAAGRycy9kb3ducmV2LnhtbERPy2oCMRTdF/yHcAV3NTNSSpkaRcVCF1JQB7q9TK6T&#10;wcnNkKTz+HuzELo8nPd6O9pW9ORD41hBvsxAEFdON1wrKK9frx8gQkTW2DomBRMF2G5mL2sstBv4&#10;TP0l1iKFcChQgYmxK6QMlSGLYek64sTdnLcYE/S11B6HFG5bucqyd2mx4dRgsKODoep++bMK7Cn7&#10;Pf8cc1NOZY9xuu49D6NSi/m4+wQRaYz/4qf7WytYveV52pvupCs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bXsmwgAAAN4AAAAPAAAAAAAAAAAAAAAAAJgCAABkcnMvZG93&#10;bnJldi54bWxQSwUGAAAAAAQABAD1AAAAhwMAAAAA&#10;" filled="f" stroked="f" strokeweight="1.5pt">
                        <v:textbox>
                          <w:txbxContent>
                            <w:p w:rsidR="00050CD6" w:rsidRPr="004330D5" w:rsidRDefault="00050CD6" w:rsidP="004330D5">
                              <w:pPr>
                                <w:spacing w:before="0" w:after="0"/>
                                <w:contextualSpacing/>
                              </w:pPr>
                              <w:r>
                                <w:t>V</w:t>
                              </w:r>
                            </w:p>
                          </w:txbxContent>
                        </v:textbox>
                      </v:shape>
                    </v:group>
                    <v:shape id="Text Box 24119" o:spid="_x0000_s7821" type="#_x0000_t202" style="position:absolute;left:22288;top:3524;width:3429;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YI7cgA&#10;AADeAAAADwAAAGRycy9kb3ducmV2LnhtbESPQWvCQBSE74L/YXlCb7pJqMVGV5GAVKQ9aL309sw+&#10;k2D2bcxuNfbXu4LQ4zAz3zCzRWdqcaHWVZYVxKMIBHFudcWFgv33ajgB4TyyxtoyKbiRg8W835th&#10;qu2Vt3TZ+UIECLsUFZTeN6mULi/JoBvZhjh4R9sa9EG2hdQtXgPc1DKJojdpsOKwUGJDWUn5afdr&#10;FGyy1RduD4mZ/NXZx+dx2Zz3P2OlXgbdcgrCU+f/w8/2WitIXuP4HR53w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FgjtyAAAAN4AAAAPAAAAAAAAAAAAAAAAAJgCAABk&#10;cnMvZG93bnJldi54bWxQSwUGAAAAAAQABAD1AAAAjQMAAAAA&#10;" filled="f" stroked="f" strokeweight=".5pt">
                      <v:textbox>
                        <w:txbxContent>
                          <w:p w:rsidR="00050CD6" w:rsidRPr="004330D5" w:rsidRDefault="00050CD6" w:rsidP="004330D5">
                            <w:pPr>
                              <w:spacing w:before="0" w:after="0"/>
                              <w:contextualSpacing/>
                            </w:pPr>
                            <w:r>
                              <w:t>X</w:t>
                            </w:r>
                          </w:p>
                        </w:txbxContent>
                      </v:textbox>
                    </v:shape>
                  </v:group>
                </v:group>
              </v:group>
            </w:pict>
          </mc:Fallback>
        </mc:AlternateContent>
      </w:r>
      <w:r w:rsidR="008C1B27" w:rsidRPr="008C1B27">
        <w:rPr>
          <w:szCs w:val="24"/>
        </w:rPr>
        <w:t>23.</w:t>
      </w:r>
      <w:r w:rsidR="008C1B27" w:rsidRPr="008C1B27">
        <w:rPr>
          <w:szCs w:val="24"/>
        </w:rPr>
        <w:tab/>
        <w:t>In the circuits shown the reading on the voltmeters is zero. Calculate the value of the unknown resistors X and Y in each of the circuits.</w:t>
      </w:r>
      <w:r w:rsidR="00F809D0" w:rsidRPr="00134346">
        <w:rPr>
          <w:rFonts w:ascii="Arial" w:eastAsia="Times New Roman" w:hAnsi="Arial" w:cs="Arial"/>
          <w:lang w:eastAsia="en-US"/>
        </w:rPr>
        <w:t xml:space="preserve"> </w:t>
      </w:r>
    </w:p>
    <w:p w:rsidR="00C75D92" w:rsidRDefault="00C75D92" w:rsidP="00F809D0">
      <w:pPr>
        <w:jc w:val="center"/>
        <w:rPr>
          <w:rFonts w:eastAsia="Times New Roman"/>
          <w:caps/>
          <w:spacing w:val="15"/>
          <w:lang w:eastAsia="en-US"/>
        </w:rPr>
      </w:pPr>
    </w:p>
    <w:p w:rsidR="00C45363" w:rsidRDefault="00C45363" w:rsidP="00F809D0">
      <w:pPr>
        <w:jc w:val="center"/>
        <w:rPr>
          <w:rFonts w:eastAsia="Times New Roman"/>
          <w:caps/>
          <w:spacing w:val="15"/>
          <w:lang w:eastAsia="en-US"/>
        </w:rPr>
      </w:pPr>
    </w:p>
    <w:p w:rsidR="00C45363" w:rsidRDefault="00C45363" w:rsidP="00F809D0">
      <w:pPr>
        <w:jc w:val="center"/>
        <w:rPr>
          <w:rFonts w:eastAsia="Times New Roman"/>
          <w:caps/>
          <w:spacing w:val="15"/>
          <w:lang w:eastAsia="en-US"/>
        </w:rPr>
      </w:pPr>
    </w:p>
    <w:p w:rsidR="00C45363" w:rsidRDefault="00C45363" w:rsidP="00F809D0">
      <w:pPr>
        <w:jc w:val="center"/>
        <w:rPr>
          <w:rFonts w:eastAsia="Times New Roman"/>
          <w:caps/>
          <w:spacing w:val="15"/>
          <w:lang w:eastAsia="en-US"/>
        </w:rPr>
      </w:pPr>
    </w:p>
    <w:p w:rsidR="00C45363" w:rsidRDefault="00C45363" w:rsidP="00F809D0">
      <w:pPr>
        <w:jc w:val="center"/>
        <w:rPr>
          <w:rFonts w:eastAsia="Times New Roman"/>
          <w:caps/>
          <w:spacing w:val="15"/>
          <w:lang w:eastAsia="en-US"/>
        </w:rPr>
      </w:pPr>
    </w:p>
    <w:p w:rsidR="00C45363" w:rsidRDefault="00C45363" w:rsidP="00F809D0">
      <w:pPr>
        <w:jc w:val="center"/>
        <w:rPr>
          <w:rFonts w:eastAsia="Times New Roman"/>
          <w:caps/>
          <w:spacing w:val="15"/>
          <w:lang w:eastAsia="en-US"/>
        </w:rPr>
      </w:pPr>
    </w:p>
    <w:p w:rsidR="00C45363" w:rsidRDefault="00C45363" w:rsidP="00F809D0">
      <w:pPr>
        <w:jc w:val="center"/>
        <w:rPr>
          <w:rFonts w:eastAsia="Times New Roman"/>
          <w:caps/>
          <w:spacing w:val="15"/>
          <w:lang w:eastAsia="en-US"/>
        </w:rPr>
      </w:pPr>
    </w:p>
    <w:p w:rsidR="00562DF7" w:rsidRDefault="00562DF7" w:rsidP="00562DF7">
      <w:pPr>
        <w:pStyle w:val="Heading2"/>
        <w:rPr>
          <w:rFonts w:eastAsia="Times New Roman"/>
          <w:lang w:eastAsia="en-US"/>
        </w:rPr>
      </w:pPr>
      <w:bookmarkStart w:id="83" w:name="_Toc514070722"/>
      <w:bookmarkStart w:id="84" w:name="_Toc520727964"/>
      <w:r w:rsidRPr="00562DF7">
        <w:rPr>
          <w:rFonts w:eastAsia="Times New Roman"/>
          <w:lang w:eastAsia="en-US"/>
        </w:rPr>
        <w:t>Tutorial 2</w:t>
      </w:r>
      <w:r>
        <w:rPr>
          <w:rFonts w:eastAsia="Times New Roman"/>
          <w:lang w:eastAsia="en-US"/>
        </w:rPr>
        <w:t>- Wheatstone bridges</w:t>
      </w:r>
      <w:bookmarkEnd w:id="83"/>
      <w:bookmarkEnd w:id="84"/>
      <w:r>
        <w:rPr>
          <w:rFonts w:eastAsia="Times New Roman"/>
          <w:lang w:eastAsia="en-US"/>
        </w:rPr>
        <w:t xml:space="preserve"> </w:t>
      </w:r>
    </w:p>
    <w:p w:rsidR="00562DF7" w:rsidRDefault="00562DF7" w:rsidP="00562DF7">
      <w:r>
        <w:t>1.</w:t>
      </w:r>
      <w:r>
        <w:tab/>
      </w:r>
      <w:r w:rsidR="008076C6">
        <w:t>Determine</w:t>
      </w:r>
      <w:r>
        <w:t xml:space="preserve"> the </w:t>
      </w:r>
      <w:r w:rsidR="008076C6">
        <w:t>resistance</w:t>
      </w:r>
      <w:r>
        <w:t xml:space="preserve"> of the unknown resistor shown in this circuit when the micro-ammeter reads zero?</w:t>
      </w:r>
    </w:p>
    <w:p w:rsidR="00562DF7" w:rsidRDefault="00562DF7" w:rsidP="00562DF7">
      <w:pPr>
        <w:pStyle w:val="Questions2"/>
        <w:jc w:val="center"/>
        <w:rPr>
          <w:rFonts w:ascii="Times New Roman" w:hAnsi="Times New Roman"/>
          <w:sz w:val="28"/>
        </w:rPr>
      </w:pPr>
      <w:r>
        <w:rPr>
          <w:rFonts w:ascii="Times New Roman" w:hAnsi="Times New Roman"/>
          <w:sz w:val="28"/>
        </w:rPr>
        <w:object w:dxaOrig="4880" w:dyaOrig="2400">
          <v:shape id="_x0000_i1060" type="#_x0000_t75" style="width:209.25pt;height:101.25pt" o:ole="" fillcolor="window">
            <v:imagedata r:id="rId146" o:title=""/>
          </v:shape>
          <o:OLEObject Type="Embed" ProgID="Word.Picture.8" ShapeID="_x0000_i1060" DrawAspect="Content" ObjectID="_1594471718" r:id="rId147"/>
        </w:object>
      </w:r>
    </w:p>
    <w:p w:rsidR="00562DF7" w:rsidRDefault="00562DF7" w:rsidP="00562DF7">
      <w:r>
        <w:lastRenderedPageBreak/>
        <w:t>2.</w:t>
      </w:r>
      <w:r>
        <w:tab/>
      </w:r>
      <w:r w:rsidR="009D655E">
        <w:t>Calculate the resistance of</w:t>
      </w:r>
      <w:r>
        <w:t xml:space="preserve"> </w:t>
      </w:r>
      <w:r>
        <w:rPr>
          <w:b/>
        </w:rPr>
        <w:t>R</w:t>
      </w:r>
      <w:r w:rsidR="009D655E">
        <w:t xml:space="preserve"> </w:t>
      </w:r>
      <w:r>
        <w:t xml:space="preserve">in the following circuit </w:t>
      </w:r>
      <w:r w:rsidR="009D655E">
        <w:t>when</w:t>
      </w:r>
      <w:r>
        <w:t xml:space="preserve"> the micro-ammeter read</w:t>
      </w:r>
      <w:r w:rsidR="009D655E">
        <w:t>s</w:t>
      </w:r>
      <w:r>
        <w:t xml:space="preserve"> zero</w:t>
      </w:r>
      <w:r w:rsidR="009D655E">
        <w:t>.</w:t>
      </w:r>
    </w:p>
    <w:p w:rsidR="00562DF7" w:rsidRDefault="00562DF7" w:rsidP="00562DF7">
      <w:pPr>
        <w:pStyle w:val="Questions2"/>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object w:dxaOrig="4880" w:dyaOrig="2360">
          <v:shape id="_x0000_i1061" type="#_x0000_t75" style="width:255pt;height:122.25pt" o:ole="" fillcolor="window">
            <v:imagedata r:id="rId148" o:title=""/>
          </v:shape>
          <o:OLEObject Type="Embed" ProgID="Word.Picture.8" ShapeID="_x0000_i1061" DrawAspect="Content" ObjectID="_1594471719" r:id="rId149"/>
        </w:object>
      </w:r>
    </w:p>
    <w:p w:rsidR="00562DF7" w:rsidRPr="00562DF7" w:rsidRDefault="004A4377" w:rsidP="00562DF7">
      <w:r>
        <w:t>3.</w:t>
      </w:r>
      <w:r>
        <w:tab/>
        <w:t>State whether</w:t>
      </w:r>
      <w:r w:rsidR="00562DF7" w:rsidRPr="00562DF7">
        <w:t xml:space="preserve"> there </w:t>
      </w:r>
      <w:r>
        <w:t xml:space="preserve">is </w:t>
      </w:r>
      <w:r w:rsidR="00562DF7" w:rsidRPr="00562DF7">
        <w:t xml:space="preserve">a </w:t>
      </w:r>
      <w:proofErr w:type="spellStart"/>
      <w:r w:rsidR="00562DF7" w:rsidRPr="00562DF7">
        <w:t>p.d</w:t>
      </w:r>
      <w:proofErr w:type="spellEnd"/>
      <w:r w:rsidR="00562DF7" w:rsidRPr="00562DF7">
        <w:t xml:space="preserve">. between </w:t>
      </w:r>
      <w:r w:rsidR="00562DF7" w:rsidRPr="00562DF7">
        <w:rPr>
          <w:b/>
        </w:rPr>
        <w:t>A</w:t>
      </w:r>
      <w:r w:rsidR="00562DF7" w:rsidRPr="00562DF7">
        <w:t xml:space="preserve"> and</w:t>
      </w:r>
      <w:r w:rsidR="00562DF7" w:rsidRPr="00562DF7">
        <w:rPr>
          <w:b/>
        </w:rPr>
        <w:t xml:space="preserve"> B</w:t>
      </w:r>
      <w:r>
        <w:t xml:space="preserve"> in the following circuit.</w:t>
      </w:r>
    </w:p>
    <w:p w:rsidR="00562DF7" w:rsidRDefault="00562DF7" w:rsidP="00562DF7">
      <w:pPr>
        <w:rPr>
          <w:rFonts w:ascii="Times New Roman" w:hAnsi="Times New Roman"/>
          <w:sz w:val="28"/>
        </w:rPr>
      </w:pPr>
      <w:r>
        <w:rPr>
          <w:rFonts w:ascii="Times New Roman" w:hAnsi="Times New Roman"/>
          <w:sz w:val="28"/>
        </w:rPr>
        <w:object w:dxaOrig="4880" w:dyaOrig="2360">
          <v:shape id="_x0000_i1062" type="#_x0000_t75" style="width:231pt;height:107.25pt" o:ole="" fillcolor="window">
            <v:imagedata r:id="rId150" o:title=""/>
          </v:shape>
          <o:OLEObject Type="Embed" ProgID="Word.Picture.8" ShapeID="_x0000_i1062" DrawAspect="Content" ObjectID="_1594471720" r:id="rId151"/>
        </w:object>
      </w:r>
    </w:p>
    <w:p w:rsidR="003D4B8C" w:rsidRDefault="0090257C" w:rsidP="003D4B8C">
      <w:pPr>
        <w:pStyle w:val="Heading2"/>
      </w:pPr>
      <w:bookmarkStart w:id="85" w:name="_Toc520727965"/>
      <w:r>
        <w:t>Tutorial 3</w:t>
      </w:r>
      <w:r w:rsidR="00766727">
        <w:t>:</w:t>
      </w:r>
      <w:r>
        <w:t xml:space="preserve"> Past paper</w:t>
      </w:r>
      <w:r w:rsidR="003D4B8C" w:rsidRPr="003D4B8C">
        <w:t xml:space="preserve"> Questions</w:t>
      </w:r>
      <w:bookmarkEnd w:id="85"/>
    </w:p>
    <w:p w:rsidR="00DC2FE8" w:rsidRDefault="003D4B8C" w:rsidP="003D4B8C">
      <w:r w:rsidRPr="0090257C">
        <w:rPr>
          <w:highlight w:val="lightGray"/>
        </w:rPr>
        <w:t>SQA Higher Paper 2010</w:t>
      </w:r>
      <w:r>
        <w:t xml:space="preserve"> </w:t>
      </w:r>
    </w:p>
    <w:p w:rsidR="003D4B8C" w:rsidRDefault="003D4B8C" w:rsidP="003D4B8C">
      <w:r>
        <w:t>Q25</w:t>
      </w:r>
    </w:p>
    <w:p w:rsidR="003D4B8C" w:rsidRDefault="003D4B8C" w:rsidP="003D4B8C">
      <w:r>
        <w:t>The headlights on a truck are switched on automatically when a light sensor detects the light level falling below a certain value.</w:t>
      </w:r>
    </w:p>
    <w:p w:rsidR="003D4B8C" w:rsidRDefault="003D4B8C" w:rsidP="003D4B8C">
      <w:r>
        <w:t>The light sensor consists of an LDR connected in a Wheatstone bridge as show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6"/>
        <w:gridCol w:w="5469"/>
      </w:tblGrid>
      <w:tr w:rsidR="006234D6" w:rsidTr="00393314">
        <w:trPr>
          <w:trHeight w:val="3118"/>
        </w:trPr>
        <w:tc>
          <w:tcPr>
            <w:tcW w:w="3652" w:type="dxa"/>
          </w:tcPr>
          <w:p w:rsidR="006234D6" w:rsidRDefault="006234D6" w:rsidP="003D4B8C">
            <w:r>
              <w:rPr>
                <w:noProof/>
              </w:rPr>
              <w:drawing>
                <wp:inline distT="0" distB="0" distL="0" distR="0" wp14:anchorId="0DD8EED8" wp14:editId="564F9162">
                  <wp:extent cx="2197290" cy="2386712"/>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2"/>
                          <a:srcRect l="34701" t="24765" r="34711" b="16135"/>
                          <a:stretch/>
                        </pic:blipFill>
                        <pic:spPr bwMode="auto">
                          <a:xfrm>
                            <a:off x="0" y="0"/>
                            <a:ext cx="2206748" cy="2396986"/>
                          </a:xfrm>
                          <a:prstGeom prst="rect">
                            <a:avLst/>
                          </a:prstGeom>
                          <a:ln>
                            <a:noFill/>
                          </a:ln>
                          <a:extLst>
                            <a:ext uri="{53640926-AAD7-44D8-BBD7-CCE9431645EC}">
                              <a14:shadowObscured xmlns:a14="http://schemas.microsoft.com/office/drawing/2010/main"/>
                            </a:ext>
                          </a:extLst>
                        </pic:spPr>
                      </pic:pic>
                    </a:graphicData>
                  </a:graphic>
                </wp:inline>
              </w:drawing>
            </w:r>
          </w:p>
        </w:tc>
        <w:tc>
          <w:tcPr>
            <w:tcW w:w="5493" w:type="dxa"/>
          </w:tcPr>
          <w:p w:rsidR="006234D6" w:rsidRDefault="006234D6" w:rsidP="006234D6">
            <w:r>
              <w:t xml:space="preserve">(a) The variable resistor, </w:t>
            </w:r>
            <w:proofErr w:type="spellStart"/>
            <w:r>
              <w:t>Rv</w:t>
            </w:r>
            <w:proofErr w:type="spellEnd"/>
            <w:r>
              <w:t>, is set at 6000 Ω.</w:t>
            </w:r>
          </w:p>
          <w:p w:rsidR="006234D6" w:rsidRDefault="006234D6" w:rsidP="006234D6">
            <w:r>
              <w:t>(</w:t>
            </w:r>
            <w:proofErr w:type="spellStart"/>
            <w:r>
              <w:t>i</w:t>
            </w:r>
            <w:proofErr w:type="spellEnd"/>
            <w:r>
              <w:t>) Calculate the resistance of the LDR when the bridge is balanced.</w:t>
            </w:r>
          </w:p>
          <w:p w:rsidR="006234D6" w:rsidRDefault="006234D6" w:rsidP="003D4B8C">
            <w:r>
              <w:t>(ii) As the light level decreases, the resistance of the LDR increases. Calculate the reading on the voltmeter when the resistance of the LDR is 1600 Ω.</w:t>
            </w:r>
          </w:p>
        </w:tc>
      </w:tr>
    </w:tbl>
    <w:p w:rsidR="00871CE5" w:rsidRDefault="00871CE5" w:rsidP="00393314">
      <w:pPr>
        <w:rPr>
          <w:highlight w:val="lightGray"/>
        </w:rPr>
      </w:pPr>
      <w:bookmarkStart w:id="86" w:name="_Toc514070723"/>
    </w:p>
    <w:p w:rsidR="00871CE5" w:rsidRDefault="00871CE5">
      <w:pPr>
        <w:rPr>
          <w:highlight w:val="lightGray"/>
        </w:rPr>
      </w:pPr>
      <w:r>
        <w:rPr>
          <w:highlight w:val="lightGray"/>
        </w:rPr>
        <w:br w:type="page"/>
      </w:r>
    </w:p>
    <w:p w:rsidR="00393314" w:rsidRDefault="00393314" w:rsidP="00393314">
      <w:r w:rsidRPr="00393314">
        <w:rPr>
          <w:highlight w:val="lightGray"/>
        </w:rPr>
        <w:lastRenderedPageBreak/>
        <w:t>SQA Higher 2011 Q9 and 10</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5076"/>
        <w:gridCol w:w="4069"/>
      </w:tblGrid>
      <w:tr w:rsidR="00393314" w:rsidTr="00A84CB6">
        <w:tc>
          <w:tcPr>
            <w:tcW w:w="4572" w:type="dxa"/>
          </w:tcPr>
          <w:p w:rsidR="00F143C7" w:rsidRDefault="00393314" w:rsidP="00F143C7">
            <w:pPr>
              <w:pStyle w:val="ListParagraph"/>
              <w:numPr>
                <w:ilvl w:val="0"/>
                <w:numId w:val="17"/>
              </w:numPr>
              <w:ind w:left="426"/>
            </w:pPr>
            <w:r>
              <w:t>A Wheatstone bridge circuit is set up as shown.</w:t>
            </w:r>
            <w:r w:rsidR="00F143C7">
              <w:rPr>
                <w:noProof/>
              </w:rPr>
              <w:t xml:space="preserve"> </w:t>
            </w:r>
            <w:r w:rsidR="00F143C7">
              <w:rPr>
                <w:noProof/>
              </w:rPr>
              <w:drawing>
                <wp:inline distT="0" distB="0" distL="0" distR="0" wp14:anchorId="4589504A" wp14:editId="3FDA121B">
                  <wp:extent cx="2474258" cy="1392517"/>
                  <wp:effectExtent l="0" t="0" r="254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3"/>
                          <a:srcRect l="15488" t="35957" r="42877" b="22361"/>
                          <a:stretch/>
                        </pic:blipFill>
                        <pic:spPr bwMode="auto">
                          <a:xfrm>
                            <a:off x="0" y="0"/>
                            <a:ext cx="2474645" cy="1392735"/>
                          </a:xfrm>
                          <a:prstGeom prst="rect">
                            <a:avLst/>
                          </a:prstGeom>
                          <a:ln>
                            <a:noFill/>
                          </a:ln>
                          <a:extLst>
                            <a:ext uri="{53640926-AAD7-44D8-BBD7-CCE9431645EC}">
                              <a14:shadowObscured xmlns:a14="http://schemas.microsoft.com/office/drawing/2010/main"/>
                            </a:ext>
                          </a:extLst>
                        </pic:spPr>
                      </pic:pic>
                    </a:graphicData>
                  </a:graphic>
                </wp:inline>
              </w:drawing>
            </w:r>
          </w:p>
        </w:tc>
        <w:tc>
          <w:tcPr>
            <w:tcW w:w="4573" w:type="dxa"/>
          </w:tcPr>
          <w:p w:rsidR="00F143C7" w:rsidRDefault="00F143C7" w:rsidP="00871CE5">
            <w:pPr>
              <w:spacing w:before="0" w:after="0"/>
            </w:pPr>
          </w:p>
          <w:p w:rsidR="00871CE5" w:rsidRDefault="00871CE5" w:rsidP="00871CE5">
            <w:pPr>
              <w:spacing w:before="0" w:after="0"/>
            </w:pPr>
            <w:r>
              <w:t xml:space="preserve">The reading on the voltmeter is zero. The value of resistor R is </w:t>
            </w:r>
          </w:p>
          <w:p w:rsidR="00871CE5" w:rsidRDefault="00871CE5" w:rsidP="002A4A6A">
            <w:pPr>
              <w:spacing w:before="0" w:after="0"/>
              <w:ind w:left="390"/>
            </w:pPr>
            <w:r>
              <w:t xml:space="preserve">A 3·0 Ω </w:t>
            </w:r>
          </w:p>
          <w:p w:rsidR="00871CE5" w:rsidRDefault="00871CE5" w:rsidP="002A4A6A">
            <w:pPr>
              <w:spacing w:before="0" w:after="0"/>
              <w:ind w:left="390"/>
            </w:pPr>
            <w:r>
              <w:t xml:space="preserve">B 4·0 Ω </w:t>
            </w:r>
          </w:p>
          <w:p w:rsidR="00871CE5" w:rsidRDefault="00871CE5" w:rsidP="002A4A6A">
            <w:pPr>
              <w:spacing w:before="0" w:after="0"/>
              <w:ind w:left="390"/>
            </w:pPr>
            <w:r>
              <w:t xml:space="preserve">C 18 Ω </w:t>
            </w:r>
          </w:p>
          <w:p w:rsidR="00871CE5" w:rsidRDefault="00871CE5" w:rsidP="002A4A6A">
            <w:pPr>
              <w:spacing w:before="0" w:after="0"/>
              <w:ind w:left="390"/>
            </w:pPr>
            <w:r>
              <w:t xml:space="preserve">D 21 Ω </w:t>
            </w:r>
          </w:p>
          <w:p w:rsidR="00393314" w:rsidRDefault="00871CE5" w:rsidP="002A4A6A">
            <w:pPr>
              <w:spacing w:before="0" w:after="0"/>
              <w:ind w:left="390"/>
            </w:pPr>
            <w:r>
              <w:t>E 24 Ω.</w:t>
            </w:r>
          </w:p>
        </w:tc>
      </w:tr>
      <w:tr w:rsidR="00871CE5" w:rsidTr="00A84CB6">
        <w:tc>
          <w:tcPr>
            <w:tcW w:w="4572" w:type="dxa"/>
          </w:tcPr>
          <w:p w:rsidR="00871CE5" w:rsidRDefault="00871CE5" w:rsidP="00432E3B">
            <w:pPr>
              <w:pStyle w:val="ListParagraph"/>
              <w:numPr>
                <w:ilvl w:val="0"/>
                <w:numId w:val="17"/>
              </w:numPr>
              <w:ind w:left="426"/>
            </w:pPr>
            <w:r>
              <w:t>A Wheatstone bridge circuit is set up as shown.</w:t>
            </w:r>
          </w:p>
          <w:p w:rsidR="00432E3B" w:rsidRDefault="0072441F" w:rsidP="0072441F">
            <w:pPr>
              <w:pStyle w:val="ListParagraph"/>
              <w:ind w:left="142"/>
              <w:jc w:val="both"/>
            </w:pPr>
            <w:r>
              <w:rPr>
                <w:noProof/>
              </w:rPr>
              <w:drawing>
                <wp:inline distT="0" distB="0" distL="0" distR="0" wp14:anchorId="2BF56CE0" wp14:editId="015EA9C4">
                  <wp:extent cx="2814918" cy="1882588"/>
                  <wp:effectExtent l="0" t="0" r="5080" b="381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a:srcRect l="34797" t="25416" r="17810" b="18203"/>
                          <a:stretch/>
                        </pic:blipFill>
                        <pic:spPr bwMode="auto">
                          <a:xfrm>
                            <a:off x="0" y="0"/>
                            <a:ext cx="2816855" cy="1883883"/>
                          </a:xfrm>
                          <a:prstGeom prst="rect">
                            <a:avLst/>
                          </a:prstGeom>
                          <a:ln>
                            <a:noFill/>
                          </a:ln>
                          <a:extLst>
                            <a:ext uri="{53640926-AAD7-44D8-BBD7-CCE9431645EC}">
                              <a14:shadowObscured xmlns:a14="http://schemas.microsoft.com/office/drawing/2010/main"/>
                            </a:ext>
                          </a:extLst>
                        </pic:spPr>
                      </pic:pic>
                    </a:graphicData>
                  </a:graphic>
                </wp:inline>
              </w:drawing>
            </w:r>
          </w:p>
        </w:tc>
        <w:tc>
          <w:tcPr>
            <w:tcW w:w="4573" w:type="dxa"/>
          </w:tcPr>
          <w:p w:rsidR="00871CE5" w:rsidRDefault="00871CE5" w:rsidP="00871CE5">
            <w:pPr>
              <w:spacing w:before="0" w:after="0"/>
            </w:pPr>
            <w:r>
              <w:t xml:space="preserve">When the variable resistor R is set at 600 Ω the bridge is balanced. When R is set at 601 Ω the reading on the voltmeter is +2·5 mV. R is now set at 598 Ω. The reading on the voltmeter is </w:t>
            </w:r>
          </w:p>
          <w:p w:rsidR="00871CE5" w:rsidRDefault="00871CE5" w:rsidP="00871CE5">
            <w:pPr>
              <w:spacing w:before="0" w:after="0"/>
              <w:ind w:left="390"/>
            </w:pPr>
            <w:r>
              <w:t xml:space="preserve">A –7·5 mV </w:t>
            </w:r>
          </w:p>
          <w:p w:rsidR="00871CE5" w:rsidRDefault="00871CE5" w:rsidP="00871CE5">
            <w:pPr>
              <w:spacing w:before="0" w:after="0"/>
              <w:ind w:left="390"/>
            </w:pPr>
            <w:r>
              <w:t xml:space="preserve">B –5·0 mV </w:t>
            </w:r>
          </w:p>
          <w:p w:rsidR="00871CE5" w:rsidRDefault="00871CE5" w:rsidP="00871CE5">
            <w:pPr>
              <w:spacing w:before="0" w:after="0"/>
              <w:ind w:left="390"/>
            </w:pPr>
            <w:r>
              <w:t xml:space="preserve">C –2·5 mV </w:t>
            </w:r>
          </w:p>
          <w:p w:rsidR="00871CE5" w:rsidRDefault="00871CE5" w:rsidP="00871CE5">
            <w:pPr>
              <w:spacing w:before="0" w:after="0"/>
              <w:ind w:left="390"/>
            </w:pPr>
            <w:r>
              <w:t xml:space="preserve">D +5·0 mV </w:t>
            </w:r>
          </w:p>
          <w:p w:rsidR="00871CE5" w:rsidRDefault="00871CE5" w:rsidP="00871CE5">
            <w:pPr>
              <w:spacing w:before="0" w:after="0"/>
              <w:ind w:left="390"/>
            </w:pPr>
            <w:r>
              <w:t>E +7·5 mV</w:t>
            </w:r>
          </w:p>
        </w:tc>
      </w:tr>
      <w:tr w:rsidR="00D21662" w:rsidTr="00A84CB6">
        <w:tc>
          <w:tcPr>
            <w:tcW w:w="4572" w:type="dxa"/>
          </w:tcPr>
          <w:p w:rsidR="00D21662" w:rsidRDefault="00D21662" w:rsidP="00D21662">
            <w:r w:rsidRPr="004B131F">
              <w:rPr>
                <w:highlight w:val="lightGray"/>
              </w:rPr>
              <w:t>SQA Higher Paper 2012 Q9</w:t>
            </w:r>
          </w:p>
          <w:p w:rsidR="00D21662" w:rsidRDefault="004B131F" w:rsidP="00D21662">
            <w:r>
              <w:t>The diagram shows part of an electrical circuit.</w:t>
            </w:r>
          </w:p>
          <w:p w:rsidR="004B131F" w:rsidRDefault="004B131F" w:rsidP="00D21662">
            <w:r>
              <w:rPr>
                <w:noProof/>
              </w:rPr>
              <w:drawing>
                <wp:inline distT="0" distB="0" distL="0" distR="0" wp14:anchorId="27A37642" wp14:editId="44FC8257">
                  <wp:extent cx="3083859" cy="1643529"/>
                  <wp:effectExtent l="0" t="0" r="254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5"/>
                          <a:srcRect l="15789" t="33274" r="32317" b="17531"/>
                          <a:stretch/>
                        </pic:blipFill>
                        <pic:spPr bwMode="auto">
                          <a:xfrm>
                            <a:off x="0" y="0"/>
                            <a:ext cx="3084342" cy="1643786"/>
                          </a:xfrm>
                          <a:prstGeom prst="rect">
                            <a:avLst/>
                          </a:prstGeom>
                          <a:ln>
                            <a:noFill/>
                          </a:ln>
                          <a:extLst>
                            <a:ext uri="{53640926-AAD7-44D8-BBD7-CCE9431645EC}">
                              <a14:shadowObscured xmlns:a14="http://schemas.microsoft.com/office/drawing/2010/main"/>
                            </a:ext>
                          </a:extLst>
                        </pic:spPr>
                      </pic:pic>
                    </a:graphicData>
                  </a:graphic>
                </wp:inline>
              </w:drawing>
            </w:r>
          </w:p>
        </w:tc>
        <w:tc>
          <w:tcPr>
            <w:tcW w:w="4573" w:type="dxa"/>
          </w:tcPr>
          <w:p w:rsidR="004B131F" w:rsidRDefault="004B131F" w:rsidP="00871CE5">
            <w:pPr>
              <w:spacing w:before="0" w:after="0"/>
            </w:pPr>
          </w:p>
          <w:p w:rsidR="004B131F" w:rsidRDefault="004B131F" w:rsidP="00871CE5">
            <w:pPr>
              <w:spacing w:before="0" w:after="0"/>
            </w:pPr>
          </w:p>
          <w:p w:rsidR="004B131F" w:rsidRDefault="004B131F" w:rsidP="00871CE5">
            <w:pPr>
              <w:spacing w:before="0" w:after="0"/>
            </w:pPr>
            <w:r>
              <w:t xml:space="preserve">What is the resistance between X and Y? </w:t>
            </w:r>
          </w:p>
          <w:p w:rsidR="004B131F" w:rsidRDefault="004B131F" w:rsidP="004B131F">
            <w:pPr>
              <w:spacing w:before="0" w:after="0"/>
              <w:ind w:left="447"/>
            </w:pPr>
            <w:r>
              <w:t xml:space="preserve">A 0·2 Ω </w:t>
            </w:r>
          </w:p>
          <w:p w:rsidR="004B131F" w:rsidRDefault="004B131F" w:rsidP="004B131F">
            <w:pPr>
              <w:spacing w:before="0" w:after="0"/>
              <w:ind w:left="447"/>
            </w:pPr>
            <w:r>
              <w:t xml:space="preserve">B 5 Ω </w:t>
            </w:r>
          </w:p>
          <w:p w:rsidR="004B131F" w:rsidRDefault="004B131F" w:rsidP="004B131F">
            <w:pPr>
              <w:spacing w:before="0" w:after="0"/>
              <w:ind w:left="447"/>
            </w:pPr>
            <w:r>
              <w:t xml:space="preserve">C 10 Ω </w:t>
            </w:r>
          </w:p>
          <w:p w:rsidR="004B131F" w:rsidRDefault="004B131F" w:rsidP="004B131F">
            <w:pPr>
              <w:spacing w:before="0" w:after="0"/>
              <w:ind w:left="447"/>
            </w:pPr>
            <w:r>
              <w:t xml:space="preserve">D 20 Ω </w:t>
            </w:r>
          </w:p>
          <w:p w:rsidR="00D21662" w:rsidRDefault="004B131F" w:rsidP="004B131F">
            <w:pPr>
              <w:spacing w:before="0" w:after="0"/>
              <w:ind w:left="447"/>
            </w:pPr>
            <w:r>
              <w:t>E 50 Ω</w:t>
            </w:r>
          </w:p>
        </w:tc>
      </w:tr>
    </w:tbl>
    <w:p w:rsidR="00753EB2" w:rsidRDefault="00753EB2" w:rsidP="008C1B27">
      <w:pPr>
        <w:pStyle w:val="Heading2"/>
      </w:pPr>
      <w:bookmarkStart w:id="87" w:name="_Toc520727966"/>
      <w:r>
        <w:t>Tutorial Answers</w:t>
      </w:r>
      <w:bookmarkEnd w:id="87"/>
    </w:p>
    <w:p w:rsidR="008C1B27" w:rsidRPr="008C1B27" w:rsidRDefault="00753EB2" w:rsidP="00753EB2">
      <w:pPr>
        <w:pStyle w:val="Heading3"/>
      </w:pPr>
      <w:bookmarkStart w:id="88" w:name="_Toc520727967"/>
      <w:r>
        <w:t>Tutorial 1</w:t>
      </w:r>
      <w:r w:rsidR="008C1B27">
        <w:t>:</w:t>
      </w:r>
      <w:bookmarkEnd w:id="86"/>
      <w:bookmarkEnd w:id="88"/>
    </w:p>
    <w:p w:rsidR="008C1B27" w:rsidRPr="008C1B27" w:rsidRDefault="008C1B27" w:rsidP="004A4377">
      <w:pPr>
        <w:spacing w:before="0" w:after="0"/>
      </w:pPr>
      <w:r w:rsidRPr="008C1B27">
        <w:t>1.</w:t>
      </w:r>
      <w:r w:rsidRPr="008C1B27">
        <w:tab/>
        <w:t>0.64 C</w:t>
      </w:r>
    </w:p>
    <w:p w:rsidR="008C1B27" w:rsidRPr="008C1B27" w:rsidRDefault="008C1B27" w:rsidP="004A4377">
      <w:pPr>
        <w:spacing w:before="0" w:after="0"/>
      </w:pPr>
      <w:r w:rsidRPr="008C1B27">
        <w:t>2.</w:t>
      </w:r>
      <w:r w:rsidRPr="008C1B27">
        <w:tab/>
        <w:t>5 × 10</w:t>
      </w:r>
      <w:r w:rsidRPr="00FD5E8D">
        <w:rPr>
          <w:vertAlign w:val="superscript"/>
        </w:rPr>
        <w:t>3</w:t>
      </w:r>
      <w:r w:rsidRPr="008C1B27">
        <w:t xml:space="preserve"> A</w:t>
      </w:r>
    </w:p>
    <w:p w:rsidR="008C1B27" w:rsidRPr="008C1B27" w:rsidRDefault="008C1B27" w:rsidP="004A4377">
      <w:pPr>
        <w:spacing w:before="0" w:after="0"/>
      </w:pPr>
      <w:r w:rsidRPr="008C1B27">
        <w:t>3.</w:t>
      </w:r>
      <w:r w:rsidRPr="008C1B27">
        <w:tab/>
        <w:t>2·0 × 10</w:t>
      </w:r>
      <w:r w:rsidRPr="00FD5E8D">
        <w:rPr>
          <w:vertAlign w:val="superscript"/>
        </w:rPr>
        <w:t>4</w:t>
      </w:r>
      <w:r w:rsidRPr="008C1B27">
        <w:t xml:space="preserve"> s</w:t>
      </w:r>
    </w:p>
    <w:p w:rsidR="008C1B27" w:rsidRPr="008C1B27" w:rsidRDefault="008C1B27" w:rsidP="004A4377">
      <w:pPr>
        <w:spacing w:before="0" w:after="0"/>
      </w:pPr>
      <w:r w:rsidRPr="008C1B27">
        <w:t xml:space="preserve">4. </w:t>
      </w:r>
      <w:r w:rsidRPr="008C1B27">
        <w:tab/>
        <w:t>6 V</w:t>
      </w:r>
    </w:p>
    <w:p w:rsidR="008C1B27" w:rsidRPr="008C1B27" w:rsidRDefault="008C1B27" w:rsidP="004A4377">
      <w:pPr>
        <w:spacing w:before="0" w:after="0"/>
      </w:pPr>
      <w:r w:rsidRPr="008C1B27">
        <w:lastRenderedPageBreak/>
        <w:t>5.</w:t>
      </w:r>
      <w:r w:rsidRPr="008C1B27">
        <w:tab/>
        <w:t>(</w:t>
      </w:r>
      <w:proofErr w:type="gramStart"/>
      <w:r w:rsidRPr="008C1B27">
        <w:t>a</w:t>
      </w:r>
      <w:proofErr w:type="gramEnd"/>
      <w:r w:rsidRPr="008C1B27">
        <w:t>)</w:t>
      </w:r>
      <w:r w:rsidRPr="008C1B27">
        <w:tab/>
        <w:t xml:space="preserve">I = 0·1 A </w:t>
      </w:r>
      <w:r w:rsidR="00FD5E8D">
        <w:tab/>
      </w:r>
      <w:r w:rsidRPr="008C1B27">
        <w:t>(b)</w:t>
      </w:r>
      <w:r w:rsidRPr="008C1B27">
        <w:tab/>
        <w:t xml:space="preserve">I = 0·5 A, V = 4·5 V </w:t>
      </w:r>
      <w:r w:rsidR="00FD5E8D">
        <w:tab/>
      </w:r>
      <w:r w:rsidRPr="008C1B27">
        <w:t>(c)</w:t>
      </w:r>
      <w:r w:rsidRPr="008C1B27">
        <w:tab/>
        <w:t>I = 2 A, V = 10 V</w:t>
      </w:r>
    </w:p>
    <w:p w:rsidR="008C1B27" w:rsidRPr="008C1B27" w:rsidRDefault="008C1B27" w:rsidP="004A4377">
      <w:pPr>
        <w:spacing w:before="0" w:after="0"/>
      </w:pPr>
      <w:r w:rsidRPr="008C1B27">
        <w:t>6.</w:t>
      </w:r>
      <w:r w:rsidRPr="008C1B27">
        <w:tab/>
        <w:t>(</w:t>
      </w:r>
      <w:proofErr w:type="gramStart"/>
      <w:r w:rsidRPr="008C1B27">
        <w:t>a</w:t>
      </w:r>
      <w:proofErr w:type="gramEnd"/>
      <w:r w:rsidRPr="008C1B27">
        <w:t>)</w:t>
      </w:r>
      <w:r w:rsidRPr="008C1B27">
        <w:tab/>
        <w:t xml:space="preserve">5 </w:t>
      </w:r>
      <w:r w:rsidR="00FD5E8D">
        <w:sym w:font="Symbol" w:char="F057"/>
      </w:r>
      <w:r w:rsidR="00FD5E8D">
        <w:tab/>
      </w:r>
      <w:r w:rsidRPr="008C1B27">
        <w:t>(b)</w:t>
      </w:r>
      <w:r w:rsidRPr="008C1B27">
        <w:tab/>
        <w:t xml:space="preserve">6 </w:t>
      </w:r>
      <w:r w:rsidR="00FD5E8D">
        <w:sym w:font="Symbol" w:char="F057"/>
      </w:r>
    </w:p>
    <w:p w:rsidR="008C1B27" w:rsidRPr="008C1B27" w:rsidRDefault="008C1B27" w:rsidP="004A4377">
      <w:pPr>
        <w:spacing w:before="0" w:after="0"/>
      </w:pPr>
      <w:r w:rsidRPr="008C1B27">
        <w:t>7.</w:t>
      </w:r>
      <w:r w:rsidRPr="008C1B27">
        <w:tab/>
        <w:t>(</w:t>
      </w:r>
      <w:proofErr w:type="gramStart"/>
      <w:r w:rsidRPr="008C1B27">
        <w:t>a</w:t>
      </w:r>
      <w:proofErr w:type="gramEnd"/>
      <w:r w:rsidRPr="008C1B27">
        <w:t>)</w:t>
      </w:r>
      <w:r w:rsidRPr="008C1B27">
        <w:tab/>
        <w:t xml:space="preserve">25 </w:t>
      </w:r>
      <w:r w:rsidR="00FD5E8D">
        <w:sym w:font="Symbol" w:char="F057"/>
      </w:r>
      <w:r w:rsidR="00FD5E8D">
        <w:t xml:space="preserve">    </w:t>
      </w:r>
      <w:r w:rsidRPr="008C1B27">
        <w:t>(b)</w:t>
      </w:r>
      <w:r w:rsidRPr="008C1B27">
        <w:tab/>
        <w:t>25</w:t>
      </w:r>
      <w:r w:rsidR="00FD5E8D">
        <w:sym w:font="Symbol" w:char="F057"/>
      </w:r>
      <w:r w:rsidR="00FD5E8D">
        <w:t xml:space="preserve">      </w:t>
      </w:r>
      <w:r w:rsidRPr="008C1B27">
        <w:t>(c)</w:t>
      </w:r>
      <w:r w:rsidRPr="008C1B27">
        <w:tab/>
        <w:t xml:space="preserve">24·2 </w:t>
      </w:r>
      <w:r w:rsidR="00FD5E8D">
        <w:sym w:font="Symbol" w:char="F057"/>
      </w:r>
      <w:r w:rsidR="00FD5E8D">
        <w:t xml:space="preserve">     </w:t>
      </w:r>
      <w:r w:rsidRPr="008C1B27">
        <w:t>(d)</w:t>
      </w:r>
      <w:r w:rsidRPr="008C1B27">
        <w:tab/>
        <w:t xml:space="preserve">13·3 </w:t>
      </w:r>
      <w:r w:rsidR="00FD5E8D">
        <w:sym w:font="Symbol" w:char="F057"/>
      </w:r>
      <w:r w:rsidR="00FD5E8D">
        <w:t xml:space="preserve">   (</w:t>
      </w:r>
      <w:r w:rsidRPr="008C1B27">
        <w:t>e)</w:t>
      </w:r>
      <w:r w:rsidRPr="008C1B27">
        <w:tab/>
        <w:t xml:space="preserve">22·9 </w:t>
      </w:r>
      <w:r w:rsidR="00FD5E8D">
        <w:sym w:font="Symbol" w:char="F057"/>
      </w:r>
      <w:r w:rsidRPr="008C1B27">
        <w:t xml:space="preserve"> </w:t>
      </w:r>
    </w:p>
    <w:p w:rsidR="008C1B27" w:rsidRPr="008C1B27" w:rsidRDefault="008C1B27" w:rsidP="0072441F">
      <w:pPr>
        <w:spacing w:before="0" w:after="0"/>
        <w:ind w:firstLine="720"/>
      </w:pPr>
      <w:r w:rsidRPr="008C1B27">
        <w:t>(f)</w:t>
      </w:r>
      <w:r w:rsidRPr="008C1B27">
        <w:tab/>
        <w:t>14·</w:t>
      </w:r>
      <w:proofErr w:type="gramStart"/>
      <w:r w:rsidRPr="008C1B27">
        <w:t xml:space="preserve">7 </w:t>
      </w:r>
      <w:proofErr w:type="gramEnd"/>
      <w:r w:rsidR="00FD5E8D">
        <w:sym w:font="Symbol" w:char="F057"/>
      </w:r>
      <w:r w:rsidRPr="008C1B27">
        <w:t>.</w:t>
      </w:r>
    </w:p>
    <w:p w:rsidR="008C1B27" w:rsidRPr="008C1B27" w:rsidRDefault="00FD5E8D" w:rsidP="004A4377">
      <w:pPr>
        <w:spacing w:before="0" w:after="0"/>
      </w:pPr>
      <w:r>
        <w:t>8.</w:t>
      </w:r>
      <w:r>
        <w:tab/>
      </w:r>
      <w:r w:rsidR="008C1B27" w:rsidRPr="008C1B27">
        <w:t>3·75 × 10</w:t>
      </w:r>
      <w:r w:rsidR="008C1B27" w:rsidRPr="00FD5E8D">
        <w:rPr>
          <w:vertAlign w:val="superscript"/>
        </w:rPr>
        <w:t>–3</w:t>
      </w:r>
      <w:r w:rsidR="008C1B27" w:rsidRPr="008C1B27">
        <w:t xml:space="preserve"> V</w:t>
      </w:r>
    </w:p>
    <w:p w:rsidR="008C1B27" w:rsidRPr="008C1B27" w:rsidRDefault="008C1B27" w:rsidP="004A4377">
      <w:pPr>
        <w:spacing w:before="0" w:after="0"/>
      </w:pPr>
      <w:r w:rsidRPr="008C1B27">
        <w:t>9.</w:t>
      </w:r>
      <w:r w:rsidRPr="008C1B27">
        <w:tab/>
        <w:t>(</w:t>
      </w:r>
      <w:proofErr w:type="gramStart"/>
      <w:r w:rsidRPr="008C1B27">
        <w:t>a</w:t>
      </w:r>
      <w:proofErr w:type="gramEnd"/>
      <w:r w:rsidRPr="008C1B27">
        <w:t>)</w:t>
      </w:r>
      <w:r w:rsidRPr="008C1B27">
        <w:tab/>
        <w:t>60 W</w:t>
      </w:r>
      <w:r w:rsidR="00FD5E8D">
        <w:tab/>
      </w:r>
      <w:r w:rsidR="00FD5E8D">
        <w:tab/>
      </w:r>
      <w:r w:rsidRPr="008C1B27">
        <w:t>(b)</w:t>
      </w:r>
      <w:r w:rsidRPr="008C1B27">
        <w:tab/>
        <w:t>327 W</w:t>
      </w:r>
      <w:r w:rsidR="00FD5E8D">
        <w:tab/>
      </w:r>
      <w:r w:rsidR="00FD5E8D">
        <w:tab/>
      </w:r>
      <w:r w:rsidRPr="008C1B27">
        <w:t>(c)</w:t>
      </w:r>
      <w:r w:rsidRPr="008C1B27">
        <w:tab/>
        <w:t>500 W</w:t>
      </w:r>
    </w:p>
    <w:p w:rsidR="008C1B27" w:rsidRPr="008C1B27" w:rsidRDefault="008C1B27" w:rsidP="004A4377">
      <w:pPr>
        <w:spacing w:before="0" w:after="0"/>
      </w:pPr>
      <w:r w:rsidRPr="008C1B27">
        <w:t>10.</w:t>
      </w:r>
      <w:r w:rsidRPr="008C1B27">
        <w:tab/>
        <w:t>(</w:t>
      </w:r>
      <w:proofErr w:type="gramStart"/>
      <w:r w:rsidRPr="008C1B27">
        <w:t>a</w:t>
      </w:r>
      <w:proofErr w:type="gramEnd"/>
      <w:r w:rsidRPr="008C1B27">
        <w:t>)</w:t>
      </w:r>
      <w:r w:rsidRPr="008C1B27">
        <w:tab/>
        <w:t>7·7 A</w:t>
      </w:r>
      <w:r w:rsidR="00FD5E8D">
        <w:tab/>
      </w:r>
      <w:r w:rsidR="00FD5E8D">
        <w:tab/>
      </w:r>
      <w:r w:rsidRPr="008C1B27">
        <w:t>(b)</w:t>
      </w:r>
      <w:r w:rsidRPr="008C1B27">
        <w:tab/>
        <w:t>1763 W</w:t>
      </w:r>
    </w:p>
    <w:p w:rsidR="008C1B27" w:rsidRPr="008C1B27" w:rsidRDefault="008C1B27" w:rsidP="004A4377">
      <w:pPr>
        <w:spacing w:before="0" w:after="0"/>
        <w:rPr>
          <w:szCs w:val="24"/>
        </w:rPr>
      </w:pPr>
      <w:r w:rsidRPr="008C1B27">
        <w:rPr>
          <w:szCs w:val="24"/>
        </w:rPr>
        <w:t>11.</w:t>
      </w:r>
      <w:r w:rsidRPr="008C1B27">
        <w:rPr>
          <w:szCs w:val="24"/>
        </w:rPr>
        <w:tab/>
        <w:t>9000 J</w:t>
      </w:r>
    </w:p>
    <w:p w:rsidR="008C1B27" w:rsidRPr="008C1B27" w:rsidRDefault="008C1B27" w:rsidP="004A4377">
      <w:pPr>
        <w:spacing w:before="0" w:after="0"/>
        <w:rPr>
          <w:szCs w:val="24"/>
        </w:rPr>
      </w:pPr>
      <w:r w:rsidRPr="008C1B27">
        <w:rPr>
          <w:szCs w:val="24"/>
        </w:rPr>
        <w:t>12.</w:t>
      </w:r>
      <w:r w:rsidRPr="008C1B27">
        <w:rPr>
          <w:szCs w:val="24"/>
        </w:rPr>
        <w:tab/>
        <w:t>I = 0·67 A, V = 4 V</w:t>
      </w:r>
    </w:p>
    <w:p w:rsidR="008C1B27" w:rsidRPr="008C1B27" w:rsidRDefault="008C1B27" w:rsidP="004A4377">
      <w:pPr>
        <w:spacing w:before="0" w:after="0"/>
        <w:rPr>
          <w:szCs w:val="24"/>
        </w:rPr>
      </w:pPr>
      <w:r w:rsidRPr="008C1B27">
        <w:rPr>
          <w:szCs w:val="24"/>
        </w:rPr>
        <w:t>13.</w:t>
      </w:r>
      <w:r w:rsidRPr="008C1B27">
        <w:rPr>
          <w:szCs w:val="24"/>
        </w:rPr>
        <w:tab/>
        <w:t>(</w:t>
      </w:r>
      <w:proofErr w:type="gramStart"/>
      <w:r w:rsidRPr="008C1B27">
        <w:rPr>
          <w:szCs w:val="24"/>
        </w:rPr>
        <w:t>a</w:t>
      </w:r>
      <w:proofErr w:type="gramEnd"/>
      <w:r w:rsidRPr="008C1B27">
        <w:rPr>
          <w:szCs w:val="24"/>
        </w:rPr>
        <w:t>)</w:t>
      </w:r>
      <w:r w:rsidRPr="008C1B27">
        <w:rPr>
          <w:szCs w:val="24"/>
        </w:rPr>
        <w:tab/>
        <w:t>0·67 A</w:t>
      </w:r>
      <w:r w:rsidR="00FD5E8D">
        <w:rPr>
          <w:szCs w:val="24"/>
        </w:rPr>
        <w:tab/>
      </w:r>
      <w:r w:rsidR="00FD5E8D">
        <w:rPr>
          <w:szCs w:val="24"/>
        </w:rPr>
        <w:tab/>
      </w:r>
      <w:r w:rsidRPr="008C1B27">
        <w:rPr>
          <w:szCs w:val="24"/>
        </w:rPr>
        <w:t>(b)</w:t>
      </w:r>
      <w:r w:rsidRPr="008C1B27">
        <w:rPr>
          <w:szCs w:val="24"/>
        </w:rPr>
        <w:tab/>
        <w:t>0·13 A</w:t>
      </w:r>
      <w:r w:rsidR="00FD5E8D">
        <w:rPr>
          <w:szCs w:val="24"/>
        </w:rPr>
        <w:tab/>
      </w:r>
      <w:r w:rsidR="00FD5E8D">
        <w:rPr>
          <w:szCs w:val="24"/>
        </w:rPr>
        <w:tab/>
      </w:r>
      <w:r w:rsidRPr="008C1B27">
        <w:rPr>
          <w:szCs w:val="24"/>
        </w:rPr>
        <w:t>(c)</w:t>
      </w:r>
      <w:r w:rsidRPr="008C1B27">
        <w:rPr>
          <w:szCs w:val="24"/>
        </w:rPr>
        <w:tab/>
        <w:t>1·34 V</w:t>
      </w:r>
    </w:p>
    <w:p w:rsidR="008C1B27" w:rsidRPr="008C1B27" w:rsidRDefault="008C1B27" w:rsidP="004A4377">
      <w:pPr>
        <w:spacing w:before="0" w:after="0"/>
        <w:rPr>
          <w:szCs w:val="24"/>
        </w:rPr>
      </w:pPr>
      <w:r w:rsidRPr="008C1B27">
        <w:rPr>
          <w:szCs w:val="24"/>
        </w:rPr>
        <w:t>14.</w:t>
      </w:r>
      <w:r w:rsidRPr="008C1B27">
        <w:rPr>
          <w:szCs w:val="24"/>
        </w:rPr>
        <w:tab/>
        <w:t xml:space="preserve">240 </w:t>
      </w:r>
      <w:r w:rsidR="00FD5E8D">
        <w:rPr>
          <w:szCs w:val="24"/>
        </w:rPr>
        <w:sym w:font="Symbol" w:char="F057"/>
      </w:r>
    </w:p>
    <w:p w:rsidR="008C1B27" w:rsidRPr="008C1B27" w:rsidRDefault="008C1B27" w:rsidP="004A4377">
      <w:pPr>
        <w:spacing w:before="0" w:after="0"/>
        <w:rPr>
          <w:szCs w:val="24"/>
        </w:rPr>
      </w:pPr>
      <w:r w:rsidRPr="008C1B27">
        <w:rPr>
          <w:szCs w:val="24"/>
        </w:rPr>
        <w:t xml:space="preserve">15. </w:t>
      </w:r>
      <w:r w:rsidRPr="008C1B27">
        <w:rPr>
          <w:szCs w:val="24"/>
        </w:rPr>
        <w:tab/>
      </w:r>
      <w:proofErr w:type="gramStart"/>
      <w:r w:rsidRPr="008C1B27">
        <w:rPr>
          <w:szCs w:val="24"/>
        </w:rPr>
        <w:t>(c)</w:t>
      </w:r>
      <w:proofErr w:type="gramEnd"/>
      <w:r w:rsidRPr="008C1B27">
        <w:rPr>
          <w:szCs w:val="24"/>
        </w:rPr>
        <w:tab/>
        <w:t xml:space="preserve">175 </w:t>
      </w:r>
      <w:r w:rsidR="00FD5E8D">
        <w:rPr>
          <w:szCs w:val="24"/>
        </w:rPr>
        <w:sym w:font="Symbol" w:char="F057"/>
      </w:r>
    </w:p>
    <w:p w:rsidR="008C1B27" w:rsidRPr="008C1B27" w:rsidRDefault="008C1B27" w:rsidP="004A4377">
      <w:pPr>
        <w:spacing w:before="0" w:after="0"/>
        <w:rPr>
          <w:szCs w:val="24"/>
        </w:rPr>
      </w:pPr>
      <w:r w:rsidRPr="008C1B27">
        <w:rPr>
          <w:szCs w:val="24"/>
        </w:rPr>
        <w:t>18.</w:t>
      </w:r>
      <w:r w:rsidRPr="008C1B27">
        <w:rPr>
          <w:szCs w:val="24"/>
        </w:rPr>
        <w:tab/>
        <w:t>(</w:t>
      </w:r>
      <w:proofErr w:type="gramStart"/>
      <w:r w:rsidRPr="008C1B27">
        <w:rPr>
          <w:szCs w:val="24"/>
        </w:rPr>
        <w:t>a</w:t>
      </w:r>
      <w:proofErr w:type="gramEnd"/>
      <w:r w:rsidRPr="008C1B27">
        <w:rPr>
          <w:szCs w:val="24"/>
        </w:rPr>
        <w:t>)</w:t>
      </w:r>
      <w:r w:rsidRPr="008C1B27">
        <w:rPr>
          <w:szCs w:val="24"/>
        </w:rPr>
        <w:tab/>
        <w:t>V</w:t>
      </w:r>
      <w:r w:rsidRPr="00DB3897">
        <w:rPr>
          <w:szCs w:val="24"/>
          <w:vertAlign w:val="subscript"/>
        </w:rPr>
        <w:t>1</w:t>
      </w:r>
      <w:r w:rsidRPr="008C1B27">
        <w:rPr>
          <w:szCs w:val="24"/>
        </w:rPr>
        <w:t xml:space="preserve"> = 0·2 V, V</w:t>
      </w:r>
      <w:r w:rsidRPr="00DB3897">
        <w:rPr>
          <w:szCs w:val="24"/>
          <w:vertAlign w:val="subscript"/>
        </w:rPr>
        <w:t>2</w:t>
      </w:r>
      <w:r w:rsidRPr="008C1B27">
        <w:rPr>
          <w:szCs w:val="24"/>
        </w:rPr>
        <w:t xml:space="preserve"> = 9·8 V</w:t>
      </w:r>
      <w:r w:rsidR="00FD5E8D">
        <w:rPr>
          <w:szCs w:val="24"/>
        </w:rPr>
        <w:tab/>
      </w:r>
      <w:r w:rsidR="00FD5E8D">
        <w:rPr>
          <w:szCs w:val="24"/>
        </w:rPr>
        <w:tab/>
      </w:r>
      <w:r w:rsidRPr="008C1B27">
        <w:rPr>
          <w:szCs w:val="24"/>
        </w:rPr>
        <w:t>(b)</w:t>
      </w:r>
      <w:r w:rsidRPr="008C1B27">
        <w:rPr>
          <w:szCs w:val="24"/>
        </w:rPr>
        <w:tab/>
        <w:t>V</w:t>
      </w:r>
      <w:r w:rsidRPr="00DB3897">
        <w:rPr>
          <w:szCs w:val="24"/>
          <w:vertAlign w:val="subscript"/>
        </w:rPr>
        <w:t>1</w:t>
      </w:r>
      <w:r w:rsidRPr="008C1B27">
        <w:rPr>
          <w:szCs w:val="24"/>
        </w:rPr>
        <w:t xml:space="preserve"> = 2·5 V, V</w:t>
      </w:r>
      <w:r w:rsidRPr="00DB3897">
        <w:rPr>
          <w:szCs w:val="24"/>
          <w:vertAlign w:val="subscript"/>
        </w:rPr>
        <w:t>2</w:t>
      </w:r>
      <w:r w:rsidRPr="008C1B27">
        <w:rPr>
          <w:szCs w:val="24"/>
        </w:rPr>
        <w:t xml:space="preserve"> = 7·5 V</w:t>
      </w:r>
    </w:p>
    <w:p w:rsidR="008C1B27" w:rsidRPr="008C1B27" w:rsidRDefault="008C1B27" w:rsidP="004A4377">
      <w:pPr>
        <w:spacing w:before="0" w:after="0"/>
        <w:rPr>
          <w:szCs w:val="24"/>
        </w:rPr>
      </w:pPr>
      <w:r w:rsidRPr="008C1B27">
        <w:rPr>
          <w:szCs w:val="24"/>
        </w:rPr>
        <w:t xml:space="preserve">20. </w:t>
      </w:r>
      <w:r w:rsidRPr="008C1B27">
        <w:rPr>
          <w:szCs w:val="24"/>
        </w:rPr>
        <w:tab/>
        <w:t>(</w:t>
      </w:r>
      <w:proofErr w:type="gramStart"/>
      <w:r w:rsidRPr="008C1B27">
        <w:rPr>
          <w:szCs w:val="24"/>
        </w:rPr>
        <w:t>a</w:t>
      </w:r>
      <w:proofErr w:type="gramEnd"/>
      <w:r w:rsidRPr="008C1B27">
        <w:rPr>
          <w:szCs w:val="24"/>
        </w:rPr>
        <w:t>)</w:t>
      </w:r>
      <w:r w:rsidRPr="008C1B27">
        <w:rPr>
          <w:szCs w:val="24"/>
        </w:rPr>
        <w:tab/>
        <w:t>4 V</w:t>
      </w:r>
      <w:r w:rsidR="00FD5E8D">
        <w:rPr>
          <w:szCs w:val="24"/>
        </w:rPr>
        <w:tab/>
      </w:r>
      <w:r w:rsidRPr="008C1B27">
        <w:rPr>
          <w:szCs w:val="24"/>
        </w:rPr>
        <w:t>(b)</w:t>
      </w:r>
      <w:r w:rsidRPr="008C1B27">
        <w:rPr>
          <w:szCs w:val="24"/>
        </w:rPr>
        <w:tab/>
        <w:t>1 V</w:t>
      </w:r>
      <w:r w:rsidR="00FD5E8D">
        <w:rPr>
          <w:szCs w:val="24"/>
        </w:rPr>
        <w:tab/>
      </w:r>
      <w:r w:rsidR="00FD5E8D">
        <w:rPr>
          <w:szCs w:val="24"/>
        </w:rPr>
        <w:tab/>
      </w:r>
      <w:r w:rsidRPr="008C1B27">
        <w:rPr>
          <w:szCs w:val="24"/>
        </w:rPr>
        <w:t>(c)</w:t>
      </w:r>
      <w:r w:rsidRPr="008C1B27">
        <w:rPr>
          <w:szCs w:val="24"/>
        </w:rPr>
        <w:tab/>
        <w:t>3 V</w:t>
      </w:r>
    </w:p>
    <w:p w:rsidR="008C1B27" w:rsidRPr="008C1B27" w:rsidRDefault="008C1B27" w:rsidP="004A4377">
      <w:pPr>
        <w:spacing w:before="0" w:after="0"/>
        <w:rPr>
          <w:szCs w:val="24"/>
        </w:rPr>
      </w:pPr>
      <w:r w:rsidRPr="008C1B27">
        <w:rPr>
          <w:szCs w:val="24"/>
        </w:rPr>
        <w:t>21.</w:t>
      </w:r>
      <w:r w:rsidRPr="008C1B27">
        <w:rPr>
          <w:szCs w:val="24"/>
        </w:rPr>
        <w:tab/>
        <w:t>(</w:t>
      </w:r>
      <w:proofErr w:type="gramStart"/>
      <w:r w:rsidRPr="008C1B27">
        <w:rPr>
          <w:szCs w:val="24"/>
        </w:rPr>
        <w:t>a</w:t>
      </w:r>
      <w:proofErr w:type="gramEnd"/>
      <w:r w:rsidRPr="008C1B27">
        <w:rPr>
          <w:szCs w:val="24"/>
        </w:rPr>
        <w:t>)</w:t>
      </w:r>
      <w:r w:rsidRPr="008C1B27">
        <w:rPr>
          <w:szCs w:val="24"/>
        </w:rPr>
        <w:tab/>
        <w:t>3 V</w:t>
      </w:r>
      <w:r w:rsidR="00DB3897">
        <w:rPr>
          <w:szCs w:val="24"/>
        </w:rPr>
        <w:tab/>
      </w:r>
      <w:r w:rsidRPr="008C1B27">
        <w:rPr>
          <w:szCs w:val="24"/>
        </w:rPr>
        <w:t>(b)</w:t>
      </w:r>
      <w:r w:rsidRPr="008C1B27">
        <w:rPr>
          <w:szCs w:val="24"/>
        </w:rPr>
        <w:tab/>
        <w:t>-0·8 V</w:t>
      </w:r>
      <w:r w:rsidR="00DB3897">
        <w:rPr>
          <w:szCs w:val="24"/>
        </w:rPr>
        <w:tab/>
      </w:r>
      <w:r w:rsidR="00DB3897">
        <w:rPr>
          <w:szCs w:val="24"/>
        </w:rPr>
        <w:tab/>
      </w:r>
      <w:r w:rsidRPr="008C1B27">
        <w:rPr>
          <w:szCs w:val="24"/>
        </w:rPr>
        <w:t>(c)</w:t>
      </w:r>
      <w:r w:rsidRPr="008C1B27">
        <w:rPr>
          <w:szCs w:val="24"/>
        </w:rPr>
        <w:tab/>
        <w:t>0 V</w:t>
      </w:r>
    </w:p>
    <w:p w:rsidR="008C1B27" w:rsidRPr="008C1B27" w:rsidRDefault="008C1B27" w:rsidP="004A4377">
      <w:pPr>
        <w:spacing w:before="0" w:after="0"/>
        <w:rPr>
          <w:szCs w:val="24"/>
        </w:rPr>
      </w:pPr>
      <w:r w:rsidRPr="008C1B27">
        <w:rPr>
          <w:szCs w:val="24"/>
        </w:rPr>
        <w:t>22.</w:t>
      </w:r>
      <w:r w:rsidRPr="008C1B27">
        <w:rPr>
          <w:szCs w:val="24"/>
        </w:rPr>
        <w:tab/>
        <w:t>(</w:t>
      </w:r>
      <w:proofErr w:type="gramStart"/>
      <w:r w:rsidRPr="008C1B27">
        <w:rPr>
          <w:szCs w:val="24"/>
        </w:rPr>
        <w:t>a</w:t>
      </w:r>
      <w:proofErr w:type="gramEnd"/>
      <w:r w:rsidRPr="008C1B27">
        <w:rPr>
          <w:szCs w:val="24"/>
        </w:rPr>
        <w:t>)</w:t>
      </w:r>
      <w:r w:rsidRPr="008C1B27">
        <w:rPr>
          <w:szCs w:val="24"/>
        </w:rPr>
        <w:tab/>
        <w:t>0·6 V</w:t>
      </w:r>
      <w:r w:rsidR="00DB3897">
        <w:rPr>
          <w:szCs w:val="24"/>
        </w:rPr>
        <w:tab/>
      </w:r>
      <w:r w:rsidRPr="008C1B27">
        <w:rPr>
          <w:szCs w:val="24"/>
        </w:rPr>
        <w:t>(b)</w:t>
      </w:r>
      <w:r w:rsidRPr="008C1B27">
        <w:rPr>
          <w:szCs w:val="24"/>
        </w:rPr>
        <w:tab/>
        <w:t>(</w:t>
      </w:r>
      <w:proofErr w:type="spellStart"/>
      <w:r w:rsidRPr="008C1B27">
        <w:rPr>
          <w:szCs w:val="24"/>
        </w:rPr>
        <w:t>i</w:t>
      </w:r>
      <w:proofErr w:type="spellEnd"/>
      <w:r w:rsidRPr="008C1B27">
        <w:rPr>
          <w:szCs w:val="24"/>
        </w:rPr>
        <w:t>)</w:t>
      </w:r>
      <w:r w:rsidRPr="008C1B27">
        <w:rPr>
          <w:szCs w:val="24"/>
        </w:rPr>
        <w:tab/>
        <w:t>12 k</w:t>
      </w:r>
      <w:r w:rsidR="00DB3897">
        <w:rPr>
          <w:szCs w:val="24"/>
        </w:rPr>
        <w:sym w:font="Symbol" w:char="F057"/>
      </w:r>
      <w:r w:rsidR="00DB3897">
        <w:rPr>
          <w:szCs w:val="24"/>
        </w:rPr>
        <w:t xml:space="preserve"> </w:t>
      </w:r>
      <w:r w:rsidR="00DB3897">
        <w:rPr>
          <w:szCs w:val="24"/>
        </w:rPr>
        <w:tab/>
        <w:t>(ii)</w:t>
      </w:r>
      <w:r w:rsidR="00DB3897">
        <w:rPr>
          <w:szCs w:val="24"/>
        </w:rPr>
        <w:tab/>
        <w:t>4 k</w:t>
      </w:r>
      <w:r w:rsidR="00DB3897">
        <w:rPr>
          <w:szCs w:val="24"/>
        </w:rPr>
        <w:sym w:font="Symbol" w:char="F057"/>
      </w:r>
    </w:p>
    <w:p w:rsidR="00562DF7" w:rsidRDefault="008C1B27" w:rsidP="004A4377">
      <w:pPr>
        <w:spacing w:before="0" w:after="0"/>
        <w:rPr>
          <w:szCs w:val="24"/>
        </w:rPr>
      </w:pPr>
      <w:r w:rsidRPr="008C1B27">
        <w:rPr>
          <w:szCs w:val="24"/>
        </w:rPr>
        <w:t>23.</w:t>
      </w:r>
      <w:r w:rsidRPr="008C1B27">
        <w:rPr>
          <w:szCs w:val="24"/>
        </w:rPr>
        <w:tab/>
        <w:t xml:space="preserve">X = </w:t>
      </w:r>
      <w:proofErr w:type="gramStart"/>
      <w:r w:rsidRPr="008C1B27">
        <w:rPr>
          <w:szCs w:val="24"/>
        </w:rPr>
        <w:t xml:space="preserve">9 </w:t>
      </w:r>
      <w:proofErr w:type="gramEnd"/>
      <w:r w:rsidR="00DB3897">
        <w:rPr>
          <w:szCs w:val="24"/>
        </w:rPr>
        <w:sym w:font="Symbol" w:char="F057"/>
      </w:r>
      <w:r w:rsidR="00DB3897">
        <w:rPr>
          <w:szCs w:val="24"/>
        </w:rPr>
        <w:t xml:space="preserve">, </w:t>
      </w:r>
      <w:r w:rsidRPr="008C1B27">
        <w:rPr>
          <w:szCs w:val="24"/>
        </w:rPr>
        <w:t xml:space="preserve">Y = 45 </w:t>
      </w:r>
      <w:r w:rsidR="00DB3897">
        <w:rPr>
          <w:szCs w:val="24"/>
        </w:rPr>
        <w:sym w:font="Symbol" w:char="F057"/>
      </w:r>
    </w:p>
    <w:p w:rsidR="00562DF7" w:rsidRDefault="00562DF7" w:rsidP="00562DF7">
      <w:pPr>
        <w:pStyle w:val="Heading3"/>
      </w:pPr>
      <w:bookmarkStart w:id="89" w:name="_Toc520727968"/>
      <w:bookmarkStart w:id="90" w:name="_Toc514070724"/>
      <w:r>
        <w:t>Tutorial 2</w:t>
      </w:r>
      <w:bookmarkEnd w:id="89"/>
      <w:r>
        <w:t xml:space="preserve"> </w:t>
      </w:r>
      <w:bookmarkEnd w:id="90"/>
    </w:p>
    <w:p w:rsidR="00562DF7" w:rsidRPr="0069776D" w:rsidRDefault="00562DF7" w:rsidP="00753EB2">
      <w:pPr>
        <w:pStyle w:val="Questions2"/>
        <w:spacing w:before="0" w:after="0"/>
        <w:rPr>
          <w:rFonts w:ascii="Trebuchet MS" w:hAnsi="Trebuchet MS"/>
        </w:rPr>
      </w:pPr>
      <w:r w:rsidRPr="009A73BD">
        <w:rPr>
          <w:rFonts w:asciiTheme="minorHAnsi" w:hAnsiTheme="minorHAnsi"/>
        </w:rPr>
        <w:t>1.</w:t>
      </w:r>
      <w:r w:rsidRPr="009A73BD">
        <w:rPr>
          <w:rFonts w:asciiTheme="minorHAnsi" w:hAnsiTheme="minorHAnsi"/>
        </w:rPr>
        <w:tab/>
      </w:r>
      <w:r w:rsidRPr="0069776D">
        <w:rPr>
          <w:rFonts w:ascii="Trebuchet MS" w:hAnsi="Trebuchet MS"/>
        </w:rPr>
        <w:t>266Ω</w:t>
      </w:r>
    </w:p>
    <w:p w:rsidR="00562DF7" w:rsidRPr="0069776D" w:rsidRDefault="00562DF7" w:rsidP="00753EB2">
      <w:pPr>
        <w:pStyle w:val="Questions2"/>
        <w:spacing w:before="0" w:after="0"/>
        <w:rPr>
          <w:rFonts w:ascii="Trebuchet MS" w:hAnsi="Trebuchet MS"/>
        </w:rPr>
      </w:pPr>
      <w:r w:rsidRPr="0069776D">
        <w:rPr>
          <w:rFonts w:ascii="Trebuchet MS" w:hAnsi="Trebuchet MS"/>
        </w:rPr>
        <w:t>2.</w:t>
      </w:r>
      <w:r w:rsidRPr="0069776D">
        <w:rPr>
          <w:rFonts w:ascii="Trebuchet MS" w:hAnsi="Trebuchet MS"/>
        </w:rPr>
        <w:tab/>
      </w:r>
      <w:r w:rsidRPr="0069776D">
        <w:rPr>
          <w:rFonts w:ascii="Trebuchet MS" w:hAnsi="Trebuchet MS"/>
          <w:b/>
        </w:rPr>
        <w:t>R</w:t>
      </w:r>
      <w:r w:rsidRPr="0069776D">
        <w:rPr>
          <w:rFonts w:ascii="Trebuchet MS" w:hAnsi="Trebuchet MS"/>
        </w:rPr>
        <w:t xml:space="preserve"> </w:t>
      </w:r>
      <w:r w:rsidR="00D834CD">
        <w:rPr>
          <w:rFonts w:ascii="Trebuchet MS" w:hAnsi="Trebuchet MS"/>
        </w:rPr>
        <w:t>=</w:t>
      </w:r>
      <w:r w:rsidRPr="0069776D">
        <w:rPr>
          <w:rFonts w:ascii="Trebuchet MS" w:hAnsi="Trebuchet MS"/>
        </w:rPr>
        <w:t xml:space="preserve"> 150Ω</w:t>
      </w:r>
    </w:p>
    <w:p w:rsidR="00562DF7" w:rsidRPr="0069776D" w:rsidRDefault="00562DF7" w:rsidP="00753EB2">
      <w:pPr>
        <w:pStyle w:val="Questions2"/>
        <w:spacing w:before="0" w:after="0"/>
        <w:rPr>
          <w:rFonts w:ascii="Trebuchet MS" w:hAnsi="Trebuchet MS"/>
        </w:rPr>
      </w:pPr>
      <w:r w:rsidRPr="0069776D">
        <w:rPr>
          <w:rFonts w:ascii="Trebuchet MS" w:hAnsi="Trebuchet MS"/>
        </w:rPr>
        <w:t>3.</w:t>
      </w:r>
      <w:r w:rsidRPr="0069776D">
        <w:rPr>
          <w:rFonts w:ascii="Trebuchet MS" w:hAnsi="Trebuchet MS"/>
        </w:rPr>
        <w:tab/>
        <w:t xml:space="preserve">Yes; the resistors do not have the same ratio in each branch and so the micro-ammeter registers a current which requires a </w:t>
      </w:r>
      <w:proofErr w:type="spellStart"/>
      <w:r w:rsidRPr="0069776D">
        <w:rPr>
          <w:rFonts w:ascii="Trebuchet MS" w:hAnsi="Trebuchet MS"/>
        </w:rPr>
        <w:t>p.d</w:t>
      </w:r>
      <w:proofErr w:type="spellEnd"/>
      <w:r w:rsidRPr="0069776D">
        <w:rPr>
          <w:rFonts w:ascii="Trebuchet MS" w:hAnsi="Trebuchet MS"/>
        </w:rPr>
        <w:t xml:space="preserve">. across it.  If you care to calculate the actual values, you find that </w:t>
      </w:r>
      <w:r w:rsidRPr="0069776D">
        <w:rPr>
          <w:rFonts w:ascii="Trebuchet MS" w:hAnsi="Trebuchet MS"/>
          <w:b/>
        </w:rPr>
        <w:t>A</w:t>
      </w:r>
      <w:r w:rsidRPr="0069776D">
        <w:rPr>
          <w:rFonts w:ascii="Trebuchet MS" w:hAnsi="Trebuchet MS"/>
        </w:rPr>
        <w:t xml:space="preserve"> is at 8V and </w:t>
      </w:r>
      <w:r w:rsidRPr="0069776D">
        <w:rPr>
          <w:rFonts w:ascii="Trebuchet MS" w:hAnsi="Trebuchet MS"/>
          <w:b/>
        </w:rPr>
        <w:t>B</w:t>
      </w:r>
      <w:r w:rsidRPr="0069776D">
        <w:rPr>
          <w:rFonts w:ascii="Trebuchet MS" w:hAnsi="Trebuchet MS"/>
        </w:rPr>
        <w:t xml:space="preserve"> at 6V.  This gives a 2V </w:t>
      </w:r>
      <w:proofErr w:type="spellStart"/>
      <w:r w:rsidRPr="0069776D">
        <w:rPr>
          <w:rFonts w:ascii="Trebuchet MS" w:hAnsi="Trebuchet MS"/>
        </w:rPr>
        <w:t>p.d</w:t>
      </w:r>
      <w:proofErr w:type="spellEnd"/>
      <w:r w:rsidRPr="0069776D">
        <w:rPr>
          <w:rFonts w:ascii="Trebuchet MS" w:hAnsi="Trebuchet MS"/>
        </w:rPr>
        <w:t xml:space="preserve">. between </w:t>
      </w:r>
      <w:r w:rsidRPr="0069776D">
        <w:rPr>
          <w:rFonts w:ascii="Trebuchet MS" w:hAnsi="Trebuchet MS"/>
          <w:b/>
        </w:rPr>
        <w:t xml:space="preserve">B </w:t>
      </w:r>
      <w:r w:rsidRPr="0069776D">
        <w:rPr>
          <w:rFonts w:ascii="Trebuchet MS" w:hAnsi="Trebuchet MS"/>
        </w:rPr>
        <w:t xml:space="preserve">and </w:t>
      </w:r>
      <w:r w:rsidRPr="0069776D">
        <w:rPr>
          <w:rFonts w:ascii="Trebuchet MS" w:hAnsi="Trebuchet MS"/>
          <w:b/>
        </w:rPr>
        <w:t>A</w:t>
      </w:r>
      <w:r w:rsidRPr="0069776D">
        <w:rPr>
          <w:rFonts w:ascii="Trebuchet MS" w:hAnsi="Trebuchet MS"/>
        </w:rPr>
        <w:t>.</w:t>
      </w:r>
    </w:p>
    <w:p w:rsidR="008144FC" w:rsidRDefault="00A84CB6" w:rsidP="00A84CB6">
      <w:pPr>
        <w:pStyle w:val="Heading3"/>
      </w:pPr>
      <w:bookmarkStart w:id="91" w:name="_Toc520727969"/>
      <w:r>
        <w:t>Tutorial 3</w:t>
      </w:r>
      <w:bookmarkEnd w:id="9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142"/>
        <w:gridCol w:w="1628"/>
        <w:gridCol w:w="4148"/>
        <w:gridCol w:w="425"/>
      </w:tblGrid>
      <w:tr w:rsidR="00E815DA" w:rsidTr="00231F5A">
        <w:tc>
          <w:tcPr>
            <w:tcW w:w="3863" w:type="dxa"/>
            <w:gridSpan w:val="3"/>
          </w:tcPr>
          <w:p w:rsidR="00E815DA" w:rsidRDefault="00E815DA" w:rsidP="00E815DA">
            <w:r>
              <w:t>25. (a) (</w:t>
            </w:r>
            <w:proofErr w:type="spellStart"/>
            <w:r>
              <w:t>i</w:t>
            </w:r>
            <w:proofErr w:type="spellEnd"/>
            <w:r>
              <w:t xml:space="preserve">) </w:t>
            </w:r>
            <m:oMath>
              <m:f>
                <m:fPr>
                  <m:ctrlPr>
                    <w:rPr>
                      <w:rFonts w:ascii="Cambria Math" w:hAnsi="Cambria Math"/>
                      <w:i/>
                      <w:sz w:val="28"/>
                      <w:szCs w:val="28"/>
                    </w:rPr>
                  </m:ctrlPr>
                </m:fPr>
                <m:num>
                  <m:r>
                    <w:rPr>
                      <w:rFonts w:ascii="Cambria Math" w:hAnsi="Cambria Math"/>
                      <w:sz w:val="28"/>
                      <w:szCs w:val="28"/>
                    </w:rPr>
                    <m:t>R1</m:t>
                  </m:r>
                </m:num>
                <m:den>
                  <m:r>
                    <w:rPr>
                      <w:rFonts w:ascii="Cambria Math" w:hAnsi="Cambria Math"/>
                      <w:sz w:val="28"/>
                      <w:szCs w:val="28"/>
                    </w:rPr>
                    <m:t>R2</m:t>
                  </m:r>
                </m:den>
              </m:f>
              <m:r>
                <w:rPr>
                  <w:rFonts w:ascii="Cambria Math" w:hAnsi="Cambria Math"/>
                  <w:sz w:val="28"/>
                  <w:szCs w:val="28"/>
                </w:rPr>
                <m:t xml:space="preserve"> = </m:t>
              </m:r>
              <m:f>
                <m:fPr>
                  <m:ctrlPr>
                    <w:rPr>
                      <w:rFonts w:ascii="Cambria Math" w:hAnsi="Cambria Math"/>
                      <w:i/>
                      <w:sz w:val="28"/>
                      <w:szCs w:val="28"/>
                    </w:rPr>
                  </m:ctrlPr>
                </m:fPr>
                <m:num>
                  <m:r>
                    <w:rPr>
                      <w:rFonts w:ascii="Cambria Math" w:hAnsi="Cambria Math"/>
                      <w:sz w:val="28"/>
                      <w:szCs w:val="28"/>
                    </w:rPr>
                    <m:t>R3</m:t>
                  </m:r>
                </m:num>
                <m:den>
                  <m:r>
                    <w:rPr>
                      <w:rFonts w:ascii="Cambria Math" w:hAnsi="Cambria Math"/>
                      <w:sz w:val="28"/>
                      <w:szCs w:val="28"/>
                    </w:rPr>
                    <m:t>R4</m:t>
                  </m:r>
                </m:den>
              </m:f>
            </m:oMath>
            <w:r>
              <w:t xml:space="preserve">  </w:t>
            </w:r>
          </w:p>
          <w:p w:rsidR="00E815DA" w:rsidRPr="0069776D" w:rsidRDefault="00E815DA" w:rsidP="00E815DA">
            <w:pPr>
              <w:rPr>
                <w:szCs w:val="24"/>
              </w:rPr>
            </w:pPr>
            <w:r w:rsidRPr="0069776D">
              <w:rPr>
                <w:szCs w:val="24"/>
              </w:rPr>
              <w:t xml:space="preserve"> </w:t>
            </w: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 xml:space="preserve"> = 6000 × </m:t>
              </m:r>
              <m:f>
                <m:fPr>
                  <m:ctrlPr>
                    <w:rPr>
                      <w:rFonts w:ascii="Cambria Math" w:hAnsi="Cambria Math"/>
                      <w:i/>
                      <w:szCs w:val="24"/>
                    </w:rPr>
                  </m:ctrlPr>
                </m:fPr>
                <m:num>
                  <m:r>
                    <w:rPr>
                      <w:rFonts w:ascii="Cambria Math" w:hAnsi="Cambria Math"/>
                      <w:szCs w:val="24"/>
                    </w:rPr>
                    <m:t>800</m:t>
                  </m:r>
                </m:num>
                <m:den>
                  <m:r>
                    <w:rPr>
                      <w:rFonts w:ascii="Cambria Math" w:hAnsi="Cambria Math"/>
                      <w:szCs w:val="24"/>
                    </w:rPr>
                    <m:t>4000</m:t>
                  </m:r>
                </m:den>
              </m:f>
            </m:oMath>
            <w:r w:rsidRPr="0069776D">
              <w:rPr>
                <w:szCs w:val="24"/>
              </w:rPr>
              <w:t xml:space="preserve"> </w:t>
            </w:r>
          </w:p>
          <w:p w:rsidR="00E815DA" w:rsidRPr="00E815DA" w:rsidRDefault="00E815DA" w:rsidP="008144FC">
            <w:pPr>
              <w:rPr>
                <w:u w:val="double"/>
              </w:rPr>
            </w:pPr>
            <w:r>
              <w:t xml:space="preserve"> </w:t>
            </w:r>
            <w:r w:rsidRPr="00E815DA">
              <w:rPr>
                <w:u w:val="double"/>
              </w:rPr>
              <w:t>R</w:t>
            </w:r>
            <w:r w:rsidRPr="00E815DA">
              <w:rPr>
                <w:u w:val="double"/>
                <w:vertAlign w:val="subscript"/>
              </w:rPr>
              <w:t>1</w:t>
            </w:r>
            <w:r w:rsidRPr="00E815DA">
              <w:rPr>
                <w:u w:val="double"/>
              </w:rPr>
              <w:t xml:space="preserve"> = 1200 Ω </w:t>
            </w:r>
          </w:p>
        </w:tc>
        <w:tc>
          <w:tcPr>
            <w:tcW w:w="4573" w:type="dxa"/>
            <w:gridSpan w:val="2"/>
          </w:tcPr>
          <w:p w:rsidR="00E815DA" w:rsidRDefault="00E815DA" w:rsidP="00E815DA">
            <w:r>
              <w:t>(ii) V</w:t>
            </w:r>
            <w:r w:rsidRPr="00E815DA">
              <w:rPr>
                <w:vertAlign w:val="subscript"/>
              </w:rPr>
              <w:t>P</w:t>
            </w:r>
            <w:r>
              <w:t xml:space="preserve"> = 4·0 V </w:t>
            </w:r>
          </w:p>
          <w:p w:rsidR="00E815DA" w:rsidRDefault="00E815DA" w:rsidP="00E815DA">
            <w:r>
              <w:t xml:space="preserve"> VQ = 4·8 V  Voltmeter reading = 0·8 V </w:t>
            </w:r>
          </w:p>
        </w:tc>
      </w:tr>
      <w:tr w:rsidR="00E815DA" w:rsidTr="00231F5A">
        <w:trPr>
          <w:gridAfter w:val="1"/>
          <w:wAfter w:w="425" w:type="dxa"/>
        </w:trPr>
        <w:tc>
          <w:tcPr>
            <w:tcW w:w="2093" w:type="dxa"/>
          </w:tcPr>
          <w:p w:rsidR="00E815DA" w:rsidRDefault="005C0718" w:rsidP="00E815DA">
            <w:r>
              <w:t>SQA 2011 Q9:</w:t>
            </w:r>
          </w:p>
        </w:tc>
        <w:tc>
          <w:tcPr>
            <w:tcW w:w="5918" w:type="dxa"/>
            <w:gridSpan w:val="3"/>
          </w:tcPr>
          <w:p w:rsidR="00E815DA" w:rsidRDefault="005C0718" w:rsidP="00E815DA">
            <w:r>
              <w:t>C</w:t>
            </w:r>
          </w:p>
        </w:tc>
      </w:tr>
      <w:tr w:rsidR="00E815DA" w:rsidTr="00231F5A">
        <w:trPr>
          <w:gridAfter w:val="1"/>
          <w:wAfter w:w="425" w:type="dxa"/>
        </w:trPr>
        <w:tc>
          <w:tcPr>
            <w:tcW w:w="2093" w:type="dxa"/>
          </w:tcPr>
          <w:p w:rsidR="00E815DA" w:rsidRDefault="005C0718" w:rsidP="00E815DA">
            <w:r>
              <w:t>SQA 2011 Q10:</w:t>
            </w:r>
          </w:p>
        </w:tc>
        <w:tc>
          <w:tcPr>
            <w:tcW w:w="5918" w:type="dxa"/>
            <w:gridSpan w:val="3"/>
          </w:tcPr>
          <w:p w:rsidR="00E815DA" w:rsidRDefault="005C0718" w:rsidP="00E815DA">
            <w:r>
              <w:t>B</w:t>
            </w:r>
          </w:p>
        </w:tc>
      </w:tr>
      <w:tr w:rsidR="00E815DA" w:rsidTr="00231F5A">
        <w:tc>
          <w:tcPr>
            <w:tcW w:w="2235" w:type="dxa"/>
            <w:gridSpan w:val="2"/>
          </w:tcPr>
          <w:p w:rsidR="00E815DA" w:rsidRDefault="005C0718" w:rsidP="00E815DA">
            <w:r>
              <w:t>SQA 2012 Q9:</w:t>
            </w:r>
          </w:p>
        </w:tc>
        <w:tc>
          <w:tcPr>
            <w:tcW w:w="6201" w:type="dxa"/>
            <w:gridSpan w:val="3"/>
          </w:tcPr>
          <w:p w:rsidR="00E815DA" w:rsidRDefault="005C0718" w:rsidP="00E815DA">
            <w:r>
              <w:t>B</w:t>
            </w:r>
          </w:p>
        </w:tc>
      </w:tr>
    </w:tbl>
    <w:p w:rsidR="004B131F" w:rsidRDefault="004B131F" w:rsidP="008144FC"/>
    <w:p w:rsidR="00250642" w:rsidRDefault="004B131F" w:rsidP="008144FC">
      <w:pPr>
        <w:rPr>
          <w:rFonts w:cs="Courier New"/>
        </w:rPr>
      </w:pPr>
      <w:r>
        <w:tab/>
      </w:r>
      <w:r w:rsidR="00250642">
        <w:br w:type="page"/>
      </w:r>
    </w:p>
    <w:p w:rsidR="003F6CB0" w:rsidRPr="00A618D5" w:rsidRDefault="003F6CB0" w:rsidP="00250D9D">
      <w:pPr>
        <w:pStyle w:val="Heading1"/>
        <w:rPr>
          <w:color w:val="008000"/>
          <w:sz w:val="24"/>
          <w:szCs w:val="24"/>
        </w:rPr>
      </w:pPr>
      <w:bookmarkStart w:id="92" w:name="_Toc520727970"/>
      <w:r>
        <w:rPr>
          <w:u w:color="FFFF00"/>
        </w:rPr>
        <w:lastRenderedPageBreak/>
        <w:t xml:space="preserve">CHAPTER 4: </w:t>
      </w:r>
      <w:r w:rsidRPr="00727FCE">
        <w:rPr>
          <w:u w:color="FFFF00"/>
        </w:rPr>
        <w:t xml:space="preserve">ELECTRICAL SOURCES </w:t>
      </w:r>
      <w:r>
        <w:rPr>
          <w:u w:color="FFFF00"/>
        </w:rPr>
        <w:t>&amp;</w:t>
      </w:r>
      <w:r w:rsidRPr="00727FCE">
        <w:rPr>
          <w:u w:color="FFFF00"/>
        </w:rPr>
        <w:t xml:space="preserve"> INTERNAL RESISTANCE</w:t>
      </w:r>
      <w:bookmarkEnd w:id="92"/>
      <w:r w:rsidRPr="00727FCE">
        <w:rPr>
          <w:u w:color="FFFF00"/>
        </w:rPr>
        <w:t xml:space="preserve"> </w:t>
      </w:r>
    </w:p>
    <w:p w:rsidR="003C54EF" w:rsidRDefault="003C54EF" w:rsidP="00753EB2">
      <w:pPr>
        <w:pStyle w:val="Heading2"/>
        <w:rPr>
          <w:rFonts w:eastAsia="MS Mincho"/>
        </w:rPr>
      </w:pPr>
      <w:bookmarkStart w:id="93" w:name="_Toc514070727"/>
      <w:bookmarkStart w:id="94" w:name="_Toc520727971"/>
      <w:r>
        <w:rPr>
          <w:rFonts w:eastAsia="MS Mincho"/>
        </w:rPr>
        <w:t>Summary of Content</w:t>
      </w:r>
      <w:bookmarkEnd w:id="93"/>
      <w:bookmarkEnd w:id="94"/>
    </w:p>
    <w:p w:rsidR="00250D9D" w:rsidRPr="00C22833" w:rsidRDefault="00250D9D" w:rsidP="00C22833">
      <w:pPr>
        <w:spacing w:before="0" w:after="0"/>
        <w:rPr>
          <w:sz w:val="20"/>
        </w:rPr>
      </w:pPr>
    </w:p>
    <w:tbl>
      <w:tblPr>
        <w:tblStyle w:val="LightList-Accent1"/>
        <w:tblW w:w="9073" w:type="dxa"/>
        <w:tblLayout w:type="fixed"/>
        <w:tblLook w:val="04A0" w:firstRow="1" w:lastRow="0" w:firstColumn="1" w:lastColumn="0" w:noHBand="0" w:noVBand="1"/>
      </w:tblPr>
      <w:tblGrid>
        <w:gridCol w:w="710"/>
        <w:gridCol w:w="710"/>
        <w:gridCol w:w="7653"/>
      </w:tblGrid>
      <w:tr w:rsidR="00BF2FE2" w:rsidRPr="0069530F" w:rsidTr="003B36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73" w:type="dxa"/>
            <w:gridSpan w:val="3"/>
          </w:tcPr>
          <w:p w:rsidR="00BF2FE2" w:rsidRPr="007B6EC9" w:rsidRDefault="00BF2FE2" w:rsidP="00C8450F">
            <w:pPr>
              <w:rPr>
                <w:b w:val="0"/>
                <w:szCs w:val="24"/>
                <w:u w:color="FFFF00"/>
              </w:rPr>
            </w:pPr>
            <w:r w:rsidRPr="00753EB2">
              <w:rPr>
                <w:b w:val="0"/>
                <w:szCs w:val="24"/>
                <w:u w:color="FFFF00"/>
              </w:rPr>
              <w:t xml:space="preserve">Electrical sources and internal resistance </w:t>
            </w:r>
          </w:p>
        </w:tc>
      </w:tr>
      <w:tr w:rsidR="00BF2FE2" w:rsidRPr="0069530F" w:rsidTr="007727E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vAlign w:val="center"/>
          </w:tcPr>
          <w:p w:rsidR="00BF2FE2" w:rsidRPr="0069530F" w:rsidRDefault="00BF2FE2" w:rsidP="007727E3">
            <w:pPr>
              <w:rPr>
                <w:szCs w:val="24"/>
              </w:rPr>
            </w:pPr>
            <w:r w:rsidRPr="0069530F">
              <w:rPr>
                <w:szCs w:val="24"/>
              </w:rPr>
              <w:sym w:font="Webdings" w:char="F025"/>
            </w:r>
          </w:p>
        </w:tc>
        <w:tc>
          <w:tcPr>
            <w:tcW w:w="710" w:type="dxa"/>
          </w:tcPr>
          <w:p w:rsidR="00BF2FE2" w:rsidRPr="0069530F" w:rsidRDefault="00BF2FE2" w:rsidP="00C8450F">
            <w:pPr>
              <w:jc w:val="center"/>
              <w:cnfStyle w:val="000000100000" w:firstRow="0" w:lastRow="0" w:firstColumn="0" w:lastColumn="0" w:oddVBand="0" w:evenVBand="0" w:oddHBand="1" w:evenHBand="0" w:firstRowFirstColumn="0" w:firstRowLastColumn="0" w:lastRowFirstColumn="0" w:lastRowLastColumn="0"/>
              <w:rPr>
                <w:noProof/>
                <w:szCs w:val="24"/>
              </w:rPr>
            </w:pPr>
            <w:r w:rsidRPr="0069530F">
              <w:rPr>
                <w:noProof/>
                <w:szCs w:val="24"/>
              </w:rPr>
              <w:t>eq</w:t>
            </w:r>
          </w:p>
        </w:tc>
        <w:tc>
          <w:tcPr>
            <w:tcW w:w="7653" w:type="dxa"/>
          </w:tcPr>
          <w:p w:rsidR="00BF2FE2" w:rsidRPr="0069530F" w:rsidRDefault="00BF2FE2" w:rsidP="00C8450F">
            <w:pPr>
              <w:cnfStyle w:val="000000100000" w:firstRow="0" w:lastRow="0" w:firstColumn="0" w:lastColumn="0" w:oddVBand="0" w:evenVBand="0" w:oddHBand="1" w:evenHBand="0" w:firstRowFirstColumn="0" w:firstRowLastColumn="0" w:lastRowFirstColumn="0" w:lastRowLastColumn="0"/>
              <w:rPr>
                <w:szCs w:val="24"/>
              </w:rPr>
            </w:pPr>
            <w:r w:rsidRPr="0069530F">
              <w:rPr>
                <w:noProof/>
                <w:szCs w:val="24"/>
              </w:rPr>
              <w:drawing>
                <wp:inline distT="0" distB="0" distL="0" distR="0" wp14:anchorId="26212A12" wp14:editId="6157CA55">
                  <wp:extent cx="866775" cy="2571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69530F">
              <w:rPr>
                <w:szCs w:val="24"/>
              </w:rPr>
              <w:t xml:space="preserve">     </w:t>
            </w:r>
            <w:r w:rsidRPr="0069530F">
              <w:rPr>
                <w:noProof/>
                <w:szCs w:val="24"/>
              </w:rPr>
              <w:drawing>
                <wp:inline distT="0" distB="0" distL="0" distR="0" wp14:anchorId="7FF9F7E4" wp14:editId="33A7DDF0">
                  <wp:extent cx="657225" cy="3143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0">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F2FE2" w:rsidRPr="0069530F" w:rsidTr="007727E3">
        <w:tc>
          <w:tcPr>
            <w:cnfStyle w:val="001000000000" w:firstRow="0" w:lastRow="0" w:firstColumn="1" w:lastColumn="0" w:oddVBand="0" w:evenVBand="0" w:oddHBand="0" w:evenHBand="0" w:firstRowFirstColumn="0" w:firstRowLastColumn="0" w:lastRowFirstColumn="0" w:lastRowLastColumn="0"/>
            <w:tcW w:w="710" w:type="dxa"/>
            <w:vAlign w:val="center"/>
          </w:tcPr>
          <w:p w:rsidR="00BF2FE2" w:rsidRPr="0069530F" w:rsidRDefault="00BF2FE2" w:rsidP="007727E3">
            <w:pPr>
              <w:rPr>
                <w:szCs w:val="24"/>
              </w:rPr>
            </w:pPr>
            <w:r w:rsidRPr="0069530F">
              <w:rPr>
                <w:szCs w:val="24"/>
              </w:rPr>
              <w:sym w:font="Webdings" w:char="F025"/>
            </w:r>
          </w:p>
        </w:tc>
        <w:tc>
          <w:tcPr>
            <w:tcW w:w="710" w:type="dxa"/>
          </w:tcPr>
          <w:p w:rsidR="00BF2FE2" w:rsidRPr="0069530F" w:rsidRDefault="00BF2FE2" w:rsidP="00C8450F">
            <w:pPr>
              <w:cnfStyle w:val="000000000000" w:firstRow="0" w:lastRow="0" w:firstColumn="0" w:lastColumn="0" w:oddVBand="0" w:evenVBand="0" w:oddHBand="0" w:evenHBand="0" w:firstRowFirstColumn="0" w:firstRowLastColumn="0" w:lastRowFirstColumn="0" w:lastRowLastColumn="0"/>
              <w:rPr>
                <w:szCs w:val="24"/>
              </w:rPr>
            </w:pPr>
            <w:r w:rsidRPr="0069530F">
              <w:rPr>
                <w:szCs w:val="24"/>
              </w:rPr>
              <w:t>a)</w:t>
            </w:r>
          </w:p>
        </w:tc>
        <w:tc>
          <w:tcPr>
            <w:tcW w:w="7653" w:type="dxa"/>
          </w:tcPr>
          <w:p w:rsidR="00BF2FE2" w:rsidRPr="0069530F" w:rsidRDefault="00BF2FE2" w:rsidP="00C8450F">
            <w:pPr>
              <w:cnfStyle w:val="000000000000" w:firstRow="0" w:lastRow="0" w:firstColumn="0" w:lastColumn="0" w:oddVBand="0" w:evenVBand="0" w:oddHBand="0" w:evenHBand="0" w:firstRowFirstColumn="0" w:firstRowLastColumn="0" w:lastRowFirstColumn="0" w:lastRowLastColumn="0"/>
              <w:rPr>
                <w:szCs w:val="24"/>
              </w:rPr>
            </w:pPr>
            <w:r w:rsidRPr="0069530F">
              <w:rPr>
                <w:szCs w:val="24"/>
              </w:rPr>
              <w:t>I can correctly use and explain the terms electromotive force (E.M.F), internal resistance and terminal potential difference (</w:t>
            </w:r>
            <w:proofErr w:type="spellStart"/>
            <w:r w:rsidRPr="0069530F">
              <w:rPr>
                <w:szCs w:val="24"/>
              </w:rPr>
              <w:t>t.p.d</w:t>
            </w:r>
            <w:proofErr w:type="spellEnd"/>
            <w:r w:rsidRPr="0069530F">
              <w:rPr>
                <w:szCs w:val="24"/>
              </w:rPr>
              <w:t>) ideal supplies, short circuits and open circuits.</w:t>
            </w:r>
          </w:p>
        </w:tc>
      </w:tr>
      <w:tr w:rsidR="00BF2FE2" w:rsidRPr="0069530F" w:rsidTr="007727E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vAlign w:val="center"/>
          </w:tcPr>
          <w:p w:rsidR="00BF2FE2" w:rsidRPr="0069530F" w:rsidRDefault="00BF2FE2" w:rsidP="007727E3">
            <w:pPr>
              <w:rPr>
                <w:szCs w:val="24"/>
              </w:rPr>
            </w:pPr>
            <w:r w:rsidRPr="0069530F">
              <w:rPr>
                <w:szCs w:val="24"/>
              </w:rPr>
              <w:sym w:font="Webdings" w:char="F025"/>
            </w:r>
          </w:p>
        </w:tc>
        <w:tc>
          <w:tcPr>
            <w:tcW w:w="710" w:type="dxa"/>
          </w:tcPr>
          <w:p w:rsidR="00BF2FE2" w:rsidRPr="0069530F" w:rsidRDefault="00BF2FE2" w:rsidP="00C8450F">
            <w:pPr>
              <w:cnfStyle w:val="000000100000" w:firstRow="0" w:lastRow="0" w:firstColumn="0" w:lastColumn="0" w:oddVBand="0" w:evenVBand="0" w:oddHBand="1" w:evenHBand="0" w:firstRowFirstColumn="0" w:firstRowLastColumn="0" w:lastRowFirstColumn="0" w:lastRowLastColumn="0"/>
              <w:rPr>
                <w:szCs w:val="24"/>
              </w:rPr>
            </w:pPr>
            <w:r w:rsidRPr="0069530F">
              <w:rPr>
                <w:szCs w:val="24"/>
              </w:rPr>
              <w:t>b)</w:t>
            </w:r>
          </w:p>
        </w:tc>
        <w:tc>
          <w:tcPr>
            <w:tcW w:w="7653" w:type="dxa"/>
          </w:tcPr>
          <w:p w:rsidR="00BF2FE2" w:rsidRPr="0069530F" w:rsidRDefault="00BF2FE2" w:rsidP="00C8450F">
            <w:pPr>
              <w:cnfStyle w:val="000000100000" w:firstRow="0" w:lastRow="0" w:firstColumn="0" w:lastColumn="0" w:oddVBand="0" w:evenVBand="0" w:oddHBand="1" w:evenHBand="0" w:firstRowFirstColumn="0" w:firstRowLastColumn="0" w:lastRowFirstColumn="0" w:lastRowLastColumn="0"/>
              <w:rPr>
                <w:szCs w:val="24"/>
              </w:rPr>
            </w:pPr>
            <w:r w:rsidRPr="0069530F">
              <w:rPr>
                <w:szCs w:val="24"/>
              </w:rPr>
              <w:t xml:space="preserve">I can use </w:t>
            </w:r>
            <m:oMath>
              <m:r>
                <w:rPr>
                  <w:rFonts w:ascii="Cambria Math" w:hAnsi="Cambria Math"/>
                  <w:szCs w:val="24"/>
                </w:rPr>
                <m:t>E=V+Ir</m:t>
              </m:r>
            </m:oMath>
            <w:r w:rsidRPr="0069530F">
              <w:rPr>
                <w:szCs w:val="24"/>
              </w:rPr>
              <w:t xml:space="preserve"> and </w:t>
            </w:r>
            <m:oMath>
              <m:r>
                <w:rPr>
                  <w:rFonts w:ascii="Cambria Math" w:hAnsi="Cambria Math"/>
                  <w:szCs w:val="24"/>
                </w:rPr>
                <m:t xml:space="preserve">V=IR </m:t>
              </m:r>
            </m:oMath>
            <w:r w:rsidRPr="0069530F">
              <w:rPr>
                <w:szCs w:val="24"/>
              </w:rPr>
              <w:t>to solve problems involving EMF, lost volts, t.p.d., current, external resistance, and internal resistance.</w:t>
            </w:r>
          </w:p>
        </w:tc>
      </w:tr>
      <w:tr w:rsidR="00BF2FE2" w:rsidRPr="0069530F" w:rsidTr="007727E3">
        <w:tc>
          <w:tcPr>
            <w:cnfStyle w:val="001000000000" w:firstRow="0" w:lastRow="0" w:firstColumn="1" w:lastColumn="0" w:oddVBand="0" w:evenVBand="0" w:oddHBand="0" w:evenHBand="0" w:firstRowFirstColumn="0" w:firstRowLastColumn="0" w:lastRowFirstColumn="0" w:lastRowLastColumn="0"/>
            <w:tcW w:w="710" w:type="dxa"/>
            <w:vAlign w:val="center"/>
          </w:tcPr>
          <w:p w:rsidR="00BF2FE2" w:rsidRPr="0069530F" w:rsidRDefault="00BF2FE2" w:rsidP="007727E3">
            <w:pPr>
              <w:rPr>
                <w:szCs w:val="24"/>
              </w:rPr>
            </w:pPr>
            <w:r w:rsidRPr="0069530F">
              <w:rPr>
                <w:szCs w:val="24"/>
              </w:rPr>
              <w:sym w:font="Webdings" w:char="F025"/>
            </w:r>
          </w:p>
        </w:tc>
        <w:tc>
          <w:tcPr>
            <w:tcW w:w="710" w:type="dxa"/>
          </w:tcPr>
          <w:p w:rsidR="00BF2FE2" w:rsidRPr="0069530F" w:rsidRDefault="00BF2FE2" w:rsidP="00C8450F">
            <w:pPr>
              <w:cnfStyle w:val="000000000000" w:firstRow="0" w:lastRow="0" w:firstColumn="0" w:lastColumn="0" w:oddVBand="0" w:evenVBand="0" w:oddHBand="0" w:evenHBand="0" w:firstRowFirstColumn="0" w:firstRowLastColumn="0" w:lastRowFirstColumn="0" w:lastRowLastColumn="0"/>
              <w:rPr>
                <w:szCs w:val="24"/>
              </w:rPr>
            </w:pPr>
            <w:r w:rsidRPr="0069530F">
              <w:rPr>
                <w:szCs w:val="24"/>
              </w:rPr>
              <w:t>c)</w:t>
            </w:r>
          </w:p>
        </w:tc>
        <w:tc>
          <w:tcPr>
            <w:tcW w:w="7653" w:type="dxa"/>
          </w:tcPr>
          <w:p w:rsidR="00BF2FE2" w:rsidRPr="0069530F" w:rsidRDefault="00BF2FE2" w:rsidP="00C8450F">
            <w:pPr>
              <w:cnfStyle w:val="000000000000" w:firstRow="0" w:lastRow="0" w:firstColumn="0" w:lastColumn="0" w:oddVBand="0" w:evenVBand="0" w:oddHBand="0" w:evenHBand="0" w:firstRowFirstColumn="0" w:firstRowLastColumn="0" w:lastRowFirstColumn="0" w:lastRowLastColumn="0"/>
              <w:rPr>
                <w:b/>
                <w:i/>
                <w:szCs w:val="24"/>
              </w:rPr>
            </w:pPr>
            <w:r w:rsidRPr="0069530F">
              <w:rPr>
                <w:b/>
                <w:i/>
                <w:szCs w:val="24"/>
              </w:rPr>
              <w:t>I can describe of an experiment to measure the EMF and internal resistance of a cell.</w:t>
            </w:r>
          </w:p>
        </w:tc>
      </w:tr>
      <w:tr w:rsidR="00BF2FE2" w:rsidRPr="0069530F" w:rsidTr="007727E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0" w:type="dxa"/>
            <w:vAlign w:val="center"/>
          </w:tcPr>
          <w:p w:rsidR="00BF2FE2" w:rsidRPr="0069530F" w:rsidRDefault="00BF2FE2" w:rsidP="007727E3">
            <w:pPr>
              <w:rPr>
                <w:szCs w:val="24"/>
              </w:rPr>
            </w:pPr>
            <w:r w:rsidRPr="0069530F">
              <w:rPr>
                <w:szCs w:val="24"/>
              </w:rPr>
              <w:sym w:font="Webdings" w:char="F025"/>
            </w:r>
          </w:p>
        </w:tc>
        <w:tc>
          <w:tcPr>
            <w:tcW w:w="710" w:type="dxa"/>
          </w:tcPr>
          <w:p w:rsidR="00BF2FE2" w:rsidRPr="0069530F" w:rsidRDefault="00BF2FE2" w:rsidP="00C8450F">
            <w:pPr>
              <w:cnfStyle w:val="000000100000" w:firstRow="0" w:lastRow="0" w:firstColumn="0" w:lastColumn="0" w:oddVBand="0" w:evenVBand="0" w:oddHBand="1" w:evenHBand="0" w:firstRowFirstColumn="0" w:firstRowLastColumn="0" w:lastRowFirstColumn="0" w:lastRowLastColumn="0"/>
              <w:rPr>
                <w:szCs w:val="24"/>
              </w:rPr>
            </w:pPr>
            <w:r w:rsidRPr="0069530F">
              <w:rPr>
                <w:szCs w:val="24"/>
              </w:rPr>
              <w:t>d)</w:t>
            </w:r>
          </w:p>
        </w:tc>
        <w:tc>
          <w:tcPr>
            <w:tcW w:w="7653" w:type="dxa"/>
          </w:tcPr>
          <w:p w:rsidR="00BF2FE2" w:rsidRPr="0069530F" w:rsidRDefault="00BF2FE2" w:rsidP="00C8450F">
            <w:pPr>
              <w:cnfStyle w:val="000000100000" w:firstRow="0" w:lastRow="0" w:firstColumn="0" w:lastColumn="0" w:oddVBand="0" w:evenVBand="0" w:oddHBand="1" w:evenHBand="0" w:firstRowFirstColumn="0" w:firstRowLastColumn="0" w:lastRowFirstColumn="0" w:lastRowLastColumn="0"/>
              <w:rPr>
                <w:szCs w:val="24"/>
              </w:rPr>
            </w:pPr>
            <w:r w:rsidRPr="0069530F">
              <w:rPr>
                <w:szCs w:val="24"/>
              </w:rPr>
              <w:t>I can determine electromotive force, internal resistance and short circuit current using graphical analysis.</w:t>
            </w:r>
          </w:p>
        </w:tc>
      </w:tr>
    </w:tbl>
    <w:p w:rsidR="00FC5975" w:rsidRPr="00FC5975" w:rsidRDefault="00FC5975" w:rsidP="00FC5975">
      <w:pPr>
        <w:pStyle w:val="Heading2"/>
        <w:rPr>
          <w:lang w:val="en-US"/>
        </w:rPr>
      </w:pPr>
      <w:bookmarkStart w:id="95" w:name="_Toc520727972"/>
      <w:bookmarkStart w:id="96" w:name="_Toc514070728"/>
      <w:r w:rsidRPr="00FC5975">
        <w:rPr>
          <w:lang w:val="en-US"/>
        </w:rPr>
        <w:t>Basic definitions</w:t>
      </w:r>
      <w:bookmarkEnd w:id="95"/>
    </w:p>
    <w:p w:rsidR="00FC5975" w:rsidRPr="008E421B" w:rsidRDefault="00FC5975" w:rsidP="00FC5975">
      <w:pPr>
        <w:jc w:val="both"/>
        <w:rPr>
          <w:rFonts w:cs="Arial"/>
          <w:lang w:val="en-US"/>
        </w:rPr>
      </w:pPr>
      <w:r w:rsidRPr="008E421B">
        <w:rPr>
          <w:rFonts w:cs="Arial"/>
          <w:lang w:val="en-US"/>
        </w:rPr>
        <w:t xml:space="preserve">In the circuit below, when </w:t>
      </w:r>
      <w:r w:rsidRPr="00231F5A">
        <w:rPr>
          <w:rFonts w:cs="Arial"/>
          <w:i/>
          <w:lang w:val="en-US"/>
        </w:rPr>
        <w:t>S</w:t>
      </w:r>
      <w:r w:rsidRPr="008E421B">
        <w:rPr>
          <w:rFonts w:cs="Arial"/>
          <w:lang w:val="en-US"/>
        </w:rPr>
        <w:t xml:space="preserve"> is closed the free charges in the conductor experience a force that causes them to move. In copper wires the free charges are electrons and these will tend to drift away from the negatively charged end towards the positively charged end.</w:t>
      </w:r>
    </w:p>
    <w:p w:rsidR="00FC5975" w:rsidRPr="008E421B" w:rsidRDefault="00FC5975" w:rsidP="00FC5975">
      <w:pPr>
        <w:jc w:val="center"/>
        <w:rPr>
          <w:rFonts w:cs="Arial"/>
          <w:lang w:val="en-US"/>
        </w:rPr>
      </w:pPr>
      <w:r w:rsidRPr="008E421B">
        <w:rPr>
          <w:rFonts w:cs="Arial"/>
          <w:noProof/>
        </w:rPr>
        <w:drawing>
          <wp:inline distT="0" distB="0" distL="0" distR="0" wp14:anchorId="49FA209F" wp14:editId="1BC244D6">
            <wp:extent cx="4637111" cy="895350"/>
            <wp:effectExtent l="0" t="0" r="0" b="0"/>
            <wp:docPr id="258" name="Picture 258"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637111" cy="895350"/>
                    </a:xfrm>
                    <a:prstGeom prst="rect">
                      <a:avLst/>
                    </a:prstGeom>
                    <a:noFill/>
                    <a:ln>
                      <a:noFill/>
                    </a:ln>
                  </pic:spPr>
                </pic:pic>
              </a:graphicData>
            </a:graphic>
          </wp:inline>
        </w:drawing>
      </w:r>
    </w:p>
    <w:p w:rsidR="00FC5975" w:rsidRDefault="00FC5975" w:rsidP="00FC5975">
      <w:pPr>
        <w:jc w:val="both"/>
        <w:rPr>
          <w:rFonts w:cs="Arial"/>
          <w:lang w:val="en-US"/>
        </w:rPr>
      </w:pPr>
      <w:r w:rsidRPr="008E421B">
        <w:rPr>
          <w:rFonts w:cs="Arial"/>
          <w:lang w:val="en-US"/>
        </w:rPr>
        <w:t>Current is the rate of flow of charge, i.e. the flow of charge (coulombs) per second:</w:t>
      </w:r>
    </w:p>
    <w:p w:rsidR="00FC5975" w:rsidRPr="008E421B" w:rsidRDefault="00FC5975" w:rsidP="00FC5975">
      <w:pPr>
        <w:jc w:val="center"/>
        <w:rPr>
          <w:rFonts w:cs="Arial"/>
          <w:lang w:val="en-US"/>
        </w:rPr>
      </w:pPr>
      <w:r w:rsidRPr="008E421B">
        <w:rPr>
          <w:rFonts w:cs="Arial"/>
          <w:lang w:val="en-US"/>
        </w:rPr>
        <w:object w:dxaOrig="600" w:dyaOrig="580">
          <v:shape id="_x0000_i1063" type="#_x0000_t75" style="width:30pt;height:29.25pt" o:ole="">
            <v:imagedata r:id="rId158" o:title=""/>
          </v:shape>
          <o:OLEObject Type="Embed" ProgID="Equation.3" ShapeID="_x0000_i1063" DrawAspect="Content" ObjectID="_1594471721" r:id="rId159"/>
        </w:object>
      </w:r>
    </w:p>
    <w:p w:rsidR="00FC5975" w:rsidRPr="008E421B" w:rsidRDefault="00FC5975" w:rsidP="00FC5975">
      <w:pPr>
        <w:jc w:val="both"/>
        <w:rPr>
          <w:rFonts w:cs="Arial"/>
          <w:lang w:val="en-US"/>
        </w:rPr>
      </w:pPr>
      <w:r w:rsidRPr="008E421B">
        <w:rPr>
          <w:rFonts w:cs="Arial"/>
          <w:lang w:val="en-US"/>
        </w:rPr>
        <w:t xml:space="preserve">The energy required to drive the electron current around this circuit is provided by a chemical reaction in the </w:t>
      </w:r>
      <w:r>
        <w:rPr>
          <w:rFonts w:cs="Arial"/>
          <w:lang w:val="en-US"/>
        </w:rPr>
        <w:t>cell</w:t>
      </w:r>
      <w:r w:rsidRPr="008E421B">
        <w:rPr>
          <w:rFonts w:cs="Arial"/>
          <w:lang w:val="en-US"/>
        </w:rPr>
        <w:t xml:space="preserve">. The electrical energy that is supplied by the </w:t>
      </w:r>
      <w:r>
        <w:rPr>
          <w:rFonts w:cs="Arial"/>
          <w:lang w:val="en-US"/>
        </w:rPr>
        <w:t>cell</w:t>
      </w:r>
      <w:r w:rsidRPr="008E421B">
        <w:rPr>
          <w:rFonts w:cs="Arial"/>
          <w:lang w:val="en-US"/>
        </w:rPr>
        <w:t xml:space="preserve"> is transformed into other forms of energy in the components that make up the circuit.</w:t>
      </w:r>
    </w:p>
    <w:p w:rsidR="00FC5975" w:rsidRPr="008E421B" w:rsidRDefault="00FC5975" w:rsidP="00FC5975">
      <w:pPr>
        <w:jc w:val="both"/>
        <w:rPr>
          <w:rFonts w:cs="Arial"/>
          <w:lang w:val="en-US"/>
        </w:rPr>
      </w:pPr>
      <w:r>
        <w:rPr>
          <w:rFonts w:cs="Arial"/>
          <w:lang w:val="en-US"/>
        </w:rPr>
        <w:t>Potential difference (voltage)</w:t>
      </w:r>
      <w:r w:rsidRPr="008E421B">
        <w:rPr>
          <w:rFonts w:cs="Arial"/>
          <w:lang w:val="en-US"/>
        </w:rPr>
        <w:t xml:space="preserve"> is defined as the energy transferred per unit charge. </w:t>
      </w:r>
    </w:p>
    <w:p w:rsidR="00FC5975" w:rsidRPr="00FC5975" w:rsidRDefault="00FC5975" w:rsidP="00FC5975">
      <w:pPr>
        <w:jc w:val="center"/>
        <w:rPr>
          <w:rFonts w:ascii="Cambria Math" w:hAnsi="Cambria Math"/>
          <w:lang w:val="en-US"/>
          <w:oMath/>
        </w:rPr>
      </w:pPr>
      <m:oMathPara>
        <m:oMath>
          <m:r>
            <w:rPr>
              <w:rFonts w:ascii="Cambria Math" w:hAnsi="Cambria Math"/>
              <w:lang w:val="en-US"/>
            </w:rPr>
            <m:t>V =</m:t>
          </m:r>
          <m:f>
            <m:fPr>
              <m:ctrlPr>
                <w:rPr>
                  <w:rFonts w:ascii="Cambria Math" w:hAnsi="Cambria Math"/>
                  <w:i/>
                  <w:lang w:val="en-US"/>
                </w:rPr>
              </m:ctrlPr>
            </m:fPr>
            <m:num>
              <m:r>
                <w:rPr>
                  <w:rFonts w:ascii="Cambria Math" w:hAnsi="Cambria Math"/>
                  <w:lang w:val="en-US"/>
                </w:rPr>
                <m:t>W</m:t>
              </m:r>
            </m:num>
            <m:den>
              <m:r>
                <w:rPr>
                  <w:rFonts w:ascii="Cambria Math" w:hAnsi="Cambria Math"/>
                  <w:lang w:val="en-US"/>
                </w:rPr>
                <m:t>Q</m:t>
              </m:r>
            </m:den>
          </m:f>
        </m:oMath>
      </m:oMathPara>
    </w:p>
    <w:p w:rsidR="00FC5975" w:rsidRPr="008E421B" w:rsidRDefault="00FC5975" w:rsidP="00FC5975">
      <w:pPr>
        <w:jc w:val="both"/>
        <w:rPr>
          <w:rFonts w:cs="Arial"/>
          <w:lang w:val="en-US"/>
        </w:rPr>
      </w:pPr>
      <w:r w:rsidRPr="008E421B">
        <w:rPr>
          <w:rFonts w:cs="Arial"/>
          <w:lang w:val="en-US"/>
        </w:rPr>
        <w:t xml:space="preserve">In this section </w:t>
      </w:r>
      <w:proofErr w:type="spellStart"/>
      <w:proofErr w:type="gramStart"/>
      <w:r w:rsidRPr="00706B25">
        <w:rPr>
          <w:rFonts w:ascii="Times New Roman" w:hAnsi="Times New Roman"/>
          <w:i/>
          <w:lang w:val="en-US"/>
        </w:rPr>
        <w:t>E</w:t>
      </w:r>
      <w:r w:rsidRPr="00706B25">
        <w:rPr>
          <w:rFonts w:ascii="Times New Roman" w:hAnsi="Times New Roman"/>
          <w:vertAlign w:val="subscript"/>
          <w:lang w:val="en-US"/>
        </w:rPr>
        <w:t>w</w:t>
      </w:r>
      <w:proofErr w:type="spellEnd"/>
      <w:proofErr w:type="gramEnd"/>
      <w:r w:rsidR="0069776D">
        <w:rPr>
          <w:rFonts w:ascii="Times New Roman" w:hAnsi="Times New Roman"/>
          <w:lang w:val="en-US"/>
        </w:rPr>
        <w:t xml:space="preserve"> or </w:t>
      </w:r>
      <w:r w:rsidR="0069776D" w:rsidRPr="0069776D">
        <w:rPr>
          <w:rFonts w:ascii="Times New Roman" w:hAnsi="Times New Roman"/>
          <w:i/>
          <w:lang w:val="en-US"/>
        </w:rPr>
        <w:t>W</w:t>
      </w:r>
      <w:r w:rsidRPr="008E421B">
        <w:rPr>
          <w:rFonts w:cs="Arial"/>
          <w:lang w:val="en-US"/>
        </w:rPr>
        <w:t xml:space="preserve"> will be used for the work done, i.e. energy transferred, therefore 1</w:t>
      </w:r>
      <w:r>
        <w:rPr>
          <w:rFonts w:cs="Arial"/>
          <w:lang w:val="en-US"/>
        </w:rPr>
        <w:t> </w:t>
      </w:r>
      <w:r w:rsidRPr="008E421B">
        <w:rPr>
          <w:rFonts w:cs="Arial"/>
          <w:lang w:val="en-US"/>
        </w:rPr>
        <w:t>volt</w:t>
      </w:r>
      <w:r>
        <w:rPr>
          <w:rFonts w:cs="Arial"/>
          <w:lang w:val="en-US"/>
        </w:rPr>
        <w:t> </w:t>
      </w:r>
      <w:r w:rsidRPr="008E421B">
        <w:rPr>
          <w:rFonts w:cs="Arial"/>
          <w:lang w:val="en-US"/>
        </w:rPr>
        <w:t>=</w:t>
      </w:r>
      <w:r>
        <w:rPr>
          <w:rFonts w:cs="Arial"/>
          <w:lang w:val="en-US"/>
        </w:rPr>
        <w:t> </w:t>
      </w:r>
      <w:r w:rsidRPr="008E421B">
        <w:rPr>
          <w:rFonts w:cs="Arial"/>
          <w:lang w:val="en-US"/>
        </w:rPr>
        <w:t>1</w:t>
      </w:r>
      <w:r>
        <w:rPr>
          <w:rFonts w:cs="Arial"/>
          <w:lang w:val="en-US"/>
        </w:rPr>
        <w:t> </w:t>
      </w:r>
      <w:r w:rsidRPr="008E421B">
        <w:rPr>
          <w:rFonts w:cs="Arial"/>
          <w:lang w:val="en-US"/>
        </w:rPr>
        <w:t>joule per coulomb (J C</w:t>
      </w:r>
      <w:r w:rsidRPr="008E421B">
        <w:rPr>
          <w:rFonts w:cs="Arial"/>
          <w:vertAlign w:val="superscript"/>
          <w:lang w:val="en-US"/>
        </w:rPr>
        <w:t>–1</w:t>
      </w:r>
      <w:r w:rsidRPr="008E421B">
        <w:rPr>
          <w:rFonts w:cs="Arial"/>
          <w:lang w:val="en-US"/>
        </w:rPr>
        <w:t>).</w:t>
      </w:r>
    </w:p>
    <w:p w:rsidR="00FC5975" w:rsidRPr="008E421B" w:rsidRDefault="00FC5975" w:rsidP="00FC5975">
      <w:pPr>
        <w:jc w:val="both"/>
        <w:rPr>
          <w:rFonts w:cs="Arial"/>
          <w:lang w:val="en-US"/>
        </w:rPr>
      </w:pPr>
      <w:r w:rsidRPr="008E421B">
        <w:rPr>
          <w:rFonts w:cs="Arial"/>
          <w:lang w:val="en-US"/>
        </w:rPr>
        <w:t>When energy is being transferred from an external source to the circuit, the voltage is referred to as an electromotive force (</w:t>
      </w:r>
      <w:proofErr w:type="spellStart"/>
      <w:r w:rsidRPr="008E421B">
        <w:rPr>
          <w:rFonts w:cs="Arial"/>
          <w:lang w:val="en-US"/>
        </w:rPr>
        <w:t>e.m.f</w:t>
      </w:r>
      <w:proofErr w:type="spellEnd"/>
      <w:r w:rsidRPr="008E421B">
        <w:rPr>
          <w:rFonts w:cs="Arial"/>
          <w:lang w:val="en-US"/>
        </w:rPr>
        <w:t xml:space="preserve">.). When energy is </w:t>
      </w:r>
      <w:r w:rsidRPr="008E421B">
        <w:rPr>
          <w:rFonts w:cs="Arial"/>
          <w:lang w:val="en-US"/>
        </w:rPr>
        <w:lastRenderedPageBreak/>
        <w:t>transformed into another form of energy by a component in the circuit, the voltage is referred to as a potential difference (</w:t>
      </w:r>
      <w:proofErr w:type="spellStart"/>
      <w:r w:rsidRPr="008E421B">
        <w:rPr>
          <w:rFonts w:cs="Arial"/>
          <w:lang w:val="en-US"/>
        </w:rPr>
        <w:t>p.d</w:t>
      </w:r>
      <w:proofErr w:type="spellEnd"/>
      <w:r w:rsidRPr="008E421B">
        <w:rPr>
          <w:rFonts w:cs="Arial"/>
          <w:lang w:val="en-US"/>
        </w:rPr>
        <w:t>.).</w:t>
      </w:r>
      <w:r w:rsidR="00433B3E">
        <w:rPr>
          <w:rFonts w:cs="Arial"/>
          <w:lang w:val="en-US"/>
        </w:rPr>
        <w:t xml:space="preserve"> Terminal </w:t>
      </w:r>
      <w:proofErr w:type="spellStart"/>
      <w:r w:rsidR="00433B3E">
        <w:rPr>
          <w:rFonts w:cs="Arial"/>
          <w:lang w:val="en-US"/>
        </w:rPr>
        <w:t>p.d</w:t>
      </w:r>
      <w:proofErr w:type="spellEnd"/>
      <w:r w:rsidR="00433B3E">
        <w:rPr>
          <w:rFonts w:cs="Arial"/>
          <w:lang w:val="en-US"/>
        </w:rPr>
        <w:t xml:space="preserve"> is the total voltage available in the external circuit.</w:t>
      </w:r>
    </w:p>
    <w:p w:rsidR="00FC5975" w:rsidRPr="008E421B" w:rsidRDefault="00FC5975" w:rsidP="00FC5975">
      <w:pPr>
        <w:pStyle w:val="Body"/>
        <w:rPr>
          <w:rFonts w:ascii="Arial" w:hAnsi="Arial" w:cs="Arial"/>
        </w:rPr>
      </w:pPr>
      <w:r w:rsidRPr="008E421B">
        <w:rPr>
          <w:rFonts w:ascii="Arial" w:hAnsi="Arial" w:cs="Arial"/>
          <w:noProof/>
          <w:lang w:eastAsia="en-GB"/>
        </w:rPr>
        <mc:AlternateContent>
          <mc:Choice Requires="wpc">
            <w:drawing>
              <wp:inline distT="0" distB="0" distL="0" distR="0" wp14:anchorId="06D78DC1" wp14:editId="1665C795">
                <wp:extent cx="5667555" cy="2424023"/>
                <wp:effectExtent l="0" t="0" r="9525" b="0"/>
                <wp:docPr id="360" name="Canvas 3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prstDash val="solid"/>
                        </a:ln>
                      </wpc:whole>
                      <wps:wsp>
                        <wps:cNvPr id="320" name="AutoShape 35"/>
                        <wps:cNvSpPr>
                          <a:spLocks/>
                        </wps:cNvSpPr>
                        <wps:spPr bwMode="auto">
                          <a:xfrm>
                            <a:off x="2818565" y="114253"/>
                            <a:ext cx="2810530" cy="800061"/>
                          </a:xfrm>
                          <a:prstGeom prst="borderCallout1">
                            <a:avLst>
                              <a:gd name="adj1" fmla="val 11111"/>
                              <a:gd name="adj2" fmla="val -4347"/>
                              <a:gd name="adj3" fmla="val 44221"/>
                              <a:gd name="adj4" fmla="val -27345"/>
                            </a:avLst>
                          </a:prstGeom>
                          <a:solidFill>
                            <a:srgbClr val="FFFFFF"/>
                          </a:solidFill>
                          <a:ln w="9525">
                            <a:solidFill>
                              <a:srgbClr val="000000"/>
                            </a:solidFill>
                            <a:miter lim="800000"/>
                            <a:headEnd/>
                            <a:tailEnd type="triangle"/>
                          </a:ln>
                        </wps:spPr>
                        <wps:txbx>
                          <w:txbxContent>
                            <w:p w:rsidR="00050CD6" w:rsidRDefault="00050CD6" w:rsidP="00B33B4A">
                              <w:pPr>
                                <w:spacing w:before="0" w:after="0"/>
                              </w:pPr>
                              <w:r>
                                <w:t>Energy is supplied to the circuit:</w:t>
                              </w:r>
                            </w:p>
                            <w:p w:rsidR="00050CD6" w:rsidRDefault="00050CD6" w:rsidP="00B33B4A">
                              <w:pPr>
                                <w:spacing w:before="0" w:after="0"/>
                                <w:rPr>
                                  <w:lang w:val="en-US"/>
                                </w:rPr>
                              </w:pPr>
                              <w:proofErr w:type="gramStart"/>
                              <w:r>
                                <w:rPr>
                                  <w:lang w:val="en-US"/>
                                </w:rPr>
                                <w:t>chemical</w:t>
                              </w:r>
                              <w:proofErr w:type="gramEnd"/>
                              <w:r>
                                <w:rPr>
                                  <w:lang w:val="en-US"/>
                                </w:rPr>
                                <w:t xml:space="preserve"> </w:t>
                              </w:r>
                              <w:r>
                                <w:rPr>
                                  <w:lang w:val="en-US"/>
                                </w:rPr>
                                <w:sym w:font="Wingdings 3" w:char="F061"/>
                              </w:r>
                              <w:r>
                                <w:rPr>
                                  <w:lang w:val="en-US"/>
                                </w:rPr>
                                <w:t xml:space="preserve"> electrical</w:t>
                              </w:r>
                            </w:p>
                            <w:p w:rsidR="00050CD6" w:rsidRDefault="00050CD6" w:rsidP="00B33B4A">
                              <w:pPr>
                                <w:spacing w:before="0" w:after="0"/>
                              </w:pPr>
                              <w:r>
                                <w:rPr>
                                  <w:lang w:val="en-US"/>
                                </w:rPr>
                                <w:t xml:space="preserve">An </w:t>
                              </w:r>
                              <w:proofErr w:type="spellStart"/>
                              <w:r>
                                <w:rPr>
                                  <w:lang w:val="en-US"/>
                                </w:rPr>
                                <w:t>e.m.f</w:t>
                              </w:r>
                              <w:proofErr w:type="spellEnd"/>
                              <w:r>
                                <w:rPr>
                                  <w:lang w:val="en-US"/>
                                </w:rPr>
                                <w:t>. (voltage) can be measured</w:t>
                              </w:r>
                            </w:p>
                          </w:txbxContent>
                        </wps:txbx>
                        <wps:bodyPr rot="0" vert="horz" wrap="square" lIns="91440" tIns="45720" rIns="91440" bIns="45720" anchor="t" anchorCtr="0" upright="1">
                          <a:noAutofit/>
                        </wps:bodyPr>
                      </wps:wsp>
                      <wps:wsp>
                        <wps:cNvPr id="321" name="Line 36"/>
                        <wps:cNvCnPr/>
                        <wps:spPr bwMode="auto">
                          <a:xfrm>
                            <a:off x="1485900" y="1257300"/>
                            <a:ext cx="452120" cy="63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3" name="Line 37"/>
                        <wps:cNvCnPr/>
                        <wps:spPr bwMode="auto">
                          <a:xfrm>
                            <a:off x="2057400" y="1257300"/>
                            <a:ext cx="457200" cy="63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5" name="Line 38"/>
                        <wps:cNvCnPr/>
                        <wps:spPr bwMode="auto">
                          <a:xfrm>
                            <a:off x="1485900" y="685800"/>
                            <a:ext cx="452120" cy="190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1" name="Line 39"/>
                        <wps:cNvCnPr/>
                        <wps:spPr bwMode="auto">
                          <a:xfrm>
                            <a:off x="1943100" y="457200"/>
                            <a:ext cx="635" cy="457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 name="Line 40"/>
                        <wps:cNvCnPr/>
                        <wps:spPr bwMode="auto">
                          <a:xfrm>
                            <a:off x="2057400" y="571500"/>
                            <a:ext cx="635" cy="22860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 name="Line 41"/>
                        <wps:cNvCnPr/>
                        <wps:spPr bwMode="auto">
                          <a:xfrm>
                            <a:off x="2057400" y="685800"/>
                            <a:ext cx="452120" cy="190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 name="Line 42"/>
                        <wps:cNvCnPr/>
                        <wps:spPr bwMode="auto">
                          <a:xfrm>
                            <a:off x="1485900" y="685800"/>
                            <a:ext cx="635" cy="5715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 name="Line 43"/>
                        <wps:cNvCnPr/>
                        <wps:spPr bwMode="auto">
                          <a:xfrm flipH="1">
                            <a:off x="2514600" y="685800"/>
                            <a:ext cx="635" cy="5715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 name="Oval 44"/>
                        <wps:cNvSpPr>
                          <a:spLocks noChangeArrowheads="1"/>
                        </wps:cNvSpPr>
                        <wps:spPr bwMode="auto">
                          <a:xfrm>
                            <a:off x="1943100" y="1162050"/>
                            <a:ext cx="181610" cy="180340"/>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7" name="Line 45"/>
                        <wps:cNvCnPr/>
                        <wps:spPr bwMode="auto">
                          <a:xfrm>
                            <a:off x="1971675" y="1191895"/>
                            <a:ext cx="126365" cy="12509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8" name="Line 46"/>
                        <wps:cNvCnPr/>
                        <wps:spPr bwMode="auto">
                          <a:xfrm flipH="1">
                            <a:off x="1971675" y="1191895"/>
                            <a:ext cx="126365" cy="12509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AutoShape 47"/>
                        <wps:cNvSpPr>
                          <a:spLocks/>
                        </wps:cNvSpPr>
                        <wps:spPr bwMode="auto">
                          <a:xfrm>
                            <a:off x="2818481" y="1483586"/>
                            <a:ext cx="2620293" cy="754789"/>
                          </a:xfrm>
                          <a:prstGeom prst="borderCallout1">
                            <a:avLst>
                              <a:gd name="adj1" fmla="val 11111"/>
                              <a:gd name="adj2" fmla="val -4347"/>
                              <a:gd name="adj3" fmla="val -18279"/>
                              <a:gd name="adj4" fmla="val -25222"/>
                            </a:avLst>
                          </a:prstGeom>
                          <a:solidFill>
                            <a:srgbClr val="FFFFFF"/>
                          </a:solidFill>
                          <a:ln w="9525">
                            <a:solidFill>
                              <a:srgbClr val="000000"/>
                            </a:solidFill>
                            <a:miter lim="800000"/>
                            <a:headEnd/>
                            <a:tailEnd type="triangle"/>
                          </a:ln>
                        </wps:spPr>
                        <wps:txbx>
                          <w:txbxContent>
                            <w:p w:rsidR="00050CD6" w:rsidRDefault="00050CD6" w:rsidP="00B33B4A">
                              <w:pPr>
                                <w:spacing w:before="0" w:after="0"/>
                              </w:pPr>
                              <w:r>
                                <w:t>Energy is provided by the circuit:</w:t>
                              </w:r>
                            </w:p>
                            <w:p w:rsidR="00050CD6" w:rsidRDefault="00050CD6" w:rsidP="00B33B4A">
                              <w:pPr>
                                <w:spacing w:before="0" w:after="0"/>
                                <w:rPr>
                                  <w:lang w:val="en-US"/>
                                </w:rPr>
                              </w:pPr>
                              <w:proofErr w:type="gramStart"/>
                              <w:r>
                                <w:rPr>
                                  <w:lang w:val="en-US"/>
                                </w:rPr>
                                <w:t>electrical</w:t>
                              </w:r>
                              <w:proofErr w:type="gramEnd"/>
                              <w:r>
                                <w:rPr>
                                  <w:lang w:val="en-US"/>
                                </w:rPr>
                                <w:t xml:space="preserve"> </w:t>
                              </w:r>
                              <w:r>
                                <w:rPr>
                                  <w:lang w:val="en-US"/>
                                </w:rPr>
                                <w:sym w:font="Wingdings 3" w:char="F061"/>
                              </w:r>
                              <w:r>
                                <w:rPr>
                                  <w:lang w:val="en-US"/>
                                </w:rPr>
                                <w:t xml:space="preserve"> light + heat</w:t>
                              </w:r>
                            </w:p>
                            <w:p w:rsidR="00050CD6" w:rsidRDefault="00050CD6" w:rsidP="00B33B4A">
                              <w:pPr>
                                <w:spacing w:before="0" w:after="0"/>
                              </w:pPr>
                              <w:r>
                                <w:rPr>
                                  <w:lang w:val="en-US"/>
                                </w:rPr>
                                <w:t xml:space="preserve">A </w:t>
                              </w:r>
                              <w:proofErr w:type="spellStart"/>
                              <w:r>
                                <w:rPr>
                                  <w:lang w:val="en-US"/>
                                </w:rPr>
                                <w:t>p.d</w:t>
                              </w:r>
                              <w:proofErr w:type="spellEnd"/>
                              <w:r>
                                <w:rPr>
                                  <w:lang w:val="en-US"/>
                                </w:rPr>
                                <w:t>. (voltage) can be measured</w:t>
                              </w:r>
                            </w:p>
                          </w:txbxContent>
                        </wps:txbx>
                        <wps:bodyPr rot="0" vert="horz" wrap="square" lIns="91440" tIns="45720" rIns="91440" bIns="45720" anchor="t" anchorCtr="0" upright="1">
                          <a:noAutofit/>
                        </wps:bodyPr>
                      </wps:wsp>
                    </wpc:wpc>
                  </a:graphicData>
                </a:graphic>
              </wp:inline>
            </w:drawing>
          </mc:Choice>
          <mc:Fallback>
            <w:pict>
              <v:group id="Canvas 360" o:spid="_x0000_s7822" editas="canvas" style="width:446.25pt;height:190.85pt;mso-position-horizontal-relative:char;mso-position-vertical-relative:line" coordsize="56673,24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">
                <v:shape id="_x0000_s7823" type="#_x0000_t75" style="position:absolute;width:56673;height:24237;visibility:visible;mso-wrap-style:square">
                  <v:fill o:detectmouseclick="t"/>
                  <v:path o:connecttype="none"/>
                </v:shape>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AutoShape 35" o:spid="_x0000_s7824" type="#_x0000_t47" style="position:absolute;left:28185;top:1142;width:28105;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YcKcIA&#10;AADcAAAADwAAAGRycy9kb3ducmV2LnhtbERPS2rDMBDdF3oHMYVsSiLHLSG4UYwJDoS2m3wOMFgT&#10;y6k1MpZiO7evFoUuH++/ySfbioF63zhWsFwkIIgrpxuuFVzO+/kahA/IGlvHpOBBHvLt89MGM+1G&#10;PtJwCrWIIewzVGBC6DIpfWXIol+4jjhyV9dbDBH2tdQ9jjHctjJNkpW02HBsMNjRzlD1c7pbBaX5&#10;fh3k4wuvxc2u32+yPH6OF6VmL1PxASLQFP7Ff+6DVvCWxvnxTD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NhwpwgAAANwAAAAPAAAAAAAAAAAAAAAAAJgCAABkcnMvZG93&#10;bnJldi54bWxQSwUGAAAAAAQABAD1AAAAhwMAAAAA&#10;" adj="-5907,9552,-939,2400">
                  <v:stroke startarrow="block"/>
                  <v:textbox>
                    <w:txbxContent>
                      <w:p w:rsidR="00050CD6" w:rsidRDefault="00050CD6" w:rsidP="00B33B4A">
                        <w:pPr>
                          <w:spacing w:before="0" w:after="0"/>
                        </w:pPr>
                        <w:r>
                          <w:t>Energy is supplied to the circuit:</w:t>
                        </w:r>
                      </w:p>
                      <w:p w:rsidR="00050CD6" w:rsidRDefault="00050CD6" w:rsidP="00B33B4A">
                        <w:pPr>
                          <w:spacing w:before="0" w:after="0"/>
                          <w:rPr>
                            <w:lang w:val="en-US"/>
                          </w:rPr>
                        </w:pPr>
                        <w:proofErr w:type="gramStart"/>
                        <w:r>
                          <w:rPr>
                            <w:lang w:val="en-US"/>
                          </w:rPr>
                          <w:t>chemical</w:t>
                        </w:r>
                        <w:proofErr w:type="gramEnd"/>
                        <w:r>
                          <w:rPr>
                            <w:lang w:val="en-US"/>
                          </w:rPr>
                          <w:t xml:space="preserve"> </w:t>
                        </w:r>
                        <w:r>
                          <w:rPr>
                            <w:lang w:val="en-US"/>
                          </w:rPr>
                          <w:sym w:font="Wingdings 3" w:char="F061"/>
                        </w:r>
                        <w:r>
                          <w:rPr>
                            <w:lang w:val="en-US"/>
                          </w:rPr>
                          <w:t xml:space="preserve"> electrical</w:t>
                        </w:r>
                      </w:p>
                      <w:p w:rsidR="00050CD6" w:rsidRDefault="00050CD6" w:rsidP="00B33B4A">
                        <w:pPr>
                          <w:spacing w:before="0" w:after="0"/>
                        </w:pPr>
                        <w:r>
                          <w:rPr>
                            <w:lang w:val="en-US"/>
                          </w:rPr>
                          <w:t xml:space="preserve">An </w:t>
                        </w:r>
                        <w:proofErr w:type="spellStart"/>
                        <w:r>
                          <w:rPr>
                            <w:lang w:val="en-US"/>
                          </w:rPr>
                          <w:t>e.m.f</w:t>
                        </w:r>
                        <w:proofErr w:type="spellEnd"/>
                        <w:r>
                          <w:rPr>
                            <w:lang w:val="en-US"/>
                          </w:rPr>
                          <w:t>. (voltage) can be measured</w:t>
                        </w:r>
                      </w:p>
                    </w:txbxContent>
                  </v:textbox>
                  <o:callout v:ext="edit" minusy="t"/>
                </v:shape>
                <v:line id="Line 36" o:spid="_x0000_s7825" style="position:absolute;visibility:visible;mso-wrap-style:square" from="14859,12573" to="19380,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0xfcUAAADcAAAADwAAAGRycy9kb3ducmV2LnhtbESP3WoCMRSE7wXfIRyhd5pdhdJujVL8&#10;gUovSlcf4Lg53WzdnCxJ1G2fvikIXg4z8w0zX/a2FRfyoXGsIJ9kIIgrpxuuFRz22/ETiBCRNbaO&#10;ScEPBVguhoM5Ftpd+ZMuZaxFgnAoUIGJsSukDJUhi2HiOuLkfTlvMSbpa6k9XhPctnKaZY/SYsNp&#10;wWBHK0PVqTxbBTt/fD/lv7WRR975Tfuxfg72W6mHUf/6AiJSH+/hW/tNK5hNc/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0xfcUAAADcAAAADwAAAAAAAAAA&#10;AAAAAAChAgAAZHJzL2Rvd25yZXYueG1sUEsFBgAAAAAEAAQA+QAAAJMDAAAAAA==&#10;" strokeweight="1pt"/>
                <v:line id="Line 37" o:spid="_x0000_s7826" style="position:absolute;visibility:visible;mso-wrap-style:square" from="20574,12573" to="25146,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MKkcQAAADcAAAADwAAAGRycy9kb3ducmV2LnhtbESP0WoCMRRE3wv+Q7iCb5pVQerWKGIr&#10;KD4UtR9w3dxutm5uliTq2q9vBKGPw8ycYWaL1tbiSj5UjhUMBxkI4sLpiksFX8d1/xVEiMgaa8ek&#10;4E4BFvPOywxz7W68p+shliJBOOSowMTY5FKGwpDFMHANcfK+nbcYk/Sl1B5vCW5rOcqyibRYcVow&#10;2NDKUHE+XKyCrT/tzsPf0sgTb/1H/fk+DfZHqV63Xb6BiNTG//CzvdEKxqMx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YwqRxAAAANwAAAAPAAAAAAAAAAAA&#10;AAAAAKECAABkcnMvZG93bnJldi54bWxQSwUGAAAAAAQABAD5AAAAkgMAAAAA&#10;" strokeweight="1pt"/>
                <v:line id="Line 38" o:spid="_x0000_s7827" style="position:absolute;visibility:visible;mso-wrap-style:square" from="14859,6858" to="19380,6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Y3fsUAAADcAAAADwAAAGRycy9kb3ducmV2LnhtbESP3WoCMRSE7wXfIRyhdzWrpaKrUcS2&#10;UOmF+PMAx81xs7o5WZJUt336Rih4OczMN8xs0dpaXMmHyrGCQT8DQVw4XXGp4LD/eB6DCBFZY+2Y&#10;FPxQgMW825lhrt2Nt3TdxVIkCIccFZgYm1zKUBiyGPquIU7eyXmLMUlfSu3xluC2lsMsG0mLFacF&#10;gw2tDBWX3bdVsPbHr8vgtzTyyGv/Xm/eJsGelXrqtcspiEhtfIT/259awcvwF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Y3fsUAAADcAAAADwAAAAAAAAAA&#10;AAAAAAChAgAAZHJzL2Rvd25yZXYueG1sUEsFBgAAAAAEAAQA+QAAAJMDAAAAAA==&#10;" strokeweight="1pt"/>
                <v:line id="Line 39" o:spid="_x0000_s7828" style="position:absolute;visibility:visible;mso-wrap-style:square" from="19431,4572" to="19437,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LU3cUAAADcAAAADwAAAGRycy9kb3ducmV2LnhtbESP3WoCMRSE7wXfIRzBu5rdKmK3RpH+&#10;gNILUfsAx83pZnVzsiSpbvv0jVDwcpiZb5j5srONuJAPtWMF+SgDQVw6XXOl4PPw/jADESKyxsYx&#10;KfihAMtFvzfHQrsr7+iyj5VIEA4FKjAxtoWUoTRkMYxcS5y8L+ctxiR9JbXHa4LbRj5m2VRarDkt&#10;GGzpxVB53n9bBRt//Djnv5WRR974t2b7+hTsSanhoFs9g4jUxXv4v73WCsaT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LU3cUAAADcAAAADwAAAAAAAAAA&#10;AAAAAAChAgAAZHJzL2Rvd25yZXYueG1sUEsFBgAAAAAEAAQA+QAAAJMDAAAAAA==&#10;" strokeweight="1pt"/>
                <v:line id="Line 40" o:spid="_x0000_s7829" style="position:absolute;visibility:visible;mso-wrap-style:square" from="20574,5715" to="20580,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pexMAAAADcAAAADwAAAGRycy9kb3ducmV2LnhtbESPwQrCMBBE74L/EFbwpqmKItUoIlS8&#10;idWLt7VZ22KzKU3U+vdGEDwOM/OGWa5bU4knNa60rGA0jEAQZ1aXnCs4n5LBHITzyBory6TgTQ7W&#10;q25nibG2Lz7SM/W5CBB2MSoovK9jKV1WkEE3tDVx8G62MeiDbHKpG3wFuKnkOIpm0mDJYaHAmrYF&#10;Zff0YRTcL+dpsjts9alKN/qaJ/5yvWml+r12swDhqfX/8K+91wom0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aXsTAAAAA3AAAAA8AAAAAAAAAAAAAAAAA&#10;oQIAAGRycy9kb3ducmV2LnhtbFBLBQYAAAAABAAEAPkAAACOAwAAAAA=&#10;" strokeweight="2pt"/>
                <v:line id="Line 41" o:spid="_x0000_s7830" style="position:absolute;visibility:visible;mso-wrap-style:square" from="20574,6858" to="25095,6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V57MUAAADcAAAADwAAAGRycy9kb3ducmV2LnhtbESP3WoCMRSE7wXfIRyhdzVrpaKrUcS2&#10;UOmF+PMAx81xs7o5WZJUt336Rih4OczMN8xs0dpaXMmHyrGCQT8DQVw4XXGp4LD/eB6DCBFZY+2Y&#10;FPxQgMW825lhrt2Nt3TdxVIkCIccFZgYm1zKUBiyGPquIU7eyXmLMUlfSu3xluC2li9ZNpIWK04L&#10;BhtaGSouu2+rYO2PX5fBb2nkkdf+vd68TYI9K/XUa5dTEJHa+Aj/tz+1guH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V57MUAAADcAAAADwAAAAAAAAAA&#10;AAAAAAChAgAAZHJzL2Rvd25yZXYueG1sUEsFBgAAAAAEAAQA+QAAAJMDAAAAAA==&#10;" strokeweight="1pt"/>
                <v:line id="Line 42" o:spid="_x0000_s7831" style="position:absolute;visibility:visible;mso-wrap-style:square" from="14859,6858" to="14865,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zhmMUAAADcAAAADwAAAGRycy9kb3ducmV2LnhtbESP3WoCMRSE74W+QzgF72rWasVujVK0&#10;QsUL8ecBjpvTzdbNyZKkuvXpTaHg5TAz3zCTWWtrcSYfKscK+r0MBHHhdMWlgsN++TQGESKyxtox&#10;KfilALPpQ2eCuXYX3tJ5F0uRIBxyVGBibHIpQ2HIYui5hjh5X85bjEn6UmqPlwS3tXzOspG0WHFa&#10;MNjQ3FBx2v1YBSt/XJ/619LII6/8R71ZvAb7rVT3sX1/AxGpjffwf/tTKxi8DO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zhmMUAAADcAAAADwAAAAAAAAAA&#10;AAAAAAChAgAAZHJzL2Rvd25yZXYueG1sUEsFBgAAAAAEAAQA+QAAAJMDAAAAAA==&#10;" strokeweight="1pt"/>
                <v:line id="Line 43" o:spid="_x0000_s7832" style="position:absolute;flip:x;visibility:visible;mso-wrap-style:square" from="25146,6858" to="25152,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ouG8YAAADcAAAADwAAAGRycy9kb3ducmV2LnhtbESPzWrCQBSF94LvMFyhG6mTVJQ2dQwi&#10;FIrgQltIurtkbpNo5k7IjCZ9+44guDycn4+zSgfTiCt1rrasIJ5FIIgLq2suFXx/fTy/gnAeWWNj&#10;mRT8kYN0PR6tMNG25wNdj74UYYRdggoq79tESldUZNDNbEscvF/bGfRBdqXUHfZh3DTyJYqW0mDN&#10;gVBhS9uKivPxYgLktC1/9icqsres3fXLeNrn+UWpp8mweQfhafCP8L39qRXMFwu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aLhvGAAAA3AAAAA8AAAAAAAAA&#10;AAAAAAAAoQIAAGRycy9kb3ducmV2LnhtbFBLBQYAAAAABAAEAPkAAACUAwAAAAA=&#10;" strokeweight="1pt"/>
                <v:oval id="Oval 44" o:spid="_x0000_s7833" style="position:absolute;left:19431;top:11620;width:1816;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0vcMYA&#10;AADcAAAADwAAAGRycy9kb3ducmV2LnhtbESPQWvCQBSE74X+h+UVetONFdOaukoRhVyKmPbi7TX7&#10;TILZt2F3jam/visIPQ4z8w2zWA2mFT0531hWMBknIIhLqxuuFHx/bUdvIHxA1thaJgW/5GG1fHxY&#10;YKbthffUF6ESEcI+QwV1CF0mpS9rMujHtiOO3tE6gyFKV0nt8BLhppUvSZJKgw3HhRo7WtdUnoqz&#10;UUCvn/kmNdt5uhs2enLI3fra/yj1/DR8vIMINIT/8L2dawXTWQq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0vcMYAAADcAAAADwAAAAAAAAAAAAAAAACYAgAAZHJz&#10;L2Rvd25yZXYueG1sUEsFBgAAAAAEAAQA9QAAAIsDAAAAAA==&#10;" strokeweight="1pt"/>
                <v:line id="Line 45" o:spid="_x0000_s7834" style="position:absolute;visibility:visible;mso-wrap-style:square" from="19716,11918" to="20980,13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5/78UAAADcAAAADwAAAGRycy9kb3ducmV2LnhtbESP3WoCMRSE74W+QzgF72rWitVujVK0&#10;QsUL8ecBjpvTzdbNyZKkuvXpTaHg5TAz3zCTWWtrcSYfKscK+r0MBHHhdMWlgsN++TQGESKyxtox&#10;KfilALPpQ2eCuXYX3tJ5F0uRIBxyVGBibHIpQ2HIYui5hjh5X85bjEn6UmqPlwS3tXzOshdpseK0&#10;YLChuaHitPuxClb+uD71r6WRR175j3qzeA32W6nuY/v+BiJSG+/h//anVjAYju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5/78UAAADcAAAADwAAAAAAAAAA&#10;AAAAAAChAgAAZHJzL2Rvd25yZXYueG1sUEsFBgAAAAAEAAQA+QAAAJMDAAAAAA==&#10;" strokeweight="1pt"/>
                <v:line id="Line 46" o:spid="_x0000_s7835" style="position:absolute;flip:x;visibility:visible;mso-wrap-style:square" from="19716,11918" to="20980,13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uBhcMAAADcAAAADwAAAGRycy9kb3ducmV2LnhtbERPTWvCQBC9F/wPyxS8FN3YUtHoKiIU&#10;pNBDVVBvQ3ZMYrOzIbua+O+dQ8Hj433Pl52r1I2aUHo2MBomoIgzb0vODex3X4MJqBCRLVaeycCd&#10;AiwXvZc5pta3/Eu3bcyVhHBI0UARY51qHbKCHIahr4mFO/vGYRTY5No22Eq4q/R7koy1w5KlocCa&#10;1gVlf9urk5LLOj/9XCg7TA/1dzsevbXH49WY/mu3moGK1MWn+N+9sQY+PmWtnJEjo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bgYXDAAAA3AAAAA8AAAAAAAAAAAAA&#10;AAAAoQIAAGRycy9kb3ducmV2LnhtbFBLBQYAAAAABAAEAPkAAACRAwAAAAA=&#10;" strokeweight="1pt"/>
                <v:shape id="AutoShape 47" o:spid="_x0000_s7836" type="#_x0000_t47" style="position:absolute;left:28184;top:14835;width:26203;height:7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tY5MUA&#10;AADcAAAADwAAAGRycy9kb3ducmV2LnhtbESP0U4CMRRE3034h+aa8CZdJRpcKUQNEgIPKPIBN9vL&#10;trK93WwLW/6empj4OJmZM5npPLlGnKkL1rOC+1EBgrjy2nKtYP/9cTcBESKyxsYzKbhQgPlscDPF&#10;Uvuev+i8i7XIEA4lKjAxtqWUoTLkMIx8S5y9g+8cxiy7WuoO+wx3jXwoiifp0HJeMNjSu6HquDs5&#10;BRtj24U9pPSZ3Jv96ffLdb9dKjW8Ta8vICKl+B/+a6+0gvHjM/yeyUdA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e1jkxQAAANwAAAAPAAAAAAAAAAAAAAAAAJgCAABkcnMv&#10;ZG93bnJldi54bWxQSwUGAAAAAAQABAD1AAAAigMAAAAA&#10;" adj="-5448,-3948,-939,2400">
                  <v:stroke startarrow="block"/>
                  <v:textbox>
                    <w:txbxContent>
                      <w:p w:rsidR="00050CD6" w:rsidRDefault="00050CD6" w:rsidP="00B33B4A">
                        <w:pPr>
                          <w:spacing w:before="0" w:after="0"/>
                        </w:pPr>
                        <w:r>
                          <w:t>Energy is provided by the circuit:</w:t>
                        </w:r>
                      </w:p>
                      <w:p w:rsidR="00050CD6" w:rsidRDefault="00050CD6" w:rsidP="00B33B4A">
                        <w:pPr>
                          <w:spacing w:before="0" w:after="0"/>
                          <w:rPr>
                            <w:lang w:val="en-US"/>
                          </w:rPr>
                        </w:pPr>
                        <w:proofErr w:type="gramStart"/>
                        <w:r>
                          <w:rPr>
                            <w:lang w:val="en-US"/>
                          </w:rPr>
                          <w:t>electrical</w:t>
                        </w:r>
                        <w:proofErr w:type="gramEnd"/>
                        <w:r>
                          <w:rPr>
                            <w:lang w:val="en-US"/>
                          </w:rPr>
                          <w:t xml:space="preserve"> </w:t>
                        </w:r>
                        <w:r>
                          <w:rPr>
                            <w:lang w:val="en-US"/>
                          </w:rPr>
                          <w:sym w:font="Wingdings 3" w:char="F061"/>
                        </w:r>
                        <w:r>
                          <w:rPr>
                            <w:lang w:val="en-US"/>
                          </w:rPr>
                          <w:t xml:space="preserve"> light + heat</w:t>
                        </w:r>
                      </w:p>
                      <w:p w:rsidR="00050CD6" w:rsidRDefault="00050CD6" w:rsidP="00B33B4A">
                        <w:pPr>
                          <w:spacing w:before="0" w:after="0"/>
                        </w:pPr>
                        <w:r>
                          <w:rPr>
                            <w:lang w:val="en-US"/>
                          </w:rPr>
                          <w:t xml:space="preserve">A </w:t>
                        </w:r>
                        <w:proofErr w:type="spellStart"/>
                        <w:r>
                          <w:rPr>
                            <w:lang w:val="en-US"/>
                          </w:rPr>
                          <w:t>p.d</w:t>
                        </w:r>
                        <w:proofErr w:type="spellEnd"/>
                        <w:r>
                          <w:rPr>
                            <w:lang w:val="en-US"/>
                          </w:rPr>
                          <w:t>. (voltage) can be measured</w:t>
                        </w:r>
                      </w:p>
                    </w:txbxContent>
                  </v:textbox>
                </v:shape>
                <w10:anchorlock/>
              </v:group>
            </w:pict>
          </mc:Fallback>
        </mc:AlternateContent>
      </w:r>
    </w:p>
    <w:p w:rsidR="00FC5975" w:rsidRPr="00972561" w:rsidRDefault="00FC5975" w:rsidP="00972561">
      <w:pPr>
        <w:pStyle w:val="Heading2"/>
        <w:rPr>
          <w:lang w:val="en-US"/>
        </w:rPr>
      </w:pPr>
      <w:bookmarkStart w:id="97" w:name="_Toc520727973"/>
      <w:proofErr w:type="gramStart"/>
      <w:r w:rsidRPr="00972561">
        <w:rPr>
          <w:lang w:val="en-US"/>
        </w:rPr>
        <w:t>Sources of e.m.f.</w:t>
      </w:r>
      <w:bookmarkEnd w:id="97"/>
      <w:proofErr w:type="gramEnd"/>
    </w:p>
    <w:p w:rsidR="00FC5975" w:rsidRPr="008E421B" w:rsidRDefault="00FC5975" w:rsidP="00FC5975">
      <w:pPr>
        <w:rPr>
          <w:rFonts w:cs="Arial"/>
          <w:lang w:val="en-US"/>
        </w:rPr>
      </w:pPr>
      <w:r w:rsidRPr="008E421B">
        <w:rPr>
          <w:rFonts w:cs="Arial"/>
          <w:lang w:val="en-US"/>
        </w:rPr>
        <w:t>E</w:t>
      </w:r>
      <w:r>
        <w:rPr>
          <w:rFonts w:cs="Arial"/>
          <w:lang w:val="en-US"/>
        </w:rPr>
        <w:t>.</w:t>
      </w:r>
      <w:r w:rsidR="00754268">
        <w:rPr>
          <w:rFonts w:cs="Arial"/>
          <w:lang w:val="en-US"/>
        </w:rPr>
        <w:t>M</w:t>
      </w:r>
      <w:r>
        <w:rPr>
          <w:rFonts w:cs="Arial"/>
          <w:lang w:val="en-US"/>
        </w:rPr>
        <w:t>.</w:t>
      </w:r>
      <w:r w:rsidR="00754268">
        <w:rPr>
          <w:rFonts w:cs="Arial"/>
          <w:lang w:val="en-US"/>
        </w:rPr>
        <w:t>F</w:t>
      </w:r>
      <w:r>
        <w:rPr>
          <w:rFonts w:cs="Arial"/>
          <w:lang w:val="en-US"/>
        </w:rPr>
        <w:t>.</w:t>
      </w:r>
      <w:r w:rsidRPr="008E421B">
        <w:rPr>
          <w:rFonts w:cs="Arial"/>
          <w:lang w:val="en-US"/>
        </w:rPr>
        <w:t>s can be genera</w:t>
      </w:r>
      <w:r w:rsidR="00754268">
        <w:rPr>
          <w:rFonts w:cs="Arial"/>
          <w:lang w:val="en-US"/>
        </w:rPr>
        <w:t>ted in a great variety of ways - s</w:t>
      </w:r>
      <w:r w:rsidRPr="008E421B">
        <w:rPr>
          <w:rFonts w:cs="Arial"/>
          <w:lang w:val="en-US"/>
        </w:rPr>
        <w:t>ee the table belo</w:t>
      </w:r>
      <w:r w:rsidR="00754268">
        <w:rPr>
          <w:rFonts w:cs="Arial"/>
          <w:lang w:val="en-US"/>
        </w:rPr>
        <w:t>w.</w:t>
      </w:r>
    </w:p>
    <w:tbl>
      <w:tblPr>
        <w:tblStyle w:val="ColorfulGrid-Accent1"/>
        <w:tblW w:w="0" w:type="auto"/>
        <w:tblLook w:val="0000" w:firstRow="0" w:lastRow="0" w:firstColumn="0" w:lastColumn="0" w:noHBand="0" w:noVBand="0"/>
      </w:tblPr>
      <w:tblGrid>
        <w:gridCol w:w="3095"/>
        <w:gridCol w:w="4908"/>
      </w:tblGrid>
      <w:tr w:rsidR="00FC5975" w:rsidRPr="008E421B" w:rsidTr="00E401E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0" w:type="auto"/>
          </w:tcPr>
          <w:p w:rsidR="00FC5975" w:rsidRPr="008E421B" w:rsidRDefault="00FC5975" w:rsidP="00754268">
            <w:pPr>
              <w:spacing w:before="60" w:after="60"/>
              <w:rPr>
                <w:rFonts w:cs="Arial"/>
                <w:lang w:val="en-US"/>
              </w:rPr>
            </w:pPr>
            <w:r w:rsidRPr="008E421B">
              <w:rPr>
                <w:rFonts w:cs="Arial"/>
                <w:lang w:val="en-US"/>
              </w:rPr>
              <w:t>Chemical cell</w:t>
            </w:r>
          </w:p>
        </w:tc>
        <w:tc>
          <w:tcPr>
            <w:tcW w:w="0" w:type="auto"/>
          </w:tcPr>
          <w:p w:rsidR="00FC5975" w:rsidRPr="008E421B" w:rsidRDefault="00FC5975" w:rsidP="00754268">
            <w:pPr>
              <w:spacing w:before="60" w:after="60"/>
              <w:cnfStyle w:val="000000100000" w:firstRow="0" w:lastRow="0" w:firstColumn="0" w:lastColumn="0" w:oddVBand="0" w:evenVBand="0" w:oddHBand="1" w:evenHBand="0" w:firstRowFirstColumn="0" w:firstRowLastColumn="0" w:lastRowFirstColumn="0" w:lastRowLastColumn="0"/>
              <w:rPr>
                <w:rFonts w:cs="Arial"/>
                <w:lang w:val="en-US"/>
              </w:rPr>
            </w:pPr>
            <w:r w:rsidRPr="008E421B">
              <w:rPr>
                <w:rFonts w:cs="Arial"/>
                <w:lang w:val="en-US"/>
              </w:rPr>
              <w:t>Chemical energy drives the current</w:t>
            </w:r>
          </w:p>
          <w:p w:rsidR="00FC5975" w:rsidRPr="008E421B" w:rsidRDefault="00FC5975" w:rsidP="00754268">
            <w:pPr>
              <w:spacing w:before="60" w:after="60"/>
              <w:cnfStyle w:val="000000100000" w:firstRow="0" w:lastRow="0" w:firstColumn="0" w:lastColumn="0" w:oddVBand="0" w:evenVBand="0" w:oddHBand="1" w:evenHBand="0" w:firstRowFirstColumn="0" w:firstRowLastColumn="0" w:lastRowFirstColumn="0" w:lastRowLastColumn="0"/>
              <w:rPr>
                <w:rFonts w:cs="Arial"/>
                <w:lang w:val="en-US"/>
              </w:rPr>
            </w:pPr>
            <w:r w:rsidRPr="008E421B">
              <w:rPr>
                <w:rFonts w:cs="Arial"/>
                <w:lang w:val="en-US"/>
              </w:rPr>
              <w:t>(e</w:t>
            </w:r>
            <w:r>
              <w:rPr>
                <w:rFonts w:cs="Arial"/>
                <w:lang w:val="en-US"/>
              </w:rPr>
              <w:t>.</w:t>
            </w:r>
            <w:r w:rsidRPr="008E421B">
              <w:rPr>
                <w:rFonts w:cs="Arial"/>
                <w:lang w:val="en-US"/>
              </w:rPr>
              <w:t>g</w:t>
            </w:r>
            <w:r>
              <w:rPr>
                <w:rFonts w:cs="Arial"/>
                <w:lang w:val="en-US"/>
              </w:rPr>
              <w:t>.</w:t>
            </w:r>
            <w:r w:rsidRPr="008E421B">
              <w:rPr>
                <w:rFonts w:cs="Arial"/>
                <w:lang w:val="en-US"/>
              </w:rPr>
              <w:t xml:space="preserve"> battery)</w:t>
            </w:r>
          </w:p>
        </w:tc>
      </w:tr>
      <w:tr w:rsidR="00FC5975" w:rsidRPr="008E421B" w:rsidTr="00E401E3">
        <w:tc>
          <w:tcPr>
            <w:cnfStyle w:val="000010000000" w:firstRow="0" w:lastRow="0" w:firstColumn="0" w:lastColumn="0" w:oddVBand="1" w:evenVBand="0" w:oddHBand="0" w:evenHBand="0" w:firstRowFirstColumn="0" w:firstRowLastColumn="0" w:lastRowFirstColumn="0" w:lastRowLastColumn="0"/>
            <w:tcW w:w="0" w:type="auto"/>
          </w:tcPr>
          <w:p w:rsidR="00FC5975" w:rsidRPr="008E421B" w:rsidRDefault="00FC5975" w:rsidP="00754268">
            <w:pPr>
              <w:spacing w:before="60" w:after="60"/>
              <w:rPr>
                <w:rFonts w:cs="Arial"/>
                <w:lang w:val="en-US"/>
              </w:rPr>
            </w:pPr>
            <w:r w:rsidRPr="008E421B">
              <w:rPr>
                <w:rFonts w:cs="Arial"/>
                <w:lang w:val="en-US"/>
              </w:rPr>
              <w:t>Thermocouple</w:t>
            </w:r>
          </w:p>
        </w:tc>
        <w:tc>
          <w:tcPr>
            <w:tcW w:w="0" w:type="auto"/>
          </w:tcPr>
          <w:p w:rsidR="00FC5975" w:rsidRPr="008E421B" w:rsidRDefault="00FC5975" w:rsidP="00754268">
            <w:pPr>
              <w:spacing w:before="60" w:after="60"/>
              <w:cnfStyle w:val="000000000000" w:firstRow="0" w:lastRow="0" w:firstColumn="0" w:lastColumn="0" w:oddVBand="0" w:evenVBand="0" w:oddHBand="0" w:evenHBand="0" w:firstRowFirstColumn="0" w:firstRowLastColumn="0" w:lastRowFirstColumn="0" w:lastRowLastColumn="0"/>
              <w:rPr>
                <w:rFonts w:cs="Arial"/>
                <w:lang w:val="en-US"/>
              </w:rPr>
            </w:pPr>
            <w:r w:rsidRPr="008E421B">
              <w:rPr>
                <w:rFonts w:cs="Arial"/>
                <w:lang w:val="en-US"/>
              </w:rPr>
              <w:t>Heat energy drives the current</w:t>
            </w:r>
          </w:p>
          <w:p w:rsidR="00FC5975" w:rsidRPr="008E421B" w:rsidRDefault="00FC5975" w:rsidP="00754268">
            <w:pPr>
              <w:spacing w:before="60" w:after="60"/>
              <w:cnfStyle w:val="000000000000" w:firstRow="0" w:lastRow="0" w:firstColumn="0" w:lastColumn="0" w:oddVBand="0" w:evenVBand="0" w:oddHBand="0" w:evenHBand="0" w:firstRowFirstColumn="0" w:firstRowLastColumn="0" w:lastRowFirstColumn="0" w:lastRowLastColumn="0"/>
              <w:rPr>
                <w:rFonts w:cs="Arial"/>
                <w:lang w:val="en-US"/>
              </w:rPr>
            </w:pPr>
            <w:r w:rsidRPr="008E421B">
              <w:rPr>
                <w:rFonts w:cs="Arial"/>
                <w:lang w:val="en-US"/>
              </w:rPr>
              <w:t>(e</w:t>
            </w:r>
            <w:r>
              <w:rPr>
                <w:rFonts w:cs="Arial"/>
                <w:lang w:val="en-US"/>
              </w:rPr>
              <w:t>.</w:t>
            </w:r>
            <w:r w:rsidRPr="008E421B">
              <w:rPr>
                <w:rFonts w:cs="Arial"/>
                <w:lang w:val="en-US"/>
              </w:rPr>
              <w:t>g</w:t>
            </w:r>
            <w:r>
              <w:rPr>
                <w:rFonts w:cs="Arial"/>
                <w:lang w:val="en-US"/>
              </w:rPr>
              <w:t>.</w:t>
            </w:r>
            <w:r w:rsidRPr="008E421B">
              <w:rPr>
                <w:rFonts w:cs="Arial"/>
                <w:lang w:val="en-US"/>
              </w:rPr>
              <w:t xml:space="preserve"> temperature sensor in an oven)</w:t>
            </w:r>
          </w:p>
        </w:tc>
      </w:tr>
      <w:tr w:rsidR="00FC5975" w:rsidRPr="008E421B" w:rsidTr="00E401E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0" w:type="auto"/>
          </w:tcPr>
          <w:p w:rsidR="00FC5975" w:rsidRPr="008E421B" w:rsidRDefault="00FC5975" w:rsidP="00754268">
            <w:pPr>
              <w:spacing w:before="60" w:after="60"/>
              <w:rPr>
                <w:rFonts w:cs="Arial"/>
                <w:lang w:val="en-US"/>
              </w:rPr>
            </w:pPr>
            <w:r w:rsidRPr="008E421B">
              <w:rPr>
                <w:rFonts w:cs="Arial"/>
                <w:lang w:val="en-US"/>
              </w:rPr>
              <w:t>Piezo-electric generator</w:t>
            </w:r>
          </w:p>
        </w:tc>
        <w:tc>
          <w:tcPr>
            <w:tcW w:w="0" w:type="auto"/>
          </w:tcPr>
          <w:p w:rsidR="00FC5975" w:rsidRPr="008E421B" w:rsidRDefault="00FC5975" w:rsidP="00754268">
            <w:pPr>
              <w:spacing w:before="60" w:after="60"/>
              <w:cnfStyle w:val="000000100000" w:firstRow="0" w:lastRow="0" w:firstColumn="0" w:lastColumn="0" w:oddVBand="0" w:evenVBand="0" w:oddHBand="1" w:evenHBand="0" w:firstRowFirstColumn="0" w:firstRowLastColumn="0" w:lastRowFirstColumn="0" w:lastRowLastColumn="0"/>
              <w:rPr>
                <w:rFonts w:cs="Arial"/>
                <w:lang w:val="en-US"/>
              </w:rPr>
            </w:pPr>
            <w:r w:rsidRPr="008E421B">
              <w:rPr>
                <w:rFonts w:cs="Arial"/>
                <w:lang w:val="en-US"/>
              </w:rPr>
              <w:t>Mechanical vibrations drive the current</w:t>
            </w:r>
          </w:p>
          <w:p w:rsidR="00FC5975" w:rsidRPr="008E421B" w:rsidRDefault="00FC5975" w:rsidP="00754268">
            <w:pPr>
              <w:spacing w:before="60" w:after="60"/>
              <w:cnfStyle w:val="000000100000" w:firstRow="0" w:lastRow="0" w:firstColumn="0" w:lastColumn="0" w:oddVBand="0" w:evenVBand="0" w:oddHBand="1" w:evenHBand="0" w:firstRowFirstColumn="0" w:firstRowLastColumn="0" w:lastRowFirstColumn="0" w:lastRowLastColumn="0"/>
              <w:rPr>
                <w:rFonts w:cs="Arial"/>
                <w:lang w:val="en-US"/>
              </w:rPr>
            </w:pPr>
            <w:r w:rsidRPr="008E421B">
              <w:rPr>
                <w:rFonts w:cs="Arial"/>
                <w:lang w:val="en-US"/>
              </w:rPr>
              <w:t>(e</w:t>
            </w:r>
            <w:r>
              <w:rPr>
                <w:rFonts w:cs="Arial"/>
                <w:lang w:val="en-US"/>
              </w:rPr>
              <w:t>.</w:t>
            </w:r>
            <w:r w:rsidRPr="008E421B">
              <w:rPr>
                <w:rFonts w:cs="Arial"/>
                <w:lang w:val="en-US"/>
              </w:rPr>
              <w:t>g</w:t>
            </w:r>
            <w:r>
              <w:rPr>
                <w:rFonts w:cs="Arial"/>
                <w:lang w:val="en-US"/>
              </w:rPr>
              <w:t>.</w:t>
            </w:r>
            <w:r w:rsidRPr="008E421B">
              <w:rPr>
                <w:rFonts w:cs="Arial"/>
                <w:lang w:val="en-US"/>
              </w:rPr>
              <w:t xml:space="preserve"> acoustic guitar pickup)</w:t>
            </w:r>
          </w:p>
        </w:tc>
      </w:tr>
      <w:tr w:rsidR="00FC5975" w:rsidRPr="008E421B" w:rsidTr="00E401E3">
        <w:tc>
          <w:tcPr>
            <w:cnfStyle w:val="000010000000" w:firstRow="0" w:lastRow="0" w:firstColumn="0" w:lastColumn="0" w:oddVBand="1" w:evenVBand="0" w:oddHBand="0" w:evenHBand="0" w:firstRowFirstColumn="0" w:firstRowLastColumn="0" w:lastRowFirstColumn="0" w:lastRowLastColumn="0"/>
            <w:tcW w:w="0" w:type="auto"/>
          </w:tcPr>
          <w:p w:rsidR="00FC5975" w:rsidRPr="008E421B" w:rsidRDefault="00FC5975" w:rsidP="00754268">
            <w:pPr>
              <w:spacing w:before="60" w:after="60"/>
              <w:rPr>
                <w:rFonts w:cs="Arial"/>
                <w:lang w:val="en-US"/>
              </w:rPr>
            </w:pPr>
            <w:r w:rsidRPr="008E421B">
              <w:rPr>
                <w:rFonts w:cs="Arial"/>
                <w:lang w:val="en-US"/>
              </w:rPr>
              <w:t>Solar cell</w:t>
            </w:r>
          </w:p>
        </w:tc>
        <w:tc>
          <w:tcPr>
            <w:tcW w:w="0" w:type="auto"/>
          </w:tcPr>
          <w:p w:rsidR="00FC5975" w:rsidRPr="008E421B" w:rsidRDefault="00FC5975" w:rsidP="00754268">
            <w:pPr>
              <w:spacing w:before="60" w:after="60"/>
              <w:cnfStyle w:val="000000000000" w:firstRow="0" w:lastRow="0" w:firstColumn="0" w:lastColumn="0" w:oddVBand="0" w:evenVBand="0" w:oddHBand="0" w:evenHBand="0" w:firstRowFirstColumn="0" w:firstRowLastColumn="0" w:lastRowFirstColumn="0" w:lastRowLastColumn="0"/>
              <w:rPr>
                <w:rFonts w:cs="Arial"/>
                <w:lang w:val="en-US"/>
              </w:rPr>
            </w:pPr>
            <w:r w:rsidRPr="008E421B">
              <w:rPr>
                <w:rFonts w:cs="Arial"/>
                <w:lang w:val="en-US"/>
              </w:rPr>
              <w:t>Light energy drives the current</w:t>
            </w:r>
          </w:p>
          <w:p w:rsidR="00FC5975" w:rsidRPr="008E421B" w:rsidRDefault="00FC5975" w:rsidP="00754268">
            <w:pPr>
              <w:spacing w:before="60" w:after="60"/>
              <w:cnfStyle w:val="000000000000" w:firstRow="0" w:lastRow="0" w:firstColumn="0" w:lastColumn="0" w:oddVBand="0" w:evenVBand="0" w:oddHBand="0" w:evenHBand="0" w:firstRowFirstColumn="0" w:firstRowLastColumn="0" w:lastRowFirstColumn="0" w:lastRowLastColumn="0"/>
              <w:rPr>
                <w:rFonts w:cs="Arial"/>
                <w:lang w:val="en-US"/>
              </w:rPr>
            </w:pPr>
            <w:r w:rsidRPr="008E421B">
              <w:rPr>
                <w:rFonts w:cs="Arial"/>
                <w:lang w:val="en-US"/>
              </w:rPr>
              <w:t>(e</w:t>
            </w:r>
            <w:r>
              <w:rPr>
                <w:rFonts w:cs="Arial"/>
                <w:lang w:val="en-US"/>
              </w:rPr>
              <w:t>.</w:t>
            </w:r>
            <w:r w:rsidRPr="008E421B">
              <w:rPr>
                <w:rFonts w:cs="Arial"/>
                <w:lang w:val="en-US"/>
              </w:rPr>
              <w:t>g</w:t>
            </w:r>
            <w:r>
              <w:rPr>
                <w:rFonts w:cs="Arial"/>
                <w:lang w:val="en-US"/>
              </w:rPr>
              <w:t>.</w:t>
            </w:r>
            <w:r w:rsidRPr="008E421B">
              <w:rPr>
                <w:rFonts w:cs="Arial"/>
                <w:lang w:val="en-US"/>
              </w:rPr>
              <w:t xml:space="preserve"> solar panels on a house)</w:t>
            </w:r>
          </w:p>
        </w:tc>
      </w:tr>
      <w:tr w:rsidR="00FC5975" w:rsidRPr="008E421B" w:rsidTr="00E401E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0" w:type="auto"/>
          </w:tcPr>
          <w:p w:rsidR="00FC5975" w:rsidRPr="008E421B" w:rsidRDefault="00FC5975" w:rsidP="00754268">
            <w:pPr>
              <w:spacing w:before="60" w:after="60"/>
              <w:rPr>
                <w:rFonts w:cs="Arial"/>
                <w:lang w:val="en-US"/>
              </w:rPr>
            </w:pPr>
            <w:r w:rsidRPr="008E421B">
              <w:rPr>
                <w:rFonts w:cs="Arial"/>
                <w:lang w:val="en-US"/>
              </w:rPr>
              <w:t>Electromagnetic generator</w:t>
            </w:r>
          </w:p>
        </w:tc>
        <w:tc>
          <w:tcPr>
            <w:tcW w:w="0" w:type="auto"/>
          </w:tcPr>
          <w:p w:rsidR="00FC5975" w:rsidRPr="008E421B" w:rsidRDefault="00FC5975" w:rsidP="00754268">
            <w:pPr>
              <w:spacing w:before="60" w:after="60"/>
              <w:cnfStyle w:val="000000100000" w:firstRow="0" w:lastRow="0" w:firstColumn="0" w:lastColumn="0" w:oddVBand="0" w:evenVBand="0" w:oddHBand="1" w:evenHBand="0" w:firstRowFirstColumn="0" w:firstRowLastColumn="0" w:lastRowFirstColumn="0" w:lastRowLastColumn="0"/>
              <w:rPr>
                <w:rFonts w:cs="Arial"/>
                <w:lang w:val="en-US"/>
              </w:rPr>
            </w:pPr>
            <w:r w:rsidRPr="008E421B">
              <w:rPr>
                <w:rFonts w:cs="Arial"/>
                <w:lang w:val="en-US"/>
              </w:rPr>
              <w:t>Changes in magnetic field drive the current</w:t>
            </w:r>
          </w:p>
          <w:p w:rsidR="00FC5975" w:rsidRPr="008E421B" w:rsidRDefault="00FC5975" w:rsidP="00754268">
            <w:pPr>
              <w:spacing w:before="60" w:after="60"/>
              <w:cnfStyle w:val="000000100000" w:firstRow="0" w:lastRow="0" w:firstColumn="0" w:lastColumn="0" w:oddVBand="0" w:evenVBand="0" w:oddHBand="1" w:evenHBand="0" w:firstRowFirstColumn="0" w:firstRowLastColumn="0" w:lastRowFirstColumn="0" w:lastRowLastColumn="0"/>
              <w:rPr>
                <w:rFonts w:cs="Arial"/>
                <w:lang w:val="en-US"/>
              </w:rPr>
            </w:pPr>
            <w:r w:rsidRPr="008E421B">
              <w:rPr>
                <w:rFonts w:cs="Arial"/>
                <w:lang w:val="en-US"/>
              </w:rPr>
              <w:t>(e</w:t>
            </w:r>
            <w:r>
              <w:rPr>
                <w:rFonts w:cs="Arial"/>
                <w:lang w:val="en-US"/>
              </w:rPr>
              <w:t>.</w:t>
            </w:r>
            <w:r w:rsidRPr="008E421B">
              <w:rPr>
                <w:rFonts w:cs="Arial"/>
                <w:lang w:val="en-US"/>
              </w:rPr>
              <w:t>g</w:t>
            </w:r>
            <w:r>
              <w:rPr>
                <w:rFonts w:cs="Arial"/>
                <w:lang w:val="en-US"/>
              </w:rPr>
              <w:t>.</w:t>
            </w:r>
            <w:r w:rsidRPr="008E421B">
              <w:rPr>
                <w:rFonts w:cs="Arial"/>
                <w:lang w:val="en-US"/>
              </w:rPr>
              <w:t xml:space="preserve"> power stations)</w:t>
            </w:r>
          </w:p>
        </w:tc>
      </w:tr>
    </w:tbl>
    <w:p w:rsidR="00FC5975" w:rsidRDefault="00FC5975" w:rsidP="00F17108">
      <w:pPr>
        <w:spacing w:before="0" w:after="0"/>
      </w:pPr>
    </w:p>
    <w:p w:rsidR="00FD358F" w:rsidRPr="00727FCE" w:rsidRDefault="000B21D2" w:rsidP="00AB5ACE">
      <w:pPr>
        <w:pStyle w:val="Heading2"/>
      </w:pPr>
      <w:bookmarkStart w:id="98" w:name="_Toc520727974"/>
      <w:r>
        <w:t>EMF</w:t>
      </w:r>
      <w:r w:rsidR="00FD358F" w:rsidRPr="00727FCE">
        <w:t>-electromotive force</w:t>
      </w:r>
      <w:bookmarkEnd w:id="96"/>
      <w:bookmarkEnd w:id="98"/>
    </w:p>
    <w:p w:rsidR="00FD358F" w:rsidRPr="002264A0" w:rsidRDefault="00FD358F" w:rsidP="0099282D">
      <w:pPr>
        <w:pStyle w:val="BodyText"/>
        <w:rPr>
          <w:rFonts w:asciiTheme="minorHAnsi" w:hAnsiTheme="minorHAnsi"/>
          <w:b/>
          <w:color w:val="FF0000"/>
          <w:sz w:val="24"/>
          <w:szCs w:val="24"/>
        </w:rPr>
      </w:pPr>
      <w:r w:rsidRPr="002264A0">
        <w:rPr>
          <w:rFonts w:asciiTheme="minorHAnsi" w:hAnsiTheme="minorHAnsi"/>
          <w:b/>
          <w:color w:val="FF0000"/>
          <w:sz w:val="24"/>
          <w:szCs w:val="24"/>
        </w:rPr>
        <w:t xml:space="preserve">Definition- the </w:t>
      </w:r>
      <w:r w:rsidR="000B21D2">
        <w:rPr>
          <w:rFonts w:asciiTheme="minorHAnsi" w:hAnsiTheme="minorHAnsi"/>
          <w:b/>
          <w:color w:val="FF0000"/>
          <w:sz w:val="24"/>
          <w:szCs w:val="24"/>
        </w:rPr>
        <w:t>EMF</w:t>
      </w:r>
      <w:r w:rsidRPr="002264A0">
        <w:rPr>
          <w:rFonts w:asciiTheme="minorHAnsi" w:hAnsiTheme="minorHAnsi"/>
          <w:b/>
          <w:color w:val="FF0000"/>
          <w:sz w:val="24"/>
          <w:szCs w:val="24"/>
        </w:rPr>
        <w:t xml:space="preserve"> of a source is the electrical potential energy supplied to each coulomb of charge as it passes through the source.</w:t>
      </w:r>
    </w:p>
    <w:p w:rsidR="00FD358F" w:rsidRDefault="002501F6" w:rsidP="00EB1476">
      <w:pPr>
        <w:tabs>
          <w:tab w:val="num" w:pos="720"/>
        </w:tabs>
        <w:spacing w:after="0"/>
        <w:jc w:val="center"/>
        <w:rPr>
          <w:i/>
          <w:iCs/>
          <w:szCs w:val="24"/>
        </w:rPr>
      </w:pPr>
      <m:oMathPara>
        <m:oMath>
          <m:r>
            <w:rPr>
              <w:rFonts w:ascii="Cambria Math" w:hAnsi="Cambria Math"/>
              <w:szCs w:val="24"/>
            </w:rPr>
            <m:t>W=QV</m:t>
          </m:r>
        </m:oMath>
      </m:oMathPara>
    </w:p>
    <w:p w:rsidR="009E531A" w:rsidRPr="00727FCE" w:rsidRDefault="009E531A" w:rsidP="009E531A">
      <w:pPr>
        <w:tabs>
          <w:tab w:val="num" w:pos="720"/>
        </w:tabs>
        <w:spacing w:after="0"/>
        <w:rPr>
          <w:i/>
          <w:iCs/>
          <w:szCs w:val="24"/>
        </w:rPr>
      </w:pPr>
      <w:r>
        <w:rPr>
          <w:i/>
          <w:iCs/>
          <w:szCs w:val="24"/>
        </w:rPr>
        <w:t>Where</w:t>
      </w:r>
    </w:p>
    <w:p w:rsidR="00FD358F" w:rsidRPr="00727FCE" w:rsidRDefault="002501F6" w:rsidP="00754268">
      <w:pPr>
        <w:tabs>
          <w:tab w:val="num" w:pos="720"/>
        </w:tabs>
        <w:spacing w:before="120" w:after="0"/>
        <w:ind w:left="709"/>
        <w:rPr>
          <w:i/>
          <w:iCs/>
          <w:szCs w:val="24"/>
        </w:rPr>
      </w:pPr>
      <w:r>
        <w:rPr>
          <w:i/>
          <w:iCs/>
          <w:szCs w:val="24"/>
        </w:rPr>
        <w:t>V</w:t>
      </w:r>
      <w:r w:rsidR="00FD358F" w:rsidRPr="00727FCE">
        <w:rPr>
          <w:i/>
          <w:iCs/>
          <w:szCs w:val="24"/>
        </w:rPr>
        <w:t xml:space="preserve"> is </w:t>
      </w:r>
      <w:r>
        <w:rPr>
          <w:i/>
          <w:iCs/>
          <w:szCs w:val="24"/>
        </w:rPr>
        <w:t xml:space="preserve">voltage </w:t>
      </w:r>
      <w:r w:rsidR="00FD358F" w:rsidRPr="00727FCE">
        <w:rPr>
          <w:i/>
          <w:iCs/>
          <w:szCs w:val="24"/>
        </w:rPr>
        <w:t>measured in volts</w:t>
      </w:r>
    </w:p>
    <w:p w:rsidR="00FD358F" w:rsidRPr="00727FCE" w:rsidRDefault="00FD358F" w:rsidP="00754268">
      <w:pPr>
        <w:tabs>
          <w:tab w:val="num" w:pos="720"/>
        </w:tabs>
        <w:spacing w:before="120" w:after="0"/>
        <w:ind w:left="709"/>
        <w:rPr>
          <w:i/>
          <w:iCs/>
          <w:szCs w:val="24"/>
        </w:rPr>
      </w:pPr>
      <w:r w:rsidRPr="00727FCE">
        <w:rPr>
          <w:i/>
          <w:iCs/>
          <w:szCs w:val="24"/>
        </w:rPr>
        <w:t xml:space="preserve">Q is </w:t>
      </w:r>
      <w:r w:rsidR="002501F6">
        <w:rPr>
          <w:i/>
          <w:iCs/>
          <w:szCs w:val="24"/>
        </w:rPr>
        <w:t xml:space="preserve">charge, </w:t>
      </w:r>
      <w:r w:rsidRPr="00727FCE">
        <w:rPr>
          <w:i/>
          <w:iCs/>
          <w:szCs w:val="24"/>
        </w:rPr>
        <w:t xml:space="preserve">measured in coulombs and </w:t>
      </w:r>
    </w:p>
    <w:p w:rsidR="00FD358F" w:rsidRPr="00727FCE" w:rsidRDefault="002501F6" w:rsidP="00754268">
      <w:pPr>
        <w:tabs>
          <w:tab w:val="num" w:pos="720"/>
        </w:tabs>
        <w:spacing w:before="120" w:after="0"/>
        <w:ind w:left="709"/>
        <w:rPr>
          <w:i/>
          <w:iCs/>
          <w:szCs w:val="24"/>
        </w:rPr>
      </w:pPr>
      <w:r>
        <w:rPr>
          <w:i/>
          <w:iCs/>
          <w:szCs w:val="24"/>
        </w:rPr>
        <w:t>W</w:t>
      </w:r>
      <w:r w:rsidR="00FD358F" w:rsidRPr="00727FCE">
        <w:rPr>
          <w:i/>
          <w:iCs/>
          <w:szCs w:val="24"/>
        </w:rPr>
        <w:t xml:space="preserve"> is </w:t>
      </w:r>
      <w:r w:rsidR="00D6634C">
        <w:rPr>
          <w:i/>
          <w:iCs/>
          <w:szCs w:val="24"/>
        </w:rPr>
        <w:t>electrical potential energy</w:t>
      </w:r>
      <w:r>
        <w:rPr>
          <w:i/>
          <w:iCs/>
          <w:szCs w:val="24"/>
        </w:rPr>
        <w:t xml:space="preserve"> </w:t>
      </w:r>
      <w:r w:rsidR="00FD358F" w:rsidRPr="00727FCE">
        <w:rPr>
          <w:i/>
          <w:iCs/>
          <w:szCs w:val="24"/>
        </w:rPr>
        <w:t>measured in joules</w:t>
      </w:r>
    </w:p>
    <w:p w:rsidR="00FD358F" w:rsidRPr="00727FCE" w:rsidRDefault="00D6634C" w:rsidP="0099282D">
      <w:pPr>
        <w:rPr>
          <w:szCs w:val="24"/>
        </w:rPr>
      </w:pPr>
      <w:r>
        <w:rPr>
          <w:szCs w:val="24"/>
        </w:rPr>
        <w:lastRenderedPageBreak/>
        <w:t xml:space="preserve">Be careful in this unit and in other texts. </w:t>
      </w:r>
      <w:r w:rsidR="00FD358F" w:rsidRPr="00727FCE">
        <w:rPr>
          <w:szCs w:val="24"/>
        </w:rPr>
        <w:t xml:space="preserve">Don’t confuse </w:t>
      </w:r>
      <w:r w:rsidR="00FD358F" w:rsidRPr="00727FCE">
        <w:rPr>
          <w:i/>
          <w:iCs/>
          <w:szCs w:val="24"/>
        </w:rPr>
        <w:t>E</w:t>
      </w:r>
      <w:r w:rsidR="00FD358F" w:rsidRPr="00727FCE">
        <w:rPr>
          <w:szCs w:val="24"/>
        </w:rPr>
        <w:t xml:space="preserve"> when thinking about </w:t>
      </w:r>
      <w:r w:rsidR="000B21D2">
        <w:rPr>
          <w:szCs w:val="24"/>
        </w:rPr>
        <w:t>EMF</w:t>
      </w:r>
      <w:r>
        <w:rPr>
          <w:szCs w:val="24"/>
        </w:rPr>
        <w:t xml:space="preserve"> </w:t>
      </w:r>
      <w:r w:rsidR="00FD358F" w:rsidRPr="00727FCE">
        <w:rPr>
          <w:szCs w:val="24"/>
        </w:rPr>
        <w:t xml:space="preserve">with </w:t>
      </w:r>
      <w:r w:rsidR="00FD358F" w:rsidRPr="00727FCE">
        <w:rPr>
          <w:i/>
          <w:iCs/>
          <w:szCs w:val="24"/>
        </w:rPr>
        <w:t>E</w:t>
      </w:r>
      <w:r w:rsidR="00FD358F" w:rsidRPr="00727FCE">
        <w:rPr>
          <w:szCs w:val="24"/>
        </w:rPr>
        <w:t xml:space="preserve"> which is energy or </w:t>
      </w:r>
      <w:r w:rsidR="00FD358F" w:rsidRPr="00727FCE">
        <w:rPr>
          <w:i/>
          <w:iCs/>
          <w:szCs w:val="24"/>
        </w:rPr>
        <w:t>E</w:t>
      </w:r>
      <w:r w:rsidR="00FD358F" w:rsidRPr="00727FCE">
        <w:rPr>
          <w:szCs w:val="24"/>
        </w:rPr>
        <w:t xml:space="preserve"> which is electric field strength. In this case </w:t>
      </w:r>
      <w:r w:rsidR="00FD358F" w:rsidRPr="00727FCE">
        <w:rPr>
          <w:i/>
          <w:iCs/>
          <w:szCs w:val="24"/>
        </w:rPr>
        <w:t>E</w:t>
      </w:r>
      <w:r w:rsidR="00FD358F" w:rsidRPr="00727FCE">
        <w:rPr>
          <w:szCs w:val="24"/>
        </w:rPr>
        <w:t xml:space="preserve"> is </w:t>
      </w:r>
      <w:r w:rsidR="000B21D2">
        <w:rPr>
          <w:szCs w:val="24"/>
        </w:rPr>
        <w:t>EMF</w:t>
      </w:r>
      <w:r w:rsidR="00FD358F" w:rsidRPr="00727FCE">
        <w:rPr>
          <w:szCs w:val="24"/>
        </w:rPr>
        <w:t xml:space="preserve"> and </w:t>
      </w:r>
      <w:r>
        <w:rPr>
          <w:i/>
          <w:iCs/>
          <w:szCs w:val="24"/>
        </w:rPr>
        <w:t xml:space="preserve">use </w:t>
      </w:r>
      <w:proofErr w:type="spellStart"/>
      <w:r>
        <w:rPr>
          <w:i/>
          <w:iCs/>
          <w:szCs w:val="24"/>
        </w:rPr>
        <w:t>W a</w:t>
      </w:r>
      <w:r w:rsidR="00FD358F" w:rsidRPr="00727FCE">
        <w:rPr>
          <w:szCs w:val="24"/>
        </w:rPr>
        <w:t>s</w:t>
      </w:r>
      <w:proofErr w:type="spellEnd"/>
      <w:r w:rsidR="00FD358F" w:rsidRPr="00727FCE">
        <w:rPr>
          <w:szCs w:val="24"/>
        </w:rPr>
        <w:t xml:space="preserve"> electrical potential energy.</w:t>
      </w:r>
    </w:p>
    <w:p w:rsidR="00FD358F" w:rsidRPr="00727FCE" w:rsidRDefault="00FD358F" w:rsidP="002264A0">
      <w:pPr>
        <w:pStyle w:val="Heading2"/>
      </w:pPr>
      <w:bookmarkStart w:id="99" w:name="_Toc514070729"/>
      <w:bookmarkStart w:id="100" w:name="_Toc520727975"/>
      <w:r w:rsidRPr="00727FCE">
        <w:t>Cells</w:t>
      </w:r>
      <w:bookmarkEnd w:id="99"/>
      <w:bookmarkEnd w:id="100"/>
    </w:p>
    <w:p w:rsidR="00FD358F" w:rsidRPr="00433B3E" w:rsidRDefault="00FD358F" w:rsidP="0099282D">
      <w:pPr>
        <w:pStyle w:val="BodyText"/>
        <w:rPr>
          <w:rFonts w:ascii="Trebuchet MS" w:hAnsi="Trebuchet MS"/>
          <w:sz w:val="24"/>
          <w:szCs w:val="24"/>
        </w:rPr>
      </w:pPr>
      <w:r w:rsidRPr="00433B3E">
        <w:rPr>
          <w:rFonts w:ascii="Trebuchet MS" w:hAnsi="Trebuchet MS"/>
          <w:sz w:val="24"/>
          <w:szCs w:val="24"/>
        </w:rPr>
        <w:t>Cells and other sources of electrical energy are not 100% efficient. There is a resistance</w:t>
      </w:r>
      <w:r w:rsidR="00D6634C" w:rsidRPr="00433B3E">
        <w:rPr>
          <w:rFonts w:ascii="Trebuchet MS" w:hAnsi="Trebuchet MS"/>
          <w:sz w:val="24"/>
          <w:szCs w:val="24"/>
        </w:rPr>
        <w:t xml:space="preserve"> inside the source. Energy is transferr</w:t>
      </w:r>
      <w:r w:rsidRPr="00433B3E">
        <w:rPr>
          <w:rFonts w:ascii="Trebuchet MS" w:hAnsi="Trebuchet MS"/>
          <w:sz w:val="24"/>
          <w:szCs w:val="24"/>
        </w:rPr>
        <w:t>ed</w:t>
      </w:r>
      <w:r w:rsidR="00D6634C" w:rsidRPr="00433B3E">
        <w:rPr>
          <w:rFonts w:ascii="Trebuchet MS" w:hAnsi="Trebuchet MS"/>
          <w:sz w:val="24"/>
          <w:szCs w:val="24"/>
        </w:rPr>
        <w:t xml:space="preserve"> to heat</w:t>
      </w:r>
      <w:r w:rsidRPr="00433B3E">
        <w:rPr>
          <w:rFonts w:ascii="Trebuchet MS" w:hAnsi="Trebuchet MS"/>
          <w:sz w:val="24"/>
          <w:szCs w:val="24"/>
        </w:rPr>
        <w:t xml:space="preserve"> as the charge passes through the resistance within the cell (source).</w:t>
      </w:r>
    </w:p>
    <w:p w:rsidR="00FD358F" w:rsidRPr="00433B3E" w:rsidRDefault="002E7AF9" w:rsidP="0099282D">
      <w:pPr>
        <w:rPr>
          <w:i/>
          <w:iCs/>
          <w:szCs w:val="24"/>
        </w:rPr>
      </w:pPr>
      <w:r w:rsidRPr="00433B3E">
        <w:rPr>
          <w:i/>
          <w:iCs/>
          <w:noProof/>
          <w:szCs w:val="24"/>
        </w:rPr>
        <mc:AlternateContent>
          <mc:Choice Requires="wpg">
            <w:drawing>
              <wp:anchor distT="0" distB="0" distL="114300" distR="114300" simplePos="0" relativeHeight="251593216" behindDoc="0" locked="0" layoutInCell="1" allowOverlap="1" wp14:anchorId="59A667E2" wp14:editId="5FEC3140">
                <wp:simplePos x="0" y="0"/>
                <wp:positionH relativeFrom="column">
                  <wp:posOffset>1066800</wp:posOffset>
                </wp:positionH>
                <wp:positionV relativeFrom="paragraph">
                  <wp:posOffset>331470</wp:posOffset>
                </wp:positionV>
                <wp:extent cx="2438400" cy="914400"/>
                <wp:effectExtent l="9525" t="7620" r="9525" b="11430"/>
                <wp:wrapNone/>
                <wp:docPr id="18883" name="Group 18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914400"/>
                          <a:chOff x="3480" y="8280"/>
                          <a:chExt cx="3840" cy="1440"/>
                        </a:xfrm>
                      </wpg:grpSpPr>
                      <wps:wsp>
                        <wps:cNvPr id="18884" name="Rectangle 18177"/>
                        <wps:cNvSpPr>
                          <a:spLocks noChangeArrowheads="1"/>
                        </wps:cNvSpPr>
                        <wps:spPr bwMode="auto">
                          <a:xfrm>
                            <a:off x="4680" y="8280"/>
                            <a:ext cx="2160" cy="14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18885" name="Line 18178"/>
                        <wps:cNvCnPr/>
                        <wps:spPr bwMode="auto">
                          <a:xfrm>
                            <a:off x="4920" y="846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86" name="Line 18179"/>
                        <wps:cNvCnPr/>
                        <wps:spPr bwMode="auto">
                          <a:xfrm>
                            <a:off x="5040" y="88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87" name="Line 18180"/>
                        <wps:cNvCnPr/>
                        <wps:spPr bwMode="auto">
                          <a:xfrm>
                            <a:off x="5040" y="900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88" name="Line 18181"/>
                        <wps:cNvCnPr/>
                        <wps:spPr bwMode="auto">
                          <a:xfrm flipH="1">
                            <a:off x="3480" y="900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89" name="Rectangle 18182"/>
                        <wps:cNvSpPr>
                          <a:spLocks noChangeArrowheads="1"/>
                        </wps:cNvSpPr>
                        <wps:spPr bwMode="auto">
                          <a:xfrm>
                            <a:off x="5280" y="8910"/>
                            <a:ext cx="8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90" name="Line 18183"/>
                        <wps:cNvCnPr/>
                        <wps:spPr bwMode="auto">
                          <a:xfrm>
                            <a:off x="6120" y="9000"/>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176" o:spid="_x0000_s1026" style="position:absolute;margin-left:84pt;margin-top:26.1pt;width:192pt;height:1in;z-index:251593216" coordorigin="3480,8280" coordsize="384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">
                <v:rect id="Rectangle 18177" o:spid="_x0000_s1027" style="position:absolute;left:4680;top:8280;width:216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0tcUA&#10;AADeAAAADwAAAGRycy9kb3ducmV2LnhtbERPS0vDQBC+C/6HZQQvxW4sKiF2WyRQ6CVIH4rHITtN&#10;otnZNDtt4r/vCgVv8/E9Z74cXavO1IfGs4HHaQKKuPS24crAfrd6SEEFQbbYeiYDvxRgubi9mWNm&#10;/cAbOm+lUjGEQ4YGapEu0zqUNTkMU98RR+7ge4cSYV9p2+MQw12rZ0nyoh02HBtq7CivqfzZnpyB&#10;gzx/Dh/vp2N3/MonlRTFdz4rjLm/G99eQQmN8i++utc2zk/T9An+3ok36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7S1xQAAAN4AAAAPAAAAAAAAAAAAAAAAAJgCAABkcnMv&#10;ZG93bnJldi54bWxQSwUGAAAAAAQABAD1AAAAigMAAAAA&#10;">
                  <v:stroke dashstyle="dash"/>
                </v:rect>
                <v:line id="Line 18178" o:spid="_x0000_s1028" style="position:absolute;visibility:visible;mso-wrap-style:square" from="4920,8460" to="4920,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7bDcYAAADeAAAADwAAAGRycy9kb3ducmV2LnhtbERPTWvCQBC9F/oflin0VjdtaQjRVaSl&#10;oD2IWkGPY3ZMYrOzYXebpP/eFYTe5vE+ZzIbTCM6cr62rOB5lIAgLqyuuVSw+/58ykD4gKyxsUwK&#10;/sjDbHp/N8Fc25431G1DKWII+xwVVCG0uZS+qMigH9mWOHIn6wyGCF0ptcM+hptGviRJKg3WHBsq&#10;bOm9ouJn+2sUrF7XaTdffi2G/TI9Fh+b4+HcO6UeH4b5GESgIfyLb+6FjvOzLHuD6zvxBjm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O2w3GAAAA3gAAAA8AAAAAAAAA&#10;AAAAAAAAoQIAAGRycy9kb3ducmV2LnhtbFBLBQYAAAAABAAEAPkAAACUAwAAAAA=&#10;"/>
                <v:line id="Line 18179" o:spid="_x0000_s1029" style="position:absolute;visibility:visible;mso-wrap-style:square" from="5040,8820" to="5040,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xFesUAAADeAAAADwAAAGRycy9kb3ducmV2LnhtbERPTWvCQBC9F/wPyxS81U0rhJC6iigF&#10;7UHUFtrjmJ0mqdnZsLtN4r93BaG3ebzPmS0G04iOnK8tK3ieJCCIC6trLhV8frw9ZSB8QNbYWCYF&#10;F/KwmI8eZphr2/OBumMoRQxhn6OCKoQ2l9IXFRn0E9sSR+7HOoMhQldK7bCP4aaRL0mSSoM1x4YK&#10;W1pVVJyPf0bBbrpPu+X2fTN8bdNTsT6cvn97p9T4cVi+ggg0hH/x3b3RcX6WZSnc3ok3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xFesUAAADeAAAADwAAAAAAAAAA&#10;AAAAAAChAgAAZHJzL2Rvd25yZXYueG1sUEsFBgAAAAAEAAQA+QAAAJMDAAAAAA==&#10;"/>
                <v:line id="Line 18180" o:spid="_x0000_s1030" style="position:absolute;visibility:visible;mso-wrap-style:square" from="5040,9000" to="528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Dg4cYAAADeAAAADwAAAGRycy9kb3ducmV2LnhtbERPTWvCQBC9F/oflin0VjdtIQ3RVaSl&#10;oB5KtYIex+yYxGZnw+6apP/eFYTe5vE+ZzIbTCM6cr62rOB5lIAgLqyuuVSw/fl8ykD4gKyxsUwK&#10;/sjDbHp/N8Fc257X1G1CKWII+xwVVCG0uZS+qMigH9mWOHJH6wyGCF0ptcM+hptGviRJKg3WHBsq&#10;bOm9ouJ3czYKvl6/026+XC2G3TI9FB/rw/7UO6UeH4b5GESgIfyLb+6FjvOzLHuD6zvxBjm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Q4OHGAAAA3gAAAA8AAAAAAAAA&#10;AAAAAAAAoQIAAGRycy9kb3ducmV2LnhtbFBLBQYAAAAABAAEAPkAAACUAwAAAAA=&#10;"/>
                <v:line id="Line 18181" o:spid="_x0000_s1031" style="position:absolute;flip:x;visibility:visible;mso-wrap-style:square" from="3480,9000" to="492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qN/8cAAADeAAAADwAAAGRycy9kb3ducmV2LnhtbERPwWoCMRC9F/yHMEIvpWYtpaxbo4gg&#10;ePCiLSveppvpZtnNZE2irn/fFAp9pxnevPfmzZeD7cSVfGgcK5hOMhDEldMN1wo+PzbPOYgQkTV2&#10;jknBnQIsF6OHORba3XhP10OsRTLhUKACE2NfSBkqQxbDxPXEift23mJMq6+l9nhL5raTL1n2Ji02&#10;nBIM9rQ2VLWHi1Ug893T2a++XtuyPR5npqzK/rRT6nE8rN5BRBri//GfeqvT+3kC/NZJM8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ao3/xwAAAN4AAAAPAAAAAAAA&#10;AAAAAAAAAKECAABkcnMvZG93bnJldi54bWxQSwUGAAAAAAQABAD5AAAAlQMAAAAA&#10;"/>
                <v:rect id="Rectangle 18182" o:spid="_x0000_s1032" style="position:absolute;left:5280;top:8910;width:8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7hC8IA&#10;AADeAAAADwAAAGRycy9kb3ducmV2LnhtbERPTYvCMBC9C/6HMII3TVVYajWKuLisR60Xb2MzttVm&#10;UpqoXX/9RhC8zeN9znzZmkrcqXGlZQWjYQSCOLO65FzBId0MYhDOI2usLJOCP3KwXHQ7c0y0ffCO&#10;7nufixDCLkEFhfd1IqXLCjLohrYmDtzZNgZ9gE0udYOPEG4qOY6iL2mw5NBQYE3rgrLr/mYUnMrx&#10;AZ+79Ccy083Eb9v0cjt+K9XvtasZCE+t/4jf7l8d5sdxPIXXO+EG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vuELwgAAAN4AAAAPAAAAAAAAAAAAAAAAAJgCAABkcnMvZG93&#10;bnJldi54bWxQSwUGAAAAAAQABAD1AAAAhwMAAAAA&#10;"/>
                <v:line id="Line 18183" o:spid="_x0000_s1033" style="position:absolute;visibility:visible;mso-wrap-style:square" from="6120,9000" to="732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DuSMgAAADeAAAADwAAAGRycy9kb3ducmV2LnhtbESPQUvDQBCF70L/wzIFb3ajQoix21Iq&#10;QutBbBX0OM2OSWx2NuyuSfz3zkHwNsO8ee99y/XkOjVQiK1nA9eLDBRx5W3LtYG318erAlRMyBY7&#10;z2TghyKsV7OLJZbWj3yg4ZhqJSYcSzTQpNSXWseqIYdx4XtiuX364DDJGmptA45i7jp9k2W5dtiy&#10;JDTY07ah6nz8dgaeb1/yYbN/2k3v+/xUPRxOH19jMOZyPm3uQSWa0r/473tnpX5R3AmA4MgMe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CDuSMgAAADeAAAADwAAAAAA&#10;AAAAAAAAAAChAgAAZHJzL2Rvd25yZXYueG1sUEsFBgAAAAAEAAQA+QAAAJYDAAAAAA==&#10;"/>
              </v:group>
            </w:pict>
          </mc:Fallback>
        </mc:AlternateContent>
      </w:r>
      <w:r w:rsidR="00FD358F" w:rsidRPr="00433B3E">
        <w:rPr>
          <w:i/>
          <w:iCs/>
          <w:szCs w:val="24"/>
        </w:rPr>
        <w:t>This can be represented as a resistor in series with the source.</w:t>
      </w:r>
    </w:p>
    <w:p w:rsidR="00FD358F" w:rsidRPr="00433B3E" w:rsidRDefault="00FD358F" w:rsidP="0099282D">
      <w:pPr>
        <w:rPr>
          <w:i/>
          <w:iCs/>
          <w:szCs w:val="24"/>
        </w:rPr>
      </w:pPr>
    </w:p>
    <w:p w:rsidR="00FD358F" w:rsidRPr="00433B3E" w:rsidRDefault="00FD358F" w:rsidP="0099282D">
      <w:pPr>
        <w:rPr>
          <w:i/>
          <w:iCs/>
          <w:szCs w:val="24"/>
        </w:rPr>
      </w:pPr>
    </w:p>
    <w:p w:rsidR="00FD358F" w:rsidRPr="00727FCE" w:rsidRDefault="00FD358F" w:rsidP="0099282D">
      <w:pPr>
        <w:rPr>
          <w:i/>
          <w:iCs/>
          <w:szCs w:val="24"/>
        </w:rPr>
      </w:pPr>
    </w:p>
    <w:p w:rsidR="00FD358F" w:rsidRPr="00727FCE" w:rsidRDefault="00FD358F" w:rsidP="0099282D">
      <w:pPr>
        <w:rPr>
          <w:i/>
          <w:iCs/>
          <w:szCs w:val="24"/>
        </w:rPr>
      </w:pPr>
      <w:r w:rsidRPr="00727FCE">
        <w:rPr>
          <w:i/>
          <w:iCs/>
          <w:szCs w:val="24"/>
        </w:rPr>
        <w:t xml:space="preserve">Therefore an electrical source is equivalent to a source with an </w:t>
      </w:r>
      <w:r w:rsidR="000B21D2">
        <w:rPr>
          <w:i/>
          <w:iCs/>
          <w:szCs w:val="24"/>
        </w:rPr>
        <w:t>EMF</w:t>
      </w:r>
      <w:r w:rsidRPr="00727FCE">
        <w:rPr>
          <w:i/>
          <w:iCs/>
          <w:szCs w:val="24"/>
        </w:rPr>
        <w:t xml:space="preserve"> with a resistor in series (internal resistance)</w:t>
      </w:r>
      <w:r w:rsidR="00D6634C">
        <w:rPr>
          <w:i/>
          <w:iCs/>
          <w:szCs w:val="24"/>
        </w:rPr>
        <w:t>.</w:t>
      </w:r>
      <w:r w:rsidRPr="00727FCE">
        <w:rPr>
          <w:i/>
          <w:iCs/>
          <w:szCs w:val="24"/>
        </w:rPr>
        <w:t xml:space="preserve">We use </w:t>
      </w:r>
      <w:r w:rsidR="00754268">
        <w:rPr>
          <w:i/>
          <w:iCs/>
          <w:szCs w:val="24"/>
        </w:rPr>
        <w:t>‘</w:t>
      </w:r>
      <w:r w:rsidRPr="00EB1476">
        <w:rPr>
          <w:i/>
          <w:szCs w:val="24"/>
        </w:rPr>
        <w:t>r</w:t>
      </w:r>
      <w:r w:rsidR="00754268">
        <w:rPr>
          <w:i/>
          <w:szCs w:val="24"/>
        </w:rPr>
        <w:t>’</w:t>
      </w:r>
      <w:r w:rsidRPr="00727FCE">
        <w:rPr>
          <w:i/>
          <w:iCs/>
          <w:szCs w:val="24"/>
        </w:rPr>
        <w:t xml:space="preserve"> to represent the internal resistance.</w:t>
      </w:r>
    </w:p>
    <w:p w:rsidR="00EB1476" w:rsidRDefault="00FD358F" w:rsidP="00EB1476">
      <w:pPr>
        <w:rPr>
          <w:i/>
          <w:iCs/>
          <w:szCs w:val="24"/>
        </w:rPr>
      </w:pPr>
      <w:r w:rsidRPr="00727FCE">
        <w:rPr>
          <w:i/>
          <w:iCs/>
          <w:szCs w:val="24"/>
        </w:rPr>
        <w:t>So according to Ohm’s Law</w:t>
      </w:r>
      <w:proofErr w:type="gramStart"/>
      <w:r w:rsidRPr="00727FCE">
        <w:rPr>
          <w:i/>
          <w:iCs/>
          <w:szCs w:val="24"/>
        </w:rPr>
        <w:t xml:space="preserve">, </w:t>
      </w:r>
      <w:proofErr w:type="gramEnd"/>
      <m:oMath>
        <m:r>
          <w:rPr>
            <w:rFonts w:ascii="Cambria Math" w:hAnsi="Cambria Math"/>
            <w:szCs w:val="24"/>
          </w:rPr>
          <m:t>V=Ir</m:t>
        </m:r>
      </m:oMath>
      <w:r w:rsidRPr="00727FCE">
        <w:rPr>
          <w:szCs w:val="24"/>
        </w:rPr>
        <w:t xml:space="preserve">. </w:t>
      </w:r>
      <w:r w:rsidRPr="00727FCE">
        <w:rPr>
          <w:i/>
          <w:iCs/>
          <w:szCs w:val="24"/>
        </w:rPr>
        <w:t xml:space="preserve">This </w:t>
      </w:r>
      <w:r w:rsidRPr="00754268">
        <w:rPr>
          <w:i/>
          <w:szCs w:val="24"/>
        </w:rPr>
        <w:t>V</w:t>
      </w:r>
      <w:r w:rsidRPr="00727FCE">
        <w:rPr>
          <w:i/>
          <w:iCs/>
          <w:szCs w:val="24"/>
        </w:rPr>
        <w:t xml:space="preserve"> is equal to the </w:t>
      </w:r>
      <w:r w:rsidRPr="00727FCE">
        <w:rPr>
          <w:i/>
          <w:iCs/>
          <w:color w:val="FF0000"/>
          <w:szCs w:val="24"/>
          <w:effect w:val="antsRed"/>
        </w:rPr>
        <w:t>lost volts</w:t>
      </w:r>
      <w:r w:rsidRPr="00727FCE">
        <w:rPr>
          <w:i/>
          <w:iCs/>
          <w:szCs w:val="24"/>
        </w:rPr>
        <w:t xml:space="preserve"> as the charge passes through the source.</w:t>
      </w:r>
    </w:p>
    <w:p w:rsidR="00BA6150" w:rsidRPr="00BA6150" w:rsidRDefault="00BA6150" w:rsidP="00EB1476">
      <w:pPr>
        <w:rPr>
          <w:i/>
          <w:iCs/>
          <w:szCs w:val="24"/>
        </w:rPr>
      </w:pPr>
      <m:oMathPara>
        <m:oMath>
          <m:r>
            <w:rPr>
              <w:rFonts w:ascii="Cambria Math" w:hAnsi="Cambria Math"/>
              <w:szCs w:val="24"/>
            </w:rPr>
            <m:t>voltage=</m:t>
          </m:r>
          <m:f>
            <m:fPr>
              <m:ctrlPr>
                <w:rPr>
                  <w:rFonts w:ascii="Cambria Math" w:hAnsi="Cambria Math"/>
                  <w:i/>
                  <w:iCs/>
                  <w:szCs w:val="24"/>
                </w:rPr>
              </m:ctrlPr>
            </m:fPr>
            <m:num>
              <m:r>
                <w:rPr>
                  <w:rFonts w:ascii="Cambria Math" w:hAnsi="Cambria Math"/>
                  <w:szCs w:val="24"/>
                </w:rPr>
                <m:t>energy</m:t>
              </m:r>
            </m:num>
            <m:den>
              <m:r>
                <w:rPr>
                  <w:rFonts w:ascii="Cambria Math" w:hAnsi="Cambria Math"/>
                  <w:szCs w:val="24"/>
                </w:rPr>
                <m:t>charge</m:t>
              </m:r>
            </m:den>
          </m:f>
        </m:oMath>
      </m:oMathPara>
    </w:p>
    <w:p w:rsidR="00FD358F" w:rsidRPr="00727FCE" w:rsidRDefault="00BA6150" w:rsidP="00BA6150">
      <w:pPr>
        <w:rPr>
          <w:i/>
          <w:iCs/>
          <w:szCs w:val="24"/>
        </w:rPr>
      </w:pPr>
      <m:oMathPara>
        <m:oMath>
          <m:r>
            <w:rPr>
              <w:rFonts w:ascii="Cambria Math" w:hAnsi="Cambria Math"/>
              <w:szCs w:val="24"/>
            </w:rPr>
            <m:t>V=</m:t>
          </m:r>
          <m:f>
            <m:fPr>
              <m:ctrlPr>
                <w:rPr>
                  <w:rFonts w:ascii="Cambria Math" w:hAnsi="Cambria Math"/>
                  <w:i/>
                  <w:iCs/>
                  <w:szCs w:val="24"/>
                </w:rPr>
              </m:ctrlPr>
            </m:fPr>
            <m:num>
              <m:r>
                <w:rPr>
                  <w:rFonts w:ascii="Cambria Math" w:hAnsi="Cambria Math"/>
                  <w:szCs w:val="24"/>
                </w:rPr>
                <m:t>W</m:t>
              </m:r>
            </m:num>
            <m:den>
              <m:r>
                <w:rPr>
                  <w:rFonts w:ascii="Cambria Math" w:hAnsi="Cambria Math"/>
                  <w:szCs w:val="24"/>
                </w:rPr>
                <m:t>Q</m:t>
              </m:r>
            </m:den>
          </m:f>
        </m:oMath>
      </m:oMathPara>
    </w:p>
    <w:p w:rsidR="00FD358F" w:rsidRPr="00727FCE" w:rsidRDefault="00553167" w:rsidP="0099282D">
      <w:pPr>
        <w:rPr>
          <w:i/>
          <w:iCs/>
          <w:szCs w:val="24"/>
        </w:rPr>
      </w:pPr>
      <w:r>
        <w:rPr>
          <w:i/>
          <w:iCs/>
          <w:szCs w:val="24"/>
        </w:rPr>
        <w:t>W</w:t>
      </w:r>
      <w:r w:rsidR="00FD358F" w:rsidRPr="00727FCE">
        <w:rPr>
          <w:i/>
          <w:iCs/>
          <w:szCs w:val="24"/>
        </w:rPr>
        <w:t xml:space="preserve"> is the “push” shoving the charges around the circuit or the energy supplied to each coulomb of charge</w:t>
      </w:r>
      <w:proofErr w:type="gramStart"/>
      <w:r w:rsidR="00FD358F" w:rsidRPr="00727FCE">
        <w:rPr>
          <w:i/>
          <w:iCs/>
          <w:szCs w:val="24"/>
        </w:rPr>
        <w:t>.</w:t>
      </w:r>
      <w:r w:rsidR="002040B4">
        <w:rPr>
          <w:i/>
          <w:iCs/>
          <w:szCs w:val="24"/>
        </w:rPr>
        <w:t>(</w:t>
      </w:r>
      <w:proofErr w:type="gramEnd"/>
      <w:r w:rsidR="002040B4">
        <w:rPr>
          <w:i/>
          <w:iCs/>
          <w:szCs w:val="24"/>
        </w:rPr>
        <w:t>not a definition to use for your SQA answers!)</w:t>
      </w:r>
    </w:p>
    <w:p w:rsidR="00FD358F" w:rsidRPr="00727FCE" w:rsidRDefault="00FD358F" w:rsidP="0099282D">
      <w:pPr>
        <w:rPr>
          <w:i/>
          <w:iCs/>
          <w:color w:val="0000FF"/>
          <w:szCs w:val="24"/>
        </w:rPr>
      </w:pPr>
      <w:r w:rsidRPr="00727FCE">
        <w:rPr>
          <w:i/>
          <w:iCs/>
          <w:color w:val="0000FF"/>
          <w:szCs w:val="24"/>
        </w:rPr>
        <w:t xml:space="preserve">For each coulomb of charge </w:t>
      </w:r>
    </w:p>
    <w:p w:rsidR="00FD358F" w:rsidRPr="00727FCE" w:rsidRDefault="00FD358F" w:rsidP="002264A0">
      <w:pPr>
        <w:spacing w:after="0"/>
        <w:jc w:val="center"/>
        <w:rPr>
          <w:color w:val="0000FF"/>
          <w:szCs w:val="24"/>
        </w:rPr>
      </w:pPr>
      <w:r w:rsidRPr="00727FCE">
        <w:rPr>
          <w:color w:val="0000FF"/>
          <w:szCs w:val="24"/>
        </w:rPr>
        <w:t xml:space="preserve">Energy </w:t>
      </w:r>
      <w:proofErr w:type="gramStart"/>
      <w:r w:rsidRPr="00727FCE">
        <w:rPr>
          <w:color w:val="0000FF"/>
          <w:szCs w:val="24"/>
        </w:rPr>
        <w:t>supplied  =</w:t>
      </w:r>
      <w:proofErr w:type="gramEnd"/>
      <w:r w:rsidRPr="00727FCE">
        <w:rPr>
          <w:color w:val="0000FF"/>
          <w:szCs w:val="24"/>
        </w:rPr>
        <w:t xml:space="preserve"> Energy used in the circuit.</w:t>
      </w:r>
    </w:p>
    <w:p w:rsidR="00FD358F" w:rsidRPr="00727FCE" w:rsidRDefault="00FD358F" w:rsidP="003C5B70">
      <w:pPr>
        <w:tabs>
          <w:tab w:val="left" w:pos="993"/>
          <w:tab w:val="left" w:pos="1276"/>
          <w:tab w:val="left" w:pos="1701"/>
          <w:tab w:val="left" w:pos="2127"/>
          <w:tab w:val="left" w:pos="2410"/>
        </w:tabs>
        <w:spacing w:after="0"/>
        <w:ind w:left="720" w:hanging="11"/>
        <w:jc w:val="center"/>
        <w:rPr>
          <w:i/>
          <w:iCs/>
          <w:color w:val="0000FF"/>
          <w:szCs w:val="24"/>
          <w:vertAlign w:val="subscript"/>
        </w:rPr>
      </w:pPr>
      <w:r w:rsidRPr="00727FCE">
        <w:rPr>
          <w:i/>
          <w:iCs/>
          <w:color w:val="0000FF"/>
          <w:szCs w:val="24"/>
        </w:rPr>
        <w:t>E</w:t>
      </w:r>
      <w:r w:rsidRPr="00727FCE">
        <w:rPr>
          <w:i/>
          <w:iCs/>
          <w:color w:val="0000FF"/>
          <w:szCs w:val="24"/>
        </w:rPr>
        <w:tab/>
      </w:r>
      <w:r w:rsidR="003C5B70">
        <w:rPr>
          <w:i/>
          <w:iCs/>
          <w:color w:val="0000FF"/>
          <w:szCs w:val="24"/>
        </w:rPr>
        <w:tab/>
      </w:r>
      <w:r w:rsidR="00BA6150">
        <w:rPr>
          <w:i/>
          <w:iCs/>
          <w:color w:val="0000FF"/>
          <w:szCs w:val="24"/>
        </w:rPr>
        <w:t>=</w:t>
      </w:r>
      <w:r w:rsidR="00BA6150">
        <w:rPr>
          <w:i/>
          <w:iCs/>
          <w:color w:val="0000FF"/>
          <w:szCs w:val="24"/>
        </w:rPr>
        <w:tab/>
      </w:r>
      <w:r w:rsidRPr="00727FCE">
        <w:rPr>
          <w:i/>
          <w:iCs/>
          <w:color w:val="0000FF"/>
          <w:szCs w:val="24"/>
        </w:rPr>
        <w:t>V</w:t>
      </w:r>
      <w:r w:rsidR="003C5B70">
        <w:rPr>
          <w:i/>
          <w:iCs/>
          <w:color w:val="0000FF"/>
          <w:szCs w:val="24"/>
        </w:rPr>
        <w:tab/>
      </w:r>
      <w:r w:rsidRPr="00727FCE">
        <w:rPr>
          <w:i/>
          <w:iCs/>
          <w:color w:val="0000FF"/>
          <w:szCs w:val="24"/>
        </w:rPr>
        <w:t xml:space="preserve"> +</w:t>
      </w:r>
      <w:r w:rsidRPr="00727FCE">
        <w:rPr>
          <w:i/>
          <w:iCs/>
          <w:color w:val="0000FF"/>
          <w:szCs w:val="24"/>
        </w:rPr>
        <w:tab/>
        <w:t xml:space="preserve"> </w:t>
      </w:r>
      <w:proofErr w:type="spellStart"/>
      <w:r w:rsidRPr="00727FCE">
        <w:rPr>
          <w:i/>
          <w:iCs/>
          <w:color w:val="0000FF"/>
          <w:szCs w:val="24"/>
        </w:rPr>
        <w:t>V</w:t>
      </w:r>
      <w:r w:rsidRPr="00727FCE">
        <w:rPr>
          <w:i/>
          <w:iCs/>
          <w:color w:val="0000FF"/>
          <w:szCs w:val="24"/>
          <w:vertAlign w:val="subscript"/>
        </w:rPr>
        <w:t>lost</w:t>
      </w:r>
      <w:proofErr w:type="spellEnd"/>
    </w:p>
    <w:p w:rsidR="00FD358F" w:rsidRPr="00727FCE" w:rsidRDefault="00FD358F" w:rsidP="003C5B70">
      <w:pPr>
        <w:spacing w:before="0" w:after="0"/>
        <w:contextualSpacing/>
        <w:jc w:val="center"/>
        <w:rPr>
          <w:i/>
          <w:iCs/>
          <w:color w:val="0000FF"/>
          <w:szCs w:val="24"/>
        </w:rPr>
      </w:pPr>
      <w:proofErr w:type="gramStart"/>
      <w:r w:rsidRPr="00727FCE">
        <w:rPr>
          <w:i/>
          <w:iCs/>
          <w:color w:val="0000FF"/>
          <w:szCs w:val="24"/>
        </w:rPr>
        <w:t>energy</w:t>
      </w:r>
      <w:proofErr w:type="gramEnd"/>
      <w:r w:rsidRPr="00727FCE">
        <w:rPr>
          <w:i/>
          <w:iCs/>
          <w:color w:val="0000FF"/>
          <w:szCs w:val="24"/>
        </w:rPr>
        <w:t xml:space="preserve"> sup</w:t>
      </w:r>
      <w:r w:rsidR="003C5B70">
        <w:rPr>
          <w:i/>
          <w:iCs/>
          <w:color w:val="0000FF"/>
          <w:szCs w:val="24"/>
        </w:rPr>
        <w:t xml:space="preserve">plied = </w:t>
      </w:r>
      <w:r w:rsidR="003C5B70">
        <w:rPr>
          <w:i/>
          <w:iCs/>
          <w:color w:val="0000FF"/>
          <w:szCs w:val="24"/>
        </w:rPr>
        <w:tab/>
        <w:t xml:space="preserve">voltage dropped      </w:t>
      </w:r>
      <w:r w:rsidRPr="00727FCE">
        <w:rPr>
          <w:i/>
          <w:iCs/>
          <w:color w:val="0000FF"/>
          <w:szCs w:val="24"/>
        </w:rPr>
        <w:t xml:space="preserve">      + </w:t>
      </w:r>
      <w:r w:rsidRPr="00727FCE">
        <w:rPr>
          <w:i/>
          <w:iCs/>
          <w:color w:val="0000FF"/>
          <w:szCs w:val="24"/>
        </w:rPr>
        <w:tab/>
      </w:r>
      <w:r w:rsidRPr="00727FCE">
        <w:rPr>
          <w:i/>
          <w:iCs/>
          <w:color w:val="0000FF"/>
          <w:szCs w:val="24"/>
        </w:rPr>
        <w:tab/>
        <w:t>lost volts</w:t>
      </w:r>
    </w:p>
    <w:p w:rsidR="00FD358F" w:rsidRPr="00727FCE" w:rsidRDefault="002264A0" w:rsidP="003C5B70">
      <w:pPr>
        <w:spacing w:before="0" w:after="0"/>
        <w:contextualSpacing/>
        <w:rPr>
          <w:i/>
          <w:iCs/>
          <w:color w:val="0000FF"/>
          <w:szCs w:val="24"/>
        </w:rPr>
      </w:pPr>
      <w:r>
        <w:rPr>
          <w:i/>
          <w:iCs/>
          <w:color w:val="0000FF"/>
          <w:szCs w:val="24"/>
        </w:rPr>
        <w:t xml:space="preserve">          </w:t>
      </w:r>
      <w:r w:rsidR="003C5B70">
        <w:rPr>
          <w:i/>
          <w:iCs/>
          <w:color w:val="0000FF"/>
          <w:szCs w:val="24"/>
        </w:rPr>
        <w:t xml:space="preserve">   </w:t>
      </w:r>
      <w:r>
        <w:rPr>
          <w:i/>
          <w:iCs/>
          <w:color w:val="0000FF"/>
          <w:szCs w:val="24"/>
        </w:rPr>
        <w:t xml:space="preserve"> </w:t>
      </w:r>
      <w:proofErr w:type="gramStart"/>
      <w:r w:rsidR="00FD358F" w:rsidRPr="00727FCE">
        <w:rPr>
          <w:i/>
          <w:iCs/>
          <w:color w:val="0000FF"/>
          <w:szCs w:val="24"/>
        </w:rPr>
        <w:t>by</w:t>
      </w:r>
      <w:proofErr w:type="gramEnd"/>
      <w:r w:rsidR="00FD358F" w:rsidRPr="00727FCE">
        <w:rPr>
          <w:i/>
          <w:iCs/>
          <w:color w:val="0000FF"/>
          <w:szCs w:val="24"/>
        </w:rPr>
        <w:t xml:space="preserve"> the source</w:t>
      </w:r>
      <w:r w:rsidR="00FD358F" w:rsidRPr="00727FCE">
        <w:rPr>
          <w:i/>
          <w:iCs/>
          <w:color w:val="0000FF"/>
          <w:szCs w:val="24"/>
        </w:rPr>
        <w:tab/>
      </w:r>
      <w:r>
        <w:rPr>
          <w:i/>
          <w:iCs/>
          <w:color w:val="0000FF"/>
          <w:szCs w:val="24"/>
        </w:rPr>
        <w:t xml:space="preserve">   </w:t>
      </w:r>
      <w:r w:rsidR="00FD358F" w:rsidRPr="00727FCE">
        <w:rPr>
          <w:i/>
          <w:iCs/>
          <w:color w:val="0000FF"/>
          <w:szCs w:val="24"/>
        </w:rPr>
        <w:t>in the external circuit</w:t>
      </w:r>
    </w:p>
    <w:p w:rsidR="00FD358F" w:rsidRPr="00727FCE" w:rsidRDefault="00FD358F" w:rsidP="006E525A">
      <w:pPr>
        <w:jc w:val="center"/>
        <w:rPr>
          <w:i/>
          <w:iCs/>
          <w:color w:val="008000"/>
          <w:szCs w:val="24"/>
        </w:rPr>
      </w:pPr>
      <w:proofErr w:type="gramStart"/>
      <w:r w:rsidRPr="00727FCE">
        <w:rPr>
          <w:i/>
          <w:iCs/>
          <w:color w:val="008000"/>
          <w:szCs w:val="24"/>
        </w:rPr>
        <w:t>but</w:t>
      </w:r>
      <w:proofErr w:type="gramEnd"/>
      <w:r w:rsidRPr="00727FCE">
        <w:rPr>
          <w:i/>
          <w:iCs/>
          <w:color w:val="008000"/>
          <w:szCs w:val="24"/>
        </w:rPr>
        <w:t xml:space="preserve"> V=IR</w:t>
      </w:r>
    </w:p>
    <w:p w:rsidR="00FD358F" w:rsidRPr="00727FCE" w:rsidRDefault="00FD358F" w:rsidP="006E525A">
      <w:pPr>
        <w:spacing w:before="120" w:after="120" w:line="240" w:lineRule="auto"/>
        <w:jc w:val="center"/>
        <w:rPr>
          <w:i/>
          <w:iCs/>
          <w:color w:val="993366"/>
          <w:szCs w:val="24"/>
        </w:rPr>
      </w:pPr>
      <w:r w:rsidRPr="00727FCE">
        <w:rPr>
          <w:i/>
          <w:iCs/>
          <w:color w:val="993366"/>
          <w:szCs w:val="24"/>
        </w:rPr>
        <w:t xml:space="preserve">E = IR+ </w:t>
      </w:r>
      <w:proofErr w:type="spellStart"/>
      <w:r w:rsidRPr="00727FCE">
        <w:rPr>
          <w:i/>
          <w:iCs/>
          <w:color w:val="993366"/>
          <w:szCs w:val="24"/>
        </w:rPr>
        <w:t>Ir</w:t>
      </w:r>
      <w:proofErr w:type="spellEnd"/>
    </w:p>
    <w:p w:rsidR="00FD358F" w:rsidRPr="00727FCE" w:rsidRDefault="00FD358F" w:rsidP="006E525A">
      <w:pPr>
        <w:spacing w:before="120" w:after="120" w:line="240" w:lineRule="auto"/>
        <w:jc w:val="center"/>
        <w:rPr>
          <w:i/>
          <w:iCs/>
          <w:color w:val="993366"/>
          <w:szCs w:val="24"/>
          <w:vertAlign w:val="subscript"/>
        </w:rPr>
      </w:pPr>
      <w:r w:rsidRPr="00727FCE">
        <w:rPr>
          <w:i/>
          <w:iCs/>
          <w:color w:val="993366"/>
          <w:szCs w:val="24"/>
        </w:rPr>
        <w:t xml:space="preserve">E = V + </w:t>
      </w:r>
      <w:proofErr w:type="spellStart"/>
      <w:r w:rsidRPr="00727FCE">
        <w:rPr>
          <w:i/>
          <w:iCs/>
          <w:color w:val="993366"/>
          <w:szCs w:val="24"/>
        </w:rPr>
        <w:t>V</w:t>
      </w:r>
      <w:r w:rsidRPr="00727FCE">
        <w:rPr>
          <w:i/>
          <w:iCs/>
          <w:color w:val="993366"/>
          <w:szCs w:val="24"/>
          <w:vertAlign w:val="subscript"/>
        </w:rPr>
        <w:t>lost</w:t>
      </w:r>
      <w:proofErr w:type="spellEnd"/>
    </w:p>
    <w:p w:rsidR="00FD358F" w:rsidRPr="00727FCE" w:rsidRDefault="00FD358F" w:rsidP="006E525A">
      <w:pPr>
        <w:spacing w:before="120" w:after="120" w:line="240" w:lineRule="auto"/>
        <w:jc w:val="center"/>
        <w:rPr>
          <w:i/>
          <w:iCs/>
          <w:color w:val="993366"/>
          <w:szCs w:val="24"/>
          <w:vertAlign w:val="subscript"/>
        </w:rPr>
      </w:pPr>
      <w:r w:rsidRPr="00727FCE">
        <w:rPr>
          <w:i/>
          <w:iCs/>
          <w:color w:val="993366"/>
          <w:szCs w:val="24"/>
        </w:rPr>
        <w:t xml:space="preserve">E = IR + </w:t>
      </w:r>
      <w:proofErr w:type="spellStart"/>
      <w:r w:rsidRPr="00727FCE">
        <w:rPr>
          <w:i/>
          <w:iCs/>
          <w:color w:val="993366"/>
          <w:szCs w:val="24"/>
        </w:rPr>
        <w:t>V</w:t>
      </w:r>
      <w:r w:rsidRPr="00727FCE">
        <w:rPr>
          <w:i/>
          <w:iCs/>
          <w:color w:val="993366"/>
          <w:szCs w:val="24"/>
          <w:vertAlign w:val="subscript"/>
        </w:rPr>
        <w:t>lost</w:t>
      </w:r>
      <w:proofErr w:type="spellEnd"/>
    </w:p>
    <w:p w:rsidR="00FD358F" w:rsidRPr="00727FCE" w:rsidRDefault="00FD358F" w:rsidP="006E525A">
      <w:pPr>
        <w:spacing w:before="120" w:after="120" w:line="240" w:lineRule="auto"/>
        <w:jc w:val="center"/>
        <w:rPr>
          <w:i/>
          <w:iCs/>
          <w:color w:val="993366"/>
          <w:szCs w:val="24"/>
          <w:vertAlign w:val="subscript"/>
        </w:rPr>
      </w:pPr>
      <w:r w:rsidRPr="00727FCE">
        <w:rPr>
          <w:i/>
          <w:iCs/>
          <w:color w:val="993366"/>
          <w:szCs w:val="24"/>
        </w:rPr>
        <w:t xml:space="preserve">E = V + </w:t>
      </w:r>
      <w:proofErr w:type="spellStart"/>
      <w:r w:rsidRPr="00727FCE">
        <w:rPr>
          <w:i/>
          <w:iCs/>
          <w:color w:val="993366"/>
          <w:szCs w:val="24"/>
        </w:rPr>
        <w:t>Ir</w:t>
      </w:r>
      <w:proofErr w:type="spellEnd"/>
    </w:p>
    <w:p w:rsidR="00FD358F" w:rsidRDefault="00FD358F" w:rsidP="006E525A">
      <w:pPr>
        <w:spacing w:before="120" w:after="120" w:line="240" w:lineRule="auto"/>
        <w:jc w:val="center"/>
        <w:rPr>
          <w:i/>
          <w:iCs/>
          <w:color w:val="993366"/>
          <w:szCs w:val="24"/>
        </w:rPr>
      </w:pPr>
      <w:r w:rsidRPr="00727FCE">
        <w:rPr>
          <w:i/>
          <w:iCs/>
          <w:color w:val="993366"/>
          <w:szCs w:val="24"/>
        </w:rPr>
        <w:t>E = I(</w:t>
      </w:r>
      <w:proofErr w:type="spellStart"/>
      <w:r w:rsidRPr="00727FCE">
        <w:rPr>
          <w:i/>
          <w:iCs/>
          <w:color w:val="993366"/>
          <w:szCs w:val="24"/>
        </w:rPr>
        <w:t>R+r</w:t>
      </w:r>
      <w:proofErr w:type="spellEnd"/>
      <w:r w:rsidRPr="00727FCE">
        <w:rPr>
          <w:i/>
          <w:iCs/>
          <w:color w:val="993366"/>
          <w:szCs w:val="24"/>
        </w:rPr>
        <w:t>)</w:t>
      </w:r>
    </w:p>
    <w:p w:rsidR="00D61FA4" w:rsidRDefault="00D61FA4" w:rsidP="006E525A">
      <w:pPr>
        <w:spacing w:before="120" w:after="120" w:line="240" w:lineRule="auto"/>
        <w:jc w:val="center"/>
        <w:rPr>
          <w:i/>
          <w:iCs/>
          <w:color w:val="993366"/>
          <w:szCs w:val="24"/>
          <w:vertAlign w:val="subscript"/>
        </w:rPr>
      </w:pPr>
    </w:p>
    <w:p w:rsidR="00553167" w:rsidRDefault="00553167" w:rsidP="006E525A">
      <w:pPr>
        <w:spacing w:before="120" w:after="120" w:line="240" w:lineRule="auto"/>
        <w:jc w:val="center"/>
        <w:rPr>
          <w:i/>
          <w:iCs/>
          <w:color w:val="993366"/>
          <w:szCs w:val="24"/>
          <w:vertAlign w:val="subscript"/>
        </w:rPr>
      </w:pPr>
    </w:p>
    <w:p w:rsidR="00553167" w:rsidRPr="00727FCE" w:rsidRDefault="00553167" w:rsidP="00553167">
      <w:pPr>
        <w:rPr>
          <w:i/>
          <w:iCs/>
          <w:szCs w:val="24"/>
        </w:rPr>
      </w:pPr>
      <w:r>
        <w:rPr>
          <w:i/>
          <w:iCs/>
          <w:szCs w:val="24"/>
        </w:rPr>
        <w:lastRenderedPageBreak/>
        <w:t>EMF</w:t>
      </w:r>
      <w:r w:rsidR="00433B3E">
        <w:rPr>
          <w:i/>
          <w:iCs/>
          <w:szCs w:val="24"/>
        </w:rPr>
        <w:t>-</w:t>
      </w:r>
      <w:r w:rsidRPr="00727FCE">
        <w:rPr>
          <w:i/>
          <w:iCs/>
          <w:noProof/>
          <w:szCs w:val="24"/>
        </w:rPr>
        <mc:AlternateContent>
          <mc:Choice Requires="wpg">
            <w:drawing>
              <wp:anchor distT="0" distB="0" distL="114300" distR="114300" simplePos="0" relativeHeight="252233216" behindDoc="1" locked="0" layoutInCell="1" allowOverlap="1" wp14:anchorId="032A5087" wp14:editId="095FEA38">
                <wp:simplePos x="0" y="0"/>
                <wp:positionH relativeFrom="column">
                  <wp:posOffset>3004820</wp:posOffset>
                </wp:positionH>
                <wp:positionV relativeFrom="paragraph">
                  <wp:posOffset>89535</wp:posOffset>
                </wp:positionV>
                <wp:extent cx="2438400" cy="914400"/>
                <wp:effectExtent l="0" t="0" r="19050" b="19050"/>
                <wp:wrapTight wrapText="bothSides">
                  <wp:wrapPolygon edited="0">
                    <wp:start x="6413" y="0"/>
                    <wp:lineTo x="6413" y="7200"/>
                    <wp:lineTo x="0" y="10350"/>
                    <wp:lineTo x="0" y="11250"/>
                    <wp:lineTo x="6413" y="14400"/>
                    <wp:lineTo x="6413" y="21600"/>
                    <wp:lineTo x="19238" y="21600"/>
                    <wp:lineTo x="19238" y="14400"/>
                    <wp:lineTo x="21600" y="11250"/>
                    <wp:lineTo x="21600" y="10800"/>
                    <wp:lineTo x="19238" y="7200"/>
                    <wp:lineTo x="19238" y="0"/>
                    <wp:lineTo x="6413" y="0"/>
                  </wp:wrapPolygon>
                </wp:wrapTight>
                <wp:docPr id="18875" name="Group 18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914400"/>
                          <a:chOff x="3480" y="8280"/>
                          <a:chExt cx="3840" cy="1440"/>
                        </a:xfrm>
                      </wpg:grpSpPr>
                      <wps:wsp>
                        <wps:cNvPr id="18876" name="Rectangle 18185"/>
                        <wps:cNvSpPr>
                          <a:spLocks noChangeArrowheads="1"/>
                        </wps:cNvSpPr>
                        <wps:spPr bwMode="auto">
                          <a:xfrm>
                            <a:off x="4680" y="8280"/>
                            <a:ext cx="2160" cy="14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18877" name="Line 18186"/>
                        <wps:cNvCnPr/>
                        <wps:spPr bwMode="auto">
                          <a:xfrm>
                            <a:off x="4920" y="846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78" name="Line 18187"/>
                        <wps:cNvCnPr/>
                        <wps:spPr bwMode="auto">
                          <a:xfrm>
                            <a:off x="5040" y="88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79" name="Line 18188"/>
                        <wps:cNvCnPr/>
                        <wps:spPr bwMode="auto">
                          <a:xfrm>
                            <a:off x="5040" y="900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80" name="Line 18189"/>
                        <wps:cNvCnPr/>
                        <wps:spPr bwMode="auto">
                          <a:xfrm flipH="1">
                            <a:off x="3480" y="900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81" name="Rectangle 18190"/>
                        <wps:cNvSpPr>
                          <a:spLocks noChangeArrowheads="1"/>
                        </wps:cNvSpPr>
                        <wps:spPr bwMode="auto">
                          <a:xfrm>
                            <a:off x="5280" y="8910"/>
                            <a:ext cx="8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82" name="Line 18191"/>
                        <wps:cNvCnPr/>
                        <wps:spPr bwMode="auto">
                          <a:xfrm>
                            <a:off x="6120" y="9000"/>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184" o:spid="_x0000_s1026" style="position:absolute;margin-left:236.6pt;margin-top:7.05pt;width:192pt;height:1in;z-index:-251083264" coordorigin="3480,8280" coordsize="384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">
                <v:rect id="Rectangle 18185" o:spid="_x0000_s1027" style="position:absolute;left:4680;top:8280;width:216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T/fsYA&#10;AADeAAAADwAAAGRycy9kb3ducmV2LnhtbERPTUvDQBC9C/0PyxS8SLuxYA2x21ICgpcgtio9Dtlp&#10;EpudTbPTJv57VxC8zeN9zmozulZdqQ+NZwP38wQUceltw5WB9/3zLAUVBNli65kMfFOAzXpys8LM&#10;+oHf6LqTSsUQDhkaqEW6TOtQ1uQwzH1HHLmj7x1KhH2lbY9DDHetXiTJUjtsODbU2FFeU3naXZyB&#10;ozx8Dh+vl3N3PuR3lRTFV74ojLmdjtsnUEKj/Iv/3C82zk/TxyX8vhNv0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T/fsYAAADeAAAADwAAAAAAAAAAAAAAAACYAgAAZHJz&#10;L2Rvd25yZXYueG1sUEsFBgAAAAAEAAQA9QAAAIsDAAAAAA==&#10;">
                  <v:stroke dashstyle="dash"/>
                </v:rect>
                <v:line id="Line 18186" o:spid="_x0000_s1028" style="position:absolute;visibility:visible;mso-wrap-style:square" from="4920,8460" to="4920,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WQxsYAAADeAAAADwAAAGRycy9kb3ducmV2LnhtbERPTWvCQBC9F/oflil4qxsrxBBdRVoE&#10;7aFUW9DjmB2T2Oxs2F2T9N93C4Xe5vE+Z7EaTCM6cr62rGAyTkAQF1bXXCr4/Ng8ZiB8QNbYWCYF&#10;3+Rhtby/W2Cubc976g6hFDGEfY4KqhDaXEpfVGTQj21LHLmLdQZDhK6U2mEfw00jn5IklQZrjg0V&#10;tvRcUfF1uBkFb9P3tFvvXrfDcZeei5f9+XTtnVKjh2E9BxFoCP/iP/dWx/lZNpvB7zvxBr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kMbGAAAA3gAAAA8AAAAAAAAA&#10;AAAAAAAAoQIAAGRycy9kb3ducmV2LnhtbFBLBQYAAAAABAAEAPkAAACUAwAAAAA=&#10;"/>
                <v:line id="Line 18187" o:spid="_x0000_s1029" style="position:absolute;visibility:visible;mso-wrap-style:square" from="5040,8820" to="5040,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oEtMgAAADeAAAADwAAAGRycy9kb3ducmV2LnhtbESPQUvDQBCF70L/wzIFb3ajQgyx21Iq&#10;QutBbBX0OM2OSWx2NuyuSfz3zkHwNsN78943y/XkOjVQiK1nA9eLDBRx5W3LtYG318erAlRMyBY7&#10;z2TghyKsV7OLJZbWj3yg4ZhqJSEcSzTQpNSXWseqIYdx4Xti0T59cJhkDbW2AUcJd52+ybJcO2xZ&#10;GhrsadtQdT5+OwPPty/5sNk/7ab3fX6qHg6nj68xGHM5nzb3oBJN6d/8d72zgl8Ud8Ir78gMe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loEtMgAAADeAAAADwAAAAAA&#10;AAAAAAAAAAChAgAAZHJzL2Rvd25yZXYueG1sUEsFBgAAAAAEAAQA+QAAAJYDAAAAAA==&#10;"/>
                <v:line id="Line 18188" o:spid="_x0000_s1030" style="position:absolute;visibility:visible;mso-wrap-style:square" from="5040,9000" to="528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ahL8cAAADeAAAADwAAAGRycy9kb3ducmV2LnhtbERPS0vDQBC+C/6HZYTe7EaFmMZuS6kI&#10;rQexD2iP0+yYxGZnw+42if/eFYTe5uN7znQ+mEZ05HxtWcHDOAFBXFhdc6lgv3u7z0D4gKyxsUwK&#10;fsjDfHZ7M8Vc25431G1DKWII+xwVVCG0uZS+qMigH9uWOHJf1hkMEbpSaod9DDeNfEySVBqsOTZU&#10;2NKyouK8vRgFH0+fabdYv6+Gwzo9Fa+b0/G7d0qN7obFC4hAQ7iK/90rHedn2fME/t6JN8j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FqEvxwAAAN4AAAAPAAAAAAAA&#10;AAAAAAAAAKECAABkcnMvZG93bnJldi54bWxQSwUGAAAAAAQABAD5AAAAlQMAAAAA&#10;"/>
                <v:line id="Line 18189" o:spid="_x0000_s1031" style="position:absolute;flip:x;visibility:visible;mso-wrap-style:square" from="3480,9000" to="492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yB+ccAAADeAAAADwAAAGRycy9kb3ducmV2LnhtbESPQUsDMRCF74L/IYzgRWxWEYlr01IE&#10;wUMv1rLF27gZN8tuJmsS2/XfOwfB2wzz5r33LddzGNWRUu4jW7hZVKCI2+h67izs356vDahckB2O&#10;kcnCD2VYr87Plli7eOJXOu5Kp8SEc40WfClTrXVuPQXMizgRy+0zpoBF1tRpl/Ak5mHUt1V1rwP2&#10;LAkeJ3ry1A6772BBm+3VV9p83A3NcDg8+KZtpvettZcX8+YRVKG5/Iv/vl+c1DfGCIDgyAx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HIH5xwAAAN4AAAAPAAAAAAAA&#10;AAAAAAAAAKECAABkcnMvZG93bnJldi54bWxQSwUGAAAAAAQABAD5AAAAlQMAAAAA&#10;"/>
                <v:rect id="Rectangle 18190" o:spid="_x0000_s1032" style="position:absolute;left:5280;top:8910;width:8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jtDcQA&#10;AADeAAAADwAAAGRycy9kb3ducmV2LnhtbERPTWvCQBC9C/6HZQredJMIkqauUiwWPWq89DbNTpO0&#10;2dmQXZPor3cLhd7m8T5nvR1NI3rqXG1ZQbyIQBAXVtdcKrjk+3kKwnlkjY1lUnAjB9vNdLLGTNuB&#10;T9SffSlCCLsMFVTet5mUrqjIoFvYljhwX7Yz6APsSqk7HEK4aWQSRStpsObQUGFLu4qKn/PVKPis&#10;kwveT/l7ZJ73S38c8+/rx5tSs6fx9QWEp9H/i//cBx3mp2kaw+874Qa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I7Q3EAAAA3gAAAA8AAAAAAAAAAAAAAAAAmAIAAGRycy9k&#10;b3ducmV2LnhtbFBLBQYAAAAABAAEAPUAAACJAwAAAAA=&#10;"/>
                <v:line id="Line 18191" o:spid="_x0000_s1033" style="position:absolute;visibility:visible;mso-wrap-style:square" from="6120,9000" to="732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dDecYAAADeAAAADwAAAGRycy9kb3ducmV2LnhtbERPTWvCQBC9F/wPywi91U0thBBdRSqC&#10;9lCqLehxzI5JNDsbdrdJ+u+7hYK3ebzPmS8H04iOnK8tK3ieJCCIC6trLhV8fW6eMhA+IGtsLJOC&#10;H/KwXIwe5phr2/OeukMoRQxhn6OCKoQ2l9IXFRn0E9sSR+5incEQoSuldtjHcNPIaZKk0mDNsaHC&#10;ll4rKm6Hb6Pg/eUj7Va7t+1w3KXnYr0/n669U+pxPKxmIAIN4S7+d291nJ9l2RT+3ok3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nQ3nGAAAA3gAAAA8AAAAAAAAA&#10;AAAAAAAAoQIAAGRycy9kb3ducmV2LnhtbFBLBQYAAAAABAAEAPkAAACUAwAAAAA=&#10;"/>
                <w10:wrap type="tight"/>
              </v:group>
            </w:pict>
          </mc:Fallback>
        </mc:AlternateContent>
      </w:r>
      <w:r w:rsidR="00433B3E">
        <w:rPr>
          <w:i/>
          <w:iCs/>
          <w:szCs w:val="24"/>
        </w:rPr>
        <w:t xml:space="preserve"> </w:t>
      </w:r>
      <w:r w:rsidRPr="00727FCE">
        <w:rPr>
          <w:i/>
          <w:iCs/>
          <w:szCs w:val="24"/>
        </w:rPr>
        <w:t>An open circuit has a no complete circuit.</w:t>
      </w:r>
    </w:p>
    <w:p w:rsidR="00553167" w:rsidRPr="00727FCE" w:rsidRDefault="00553167" w:rsidP="00553167">
      <w:pPr>
        <w:spacing w:before="120" w:after="0"/>
        <w:rPr>
          <w:i/>
          <w:iCs/>
          <w:szCs w:val="24"/>
        </w:rPr>
      </w:pPr>
      <w:r w:rsidRPr="00727FCE">
        <w:rPr>
          <w:i/>
          <w:iCs/>
          <w:szCs w:val="24"/>
        </w:rPr>
        <w:t>In an open circuit no charge flows</w:t>
      </w:r>
    </w:p>
    <w:p w:rsidR="00553167" w:rsidRPr="00727FCE" w:rsidRDefault="00553167" w:rsidP="00553167">
      <w:pPr>
        <w:spacing w:before="120" w:after="0"/>
        <w:ind w:firstLine="720"/>
        <w:rPr>
          <w:i/>
          <w:iCs/>
          <w:szCs w:val="24"/>
          <w:vertAlign w:val="subscript"/>
        </w:rPr>
      </w:pPr>
      <w:r w:rsidRPr="00727FCE">
        <w:rPr>
          <w:i/>
          <w:iCs/>
          <w:szCs w:val="24"/>
        </w:rPr>
        <w:t xml:space="preserve">E = V + </w:t>
      </w:r>
      <w:proofErr w:type="spellStart"/>
      <w:r w:rsidRPr="00727FCE">
        <w:rPr>
          <w:i/>
          <w:iCs/>
          <w:szCs w:val="24"/>
        </w:rPr>
        <w:t>Ir</w:t>
      </w:r>
      <w:proofErr w:type="spellEnd"/>
    </w:p>
    <w:p w:rsidR="00553167" w:rsidRPr="00727FCE" w:rsidRDefault="00553167" w:rsidP="00553167">
      <w:pPr>
        <w:spacing w:before="120" w:after="0"/>
        <w:rPr>
          <w:i/>
          <w:iCs/>
          <w:szCs w:val="24"/>
        </w:rPr>
      </w:pPr>
      <w:r w:rsidRPr="00727FCE">
        <w:rPr>
          <w:i/>
          <w:iCs/>
          <w:szCs w:val="24"/>
        </w:rPr>
        <w:t xml:space="preserve">If </w:t>
      </w:r>
      <w:r w:rsidRPr="00727FCE">
        <w:rPr>
          <w:i/>
          <w:iCs/>
          <w:szCs w:val="24"/>
        </w:rPr>
        <w:tab/>
        <w:t>I =0A</w:t>
      </w:r>
    </w:p>
    <w:p w:rsidR="00553167" w:rsidRPr="00727FCE" w:rsidRDefault="00553167" w:rsidP="00553167">
      <w:pPr>
        <w:spacing w:before="120" w:after="0"/>
        <w:ind w:firstLine="720"/>
        <w:rPr>
          <w:i/>
          <w:iCs/>
          <w:szCs w:val="24"/>
        </w:rPr>
      </w:pPr>
      <w:r w:rsidRPr="00727FCE">
        <w:rPr>
          <w:i/>
          <w:iCs/>
          <w:szCs w:val="24"/>
        </w:rPr>
        <w:t>E = V + 0</w:t>
      </w:r>
    </w:p>
    <w:p w:rsidR="00553167" w:rsidRPr="00727FCE" w:rsidRDefault="00553167" w:rsidP="00553167">
      <w:pPr>
        <w:spacing w:before="120" w:after="0"/>
        <w:ind w:firstLine="720"/>
        <w:rPr>
          <w:i/>
          <w:iCs/>
          <w:szCs w:val="24"/>
          <w:vertAlign w:val="subscript"/>
        </w:rPr>
      </w:pPr>
      <w:r w:rsidRPr="00727FCE">
        <w:rPr>
          <w:i/>
          <w:iCs/>
          <w:szCs w:val="24"/>
        </w:rPr>
        <w:t xml:space="preserve">E = V </w:t>
      </w:r>
    </w:p>
    <w:p w:rsidR="00553167" w:rsidRPr="00727FCE" w:rsidRDefault="00553167" w:rsidP="00553167">
      <w:pPr>
        <w:pStyle w:val="BodyText2"/>
        <w:spacing w:before="120" w:after="0"/>
        <w:rPr>
          <w:szCs w:val="24"/>
        </w:rPr>
      </w:pPr>
      <w:r w:rsidRPr="00727FCE">
        <w:rPr>
          <w:szCs w:val="24"/>
        </w:rPr>
        <w:t xml:space="preserve">Therefore for an open circuit the </w:t>
      </w:r>
      <w:proofErr w:type="spellStart"/>
      <w:r w:rsidRPr="00727FCE">
        <w:rPr>
          <w:szCs w:val="24"/>
        </w:rPr>
        <w:t>p.d</w:t>
      </w:r>
      <w:proofErr w:type="spellEnd"/>
      <w:r w:rsidRPr="00727FCE">
        <w:rPr>
          <w:szCs w:val="24"/>
        </w:rPr>
        <w:t xml:space="preserve">. across the terminals is equal to the </w:t>
      </w:r>
      <w:r>
        <w:rPr>
          <w:szCs w:val="24"/>
        </w:rPr>
        <w:t>EMF</w:t>
      </w:r>
      <w:r w:rsidRPr="00727FCE">
        <w:rPr>
          <w:szCs w:val="24"/>
        </w:rPr>
        <w:t>.</w:t>
      </w:r>
    </w:p>
    <w:p w:rsidR="00553167" w:rsidRPr="00072E01" w:rsidRDefault="00553167" w:rsidP="00553167">
      <w:pPr>
        <w:pStyle w:val="BodyText2"/>
        <w:spacing w:after="0"/>
        <w:rPr>
          <w:b/>
          <w:szCs w:val="24"/>
        </w:rPr>
      </w:pPr>
      <w:r w:rsidRPr="00072E01">
        <w:rPr>
          <w:b/>
          <w:szCs w:val="24"/>
        </w:rPr>
        <w:sym w:font="Wingdings" w:char="F04C"/>
      </w:r>
      <w:r w:rsidRPr="00072E01">
        <w:rPr>
          <w:b/>
          <w:szCs w:val="24"/>
        </w:rPr>
        <w:t>Hmm! How come you can measure this with a voltmeter across the terminal? Doesn’t this lead to a flow of charge?</w:t>
      </w:r>
    </w:p>
    <w:p w:rsidR="00553167" w:rsidRDefault="00553167" w:rsidP="00553167">
      <w:pPr>
        <w:pStyle w:val="BodyText2"/>
        <w:spacing w:after="0" w:line="240" w:lineRule="auto"/>
        <w:rPr>
          <w:i/>
          <w:szCs w:val="24"/>
        </w:rPr>
      </w:pPr>
      <w:r w:rsidRPr="002264A0">
        <w:rPr>
          <w:i/>
          <w:szCs w:val="24"/>
        </w:rPr>
        <w:t xml:space="preserve">Answer: The resistance inside a voltmeter is very large. If R is very large then I is extremely small (from </w:t>
      </w:r>
      <w:r w:rsidRPr="002264A0">
        <w:rPr>
          <w:i/>
          <w:iCs/>
          <w:szCs w:val="24"/>
        </w:rPr>
        <w:t>V=IR</w:t>
      </w:r>
      <w:r w:rsidRPr="002264A0">
        <w:rPr>
          <w:i/>
          <w:szCs w:val="24"/>
        </w:rPr>
        <w:t xml:space="preserve">), in fact it is just about negligible.  </w:t>
      </w:r>
      <w:r w:rsidRPr="002264A0">
        <w:rPr>
          <w:i/>
          <w:szCs w:val="24"/>
        </w:rPr>
        <w:sym w:font="Wingdings" w:char="F04A"/>
      </w:r>
      <w:r w:rsidRPr="002264A0">
        <w:rPr>
          <w:i/>
          <w:szCs w:val="24"/>
        </w:rPr>
        <w:t>AHH!</w:t>
      </w:r>
    </w:p>
    <w:p w:rsidR="00553167" w:rsidRPr="00727FCE" w:rsidRDefault="00553167" w:rsidP="006E525A">
      <w:pPr>
        <w:spacing w:before="120" w:after="120" w:line="240" w:lineRule="auto"/>
        <w:jc w:val="center"/>
        <w:rPr>
          <w:i/>
          <w:iCs/>
          <w:color w:val="993366"/>
          <w:szCs w:val="24"/>
          <w:vertAlign w:val="subscript"/>
        </w:rPr>
      </w:pPr>
    </w:p>
    <w:p w:rsidR="001D1AFF" w:rsidRDefault="001D1AFF" w:rsidP="001D1AFF">
      <w:pPr>
        <w:pStyle w:val="Heading2"/>
      </w:pPr>
      <w:bookmarkStart w:id="101" w:name="_Toc514070730"/>
      <w:bookmarkStart w:id="102" w:name="_Toc520727976"/>
      <w:r>
        <w:t xml:space="preserve">Practical </w:t>
      </w:r>
      <w:r w:rsidR="006E525A">
        <w:t>1</w:t>
      </w:r>
      <w:r>
        <w:t xml:space="preserve"> – A dry Cell</w:t>
      </w:r>
      <w:bookmarkEnd w:id="101"/>
      <w:bookmarkEnd w:id="102"/>
    </w:p>
    <w:p w:rsidR="001D1AFF" w:rsidRDefault="001D1AFF" w:rsidP="001D1AFF">
      <w:r>
        <w:t>Use a dry cell and measure: -</w:t>
      </w:r>
    </w:p>
    <w:p w:rsidR="001D1AFF" w:rsidRDefault="001D1AFF" w:rsidP="001D1AFF">
      <w:r>
        <w:t>(</w:t>
      </w:r>
      <w:proofErr w:type="spellStart"/>
      <w:r>
        <w:t>i</w:t>
      </w:r>
      <w:proofErr w:type="spellEnd"/>
      <w:r>
        <w:t>)</w:t>
      </w:r>
      <w:r>
        <w:tab/>
        <w:t xml:space="preserve">Its </w:t>
      </w:r>
      <w:r w:rsidR="000B21D2">
        <w:t>EMF</w:t>
      </w:r>
      <w:r w:rsidR="00D61FA4">
        <w:t xml:space="preserve"> using a voltmeter</w:t>
      </w:r>
      <w:r w:rsidR="006E525A">
        <w:t xml:space="preserve"> (i.e. </w:t>
      </w:r>
      <w:r w:rsidR="00EB1476">
        <w:t>p</w:t>
      </w:r>
      <w:r w:rsidR="006E525A">
        <w:t>lace a voltmeter directly across the terminals of the 1.5</w:t>
      </w:r>
      <w:r w:rsidR="00D61FA4">
        <w:t xml:space="preserve"> </w:t>
      </w:r>
      <w:r w:rsidR="006E525A">
        <w:t>V cell without a load</w:t>
      </w:r>
      <w:r>
        <w:t>.)</w:t>
      </w:r>
    </w:p>
    <w:p w:rsidR="001D1AFF" w:rsidRDefault="001D1AFF" w:rsidP="001D1AFF">
      <w:r>
        <w:t>(ii)</w:t>
      </w:r>
      <w:r>
        <w:tab/>
      </w:r>
      <w:r w:rsidR="006E525A">
        <w:t xml:space="preserve">Now add a bulb </w:t>
      </w:r>
      <w:r w:rsidR="00CB63C4">
        <w:t xml:space="preserve">or resistor </w:t>
      </w:r>
      <w:r w:rsidR="006E525A">
        <w:t xml:space="preserve">across the cell and measure the new voltage across the cells. This is the cells </w:t>
      </w:r>
      <w:r>
        <w:t xml:space="preserve">terminal </w:t>
      </w:r>
      <w:proofErr w:type="spellStart"/>
      <w:r>
        <w:t>p.d</w:t>
      </w:r>
      <w:proofErr w:type="spellEnd"/>
      <w:r>
        <w:t>. and the corresponding current when an external resistor is connected to it.</w:t>
      </w:r>
    </w:p>
    <w:p w:rsidR="00823ADC" w:rsidRDefault="00823ADC" w:rsidP="001D1AFF">
      <w:r>
        <w:t>(iii) Add an Ammeter in the circuit and find the internal resistance of the cell with this load.</w:t>
      </w:r>
    </w:p>
    <w:p w:rsidR="001D1AFF" w:rsidRDefault="001D1AFF" w:rsidP="001D1AFF">
      <w:pPr>
        <w:rPr>
          <w:i/>
        </w:rPr>
      </w:pPr>
      <w:r>
        <w:t xml:space="preserve">Calculate the internal resistance of the cell using </w:t>
      </w:r>
      <w:r w:rsidRPr="00553167">
        <w:rPr>
          <w:b/>
          <w:i/>
        </w:rPr>
        <w:t>E=</w:t>
      </w:r>
      <w:proofErr w:type="spellStart"/>
      <w:r w:rsidRPr="00553167">
        <w:rPr>
          <w:b/>
          <w:i/>
        </w:rPr>
        <w:t>V+Ir</w:t>
      </w:r>
      <w:proofErr w:type="spellEnd"/>
      <w:r w:rsidRPr="00553167">
        <w:rPr>
          <w:i/>
        </w:rPr>
        <w:t>.</w:t>
      </w:r>
    </w:p>
    <w:p w:rsidR="00363383" w:rsidRDefault="00363383" w:rsidP="00363383">
      <w:pPr>
        <w:spacing w:before="120"/>
        <w:rPr>
          <w:i/>
        </w:rPr>
      </w:pPr>
    </w:p>
    <w:p w:rsidR="0057390F" w:rsidRPr="000F77AA" w:rsidRDefault="0057390F" w:rsidP="000F77AA">
      <w:r w:rsidRPr="000F77AA">
        <w:rPr>
          <w:color w:val="FFFFFF" w:themeColor="background1"/>
          <w:highlight w:val="darkRed"/>
        </w:rPr>
        <w:t>PRESCRIBED PRACTICA</w:t>
      </w:r>
      <w:r w:rsidR="000F77AA">
        <w:rPr>
          <w:color w:val="FFFFFF" w:themeColor="background1"/>
          <w:highlight w:val="darkRed"/>
        </w:rPr>
        <w:t xml:space="preserve">L                                                                                      </w:t>
      </w:r>
      <w:r w:rsidRPr="000F77AA">
        <w:rPr>
          <w:color w:val="C00000"/>
          <w:highlight w:val="darkRed"/>
        </w:rPr>
        <w:t>L</w:t>
      </w:r>
      <w:r w:rsidR="000F77AA">
        <w:t xml:space="preserve"> </w:t>
      </w:r>
      <w:r w:rsidR="000F77AA" w:rsidRPr="000F77AA">
        <w:t xml:space="preserve"> </w:t>
      </w:r>
    </w:p>
    <w:p w:rsidR="000F77AA" w:rsidRPr="00363383" w:rsidRDefault="000F77AA" w:rsidP="00363383">
      <w:pPr>
        <w:spacing w:before="0" w:after="0"/>
        <w:rPr>
          <w:sz w:val="16"/>
          <w:szCs w:val="16"/>
        </w:rPr>
      </w:pPr>
    </w:p>
    <w:p w:rsidR="005D0202" w:rsidRPr="0057390F" w:rsidRDefault="005D0202" w:rsidP="0057390F">
      <w:pPr>
        <w:pStyle w:val="Heading2"/>
      </w:pPr>
      <w:bookmarkStart w:id="103" w:name="_Toc515783269"/>
      <w:bookmarkStart w:id="104" w:name="_Toc520727977"/>
      <w:r w:rsidRPr="0057390F">
        <w:t>PRESCRIBED PRACTICAL</w:t>
      </w:r>
      <w:bookmarkEnd w:id="103"/>
      <w:bookmarkEnd w:id="104"/>
    </w:p>
    <w:p w:rsidR="005D0202" w:rsidRDefault="005D0202" w:rsidP="005D0202">
      <w:r>
        <w:t xml:space="preserve">You can work in 3 groups, everyone must be actively involved or you can fail this assessment </w:t>
      </w:r>
    </w:p>
    <w:p w:rsidR="005D0202" w:rsidRDefault="005D0202" w:rsidP="005D0202">
      <w:pPr>
        <w:pStyle w:val="Heading2"/>
      </w:pPr>
      <w:bookmarkStart w:id="105" w:name="_Toc515783270"/>
      <w:bookmarkStart w:id="106" w:name="_Toc520727978"/>
      <w:r>
        <w:t>Aim</w:t>
      </w:r>
      <w:bookmarkEnd w:id="105"/>
      <w:bookmarkEnd w:id="106"/>
    </w:p>
    <w:p w:rsidR="005D0202" w:rsidRDefault="005D0202" w:rsidP="005D0202">
      <w:r w:rsidRPr="008A2A42">
        <w:t>To find the EMF and int</w:t>
      </w:r>
      <w:bookmarkStart w:id="107" w:name="_GoBack"/>
      <w:bookmarkEnd w:id="107"/>
      <w:r w:rsidRPr="008A2A42">
        <w:t>ernal resistance of a 1.5V cell</w:t>
      </w:r>
    </w:p>
    <w:p w:rsidR="00412345" w:rsidRDefault="00412345" w:rsidP="005D0202"/>
    <w:p w:rsidR="005D0202" w:rsidRDefault="005D0202" w:rsidP="005D0202">
      <w:pPr>
        <w:pStyle w:val="Heading2"/>
      </w:pPr>
      <w:bookmarkStart w:id="108" w:name="_Toc520727979"/>
      <w:r>
        <w:lastRenderedPageBreak/>
        <w:t>Instructions</w:t>
      </w:r>
      <w:bookmarkEnd w:id="108"/>
    </w:p>
    <w:p w:rsidR="005D0202" w:rsidRDefault="005D0202" w:rsidP="005D0202">
      <w:pPr>
        <w:numPr>
          <w:ilvl w:val="0"/>
          <w:numId w:val="2"/>
        </w:numPr>
        <w:spacing w:after="0"/>
        <w:rPr>
          <w:i/>
          <w:iCs/>
          <w:szCs w:val="24"/>
        </w:rPr>
      </w:pPr>
      <w:r>
        <w:rPr>
          <w:i/>
          <w:iCs/>
          <w:noProof/>
          <w:szCs w:val="24"/>
        </w:rPr>
        <mc:AlternateContent>
          <mc:Choice Requires="wpg">
            <w:drawing>
              <wp:anchor distT="0" distB="0" distL="114300" distR="114300" simplePos="0" relativeHeight="252235264" behindDoc="1" locked="0" layoutInCell="1" allowOverlap="1" wp14:anchorId="3FA9090A" wp14:editId="52CC92EC">
                <wp:simplePos x="0" y="0"/>
                <wp:positionH relativeFrom="column">
                  <wp:posOffset>2900680</wp:posOffset>
                </wp:positionH>
                <wp:positionV relativeFrom="paragraph">
                  <wp:posOffset>141605</wp:posOffset>
                </wp:positionV>
                <wp:extent cx="2981325" cy="2214880"/>
                <wp:effectExtent l="0" t="0" r="28575" b="13970"/>
                <wp:wrapSquare wrapText="bothSides"/>
                <wp:docPr id="171" name="Group 171"/>
                <wp:cNvGraphicFramePr/>
                <a:graphic xmlns:a="http://schemas.openxmlformats.org/drawingml/2006/main">
                  <a:graphicData uri="http://schemas.microsoft.com/office/word/2010/wordprocessingGroup">
                    <wpg:wgp>
                      <wpg:cNvGrpSpPr/>
                      <wpg:grpSpPr>
                        <a:xfrm>
                          <a:off x="0" y="0"/>
                          <a:ext cx="2981325" cy="2214880"/>
                          <a:chOff x="0" y="0"/>
                          <a:chExt cx="2981325" cy="2215179"/>
                        </a:xfrm>
                      </wpg:grpSpPr>
                      <wpg:grpSp>
                        <wpg:cNvPr id="18853" name="Group 18192"/>
                        <wpg:cNvGrpSpPr>
                          <a:grpSpLocks noChangeAspect="1"/>
                        </wpg:cNvGrpSpPr>
                        <wpg:grpSpPr bwMode="auto">
                          <a:xfrm>
                            <a:off x="0" y="0"/>
                            <a:ext cx="2981325" cy="2215179"/>
                            <a:chOff x="4200" y="6120"/>
                            <a:chExt cx="5160" cy="4236"/>
                          </a:xfrm>
                        </wpg:grpSpPr>
                        <wps:wsp>
                          <wps:cNvPr id="18854" name="Rectangle 18193"/>
                          <wps:cNvSpPr>
                            <a:spLocks noChangeAspect="1" noChangeArrowheads="1"/>
                          </wps:cNvSpPr>
                          <wps:spPr bwMode="auto">
                            <a:xfrm>
                              <a:off x="5400" y="6120"/>
                              <a:ext cx="2160" cy="14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18855" name="Line 18194"/>
                          <wps:cNvCnPr/>
                          <wps:spPr bwMode="auto">
                            <a:xfrm>
                              <a:off x="5640" y="630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6" name="Line 18195"/>
                          <wps:cNvCnPr/>
                          <wps:spPr bwMode="auto">
                            <a:xfrm>
                              <a:off x="5760" y="66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7" name="Line 18196"/>
                          <wps:cNvCnPr/>
                          <wps:spPr bwMode="auto">
                            <a:xfrm>
                              <a:off x="5760" y="684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8" name="Line 18197"/>
                          <wps:cNvCnPr/>
                          <wps:spPr bwMode="auto">
                            <a:xfrm flipH="1">
                              <a:off x="4200" y="684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9" name="Rectangle 18198"/>
                          <wps:cNvSpPr>
                            <a:spLocks noChangeAspect="1" noChangeArrowheads="1"/>
                          </wps:cNvSpPr>
                          <wps:spPr bwMode="auto">
                            <a:xfrm>
                              <a:off x="6000" y="6750"/>
                              <a:ext cx="8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60" name="Line 18199"/>
                          <wps:cNvCnPr/>
                          <wps:spPr bwMode="auto">
                            <a:xfrm>
                              <a:off x="6840" y="6840"/>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61" name="Line 18200"/>
                          <wps:cNvCnPr/>
                          <wps:spPr bwMode="auto">
                            <a:xfrm>
                              <a:off x="4200" y="6840"/>
                              <a:ext cx="0" cy="16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2" name="Line 18201"/>
                          <wps:cNvCnPr/>
                          <wps:spPr bwMode="auto">
                            <a:xfrm>
                              <a:off x="4200" y="854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3" name="Line 18202"/>
                          <wps:cNvCnPr/>
                          <wps:spPr bwMode="auto">
                            <a:xfrm>
                              <a:off x="9360" y="6840"/>
                              <a:ext cx="0" cy="18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4" name="Rectangle 18203"/>
                          <wps:cNvSpPr>
                            <a:spLocks noChangeAspect="1" noChangeArrowheads="1"/>
                          </wps:cNvSpPr>
                          <wps:spPr bwMode="auto">
                            <a:xfrm>
                              <a:off x="5400" y="8356"/>
                              <a:ext cx="1320" cy="5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865" name="Line 18204"/>
                          <wps:cNvCnPr/>
                          <wps:spPr bwMode="auto">
                            <a:xfrm flipV="1">
                              <a:off x="5640" y="8100"/>
                              <a:ext cx="840" cy="10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6" name="Oval 18205"/>
                          <wps:cNvSpPr>
                            <a:spLocks noChangeAspect="1" noChangeArrowheads="1"/>
                          </wps:cNvSpPr>
                          <wps:spPr bwMode="auto">
                            <a:xfrm>
                              <a:off x="8160" y="8257"/>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50CD6" w:rsidRDefault="00050CD6" w:rsidP="005D0202">
                                <w:pPr>
                                  <w:spacing w:before="0" w:after="0"/>
                                </w:pPr>
                                <w:bookmarkStart w:id="109" w:name="_Toc444444514"/>
                                <w:r>
                                  <w:t>A</w:t>
                                </w:r>
                                <w:bookmarkEnd w:id="109"/>
                              </w:p>
                            </w:txbxContent>
                          </wps:txbx>
                          <wps:bodyPr rot="0" vert="horz" wrap="square" lIns="91440" tIns="45720" rIns="91440" bIns="45720" anchor="t" anchorCtr="0" upright="1">
                            <a:noAutofit/>
                          </wps:bodyPr>
                        </wps:wsp>
                        <wps:wsp>
                          <wps:cNvPr id="18867" name="Oval 18206"/>
                          <wps:cNvSpPr>
                            <a:spLocks noChangeAspect="1" noChangeArrowheads="1"/>
                          </wps:cNvSpPr>
                          <wps:spPr bwMode="auto">
                            <a:xfrm>
                              <a:off x="5845" y="9636"/>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50CD6" w:rsidRPr="006A3772" w:rsidRDefault="00050CD6" w:rsidP="005D0202">
                                <w:pPr>
                                  <w:spacing w:before="0" w:after="0"/>
                                </w:pPr>
                                <w:bookmarkStart w:id="110" w:name="_Toc444444515"/>
                                <w:r w:rsidRPr="006A3772">
                                  <w:t>V</w:t>
                                </w:r>
                                <w:r>
                                  <w:rPr>
                                    <w:noProof/>
                                  </w:rPr>
                                  <w:drawing>
                                    <wp:inline distT="0" distB="0" distL="0" distR="0" wp14:anchorId="5ADA366F" wp14:editId="0067246F">
                                      <wp:extent cx="111125" cy="95250"/>
                                      <wp:effectExtent l="0" t="0" r="3175" b="0"/>
                                      <wp:docPr id="25155" name="Picture 2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110"/>
                              </w:p>
                            </w:txbxContent>
                          </wps:txbx>
                          <wps:bodyPr rot="0" vert="horz" wrap="square" lIns="91440" tIns="45720" rIns="91440" bIns="45720" anchor="t" anchorCtr="0" upright="1">
                            <a:noAutofit/>
                          </wps:bodyPr>
                        </wps:wsp>
                        <wps:wsp>
                          <wps:cNvPr id="18868" name="Line 18207"/>
                          <wps:cNvCnPr>
                            <a:stCxn id="18864" idx="3"/>
                            <a:endCxn id="18866" idx="2"/>
                          </wps:cNvCnPr>
                          <wps:spPr bwMode="auto">
                            <a:xfrm flipV="1">
                              <a:off x="6720" y="8617"/>
                              <a:ext cx="1440" cy="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9" name="Line 18208"/>
                          <wps:cNvCnPr/>
                          <wps:spPr bwMode="auto">
                            <a:xfrm>
                              <a:off x="8880" y="8649"/>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0" name="Line 18209"/>
                          <wps:cNvCnPr/>
                          <wps:spPr bwMode="auto">
                            <a:xfrm>
                              <a:off x="7258" y="8649"/>
                              <a:ext cx="0" cy="1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1" name="Line 18210"/>
                          <wps:cNvCnPr/>
                          <wps:spPr bwMode="auto">
                            <a:xfrm>
                              <a:off x="4831" y="8540"/>
                              <a:ext cx="25" cy="146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2" name="Line 18211"/>
                          <wps:cNvCnPr/>
                          <wps:spPr bwMode="auto">
                            <a:xfrm>
                              <a:off x="4831" y="9974"/>
                              <a:ext cx="9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3" name="Line 18212"/>
                          <wps:cNvCnPr/>
                          <wps:spPr bwMode="auto">
                            <a:xfrm>
                              <a:off x="6578" y="10009"/>
                              <a:ext cx="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 name="Text Box 168"/>
                        <wps:cNvSpPr txBox="1"/>
                        <wps:spPr>
                          <a:xfrm>
                            <a:off x="2343150" y="1158500"/>
                            <a:ext cx="331204" cy="2823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0CD6" w:rsidRPr="00072E01" w:rsidRDefault="00050CD6" w:rsidP="005D0202">
                              <w:pPr>
                                <w:spacing w:before="0" w:after="0" w:line="240" w:lineRule="auto"/>
                                <w:rPr>
                                  <w:b/>
                                </w:rPr>
                              </w:pPr>
                              <w:r w:rsidRPr="00072E01">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xt Box 170"/>
                        <wps:cNvSpPr txBox="1"/>
                        <wps:spPr>
                          <a:xfrm>
                            <a:off x="986495" y="1838587"/>
                            <a:ext cx="330835"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0CD6" w:rsidRPr="00072E01" w:rsidRDefault="00050CD6" w:rsidP="005D0202">
                              <w:pPr>
                                <w:spacing w:before="0" w:after="0"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71" o:spid="_x0000_s7837" style="position:absolute;left:0;text-align:left;margin-left:228.4pt;margin-top:11.15pt;width:234.75pt;height:174.4pt;z-index:-251081216;mso-position-horizontal-relative:text;mso-position-vertical-relative:text;mso-width-relative:margin;mso-height-relative:margin" coordsize="29813,22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">
                <v:group id="Group 18192" o:spid="_x0000_s7838" style="position:absolute;width:29813;height:22151" coordorigin="4200,6120" coordsize="5160,4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40ycQAAADeAAAA&#10;DwAAAAAAAAAAAAAAAACqAgAAZHJzL2Rvd25yZXYueG1sUEsFBgAAAAAEAAQA+gAAAJsDAAAAAA==&#10;">
                  <o:lock v:ext="edit" aspectratio="t"/>
                  <v:rect id="Rectangle 18193" o:spid="_x0000_s7839" style="position:absolute;left:5400;top:6120;width:216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Y8sYA&#10;AADeAAAADwAAAGRycy9kb3ducmV2LnhtbERPTUvDQBC9C/0PyxS8SLuxWAmx21ICgpcgtio9Dtlp&#10;EpudTbPTJv57VxC8zeN9zmozulZdqQ+NZwP38wQUceltw5WB9/3zLAUVBNli65kMfFOAzXpys8LM&#10;+oHf6LqTSsUQDhkaqEW6TOtQ1uQwzH1HHLmj7x1KhH2lbY9DDHetXiTJo3bYcGyosaO8pvK0uzgD&#10;R1l+Dh+vl3N3PuR3lRTFV74ojLmdjtsnUEKj/Iv/3C82zk/T5QP8vhNv0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Y8sYAAADeAAAADwAAAAAAAAAAAAAAAACYAgAAZHJz&#10;L2Rvd25yZXYueG1sUEsFBgAAAAAEAAQA9QAAAIsDAAAAAA==&#10;">
                    <v:stroke dashstyle="dash"/>
                    <o:lock v:ext="edit" aspectratio="t"/>
                  </v:rect>
                  <v:line id="Line 18194" o:spid="_x0000_s7840" style="position:absolute;visibility:visible;mso-wrap-style:square" from="5640,6300" to="564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3SsYAAADeAAAADwAAAGRycy9kb3ducmV2LnhtbERPTWvCQBC9F/oflin0VjdaDCG6ilQK&#10;2kNRW9DjmB2T2Oxs2N0m6b93C4Xe5vE+Z74cTCM6cr62rGA8SkAQF1bXXCr4/Hh9ykD4gKyxsUwK&#10;fsjDcnF/N8dc25731B1CKWII+xwVVCG0uZS+qMigH9mWOHIX6wyGCF0ptcM+hptGTpIklQZrjg0V&#10;tvRSUfF1+DYK3p93abfavm2G4zY9F+v9+XTtnVKPD8NqBiLQEP7Ff+6NjvOzbDqF33fiDX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90rGAAAA3gAAAA8AAAAAAAAA&#10;AAAAAAAAoQIAAGRycy9kb3ducmV2LnhtbFBLBQYAAAAABAAEAPkAAACUAwAAAAA=&#10;"/>
                  <v:line id="Line 18195" o:spid="_x0000_s7841" style="position:absolute;visibility:visible;mso-wrap-style:square" from="5760,6660" to="576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xpPcYAAADeAAAADwAAAGRycy9kb3ducmV2LnhtbERPTWvCQBC9F/oflin0VjdtaQjRVaSl&#10;oD2IWkGPY3ZMYrOzYXebpP/eFYTe5vE+ZzIbTCM6cr62rOB5lIAgLqyuuVSw+/58ykD4gKyxsUwK&#10;/sjDbHp/N8Fc25431G1DKWII+xwVVCG0uZS+qMigH9mWOHIn6wyGCF0ptcM+hptGviRJKg3WHBsq&#10;bOm9ouJn+2sUrF7XaTdffi2G/TI9Fh+b4+HcO6UeH4b5GESgIfyLb+6FjvOz7C2F6zvxBjm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8aT3GAAAA3gAAAA8AAAAAAAAA&#10;AAAAAAAAoQIAAGRycy9kb3ducmV2LnhtbFBLBQYAAAAABAAEAPkAAACUAwAAAAA=&#10;"/>
                  <v:line id="Line 18196" o:spid="_x0000_s7842" style="position:absolute;visibility:visible;mso-wrap-style:square" from="5760,6840" to="600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DMpscAAADeAAAADwAAAGRycy9kb3ducmV2LnhtbERPS0vDQBC+C/6HZQRvdqPSNKTdlqII&#10;rQexD2iP0+yYRLOzYXebxH/fLQje5uN7zmwxmEZ05HxtWcHjKAFBXFhdc6lgv3t7yED4gKyxsUwK&#10;fsnDYn57M8Nc25431G1DKWII+xwVVCG0uZS+qMigH9mWOHJf1hkMEbpSaod9DDeNfEqSVBqsOTZU&#10;2NJLRcXP9mwUfDx/pt1y/b4aDuv0VLxuTsfv3il1fzcspyACDeFf/Ode6Tg/y8YTuL4Tb5D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cMymxwAAAN4AAAAPAAAAAAAA&#10;AAAAAAAAAKECAABkcnMvZG93bnJldi54bWxQSwUGAAAAAAQABAD5AAAAlQMAAAAA&#10;"/>
                  <v:line id="Line 18197" o:spid="_x0000_s7843" style="position:absolute;flip:x;visibility:visible;mso-wrap-style:square" from="4200,6840" to="564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qhuMgAAADeAAAADwAAAGRycy9kb3ducmV2LnhtbESPQUvDQBCF70L/wzKCF7GbikqM3ZYi&#10;CB56aZUUb2N2zIZkZ+Pu2sZ/7xwK3mZ4b977Zrme/KCOFFMX2MBiXoAiboLtuDXw/vZyU4JKGdni&#10;EJgM/FKC9Wp2scTKhhPv6LjPrZIQThUacDmPldapceQxzcNILNpXiB6zrLHVNuJJwv2gb4viQXvs&#10;WBocjvTsqOn3P96ALrfX33HzedfX/eHw6OqmHj+2xlxdTpsnUJmm/G8+X79awS/Le+GVd2QGv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wqhuMgAAADeAAAADwAAAAAA&#10;AAAAAAAAAAChAgAAZHJzL2Rvd25yZXYueG1sUEsFBgAAAAAEAAQA+QAAAJYDAAAAAA==&#10;"/>
                  <v:rect id="Rectangle 18198" o:spid="_x0000_s7844" style="position:absolute;left:6000;top:6750;width:8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7NTMMA&#10;AADeAAAADwAAAGRycy9kb3ducmV2LnhtbERPTYvCMBC9C/6HMII3TVdZqV2jLCuKHrVevM02Y1u3&#10;mZQmat1fbwTB2zze58wWranElRpXWlbwMYxAEGdWl5wrOKSrQQzCeWSNlWVScCcHi3m3M8NE2xvv&#10;6Lr3uQgh7BJUUHhfJ1K6rCCDbmhr4sCdbGPQB9jkUjd4C+GmkqMomkiDJYeGAmv6KSj721+Mgt9y&#10;dMD/XbqOzHQ19ts2PV+OS6X6vfb7C4Sn1r/FL/dGh/lx/DmF5zvhBj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7NTMMAAADeAAAADwAAAAAAAAAAAAAAAACYAgAAZHJzL2Rv&#10;d25yZXYueG1sUEsFBgAAAAAEAAQA9QAAAIgDAAAAAA==&#10;">
                    <o:lock v:ext="edit" aspectratio="t"/>
                  </v:rect>
                  <v:line id="Line 18199" o:spid="_x0000_s7845" style="position:absolute;visibility:visible;mso-wrap-style:square" from="6840,6840" to="936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Web8gAAADeAAAADwAAAGRycy9kb3ducmV2LnhtbESPQUvDQBCF74L/YRnBm91UIYTYbSkt&#10;hdaD2CrocZodk2h2NuyuSfz3zkHobYZ58977FqvJdWqgEFvPBuazDBRx5W3LtYG3191dASomZIud&#10;ZzLwSxFWy+urBZbWj3yk4ZRqJSYcSzTQpNSXWseqIYdx5ntiuX364DDJGmptA45i7jp9n2W5dtiy&#10;JDTY06ah6vv04ww8P7zkw/rwtJ/eD/m52h7PH19jMOb2Zlo/gko0pYv4/3tvpX5R5AIgODKDXv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fWeb8gAAADeAAAADwAAAAAA&#10;AAAAAAAAAAChAgAAZHJzL2Rvd25yZXYueG1sUEsFBgAAAAAEAAQA+QAAAJYDAAAAAA==&#10;"/>
                  <v:line id="Line 18200" o:spid="_x0000_s7846" style="position:absolute;visibility:visible;mso-wrap-style:square" from="4200,6840" to="4200,8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k79MYAAADeAAAADwAAAGRycy9kb3ducmV2LnhtbERPTWvCQBC9F/oflin0Vje2EEJ0FWkp&#10;aA+itqDHMTsm0exs2N0m8d+7hYK3ebzPmc4H04iOnK8tKxiPEhDEhdU1lwp+vj9fMhA+IGtsLJOC&#10;K3mYzx4fpphr2/OWul0oRQxhn6OCKoQ2l9IXFRn0I9sSR+5kncEQoSuldtjHcNPI1yRJpcGaY0OF&#10;Lb1XVFx2v0bB+m2TdovV13LYr9Jj8bE9Hs69U+r5aVhMQAQawl38717qOD/L0jH8vRNv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5O/TGAAAA3gAAAA8AAAAAAAAA&#10;AAAAAAAAoQIAAGRycy9kb3ducmV2LnhtbFBLBQYAAAAABAAEAPkAAACUAwAAAAA=&#10;"/>
                  <v:line id="Line 18201" o:spid="_x0000_s7847" style="position:absolute;visibility:visible;mso-wrap-style:square" from="4200,8540" to="5520,8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ulg8YAAADeAAAADwAAAGRycy9kb3ducmV2LnhtbERPTWvCQBC9F/wPywi91U0thBBdRSqC&#10;9lCqLehxzI5JNDsbdrdJ+u+7hYK3ebzPmS8H04iOnK8tK3ieJCCIC6trLhV8fW6eMhA+IGtsLJOC&#10;H/KwXIwe5phr2/OeukMoRQxhn6OCKoQ2l9IXFRn0E9sSR+5incEQoSuldtjHcNPIaZKk0mDNsaHC&#10;ll4rKm6Hb6Pg/eUj7Va7t+1w3KXnYr0/n669U+pxPKxmIAIN4S7+d291nJ9l6RT+3ok3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rpYPGAAAA3gAAAA8AAAAAAAAA&#10;AAAAAAAAoQIAAGRycy9kb3ducmV2LnhtbFBLBQYAAAAABAAEAPkAAACUAwAAAAA=&#10;"/>
                  <v:line id="Line 18202" o:spid="_x0000_s7848" style="position:absolute;visibility:visible;mso-wrap-style:square" from="9360,6840" to="9360,8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cAGMYAAADeAAAADwAAAGRycy9kb3ducmV2LnhtbERPTWvCQBC9F/oflil4q5sqhJC6irQU&#10;tAdRW6jHMTsmabOzYXebxH/vCoK3ebzPmS0G04iOnK8tK3gZJyCIC6trLhV8f308ZyB8QNbYWCYF&#10;Z/KwmD8+zDDXtucddftQihjCPkcFVQhtLqUvKjLox7YljtzJOoMhQldK7bCP4aaRkyRJpcGaY0OF&#10;Lb1VVPzt/42CzXSbdsv152r4WafH4n13PPz2TqnR07B8BRFoCHfxzb3ScX6WpVO4vhNv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nABjGAAAA3gAAAA8AAAAAAAAA&#10;AAAAAAAAoQIAAGRycy9kb3ducmV2LnhtbFBLBQYAAAAABAAEAPkAAACUAwAAAAA=&#10;"/>
                  <v:rect id="Rectangle 18203" o:spid="_x0000_s7849" style="position:absolute;left:5400;top:8356;width:13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Oob8UA&#10;AADeAAAADwAAAGRycy9kb3ducmV2LnhtbERPTWvCQBC9F/wPywi9NRttkRhdRVos7VGTS29jdkyi&#10;2dmQXZO0v75bEHqbx/uc9XY0jeipc7VlBbMoBkFcWF1zqSDP9k8JCOeRNTaWScE3OdhuJg9rTLUd&#10;+ED90ZcihLBLUUHlfZtK6YqKDLrItsSBO9vOoA+wK6XucAjhppHzOF5IgzWHhgpbeq2ouB5vRsGp&#10;nuf4c8jeY7PcP/vPMbvcvt6UepyOuxUIT6P/F9/dHzrMT5LFC/y9E26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6hvxQAAAN4AAAAPAAAAAAAAAAAAAAAAAJgCAABkcnMv&#10;ZG93bnJldi54bWxQSwUGAAAAAAQABAD1AAAAigMAAAAA&#10;">
                    <o:lock v:ext="edit" aspectratio="t"/>
                  </v:rect>
                  <v:line id="Line 18204" o:spid="_x0000_s7850" style="position:absolute;flip:y;visibility:visible;mso-wrap-style:square" from="5640,8100" to="648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NAxccAAADeAAAADwAAAGRycy9kb3ducmV2LnhtbESPT2vCQBDF7wW/wzKFXoJurFRidBVt&#10;KxTEg38OHofsmIRmZ0N2qum37xYKvc3w3u/Nm8Wqd426URdqzwbGoxQUceFtzaWB82k7zEAFQbbY&#10;eCYD3xRgtRw8LDC3/s4Huh2lVDGEQ44GKpE21zoUFTkMI98SR+3qO4cS167UtsN7DHeNfk7TqXZY&#10;c7xQYUuvFRWfxy8Xa2z3/DaZJBunk2RG7xfZpVqMeXrs13NQQr38m//oDxu5LJu+wO87cQa9/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40DFxwAAAN4AAAAPAAAAAAAA&#10;AAAAAAAAAKECAABkcnMvZG93bnJldi54bWxQSwUGAAAAAAQABAD5AAAAlQMAAAAA&#10;">
                    <v:stroke endarrow="block"/>
                  </v:line>
                  <v:oval id="Oval 18205" o:spid="_x0000_s7851" style="position:absolute;left:8160;top:825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ZthcMA&#10;AADeAAAADwAAAGRycy9kb3ducmV2LnhtbERPTWvCQBC9F/wPyxS81Y0NhpC6iiiCPfRgbO9DdkyC&#10;2dmQncb033cLBW/zeJ+z3k6uUyMNofVsYLlIQBFX3rZcG/i8HF9yUEGQLXaeycAPBdhuZk9rLKy/&#10;85nGUmoVQzgUaKAR6QutQ9WQw7DwPXHkrn5wKBEOtbYD3mO46/RrkmTaYcuxocGe9g1Vt/LbGTjU&#10;uzIbdSqr9Ho4yer29fGeLo2ZP0+7N1BCkzzE/+6TjfPzPMvg7514g9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ZthcMAAADeAAAADwAAAAAAAAAAAAAAAACYAgAAZHJzL2Rv&#10;d25yZXYueG1sUEsFBgAAAAAEAAQA9QAAAIgDAAAAAA==&#10;">
                    <o:lock v:ext="edit" aspectratio="t"/>
                    <v:textbox>
                      <w:txbxContent>
                        <w:p w:rsidR="00050CD6" w:rsidRDefault="00050CD6" w:rsidP="005D0202">
                          <w:pPr>
                            <w:spacing w:before="0" w:after="0"/>
                          </w:pPr>
                          <w:bookmarkStart w:id="111" w:name="_Toc444444514"/>
                          <w:r>
                            <w:t>A</w:t>
                          </w:r>
                          <w:bookmarkEnd w:id="111"/>
                        </w:p>
                      </w:txbxContent>
                    </v:textbox>
                  </v:oval>
                  <v:oval id="Oval 18206" o:spid="_x0000_s7852" style="position:absolute;left:5845;top:963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rIHsQA&#10;AADeAAAADwAAAGRycy9kb3ducmV2LnhtbERPTWvCQBC9F/oflhG81Y0NpiG6ilQEe/DQtL0P2TEJ&#10;ZmdDdhrTf98tCL3N433OZje5To00hNazgeUiAUVcedtybeDz4/iUgwqCbLHzTAZ+KMBu+/iwwcL6&#10;G7/TWEqtYgiHAg00In2hdagachgWvieO3MUPDiXCodZ2wFsMd51+TpJMO2w5NjTY02tD1bX8dgYO&#10;9b7MRp3KKr0cTrK6fp3f0qUx89m0X4MSmuRffHefbJyf59kL/L0Tb9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ayB7EAAAA3gAAAA8AAAAAAAAAAAAAAAAAmAIAAGRycy9k&#10;b3ducmV2LnhtbFBLBQYAAAAABAAEAPUAAACJAwAAAAA=&#10;">
                    <o:lock v:ext="edit" aspectratio="t"/>
                    <v:textbox>
                      <w:txbxContent>
                        <w:p w:rsidR="00050CD6" w:rsidRPr="006A3772" w:rsidRDefault="00050CD6" w:rsidP="005D0202">
                          <w:pPr>
                            <w:spacing w:before="0" w:after="0"/>
                          </w:pPr>
                          <w:bookmarkStart w:id="112" w:name="_Toc444444515"/>
                          <w:r w:rsidRPr="006A3772">
                            <w:t>V</w:t>
                          </w:r>
                          <w:r>
                            <w:rPr>
                              <w:noProof/>
                            </w:rPr>
                            <w:drawing>
                              <wp:inline distT="0" distB="0" distL="0" distR="0" wp14:anchorId="5ADA366F" wp14:editId="0067246F">
                                <wp:extent cx="111125" cy="95250"/>
                                <wp:effectExtent l="0" t="0" r="3175" b="0"/>
                                <wp:docPr id="25155" name="Picture 2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112"/>
                        </w:p>
                      </w:txbxContent>
                    </v:textbox>
                  </v:oval>
                  <v:line id="Line 18207" o:spid="_x0000_s7853" style="position:absolute;flip:y;visibility:visible;mso-wrap-style:square" from="6720,8617" to="8160,8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ZrBcgAAADeAAAADwAAAGRycy9kb3ducmV2LnhtbESPQUvDQBCF74L/YRnBi9iNRUqM3ZYi&#10;FHroxSop3sbsmA3JzsbdbRv/vXMQvM3w3rz3zXI9+UGdKaYusIGHWQGKuAm249bA+9v2vgSVMrLF&#10;ITAZ+KEE69X11RIrGy78SudDbpWEcKrQgMt5rLROjSOPaRZGYtG+QvSYZY2tthEvEu4HPS+KhfbY&#10;sTQ4HOnFUdMfTt6ALvd333Hz+djX/fH45OqmHj/2xtzeTJtnUJmm/G/+u95ZwS/LhfDKOzKDXv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WZrBcgAAADeAAAADwAAAAAA&#10;AAAAAAAAAAChAgAAZHJzL2Rvd25yZXYueG1sUEsFBgAAAAAEAAQA+QAAAJYDAAAAAA==&#10;"/>
                  <v:line id="Line 18208" o:spid="_x0000_s7854" style="position:absolute;visibility:visible;mso-wrap-style:square" from="8880,8649" to="9360,8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838sYAAADeAAAADwAAAGRycy9kb3ducmV2LnhtbERPS2vCQBC+F/oflin0VjetEGJ0FWkR&#10;tIdSH6DHMTsmabOzYXebpP++WxC8zcf3nNliMI3oyPnasoLnUQKCuLC65lLBYb96ykD4gKyxsUwK&#10;fsnDYn5/N8Nc25631O1CKWII+xwVVCG0uZS+qMigH9mWOHIX6wyGCF0ptcM+hptGviRJKg3WHBsq&#10;bOm1ouJ792MUfIw/0265eV8Px016Lt6259NX75R6fBiWUxCBhnATX91rHednWTqB/3fiDX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PN/LGAAAA3gAAAA8AAAAAAAAA&#10;AAAAAAAAoQIAAGRycy9kb3ducmV2LnhtbFBLBQYAAAAABAAEAPkAAACUAwAAAAA=&#10;"/>
                  <v:line id="Line 18209" o:spid="_x0000_s7855" style="position:absolute;visibility:visible;mso-wrap-style:square" from="7258,8649" to="7258,10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wIssgAAADeAAAADwAAAGRycy9kb3ducmV2LnhtbESPQUvDQBCF70L/wzIFb3ajQgyx21Iq&#10;QutBbBX0OM2OSWx2NuyuSfz3zkHwNsO8ee99y/XkOjVQiK1nA9eLDBRx5W3LtYG318erAlRMyBY7&#10;z2TghyKsV7OLJZbWj3yg4ZhqJSYcSzTQpNSXWseqIYdx4XtiuX364DDJGmptA45i7jp9k2W5dtiy&#10;JDTY07ah6nz8dgaeb1/yYbN/2k3v+/xUPRxOH19jMOZyPm3uQSWa0r/473tnpX5R3AmA4MgMe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CwIssgAAADeAAAADwAAAAAA&#10;AAAAAAAAAAChAgAAZHJzL2Rvd25yZXYueG1sUEsFBgAAAAAEAAQA+QAAAJYDAAAAAA==&#10;"/>
                  <v:line id="Line 18210" o:spid="_x0000_s7856" style="position:absolute;visibility:visible;mso-wrap-style:square" from="4831,8540" to="4856,10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CtKcYAAADeAAAADwAAAGRycy9kb3ducmV2LnhtbERPTWvCQBC9F/oflhF6qxtbSEN0FVEK&#10;2kOptqDHMTsmsdnZsLtN0n/vCoXe5vE+Z7YYTCM6cr62rGAyTkAQF1bXXCr4+nx9zED4gKyxsUwK&#10;fsnDYn5/N8Nc25531O1DKWII+xwVVCG0uZS+qMigH9uWOHJn6wyGCF0ptcM+hptGPiVJKg3WHBsq&#10;bGlVUfG9/zEK3p8/0m65fdsMh216Kta70/HSO6UeRsNyCiLQEP7Ff+6NjvOz7GUCt3fiDX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grSnGAAAA3gAAAA8AAAAAAAAA&#10;AAAAAAAAoQIAAGRycy9kb3ducmV2LnhtbFBLBQYAAAAABAAEAPkAAACUAwAAAAA=&#10;"/>
                  <v:line id="Line 18211" o:spid="_x0000_s7857" style="position:absolute;visibility:visible;mso-wrap-style:square" from="4831,9974" to="5820,9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IzXsYAAADeAAAADwAAAGRycy9kb3ducmV2LnhtbERPTWvCQBC9F/oflil4q5sqxJC6irQU&#10;1IOoLehxzE6TtNnZsLsm8d93C4Xe5vE+Z74cTCM6cr62rOBpnIAgLqyuuVTw8f72mIHwAVljY5kU&#10;3MjDcnF/N8dc254P1B1DKWII+xwVVCG0uZS+qMigH9uWOHKf1hkMEbpSaod9DDeNnCRJKg3WHBsq&#10;bOmlouL7eDUKdtN92q022/Vw2qSX4vVwOX/1TqnRw7B6BhFoCP/iP/dax/lZNpvA7zvxBr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M17GAAAA3gAAAA8AAAAAAAAA&#10;AAAAAAAAoQIAAGRycy9kb3ducmV2LnhtbFBLBQYAAAAABAAEAPkAAACUAwAAAAA=&#10;"/>
                  <v:line id="Line 18212" o:spid="_x0000_s7858" style="position:absolute;visibility:visible;mso-wrap-style:square" from="6578,10009" to="7258,10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6WxcYAAADeAAAADwAAAGRycy9kb3ducmV2LnhtbERPTWvCQBC9F/oflil4qxsrpCG6irQI&#10;6qFUW9DjmB2T2Oxs2F2T9N93C4Xe5vE+Z74cTCM6cr62rGAyTkAQF1bXXCr4/Fg/ZiB8QNbYWCYF&#10;3+Rhubi/m2Oubc976g6hFDGEfY4KqhDaXEpfVGTQj21LHLmLdQZDhK6U2mEfw00jn5IklQZrjg0V&#10;tvRSUfF1uBkFb9P3tFttd5vhuE3Pxev+fLr2TqnRw7CagQg0hH/xn3uj4/wse57C7zvxBr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lsXGAAAA3gAAAA8AAAAAAAAA&#10;AAAAAAAAoQIAAGRycy9kb3ducmV2LnhtbFBLBQYAAAAABAAEAPkAAACUAwAAAAA=&#10;"/>
                </v:group>
                <v:shape id="Text Box 168" o:spid="_x0000_s7859" type="#_x0000_t202" style="position:absolute;left:23431;top:11585;width:3312;height:2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3jpcYA&#10;AADcAAAADwAAAGRycy9kb3ducmV2LnhtbESPT2vCQBDF70K/wzIFb7pRqEjqRiQglmIPWi+9TbOT&#10;P5idjdmtpv30nYPgbYb35r3frNaDa9WV+tB4NjCbJqCIC28brgycPreTJagQkS22nsnALwVYZ0+j&#10;FabW3/hA12OslIRwSNFAHWOXah2KmhyGqe+IRSt97zDK2lfa9niTcNfqeZIstMOGpaHGjvKaivPx&#10;xxl4z7cfePieu+Vfm+/25aa7nL5ejBk/D5tXUJGG+DDfr9+s4C+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3jpcYAAADcAAAADwAAAAAAAAAAAAAAAACYAgAAZHJz&#10;L2Rvd25yZXYueG1sUEsFBgAAAAAEAAQA9QAAAIsDAAAAAA==&#10;" filled="f" stroked="f" strokeweight=".5pt">
                  <v:textbox>
                    <w:txbxContent>
                      <w:p w:rsidR="00050CD6" w:rsidRPr="00072E01" w:rsidRDefault="00050CD6" w:rsidP="005D0202">
                        <w:pPr>
                          <w:spacing w:before="0" w:after="0" w:line="240" w:lineRule="auto"/>
                          <w:rPr>
                            <w:b/>
                          </w:rPr>
                        </w:pPr>
                        <w:r w:rsidRPr="00072E01">
                          <w:rPr>
                            <w:b/>
                          </w:rPr>
                          <w:t>A</w:t>
                        </w:r>
                      </w:p>
                    </w:txbxContent>
                  </v:textbox>
                </v:shape>
                <v:shape id="Text Box 170" o:spid="_x0000_s7860" type="#_x0000_t202" style="position:absolute;left:9864;top:18385;width:3309;height:2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5fs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3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J5fsYAAADcAAAADwAAAAAAAAAAAAAAAACYAgAAZHJz&#10;L2Rvd25yZXYueG1sUEsFBgAAAAAEAAQA9QAAAIsDAAAAAA==&#10;" filled="f" stroked="f" strokeweight=".5pt">
                  <v:textbox>
                    <w:txbxContent>
                      <w:p w:rsidR="00050CD6" w:rsidRPr="00072E01" w:rsidRDefault="00050CD6" w:rsidP="005D0202">
                        <w:pPr>
                          <w:spacing w:before="0" w:after="0" w:line="240" w:lineRule="auto"/>
                        </w:pPr>
                      </w:p>
                    </w:txbxContent>
                  </v:textbox>
                </v:shape>
                <w10:wrap type="square"/>
              </v:group>
            </w:pict>
          </mc:Fallback>
        </mc:AlternateContent>
      </w:r>
      <w:r w:rsidRPr="005D0202">
        <w:rPr>
          <w:i/>
          <w:iCs/>
          <w:szCs w:val="24"/>
        </w:rPr>
        <w:t xml:space="preserve">Set up the experiment shown in the diagram using the Alba interface and EMF board </w:t>
      </w:r>
    </w:p>
    <w:p w:rsidR="005D0202" w:rsidRDefault="005D0202" w:rsidP="005D0202">
      <w:pPr>
        <w:spacing w:after="0"/>
        <w:ind w:left="360"/>
        <w:rPr>
          <w:i/>
          <w:iCs/>
          <w:szCs w:val="24"/>
        </w:rPr>
      </w:pPr>
      <w:r w:rsidRPr="00727FCE">
        <w:rPr>
          <w:i/>
          <w:iCs/>
          <w:noProof/>
          <w:szCs w:val="24"/>
        </w:rPr>
        <w:drawing>
          <wp:anchor distT="0" distB="0" distL="114300" distR="114300" simplePos="0" relativeHeight="251783680" behindDoc="1" locked="0" layoutInCell="1" allowOverlap="1" wp14:anchorId="0D2D5189" wp14:editId="1E9DBA88">
            <wp:simplePos x="0" y="0"/>
            <wp:positionH relativeFrom="column">
              <wp:posOffset>80645</wp:posOffset>
            </wp:positionH>
            <wp:positionV relativeFrom="paragraph">
              <wp:posOffset>131445</wp:posOffset>
            </wp:positionV>
            <wp:extent cx="2347595" cy="1762760"/>
            <wp:effectExtent l="0" t="0" r="0" b="8890"/>
            <wp:wrapTight wrapText="bothSides">
              <wp:wrapPolygon edited="0">
                <wp:start x="0" y="0"/>
                <wp:lineTo x="0" y="21476"/>
                <wp:lineTo x="21384" y="21476"/>
                <wp:lineTo x="21384"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347595" cy="17627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0202" w:rsidRDefault="005D0202" w:rsidP="005D0202">
      <w:pPr>
        <w:spacing w:after="0"/>
        <w:rPr>
          <w:i/>
          <w:iCs/>
          <w:szCs w:val="24"/>
        </w:rPr>
      </w:pPr>
    </w:p>
    <w:p w:rsidR="005D0202" w:rsidRDefault="005D0202" w:rsidP="005D0202">
      <w:pPr>
        <w:spacing w:after="0"/>
        <w:rPr>
          <w:i/>
          <w:iCs/>
          <w:szCs w:val="24"/>
        </w:rPr>
      </w:pPr>
    </w:p>
    <w:p w:rsidR="005D0202" w:rsidRDefault="005D0202" w:rsidP="005D0202">
      <w:pPr>
        <w:spacing w:after="0"/>
        <w:rPr>
          <w:i/>
          <w:iCs/>
          <w:szCs w:val="24"/>
        </w:rPr>
      </w:pPr>
    </w:p>
    <w:p w:rsidR="005D0202" w:rsidRPr="005D0202" w:rsidRDefault="005D0202" w:rsidP="005D0202">
      <w:pPr>
        <w:pStyle w:val="ListParagraph"/>
        <w:numPr>
          <w:ilvl w:val="0"/>
          <w:numId w:val="2"/>
        </w:numPr>
        <w:spacing w:after="0"/>
        <w:rPr>
          <w:i/>
          <w:iCs/>
          <w:szCs w:val="24"/>
        </w:rPr>
      </w:pPr>
      <w:r w:rsidRPr="005D0202">
        <w:rPr>
          <w:i/>
          <w:iCs/>
          <w:szCs w:val="24"/>
        </w:rPr>
        <w:t>Alter the variable resistor or the resistance of the external circuit so that I changes</w:t>
      </w:r>
    </w:p>
    <w:p w:rsidR="005D0202" w:rsidRPr="00727FCE" w:rsidRDefault="005D0202" w:rsidP="005D0202">
      <w:pPr>
        <w:numPr>
          <w:ilvl w:val="0"/>
          <w:numId w:val="2"/>
        </w:numPr>
        <w:tabs>
          <w:tab w:val="num" w:pos="284"/>
        </w:tabs>
        <w:spacing w:after="0"/>
        <w:ind w:left="0" w:firstLine="0"/>
        <w:rPr>
          <w:i/>
          <w:iCs/>
          <w:szCs w:val="24"/>
        </w:rPr>
      </w:pPr>
      <w:r w:rsidRPr="00727FCE">
        <w:rPr>
          <w:i/>
          <w:iCs/>
          <w:szCs w:val="24"/>
        </w:rPr>
        <w:t xml:space="preserve">Take readings of </w:t>
      </w:r>
      <w:proofErr w:type="gramStart"/>
      <w:r w:rsidRPr="00727FCE">
        <w:rPr>
          <w:i/>
          <w:iCs/>
          <w:szCs w:val="24"/>
        </w:rPr>
        <w:t>I</w:t>
      </w:r>
      <w:proofErr w:type="gramEnd"/>
      <w:r w:rsidRPr="00727FCE">
        <w:rPr>
          <w:i/>
          <w:iCs/>
          <w:szCs w:val="24"/>
        </w:rPr>
        <w:t xml:space="preserve"> and V from the ammeter and voltmeter.</w:t>
      </w:r>
    </w:p>
    <w:p w:rsidR="005D0202" w:rsidRPr="00727FCE" w:rsidRDefault="005D0202" w:rsidP="005D0202">
      <w:pPr>
        <w:numPr>
          <w:ilvl w:val="0"/>
          <w:numId w:val="2"/>
        </w:numPr>
        <w:tabs>
          <w:tab w:val="num" w:pos="284"/>
        </w:tabs>
        <w:spacing w:after="0"/>
        <w:ind w:left="0" w:firstLine="0"/>
        <w:rPr>
          <w:i/>
          <w:iCs/>
          <w:szCs w:val="24"/>
        </w:rPr>
      </w:pPr>
      <w:r w:rsidRPr="00727FCE">
        <w:rPr>
          <w:i/>
          <w:iCs/>
          <w:szCs w:val="24"/>
        </w:rPr>
        <w:t>Repeat for other values of I and V</w:t>
      </w:r>
    </w:p>
    <w:p w:rsidR="005D0202" w:rsidRDefault="005D0202" w:rsidP="005D0202">
      <w:pPr>
        <w:numPr>
          <w:ilvl w:val="0"/>
          <w:numId w:val="2"/>
        </w:numPr>
        <w:tabs>
          <w:tab w:val="num" w:pos="284"/>
        </w:tabs>
        <w:spacing w:after="0"/>
        <w:ind w:left="0" w:firstLine="0"/>
        <w:rPr>
          <w:i/>
          <w:iCs/>
          <w:szCs w:val="24"/>
        </w:rPr>
      </w:pPr>
      <w:r w:rsidRPr="00727FCE">
        <w:rPr>
          <w:i/>
          <w:iCs/>
          <w:szCs w:val="24"/>
        </w:rPr>
        <w:t xml:space="preserve">Plot a graph of V against I </w:t>
      </w:r>
    </w:p>
    <w:p w:rsidR="005D0202" w:rsidRPr="008A2A42" w:rsidRDefault="00D34CBB" w:rsidP="005D0202">
      <w:r w:rsidRPr="008D44F2">
        <w:rPr>
          <w:i/>
          <w:iCs/>
          <w:position w:val="-98"/>
          <w:sz w:val="28"/>
          <w:szCs w:val="28"/>
        </w:rPr>
        <w:object w:dxaOrig="1200" w:dyaOrig="2079">
          <v:shape id="_x0000_i1064" type="#_x0000_t75" style="width:57.75pt;height:102pt" o:ole="">
            <v:imagedata r:id="rId162" o:title=""/>
          </v:shape>
          <o:OLEObject Type="Embed" ProgID="Equation.DSMT4" ShapeID="_x0000_i1064" DrawAspect="Content" ObjectID="_1594471722" r:id="rId163"/>
        </w:object>
      </w:r>
    </w:p>
    <w:p w:rsidR="005D0202" w:rsidRDefault="005D0202" w:rsidP="005D0202">
      <w:pPr>
        <w:pStyle w:val="Heading2"/>
      </w:pPr>
      <w:bookmarkStart w:id="113" w:name="_Toc515783271"/>
      <w:bookmarkStart w:id="114" w:name="_Toc520727980"/>
      <w:r>
        <w:t>Uncertainties</w:t>
      </w:r>
      <w:bookmarkEnd w:id="113"/>
      <w:bookmarkEnd w:id="114"/>
    </w:p>
    <w:p w:rsidR="005D0202" w:rsidRDefault="005D0202" w:rsidP="005D0202">
      <w:r>
        <w:t xml:space="preserve">Think about where and how you are getting uncertainties in your measurements. </w:t>
      </w:r>
    </w:p>
    <w:p w:rsidR="005D0202" w:rsidRDefault="005D0202" w:rsidP="005D0202">
      <w:pPr>
        <w:pStyle w:val="Heading2"/>
      </w:pPr>
      <w:bookmarkStart w:id="115" w:name="_Toc515783272"/>
      <w:bookmarkStart w:id="116" w:name="_Toc520727981"/>
      <w:r>
        <w:t>Risk Assessment</w:t>
      </w:r>
      <w:bookmarkEnd w:id="115"/>
      <w:bookmarkEnd w:id="116"/>
    </w:p>
    <w:p w:rsidR="005D0202" w:rsidRDefault="005D0202" w:rsidP="005D0202">
      <w:r>
        <w:t xml:space="preserve">I want you to think about </w:t>
      </w:r>
    </w:p>
    <w:p w:rsidR="005D0202" w:rsidRPr="00EF753D" w:rsidRDefault="005D0202" w:rsidP="005D0202">
      <w:pPr>
        <w:pStyle w:val="Heading3"/>
      </w:pPr>
      <w:bookmarkStart w:id="117" w:name="_Toc515783273"/>
      <w:bookmarkStart w:id="118" w:name="_Toc520727982"/>
      <w:r w:rsidRPr="00EF753D">
        <w:t>Hazards</w:t>
      </w:r>
      <w:bookmarkEnd w:id="117"/>
      <w:bookmarkEnd w:id="118"/>
    </w:p>
    <w:p w:rsidR="005D0202" w:rsidRDefault="005D0202" w:rsidP="005D0202">
      <w:r>
        <w:t xml:space="preserve">What are your hazards? </w:t>
      </w:r>
    </w:p>
    <w:p w:rsidR="005D0202" w:rsidRDefault="005D0202" w:rsidP="005D0202">
      <w:r>
        <w:t>What could go wrong and how?</w:t>
      </w:r>
    </w:p>
    <w:p w:rsidR="005D0202" w:rsidRPr="00EF753D" w:rsidRDefault="005D0202" w:rsidP="005D0202">
      <w:pPr>
        <w:pStyle w:val="Heading3"/>
      </w:pPr>
      <w:bookmarkStart w:id="119" w:name="_Toc515783274"/>
      <w:bookmarkStart w:id="120" w:name="_Toc520727983"/>
      <w:r w:rsidRPr="00EF753D">
        <w:t>Risk</w:t>
      </w:r>
      <w:bookmarkEnd w:id="119"/>
      <w:bookmarkEnd w:id="120"/>
    </w:p>
    <w:p w:rsidR="005D0202" w:rsidRDefault="005D0202" w:rsidP="005D0202">
      <w:r>
        <w:t xml:space="preserve">How likely is it that each thing goes wrong? </w:t>
      </w:r>
    </w:p>
    <w:p w:rsidR="005D0202" w:rsidRDefault="005D0202" w:rsidP="005D0202">
      <w:r>
        <w:t>How serious would it be if the above did go wrong (these two are called the risk)</w:t>
      </w:r>
    </w:p>
    <w:p w:rsidR="005D0202" w:rsidRPr="00EF753D" w:rsidRDefault="005D0202" w:rsidP="005D0202">
      <w:pPr>
        <w:pStyle w:val="Heading3"/>
      </w:pPr>
      <w:bookmarkStart w:id="121" w:name="_Toc515783275"/>
      <w:bookmarkStart w:id="122" w:name="_Toc520727984"/>
      <w:r w:rsidRPr="00EF753D">
        <w:lastRenderedPageBreak/>
        <w:t>Control Measures</w:t>
      </w:r>
      <w:bookmarkEnd w:id="121"/>
      <w:bookmarkEnd w:id="122"/>
    </w:p>
    <w:p w:rsidR="005D0202" w:rsidRDefault="005D0202" w:rsidP="005D0202">
      <w:r>
        <w:t>How can you reduce the risk (seriousness and likelihood) of something going wrong?</w:t>
      </w:r>
    </w:p>
    <w:p w:rsidR="005D0202" w:rsidRPr="00013ED9" w:rsidRDefault="005D0202" w:rsidP="005D0202">
      <w:pPr>
        <w:pStyle w:val="Heading2"/>
      </w:pPr>
      <w:bookmarkStart w:id="123" w:name="_Toc515783276"/>
      <w:bookmarkStart w:id="124" w:name="_Toc520727985"/>
      <w:r w:rsidRPr="00013ED9">
        <w:t>Results</w:t>
      </w:r>
      <w:bookmarkEnd w:id="123"/>
      <w:bookmarkEnd w:id="124"/>
    </w:p>
    <w:p w:rsidR="005D0202" w:rsidRDefault="005D0202" w:rsidP="005D0202">
      <w:r>
        <w:t>Remember it is best if you can plot your results and graph them as you go along and then you can tell if you have got a dodgy point.</w:t>
      </w:r>
    </w:p>
    <w:p w:rsidR="005D0202" w:rsidRDefault="005D0202" w:rsidP="005D0202">
      <w:pPr>
        <w:pStyle w:val="ListParagraph"/>
        <w:numPr>
          <w:ilvl w:val="0"/>
          <w:numId w:val="33"/>
        </w:numPr>
        <w:spacing w:before="0" w:after="0"/>
      </w:pPr>
      <w:r>
        <w:t>How many repeats?</w:t>
      </w:r>
    </w:p>
    <w:p w:rsidR="005D0202" w:rsidRDefault="005D0202" w:rsidP="005D0202">
      <w:pPr>
        <w:pStyle w:val="ListParagraph"/>
        <w:numPr>
          <w:ilvl w:val="0"/>
          <w:numId w:val="33"/>
        </w:numPr>
        <w:spacing w:before="0" w:after="0"/>
      </w:pPr>
      <w:r>
        <w:t>How many different points?</w:t>
      </w:r>
    </w:p>
    <w:p w:rsidR="005D0202" w:rsidRDefault="005D0202" w:rsidP="005D0202">
      <w:pPr>
        <w:pStyle w:val="ListParagraph"/>
        <w:numPr>
          <w:ilvl w:val="0"/>
          <w:numId w:val="33"/>
        </w:numPr>
        <w:spacing w:before="0" w:after="0"/>
      </w:pPr>
      <w:r>
        <w:t>How close should they be? Evenly spaced or more at a certain point?</w:t>
      </w:r>
    </w:p>
    <w:p w:rsidR="005D0202" w:rsidRDefault="005D0202" w:rsidP="005D0202">
      <w:pPr>
        <w:pStyle w:val="ListParagraph"/>
        <w:numPr>
          <w:ilvl w:val="0"/>
          <w:numId w:val="33"/>
        </w:numPr>
        <w:spacing w:before="0" w:after="0"/>
      </w:pPr>
      <w:r>
        <w:t>What do you need to measure?</w:t>
      </w:r>
    </w:p>
    <w:p w:rsidR="005D0202" w:rsidRDefault="005D0202" w:rsidP="005D0202">
      <w:pPr>
        <w:pStyle w:val="ListParagraph"/>
        <w:numPr>
          <w:ilvl w:val="0"/>
          <w:numId w:val="33"/>
        </w:numPr>
        <w:spacing w:before="0" w:after="0"/>
      </w:pPr>
      <w:r>
        <w:t>What are the best measuring instruments?</w:t>
      </w:r>
    </w:p>
    <w:p w:rsidR="005D0202" w:rsidRDefault="005D0202" w:rsidP="005D0202">
      <w:pPr>
        <w:pStyle w:val="ListParagraph"/>
      </w:pPr>
    </w:p>
    <w:p w:rsidR="005D0202" w:rsidRPr="008C69D5" w:rsidRDefault="005D0202" w:rsidP="005D0202">
      <w:pPr>
        <w:pStyle w:val="Heading2"/>
      </w:pPr>
      <w:bookmarkStart w:id="125" w:name="_Toc515783277"/>
      <w:bookmarkStart w:id="126" w:name="_Toc520727986"/>
      <w:r w:rsidRPr="008C69D5">
        <w:t>Homework</w:t>
      </w:r>
      <w:bookmarkEnd w:id="125"/>
      <w:bookmarkEnd w:id="126"/>
    </w:p>
    <w:p w:rsidR="005D0202" w:rsidRDefault="005D0202" w:rsidP="005D0202">
      <w:r>
        <w:t xml:space="preserve">Hand in from </w:t>
      </w:r>
      <w:r w:rsidRPr="008C69D5">
        <w:rPr>
          <w:b/>
        </w:rPr>
        <w:t>everyone</w:t>
      </w:r>
      <w:r>
        <w:rPr>
          <w:b/>
        </w:rPr>
        <w:t xml:space="preserve"> an </w:t>
      </w:r>
      <w:r w:rsidRPr="008C69D5">
        <w:rPr>
          <w:b/>
        </w:rPr>
        <w:t>individual</w:t>
      </w:r>
      <w:r>
        <w:rPr>
          <w:b/>
        </w:rPr>
        <w:t xml:space="preserve"> piece</w:t>
      </w:r>
      <w:r w:rsidRPr="008C69D5">
        <w:rPr>
          <w:b/>
        </w:rPr>
        <w:t xml:space="preserve"> </w:t>
      </w:r>
    </w:p>
    <w:p w:rsidR="005D0202" w:rsidRDefault="005D0202" w:rsidP="005D0202">
      <w:pPr>
        <w:pStyle w:val="ListParagraph"/>
        <w:numPr>
          <w:ilvl w:val="0"/>
          <w:numId w:val="34"/>
        </w:numPr>
        <w:spacing w:before="0" w:after="0"/>
      </w:pPr>
      <w:r>
        <w:t>An excel table and graph of your results!</w:t>
      </w:r>
    </w:p>
    <w:p w:rsidR="005D0202" w:rsidRDefault="005D0202" w:rsidP="005D0202">
      <w:pPr>
        <w:pStyle w:val="ListParagraph"/>
        <w:numPr>
          <w:ilvl w:val="0"/>
          <w:numId w:val="34"/>
        </w:numPr>
        <w:spacing w:before="0" w:after="0"/>
      </w:pPr>
      <w:r>
        <w:t xml:space="preserve">Uncertainties quantified </w:t>
      </w:r>
    </w:p>
    <w:p w:rsidR="005D0202" w:rsidRDefault="005D0202" w:rsidP="005D0202">
      <w:pPr>
        <w:pStyle w:val="ListParagraph"/>
        <w:numPr>
          <w:ilvl w:val="0"/>
          <w:numId w:val="34"/>
        </w:numPr>
        <w:spacing w:before="0" w:after="0"/>
      </w:pPr>
      <w:r>
        <w:t>Results and Conclusion</w:t>
      </w:r>
    </w:p>
    <w:p w:rsidR="005D0202" w:rsidRDefault="005D0202" w:rsidP="005D0202">
      <w:pPr>
        <w:pStyle w:val="ListParagraph"/>
        <w:numPr>
          <w:ilvl w:val="0"/>
          <w:numId w:val="34"/>
        </w:numPr>
        <w:spacing w:before="0" w:after="0"/>
      </w:pPr>
      <w:r>
        <w:t xml:space="preserve">Evaluation, did you plan well enough or launch in and make mistakes (hint don’t!) </w:t>
      </w:r>
    </w:p>
    <w:p w:rsidR="005D0202" w:rsidRPr="008C69D5" w:rsidRDefault="005D0202" w:rsidP="00D34CBB">
      <w:pPr>
        <w:rPr>
          <w:rFonts w:ascii="backwards" w:hAnsi="backwards"/>
          <w:b/>
        </w:rPr>
      </w:pPr>
      <w:r w:rsidRPr="008C69D5">
        <w:rPr>
          <w:b/>
        </w:rPr>
        <w:t xml:space="preserve">References: For more info </w:t>
      </w:r>
      <w:proofErr w:type="gramStart"/>
      <w:r w:rsidRPr="008C69D5">
        <w:rPr>
          <w:b/>
        </w:rPr>
        <w:t>go</w:t>
      </w:r>
      <w:proofErr w:type="gramEnd"/>
      <w:r w:rsidRPr="008C69D5">
        <w:rPr>
          <w:b/>
        </w:rPr>
        <w:t xml:space="preserve"> into Assignment and look at the Intro to Risk Assessment, </w:t>
      </w:r>
    </w:p>
    <w:p w:rsidR="005D0202" w:rsidRDefault="00D34CBB" w:rsidP="001D1AFF">
      <w:r w:rsidRPr="00727FCE">
        <w:rPr>
          <w:noProof/>
          <w:szCs w:val="24"/>
        </w:rPr>
        <w:drawing>
          <wp:inline distT="0" distB="0" distL="0" distR="0" wp14:anchorId="2409AB01" wp14:editId="21F216AA">
            <wp:extent cx="5049982" cy="3408218"/>
            <wp:effectExtent l="0" t="0" r="0" b="0"/>
            <wp:docPr id="161" name="Chart 1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rsidR="00FD358F" w:rsidRDefault="00FD358F" w:rsidP="00145B74">
      <w:pPr>
        <w:spacing w:after="0"/>
        <w:jc w:val="center"/>
        <w:rPr>
          <w:i/>
          <w:iCs/>
          <w:szCs w:val="24"/>
        </w:rPr>
      </w:pPr>
    </w:p>
    <w:p w:rsidR="00E4754A" w:rsidRDefault="00B0370E" w:rsidP="00E4754A">
      <w:pPr>
        <w:spacing w:after="0"/>
      </w:pPr>
      <w:r w:rsidRPr="00B0370E">
        <w:rPr>
          <w:iCs/>
          <w:szCs w:val="24"/>
        </w:rPr>
        <w:lastRenderedPageBreak/>
        <w:t>From the graph you can also find the short circuit current. This is the highest current</w:t>
      </w:r>
      <w:r w:rsidR="00AB1625">
        <w:rPr>
          <w:iCs/>
          <w:szCs w:val="24"/>
        </w:rPr>
        <w:t xml:space="preserve"> that can be provided by a source. </w:t>
      </w:r>
      <w:r w:rsidR="000B00D1">
        <w:rPr>
          <w:iCs/>
          <w:szCs w:val="24"/>
        </w:rPr>
        <w:t xml:space="preserve"> It is found from the intercept on the X-axis. </w:t>
      </w:r>
      <w:r w:rsidR="00AB1625">
        <w:rPr>
          <w:iCs/>
          <w:szCs w:val="24"/>
        </w:rPr>
        <w:t xml:space="preserve">The examples below indicate why you should always be extremely careful when using </w:t>
      </w:r>
      <w:r w:rsidR="00B207F4">
        <w:rPr>
          <w:iCs/>
          <w:szCs w:val="24"/>
        </w:rPr>
        <w:t>car batteries.</w:t>
      </w:r>
      <w:r w:rsidR="00E4754A" w:rsidRPr="00E4754A">
        <w:t xml:space="preserve"> </w:t>
      </w:r>
    </w:p>
    <w:p w:rsidR="00E4754A" w:rsidRDefault="00E4754A" w:rsidP="00E4754A">
      <w:pPr>
        <w:spacing w:after="0"/>
      </w:pPr>
      <w:r>
        <w:t>Note!</w:t>
      </w:r>
    </w:p>
    <w:p w:rsidR="00E4754A" w:rsidRPr="000B00D1" w:rsidRDefault="00E4754A" w:rsidP="00E4754A">
      <w:pPr>
        <w:spacing w:after="0"/>
        <w:rPr>
          <w:i/>
          <w:iCs/>
          <w:szCs w:val="24"/>
        </w:rPr>
      </w:pPr>
      <w:r w:rsidRPr="000B00D1">
        <w:rPr>
          <w:i/>
          <w:iCs/>
          <w:szCs w:val="24"/>
        </w:rPr>
        <w:t>In cars the negative electrode is connected to the body. If you want to take out a car battery, disconnect the minus connector of the battery first. If your spanner gets contact to any metal part of the car while unscrewing, not</w:t>
      </w:r>
      <w:r w:rsidR="000B00D1">
        <w:rPr>
          <w:i/>
          <w:iCs/>
          <w:szCs w:val="24"/>
        </w:rPr>
        <w:t>h</w:t>
      </w:r>
      <w:r w:rsidRPr="000B00D1">
        <w:rPr>
          <w:i/>
          <w:iCs/>
          <w:szCs w:val="24"/>
        </w:rPr>
        <w:t xml:space="preserve">ing will happen. If you would start with the plus terminal and you get contact with the body, you would short-circuit the battery with dangerous consequences (no fuse, </w:t>
      </w:r>
      <w:r w:rsidR="000B00D1" w:rsidRPr="000B00D1">
        <w:rPr>
          <w:i/>
          <w:iCs/>
          <w:szCs w:val="24"/>
        </w:rPr>
        <w:t>extremely</w:t>
      </w:r>
      <w:r w:rsidRPr="000B00D1">
        <w:rPr>
          <w:i/>
          <w:iCs/>
          <w:szCs w:val="24"/>
        </w:rPr>
        <w:t xml:space="preserve"> high current, overheating and danger of explosion). After disconnecting the minus terminal you are allowed to disconnect the plus connector. A contact with the body now has also no consequences.</w:t>
      </w:r>
    </w:p>
    <w:p w:rsidR="00E4754A" w:rsidRPr="00E4754A" w:rsidRDefault="00E4754A" w:rsidP="00E4754A">
      <w:pPr>
        <w:spacing w:after="0"/>
        <w:rPr>
          <w:iCs/>
          <w:szCs w:val="24"/>
        </w:rPr>
      </w:pPr>
      <w:r w:rsidRPr="00E4754A">
        <w:rPr>
          <w:iCs/>
          <w:szCs w:val="24"/>
        </w:rPr>
        <w:t>I</w:t>
      </w:r>
      <w:r w:rsidR="001B27C9">
        <w:rPr>
          <w:iCs/>
          <w:szCs w:val="24"/>
        </w:rPr>
        <w:t>nstalling the battery has to be:</w:t>
      </w:r>
    </w:p>
    <w:p w:rsidR="00E4754A" w:rsidRPr="00E4754A" w:rsidRDefault="00E4754A" w:rsidP="00E4754A">
      <w:pPr>
        <w:spacing w:before="0" w:after="0"/>
        <w:jc w:val="center"/>
        <w:rPr>
          <w:iCs/>
          <w:szCs w:val="24"/>
        </w:rPr>
      </w:pPr>
      <w:r w:rsidRPr="00E4754A">
        <w:rPr>
          <w:iCs/>
          <w:szCs w:val="24"/>
        </w:rPr>
        <w:t>For removing a battery out of a car</w:t>
      </w:r>
    </w:p>
    <w:p w:rsidR="00E4754A" w:rsidRPr="00E4754A" w:rsidRDefault="00E4754A" w:rsidP="00E4754A">
      <w:pPr>
        <w:spacing w:before="0" w:after="0"/>
        <w:jc w:val="center"/>
        <w:rPr>
          <w:iCs/>
          <w:szCs w:val="24"/>
        </w:rPr>
      </w:pPr>
      <w:r w:rsidRPr="00E4754A">
        <w:rPr>
          <w:iCs/>
          <w:szCs w:val="24"/>
        </w:rPr>
        <w:t>Always disconnect minus first and</w:t>
      </w:r>
    </w:p>
    <w:p w:rsidR="00550362" w:rsidRPr="00B0370E" w:rsidRDefault="00E4754A" w:rsidP="00E4754A">
      <w:pPr>
        <w:spacing w:before="0" w:after="0"/>
        <w:jc w:val="center"/>
        <w:rPr>
          <w:iCs/>
          <w:szCs w:val="24"/>
        </w:rPr>
      </w:pPr>
      <w:r w:rsidRPr="00E4754A">
        <w:rPr>
          <w:iCs/>
          <w:szCs w:val="24"/>
        </w:rPr>
        <w:t>Always connect minus at las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2"/>
        <w:gridCol w:w="4573"/>
      </w:tblGrid>
      <w:tr w:rsidR="00733632" w:rsidRPr="008D44F2" w:rsidTr="008D44F2">
        <w:tc>
          <w:tcPr>
            <w:tcW w:w="4572" w:type="dxa"/>
          </w:tcPr>
          <w:p w:rsidR="00733632" w:rsidRPr="008D44F2" w:rsidRDefault="00733632" w:rsidP="00145B74">
            <w:pPr>
              <w:pStyle w:val="BodyText"/>
              <w:spacing w:after="0"/>
              <w:rPr>
                <w:rFonts w:ascii="Trebuchet MS" w:hAnsi="Trebuchet MS"/>
                <w:sz w:val="24"/>
                <w:szCs w:val="24"/>
              </w:rPr>
            </w:pPr>
            <w:r w:rsidRPr="008D44F2">
              <w:rPr>
                <w:rFonts w:ascii="Trebuchet MS" w:hAnsi="Trebuchet MS"/>
                <w:sz w:val="24"/>
                <w:szCs w:val="24"/>
              </w:rPr>
              <w:t>A 12V car battery has an internal resistance of 0.001</w:t>
            </w:r>
            <w:r w:rsidRPr="008D44F2">
              <w:rPr>
                <w:rFonts w:ascii="Trebuchet MS" w:hAnsi="Trebuchet MS"/>
                <w:sz w:val="24"/>
                <w:szCs w:val="24"/>
              </w:rPr>
              <w:sym w:font="Symbol" w:char="F057"/>
            </w:r>
            <w:r w:rsidRPr="008D44F2">
              <w:rPr>
                <w:rFonts w:ascii="Trebuchet MS" w:hAnsi="Trebuchet MS"/>
                <w:sz w:val="24"/>
                <w:szCs w:val="24"/>
              </w:rPr>
              <w:t>. What is its “short” circuit current?</w:t>
            </w:r>
          </w:p>
        </w:tc>
        <w:tc>
          <w:tcPr>
            <w:tcW w:w="4573" w:type="dxa"/>
          </w:tcPr>
          <w:p w:rsidR="00733632" w:rsidRPr="008D44F2" w:rsidRDefault="00733632" w:rsidP="00733632">
            <w:pPr>
              <w:pStyle w:val="BodyText"/>
              <w:spacing w:after="0"/>
              <w:rPr>
                <w:rFonts w:ascii="Trebuchet MS" w:hAnsi="Trebuchet MS"/>
                <w:i/>
                <w:iCs/>
                <w:sz w:val="24"/>
                <w:szCs w:val="24"/>
              </w:rPr>
            </w:pPr>
            <w:r w:rsidRPr="008D44F2">
              <w:rPr>
                <w:rFonts w:ascii="Trebuchet MS" w:hAnsi="Trebuchet MS"/>
                <w:i/>
                <w:iCs/>
                <w:sz w:val="24"/>
                <w:szCs w:val="24"/>
              </w:rPr>
              <w:t>What is the short circuit current of a 1.5V dry cell of internal resistance 1.25</w:t>
            </w:r>
            <w:r w:rsidRPr="008D44F2">
              <w:rPr>
                <w:rFonts w:ascii="Trebuchet MS" w:hAnsi="Trebuchet MS"/>
                <w:i/>
                <w:iCs/>
                <w:sz w:val="24"/>
                <w:szCs w:val="24"/>
              </w:rPr>
              <w:sym w:font="Symbol" w:char="F057"/>
            </w:r>
            <w:r w:rsidRPr="008D44F2">
              <w:rPr>
                <w:rFonts w:ascii="Trebuchet MS" w:hAnsi="Trebuchet MS"/>
                <w:i/>
                <w:iCs/>
                <w:sz w:val="24"/>
                <w:szCs w:val="24"/>
              </w:rPr>
              <w:t>?</w:t>
            </w:r>
          </w:p>
        </w:tc>
      </w:tr>
      <w:tr w:rsidR="00733632" w:rsidRPr="008D44F2" w:rsidTr="008D44F2">
        <w:tc>
          <w:tcPr>
            <w:tcW w:w="4572" w:type="dxa"/>
          </w:tcPr>
          <w:p w:rsidR="00733632" w:rsidRPr="008D44F2" w:rsidRDefault="00050CD6" w:rsidP="00145B74">
            <w:pPr>
              <w:pStyle w:val="BodyText"/>
              <w:spacing w:after="0"/>
              <w:rPr>
                <w:rFonts w:ascii="Trebuchet MS" w:hAnsi="Trebuchet MS"/>
                <w:i/>
                <w:iCs/>
                <w:sz w:val="24"/>
                <w:szCs w:val="24"/>
              </w:rPr>
            </w:pPr>
            <w:r>
              <w:rPr>
                <w:rFonts w:ascii="Trebuchet MS" w:hAnsi="Trebuchet MS"/>
                <w:i/>
                <w:iCs/>
                <w:noProof/>
                <w:position w:val="-148"/>
                <w:sz w:val="24"/>
                <w:szCs w:val="24"/>
              </w:rPr>
              <w:pict>
                <v:shape id="_x0000_s21025" type="#_x0000_t75" style="position:absolute;margin-left:8.95pt;margin-top:3.9pt;width:143.75pt;height:137.4pt;z-index:251685376;mso-position-horizontal-relative:text;mso-position-vertical-relative:text">
                  <v:imagedata r:id="rId165" o:title=""/>
                  <w10:wrap type="square"/>
                </v:shape>
              </w:pict>
            </w:r>
          </w:p>
        </w:tc>
        <w:tc>
          <w:tcPr>
            <w:tcW w:w="4573" w:type="dxa"/>
          </w:tcPr>
          <w:p w:rsidR="00733632" w:rsidRPr="008D44F2" w:rsidRDefault="008D44F2" w:rsidP="00145B74">
            <w:pPr>
              <w:pStyle w:val="BodyText"/>
              <w:spacing w:after="0"/>
              <w:rPr>
                <w:rFonts w:ascii="Trebuchet MS" w:hAnsi="Trebuchet MS"/>
                <w:i/>
                <w:iCs/>
                <w:sz w:val="24"/>
                <w:szCs w:val="24"/>
              </w:rPr>
            </w:pPr>
            <w:r w:rsidRPr="008D44F2">
              <w:rPr>
                <w:rFonts w:ascii="Trebuchet MS" w:hAnsi="Trebuchet MS"/>
                <w:i/>
                <w:iCs/>
                <w:position w:val="-148"/>
                <w:sz w:val="24"/>
                <w:szCs w:val="24"/>
              </w:rPr>
              <w:object w:dxaOrig="2900" w:dyaOrig="2780">
                <v:shape id="_x0000_i1065" type="#_x0000_t75" style="width:150.75pt;height:2in" o:ole="">
                  <v:imagedata r:id="rId166" o:title=""/>
                </v:shape>
                <o:OLEObject Type="Embed" ProgID="Equation.DSMT4" ShapeID="_x0000_i1065" DrawAspect="Content" ObjectID="_1594471723" r:id="rId167"/>
              </w:object>
            </w:r>
          </w:p>
        </w:tc>
      </w:tr>
    </w:tbl>
    <w:p w:rsidR="008D44F2" w:rsidRDefault="008D44F2" w:rsidP="00E4754A">
      <w:pPr>
        <w:spacing w:after="0"/>
      </w:pPr>
      <w:bookmarkStart w:id="127" w:name="_Toc514070732"/>
    </w:p>
    <w:p w:rsidR="00FD358F" w:rsidRPr="00727FCE" w:rsidRDefault="000B21D2" w:rsidP="00DE7E51">
      <w:pPr>
        <w:pStyle w:val="Heading2"/>
      </w:pPr>
      <w:bookmarkStart w:id="128" w:name="_Toc520727987"/>
      <w:r>
        <w:t>EMF</w:t>
      </w:r>
      <w:r w:rsidR="00FD358F" w:rsidRPr="00727FCE">
        <w:t xml:space="preserve"> </w:t>
      </w:r>
      <w:r w:rsidR="00882F5B">
        <w:t>(</w:t>
      </w:r>
      <w:r w:rsidR="00FD358F" w:rsidRPr="00727FCE">
        <w:t>graphs</w:t>
      </w:r>
      <w:r w:rsidR="00882F5B">
        <w:t>)</w:t>
      </w:r>
      <w:bookmarkEnd w:id="127"/>
      <w:bookmarkEnd w:id="128"/>
    </w:p>
    <w:p w:rsidR="00FD358F" w:rsidRDefault="00FD358F" w:rsidP="00A61061">
      <w:pPr>
        <w:pStyle w:val="Heading3"/>
      </w:pPr>
      <w:bookmarkStart w:id="129" w:name="_Toc514070733"/>
      <w:bookmarkStart w:id="130" w:name="_Toc520727988"/>
      <w:r w:rsidRPr="00727FCE">
        <w:t>GRAPH 1</w:t>
      </w:r>
      <w:r w:rsidR="00EB5693">
        <w:t>- V against I</w:t>
      </w:r>
      <w:bookmarkEnd w:id="129"/>
      <w:bookmarkEnd w:id="130"/>
    </w:p>
    <w:p w:rsidR="00FD358F" w:rsidRPr="00EB5693" w:rsidRDefault="00FD358F" w:rsidP="00145B74">
      <w:pPr>
        <w:spacing w:after="0"/>
        <w:rPr>
          <w:b/>
          <w:i/>
          <w:iCs/>
          <w:color w:val="0000FF"/>
          <w:szCs w:val="24"/>
        </w:rPr>
      </w:pPr>
      <w:r w:rsidRPr="00EB5693">
        <w:rPr>
          <w:b/>
          <w:i/>
          <w:iCs/>
          <w:color w:val="0000FF"/>
          <w:szCs w:val="24"/>
        </w:rPr>
        <w:t>For these Q</w:t>
      </w:r>
      <w:r w:rsidR="00250642">
        <w:rPr>
          <w:b/>
          <w:i/>
          <w:iCs/>
          <w:color w:val="0000FF"/>
          <w:szCs w:val="24"/>
        </w:rPr>
        <w:t>uestions</w:t>
      </w:r>
    </w:p>
    <w:p w:rsidR="00FD358F" w:rsidRPr="00EB5693" w:rsidRDefault="00FD358F" w:rsidP="00145B74">
      <w:pPr>
        <w:spacing w:after="0"/>
        <w:rPr>
          <w:b/>
          <w:i/>
          <w:iCs/>
          <w:color w:val="0000FF"/>
          <w:szCs w:val="24"/>
        </w:rPr>
      </w:pPr>
      <w:r w:rsidRPr="00EB5693">
        <w:rPr>
          <w:b/>
          <w:i/>
          <w:iCs/>
          <w:color w:val="0000FF"/>
          <w:szCs w:val="24"/>
        </w:rPr>
        <w:t>E= intercept of y axis measured in VOLTS</w:t>
      </w:r>
    </w:p>
    <w:p w:rsidR="00FD358F" w:rsidRPr="00EB5693" w:rsidRDefault="00FD358F" w:rsidP="00145B74">
      <w:pPr>
        <w:spacing w:after="0"/>
        <w:rPr>
          <w:b/>
          <w:i/>
          <w:iCs/>
          <w:color w:val="0000FF"/>
          <w:szCs w:val="24"/>
        </w:rPr>
      </w:pPr>
      <w:r w:rsidRPr="00EB5693">
        <w:rPr>
          <w:b/>
          <w:i/>
          <w:iCs/>
          <w:color w:val="0000FF"/>
          <w:szCs w:val="24"/>
        </w:rPr>
        <w:t>-gradient = r (internal resistance of the cell)</w:t>
      </w:r>
    </w:p>
    <w:p w:rsidR="00FD358F" w:rsidRPr="00EB5693" w:rsidRDefault="00250642" w:rsidP="00145B74">
      <w:pPr>
        <w:spacing w:after="0"/>
        <w:rPr>
          <w:b/>
          <w:i/>
          <w:iCs/>
          <w:color w:val="0000FF"/>
          <w:szCs w:val="24"/>
        </w:rPr>
      </w:pPr>
      <w:r w:rsidRPr="00EB5693">
        <w:rPr>
          <w:b/>
          <w:i/>
          <w:iCs/>
          <w:color w:val="0000FF"/>
          <w:szCs w:val="24"/>
        </w:rPr>
        <w:t>O</w:t>
      </w:r>
      <w:r w:rsidR="00FD358F" w:rsidRPr="00EB5693">
        <w:rPr>
          <w:b/>
          <w:i/>
          <w:iCs/>
          <w:color w:val="0000FF"/>
          <w:szCs w:val="24"/>
        </w:rPr>
        <w:t>r</w:t>
      </w:r>
      <w:r>
        <w:rPr>
          <w:b/>
          <w:i/>
          <w:iCs/>
          <w:color w:val="0000FF"/>
          <w:szCs w:val="24"/>
        </w:rPr>
        <w:tab/>
      </w:r>
      <w:r w:rsidR="00FD358F" w:rsidRPr="00EB5693">
        <w:rPr>
          <w:b/>
          <w:i/>
          <w:iCs/>
          <w:color w:val="0000FF"/>
          <w:szCs w:val="24"/>
        </w:rPr>
        <w:t>m=-r</w:t>
      </w:r>
    </w:p>
    <w:p w:rsidR="00E332FB" w:rsidRDefault="00FD358F" w:rsidP="00145B74">
      <w:pPr>
        <w:spacing w:after="0"/>
        <w:rPr>
          <w:b/>
          <w:i/>
          <w:iCs/>
          <w:color w:val="0000FF"/>
          <w:szCs w:val="24"/>
        </w:rPr>
      </w:pPr>
      <w:r w:rsidRPr="00EB5693">
        <w:rPr>
          <w:b/>
          <w:i/>
          <w:iCs/>
          <w:color w:val="0000FF"/>
          <w:szCs w:val="24"/>
        </w:rPr>
        <w:t>Short circuit current occurs when the external resistance is</w:t>
      </w:r>
    </w:p>
    <w:p w:rsidR="00FD358F" w:rsidRDefault="00FD358F" w:rsidP="00145B74">
      <w:pPr>
        <w:spacing w:after="0"/>
        <w:rPr>
          <w:b/>
          <w:i/>
          <w:iCs/>
          <w:color w:val="0000FF"/>
          <w:szCs w:val="24"/>
        </w:rPr>
      </w:pPr>
      <w:r w:rsidRPr="00EB5693">
        <w:rPr>
          <w:b/>
          <w:i/>
          <w:iCs/>
          <w:color w:val="0000FF"/>
          <w:szCs w:val="24"/>
        </w:rPr>
        <w:lastRenderedPageBreak/>
        <w:t xml:space="preserve"> </w:t>
      </w:r>
      <w:proofErr w:type="gramStart"/>
      <w:r w:rsidRPr="00EB5693">
        <w:rPr>
          <w:b/>
          <w:i/>
          <w:iCs/>
          <w:color w:val="0000FF"/>
          <w:szCs w:val="24"/>
        </w:rPr>
        <w:t>zero</w:t>
      </w:r>
      <w:proofErr w:type="gramEnd"/>
      <w:r w:rsidRPr="00EB5693">
        <w:rPr>
          <w:b/>
          <w:i/>
          <w:iCs/>
          <w:color w:val="0000FF"/>
          <w:szCs w:val="24"/>
        </w:rPr>
        <w:t xml:space="preserve"> (R=O) which occurs where the line passes the x-intercept.</w:t>
      </w:r>
      <w:r w:rsidR="00E332FB">
        <w:rPr>
          <w:b/>
          <w:i/>
          <w:iCs/>
          <w:color w:val="0000FF"/>
          <w:szCs w:val="24"/>
        </w:rPr>
        <w:t xml:space="preserve"> </w:t>
      </w:r>
      <w:r w:rsidRPr="00EB5693">
        <w:rPr>
          <w:b/>
          <w:i/>
          <w:iCs/>
          <w:color w:val="0000FF"/>
          <w:szCs w:val="24"/>
        </w:rPr>
        <w:t>Short circuit current</w:t>
      </w:r>
    </w:p>
    <w:p w:rsidR="00991516" w:rsidRDefault="00050CD6" w:rsidP="00145B74">
      <w:pPr>
        <w:spacing w:after="0"/>
        <w:rPr>
          <w:b/>
          <w:i/>
          <w:iCs/>
          <w:color w:val="0000FF"/>
          <w:szCs w:val="24"/>
        </w:rPr>
      </w:pPr>
      <w:r>
        <w:rPr>
          <w:b/>
          <w:i/>
          <w:iCs/>
          <w:noProof/>
          <w:color w:val="0000FF"/>
          <w:szCs w:val="24"/>
        </w:rPr>
        <w:pict>
          <v:shape id="_x0000_s20984" type="#_x0000_t75" style="position:absolute;margin-left:143.5pt;margin-top:9.95pt;width:109.05pt;height:97.45pt;z-index:251680256" wrapcoords="6699 613 410 613 410 2757 10800 3064 6562 4136 1641 5515 137 5668 547 7966 10800 7966 137 10264 137 11489 6425 12868 10800 12868 410 14860 137 15166 2324 15319 137 15932 410 16085 10800 17770 820 19149 273 19455 2187 20221 273 20221 273 20528 1641 20681 21190 20681 21600 19149 19003 18536 10800 17770 9570 15319 10800 12868 10663 7966 4648 5515 10663 2911 7929 613 6699 613">
            <v:imagedata r:id="rId168" o:title=""/>
          </v:shape>
        </w:pict>
      </w:r>
    </w:p>
    <w:p w:rsidR="00991516" w:rsidRDefault="00991516" w:rsidP="00145B74">
      <w:pPr>
        <w:spacing w:after="0"/>
        <w:rPr>
          <w:b/>
          <w:i/>
          <w:iCs/>
          <w:color w:val="0000FF"/>
          <w:szCs w:val="24"/>
        </w:rPr>
      </w:pPr>
    </w:p>
    <w:p w:rsidR="00991516" w:rsidRDefault="00991516" w:rsidP="00145B74">
      <w:pPr>
        <w:spacing w:after="0"/>
        <w:rPr>
          <w:b/>
          <w:i/>
          <w:iCs/>
          <w:color w:val="0000FF"/>
          <w:szCs w:val="24"/>
        </w:rPr>
      </w:pPr>
    </w:p>
    <w:p w:rsidR="00B91433" w:rsidRDefault="00B91433" w:rsidP="00145B74">
      <w:pPr>
        <w:spacing w:after="0"/>
        <w:rPr>
          <w:b/>
          <w:i/>
          <w:iCs/>
          <w:color w:val="0000FF"/>
          <w:szCs w:val="24"/>
        </w:rPr>
      </w:pPr>
    </w:p>
    <w:p w:rsidR="00B91433" w:rsidRDefault="00B91433" w:rsidP="00145B74">
      <w:pPr>
        <w:spacing w:after="0"/>
        <w:rPr>
          <w:b/>
          <w:i/>
          <w:iCs/>
          <w:color w:val="0000FF"/>
          <w:szCs w:val="24"/>
        </w:rPr>
      </w:pPr>
    </w:p>
    <w:p w:rsidR="00FD358F" w:rsidRPr="00727FCE" w:rsidRDefault="00250642" w:rsidP="00145B74">
      <w:pPr>
        <w:spacing w:after="0"/>
        <w:rPr>
          <w:i/>
          <w:iCs/>
          <w:szCs w:val="24"/>
        </w:rPr>
      </w:pPr>
      <w:r>
        <w:rPr>
          <w:i/>
          <w:iCs/>
          <w:noProof/>
          <w:szCs w:val="24"/>
        </w:rPr>
        <mc:AlternateContent>
          <mc:Choice Requires="wpg">
            <w:drawing>
              <wp:anchor distT="0" distB="0" distL="114300" distR="114300" simplePos="0" relativeHeight="251602432" behindDoc="0" locked="0" layoutInCell="1" allowOverlap="1" wp14:anchorId="5F5C2E4E" wp14:editId="6E69492A">
                <wp:simplePos x="0" y="0"/>
                <wp:positionH relativeFrom="column">
                  <wp:posOffset>-158558</wp:posOffset>
                </wp:positionH>
                <wp:positionV relativeFrom="paragraph">
                  <wp:posOffset>405681</wp:posOffset>
                </wp:positionV>
                <wp:extent cx="5289489" cy="3463013"/>
                <wp:effectExtent l="76200" t="38100" r="102235" b="118745"/>
                <wp:wrapNone/>
                <wp:docPr id="5001" name="Group 5001"/>
                <wp:cNvGraphicFramePr/>
                <a:graphic xmlns:a="http://schemas.openxmlformats.org/drawingml/2006/main">
                  <a:graphicData uri="http://schemas.microsoft.com/office/word/2010/wordprocessingGroup">
                    <wpg:wgp>
                      <wpg:cNvGrpSpPr/>
                      <wpg:grpSpPr>
                        <a:xfrm>
                          <a:off x="0" y="0"/>
                          <a:ext cx="5289489" cy="3463013"/>
                          <a:chOff x="248564" y="0"/>
                          <a:chExt cx="3383129" cy="2206149"/>
                        </a:xfrm>
                      </wpg:grpSpPr>
                      <wpg:grpSp>
                        <wpg:cNvPr id="5000" name="Group 5000"/>
                        <wpg:cNvGrpSpPr/>
                        <wpg:grpSpPr>
                          <a:xfrm>
                            <a:off x="248564" y="0"/>
                            <a:ext cx="554076" cy="391391"/>
                            <a:chOff x="248647" y="0"/>
                            <a:chExt cx="554260" cy="430530"/>
                          </a:xfrm>
                        </wpg:grpSpPr>
                        <wps:wsp>
                          <wps:cNvPr id="18846" name="AutoShape 18214"/>
                          <wps:cNvSpPr>
                            <a:spLocks noChangeArrowheads="1"/>
                          </wps:cNvSpPr>
                          <wps:spPr bwMode="auto">
                            <a:xfrm>
                              <a:off x="264160" y="121920"/>
                              <a:ext cx="538747" cy="215265"/>
                            </a:xfrm>
                            <a:prstGeom prst="rightArrow">
                              <a:avLst>
                                <a:gd name="adj1" fmla="val 50000"/>
                                <a:gd name="adj2" fmla="val 108333"/>
                              </a:avLst>
                            </a:prstGeom>
                            <a:ln>
                              <a:headEnd/>
                              <a:tailEnd/>
                            </a:ln>
                          </wps:spPr>
                          <wps:style>
                            <a:lnRef idx="0">
                              <a:schemeClr val="accent2"/>
                            </a:lnRef>
                            <a:fillRef idx="3">
                              <a:schemeClr val="accent2"/>
                            </a:fillRef>
                            <a:effectRef idx="3">
                              <a:schemeClr val="accent2"/>
                            </a:effectRef>
                            <a:fontRef idx="minor">
                              <a:schemeClr val="lt1"/>
                            </a:fontRef>
                          </wps:style>
                          <wps:bodyPr rot="0" vert="horz" wrap="square" lIns="91440" tIns="45720" rIns="91440" bIns="45720" anchor="t" anchorCtr="0" upright="1">
                            <a:noAutofit/>
                          </wps:bodyPr>
                        </wps:wsp>
                        <wps:wsp>
                          <wps:cNvPr id="18847" name="Text Box 18215"/>
                          <wps:cNvSpPr txBox="1">
                            <a:spLocks noChangeArrowheads="1"/>
                          </wps:cNvSpPr>
                          <wps:spPr bwMode="auto">
                            <a:xfrm>
                              <a:off x="248647" y="0"/>
                              <a:ext cx="248653" cy="430530"/>
                            </a:xfrm>
                            <a:prstGeom prst="rect">
                              <a:avLst/>
                            </a:prstGeom>
                            <a:ln/>
                            <a:extLst/>
                          </wps:spPr>
                          <wps:style>
                            <a:lnRef idx="0">
                              <a:schemeClr val="accent2"/>
                            </a:lnRef>
                            <a:fillRef idx="3">
                              <a:schemeClr val="accent2"/>
                            </a:fillRef>
                            <a:effectRef idx="3">
                              <a:schemeClr val="accent2"/>
                            </a:effectRef>
                            <a:fontRef idx="minor">
                              <a:schemeClr val="lt1"/>
                            </a:fontRef>
                          </wps:style>
                          <wps:txbx>
                            <w:txbxContent>
                              <w:p w:rsidR="00050CD6" w:rsidRPr="007F4B7A" w:rsidRDefault="00050CD6" w:rsidP="007F5E83">
                                <w:pPr>
                                  <w:pStyle w:val="Heading5"/>
                                  <w:spacing w:before="0"/>
                                  <w:rPr>
                                    <w:b/>
                                    <w:bCs/>
                                    <w:color w:val="FFFFFF" w:themeColor="background1"/>
                                    <w:sz w:val="36"/>
                                    <w:szCs w:val="36"/>
                                  </w:rPr>
                                </w:pPr>
                                <w:r w:rsidRPr="007F4B7A">
                                  <w:rPr>
                                    <w:b/>
                                    <w:bCs/>
                                    <w:color w:val="FFFFFF" w:themeColor="background1"/>
                                    <w:sz w:val="36"/>
                                    <w:szCs w:val="36"/>
                                  </w:rPr>
                                  <w:t>E</w:t>
                                </w:r>
                              </w:p>
                            </w:txbxContent>
                          </wps:txbx>
                          <wps:bodyPr rot="0" vert="horz" wrap="square" lIns="91440" tIns="45720" rIns="91440" bIns="45720" anchor="t" anchorCtr="0" upright="1">
                            <a:noAutofit/>
                          </wps:bodyPr>
                        </wps:wsp>
                      </wpg:grpSp>
                      <wps:wsp>
                        <wps:cNvPr id="18849" name="AutoShape 18217"/>
                        <wps:cNvSpPr>
                          <a:spLocks noChangeArrowheads="1"/>
                        </wps:cNvSpPr>
                        <wps:spPr bwMode="auto">
                          <a:xfrm flipH="1">
                            <a:off x="2814077" y="1961052"/>
                            <a:ext cx="667856" cy="242784"/>
                          </a:xfrm>
                          <a:prstGeom prst="rightArrow">
                            <a:avLst>
                              <a:gd name="adj1" fmla="val 50000"/>
                              <a:gd name="adj2" fmla="val 108333"/>
                            </a:avLst>
                          </a:prstGeom>
                          <a:ln>
                            <a:headEnd/>
                            <a:tailEnd/>
                          </a:ln>
                        </wps:spPr>
                        <wps:style>
                          <a:lnRef idx="0">
                            <a:schemeClr val="accent3"/>
                          </a:lnRef>
                          <a:fillRef idx="3">
                            <a:schemeClr val="accent3"/>
                          </a:fillRef>
                          <a:effectRef idx="3">
                            <a:schemeClr val="accent3"/>
                          </a:effectRef>
                          <a:fontRef idx="minor">
                            <a:schemeClr val="lt1"/>
                          </a:fontRef>
                        </wps:style>
                        <wps:bodyPr rot="0" vert="horz" wrap="square" lIns="91440" tIns="45720" rIns="91440" bIns="45720" anchor="t" anchorCtr="0" upright="1">
                          <a:noAutofit/>
                        </wps:bodyPr>
                      </wps:wsp>
                      <wps:wsp>
                        <wps:cNvPr id="18850" name="Text Box 18218"/>
                        <wps:cNvSpPr txBox="1">
                          <a:spLocks noChangeArrowheads="1"/>
                        </wps:cNvSpPr>
                        <wps:spPr bwMode="auto">
                          <a:xfrm>
                            <a:off x="3230092" y="1963013"/>
                            <a:ext cx="401601" cy="243136"/>
                          </a:xfrm>
                          <a:prstGeom prst="rect">
                            <a:avLst/>
                          </a:prstGeom>
                          <a:ln/>
                          <a:extLst/>
                        </wps:spPr>
                        <wps:style>
                          <a:lnRef idx="0">
                            <a:schemeClr val="accent3"/>
                          </a:lnRef>
                          <a:fillRef idx="3">
                            <a:schemeClr val="accent3"/>
                          </a:fillRef>
                          <a:effectRef idx="3">
                            <a:schemeClr val="accent3"/>
                          </a:effectRef>
                          <a:fontRef idx="minor">
                            <a:schemeClr val="lt1"/>
                          </a:fontRef>
                        </wps:style>
                        <wps:txbx>
                          <w:txbxContent>
                            <w:p w:rsidR="00050CD6" w:rsidRPr="007F4B7A" w:rsidRDefault="00050CD6" w:rsidP="007F5E83">
                              <w:pPr>
                                <w:pStyle w:val="Heading5"/>
                                <w:spacing w:before="0"/>
                                <w:rPr>
                                  <w:b/>
                                  <w:bCs/>
                                  <w:color w:val="FFFFFF" w:themeColor="background1"/>
                                  <w:sz w:val="28"/>
                                  <w:szCs w:val="28"/>
                                  <w:vertAlign w:val="subscript"/>
                                </w:rPr>
                              </w:pPr>
                              <w:r w:rsidRPr="007F4B7A">
                                <w:rPr>
                                  <w:b/>
                                  <w:bCs/>
                                  <w:color w:val="FFFFFF" w:themeColor="background1"/>
                                  <w:sz w:val="28"/>
                                  <w:szCs w:val="28"/>
                                </w:rPr>
                                <w:t>I</w:t>
                              </w:r>
                              <w:r w:rsidRPr="007F4B7A">
                                <w:rPr>
                                  <w:b/>
                                  <w:bCs/>
                                  <w:color w:val="FFFFFF" w:themeColor="background1"/>
                                  <w:sz w:val="28"/>
                                  <w:szCs w:val="28"/>
                                  <w:vertAlign w:val="subscript"/>
                                </w:rPr>
                                <w:t>max</w:t>
                              </w:r>
                            </w:p>
                          </w:txbxContent>
                        </wps:txbx>
                        <wps:bodyPr rot="0" vert="horz" wrap="square" lIns="91440" tIns="45720" rIns="91440" bIns="45720" anchor="t" anchorCtr="0" upright="1">
                          <a:noAutofit/>
                        </wps:bodyPr>
                      </wps:wsp>
                      <wps:wsp>
                        <wps:cNvPr id="18851" name="AutoShape 18219"/>
                        <wps:cNvSpPr>
                          <a:spLocks noChangeArrowheads="1"/>
                        </wps:cNvSpPr>
                        <wps:spPr bwMode="auto">
                          <a:xfrm>
                            <a:off x="1155301" y="504278"/>
                            <a:ext cx="1201844" cy="1161827"/>
                          </a:xfrm>
                          <a:prstGeom prst="rtTriangle">
                            <a:avLst/>
                          </a:prstGeom>
                          <a:noFill/>
                          <a:ln w="57150">
                            <a:solidFill>
                              <a:srgbClr val="800080"/>
                            </a:solidFill>
                            <a:miter lim="800000"/>
                            <a:headEnd/>
                            <a:tailEnd/>
                          </a:ln>
                        </wps:spPr>
                        <wps:bodyPr rot="0" vert="horz" wrap="square" lIns="91440" tIns="45720" rIns="91440" bIns="45720" anchor="t" anchorCtr="0" upright="1">
                          <a:noAutofit/>
                        </wps:bodyPr>
                      </wps:wsp>
                      <wps:wsp>
                        <wps:cNvPr id="18852" name="Text Box 18220"/>
                        <wps:cNvSpPr txBox="1">
                          <a:spLocks noChangeArrowheads="1"/>
                        </wps:cNvSpPr>
                        <wps:spPr bwMode="auto">
                          <a:xfrm>
                            <a:off x="1384667" y="1219002"/>
                            <a:ext cx="327837" cy="337320"/>
                          </a:xfrm>
                          <a:prstGeom prst="rect">
                            <a:avLst/>
                          </a:prstGeom>
                          <a:ln/>
                          <a:extLst/>
                        </wps:spPr>
                        <wps:style>
                          <a:lnRef idx="0">
                            <a:schemeClr val="accent4"/>
                          </a:lnRef>
                          <a:fillRef idx="3">
                            <a:schemeClr val="accent4"/>
                          </a:fillRef>
                          <a:effectRef idx="3">
                            <a:schemeClr val="accent4"/>
                          </a:effectRef>
                          <a:fontRef idx="minor">
                            <a:schemeClr val="lt1"/>
                          </a:fontRef>
                        </wps:style>
                        <wps:txbx>
                          <w:txbxContent>
                            <w:p w:rsidR="00050CD6" w:rsidRPr="00B91433" w:rsidRDefault="00050CD6" w:rsidP="00870303">
                              <w:pPr>
                                <w:rPr>
                                  <w:b/>
                                  <w:color w:val="002060"/>
                                  <w:sz w:val="32"/>
                                  <w:szCs w:val="32"/>
                                </w:rPr>
                              </w:pPr>
                              <w:r w:rsidRPr="00B91433">
                                <w:rPr>
                                  <w:b/>
                                  <w:color w:val="002060"/>
                                  <w:sz w:val="32"/>
                                  <w:szCs w:val="32"/>
                                </w:rPr>
                                <w:t>-r</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5001" o:spid="_x0000_s7861" style="position:absolute;margin-left:-12.5pt;margin-top:31.95pt;width:416.5pt;height:272.7pt;z-index:251602432;mso-position-horizontal-relative:text;mso-position-vertical-relative:text;mso-width-relative:margin;mso-height-relative:margin" coordorigin="2485" coordsize="33831,22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">
                <v:group id="Group 5000" o:spid="_x0000_s7862" style="position:absolute;left:2485;width:5541;height:3913" coordorigin="2486" coordsize="5542,4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z/FenCAAAA3QAAAA8A&#10;AAAAAAAAAAAAAAAAqgIAAGRycy9kb3ducmV2LnhtbFBLBQYAAAAABAAEAPoAAACZAw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8214" o:spid="_x0000_s7863" type="#_x0000_t13" style="position:absolute;left:2641;top:1219;width:5388;height:2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8l7cIA&#10;AADeAAAADwAAAGRycy9kb3ducmV2LnhtbERPTYvCMBC9L/gfwgh7W1NlkVqNIqLodetuz0MyttVm&#10;Upuo9d9vFha8zeN9zmLV20bcqfO1YwXjUQKCWDtTc6ng+7j7SEH4gGywcUwKnuRhtRy8LTAz7sFf&#10;dM9DKWII+wwVVCG0mZReV2TRj1xLHLmT6yyGCLtSmg4fMdw2cpIkU2mx5thQYUubivQlv1kFs/1k&#10;ZvTmejidfwrdlkWxzZ9Wqfdhv56DCNSHl/jffTBxfpp+TuHvnXiD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vyXtwgAAAN4AAAAPAAAAAAAAAAAAAAAAAJgCAABkcnMvZG93&#10;bnJldi54bWxQSwUGAAAAAAQABAD1AAAAhwMAAAAA&#10;" adj="12250" fillcolor="#5b2d65 [1637]" stroked="f">
                    <v:fill color2="#a559b5 [3013]" rotate="t" angle="180" colors="0 #854093;52429f #ae56c1;1 #b155c4" focus="100%" type="gradient">
                      <o:fill v:ext="view" type="gradientUnscaled"/>
                    </v:fill>
                    <v:shadow on="t" color="black" opacity="22937f" origin=",.5" offset="0,.63889mm"/>
                  </v:shape>
                  <v:shape id="Text Box 18215" o:spid="_x0000_s7864" type="#_x0000_t202" style="position:absolute;left:2486;width:2487;height:4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nusIA&#10;AADeAAAADwAAAGRycy9kb3ducmV2LnhtbERPS2sCMRC+F/wPYQRvNVuRdtkapQii4KH4wPOYTDer&#10;m8myyer6702h0Nt8fM+ZLXpXixu1ofKs4G2cgSDW3lRcKjgeVq85iBCRDdaeScGDAizmg5cZFsbf&#10;eUe3fSxFCuFQoAIbY1NIGbQlh2HsG+LE/fjWYUywLaVp8Z7CXS0nWfYuHVacGiw2tLSkr/vOKSC9&#10;vthYTXS5k+vTlvDcdd9npUbD/usTRKQ+/ov/3BuT5uf59AN+30k3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ee6wgAAAN4AAAAPAAAAAAAAAAAAAAAAAJgCAABkcnMvZG93&#10;bnJldi54bWxQSwUGAAAAAAQABAD1AAAAhwMAAAAA&#10;" fillcolor="#5b2d65 [1637]" stroked="f">
                    <v:fill color2="#a559b5 [3013]" rotate="t" angle="180" colors="0 #854093;52429f #ae56c1;1 #b155c4" focus="100%" type="gradient">
                      <o:fill v:ext="view" type="gradientUnscaled"/>
                    </v:fill>
                    <v:shadow on="t" color="black" opacity="22937f" origin=",.5" offset="0,.63889mm"/>
                    <v:textbox>
                      <w:txbxContent>
                        <w:p w:rsidR="00050CD6" w:rsidRPr="007F4B7A" w:rsidRDefault="00050CD6" w:rsidP="007F5E83">
                          <w:pPr>
                            <w:pStyle w:val="Heading5"/>
                            <w:spacing w:before="0"/>
                            <w:rPr>
                              <w:b/>
                              <w:bCs/>
                              <w:color w:val="FFFFFF" w:themeColor="background1"/>
                              <w:sz w:val="36"/>
                              <w:szCs w:val="36"/>
                            </w:rPr>
                          </w:pPr>
                          <w:r w:rsidRPr="007F4B7A">
                            <w:rPr>
                              <w:b/>
                              <w:bCs/>
                              <w:color w:val="FFFFFF" w:themeColor="background1"/>
                              <w:sz w:val="36"/>
                              <w:szCs w:val="36"/>
                            </w:rPr>
                            <w:t>E</w:t>
                          </w:r>
                        </w:p>
                      </w:txbxContent>
                    </v:textbox>
                  </v:shape>
                </v:group>
                <v:shape id="AutoShape 18217" o:spid="_x0000_s7865" type="#_x0000_t13" style="position:absolute;left:28140;top:19610;width:6679;height:242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S8sYA&#10;AADeAAAADwAAAGRycy9kb3ducmV2LnhtbERPTWvCQBC9C/0PyxR6Ed20FY3RVcRSKEgRowe9jdkx&#10;G5qdDdmtpv++WxB6m8f7nPmys7W4UusrxwqehwkI4sLpiksFh/37IAXhA7LG2jEp+CEPy8VDb46Z&#10;djfe0TUPpYgh7DNUYEJoMil9YciiH7qGOHIX11oMEbal1C3eYrit5UuSjKXFimODwYbWhoqv/Nsq&#10;2E7e7Ofrvr9rTqPNmFfH3OTntVJPj91qBiJQF/7Fd/eHjvPTdDSFv3fiDX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bS8sYAAADeAAAADwAAAAAAAAAAAAAAAACYAgAAZHJz&#10;L2Rvd25yZXYueG1sUEsFBgAAAAAEAAQA9QAAAIsDAAAAAA==&#10;" adj="13093" fillcolor="#783314 [1638]" stroked="f">
                  <v:fill color2="#db6027 [3014]" rotate="t" angle="180" colors="0 #b74712;52429f #ef601c;1 #f55f18" focus="100%" type="gradient">
                    <o:fill v:ext="view" type="gradientUnscaled"/>
                  </v:fill>
                  <v:shadow on="t" color="black" opacity="22937f" origin=",.5" offset="0,.63889mm"/>
                </v:shape>
                <v:shape id="Text Box 18218" o:spid="_x0000_s7866" type="#_x0000_t202" style="position:absolute;left:32300;top:19630;width:4016;height:2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7mmcgA&#10;AADeAAAADwAAAGRycy9kb3ducmV2LnhtbESPT2vCQBDF70K/wzKFXkQ3KbXE6Cql0Nqrf0C8Ddkx&#10;CWZn0+w2pn76zkHobYZ58977LdeDa1RPXag9G0inCSjiwtuaSwOH/cckAxUissXGMxn4pQDr1cNo&#10;ibn1V95Sv4ulEhMOORqoYmxzrUNRkcMw9S2x3M6+cxhl7UptO7yKuWv0c5K8aoc1S0KFLb1XVFx2&#10;P85Avx9/f974Vh9Tu5lvxodTWr6cjHl6HN4WoCIN8V98//6yUj/LZgIgODKDXv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PuaZyAAAAN4AAAAPAAAAAAAAAAAAAAAAAJgCAABk&#10;cnMvZG93bnJldi54bWxQSwUGAAAAAAQABAD1AAAAjQMAAAAA&#10;" fillcolor="#783314 [1638]" stroked="f">
                  <v:fill color2="#db6027 [3014]" rotate="t" angle="180" colors="0 #b74712;52429f #ef601c;1 #f55f18" focus="100%" type="gradient">
                    <o:fill v:ext="view" type="gradientUnscaled"/>
                  </v:fill>
                  <v:shadow on="t" color="black" opacity="22937f" origin=",.5" offset="0,.63889mm"/>
                  <v:textbox>
                    <w:txbxContent>
                      <w:p w:rsidR="00050CD6" w:rsidRPr="007F4B7A" w:rsidRDefault="00050CD6" w:rsidP="007F5E83">
                        <w:pPr>
                          <w:pStyle w:val="Heading5"/>
                          <w:spacing w:before="0"/>
                          <w:rPr>
                            <w:b/>
                            <w:bCs/>
                            <w:color w:val="FFFFFF" w:themeColor="background1"/>
                            <w:sz w:val="28"/>
                            <w:szCs w:val="28"/>
                            <w:vertAlign w:val="subscript"/>
                          </w:rPr>
                        </w:pPr>
                        <w:r w:rsidRPr="007F4B7A">
                          <w:rPr>
                            <w:b/>
                            <w:bCs/>
                            <w:color w:val="FFFFFF" w:themeColor="background1"/>
                            <w:sz w:val="28"/>
                            <w:szCs w:val="28"/>
                          </w:rPr>
                          <w:t>I</w:t>
                        </w:r>
                        <w:r w:rsidRPr="007F4B7A">
                          <w:rPr>
                            <w:b/>
                            <w:bCs/>
                            <w:color w:val="FFFFFF" w:themeColor="background1"/>
                            <w:sz w:val="28"/>
                            <w:szCs w:val="28"/>
                            <w:vertAlign w:val="subscript"/>
                          </w:rPr>
                          <w:t>max</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18219" o:spid="_x0000_s7867" type="#_x0000_t6" style="position:absolute;left:11553;top:5042;width:12018;height:1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lcNMcA&#10;AADeAAAADwAAAGRycy9kb3ducmV2LnhtbESPQWvCQBCF74L/YRmhN91oqYTUVVRa6kkwFepxmh2T&#10;YHY27G419de7guBthve+N29mi8404kzO15YVjEcJCOLC6ppLBfvvz2EKwgdkjY1lUvBPHhbzfm+G&#10;mbYX3tE5D6WIIewzVFCF0GZS+qIig35kW+KoHa0zGOLqSqkdXmK4aeQkSabSYM3xQoUtrSsqTvmf&#10;iTU+vvL99HpYuV/2620yObSvPxulXgbd8h1EoC48zQ96oyOXpm9juL8TZ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JXDTHAAAA3gAAAA8AAAAAAAAAAAAAAAAAmAIAAGRy&#10;cy9kb3ducmV2LnhtbFBLBQYAAAAABAAEAPUAAACMAwAAAAA=&#10;" filled="f" strokecolor="purple" strokeweight="4.5pt"/>
                <v:shape id="Text Box 18220" o:spid="_x0000_s7868" type="#_x0000_t202" style="position:absolute;left:13846;top:12190;width:3279;height:3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3THsYA&#10;AADeAAAADwAAAGRycy9kb3ducmV2LnhtbERP22oCMRB9L/QfwhR8q9lalHU1SilItQriBfRx3Iy7&#10;SzeTJUl1269vCoJvczjXGU9bU4sLOV9ZVvDSTUAQ51ZXXCjY72bPKQgfkDXWlknBD3mYTh4fxphp&#10;e+UNXbahEDGEfYYKyhCaTEqfl2TQd21DHLmzdQZDhK6Q2uE1hpta9pJkIA1WHBtKbOi9pPxr+20U&#10;fByTwedm8bs81bPhcrU+sMvbV6U6T+3bCESgNtzFN/dcx/lp2u/B/zvxBj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3THsYAAADeAAAADwAAAAAAAAAAAAAAAACYAgAAZHJz&#10;L2Rvd25yZXYueG1sUEsFBgAAAAAEAAQA9QAAAIsDAAAAAA==&#10;" fillcolor="#976404 [1639]" stroked="f">
                  <v:fill color2="#f8af26 [3015]" rotate="t" angle="180" colors="0 #ce8d12;52429f #ffb91b;1 #ffbb16" focus="100%" type="gradient">
                    <o:fill v:ext="view" type="gradientUnscaled"/>
                  </v:fill>
                  <v:shadow on="t" color="black" opacity="22937f" origin=",.5" offset="0,.63889mm"/>
                  <v:textbox>
                    <w:txbxContent>
                      <w:p w:rsidR="00050CD6" w:rsidRPr="00B91433" w:rsidRDefault="00050CD6" w:rsidP="00870303">
                        <w:pPr>
                          <w:rPr>
                            <w:b/>
                            <w:color w:val="002060"/>
                            <w:sz w:val="32"/>
                            <w:szCs w:val="32"/>
                          </w:rPr>
                        </w:pPr>
                        <w:r w:rsidRPr="00B91433">
                          <w:rPr>
                            <w:b/>
                            <w:color w:val="002060"/>
                            <w:sz w:val="32"/>
                            <w:szCs w:val="32"/>
                          </w:rPr>
                          <w:t>-r</w:t>
                        </w:r>
                      </w:p>
                    </w:txbxContent>
                  </v:textbox>
                </v:shape>
              </v:group>
            </w:pict>
          </mc:Fallback>
        </mc:AlternateContent>
      </w:r>
      <w:r w:rsidR="002E7AF9" w:rsidRPr="00727FCE">
        <w:rPr>
          <w:i/>
          <w:iCs/>
          <w:noProof/>
          <w:szCs w:val="24"/>
        </w:rPr>
        <w:drawing>
          <wp:inline distT="0" distB="0" distL="0" distR="0" wp14:anchorId="5828C080" wp14:editId="2E6DCC16">
            <wp:extent cx="5216237" cy="4218709"/>
            <wp:effectExtent l="0" t="0" r="22860" b="10795"/>
            <wp:docPr id="34" name="Object 3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FD358F" w:rsidRPr="00727FCE" w:rsidRDefault="00FD358F" w:rsidP="00A61061">
      <w:pPr>
        <w:pStyle w:val="Heading3"/>
      </w:pPr>
      <w:r w:rsidRPr="00727FCE">
        <w:rPr>
          <w:i/>
          <w:iCs/>
        </w:rPr>
        <w:br w:type="page"/>
      </w:r>
      <w:bookmarkStart w:id="131" w:name="_Toc514070734"/>
      <w:bookmarkStart w:id="132" w:name="_Toc520727989"/>
      <w:r w:rsidRPr="00727FCE">
        <w:lastRenderedPageBreak/>
        <w:t>GRAPH 2</w:t>
      </w:r>
      <w:r w:rsidR="00EB5693">
        <w:t xml:space="preserve"> – R against 1/I</w:t>
      </w:r>
      <w:bookmarkEnd w:id="131"/>
      <w:bookmarkEnd w:id="132"/>
    </w:p>
    <w:p w:rsidR="00FD358F" w:rsidRPr="00727FCE" w:rsidRDefault="00FD358F" w:rsidP="00B91433">
      <w:pPr>
        <w:spacing w:after="0"/>
        <w:rPr>
          <w:rFonts w:eastAsia="MS Mincho"/>
          <w:color w:val="993366"/>
          <w:szCs w:val="24"/>
        </w:rPr>
      </w:pPr>
      <w:r w:rsidRPr="00727FCE">
        <w:rPr>
          <w:rFonts w:eastAsia="MS Mincho"/>
          <w:color w:val="993366"/>
          <w:szCs w:val="24"/>
        </w:rPr>
        <w:t>E = I(R + r)</w:t>
      </w:r>
    </w:p>
    <w:p w:rsidR="00FD358F" w:rsidRPr="00727FCE" w:rsidRDefault="00FD358F" w:rsidP="00145B74">
      <w:pPr>
        <w:spacing w:after="0"/>
        <w:rPr>
          <w:i/>
          <w:iCs/>
          <w:color w:val="993366"/>
          <w:szCs w:val="24"/>
        </w:rPr>
      </w:pPr>
      <w:r w:rsidRPr="00727FCE">
        <w:rPr>
          <w:i/>
          <w:iCs/>
          <w:color w:val="993366"/>
          <w:szCs w:val="24"/>
        </w:rPr>
        <w:t>For these Q</w:t>
      </w:r>
    </w:p>
    <w:p w:rsidR="00FD358F" w:rsidRPr="00727FCE" w:rsidRDefault="00FD358F" w:rsidP="00145B74">
      <w:pPr>
        <w:spacing w:after="0"/>
        <w:rPr>
          <w:i/>
          <w:iCs/>
          <w:color w:val="0000FF"/>
          <w:szCs w:val="24"/>
        </w:rPr>
      </w:pPr>
      <w:r w:rsidRPr="00727FCE">
        <w:rPr>
          <w:rFonts w:eastAsia="MS Mincho"/>
          <w:position w:val="-24"/>
          <w:szCs w:val="24"/>
        </w:rPr>
        <w:object w:dxaOrig="999" w:dyaOrig="620">
          <v:shape id="_x0000_i1066" type="#_x0000_t75" style="width:50.25pt;height:27pt" o:ole="">
            <v:imagedata r:id="rId170" o:title=""/>
          </v:shape>
          <o:OLEObject Type="Embed" ProgID="Equation.3" ShapeID="_x0000_i1066" DrawAspect="Content" ObjectID="_1594471724" r:id="rId171"/>
        </w:object>
      </w:r>
    </w:p>
    <w:p w:rsidR="00FD358F" w:rsidRPr="00727FCE" w:rsidRDefault="00991516" w:rsidP="00145B74">
      <w:pPr>
        <w:spacing w:after="0"/>
        <w:rPr>
          <w:i/>
          <w:iCs/>
          <w:color w:val="0000FF"/>
          <w:szCs w:val="24"/>
        </w:rPr>
      </w:pPr>
      <w:r w:rsidRPr="00727FCE">
        <w:rPr>
          <w:rFonts w:eastAsia="MS Mincho"/>
          <w:position w:val="-42"/>
          <w:szCs w:val="24"/>
        </w:rPr>
        <w:object w:dxaOrig="1359" w:dyaOrig="960">
          <v:shape id="_x0000_i1067" type="#_x0000_t75" style="width:86.25pt;height:60pt" o:ole="">
            <v:imagedata r:id="rId172" o:title=""/>
          </v:shape>
          <o:OLEObject Type="Embed" ProgID="Equation.DSMT4" ShapeID="_x0000_i1067" DrawAspect="Content" ObjectID="_1594471725" r:id="rId173"/>
        </w:object>
      </w:r>
      <w:r w:rsidR="00FD358F" w:rsidRPr="00727FCE">
        <w:rPr>
          <w:rFonts w:eastAsia="MS Mincho"/>
          <w:szCs w:val="24"/>
        </w:rPr>
        <w:t xml:space="preserve"> </w:t>
      </w:r>
      <w:proofErr w:type="gramStart"/>
      <w:r w:rsidR="00FD358F" w:rsidRPr="00727FCE">
        <w:rPr>
          <w:rFonts w:eastAsia="MS Mincho"/>
          <w:szCs w:val="24"/>
        </w:rPr>
        <w:t>fits</w:t>
      </w:r>
      <w:proofErr w:type="gramEnd"/>
      <w:r w:rsidR="00FD358F" w:rsidRPr="00727FCE">
        <w:rPr>
          <w:rFonts w:eastAsia="MS Mincho"/>
          <w:szCs w:val="24"/>
        </w:rPr>
        <w:t xml:space="preserve"> into the equation for a straight line </w:t>
      </w:r>
      <w:r w:rsidR="00FD358F" w:rsidRPr="00727FCE">
        <w:rPr>
          <w:i/>
          <w:iCs/>
          <w:color w:val="0000FF"/>
          <w:szCs w:val="24"/>
        </w:rPr>
        <w:t>or</w:t>
      </w:r>
    </w:p>
    <w:p w:rsidR="00FD358F" w:rsidRPr="00727FCE" w:rsidRDefault="00FD358F" w:rsidP="00145B74">
      <w:pPr>
        <w:spacing w:after="0"/>
        <w:rPr>
          <w:i/>
          <w:iCs/>
          <w:color w:val="FF0000"/>
          <w:szCs w:val="24"/>
        </w:rPr>
      </w:pPr>
      <w:r w:rsidRPr="00727FCE">
        <w:rPr>
          <w:i/>
          <w:iCs/>
          <w:color w:val="FF0000"/>
          <w:szCs w:val="24"/>
        </w:rPr>
        <w:t>m=E</w:t>
      </w:r>
    </w:p>
    <w:p w:rsidR="00FD358F" w:rsidRPr="00727FCE" w:rsidRDefault="00FD358F" w:rsidP="00145B74">
      <w:pPr>
        <w:spacing w:after="0"/>
        <w:rPr>
          <w:i/>
          <w:iCs/>
          <w:szCs w:val="24"/>
        </w:rPr>
      </w:pPr>
      <w:r w:rsidRPr="00727FCE">
        <w:rPr>
          <w:i/>
          <w:iCs/>
          <w:szCs w:val="24"/>
        </w:rPr>
        <w:t>+c=-r so the y intercept is -r</w:t>
      </w:r>
    </w:p>
    <w:p w:rsidR="00FD358F" w:rsidRDefault="00FD358F" w:rsidP="00145B74">
      <w:pPr>
        <w:pStyle w:val="BodyText3"/>
        <w:spacing w:after="0"/>
        <w:rPr>
          <w:color w:val="993366"/>
          <w:sz w:val="24"/>
          <w:szCs w:val="24"/>
        </w:rPr>
      </w:pPr>
      <w:r w:rsidRPr="00727FCE">
        <w:rPr>
          <w:color w:val="993366"/>
          <w:sz w:val="24"/>
          <w:szCs w:val="24"/>
        </w:rPr>
        <w:t>Short circuit current occurs when the external resistance is zero (R=O) which occurs where the line passes the x-intercept. However remember that the x-axis is 1/I so to calculate I take the inverse of the intercept.</w:t>
      </w:r>
    </w:p>
    <w:p w:rsidR="00BB59B1" w:rsidRDefault="00BB59B1" w:rsidP="00145B74">
      <w:pPr>
        <w:pStyle w:val="BodyText3"/>
        <w:spacing w:after="0"/>
        <w:rPr>
          <w:color w:val="993366"/>
          <w:sz w:val="24"/>
          <w:szCs w:val="24"/>
        </w:rPr>
      </w:pPr>
    </w:p>
    <w:p w:rsidR="00E416AA" w:rsidRDefault="007B7C39" w:rsidP="00145B74">
      <w:pPr>
        <w:pStyle w:val="BodyText3"/>
        <w:spacing w:after="0"/>
        <w:rPr>
          <w:color w:val="993366"/>
          <w:sz w:val="24"/>
          <w:szCs w:val="24"/>
        </w:rPr>
      </w:pPr>
      <w:r>
        <w:rPr>
          <w:i/>
          <w:iCs/>
          <w:noProof/>
          <w:color w:val="0000FF"/>
          <w:szCs w:val="24"/>
        </w:rPr>
        <mc:AlternateContent>
          <mc:Choice Requires="wpg">
            <w:drawing>
              <wp:anchor distT="0" distB="0" distL="114300" distR="114300" simplePos="0" relativeHeight="251604480" behindDoc="0" locked="0" layoutInCell="1" allowOverlap="1" wp14:anchorId="453B3CD0" wp14:editId="0C98C2B8">
                <wp:simplePos x="0" y="0"/>
                <wp:positionH relativeFrom="column">
                  <wp:posOffset>1137920</wp:posOffset>
                </wp:positionH>
                <wp:positionV relativeFrom="paragraph">
                  <wp:posOffset>3475355</wp:posOffset>
                </wp:positionV>
                <wp:extent cx="657860" cy="741045"/>
                <wp:effectExtent l="76200" t="38100" r="104140" b="116205"/>
                <wp:wrapNone/>
                <wp:docPr id="294" name="Group 294"/>
                <wp:cNvGraphicFramePr/>
                <a:graphic xmlns:a="http://schemas.openxmlformats.org/drawingml/2006/main">
                  <a:graphicData uri="http://schemas.microsoft.com/office/word/2010/wordprocessingGroup">
                    <wpg:wgp>
                      <wpg:cNvGrpSpPr/>
                      <wpg:grpSpPr>
                        <a:xfrm>
                          <a:off x="0" y="0"/>
                          <a:ext cx="657860" cy="741045"/>
                          <a:chOff x="0" y="0"/>
                          <a:chExt cx="658207" cy="741206"/>
                        </a:xfrm>
                      </wpg:grpSpPr>
                      <wps:wsp>
                        <wps:cNvPr id="18834" name="AutoShape 18223"/>
                        <wps:cNvSpPr>
                          <a:spLocks noChangeArrowheads="1"/>
                        </wps:cNvSpPr>
                        <wps:spPr bwMode="auto">
                          <a:xfrm rot="16200000">
                            <a:off x="42862" y="176438"/>
                            <a:ext cx="554259" cy="201383"/>
                          </a:xfrm>
                          <a:prstGeom prst="rightArrow">
                            <a:avLst>
                              <a:gd name="adj1" fmla="val 50000"/>
                              <a:gd name="adj2" fmla="val 75000"/>
                            </a:avLst>
                          </a:prstGeom>
                          <a:ln>
                            <a:headEnd/>
                            <a:tailEnd/>
                          </a:ln>
                        </wps:spPr>
                        <wps:style>
                          <a:lnRef idx="0">
                            <a:schemeClr val="accent3"/>
                          </a:lnRef>
                          <a:fillRef idx="3">
                            <a:schemeClr val="accent3"/>
                          </a:fillRef>
                          <a:effectRef idx="3">
                            <a:schemeClr val="accent3"/>
                          </a:effectRef>
                          <a:fontRef idx="minor">
                            <a:schemeClr val="lt1"/>
                          </a:fontRef>
                        </wps:style>
                        <wps:bodyPr rot="0" vert="horz" wrap="square" lIns="91440" tIns="45720" rIns="91440" bIns="45720" anchor="t" anchorCtr="0" upright="1">
                          <a:noAutofit/>
                        </wps:bodyPr>
                      </wps:wsp>
                      <wps:wsp>
                        <wps:cNvPr id="18835" name="Text Box 18224"/>
                        <wps:cNvSpPr txBox="1">
                          <a:spLocks noChangeArrowheads="1"/>
                        </wps:cNvSpPr>
                        <wps:spPr bwMode="auto">
                          <a:xfrm>
                            <a:off x="0" y="371700"/>
                            <a:ext cx="658207" cy="369506"/>
                          </a:xfrm>
                          <a:prstGeom prst="rect">
                            <a:avLst/>
                          </a:prstGeom>
                          <a:ln/>
                          <a:extLst/>
                        </wps:spPr>
                        <wps:style>
                          <a:lnRef idx="0">
                            <a:schemeClr val="accent3"/>
                          </a:lnRef>
                          <a:fillRef idx="3">
                            <a:schemeClr val="accent3"/>
                          </a:fillRef>
                          <a:effectRef idx="3">
                            <a:schemeClr val="accent3"/>
                          </a:effectRef>
                          <a:fontRef idx="minor">
                            <a:schemeClr val="lt1"/>
                          </a:fontRef>
                        </wps:style>
                        <wps:txbx>
                          <w:txbxContent>
                            <w:p w:rsidR="00050CD6" w:rsidRPr="001259F9" w:rsidRDefault="00050CD6" w:rsidP="00DD51CD">
                              <w:pPr>
                                <w:pStyle w:val="Heading5"/>
                                <w:spacing w:before="0"/>
                                <w:rPr>
                                  <w:bCs/>
                                  <w:color w:val="000000" w:themeColor="text1"/>
                                  <w:vertAlign w:val="subscript"/>
                                </w:rPr>
                              </w:pPr>
                              <w:r w:rsidRPr="001259F9">
                                <w:rPr>
                                  <w:bCs/>
                                  <w:color w:val="000000" w:themeColor="text1"/>
                                </w:rPr>
                                <w:t>1/I</w:t>
                              </w:r>
                              <w:r w:rsidRPr="001259F9">
                                <w:rPr>
                                  <w:bCs/>
                                  <w:color w:val="000000" w:themeColor="text1"/>
                                  <w:vertAlign w:val="subscript"/>
                                </w:rPr>
                                <w:t>max</w:t>
                              </w:r>
                            </w:p>
                          </w:txbxContent>
                        </wps:txbx>
                        <wps:bodyPr rot="0" vert="horz" wrap="square" lIns="91440" tIns="45720" rIns="91440" bIns="45720" anchor="t" anchorCtr="0" upright="1">
                          <a:noAutofit/>
                        </wps:bodyPr>
                      </wps:wsp>
                    </wpg:wgp>
                  </a:graphicData>
                </a:graphic>
              </wp:anchor>
            </w:drawing>
          </mc:Choice>
          <mc:Fallback>
            <w:pict>
              <v:group id="Group 294" o:spid="_x0000_s7869" style="position:absolute;margin-left:89.6pt;margin-top:273.65pt;width:51.8pt;height:58.35pt;z-index:251604480;mso-position-horizontal-relative:text;mso-position-vertical-relative:text" coordsize="6582,7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">
                <v:shape id="AutoShape 18223" o:spid="_x0000_s7870" type="#_x0000_t13" style="position:absolute;left:429;top:1764;width:5542;height:201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7xg8YA&#10;AADeAAAADwAAAGRycy9kb3ducmV2LnhtbERPS2vCQBC+F/wPywheim5qRWPqKlJaEHrwffA2ZKdJ&#10;MDsbdrcx/vtuoeBtPr7nLFadqUVLzleWFbyMEhDEudUVFwpOx89hCsIHZI21ZVJwJw+rZe9pgZm2&#10;N95TewiFiCHsM1RQhtBkUvq8JIN+ZBviyH1bZzBE6AqpHd5iuKnlOEmm0mDFsaHEht5Lyq+HH6Pg&#10;LGeTYn68nNtrt97Onvdu97H7UmrQ79ZvIAJ14SH+d290nJ+mrxP4eyfe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7xg8YAAADeAAAADwAAAAAAAAAAAAAAAACYAgAAZHJz&#10;L2Rvd25yZXYueG1sUEsFBgAAAAAEAAQA9QAAAIsDAAAAAA==&#10;" adj="15714" fillcolor="#783314 [1638]" stroked="f">
                  <v:fill color2="#db6027 [3014]" rotate="t" angle="180" colors="0 #b74712;52429f #ef601c;1 #f55f18" focus="100%" type="gradient">
                    <o:fill v:ext="view" type="gradientUnscaled"/>
                  </v:fill>
                  <v:shadow on="t" color="black" opacity="22937f" origin=",.5" offset="0,.63889mm"/>
                </v:shape>
                <v:shape id="Text Box 18224" o:spid="_x0000_s7871" type="#_x0000_t202" style="position:absolute;top:3717;width:6582;height:3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agocUA&#10;AADeAAAADwAAAGRycy9kb3ducmV2LnhtbERPTWvCQBC9F/wPywheRDdpq8ToKlJo9VoVxNuQHZNg&#10;djZm15j667sFobd5vM9ZrDpTiZYaV1pWEI8jEMSZ1SXnCg77z1ECwnlkjZVlUvBDDlbL3ssCU23v&#10;/E3tzucihLBLUUHhfZ1K6bKCDLqxrYkDd7aNQR9gk0vd4D2Em0q+RtFUGiw5NBRY00dB2WV3Mwra&#10;/fD69eBHeYz1ZrYZHk5x/n5SatDv1nMQnjr/L366tzrMT5K3Cfy9E26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lqChxQAAAN4AAAAPAAAAAAAAAAAAAAAAAJgCAABkcnMv&#10;ZG93bnJldi54bWxQSwUGAAAAAAQABAD1AAAAigMAAAAA&#10;" fillcolor="#783314 [1638]" stroked="f">
                  <v:fill color2="#db6027 [3014]" rotate="t" angle="180" colors="0 #b74712;52429f #ef601c;1 #f55f18" focus="100%" type="gradient">
                    <o:fill v:ext="view" type="gradientUnscaled"/>
                  </v:fill>
                  <v:shadow on="t" color="black" opacity="22937f" origin=",.5" offset="0,.63889mm"/>
                  <v:textbox>
                    <w:txbxContent>
                      <w:p w:rsidR="00050CD6" w:rsidRPr="001259F9" w:rsidRDefault="00050CD6" w:rsidP="00DD51CD">
                        <w:pPr>
                          <w:pStyle w:val="Heading5"/>
                          <w:spacing w:before="0"/>
                          <w:rPr>
                            <w:bCs/>
                            <w:color w:val="000000" w:themeColor="text1"/>
                            <w:vertAlign w:val="subscript"/>
                          </w:rPr>
                        </w:pPr>
                        <w:r w:rsidRPr="001259F9">
                          <w:rPr>
                            <w:bCs/>
                            <w:color w:val="000000" w:themeColor="text1"/>
                          </w:rPr>
                          <w:t>1/I</w:t>
                        </w:r>
                        <w:r w:rsidRPr="001259F9">
                          <w:rPr>
                            <w:bCs/>
                            <w:color w:val="000000" w:themeColor="text1"/>
                            <w:vertAlign w:val="subscript"/>
                          </w:rPr>
                          <w:t>max</w:t>
                        </w:r>
                      </w:p>
                    </w:txbxContent>
                  </v:textbox>
                </v:shape>
              </v:group>
            </w:pict>
          </mc:Fallback>
        </mc:AlternateContent>
      </w:r>
      <w:r>
        <w:rPr>
          <w:i/>
          <w:iCs/>
          <w:noProof/>
          <w:color w:val="0000FF"/>
          <w:szCs w:val="24"/>
        </w:rPr>
        <mc:AlternateContent>
          <mc:Choice Requires="wpg">
            <w:drawing>
              <wp:anchor distT="0" distB="0" distL="114300" distR="114300" simplePos="0" relativeHeight="251605504" behindDoc="0" locked="0" layoutInCell="1" allowOverlap="1" wp14:anchorId="5B72C770" wp14:editId="5D59EF2C">
                <wp:simplePos x="0" y="0"/>
                <wp:positionH relativeFrom="column">
                  <wp:posOffset>-23495</wp:posOffset>
                </wp:positionH>
                <wp:positionV relativeFrom="paragraph">
                  <wp:posOffset>3839845</wp:posOffset>
                </wp:positionV>
                <wp:extent cx="687070" cy="369570"/>
                <wp:effectExtent l="76200" t="38100" r="74930" b="106680"/>
                <wp:wrapNone/>
                <wp:docPr id="18837" name="Group 18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7070" cy="369570"/>
                          <a:chOff x="-1427" y="11314"/>
                          <a:chExt cx="1157" cy="679"/>
                        </a:xfrm>
                      </wpg:grpSpPr>
                      <wps:wsp>
                        <wps:cNvPr id="18838" name="AutoShape 18227"/>
                        <wps:cNvSpPr>
                          <a:spLocks noChangeArrowheads="1"/>
                        </wps:cNvSpPr>
                        <wps:spPr bwMode="auto">
                          <a:xfrm>
                            <a:off x="-1061" y="11553"/>
                            <a:ext cx="791" cy="339"/>
                          </a:xfrm>
                          <a:prstGeom prst="rightArrow">
                            <a:avLst>
                              <a:gd name="adj1" fmla="val 50000"/>
                              <a:gd name="adj2" fmla="val 58333"/>
                            </a:avLst>
                          </a:prstGeom>
                          <a:ln>
                            <a:headEnd/>
                            <a:tailEnd/>
                          </a:ln>
                        </wps:spPr>
                        <wps:style>
                          <a:lnRef idx="0">
                            <a:schemeClr val="accent4"/>
                          </a:lnRef>
                          <a:fillRef idx="3">
                            <a:schemeClr val="accent4"/>
                          </a:fillRef>
                          <a:effectRef idx="3">
                            <a:schemeClr val="accent4"/>
                          </a:effectRef>
                          <a:fontRef idx="minor">
                            <a:schemeClr val="lt1"/>
                          </a:fontRef>
                        </wps:style>
                        <wps:bodyPr rot="0" vert="horz" wrap="square" lIns="91440" tIns="45720" rIns="91440" bIns="45720" anchor="t" anchorCtr="0" upright="1">
                          <a:noAutofit/>
                        </wps:bodyPr>
                      </wps:wsp>
                      <wps:wsp>
                        <wps:cNvPr id="18839" name="Text Box 18228"/>
                        <wps:cNvSpPr txBox="1">
                          <a:spLocks noChangeAspect="1" noChangeArrowheads="1"/>
                        </wps:cNvSpPr>
                        <wps:spPr bwMode="auto">
                          <a:xfrm>
                            <a:off x="-1427" y="11314"/>
                            <a:ext cx="679" cy="679"/>
                          </a:xfrm>
                          <a:prstGeom prst="rect">
                            <a:avLst/>
                          </a:prstGeom>
                          <a:ln/>
                          <a:extLst/>
                        </wps:spPr>
                        <wps:style>
                          <a:lnRef idx="0">
                            <a:schemeClr val="accent4"/>
                          </a:lnRef>
                          <a:fillRef idx="3">
                            <a:schemeClr val="accent4"/>
                          </a:fillRef>
                          <a:effectRef idx="3">
                            <a:schemeClr val="accent4"/>
                          </a:effectRef>
                          <a:fontRef idx="minor">
                            <a:schemeClr val="lt1"/>
                          </a:fontRef>
                        </wps:style>
                        <wps:txbx>
                          <w:txbxContent>
                            <w:p w:rsidR="00050CD6" w:rsidRPr="001259F9" w:rsidRDefault="00050CD6" w:rsidP="001259F9">
                              <w:pPr>
                                <w:spacing w:before="0" w:after="0"/>
                                <w:rPr>
                                  <w:b/>
                                  <w:color w:val="000000" w:themeColor="text1"/>
                                  <w:sz w:val="28"/>
                                  <w:szCs w:val="28"/>
                                </w:rPr>
                              </w:pPr>
                              <w:r w:rsidRPr="001259F9">
                                <w:rPr>
                                  <w:b/>
                                  <w:color w:val="000000" w:themeColor="text1"/>
                                  <w:sz w:val="28"/>
                                  <w:szCs w:val="28"/>
                                </w:rPr>
                                <w:t>-r</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8226" o:spid="_x0000_s7872" style="position:absolute;margin-left:-1.85pt;margin-top:302.35pt;width:54.1pt;height:29.1pt;z-index:251605504;mso-position-horizontal-relative:text;mso-position-vertical-relative:text;mso-width-relative:margin;mso-height-relative:margin" coordorigin="-1427,11314" coordsize="1157,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">
                <v:shape id="AutoShape 18227" o:spid="_x0000_s7873" type="#_x0000_t13" style="position:absolute;left:-1061;top:11553;width:791;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4Kt8YA&#10;AADeAAAADwAAAGRycy9kb3ducmV2LnhtbESPQWsCMRCF74X+hzCFXkrNWqEuq1FEkPZaFcHbdDNu&#10;VjeTZRM1/fedQ6G3ecz73ryZL7Pv1I2G2AY2MB4VoIjrYFtuDOx3m9cSVEzIFrvAZOCHIiwXjw9z&#10;rGy48xfdtqlREsKxQgMupb7SOtaOPMZR6IlldwqDxyRyaLQd8C7hvtNvRfGuPbYsFxz2tHZUX7ZX&#10;LzWO11x8HNbnSdhNX7rNMX9fzs6Y56e8moFKlNO/+Y/+tMKV5UT6yjsyg1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4Kt8YAAADeAAAADwAAAAAAAAAAAAAAAACYAgAAZHJz&#10;L2Rvd25yZXYueG1sUEsFBgAAAAAEAAQA9QAAAIsDAAAAAA==&#10;" fillcolor="#976404 [1639]" stroked="f">
                  <v:fill color2="#f8af26 [3015]" rotate="t" angle="180" colors="0 #ce8d12;52429f #ffb91b;1 #ffbb16" focus="100%" type="gradient">
                    <o:fill v:ext="view" type="gradientUnscaled"/>
                  </v:fill>
                  <v:shadow on="t" color="black" opacity="22937f" origin=",.5" offset="0,.63889mm"/>
                </v:shape>
                <v:shape id="Text Box 18228" o:spid="_x0000_s7874" type="#_x0000_t202" style="position:absolute;left:-1427;top:11314;width:679;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akz8UA&#10;AADeAAAADwAAAGRycy9kb3ducmV2LnhtbERP22oCMRB9F/oPYQq+aVYFWbdGEUG8FYq20D5ON9Pd&#10;xc1kSaKufn0jFPo2h3Od6bw1tbiQ85VlBYN+AoI4t7riQsHH+6qXgvABWWNtmRTcyMN89tSZYqbt&#10;lQ90OYZCxBD2GSooQ2gyKX1ekkHftw1x5H6sMxgidIXUDq8x3NRymCRjabDi2FBiQ8uS8tPxbBSs&#10;v5Lx7rC977/r1WT/+vbJLm9HSnWf28ULiEBt+Bf/uTc6zk/T0QQe78Qb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hqTPxQAAAN4AAAAPAAAAAAAAAAAAAAAAAJgCAABkcnMv&#10;ZG93bnJldi54bWxQSwUGAAAAAAQABAD1AAAAigMAAAAA&#10;" fillcolor="#976404 [1639]" stroked="f">
                  <v:fill color2="#f8af26 [3015]" rotate="t" angle="180" colors="0 #ce8d12;52429f #ffb91b;1 #ffbb16" focus="100%" type="gradient">
                    <o:fill v:ext="view" type="gradientUnscaled"/>
                  </v:fill>
                  <v:shadow on="t" color="black" opacity="22937f" origin=",.5" offset="0,.63889mm"/>
                  <o:lock v:ext="edit" aspectratio="t"/>
                  <v:textbox>
                    <w:txbxContent>
                      <w:p w:rsidR="00050CD6" w:rsidRPr="001259F9" w:rsidRDefault="00050CD6" w:rsidP="001259F9">
                        <w:pPr>
                          <w:spacing w:before="0" w:after="0"/>
                          <w:rPr>
                            <w:b/>
                            <w:color w:val="000000" w:themeColor="text1"/>
                            <w:sz w:val="28"/>
                            <w:szCs w:val="28"/>
                          </w:rPr>
                        </w:pPr>
                        <w:r w:rsidRPr="001259F9">
                          <w:rPr>
                            <w:b/>
                            <w:color w:val="000000" w:themeColor="text1"/>
                            <w:sz w:val="28"/>
                            <w:szCs w:val="28"/>
                          </w:rPr>
                          <w:t>-r</w:t>
                        </w:r>
                      </w:p>
                    </w:txbxContent>
                  </v:textbox>
                </v:shape>
              </v:group>
            </w:pict>
          </mc:Fallback>
        </mc:AlternateContent>
      </w:r>
      <w:r w:rsidR="00B91433">
        <w:rPr>
          <w:noProof/>
        </w:rPr>
        <mc:AlternateContent>
          <mc:Choice Requires="wps">
            <w:drawing>
              <wp:anchor distT="0" distB="0" distL="114300" distR="114300" simplePos="0" relativeHeight="251608576" behindDoc="0" locked="0" layoutInCell="1" allowOverlap="1" wp14:anchorId="5E3962DE" wp14:editId="5A92D077">
                <wp:simplePos x="0" y="0"/>
                <wp:positionH relativeFrom="column">
                  <wp:posOffset>3303270</wp:posOffset>
                </wp:positionH>
                <wp:positionV relativeFrom="paragraph">
                  <wp:posOffset>2260600</wp:posOffset>
                </wp:positionV>
                <wp:extent cx="302260" cy="368935"/>
                <wp:effectExtent l="76200" t="38100" r="97790" b="107315"/>
                <wp:wrapNone/>
                <wp:docPr id="18844" name="Text Box 18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368935"/>
                        </a:xfrm>
                        <a:prstGeom prst="rect">
                          <a:avLst/>
                        </a:prstGeom>
                        <a:ln/>
                        <a:extLst/>
                      </wps:spPr>
                      <wps:style>
                        <a:lnRef idx="0">
                          <a:schemeClr val="accent6"/>
                        </a:lnRef>
                        <a:fillRef idx="3">
                          <a:schemeClr val="accent6"/>
                        </a:fillRef>
                        <a:effectRef idx="3">
                          <a:schemeClr val="accent6"/>
                        </a:effectRef>
                        <a:fontRef idx="minor">
                          <a:schemeClr val="lt1"/>
                        </a:fontRef>
                      </wps:style>
                      <wps:txbx>
                        <w:txbxContent>
                          <w:p w:rsidR="00050CD6" w:rsidRPr="001259F9" w:rsidRDefault="00050CD6" w:rsidP="001259F9">
                            <w:pPr>
                              <w:spacing w:before="0" w:after="0"/>
                              <w:rPr>
                                <w:b/>
                                <w:color w:val="000000" w:themeColor="text1"/>
                              </w:rPr>
                            </w:pPr>
                            <w:r w:rsidRPr="001259F9">
                              <w:rPr>
                                <w:b/>
                                <w:color w:val="000000" w:themeColor="text1"/>
                              </w:rPr>
                              <w:t>E</w:t>
                            </w:r>
                          </w:p>
                        </w:txbxContent>
                      </wps:txbx>
                      <wps:bodyPr rot="0" vert="horz" wrap="square" lIns="91440" tIns="45720" rIns="91440" bIns="45720" anchor="t" anchorCtr="0" upright="1">
                        <a:noAutofit/>
                      </wps:bodyPr>
                    </wps:wsp>
                  </a:graphicData>
                </a:graphic>
              </wp:anchor>
            </w:drawing>
          </mc:Choice>
          <mc:Fallback>
            <w:pict>
              <v:shape id="Text Box 18233" o:spid="_x0000_s7875" type="#_x0000_t202" style="position:absolute;margin-left:260.1pt;margin-top:178pt;width:23.8pt;height:29.05pt;z-index:251608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" fillcolor="#9a4304 [1641]" stroked="f">
                <v:fill color2="#f98029 [3017]" rotate="t" angle="180" colors="0 #cf6415;52429f #ff841f;1 #ff841b" focus="100%" type="gradient">
                  <o:fill v:ext="view" type="gradientUnscaled"/>
                </v:fill>
                <v:shadow on="t" color="black" opacity="22937f" origin=",.5" offset="0,.63889mm"/>
                <v:textbox>
                  <w:txbxContent>
                    <w:p w:rsidR="00050CD6" w:rsidRPr="001259F9" w:rsidRDefault="00050CD6" w:rsidP="001259F9">
                      <w:pPr>
                        <w:spacing w:before="0" w:after="0"/>
                        <w:rPr>
                          <w:b/>
                          <w:color w:val="000000" w:themeColor="text1"/>
                        </w:rPr>
                      </w:pPr>
                      <w:r w:rsidRPr="001259F9">
                        <w:rPr>
                          <w:b/>
                          <w:color w:val="000000" w:themeColor="text1"/>
                        </w:rPr>
                        <w:t>E</w:t>
                      </w:r>
                    </w:p>
                  </w:txbxContent>
                </v:textbox>
              </v:shape>
            </w:pict>
          </mc:Fallback>
        </mc:AlternateContent>
      </w:r>
      <w:r w:rsidR="00B91433">
        <w:rPr>
          <w:i/>
          <w:iCs/>
          <w:noProof/>
          <w:color w:val="0000FF"/>
          <w:szCs w:val="24"/>
        </w:rPr>
        <mc:AlternateContent>
          <mc:Choice Requires="wps">
            <w:drawing>
              <wp:anchor distT="0" distB="0" distL="114300" distR="114300" simplePos="0" relativeHeight="251606528" behindDoc="0" locked="0" layoutInCell="1" allowOverlap="1" wp14:anchorId="4D543BB2" wp14:editId="33830D08">
                <wp:simplePos x="0" y="0"/>
                <wp:positionH relativeFrom="column">
                  <wp:posOffset>2280920</wp:posOffset>
                </wp:positionH>
                <wp:positionV relativeFrom="paragraph">
                  <wp:posOffset>1739900</wp:posOffset>
                </wp:positionV>
                <wp:extent cx="1524000" cy="1139190"/>
                <wp:effectExtent l="76200" t="57150" r="38100" b="41910"/>
                <wp:wrapNone/>
                <wp:docPr id="18842" name="AutoShape 18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524000" cy="1139190"/>
                        </a:xfrm>
                        <a:prstGeom prst="rtTriangle">
                          <a:avLst/>
                        </a:prstGeom>
                        <a:noFill/>
                        <a:ln w="57150">
                          <a:solidFill>
                            <a:schemeClr val="accent6">
                              <a:lumMod val="75000"/>
                            </a:schemeClr>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AutoShape 18231" o:spid="_x0000_s1026" type="#_x0000_t6" style="position:absolute;margin-left:179.6pt;margin-top:137pt;width:120pt;height:89.7pt;flip:x;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" filled="f" strokecolor="#e26206 [2409]" strokeweight="4.5pt"/>
            </w:pict>
          </mc:Fallback>
        </mc:AlternateContent>
      </w:r>
      <w:r w:rsidR="00BB59B1">
        <w:rPr>
          <w:noProof/>
        </w:rPr>
        <w:drawing>
          <wp:inline distT="0" distB="0" distL="0" distR="0" wp14:anchorId="4597BEED" wp14:editId="69846DD3">
            <wp:extent cx="5673437" cy="4696691"/>
            <wp:effectExtent l="0" t="0" r="0" b="0"/>
            <wp:docPr id="172" name="Chart 17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rsidR="00E416AA" w:rsidRDefault="00E416AA">
      <w:pPr>
        <w:rPr>
          <w:color w:val="993366"/>
          <w:szCs w:val="24"/>
        </w:rPr>
      </w:pPr>
      <w:r>
        <w:rPr>
          <w:color w:val="993366"/>
          <w:szCs w:val="24"/>
        </w:rPr>
        <w:br w:type="page"/>
      </w:r>
    </w:p>
    <w:p w:rsidR="00FD358F" w:rsidRPr="00DE7E51" w:rsidRDefault="00FD358F" w:rsidP="00733632">
      <w:pPr>
        <w:pStyle w:val="Heading3"/>
        <w:rPr>
          <w:b/>
        </w:rPr>
      </w:pPr>
      <w:bookmarkStart w:id="133" w:name="_Toc514070735"/>
      <w:bookmarkStart w:id="134" w:name="_Toc520727990"/>
      <w:r w:rsidRPr="00823ADC">
        <w:lastRenderedPageBreak/>
        <w:t>GRAPH 3</w:t>
      </w:r>
      <w:r w:rsidR="00DE7E51">
        <w:rPr>
          <w:b/>
        </w:rPr>
        <w:t xml:space="preserve"> - </w:t>
      </w:r>
      <w:r w:rsidR="00F8562C" w:rsidRPr="00727FCE">
        <w:rPr>
          <w:rFonts w:eastAsia="MS Mincho"/>
        </w:rPr>
        <w:t>graph of</w:t>
      </w:r>
      <w:r w:rsidRPr="00727FCE">
        <w:rPr>
          <w:rFonts w:eastAsia="MS Mincho"/>
        </w:rPr>
        <w:t xml:space="preserve"> lost volts against R</w:t>
      </w:r>
      <w:bookmarkEnd w:id="133"/>
      <w:bookmarkEnd w:id="134"/>
    </w:p>
    <w:p w:rsidR="00FD358F" w:rsidRPr="00727FCE" w:rsidRDefault="00FD358F" w:rsidP="00145B74">
      <w:pPr>
        <w:spacing w:after="0"/>
        <w:rPr>
          <w:i/>
          <w:iCs/>
          <w:color w:val="0000FF"/>
          <w:szCs w:val="24"/>
        </w:rPr>
      </w:pPr>
      <w:r w:rsidRPr="00727FCE">
        <w:rPr>
          <w:i/>
          <w:iCs/>
          <w:color w:val="0000FF"/>
          <w:szCs w:val="24"/>
        </w:rPr>
        <w:t>For these Q</w:t>
      </w:r>
    </w:p>
    <w:p w:rsidR="00FD358F" w:rsidRPr="00727FCE" w:rsidRDefault="00FD358F" w:rsidP="00145B74">
      <w:pPr>
        <w:spacing w:after="0"/>
        <w:rPr>
          <w:rFonts w:eastAsia="MS Mincho"/>
          <w:szCs w:val="24"/>
        </w:rPr>
      </w:pPr>
      <w:r w:rsidRPr="00727FCE">
        <w:rPr>
          <w:rFonts w:eastAsia="MS Mincho"/>
          <w:szCs w:val="24"/>
        </w:rPr>
        <w:t>Lost volts =</w:t>
      </w:r>
      <w:proofErr w:type="spellStart"/>
      <w:r w:rsidRPr="00727FCE">
        <w:rPr>
          <w:rFonts w:eastAsia="MS Mincho"/>
          <w:szCs w:val="24"/>
        </w:rPr>
        <w:t>Ir</w:t>
      </w:r>
      <w:proofErr w:type="spellEnd"/>
    </w:p>
    <w:p w:rsidR="00FD358F" w:rsidRPr="00727FCE" w:rsidRDefault="00FD358F" w:rsidP="00145B74">
      <w:pPr>
        <w:spacing w:after="0"/>
        <w:rPr>
          <w:iCs/>
          <w:szCs w:val="24"/>
        </w:rPr>
      </w:pPr>
      <w:proofErr w:type="gramStart"/>
      <w:r w:rsidRPr="00727FCE">
        <w:rPr>
          <w:i/>
          <w:iCs/>
          <w:szCs w:val="24"/>
        </w:rPr>
        <w:t>when</w:t>
      </w:r>
      <w:proofErr w:type="gramEnd"/>
      <w:r w:rsidRPr="00727FCE">
        <w:rPr>
          <w:i/>
          <w:iCs/>
          <w:szCs w:val="24"/>
        </w:rPr>
        <w:t xml:space="preserve"> the external resistance is zero (R=O) which occurs where the line passes the y-intercept then the E=</w:t>
      </w:r>
      <w:proofErr w:type="spellStart"/>
      <w:r w:rsidRPr="00727FCE">
        <w:rPr>
          <w:i/>
          <w:iCs/>
          <w:szCs w:val="24"/>
        </w:rPr>
        <w:t>Ir</w:t>
      </w:r>
      <w:proofErr w:type="spellEnd"/>
      <w:r w:rsidRPr="00727FCE">
        <w:rPr>
          <w:i/>
          <w:iCs/>
          <w:szCs w:val="24"/>
        </w:rPr>
        <w:t xml:space="preserve"> or E=lost volts So the y-intercept is equal to the </w:t>
      </w:r>
      <w:r w:rsidR="000B21D2">
        <w:rPr>
          <w:i/>
          <w:iCs/>
          <w:szCs w:val="24"/>
        </w:rPr>
        <w:t>EMF</w:t>
      </w:r>
      <w:r w:rsidRPr="00727FCE">
        <w:rPr>
          <w:i/>
          <w:iCs/>
          <w:szCs w:val="24"/>
        </w:rPr>
        <w:t>.</w:t>
      </w:r>
      <w:r w:rsidRPr="00727FCE">
        <w:rPr>
          <w:i/>
          <w:iCs/>
          <w:szCs w:val="24"/>
        </w:rPr>
        <w:tab/>
      </w:r>
    </w:p>
    <w:p w:rsidR="00FD358F" w:rsidRPr="00727FCE" w:rsidRDefault="00FD358F" w:rsidP="00145B74">
      <w:pPr>
        <w:spacing w:after="0"/>
        <w:rPr>
          <w:iCs/>
          <w:szCs w:val="24"/>
        </w:rPr>
      </w:pPr>
      <w:r w:rsidRPr="00727FCE">
        <w:rPr>
          <w:iCs/>
          <w:szCs w:val="24"/>
        </w:rPr>
        <w:t xml:space="preserve">The voltage available to the circuit or terminal </w:t>
      </w:r>
      <w:proofErr w:type="spellStart"/>
      <w:r w:rsidRPr="00727FCE">
        <w:rPr>
          <w:iCs/>
          <w:szCs w:val="24"/>
        </w:rPr>
        <w:t>p.d</w:t>
      </w:r>
      <w:proofErr w:type="spellEnd"/>
      <w:r w:rsidRPr="00727FCE">
        <w:rPr>
          <w:iCs/>
          <w:szCs w:val="24"/>
        </w:rPr>
        <w:t xml:space="preserve"> will equal the y intercept subtract the lost volts for a particular external resistance. The resistance in this graph is the external resistance so</w:t>
      </w:r>
    </w:p>
    <w:p w:rsidR="00FD358F" w:rsidRPr="00727FCE" w:rsidRDefault="00FD358F" w:rsidP="00145B74">
      <w:pPr>
        <w:spacing w:after="0"/>
        <w:rPr>
          <w:iCs/>
          <w:szCs w:val="24"/>
        </w:rPr>
      </w:pPr>
      <w:r w:rsidRPr="00727FCE">
        <w:rPr>
          <w:iCs/>
          <w:szCs w:val="24"/>
        </w:rPr>
        <w:t>E(y-intercept</w:t>
      </w:r>
      <w:proofErr w:type="gramStart"/>
      <w:r w:rsidRPr="00727FCE">
        <w:rPr>
          <w:iCs/>
          <w:szCs w:val="24"/>
        </w:rPr>
        <w:t>)=</w:t>
      </w:r>
      <w:proofErr w:type="gramEnd"/>
      <w:r w:rsidRPr="00727FCE">
        <w:rPr>
          <w:iCs/>
          <w:szCs w:val="24"/>
        </w:rPr>
        <w:t xml:space="preserve"> I </w:t>
      </w:r>
      <w:r w:rsidRPr="00727FCE">
        <w:rPr>
          <w:iCs/>
          <w:szCs w:val="24"/>
        </w:rPr>
        <w:sym w:font="Symbol" w:char="F0B4"/>
      </w:r>
      <w:r w:rsidRPr="00727FCE">
        <w:rPr>
          <w:iCs/>
          <w:szCs w:val="24"/>
        </w:rPr>
        <w:t>R (value from x axis)-Lost volts (y value for x-axis value)</w:t>
      </w:r>
    </w:p>
    <w:p w:rsidR="00FD358F" w:rsidRPr="00727FCE" w:rsidRDefault="00FD358F" w:rsidP="00145B74">
      <w:pPr>
        <w:spacing w:after="0"/>
        <w:rPr>
          <w:iCs/>
          <w:szCs w:val="24"/>
        </w:rPr>
      </w:pPr>
      <w:r w:rsidRPr="00727FCE">
        <w:rPr>
          <w:iCs/>
          <w:szCs w:val="24"/>
        </w:rPr>
        <w:t xml:space="preserve">From this </w:t>
      </w:r>
      <w:r w:rsidRPr="00543D12">
        <w:rPr>
          <w:i/>
          <w:iCs/>
          <w:szCs w:val="24"/>
        </w:rPr>
        <w:t>I</w:t>
      </w:r>
      <w:r w:rsidRPr="00727FCE">
        <w:rPr>
          <w:iCs/>
          <w:szCs w:val="24"/>
        </w:rPr>
        <w:t xml:space="preserve"> can be found</w:t>
      </w:r>
    </w:p>
    <w:p w:rsidR="00FD358F" w:rsidRPr="00727FCE" w:rsidRDefault="00FD358F" w:rsidP="00145B74">
      <w:pPr>
        <w:spacing w:after="0"/>
        <w:rPr>
          <w:iCs/>
          <w:szCs w:val="24"/>
        </w:rPr>
      </w:pPr>
      <w:r w:rsidRPr="00727FCE">
        <w:rPr>
          <w:iCs/>
          <w:szCs w:val="24"/>
        </w:rPr>
        <w:t>Then LOST VOLTS=</w:t>
      </w:r>
      <w:proofErr w:type="spellStart"/>
      <w:r w:rsidRPr="00727FCE">
        <w:rPr>
          <w:iCs/>
          <w:szCs w:val="24"/>
        </w:rPr>
        <w:t>Ir</w:t>
      </w:r>
      <w:proofErr w:type="spellEnd"/>
    </w:p>
    <w:p w:rsidR="00FD358F" w:rsidRPr="00727FCE" w:rsidRDefault="0046477C" w:rsidP="00145B74">
      <w:pPr>
        <w:spacing w:after="0"/>
        <w:rPr>
          <w:iCs/>
          <w:color w:val="0000FF"/>
          <w:szCs w:val="24"/>
        </w:rPr>
      </w:pPr>
      <w:r>
        <w:rPr>
          <w:iCs/>
          <w:noProof/>
          <w:szCs w:val="24"/>
        </w:rPr>
        <mc:AlternateContent>
          <mc:Choice Requires="wpg">
            <w:drawing>
              <wp:anchor distT="0" distB="0" distL="114300" distR="114300" simplePos="0" relativeHeight="252139008" behindDoc="0" locked="0" layoutInCell="1" allowOverlap="1" wp14:anchorId="18762ECB" wp14:editId="08EDCDE2">
                <wp:simplePos x="0" y="0"/>
                <wp:positionH relativeFrom="column">
                  <wp:posOffset>-339321</wp:posOffset>
                </wp:positionH>
                <wp:positionV relativeFrom="paragraph">
                  <wp:posOffset>122613</wp:posOffset>
                </wp:positionV>
                <wp:extent cx="6811010" cy="4490720"/>
                <wp:effectExtent l="76200" t="0" r="0" b="0"/>
                <wp:wrapNone/>
                <wp:docPr id="24066" name="Group 24066"/>
                <wp:cNvGraphicFramePr/>
                <a:graphic xmlns:a="http://schemas.openxmlformats.org/drawingml/2006/main">
                  <a:graphicData uri="http://schemas.microsoft.com/office/word/2010/wordprocessingGroup">
                    <wpg:wgp>
                      <wpg:cNvGrpSpPr/>
                      <wpg:grpSpPr>
                        <a:xfrm>
                          <a:off x="0" y="0"/>
                          <a:ext cx="6811010" cy="4490720"/>
                          <a:chOff x="0" y="0"/>
                          <a:chExt cx="6811010" cy="4490720"/>
                        </a:xfrm>
                      </wpg:grpSpPr>
                      <wpg:grpSp>
                        <wpg:cNvPr id="24062" name="Group 24062"/>
                        <wpg:cNvGrpSpPr/>
                        <wpg:grpSpPr>
                          <a:xfrm>
                            <a:off x="0" y="0"/>
                            <a:ext cx="6811010" cy="4490720"/>
                            <a:chOff x="0" y="0"/>
                            <a:chExt cx="6811010" cy="4490720"/>
                          </a:xfrm>
                        </wpg:grpSpPr>
                        <wpg:grpSp>
                          <wpg:cNvPr id="18827" name="Group 18234"/>
                          <wpg:cNvGrpSpPr>
                            <a:grpSpLocks/>
                          </wpg:cNvGrpSpPr>
                          <wpg:grpSpPr bwMode="auto">
                            <a:xfrm>
                              <a:off x="0" y="0"/>
                              <a:ext cx="6811010" cy="4490720"/>
                              <a:chOff x="967" y="5574"/>
                              <a:chExt cx="9978" cy="5608"/>
                            </a:xfrm>
                          </wpg:grpSpPr>
                          <pic:pic xmlns:pic="http://schemas.openxmlformats.org/drawingml/2006/picture">
                            <pic:nvPicPr>
                              <pic:cNvPr id="18828" name="Picture 1823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1645" y="5574"/>
                                <a:ext cx="9300" cy="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8829" name="Group 18236"/>
                            <wpg:cNvGrpSpPr>
                              <a:grpSpLocks/>
                            </wpg:cNvGrpSpPr>
                            <wpg:grpSpPr bwMode="auto">
                              <a:xfrm>
                                <a:off x="967" y="6370"/>
                                <a:ext cx="1243" cy="397"/>
                                <a:chOff x="967" y="6370"/>
                                <a:chExt cx="1243" cy="397"/>
                              </a:xfrm>
                            </wpg:grpSpPr>
                            <wps:wsp>
                              <wps:cNvPr id="18830" name="AutoShape 18237"/>
                              <wps:cNvSpPr>
                                <a:spLocks noChangeArrowheads="1"/>
                              </wps:cNvSpPr>
                              <wps:spPr bwMode="auto">
                                <a:xfrm>
                                  <a:off x="1193" y="6370"/>
                                  <a:ext cx="1017" cy="339"/>
                                </a:xfrm>
                                <a:prstGeom prst="rightArrow">
                                  <a:avLst>
                                    <a:gd name="adj1" fmla="val 50000"/>
                                    <a:gd name="adj2" fmla="val 75000"/>
                                  </a:avLst>
                                </a:prstGeom>
                                <a:ln>
                                  <a:headEnd/>
                                  <a:tailEnd/>
                                </a:ln>
                              </wps:spPr>
                              <wps:style>
                                <a:lnRef idx="0">
                                  <a:schemeClr val="accent2"/>
                                </a:lnRef>
                                <a:fillRef idx="3">
                                  <a:schemeClr val="accent2"/>
                                </a:fillRef>
                                <a:effectRef idx="3">
                                  <a:schemeClr val="accent2"/>
                                </a:effectRef>
                                <a:fontRef idx="minor">
                                  <a:schemeClr val="lt1"/>
                                </a:fontRef>
                              </wps:style>
                              <wps:bodyPr rot="0" vert="horz" wrap="square" lIns="91440" tIns="45720" rIns="91440" bIns="45720" anchor="t" anchorCtr="0" upright="1">
                                <a:noAutofit/>
                              </wps:bodyPr>
                            </wps:wsp>
                            <wps:wsp>
                              <wps:cNvPr id="18831" name="Text Box 18238"/>
                              <wps:cNvSpPr txBox="1">
                                <a:spLocks noChangeArrowheads="1"/>
                              </wps:cNvSpPr>
                              <wps:spPr bwMode="auto">
                                <a:xfrm>
                                  <a:off x="967" y="6370"/>
                                  <a:ext cx="678" cy="397"/>
                                </a:xfrm>
                                <a:prstGeom prst="rect">
                                  <a:avLst/>
                                </a:prstGeom>
                                <a:ln/>
                                <a:extLst/>
                              </wps:spPr>
                              <wps:style>
                                <a:lnRef idx="0">
                                  <a:schemeClr val="accent2"/>
                                </a:lnRef>
                                <a:fillRef idx="3">
                                  <a:schemeClr val="accent2"/>
                                </a:fillRef>
                                <a:effectRef idx="3">
                                  <a:schemeClr val="accent2"/>
                                </a:effectRef>
                                <a:fontRef idx="minor">
                                  <a:schemeClr val="lt1"/>
                                </a:fontRef>
                              </wps:style>
                              <wps:txbx>
                                <w:txbxContent>
                                  <w:p w:rsidR="00050CD6" w:rsidRPr="00145B74" w:rsidRDefault="00050CD6" w:rsidP="00145B74">
                                    <w:pPr>
                                      <w:pStyle w:val="Heading5"/>
                                      <w:spacing w:before="0"/>
                                      <w:rPr>
                                        <w:b/>
                                        <w:bCs/>
                                        <w:color w:val="FFFFFF" w:themeColor="background1"/>
                                      </w:rPr>
                                    </w:pPr>
                                    <w:r w:rsidRPr="00145B74">
                                      <w:rPr>
                                        <w:b/>
                                        <w:bCs/>
                                        <w:color w:val="FFFFFF" w:themeColor="background1"/>
                                      </w:rPr>
                                      <w:t>E</w:t>
                                    </w:r>
                                  </w:p>
                                </w:txbxContent>
                              </wps:txbx>
                              <wps:bodyPr rot="0" vert="horz" wrap="square" lIns="91440" tIns="45720" rIns="91440" bIns="45720" anchor="t" anchorCtr="0" upright="1">
                                <a:noAutofit/>
                              </wps:bodyPr>
                            </wps:wsp>
                          </wpg:grpSp>
                        </wpg:grpSp>
                        <wps:wsp>
                          <wps:cNvPr id="24061" name="Straight Connector 24061"/>
                          <wps:cNvCnPr/>
                          <wps:spPr>
                            <a:xfrm>
                              <a:off x="923925" y="742950"/>
                              <a:ext cx="5029200" cy="0"/>
                            </a:xfrm>
                            <a:prstGeom prst="line">
                              <a:avLst/>
                            </a:prstGeom>
                            <a:ln w="38100">
                              <a:solidFill>
                                <a:schemeClr val="tx2">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24065" name="Group 24065"/>
                        <wpg:cNvGrpSpPr/>
                        <wpg:grpSpPr>
                          <a:xfrm>
                            <a:off x="3241964" y="955963"/>
                            <a:ext cx="1729205" cy="1866900"/>
                            <a:chOff x="0" y="0"/>
                            <a:chExt cx="1729205" cy="1866900"/>
                          </a:xfrm>
                        </wpg:grpSpPr>
                        <wps:wsp>
                          <wps:cNvPr id="24063" name="Right Brace 24063"/>
                          <wps:cNvSpPr/>
                          <wps:spPr>
                            <a:xfrm>
                              <a:off x="0" y="0"/>
                              <a:ext cx="657225" cy="1866900"/>
                            </a:xfrm>
                            <a:prstGeom prst="rightBrace">
                              <a:avLst/>
                            </a:prstGeom>
                            <a:ln w="28575"/>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64" name="Text Box 24064"/>
                          <wps:cNvSpPr txBox="1"/>
                          <wps:spPr>
                            <a:xfrm>
                              <a:off x="664945" y="810491"/>
                              <a:ext cx="1064260" cy="400050"/>
                            </a:xfrm>
                            <a:prstGeom prst="rect">
                              <a:avLst/>
                            </a:prstGeom>
                            <a:ln/>
                          </wps:spPr>
                          <wps:style>
                            <a:lnRef idx="0">
                              <a:schemeClr val="accent6"/>
                            </a:lnRef>
                            <a:fillRef idx="3">
                              <a:schemeClr val="accent6"/>
                            </a:fillRef>
                            <a:effectRef idx="3">
                              <a:schemeClr val="accent6"/>
                            </a:effectRef>
                            <a:fontRef idx="minor">
                              <a:schemeClr val="lt1"/>
                            </a:fontRef>
                          </wps:style>
                          <wps:txbx>
                            <w:txbxContent>
                              <w:p w:rsidR="00050CD6" w:rsidRDefault="00050CD6" w:rsidP="00823ADC">
                                <w:pPr>
                                  <w:spacing w:before="120" w:after="0"/>
                                </w:pPr>
                                <w:r>
                                  <w:t xml:space="preserve">Terminal </w:t>
                                </w:r>
                                <w:proofErr w:type="spellStart"/>
                                <w:r>
                                  <w:t>p.d</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24066" o:spid="_x0000_s7876" style="position:absolute;margin-left:-26.7pt;margin-top:9.65pt;width:536.3pt;height:353.6pt;z-index:252139008;mso-position-horizontal-relative:text;mso-position-vertical-relative:text" coordsize="68110,4490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">
                <v:group id="Group 24062" o:spid="_x0000_s7877" style="position:absolute;width:68110;height:44907" coordsize="68110,44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x0/sMcAAADe&#10;AAAADwAAAAAAAAAAAAAAAACqAgAAZHJzL2Rvd25yZXYueG1sUEsFBgAAAAAEAAQA+gAAAJ4DAAAA&#10;AA==&#10;">
                  <v:group id="Group 18234" o:spid="_x0000_s7878" style="position:absolute;width:68110;height:44907" coordorigin="967,5574" coordsize="9978,5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UDQbfFAAAA3gAA&#10;AA8AAAAAAAAAAAAAAAAAqgIAAGRycy9kb3ducmV2LnhtbFBLBQYAAAAABAAEAPoAAACcAwAAAAA=&#10;">
                    <v:shape id="Picture 18235" o:spid="_x0000_s7879" type="#_x0000_t75" style="position:absolute;left:1645;top:5574;width:9300;height:56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gPEfJAAAA3gAAAA8AAABkcnMvZG93bnJldi54bWxEj0FLw0AQhe+C/2EZoTe7MRSNsdtSCqVV&#10;LNYqFG9DdkyC2dmwu23jv3cOQm8zvDfvfTOdD65TJwqx9WzgbpyBIq68bbk28Pmxui1AxYRssfNM&#10;Bn4pwnx2fTXF0vozv9Npn2olIRxLNNCk1Jdax6ohh3Hse2LRvn1wmGQNtbYBzxLuOp1n2b122LI0&#10;NNjTsqHqZ390BkKx413+8Lz+ejxOXjavb4e4rQ7GjG6GxROoREO6mP+vN1bwiyIXXnlHZtCzP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AKA8R8kAAADeAAAADwAAAAAAAAAA&#10;AAAAAACfAgAAZHJzL2Rvd25yZXYueG1sUEsFBgAAAAAEAAQA9wAAAJUDAAAAAA==&#10;">
                      <v:imagedata r:id="rId176" o:title=""/>
                    </v:shape>
                    <v:group id="Group 18236" o:spid="_x0000_s7880" style="position:absolute;left:967;top:6370;width:1243;height:397" coordorigin="967,6370" coordsize="1243,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9BwXsQAAADeAAAA&#10;DwAAAAAAAAAAAAAAAACqAgAAZHJzL2Rvd25yZXYueG1sUEsFBgAAAAAEAAQA+gAAAJsDAAAAAA==&#10;">
                      <v:shape id="AutoShape 18237" o:spid="_x0000_s7881" type="#_x0000_t13" style="position:absolute;left:1193;top:6370;width:1017;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SnLccA&#10;AADeAAAADwAAAGRycy9kb3ducmV2LnhtbESPQWvDMAyF74P9B6PBbqvTFUrI6pbSMdgOO6Qthd2E&#10;rcahsZzFXpvt10+HQm8SenrvfYvVGDp1piG1kQ1MJwUoYhtdy42B/e7tqQSVMrLDLjIZ+KUEq+X9&#10;3QIrFy9c03mbGyUmnCo04HPuK62T9RQwTWJPLLdjHAJmWYdGuwEvYh46/VwUcx2wZUnw2NPGkz1t&#10;f4IByx9633zPSpvJf9Zf9es4PfwZ8/gwrl9AZRrzTXz9fndSvyxnAiA4MoN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0py3HAAAA3gAAAA8AAAAAAAAAAAAAAAAAmAIAAGRy&#10;cy9kb3ducmV2LnhtbFBLBQYAAAAABAAEAPUAAACMAwAAAAA=&#10;" fillcolor="#5b2d65 [1637]" stroked="f">
                        <v:fill color2="#a559b5 [3013]" rotate="t" angle="180" colors="0 #854093;52429f #ae56c1;1 #b155c4" focus="100%" type="gradient">
                          <o:fill v:ext="view" type="gradientUnscaled"/>
                        </v:fill>
                        <v:shadow on="t" color="black" opacity="22937f" origin=",.5" offset="0,.63889mm"/>
                      </v:shape>
                      <v:shape id="Text Box 18238" o:spid="_x0000_s7882" type="#_x0000_t202" style="position:absolute;left:967;top:6370;width:678;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apKMIA&#10;AADeAAAADwAAAGRycy9kb3ducmV2LnhtbERP32vCMBB+F/wfwgl707QdjNIZRQRR8GHoZM9ncms6&#10;m0tpUu3++2Uw2Nt9fD9vuR5dK+7Uh8azgnyRgSDW3jRcK7i87+YliBCRDbaeScE3BVivppMlVsY/&#10;+ET3c6xFCuFQoQIbY1dJGbQlh2HhO+LEffreYUywr6Xp8ZHCXSuLLHuRDhtODRY72lrSt/PgFJDe&#10;f9nYFLo+yf3HkfA6DG9XpZ5m4+YVRKQx/ov/3AeT5pflcw6/76Qb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ZqkowgAAAN4AAAAPAAAAAAAAAAAAAAAAAJgCAABkcnMvZG93&#10;bnJldi54bWxQSwUGAAAAAAQABAD1AAAAhwMAAAAA&#10;" fillcolor="#5b2d65 [1637]" stroked="f">
                        <v:fill color2="#a559b5 [3013]" rotate="t" angle="180" colors="0 #854093;52429f #ae56c1;1 #b155c4" focus="100%" type="gradient">
                          <o:fill v:ext="view" type="gradientUnscaled"/>
                        </v:fill>
                        <v:shadow on="t" color="black" opacity="22937f" origin=",.5" offset="0,.63889mm"/>
                        <v:textbox>
                          <w:txbxContent>
                            <w:p w:rsidR="00050CD6" w:rsidRPr="00145B74" w:rsidRDefault="00050CD6" w:rsidP="00145B74">
                              <w:pPr>
                                <w:pStyle w:val="Heading5"/>
                                <w:spacing w:before="0"/>
                                <w:rPr>
                                  <w:b/>
                                  <w:bCs/>
                                  <w:color w:val="FFFFFF" w:themeColor="background1"/>
                                </w:rPr>
                              </w:pPr>
                              <w:r w:rsidRPr="00145B74">
                                <w:rPr>
                                  <w:b/>
                                  <w:bCs/>
                                  <w:color w:val="FFFFFF" w:themeColor="background1"/>
                                </w:rPr>
                                <w:t>E</w:t>
                              </w:r>
                            </w:p>
                          </w:txbxContent>
                        </v:textbox>
                      </v:shape>
                    </v:group>
                  </v:group>
                  <v:line id="Straight Connector 24061" o:spid="_x0000_s7883" style="position:absolute;visibility:visible;mso-wrap-style:square" from="9239,7429" to="59531,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N8gAAADeAAAADwAAAGRycy9kb3ducmV2LnhtbESPS2vDMBCE74X+B7GF3Go5wZjgRgml&#10;JcGFHvIohNwWa2ObWCvXkh/991WhkOMwM98wq81kGjFQ52rLCuZRDIK4sLrmUsHXafu8BOE8ssbG&#10;Min4IQeb9ePDCjNtRz7QcPSlCBB2GSqovG8zKV1RkUEX2ZY4eFfbGfRBdqXUHY4Bbhq5iONUGqw5&#10;LFTY0ltFxe3YGwX9+XPvP67nd5nuv6ndlskl3+VKzZ6m1xcQniZ/D/+3c61gkcTpHP7uhCs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k/N8gAAADeAAAADwAAAAAA&#10;AAAAAAAAAAChAgAAZHJzL2Rvd25yZXYueG1sUEsFBgAAAAAEAAQA+QAAAJYDAAAAAA==&#10;" strokecolor="#842f73 [2415]" strokeweight="3pt">
                    <v:stroke dashstyle="dash"/>
                  </v:line>
                </v:group>
                <v:group id="Group 24065" o:spid="_x0000_s7884" style="position:absolute;left:32419;top:9559;width:17292;height:18669" coordsize="17292,18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PSnxMcAAADe&#10;AAAADwAAAAAAAAAAAAAAAACqAgAAZHJzL2Rvd25yZXYueG1sUEsFBgAAAAAEAAQA+gAAAJ4DAAAA&#10;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4063" o:spid="_x0000_s7885" type="#_x0000_t88" style="position:absolute;width:6572;height:186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E8VMcA&#10;AADeAAAADwAAAGRycy9kb3ducmV2LnhtbESP0WrCQBRE3wX/YblCX0R3qyIldRVpaaliKYl+wCV7&#10;TVKzd0N2a+LfdwtCH4eZM8OsNr2txZVaXznW8DhVIIhzZyouNJyOb5MnED4gG6wdk4Ybedish4MV&#10;JsZ1nNI1C4WIJewT1FCG0CRS+rwki37qGuLonV1rMUTZFtK02MVyW8uZUktpseK4UGJDLyXll+zH&#10;apjRyX0t1Pt53GX2kIbX3ef+e6f1w6jfPoMI1If/8J3+MJFbqOUc/u7EK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RPFTHAAAA3gAAAA8AAAAAAAAAAAAAAAAAmAIAAGRy&#10;cy9kb3ducmV2LnhtbFBLBQYAAAAABAAEAPUAAACMAwAAAAA=&#10;" adj="634" strokecolor="#ae3a62 [3044]" strokeweight="2.25pt"/>
                  <v:shape id="Text Box 24064" o:spid="_x0000_s7886" type="#_x0000_t202" style="position:absolute;left:6649;top:8104;width:10643;height:40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jFysUA&#10;AADeAAAADwAAAGRycy9kb3ducmV2LnhtbESPQWvCQBSE74L/YXmF3nRTkVhTVxEhxR4bQ/H4yL4k&#10;S7NvQ3aN8d93C4Ueh5n5htkdJtuJkQZvHCt4WSYgiCunDTcKyku+eAXhA7LGzjEpeJCHw34+22Gm&#10;3Z0/aSxCIyKEfYYK2hD6TEpftWTRL11PHL3aDRZDlEMj9YD3CLedXCVJKi0ajgst9nRqqfoublaB&#10;8Zvy+lV/hN7Y/Hja1u91ubFKPT9NxzcQgabwH/5rn7WC1TpJ1/B7J14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2MXKxQAAAN4AAAAPAAAAAAAAAAAAAAAAAJgCAABkcnMv&#10;ZG93bnJldi54bWxQSwUGAAAAAAQABAD1AAAAigMAAAAA&#10;" fillcolor="#9a4304 [1641]" stroked="f">
                    <v:fill color2="#f98029 [3017]" rotate="t" angle="180" colors="0 #cf6415;52429f #ff841f;1 #ff841b" focus="100%" type="gradient">
                      <o:fill v:ext="view" type="gradientUnscaled"/>
                    </v:fill>
                    <v:shadow on="t" color="black" opacity="22937f" origin=",.5" offset="0,.63889mm"/>
                    <v:textbox>
                      <w:txbxContent>
                        <w:p w:rsidR="00050CD6" w:rsidRDefault="00050CD6" w:rsidP="00823ADC">
                          <w:pPr>
                            <w:spacing w:before="120" w:after="0"/>
                          </w:pPr>
                          <w:r>
                            <w:t xml:space="preserve">Terminal </w:t>
                          </w:r>
                          <w:proofErr w:type="spellStart"/>
                          <w:r>
                            <w:t>p.d</w:t>
                          </w:r>
                          <w:proofErr w:type="spellEnd"/>
                        </w:p>
                      </w:txbxContent>
                    </v:textbox>
                  </v:shape>
                </v:group>
              </v:group>
            </w:pict>
          </mc:Fallback>
        </mc:AlternateContent>
      </w:r>
      <w:r w:rsidR="00FD358F" w:rsidRPr="00727FCE">
        <w:rPr>
          <w:iCs/>
          <w:szCs w:val="24"/>
        </w:rPr>
        <w:t>Or E=I(</w:t>
      </w:r>
      <w:proofErr w:type="spellStart"/>
      <w:r w:rsidR="00FD358F" w:rsidRPr="00727FCE">
        <w:rPr>
          <w:iCs/>
          <w:szCs w:val="24"/>
        </w:rPr>
        <w:t>R+r</w:t>
      </w:r>
      <w:proofErr w:type="spellEnd"/>
      <w:r w:rsidR="00FD358F" w:rsidRPr="00727FCE">
        <w:rPr>
          <w:iCs/>
          <w:szCs w:val="24"/>
        </w:rPr>
        <w:t>)</w:t>
      </w:r>
    </w:p>
    <w:p w:rsidR="00FD358F" w:rsidRPr="00727FCE" w:rsidRDefault="00FD358F" w:rsidP="00145B74">
      <w:pPr>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
    <w:p w:rsidR="0046477C" w:rsidRDefault="0046477C" w:rsidP="00145B74">
      <w:pPr>
        <w:pStyle w:val="PlainText"/>
        <w:spacing w:after="0"/>
        <w:rPr>
          <w:rFonts w:eastAsia="MS Mincho"/>
          <w:szCs w:val="24"/>
        </w:rPr>
      </w:pPr>
      <w:proofErr w:type="gramStart"/>
      <w:r>
        <w:rPr>
          <w:rFonts w:eastAsia="MS Mincho"/>
          <w:szCs w:val="24"/>
        </w:rPr>
        <w:t>e.g</w:t>
      </w:r>
      <w:proofErr w:type="gramEnd"/>
      <w:r>
        <w:rPr>
          <w:rFonts w:eastAsia="MS Mincho"/>
          <w:szCs w:val="24"/>
        </w:rPr>
        <w:t xml:space="preserve">. </w:t>
      </w:r>
      <w:r w:rsidR="000B21D2">
        <w:rPr>
          <w:rFonts w:eastAsia="MS Mincho"/>
          <w:szCs w:val="24"/>
        </w:rPr>
        <w:t>EMF</w:t>
      </w:r>
      <w:r>
        <w:rPr>
          <w:rFonts w:eastAsia="MS Mincho"/>
          <w:szCs w:val="24"/>
        </w:rPr>
        <w:t xml:space="preserve"> = 6V When the external resistance of the circuit is 2 ohms </w:t>
      </w:r>
    </w:p>
    <w:p w:rsidR="0046477C" w:rsidRPr="00727FCE" w:rsidRDefault="0046477C" w:rsidP="00145B74">
      <w:pPr>
        <w:pStyle w:val="PlainText"/>
        <w:spacing w:after="0"/>
        <w:rPr>
          <w:rFonts w:eastAsia="MS Mincho"/>
          <w:szCs w:val="24"/>
        </w:rPr>
      </w:pPr>
      <w:proofErr w:type="gramStart"/>
      <w:r>
        <w:rPr>
          <w:rFonts w:eastAsia="MS Mincho"/>
          <w:szCs w:val="24"/>
        </w:rPr>
        <w:t>then</w:t>
      </w:r>
      <w:proofErr w:type="gramEnd"/>
      <w:r>
        <w:rPr>
          <w:rFonts w:eastAsia="MS Mincho"/>
          <w:szCs w:val="24"/>
        </w:rPr>
        <w:t xml:space="preserve"> the terminal </w:t>
      </w:r>
      <w:proofErr w:type="spellStart"/>
      <w:r>
        <w:rPr>
          <w:rFonts w:eastAsia="MS Mincho"/>
          <w:szCs w:val="24"/>
        </w:rPr>
        <w:t>p.d</w:t>
      </w:r>
      <w:proofErr w:type="spellEnd"/>
      <w:r>
        <w:rPr>
          <w:rFonts w:eastAsia="MS Mincho"/>
          <w:szCs w:val="24"/>
        </w:rPr>
        <w:t xml:space="preserve"> = 6V – 1.2 V (read from the y axis) = </w:t>
      </w:r>
      <w:r w:rsidRPr="0046477C">
        <w:rPr>
          <w:rFonts w:eastAsia="MS Mincho"/>
          <w:szCs w:val="24"/>
          <w:u w:val="single"/>
        </w:rPr>
        <w:t>3.8V</w:t>
      </w:r>
      <w:r w:rsidR="00FD358F" w:rsidRPr="00727FCE">
        <w:rPr>
          <w:rFonts w:eastAsia="MS Mincho"/>
          <w:szCs w:val="24"/>
        </w:rPr>
        <w:br w:type="page"/>
      </w:r>
    </w:p>
    <w:p w:rsidR="00FD358F" w:rsidRPr="00727FCE" w:rsidRDefault="00FD358F" w:rsidP="00E44CE8">
      <w:pPr>
        <w:pStyle w:val="PlainText"/>
        <w:numPr>
          <w:ilvl w:val="0"/>
          <w:numId w:val="3"/>
        </w:numPr>
        <w:spacing w:after="0"/>
        <w:ind w:left="0" w:firstLine="0"/>
        <w:rPr>
          <w:rFonts w:eastAsia="MS Mincho"/>
          <w:szCs w:val="24"/>
        </w:rPr>
      </w:pPr>
      <w:r w:rsidRPr="00727FCE">
        <w:rPr>
          <w:rFonts w:eastAsia="MS Mincho"/>
          <w:szCs w:val="24"/>
        </w:rPr>
        <w:lastRenderedPageBreak/>
        <w:t>A cell has an internal resistance of 3</w:t>
      </w:r>
      <w:r w:rsidR="00395931">
        <w:rPr>
          <w:rFonts w:eastAsia="MS Mincho"/>
          <w:szCs w:val="24"/>
        </w:rPr>
        <w:t xml:space="preserve">·0 </w:t>
      </w:r>
      <w:r w:rsidRPr="00727FCE">
        <w:rPr>
          <w:rFonts w:eastAsia="MS Mincho"/>
          <w:szCs w:val="24"/>
        </w:rPr>
        <w:sym w:font="Symbol" w:char="F057"/>
      </w:r>
      <w:r w:rsidRPr="00727FCE">
        <w:rPr>
          <w:rFonts w:eastAsia="MS Mincho"/>
          <w:szCs w:val="24"/>
        </w:rPr>
        <w:t xml:space="preserve"> and an </w:t>
      </w:r>
      <w:r w:rsidR="000B21D2">
        <w:rPr>
          <w:rFonts w:eastAsia="MS Mincho"/>
          <w:szCs w:val="24"/>
        </w:rPr>
        <w:t>EMF</w:t>
      </w:r>
      <w:r w:rsidRPr="00727FCE">
        <w:rPr>
          <w:rFonts w:eastAsia="MS Mincho"/>
          <w:szCs w:val="24"/>
        </w:rPr>
        <w:t xml:space="preserve"> of 2</w:t>
      </w:r>
      <w:r w:rsidR="00395931">
        <w:rPr>
          <w:rFonts w:eastAsia="MS Mincho"/>
          <w:szCs w:val="24"/>
        </w:rPr>
        <w:t xml:space="preserve">·0 </w:t>
      </w:r>
      <w:r w:rsidRPr="00727FCE">
        <w:rPr>
          <w:rFonts w:eastAsia="MS Mincho"/>
          <w:szCs w:val="24"/>
        </w:rPr>
        <w:t>V and another cell has an internal resistance of 1</w:t>
      </w:r>
      <w:r w:rsidRPr="00727FCE">
        <w:rPr>
          <w:rFonts w:eastAsia="MS Mincho"/>
          <w:szCs w:val="24"/>
        </w:rPr>
        <w:sym w:font="Symbol" w:char="F057"/>
      </w:r>
      <w:r w:rsidRPr="00727FCE">
        <w:rPr>
          <w:rFonts w:eastAsia="MS Mincho"/>
          <w:szCs w:val="24"/>
        </w:rPr>
        <w:t xml:space="preserve"> and </w:t>
      </w:r>
      <w:r w:rsidR="000B21D2">
        <w:rPr>
          <w:rFonts w:eastAsia="MS Mincho"/>
          <w:szCs w:val="24"/>
        </w:rPr>
        <w:t>EMF</w:t>
      </w:r>
      <w:r w:rsidRPr="00727FCE">
        <w:rPr>
          <w:rFonts w:eastAsia="MS Mincho"/>
          <w:szCs w:val="24"/>
        </w:rPr>
        <w:t xml:space="preserve"> of 1.5</w:t>
      </w:r>
      <w:r w:rsidR="00395931">
        <w:rPr>
          <w:rFonts w:eastAsia="MS Mincho"/>
          <w:szCs w:val="24"/>
        </w:rPr>
        <w:t xml:space="preserve">0 </w:t>
      </w:r>
      <w:r w:rsidRPr="00727FCE">
        <w:rPr>
          <w:rFonts w:eastAsia="MS Mincho"/>
          <w:szCs w:val="24"/>
        </w:rPr>
        <w:t>V.</w:t>
      </w:r>
    </w:p>
    <w:p w:rsidR="00FD358F" w:rsidRPr="00727FCE" w:rsidRDefault="00FD358F" w:rsidP="00145B74">
      <w:pPr>
        <w:pStyle w:val="PlainText"/>
        <w:spacing w:after="0"/>
        <w:rPr>
          <w:rFonts w:eastAsia="MS Mincho"/>
          <w:szCs w:val="24"/>
        </w:rPr>
      </w:pPr>
      <w:r w:rsidRPr="00727FCE">
        <w:rPr>
          <w:rFonts w:eastAsia="MS Mincho"/>
          <w:szCs w:val="24"/>
        </w:rPr>
        <w:t>Calculate the resistance of the wire which, when connected to either cell, will produce the same current.</w:t>
      </w:r>
    </w:p>
    <w:p w:rsidR="00FD358F" w:rsidRPr="00727FCE" w:rsidRDefault="00FD358F" w:rsidP="00145B74">
      <w:pPr>
        <w:spacing w:after="0"/>
        <w:rPr>
          <w:szCs w:val="24"/>
        </w:rPr>
      </w:pPr>
      <w:r w:rsidRPr="00727FCE">
        <w:rPr>
          <w:szCs w:val="24"/>
        </w:rPr>
        <w:t>In this question there are 2 different cells, however it is one piece of wire which tells us the external resistance is constant and the question tells us that for these conditions of r and E the current remains constant so</w:t>
      </w:r>
    </w:p>
    <w:p w:rsidR="00FD358F" w:rsidRPr="00727FCE" w:rsidRDefault="00FD358F" w:rsidP="00145B74">
      <w:pPr>
        <w:spacing w:after="0"/>
        <w:rPr>
          <w:szCs w:val="24"/>
        </w:rPr>
      </w:pPr>
    </w:p>
    <w:p w:rsidR="00FD358F" w:rsidRPr="00727FCE" w:rsidRDefault="00543D12" w:rsidP="00D404F1">
      <w:pPr>
        <w:spacing w:after="0"/>
        <w:jc w:val="center"/>
        <w:rPr>
          <w:szCs w:val="24"/>
        </w:rPr>
      </w:pPr>
      <w:r w:rsidRPr="00727FCE">
        <w:rPr>
          <w:position w:val="-14"/>
          <w:szCs w:val="24"/>
        </w:rPr>
        <w:object w:dxaOrig="2340" w:dyaOrig="5520">
          <v:shape id="_x0000_i1068" type="#_x0000_t75" style="width:128.25pt;height:293.25pt" o:ole="">
            <v:imagedata r:id="rId177" o:title=""/>
          </v:shape>
          <o:OLEObject Type="Embed" ProgID="Equation.DSMT4" ShapeID="_x0000_i1068" DrawAspect="Content" ObjectID="_1594471726" r:id="rId178"/>
        </w:object>
      </w:r>
    </w:p>
    <w:p w:rsidR="0046477C" w:rsidRDefault="0046477C" w:rsidP="00145B74">
      <w:pPr>
        <w:pStyle w:val="BodyText"/>
        <w:spacing w:after="0"/>
        <w:ind w:right="48"/>
        <w:rPr>
          <w:rFonts w:asciiTheme="minorHAnsi" w:hAnsiTheme="minorHAnsi"/>
          <w:sz w:val="24"/>
          <w:szCs w:val="24"/>
          <w:u w:val="single"/>
        </w:rPr>
      </w:pPr>
    </w:p>
    <w:p w:rsidR="004116B7" w:rsidRPr="004116B7" w:rsidRDefault="00EE2AF7" w:rsidP="004116B7">
      <w:pPr>
        <w:pStyle w:val="Heading2"/>
      </w:pPr>
      <w:bookmarkStart w:id="135" w:name="_Toc514070736"/>
      <w:bookmarkStart w:id="136" w:name="_Toc520727991"/>
      <w:r w:rsidRPr="004116B7">
        <w:t>Power matching</w:t>
      </w:r>
      <w:bookmarkEnd w:id="135"/>
      <w:bookmarkEnd w:id="136"/>
    </w:p>
    <w:p w:rsidR="00EE2AF7" w:rsidRDefault="00EE2AF7" w:rsidP="004116B7">
      <w:pPr>
        <w:pStyle w:val="Heading3"/>
      </w:pPr>
      <w:r w:rsidRPr="00727FCE">
        <w:t xml:space="preserve"> </w:t>
      </w:r>
      <w:bookmarkStart w:id="137" w:name="_Toc514070737"/>
      <w:bookmarkStart w:id="138" w:name="_Toc520727992"/>
      <w:r w:rsidRPr="00727FCE">
        <w:t>[application of internal resistance]</w:t>
      </w:r>
      <w:bookmarkEnd w:id="137"/>
      <w:bookmarkEnd w:id="138"/>
    </w:p>
    <w:p w:rsidR="00CB13F5" w:rsidRPr="00CB13F5" w:rsidRDefault="00CB13F5" w:rsidP="00CB13F5">
      <w:pPr>
        <w:rPr>
          <w:b/>
          <w:i/>
        </w:rPr>
      </w:pPr>
      <w:r w:rsidRPr="00CB13F5">
        <w:rPr>
          <w:b/>
          <w:i/>
        </w:rPr>
        <w:t xml:space="preserve">This </w:t>
      </w:r>
      <w:r>
        <w:rPr>
          <w:b/>
          <w:i/>
        </w:rPr>
        <w:t>appears to have</w:t>
      </w:r>
      <w:r w:rsidRPr="00CB13F5">
        <w:rPr>
          <w:b/>
          <w:i/>
        </w:rPr>
        <w:t xml:space="preserve"> been removed from the Higher course from 2018</w:t>
      </w:r>
      <w:r>
        <w:rPr>
          <w:b/>
          <w:i/>
        </w:rPr>
        <w:t>, although could form a problem solving question.</w:t>
      </w:r>
    </w:p>
    <w:p w:rsidR="00EE2AF7" w:rsidRPr="00543D12" w:rsidRDefault="00EE2AF7" w:rsidP="00145B74">
      <w:pPr>
        <w:pStyle w:val="BodyText"/>
        <w:spacing w:after="0"/>
        <w:ind w:right="48"/>
        <w:rPr>
          <w:rFonts w:ascii="Trebuchet MS" w:hAnsi="Trebuchet MS"/>
          <w:color w:val="FF0000"/>
          <w:sz w:val="24"/>
          <w:szCs w:val="24"/>
        </w:rPr>
      </w:pPr>
      <w:r w:rsidRPr="00543D12">
        <w:rPr>
          <w:rFonts w:ascii="Trebuchet MS" w:hAnsi="Trebuchet MS"/>
          <w:sz w:val="24"/>
          <w:szCs w:val="24"/>
        </w:rPr>
        <w:t xml:space="preserve">In order to have the most efficient transfer of energy between a source and an output the resistances of both must be considered. It is possible to calculate the optimum ratio of resistance to give maximum output. This is shown </w:t>
      </w:r>
      <w:proofErr w:type="gramStart"/>
      <w:r w:rsidRPr="00543D12">
        <w:rPr>
          <w:rFonts w:ascii="Trebuchet MS" w:hAnsi="Trebuchet MS"/>
          <w:sz w:val="24"/>
          <w:szCs w:val="24"/>
        </w:rPr>
        <w:t>below,</w:t>
      </w:r>
      <w:proofErr w:type="gramEnd"/>
      <w:r w:rsidRPr="00543D12">
        <w:rPr>
          <w:rFonts w:ascii="Trebuchet MS" w:hAnsi="Trebuchet MS"/>
          <w:sz w:val="24"/>
          <w:szCs w:val="24"/>
        </w:rPr>
        <w:t xml:space="preserve"> </w:t>
      </w:r>
      <w:r w:rsidRPr="00543D12">
        <w:rPr>
          <w:rFonts w:ascii="Trebuchet MS" w:hAnsi="Trebuchet MS"/>
          <w:color w:val="FF0000"/>
          <w:sz w:val="24"/>
          <w:szCs w:val="24"/>
        </w:rPr>
        <w:t xml:space="preserve">fortunately you do not need to be able to reproduce this explanation </w:t>
      </w:r>
    </w:p>
    <w:p w:rsidR="00283608" w:rsidRPr="00543D12" w:rsidRDefault="00283608" w:rsidP="00145B74">
      <w:pPr>
        <w:spacing w:after="0"/>
        <w:rPr>
          <w:szCs w:val="24"/>
        </w:rPr>
      </w:pPr>
      <w:r w:rsidRPr="00543D12">
        <w:rPr>
          <w:szCs w:val="24"/>
        </w:rPr>
        <w:t xml:space="preserve">Maximum Power in a simple </w:t>
      </w:r>
      <w:proofErr w:type="spellStart"/>
      <w:proofErr w:type="gramStart"/>
      <w:r w:rsidRPr="00543D12">
        <w:rPr>
          <w:szCs w:val="24"/>
        </w:rPr>
        <w:t>d.c</w:t>
      </w:r>
      <w:proofErr w:type="gramEnd"/>
      <w:r w:rsidRPr="00543D12">
        <w:rPr>
          <w:szCs w:val="24"/>
        </w:rPr>
        <w:t>.</w:t>
      </w:r>
      <w:proofErr w:type="spellEnd"/>
      <w:r w:rsidRPr="00543D12">
        <w:rPr>
          <w:szCs w:val="24"/>
        </w:rPr>
        <w:t xml:space="preserve"> circuit.</w:t>
      </w:r>
    </w:p>
    <w:p w:rsidR="00283608" w:rsidRPr="00543D12" w:rsidRDefault="00283608" w:rsidP="00145B74">
      <w:pPr>
        <w:spacing w:after="0"/>
        <w:rPr>
          <w:szCs w:val="24"/>
        </w:rPr>
      </w:pPr>
      <w:r w:rsidRPr="00543D12">
        <w:rPr>
          <w:szCs w:val="24"/>
        </w:rPr>
        <w:t>We know that</w:t>
      </w:r>
    </w:p>
    <w:p w:rsidR="00283608" w:rsidRPr="00727FCE" w:rsidRDefault="00283608" w:rsidP="00145B74">
      <w:pPr>
        <w:spacing w:after="0"/>
        <w:rPr>
          <w:szCs w:val="24"/>
        </w:rPr>
      </w:pPr>
      <w:r w:rsidRPr="00727FCE">
        <w:rPr>
          <w:szCs w:val="24"/>
        </w:rPr>
        <w:lastRenderedPageBreak/>
        <w:tab/>
      </w:r>
      <w:r w:rsidR="00543D12" w:rsidRPr="00727FCE">
        <w:rPr>
          <w:position w:val="-4"/>
          <w:szCs w:val="24"/>
        </w:rPr>
        <w:object w:dxaOrig="840" w:dyaOrig="320">
          <v:shape id="_x0000_i1069" type="#_x0000_t75" style="width:65.25pt;height:18pt" o:ole="">
            <v:imagedata r:id="rId179" o:title=""/>
          </v:shape>
          <o:OLEObject Type="Embed" ProgID="Equation.DSMT4" ShapeID="_x0000_i1069" DrawAspect="Content" ObjectID="_1594471727" r:id="rId180"/>
        </w:object>
      </w:r>
      <w:r w:rsidRPr="00727FCE">
        <w:rPr>
          <w:szCs w:val="24"/>
        </w:rPr>
        <w:tab/>
      </w:r>
      <w:r w:rsidRPr="00727FCE">
        <w:rPr>
          <w:szCs w:val="24"/>
        </w:rPr>
        <w:tab/>
        <w:t>(1)</w:t>
      </w:r>
    </w:p>
    <w:p w:rsidR="00283608" w:rsidRPr="004E6360" w:rsidRDefault="00CB13F5" w:rsidP="00145B74">
      <w:pPr>
        <w:spacing w:after="0"/>
        <w:rPr>
          <w:color w:val="002060"/>
          <w:szCs w:val="24"/>
        </w:rPr>
      </w:pPr>
      <w:r w:rsidRPr="004E6360">
        <w:rPr>
          <w:color w:val="002060"/>
          <w:szCs w:val="24"/>
        </w:rPr>
        <w:t>I</w:t>
      </w:r>
      <w:r w:rsidR="00283608" w:rsidRPr="004E6360">
        <w:rPr>
          <w:color w:val="002060"/>
          <w:szCs w:val="24"/>
        </w:rPr>
        <w:t xml:space="preserve">f we have a simple circuit consisting of a power supply of </w:t>
      </w:r>
      <w:r w:rsidRPr="004E6360">
        <w:rPr>
          <w:color w:val="002060"/>
          <w:szCs w:val="24"/>
        </w:rPr>
        <w:t>EMF</w:t>
      </w:r>
      <w:r w:rsidR="00283608" w:rsidRPr="004E6360">
        <w:rPr>
          <w:color w:val="002060"/>
          <w:szCs w:val="24"/>
        </w:rPr>
        <w:t xml:space="preserve">, </w:t>
      </w:r>
      <w:r w:rsidR="00283608" w:rsidRPr="004E6360">
        <w:rPr>
          <w:i/>
          <w:iCs/>
          <w:color w:val="002060"/>
          <w:szCs w:val="24"/>
        </w:rPr>
        <w:t>E</w:t>
      </w:r>
      <w:r w:rsidR="00283608" w:rsidRPr="004E6360">
        <w:rPr>
          <w:color w:val="002060"/>
          <w:szCs w:val="24"/>
        </w:rPr>
        <w:t xml:space="preserve">, internal resistance, </w:t>
      </w:r>
      <w:r w:rsidR="00283608" w:rsidRPr="004E6360">
        <w:rPr>
          <w:i/>
          <w:iCs/>
          <w:color w:val="002060"/>
          <w:szCs w:val="24"/>
        </w:rPr>
        <w:t>r</w:t>
      </w:r>
      <w:r w:rsidR="00283608" w:rsidRPr="004E6360">
        <w:rPr>
          <w:color w:val="002060"/>
          <w:szCs w:val="24"/>
        </w:rPr>
        <w:t xml:space="preserve">, passing current through a resistor, </w:t>
      </w:r>
      <w:r w:rsidR="00283608" w:rsidRPr="004E6360">
        <w:rPr>
          <w:i/>
          <w:iCs/>
          <w:color w:val="002060"/>
          <w:szCs w:val="24"/>
        </w:rPr>
        <w:t>R</w:t>
      </w:r>
      <w:r w:rsidR="00283608" w:rsidRPr="004E6360">
        <w:rPr>
          <w:color w:val="002060"/>
          <w:szCs w:val="24"/>
        </w:rPr>
        <w:t>, then:</w:t>
      </w:r>
    </w:p>
    <w:p w:rsidR="00283608" w:rsidRPr="004E6360" w:rsidRDefault="00283608" w:rsidP="00145B74">
      <w:pPr>
        <w:spacing w:after="0"/>
        <w:rPr>
          <w:color w:val="002060"/>
          <w:szCs w:val="24"/>
        </w:rPr>
      </w:pPr>
      <w:r w:rsidRPr="004E6360">
        <w:rPr>
          <w:color w:val="002060"/>
          <w:szCs w:val="24"/>
        </w:rPr>
        <w:tab/>
      </w:r>
      <w:r w:rsidRPr="004E6360">
        <w:rPr>
          <w:color w:val="002060"/>
          <w:position w:val="-50"/>
          <w:szCs w:val="24"/>
        </w:rPr>
        <w:object w:dxaOrig="1320" w:dyaOrig="1120">
          <v:shape id="_x0000_i1070" type="#_x0000_t75" style="width:65.25pt;height:57.75pt" o:ole="">
            <v:imagedata r:id="rId181" o:title=""/>
          </v:shape>
          <o:OLEObject Type="Embed" ProgID="Equation.DSMT4" ShapeID="_x0000_i1070" DrawAspect="Content" ObjectID="_1594471728" r:id="rId182"/>
        </w:object>
      </w:r>
    </w:p>
    <w:p w:rsidR="00283608" w:rsidRPr="004E6360" w:rsidRDefault="00283608" w:rsidP="00145B74">
      <w:pPr>
        <w:spacing w:after="0"/>
        <w:rPr>
          <w:color w:val="002060"/>
          <w:szCs w:val="24"/>
        </w:rPr>
      </w:pPr>
      <w:r w:rsidRPr="004E6360">
        <w:rPr>
          <w:color w:val="002060"/>
          <w:szCs w:val="24"/>
        </w:rPr>
        <w:t xml:space="preserve">Substituting for </w:t>
      </w:r>
      <w:proofErr w:type="gramStart"/>
      <w:r w:rsidRPr="004E6360">
        <w:rPr>
          <w:i/>
          <w:iCs/>
          <w:color w:val="002060"/>
          <w:szCs w:val="24"/>
        </w:rPr>
        <w:t>I</w:t>
      </w:r>
      <w:proofErr w:type="gramEnd"/>
      <w:r w:rsidRPr="004E6360">
        <w:rPr>
          <w:color w:val="002060"/>
          <w:szCs w:val="24"/>
        </w:rPr>
        <w:t xml:space="preserve"> in equation (1) gives:</w:t>
      </w:r>
    </w:p>
    <w:p w:rsidR="00283608" w:rsidRPr="004E6360" w:rsidRDefault="00283608" w:rsidP="00145B74">
      <w:pPr>
        <w:spacing w:after="0"/>
        <w:rPr>
          <w:color w:val="002060"/>
          <w:szCs w:val="24"/>
        </w:rPr>
      </w:pPr>
      <w:r w:rsidRPr="004E6360">
        <w:rPr>
          <w:color w:val="002060"/>
          <w:szCs w:val="24"/>
        </w:rPr>
        <w:tab/>
      </w:r>
      <w:r w:rsidRPr="004E6360">
        <w:rPr>
          <w:color w:val="002060"/>
          <w:position w:val="-34"/>
          <w:szCs w:val="24"/>
        </w:rPr>
        <w:object w:dxaOrig="3300" w:dyaOrig="859">
          <v:shape id="_x0000_i1071" type="#_x0000_t75" style="width:165.75pt;height:45pt" o:ole="">
            <v:imagedata r:id="rId183" o:title=""/>
          </v:shape>
          <o:OLEObject Type="Embed" ProgID="Equation.DSMT4" ShapeID="_x0000_i1071" DrawAspect="Content" ObjectID="_1594471729" r:id="rId184"/>
        </w:object>
      </w:r>
    </w:p>
    <w:p w:rsidR="00283608" w:rsidRPr="004E6360" w:rsidRDefault="00283608" w:rsidP="00145B74">
      <w:pPr>
        <w:spacing w:after="0"/>
        <w:rPr>
          <w:color w:val="002060"/>
          <w:szCs w:val="24"/>
        </w:rPr>
      </w:pPr>
      <w:r w:rsidRPr="004E6360">
        <w:rPr>
          <w:color w:val="002060"/>
          <w:szCs w:val="24"/>
        </w:rPr>
        <w:t xml:space="preserve">Dividing top and bottom of the </w:t>
      </w:r>
      <w:proofErr w:type="spellStart"/>
      <w:r w:rsidRPr="004E6360">
        <w:rPr>
          <w:color w:val="002060"/>
          <w:szCs w:val="24"/>
        </w:rPr>
        <w:t>r.h.s</w:t>
      </w:r>
      <w:proofErr w:type="spellEnd"/>
      <w:r w:rsidRPr="004E6360">
        <w:rPr>
          <w:color w:val="002060"/>
          <w:szCs w:val="24"/>
        </w:rPr>
        <w:t xml:space="preserve">. by </w:t>
      </w:r>
      <w:r w:rsidRPr="004E6360">
        <w:rPr>
          <w:i/>
          <w:iCs/>
          <w:color w:val="002060"/>
          <w:szCs w:val="24"/>
        </w:rPr>
        <w:t>R</w:t>
      </w:r>
      <w:r w:rsidRPr="004E6360">
        <w:rPr>
          <w:color w:val="002060"/>
          <w:szCs w:val="24"/>
        </w:rPr>
        <w:t xml:space="preserve"> gives:</w:t>
      </w:r>
    </w:p>
    <w:p w:rsidR="00283608" w:rsidRPr="004E6360" w:rsidRDefault="00283608" w:rsidP="00145B74">
      <w:pPr>
        <w:spacing w:after="0"/>
        <w:rPr>
          <w:color w:val="002060"/>
          <w:szCs w:val="24"/>
        </w:rPr>
      </w:pPr>
      <w:r w:rsidRPr="004E6360">
        <w:rPr>
          <w:color w:val="002060"/>
          <w:szCs w:val="24"/>
        </w:rPr>
        <w:t xml:space="preserve"> </w:t>
      </w:r>
      <w:r w:rsidRPr="004E6360">
        <w:rPr>
          <w:color w:val="002060"/>
          <w:szCs w:val="24"/>
        </w:rPr>
        <w:tab/>
      </w:r>
      <w:r w:rsidRPr="004E6360">
        <w:rPr>
          <w:color w:val="002060"/>
          <w:position w:val="-70"/>
          <w:szCs w:val="24"/>
        </w:rPr>
        <w:object w:dxaOrig="1840" w:dyaOrig="1140">
          <v:shape id="_x0000_i1072" type="#_x0000_t75" style="width:93.75pt;height:57.75pt" o:ole="">
            <v:imagedata r:id="rId185" o:title=""/>
          </v:shape>
          <o:OLEObject Type="Embed" ProgID="Equation.DSMT4" ShapeID="_x0000_i1072" DrawAspect="Content" ObjectID="_1594471730" r:id="rId186"/>
        </w:object>
      </w:r>
    </w:p>
    <w:p w:rsidR="00283608" w:rsidRPr="004E6360" w:rsidRDefault="00283608" w:rsidP="00145B74">
      <w:pPr>
        <w:spacing w:after="0"/>
        <w:rPr>
          <w:color w:val="002060"/>
          <w:szCs w:val="24"/>
        </w:rPr>
      </w:pPr>
      <w:r w:rsidRPr="004E6360">
        <w:rPr>
          <w:color w:val="002060"/>
          <w:szCs w:val="24"/>
        </w:rPr>
        <w:t xml:space="preserve">Thus the power dissipated in the resistor, </w:t>
      </w:r>
      <w:r w:rsidRPr="004E6360">
        <w:rPr>
          <w:i/>
          <w:iCs/>
          <w:color w:val="002060"/>
          <w:szCs w:val="24"/>
        </w:rPr>
        <w:t>R</w:t>
      </w:r>
      <w:r w:rsidRPr="004E6360">
        <w:rPr>
          <w:color w:val="002060"/>
          <w:szCs w:val="24"/>
        </w:rPr>
        <w:t xml:space="preserve">, will be at a maximum when the denominator is at a minimum. Remember that </w:t>
      </w:r>
      <w:r w:rsidRPr="004E6360">
        <w:rPr>
          <w:i/>
          <w:color w:val="002060"/>
          <w:szCs w:val="24"/>
        </w:rPr>
        <w:t>r</w:t>
      </w:r>
      <w:r w:rsidRPr="004E6360">
        <w:rPr>
          <w:color w:val="002060"/>
          <w:szCs w:val="24"/>
        </w:rPr>
        <w:t xml:space="preserve"> is effectively a constant. Thus if we differentiate the denominator with respect to </w:t>
      </w:r>
      <w:r w:rsidRPr="004E6360">
        <w:rPr>
          <w:i/>
          <w:iCs/>
          <w:color w:val="002060"/>
          <w:szCs w:val="24"/>
        </w:rPr>
        <w:t>R</w:t>
      </w:r>
      <w:r w:rsidRPr="004E6360">
        <w:rPr>
          <w:color w:val="002060"/>
          <w:szCs w:val="24"/>
        </w:rPr>
        <w:t xml:space="preserve"> we can find the turning points. </w:t>
      </w:r>
      <w:proofErr w:type="gramStart"/>
      <w:r w:rsidRPr="004E6360">
        <w:rPr>
          <w:color w:val="002060"/>
          <w:szCs w:val="24"/>
        </w:rPr>
        <w:t>i.e.</w:t>
      </w:r>
      <w:proofErr w:type="gramEnd"/>
    </w:p>
    <w:p w:rsidR="00283608" w:rsidRPr="004E6360" w:rsidRDefault="00283608" w:rsidP="00145B74">
      <w:pPr>
        <w:spacing w:after="0"/>
        <w:rPr>
          <w:color w:val="002060"/>
          <w:szCs w:val="24"/>
        </w:rPr>
      </w:pPr>
      <w:r w:rsidRPr="004E6360">
        <w:rPr>
          <w:color w:val="002060"/>
          <w:szCs w:val="24"/>
        </w:rPr>
        <w:tab/>
      </w:r>
      <w:r w:rsidRPr="004E6360">
        <w:rPr>
          <w:color w:val="002060"/>
          <w:position w:val="-162"/>
          <w:szCs w:val="24"/>
        </w:rPr>
        <w:object w:dxaOrig="8320" w:dyaOrig="3360">
          <v:shape id="_x0000_i1073" type="#_x0000_t75" style="width:417.75pt;height:165.75pt" o:ole="">
            <v:imagedata r:id="rId187" o:title=""/>
          </v:shape>
          <o:OLEObject Type="Embed" ProgID="Equation.DSMT4" ShapeID="_x0000_i1073" DrawAspect="Content" ObjectID="_1594471731" r:id="rId188"/>
        </w:object>
      </w:r>
    </w:p>
    <w:p w:rsidR="00CB13F5" w:rsidRDefault="00CB13F5" w:rsidP="00145B74">
      <w:pPr>
        <w:spacing w:after="0"/>
        <w:rPr>
          <w:szCs w:val="24"/>
        </w:rPr>
      </w:pPr>
    </w:p>
    <w:p w:rsidR="00EE2AF7" w:rsidRPr="00727FCE" w:rsidRDefault="00283608" w:rsidP="00145B74">
      <w:pPr>
        <w:spacing w:after="0"/>
        <w:rPr>
          <w:color w:val="FF0000"/>
          <w:szCs w:val="24"/>
        </w:rPr>
      </w:pPr>
      <w:r w:rsidRPr="00727FCE">
        <w:rPr>
          <w:szCs w:val="24"/>
        </w:rPr>
        <w:t xml:space="preserve">Since resistances cannot be negative we conclude that for the maximum power to be produced we must set </w:t>
      </w:r>
      <w:r w:rsidRPr="00727FCE">
        <w:rPr>
          <w:i/>
          <w:iCs/>
          <w:szCs w:val="24"/>
        </w:rPr>
        <w:t>R = r.</w:t>
      </w:r>
      <w:r w:rsidRPr="00727FCE">
        <w:rPr>
          <w:szCs w:val="24"/>
        </w:rPr>
        <w:t xml:space="preserve">  </w:t>
      </w:r>
      <w:r w:rsidR="00EE2AF7" w:rsidRPr="00727FCE">
        <w:rPr>
          <w:color w:val="FF0000"/>
          <w:szCs w:val="24"/>
        </w:rPr>
        <w:t>You will test this in an experimental activity.</w:t>
      </w:r>
    </w:p>
    <w:p w:rsidR="00E2061F" w:rsidRDefault="00E2061F" w:rsidP="00145B74">
      <w:pPr>
        <w:spacing w:after="0"/>
        <w:rPr>
          <w:i/>
          <w:szCs w:val="24"/>
        </w:rPr>
      </w:pPr>
      <w:r w:rsidRPr="00727FCE">
        <w:rPr>
          <w:szCs w:val="24"/>
        </w:rPr>
        <w:t xml:space="preserve">Here are some results for you to try out. Find the total power in the external circuit (load) using </w:t>
      </w:r>
      <w:r w:rsidRPr="00CB13F5">
        <w:rPr>
          <w:i/>
          <w:szCs w:val="24"/>
        </w:rPr>
        <w:t>I</w:t>
      </w:r>
      <w:r w:rsidRPr="00CB13F5">
        <w:rPr>
          <w:i/>
          <w:szCs w:val="24"/>
          <w:vertAlign w:val="superscript"/>
        </w:rPr>
        <w:t>2</w:t>
      </w:r>
      <w:r w:rsidRPr="00CB13F5">
        <w:rPr>
          <w:i/>
          <w:szCs w:val="24"/>
        </w:rPr>
        <w:t>R</w:t>
      </w:r>
      <w:r w:rsidRPr="00727FCE">
        <w:rPr>
          <w:szCs w:val="24"/>
        </w:rPr>
        <w:t xml:space="preserve"> and then add this to the power lost in the internal circuit </w:t>
      </w:r>
      <w:proofErr w:type="gramStart"/>
      <w:r w:rsidRPr="00727FCE">
        <w:rPr>
          <w:szCs w:val="24"/>
        </w:rPr>
        <w:t xml:space="preserve">using </w:t>
      </w:r>
      <w:r w:rsidR="00CB13F5">
        <w:rPr>
          <w:szCs w:val="24"/>
        </w:rPr>
        <w:t xml:space="preserve"> </w:t>
      </w:r>
      <w:r w:rsidRPr="00CB13F5">
        <w:rPr>
          <w:i/>
          <w:szCs w:val="24"/>
        </w:rPr>
        <w:t>I</w:t>
      </w:r>
      <w:r w:rsidRPr="00CB13F5">
        <w:rPr>
          <w:i/>
          <w:szCs w:val="24"/>
          <w:vertAlign w:val="superscript"/>
        </w:rPr>
        <w:t>2</w:t>
      </w:r>
      <w:r w:rsidR="00D8458F" w:rsidRPr="00CB13F5">
        <w:rPr>
          <w:i/>
          <w:szCs w:val="24"/>
        </w:rPr>
        <w:t>r</w:t>
      </w:r>
      <w:proofErr w:type="gramEnd"/>
    </w:p>
    <w:p w:rsidR="00D16C3E" w:rsidRPr="00727FCE" w:rsidRDefault="00D16C3E" w:rsidP="00145B74">
      <w:pPr>
        <w:spacing w:after="0"/>
        <w:rPr>
          <w:szCs w:val="24"/>
        </w:rPr>
      </w:pPr>
    </w:p>
    <w:tbl>
      <w:tblPr>
        <w:tblW w:w="3417" w:type="dxa"/>
        <w:jc w:val="center"/>
        <w:tblCellMar>
          <w:left w:w="0" w:type="dxa"/>
          <w:right w:w="0" w:type="dxa"/>
        </w:tblCellMar>
        <w:tblLook w:val="04A0" w:firstRow="1" w:lastRow="0" w:firstColumn="1" w:lastColumn="0" w:noHBand="0" w:noVBand="1"/>
      </w:tblPr>
      <w:tblGrid>
        <w:gridCol w:w="2567"/>
        <w:gridCol w:w="850"/>
      </w:tblGrid>
      <w:tr w:rsidR="00E2061F" w:rsidRPr="00727FCE" w:rsidTr="00E2061F">
        <w:trPr>
          <w:trHeight w:val="465"/>
          <w:jc w:val="center"/>
        </w:trPr>
        <w:tc>
          <w:tcPr>
            <w:tcW w:w="2567"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2061F" w:rsidRPr="00727FCE" w:rsidRDefault="000B21D2" w:rsidP="004E6360">
            <w:pPr>
              <w:spacing w:before="0" w:after="0"/>
              <w:rPr>
                <w:rFonts w:cs="Arial"/>
                <w:b/>
                <w:bCs/>
                <w:szCs w:val="24"/>
              </w:rPr>
            </w:pPr>
            <w:r>
              <w:rPr>
                <w:rFonts w:cs="Arial"/>
                <w:b/>
                <w:bCs/>
                <w:szCs w:val="24"/>
              </w:rPr>
              <w:lastRenderedPageBreak/>
              <w:t>EMF</w:t>
            </w:r>
            <w:r w:rsidR="00E2061F" w:rsidRPr="00727FCE">
              <w:rPr>
                <w:rFonts w:cs="Arial"/>
                <w:b/>
                <w:bCs/>
                <w:szCs w:val="24"/>
              </w:rPr>
              <w:t xml:space="preserve"> E (V)</w:t>
            </w:r>
          </w:p>
        </w:tc>
        <w:tc>
          <w:tcPr>
            <w:tcW w:w="85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2061F" w:rsidRPr="00727FCE" w:rsidRDefault="00E2061F" w:rsidP="004E6360">
            <w:pPr>
              <w:spacing w:before="0" w:after="0"/>
              <w:rPr>
                <w:rFonts w:cs="Arial"/>
                <w:b/>
                <w:bCs/>
                <w:szCs w:val="24"/>
              </w:rPr>
            </w:pPr>
            <w:r w:rsidRPr="00727FCE">
              <w:rPr>
                <w:rFonts w:cs="Arial"/>
                <w:b/>
                <w:bCs/>
                <w:szCs w:val="24"/>
              </w:rPr>
              <w:t>12</w:t>
            </w:r>
          </w:p>
        </w:tc>
      </w:tr>
      <w:tr w:rsidR="00E2061F" w:rsidRPr="00727FCE" w:rsidTr="00E2061F">
        <w:trPr>
          <w:trHeight w:val="465"/>
          <w:jc w:val="center"/>
        </w:trPr>
        <w:tc>
          <w:tcPr>
            <w:tcW w:w="2567"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2061F" w:rsidRPr="00727FCE" w:rsidRDefault="00E2061F" w:rsidP="004E6360">
            <w:pPr>
              <w:spacing w:before="0" w:after="0"/>
              <w:rPr>
                <w:rFonts w:cs="Arial"/>
                <w:b/>
                <w:bCs/>
                <w:szCs w:val="24"/>
              </w:rPr>
            </w:pPr>
            <w:r w:rsidRPr="00727FCE">
              <w:rPr>
                <w:rFonts w:cs="Arial"/>
                <w:b/>
                <w:bCs/>
                <w:szCs w:val="24"/>
              </w:rPr>
              <w:t>Internal res  r (</w:t>
            </w:r>
            <w:r w:rsidRPr="00727FCE">
              <w:rPr>
                <w:rFonts w:cs="Arial"/>
                <w:b/>
                <w:bCs/>
                <w:szCs w:val="24"/>
              </w:rPr>
              <w:sym w:font="Symbol" w:char="F057"/>
            </w:r>
            <w:r w:rsidRPr="00727FCE">
              <w:rPr>
                <w:rFonts w:cs="Arial"/>
                <w:b/>
                <w:bCs/>
                <w:szCs w:val="24"/>
              </w:rPr>
              <w:t>)</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2061F" w:rsidRPr="00727FCE" w:rsidRDefault="00E2061F" w:rsidP="004E6360">
            <w:pPr>
              <w:spacing w:before="0" w:after="0"/>
              <w:rPr>
                <w:rFonts w:cs="Arial"/>
                <w:b/>
                <w:bCs/>
                <w:szCs w:val="24"/>
              </w:rPr>
            </w:pPr>
            <w:r w:rsidRPr="00727FCE">
              <w:rPr>
                <w:rFonts w:cs="Arial"/>
                <w:b/>
                <w:bCs/>
                <w:szCs w:val="24"/>
              </w:rPr>
              <w:t>10</w:t>
            </w:r>
          </w:p>
        </w:tc>
      </w:tr>
    </w:tbl>
    <w:p w:rsidR="00EE2AF7" w:rsidRPr="00727FCE" w:rsidRDefault="00EE2AF7" w:rsidP="00160DA0">
      <w:pPr>
        <w:rPr>
          <w:noProof/>
        </w:rPr>
      </w:pPr>
    </w:p>
    <w:tbl>
      <w:tblPr>
        <w:tblW w:w="9792" w:type="dxa"/>
        <w:tblInd w:w="-694" w:type="dxa"/>
        <w:tblCellMar>
          <w:left w:w="0" w:type="dxa"/>
          <w:right w:w="0" w:type="dxa"/>
        </w:tblCellMar>
        <w:tblLook w:val="04A0" w:firstRow="1" w:lastRow="0" w:firstColumn="1" w:lastColumn="0" w:noHBand="0" w:noVBand="1"/>
      </w:tblPr>
      <w:tblGrid>
        <w:gridCol w:w="2552"/>
        <w:gridCol w:w="567"/>
        <w:gridCol w:w="601"/>
        <w:gridCol w:w="566"/>
        <w:gridCol w:w="708"/>
        <w:gridCol w:w="566"/>
        <w:gridCol w:w="716"/>
        <w:gridCol w:w="709"/>
        <w:gridCol w:w="709"/>
        <w:gridCol w:w="709"/>
        <w:gridCol w:w="708"/>
        <w:gridCol w:w="681"/>
      </w:tblGrid>
      <w:tr w:rsidR="00EE2AF7" w:rsidRPr="008270E0" w:rsidTr="008270E0">
        <w:trPr>
          <w:trHeight w:val="465"/>
        </w:trPr>
        <w:tc>
          <w:tcPr>
            <w:tcW w:w="255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8270E0">
            <w:pPr>
              <w:spacing w:before="0" w:after="0"/>
              <w:rPr>
                <w:rFonts w:cs="Arial"/>
                <w:bCs/>
              </w:rPr>
            </w:pPr>
            <w:r w:rsidRPr="008270E0">
              <w:rPr>
                <w:rFonts w:cs="Arial"/>
                <w:bCs/>
              </w:rPr>
              <w:t>Load res  R</w:t>
            </w:r>
            <w:r w:rsidR="008270E0" w:rsidRPr="008270E0">
              <w:rPr>
                <w:rFonts w:cs="Arial"/>
                <w:bCs/>
              </w:rPr>
              <w:t xml:space="preserve"> </w:t>
            </w:r>
            <w:r w:rsidRPr="008270E0">
              <w:rPr>
                <w:rFonts w:cs="Arial"/>
                <w:bCs/>
              </w:rPr>
              <w:t>(</w:t>
            </w:r>
            <w:r w:rsidRPr="008270E0">
              <w:rPr>
                <w:rFonts w:cs="Arial"/>
                <w:bCs/>
              </w:rPr>
              <w:sym w:font="Symbol" w:char="F057"/>
            </w:r>
            <w:r w:rsidRPr="008270E0">
              <w:rPr>
                <w:rFonts w:cs="Arial"/>
                <w:bCs/>
              </w:rPr>
              <w:t>)</w:t>
            </w:r>
          </w:p>
        </w:tc>
        <w:tc>
          <w:tcPr>
            <w:tcW w:w="56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0.00</w:t>
            </w:r>
          </w:p>
        </w:tc>
        <w:tc>
          <w:tcPr>
            <w:tcW w:w="60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2.00</w:t>
            </w:r>
          </w:p>
        </w:tc>
        <w:tc>
          <w:tcPr>
            <w:tcW w:w="56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4.00</w:t>
            </w:r>
          </w:p>
        </w:tc>
        <w:tc>
          <w:tcPr>
            <w:tcW w:w="7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6.00</w:t>
            </w:r>
          </w:p>
        </w:tc>
        <w:tc>
          <w:tcPr>
            <w:tcW w:w="56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8.00</w:t>
            </w:r>
          </w:p>
        </w:tc>
        <w:tc>
          <w:tcPr>
            <w:tcW w:w="71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10.00</w:t>
            </w:r>
          </w:p>
        </w:tc>
        <w:tc>
          <w:tcPr>
            <w:tcW w:w="70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12.00</w:t>
            </w:r>
          </w:p>
        </w:tc>
        <w:tc>
          <w:tcPr>
            <w:tcW w:w="70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14.00</w:t>
            </w:r>
          </w:p>
        </w:tc>
        <w:tc>
          <w:tcPr>
            <w:tcW w:w="70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16.00</w:t>
            </w:r>
          </w:p>
        </w:tc>
        <w:tc>
          <w:tcPr>
            <w:tcW w:w="7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18.00</w:t>
            </w:r>
          </w:p>
        </w:tc>
        <w:tc>
          <w:tcPr>
            <w:tcW w:w="68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20.00</w:t>
            </w:r>
          </w:p>
        </w:tc>
      </w:tr>
      <w:tr w:rsidR="00EE2AF7" w:rsidRPr="008270E0" w:rsidTr="008270E0">
        <w:trPr>
          <w:trHeight w:val="465"/>
        </w:trPr>
        <w:tc>
          <w:tcPr>
            <w:tcW w:w="2552"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8270E0">
            <w:pPr>
              <w:spacing w:before="0" w:after="0"/>
              <w:rPr>
                <w:rFonts w:cs="Arial"/>
                <w:bCs/>
              </w:rPr>
            </w:pPr>
            <w:r w:rsidRPr="008270E0">
              <w:rPr>
                <w:rFonts w:cs="Arial"/>
                <w:bCs/>
              </w:rPr>
              <w:t>Current  I</w:t>
            </w:r>
            <w:r w:rsidR="008270E0" w:rsidRPr="008270E0">
              <w:rPr>
                <w:rFonts w:cs="Arial"/>
                <w:bCs/>
              </w:rPr>
              <w:t xml:space="preserve"> </w:t>
            </w:r>
            <w:r w:rsidRPr="008270E0">
              <w:rPr>
                <w:rFonts w:cs="Arial"/>
                <w:bCs/>
              </w:rPr>
              <w:t>(A)</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1.20</w:t>
            </w:r>
          </w:p>
        </w:tc>
        <w:tc>
          <w:tcPr>
            <w:tcW w:w="6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1.00</w:t>
            </w:r>
          </w:p>
        </w:tc>
        <w:tc>
          <w:tcPr>
            <w:tcW w:w="56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0.8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0.75</w:t>
            </w:r>
          </w:p>
        </w:tc>
        <w:tc>
          <w:tcPr>
            <w:tcW w:w="56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0.67</w:t>
            </w:r>
          </w:p>
        </w:tc>
        <w:tc>
          <w:tcPr>
            <w:tcW w:w="71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0.6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0.5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0.5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0.4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0.43</w:t>
            </w:r>
          </w:p>
        </w:tc>
        <w:tc>
          <w:tcPr>
            <w:tcW w:w="68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E2AF7" w:rsidRPr="008270E0" w:rsidRDefault="00EE2AF7" w:rsidP="00CC06C2">
            <w:pPr>
              <w:spacing w:before="0" w:after="0"/>
              <w:rPr>
                <w:rFonts w:cs="Arial"/>
                <w:bCs/>
              </w:rPr>
            </w:pPr>
            <w:r w:rsidRPr="008270E0">
              <w:rPr>
                <w:rFonts w:cs="Arial"/>
                <w:bCs/>
              </w:rPr>
              <w:t>0.40</w:t>
            </w:r>
          </w:p>
        </w:tc>
      </w:tr>
      <w:tr w:rsidR="00E2061F" w:rsidRPr="008270E0" w:rsidTr="008270E0">
        <w:trPr>
          <w:trHeight w:val="465"/>
        </w:trPr>
        <w:tc>
          <w:tcPr>
            <w:tcW w:w="255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r w:rsidRPr="008270E0">
              <w:rPr>
                <w:rFonts w:cs="Arial"/>
                <w:bCs/>
              </w:rPr>
              <w:t>Power PL in load  (W)</w:t>
            </w:r>
          </w:p>
        </w:tc>
        <w:tc>
          <w:tcPr>
            <w:tcW w:w="56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60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56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7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56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71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70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70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70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7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68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r>
      <w:tr w:rsidR="004116B7" w:rsidRPr="008270E0" w:rsidTr="008270E0">
        <w:trPr>
          <w:trHeight w:val="465"/>
        </w:trPr>
        <w:tc>
          <w:tcPr>
            <w:tcW w:w="255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4116B7" w:rsidRPr="008270E0" w:rsidRDefault="004116B7" w:rsidP="00CC06C2">
            <w:pPr>
              <w:spacing w:before="0" w:after="0"/>
              <w:rPr>
                <w:rFonts w:cs="Arial"/>
                <w:bCs/>
              </w:rPr>
            </w:pPr>
            <w:r w:rsidRPr="008270E0">
              <w:rPr>
                <w:rFonts w:cs="Arial"/>
                <w:bCs/>
              </w:rPr>
              <w:t>Power lost in internal circuit (W)</w:t>
            </w:r>
          </w:p>
        </w:tc>
        <w:tc>
          <w:tcPr>
            <w:tcW w:w="56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116B7" w:rsidRPr="008270E0" w:rsidRDefault="004116B7" w:rsidP="00CC06C2">
            <w:pPr>
              <w:spacing w:before="0" w:after="0"/>
              <w:rPr>
                <w:rFonts w:cs="Arial"/>
                <w:bCs/>
              </w:rPr>
            </w:pPr>
          </w:p>
        </w:tc>
        <w:tc>
          <w:tcPr>
            <w:tcW w:w="60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116B7" w:rsidRPr="008270E0" w:rsidRDefault="004116B7" w:rsidP="00CC06C2">
            <w:pPr>
              <w:spacing w:before="0" w:after="0"/>
              <w:rPr>
                <w:rFonts w:cs="Arial"/>
                <w:bCs/>
              </w:rPr>
            </w:pPr>
          </w:p>
        </w:tc>
        <w:tc>
          <w:tcPr>
            <w:tcW w:w="56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116B7" w:rsidRPr="008270E0" w:rsidRDefault="004116B7" w:rsidP="00CC06C2">
            <w:pPr>
              <w:spacing w:before="0" w:after="0"/>
              <w:rPr>
                <w:rFonts w:cs="Arial"/>
                <w:bCs/>
              </w:rPr>
            </w:pPr>
          </w:p>
        </w:tc>
        <w:tc>
          <w:tcPr>
            <w:tcW w:w="7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116B7" w:rsidRPr="008270E0" w:rsidRDefault="004116B7" w:rsidP="00CC06C2">
            <w:pPr>
              <w:spacing w:before="0" w:after="0"/>
              <w:rPr>
                <w:rFonts w:cs="Arial"/>
                <w:bCs/>
              </w:rPr>
            </w:pPr>
          </w:p>
        </w:tc>
        <w:tc>
          <w:tcPr>
            <w:tcW w:w="56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116B7" w:rsidRPr="008270E0" w:rsidRDefault="004116B7" w:rsidP="00CC06C2">
            <w:pPr>
              <w:spacing w:before="0" w:after="0"/>
              <w:rPr>
                <w:rFonts w:cs="Arial"/>
                <w:bCs/>
              </w:rPr>
            </w:pPr>
          </w:p>
        </w:tc>
        <w:tc>
          <w:tcPr>
            <w:tcW w:w="71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116B7" w:rsidRPr="008270E0" w:rsidRDefault="004116B7" w:rsidP="00CC06C2">
            <w:pPr>
              <w:spacing w:before="0" w:after="0"/>
              <w:rPr>
                <w:rFonts w:cs="Arial"/>
                <w:bCs/>
              </w:rPr>
            </w:pPr>
          </w:p>
        </w:tc>
        <w:tc>
          <w:tcPr>
            <w:tcW w:w="70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116B7" w:rsidRPr="008270E0" w:rsidRDefault="004116B7" w:rsidP="00CC06C2">
            <w:pPr>
              <w:spacing w:before="0" w:after="0"/>
              <w:rPr>
                <w:rFonts w:cs="Arial"/>
                <w:bCs/>
              </w:rPr>
            </w:pPr>
          </w:p>
        </w:tc>
        <w:tc>
          <w:tcPr>
            <w:tcW w:w="70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116B7" w:rsidRPr="008270E0" w:rsidRDefault="004116B7" w:rsidP="00CC06C2">
            <w:pPr>
              <w:spacing w:before="0" w:after="0"/>
              <w:rPr>
                <w:rFonts w:cs="Arial"/>
                <w:bCs/>
              </w:rPr>
            </w:pPr>
          </w:p>
        </w:tc>
        <w:tc>
          <w:tcPr>
            <w:tcW w:w="70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116B7" w:rsidRPr="008270E0" w:rsidRDefault="004116B7" w:rsidP="00CC06C2">
            <w:pPr>
              <w:spacing w:before="0" w:after="0"/>
              <w:rPr>
                <w:rFonts w:cs="Arial"/>
                <w:bCs/>
              </w:rPr>
            </w:pPr>
          </w:p>
        </w:tc>
        <w:tc>
          <w:tcPr>
            <w:tcW w:w="7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116B7" w:rsidRPr="008270E0" w:rsidRDefault="004116B7" w:rsidP="00CC06C2">
            <w:pPr>
              <w:spacing w:before="0" w:after="0"/>
              <w:rPr>
                <w:rFonts w:cs="Arial"/>
                <w:bCs/>
              </w:rPr>
            </w:pPr>
          </w:p>
        </w:tc>
        <w:tc>
          <w:tcPr>
            <w:tcW w:w="68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116B7" w:rsidRPr="008270E0" w:rsidRDefault="004116B7" w:rsidP="00CC06C2">
            <w:pPr>
              <w:spacing w:before="0" w:after="0"/>
              <w:rPr>
                <w:rFonts w:cs="Arial"/>
                <w:bCs/>
              </w:rPr>
            </w:pPr>
          </w:p>
        </w:tc>
      </w:tr>
      <w:tr w:rsidR="00E2061F" w:rsidRPr="008270E0" w:rsidTr="008270E0">
        <w:trPr>
          <w:trHeight w:val="465"/>
        </w:trPr>
        <w:tc>
          <w:tcPr>
            <w:tcW w:w="255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r w:rsidRPr="008270E0">
              <w:rPr>
                <w:rFonts w:cs="Arial"/>
                <w:bCs/>
              </w:rPr>
              <w:t>Total Power (W)</w:t>
            </w:r>
          </w:p>
        </w:tc>
        <w:tc>
          <w:tcPr>
            <w:tcW w:w="56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60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56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7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56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71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70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70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70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7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c>
          <w:tcPr>
            <w:tcW w:w="68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E2061F" w:rsidRPr="008270E0" w:rsidRDefault="00E2061F" w:rsidP="00CC06C2">
            <w:pPr>
              <w:spacing w:before="0" w:after="0"/>
              <w:rPr>
                <w:rFonts w:cs="Arial"/>
                <w:bCs/>
              </w:rPr>
            </w:pPr>
          </w:p>
        </w:tc>
      </w:tr>
    </w:tbl>
    <w:p w:rsidR="00E2061F" w:rsidRDefault="00E2061F" w:rsidP="00160DA0">
      <w:pPr>
        <w:rPr>
          <w:noProof/>
        </w:rPr>
      </w:pPr>
    </w:p>
    <w:p w:rsidR="00554F87" w:rsidRPr="00554F87" w:rsidRDefault="00554F87" w:rsidP="00160DA0">
      <w:r>
        <w:rPr>
          <w:noProof/>
        </w:rPr>
        <w:drawing>
          <wp:inline distT="0" distB="0" distL="0" distR="0" wp14:anchorId="26000A0E" wp14:editId="6A8E8257">
            <wp:extent cx="5610225" cy="4029075"/>
            <wp:effectExtent l="0" t="0" r="9525"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rsidR="003C29D0" w:rsidRPr="007420A3" w:rsidRDefault="003C29D0" w:rsidP="003C29D0">
      <w:pPr>
        <w:rPr>
          <w:noProof/>
        </w:rPr>
      </w:pPr>
      <w:r w:rsidRPr="007420A3">
        <w:t>The maximum power transfer theorem states that "</w:t>
      </w:r>
      <w:r w:rsidRPr="007420A3">
        <w:rPr>
          <w:rStyle w:val="Emphasis"/>
          <w:b/>
          <w:color w:val="FF0000"/>
        </w:rPr>
        <w:t>the maximum amount of power will be dissipated in the load resistance if it is equal in value to the source resistance of the network supplying the power</w:t>
      </w:r>
      <w:r w:rsidRPr="007420A3">
        <w:t>".</w:t>
      </w:r>
    </w:p>
    <w:p w:rsidR="003C29D0" w:rsidRPr="007420A3" w:rsidRDefault="003C29D0" w:rsidP="003C29D0">
      <w:r>
        <w:t>This is seen in the graph below</w:t>
      </w:r>
    </w:p>
    <w:p w:rsidR="003C29D0" w:rsidRPr="007420A3" w:rsidRDefault="003C29D0" w:rsidP="003C29D0">
      <w:r w:rsidRPr="007420A3">
        <w:rPr>
          <w:caps/>
        </w:rPr>
        <w:t xml:space="preserve">In other words, the load resistance resulting in greatest power dissipation must be equal in value to the equivalent source resistance, then </w:t>
      </w:r>
      <w:r w:rsidRPr="007420A3">
        <w:rPr>
          <w:rStyle w:val="ntxt"/>
          <w:b/>
          <w:caps/>
          <w:color w:val="FF0000"/>
        </w:rPr>
        <w:t>r</w:t>
      </w:r>
      <w:r w:rsidRPr="007420A3">
        <w:rPr>
          <w:rStyle w:val="ntxt"/>
          <w:b/>
          <w:caps/>
          <w:color w:val="FF0000"/>
          <w:vertAlign w:val="subscript"/>
        </w:rPr>
        <w:t>l</w:t>
      </w:r>
      <w:r w:rsidRPr="007420A3">
        <w:rPr>
          <w:rStyle w:val="ntxt"/>
          <w:b/>
          <w:caps/>
          <w:color w:val="FF0000"/>
        </w:rPr>
        <w:t> = r</w:t>
      </w:r>
      <w:r w:rsidRPr="007420A3">
        <w:rPr>
          <w:rStyle w:val="ntxt"/>
          <w:b/>
          <w:caps/>
          <w:color w:val="FF0000"/>
          <w:vertAlign w:val="subscript"/>
        </w:rPr>
        <w:t>s</w:t>
      </w:r>
      <w:r w:rsidRPr="007420A3">
        <w:rPr>
          <w:caps/>
        </w:rPr>
        <w:t xml:space="preserve"> but if the load resistance is lower or higher in value than </w:t>
      </w:r>
      <w:r w:rsidRPr="007420A3">
        <w:rPr>
          <w:caps/>
        </w:rPr>
        <w:lastRenderedPageBreak/>
        <w:t>the source resistance of the network, its dissipated power will be less than maximum.</w:t>
      </w:r>
      <w:r w:rsidRPr="007420A3">
        <w:t xml:space="preserve"> </w:t>
      </w:r>
    </w:p>
    <w:p w:rsidR="00E2061F" w:rsidRPr="00727FCE" w:rsidRDefault="00E2061F" w:rsidP="00160DA0">
      <w:pPr>
        <w:rPr>
          <w:noProof/>
        </w:rPr>
      </w:pPr>
    </w:p>
    <w:p w:rsidR="005C0E50" w:rsidRDefault="00450BCA" w:rsidP="00160DA0">
      <w:pPr>
        <w:rPr>
          <w:b/>
          <w:color w:val="FF0000"/>
        </w:rPr>
      </w:pPr>
      <w:r w:rsidRPr="00727FCE">
        <w:rPr>
          <w:noProof/>
        </w:rPr>
        <mc:AlternateContent>
          <mc:Choice Requires="wps">
            <w:drawing>
              <wp:anchor distT="0" distB="0" distL="114300" distR="114300" simplePos="0" relativeHeight="251681280" behindDoc="0" locked="0" layoutInCell="1" allowOverlap="1" wp14:anchorId="782B39D7" wp14:editId="2D56DF13">
                <wp:simplePos x="0" y="0"/>
                <wp:positionH relativeFrom="column">
                  <wp:posOffset>3014345</wp:posOffset>
                </wp:positionH>
                <wp:positionV relativeFrom="paragraph">
                  <wp:posOffset>713105</wp:posOffset>
                </wp:positionV>
                <wp:extent cx="0" cy="2419350"/>
                <wp:effectExtent l="19050" t="0" r="19050" b="0"/>
                <wp:wrapNone/>
                <wp:docPr id="18826" name="AutoShape 18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0"/>
                        </a:xfrm>
                        <a:prstGeom prst="straightConnector1">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8937" o:spid="_x0000_s1026" type="#_x0000_t32" style="position:absolute;margin-left:237.35pt;margin-top:56.15pt;width:0;height:190.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" strokeweight="2.25pt">
                <v:stroke dashstyle="dash"/>
              </v:shape>
            </w:pict>
          </mc:Fallback>
        </mc:AlternateContent>
      </w:r>
      <w:r>
        <w:rPr>
          <w:noProof/>
        </w:rPr>
        <w:drawing>
          <wp:inline distT="0" distB="0" distL="0" distR="0" wp14:anchorId="78B89A04" wp14:editId="5CF97B8B">
            <wp:extent cx="5514975" cy="3714750"/>
            <wp:effectExtent l="0" t="0" r="9525" b="19050"/>
            <wp:docPr id="11489" name="Chart 1148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rsidR="00A03ACC" w:rsidRPr="007420A3" w:rsidRDefault="000A15B9" w:rsidP="000A15B9">
      <w:pPr>
        <w:pStyle w:val="Heading1"/>
      </w:pPr>
      <w:bookmarkStart w:id="139" w:name="_Toc520727993"/>
      <w:r>
        <w:t>Tutorials</w:t>
      </w:r>
      <w:bookmarkEnd w:id="139"/>
    </w:p>
    <w:p w:rsidR="00A03ACC" w:rsidRDefault="00A03ACC" w:rsidP="00160DA0">
      <w:pPr>
        <w:pStyle w:val="Heading2"/>
      </w:pPr>
      <w:bookmarkStart w:id="140" w:name="_Toc514070738"/>
      <w:bookmarkStart w:id="141" w:name="_Toc520727994"/>
      <w:r>
        <w:t xml:space="preserve">Tutorial 1- </w:t>
      </w:r>
      <w:r w:rsidR="000B21D2">
        <w:t>EMF</w:t>
      </w:r>
      <w:bookmarkEnd w:id="140"/>
      <w:bookmarkEnd w:id="141"/>
    </w:p>
    <w:p w:rsidR="004D3F8C" w:rsidRPr="002D41DF" w:rsidRDefault="004D3F8C" w:rsidP="004D3F8C">
      <w:pPr>
        <w:pStyle w:val="Questions"/>
        <w:spacing w:before="240"/>
        <w:rPr>
          <w:rFonts w:ascii="Trebuchet MS" w:hAnsi="Trebuchet MS"/>
          <w:szCs w:val="24"/>
        </w:rPr>
      </w:pPr>
      <w:r w:rsidRPr="002D41DF">
        <w:rPr>
          <w:rFonts w:ascii="Trebuchet MS" w:hAnsi="Trebuchet MS"/>
          <w:szCs w:val="24"/>
        </w:rPr>
        <w:t>1.</w:t>
      </w:r>
      <w:r w:rsidRPr="002D41DF">
        <w:rPr>
          <w:rFonts w:ascii="Trebuchet MS" w:hAnsi="Trebuchet MS"/>
          <w:szCs w:val="24"/>
        </w:rPr>
        <w:tab/>
      </w:r>
      <w:proofErr w:type="gramStart"/>
      <w:r w:rsidRPr="002D41DF">
        <w:rPr>
          <w:rFonts w:ascii="Trebuchet MS" w:hAnsi="Trebuchet MS"/>
          <w:szCs w:val="24"/>
        </w:rPr>
        <w:t>a</w:t>
      </w:r>
      <w:proofErr w:type="gramEnd"/>
      <w:r w:rsidRPr="002D41DF">
        <w:rPr>
          <w:rFonts w:ascii="Trebuchet MS" w:hAnsi="Trebuchet MS"/>
          <w:szCs w:val="24"/>
        </w:rPr>
        <w:t>)</w:t>
      </w:r>
      <w:r w:rsidRPr="002D41DF">
        <w:rPr>
          <w:rFonts w:ascii="Trebuchet MS" w:hAnsi="Trebuchet MS"/>
          <w:szCs w:val="24"/>
        </w:rPr>
        <w:tab/>
        <w:t xml:space="preserve">If 15C of charge moves between two electrodes with 1200V between them, </w:t>
      </w:r>
      <w:r w:rsidR="00D16C3E">
        <w:rPr>
          <w:rFonts w:ascii="Trebuchet MS" w:hAnsi="Trebuchet MS"/>
          <w:szCs w:val="24"/>
        </w:rPr>
        <w:t xml:space="preserve">calculate the work </w:t>
      </w:r>
      <w:r w:rsidRPr="002D41DF">
        <w:rPr>
          <w:rFonts w:ascii="Trebuchet MS" w:hAnsi="Trebuchet MS"/>
          <w:szCs w:val="24"/>
        </w:rPr>
        <w:t>done</w:t>
      </w:r>
      <w:r w:rsidR="00D16C3E">
        <w:rPr>
          <w:rFonts w:ascii="Trebuchet MS" w:hAnsi="Trebuchet MS"/>
          <w:szCs w:val="24"/>
        </w:rPr>
        <w:t xml:space="preserve"> by the circuit.</w:t>
      </w:r>
    </w:p>
    <w:p w:rsidR="004D3F8C" w:rsidRPr="002D41DF" w:rsidRDefault="004D3F8C" w:rsidP="004D3F8C">
      <w:pPr>
        <w:pStyle w:val="Questions"/>
        <w:rPr>
          <w:rFonts w:ascii="Trebuchet MS" w:hAnsi="Trebuchet MS"/>
          <w:szCs w:val="24"/>
        </w:rPr>
      </w:pPr>
      <w:r w:rsidRPr="002D41DF">
        <w:rPr>
          <w:rFonts w:ascii="Trebuchet MS" w:hAnsi="Trebuchet MS"/>
          <w:szCs w:val="24"/>
        </w:rPr>
        <w:tab/>
        <w:t>b)</w:t>
      </w:r>
      <w:r w:rsidRPr="002D41DF">
        <w:rPr>
          <w:rFonts w:ascii="Trebuchet MS" w:hAnsi="Trebuchet MS"/>
          <w:szCs w:val="24"/>
        </w:rPr>
        <w:tab/>
        <w:t xml:space="preserve">If the current in this device lasted for 600s, </w:t>
      </w:r>
      <w:r w:rsidR="00B1208F">
        <w:rPr>
          <w:rFonts w:ascii="Trebuchet MS" w:hAnsi="Trebuchet MS"/>
          <w:szCs w:val="24"/>
        </w:rPr>
        <w:t>calculate its power consumption.</w:t>
      </w:r>
    </w:p>
    <w:p w:rsidR="004D3F8C" w:rsidRPr="002D41DF" w:rsidRDefault="004D3F8C" w:rsidP="004D3F8C">
      <w:pPr>
        <w:pStyle w:val="Questions"/>
        <w:rPr>
          <w:rFonts w:ascii="Trebuchet MS" w:hAnsi="Trebuchet MS"/>
          <w:szCs w:val="24"/>
        </w:rPr>
      </w:pPr>
      <w:r w:rsidRPr="002D41DF">
        <w:rPr>
          <w:rFonts w:ascii="Trebuchet MS" w:hAnsi="Trebuchet MS"/>
          <w:szCs w:val="24"/>
        </w:rPr>
        <w:tab/>
        <w:t>c)</w:t>
      </w:r>
      <w:r w:rsidRPr="002D41DF">
        <w:rPr>
          <w:rFonts w:ascii="Trebuchet MS" w:hAnsi="Trebuchet MS"/>
          <w:szCs w:val="24"/>
        </w:rPr>
        <w:tab/>
      </w:r>
      <w:r w:rsidR="00B1208F">
        <w:rPr>
          <w:rFonts w:ascii="Trebuchet MS" w:hAnsi="Trebuchet MS"/>
          <w:szCs w:val="24"/>
        </w:rPr>
        <w:t>Calculate the current in this device.</w:t>
      </w:r>
    </w:p>
    <w:p w:rsidR="004D3F8C" w:rsidRPr="002D41DF" w:rsidRDefault="004D3F8C" w:rsidP="004D3F8C">
      <w:pPr>
        <w:pStyle w:val="Questions"/>
        <w:rPr>
          <w:rFonts w:ascii="Trebuchet MS" w:hAnsi="Trebuchet MS"/>
          <w:szCs w:val="24"/>
        </w:rPr>
      </w:pPr>
      <w:r w:rsidRPr="002D41DF">
        <w:rPr>
          <w:rFonts w:ascii="Trebuchet MS" w:hAnsi="Trebuchet MS"/>
          <w:szCs w:val="24"/>
        </w:rPr>
        <w:tab/>
        <w:t>d)</w:t>
      </w:r>
      <w:r w:rsidRPr="002D41DF">
        <w:rPr>
          <w:rFonts w:ascii="Trebuchet MS" w:hAnsi="Trebuchet MS"/>
          <w:szCs w:val="24"/>
        </w:rPr>
        <w:tab/>
        <w:t>Using 'volts = joules per coulomb’ and 'amps = coulombs per second', find what quantity we get by multiplying volts by amps.</w:t>
      </w:r>
    </w:p>
    <w:p w:rsidR="00B1208F" w:rsidRDefault="004D3F8C" w:rsidP="004D3F8C">
      <w:pPr>
        <w:pStyle w:val="Questions2"/>
        <w:spacing w:before="240"/>
        <w:rPr>
          <w:rFonts w:ascii="Trebuchet MS" w:hAnsi="Trebuchet MS"/>
          <w:szCs w:val="24"/>
        </w:rPr>
      </w:pPr>
      <w:r w:rsidRPr="002D41DF">
        <w:rPr>
          <w:rFonts w:ascii="Trebuchet MS" w:hAnsi="Trebuchet MS"/>
          <w:szCs w:val="24"/>
        </w:rPr>
        <w:t>2.</w:t>
      </w:r>
      <w:r w:rsidRPr="002D41DF">
        <w:rPr>
          <w:rFonts w:ascii="Trebuchet MS" w:hAnsi="Trebuchet MS"/>
          <w:szCs w:val="24"/>
        </w:rPr>
        <w:tab/>
        <w:t xml:space="preserve">A 12V 24W bulb is used in series with a 4 Ω resistor so that the bulb can run normally form a 20V supply.  </w:t>
      </w:r>
      <w:r w:rsidR="00B1208F">
        <w:rPr>
          <w:rFonts w:ascii="Trebuchet MS" w:hAnsi="Trebuchet MS"/>
          <w:szCs w:val="24"/>
        </w:rPr>
        <w:t>Calculate the resistance of the bulb.</w:t>
      </w:r>
      <w:r w:rsidR="00B1208F" w:rsidRPr="002D41DF">
        <w:rPr>
          <w:rFonts w:ascii="Trebuchet MS" w:hAnsi="Trebuchet MS"/>
          <w:szCs w:val="24"/>
        </w:rPr>
        <w:t xml:space="preserve"> </w:t>
      </w:r>
    </w:p>
    <w:p w:rsidR="004D3F8C" w:rsidRPr="002D41DF" w:rsidRDefault="004D3F8C" w:rsidP="004D3F8C">
      <w:pPr>
        <w:pStyle w:val="Questions2"/>
        <w:spacing w:before="240"/>
        <w:rPr>
          <w:rFonts w:ascii="Trebuchet MS" w:hAnsi="Trebuchet MS"/>
          <w:szCs w:val="24"/>
        </w:rPr>
      </w:pPr>
      <w:r w:rsidRPr="002D41DF">
        <w:rPr>
          <w:rFonts w:ascii="Trebuchet MS" w:hAnsi="Trebuchet MS"/>
          <w:szCs w:val="24"/>
        </w:rPr>
        <w:t>3.</w:t>
      </w:r>
      <w:r w:rsidRPr="002D41DF">
        <w:rPr>
          <w:rFonts w:ascii="Trebuchet MS" w:hAnsi="Trebuchet MS"/>
          <w:szCs w:val="24"/>
        </w:rPr>
        <w:tab/>
        <w:t xml:space="preserve">A battery of </w:t>
      </w:r>
      <w:r w:rsidR="000B21D2" w:rsidRPr="002D41DF">
        <w:rPr>
          <w:rFonts w:ascii="Trebuchet MS" w:hAnsi="Trebuchet MS"/>
          <w:szCs w:val="24"/>
        </w:rPr>
        <w:t>EMF</w:t>
      </w:r>
      <w:r w:rsidRPr="002D41DF">
        <w:rPr>
          <w:rFonts w:ascii="Trebuchet MS" w:hAnsi="Trebuchet MS"/>
          <w:szCs w:val="24"/>
        </w:rPr>
        <w:t xml:space="preserve">. 12V has a terminal </w:t>
      </w:r>
      <w:proofErr w:type="spellStart"/>
      <w:r w:rsidRPr="002D41DF">
        <w:rPr>
          <w:rFonts w:ascii="Trebuchet MS" w:hAnsi="Trebuchet MS"/>
          <w:szCs w:val="24"/>
        </w:rPr>
        <w:t>p.d</w:t>
      </w:r>
      <w:proofErr w:type="spellEnd"/>
      <w:r w:rsidRPr="002D41DF">
        <w:rPr>
          <w:rFonts w:ascii="Trebuchet MS" w:hAnsi="Trebuchet MS"/>
          <w:szCs w:val="24"/>
        </w:rPr>
        <w:t xml:space="preserve">. of 9V when connected to an external circuit drawing 3A.  </w:t>
      </w:r>
      <w:r w:rsidR="00B1208F">
        <w:rPr>
          <w:rFonts w:ascii="Trebuchet MS" w:hAnsi="Trebuchet MS"/>
          <w:szCs w:val="24"/>
        </w:rPr>
        <w:t>Calculate</w:t>
      </w:r>
      <w:r w:rsidRPr="002D41DF">
        <w:rPr>
          <w:rFonts w:ascii="Trebuchet MS" w:hAnsi="Trebuchet MS"/>
          <w:szCs w:val="24"/>
        </w:rPr>
        <w:t xml:space="preserve"> the int</w:t>
      </w:r>
      <w:r w:rsidR="00B1208F">
        <w:rPr>
          <w:rFonts w:ascii="Trebuchet MS" w:hAnsi="Trebuchet MS"/>
          <w:szCs w:val="24"/>
        </w:rPr>
        <w:t>ernal resistance of the battery.</w:t>
      </w:r>
    </w:p>
    <w:p w:rsidR="004D3F8C" w:rsidRPr="002D41DF" w:rsidRDefault="004D3F8C" w:rsidP="004D3F8C">
      <w:pPr>
        <w:pStyle w:val="Questions"/>
        <w:spacing w:before="240"/>
        <w:rPr>
          <w:rFonts w:ascii="Trebuchet MS" w:hAnsi="Trebuchet MS"/>
          <w:szCs w:val="24"/>
        </w:rPr>
      </w:pPr>
      <w:r w:rsidRPr="002D41DF">
        <w:rPr>
          <w:rFonts w:ascii="Trebuchet MS" w:hAnsi="Trebuchet MS"/>
          <w:szCs w:val="24"/>
        </w:rPr>
        <w:t>4.</w:t>
      </w:r>
      <w:r w:rsidRPr="002D41DF">
        <w:rPr>
          <w:rFonts w:ascii="Trebuchet MS" w:hAnsi="Trebuchet MS"/>
          <w:szCs w:val="24"/>
        </w:rPr>
        <w:tab/>
      </w:r>
      <w:proofErr w:type="gramStart"/>
      <w:r w:rsidRPr="002D41DF">
        <w:rPr>
          <w:rFonts w:ascii="Trebuchet MS" w:hAnsi="Trebuchet MS"/>
          <w:szCs w:val="24"/>
        </w:rPr>
        <w:t>a</w:t>
      </w:r>
      <w:proofErr w:type="gramEnd"/>
      <w:r w:rsidRPr="002D41DF">
        <w:rPr>
          <w:rFonts w:ascii="Trebuchet MS" w:hAnsi="Trebuchet MS"/>
          <w:szCs w:val="24"/>
        </w:rPr>
        <w:t>)</w:t>
      </w:r>
      <w:r w:rsidRPr="002D41DF">
        <w:rPr>
          <w:rFonts w:ascii="Trebuchet MS" w:hAnsi="Trebuchet MS"/>
          <w:szCs w:val="24"/>
        </w:rPr>
        <w:tab/>
        <w:t xml:space="preserve">A 12V car battery has an internal resistance of 0.001Ω.  </w:t>
      </w:r>
      <w:r w:rsidR="00B1208F">
        <w:rPr>
          <w:rFonts w:ascii="Trebuchet MS" w:hAnsi="Trebuchet MS"/>
          <w:szCs w:val="24"/>
        </w:rPr>
        <w:t>Calculate its 'short circuit' current.</w:t>
      </w:r>
    </w:p>
    <w:p w:rsidR="004D3F8C" w:rsidRPr="002D41DF" w:rsidRDefault="004D3F8C" w:rsidP="004D3F8C">
      <w:pPr>
        <w:pStyle w:val="Questions"/>
        <w:rPr>
          <w:rFonts w:ascii="Trebuchet MS" w:hAnsi="Trebuchet MS"/>
          <w:szCs w:val="24"/>
        </w:rPr>
      </w:pPr>
      <w:r w:rsidRPr="002D41DF">
        <w:rPr>
          <w:rFonts w:ascii="Trebuchet MS" w:hAnsi="Trebuchet MS"/>
          <w:szCs w:val="24"/>
        </w:rPr>
        <w:lastRenderedPageBreak/>
        <w:tab/>
        <w:t>b)</w:t>
      </w:r>
      <w:r w:rsidRPr="002D41DF">
        <w:rPr>
          <w:rFonts w:ascii="Trebuchet MS" w:hAnsi="Trebuchet MS"/>
          <w:szCs w:val="24"/>
        </w:rPr>
        <w:tab/>
      </w:r>
      <w:r w:rsidR="00B1208F">
        <w:rPr>
          <w:rFonts w:ascii="Trebuchet MS" w:hAnsi="Trebuchet MS"/>
          <w:szCs w:val="24"/>
        </w:rPr>
        <w:t>Calculate</w:t>
      </w:r>
      <w:r w:rsidRPr="002D41DF">
        <w:rPr>
          <w:rFonts w:ascii="Trebuchet MS" w:hAnsi="Trebuchet MS"/>
          <w:szCs w:val="24"/>
        </w:rPr>
        <w:t xml:space="preserve"> the short circuit current of a 1.5V dry ce</w:t>
      </w:r>
      <w:r w:rsidR="00B1208F">
        <w:rPr>
          <w:rFonts w:ascii="Trebuchet MS" w:hAnsi="Trebuchet MS"/>
          <w:szCs w:val="24"/>
        </w:rPr>
        <w:t>ll of internal resistance 1.25Ω.</w:t>
      </w:r>
    </w:p>
    <w:p w:rsidR="004D3F8C" w:rsidRPr="002D41DF" w:rsidRDefault="004D3F8C" w:rsidP="005B569B">
      <w:pPr>
        <w:pStyle w:val="Questions2"/>
        <w:spacing w:before="240"/>
        <w:ind w:left="567"/>
        <w:rPr>
          <w:rFonts w:ascii="Trebuchet MS" w:hAnsi="Trebuchet MS"/>
          <w:sz w:val="28"/>
        </w:rPr>
      </w:pPr>
      <w:r w:rsidRPr="002D41DF">
        <w:rPr>
          <w:rFonts w:ascii="Trebuchet MS" w:hAnsi="Trebuchet MS"/>
          <w:szCs w:val="24"/>
        </w:rPr>
        <w:t>5.</w:t>
      </w:r>
      <w:r w:rsidRPr="002D41DF">
        <w:rPr>
          <w:rFonts w:ascii="Trebuchet MS" w:hAnsi="Trebuchet MS"/>
          <w:szCs w:val="24"/>
        </w:rPr>
        <w:tab/>
        <w:t xml:space="preserve">A power source has a terminal </w:t>
      </w:r>
      <w:proofErr w:type="spellStart"/>
      <w:r w:rsidRPr="002D41DF">
        <w:rPr>
          <w:rFonts w:ascii="Trebuchet MS" w:hAnsi="Trebuchet MS"/>
          <w:szCs w:val="24"/>
        </w:rPr>
        <w:t>p.d</w:t>
      </w:r>
      <w:proofErr w:type="spellEnd"/>
      <w:r w:rsidRPr="002D41DF">
        <w:rPr>
          <w:rFonts w:ascii="Trebuchet MS" w:hAnsi="Trebuchet MS"/>
          <w:szCs w:val="24"/>
        </w:rPr>
        <w:t>. of 5.7V when its external circuit is receiving 1.5A from it.  When the external circuit is changed so that the</w:t>
      </w:r>
      <w:r w:rsidR="005B569B">
        <w:rPr>
          <w:rFonts w:ascii="Trebuchet MS" w:hAnsi="Trebuchet MS"/>
          <w:szCs w:val="24"/>
        </w:rPr>
        <w:t xml:space="preserve"> </w:t>
      </w:r>
      <w:r w:rsidRPr="002D41DF">
        <w:rPr>
          <w:rFonts w:ascii="Trebuchet MS" w:hAnsi="Trebuchet MS"/>
          <w:szCs w:val="24"/>
        </w:rPr>
        <w:t xml:space="preserve">current drawn from the source is 2A, the terminal </w:t>
      </w:r>
      <w:proofErr w:type="spellStart"/>
      <w:r w:rsidRPr="002D41DF">
        <w:rPr>
          <w:rFonts w:ascii="Trebuchet MS" w:hAnsi="Trebuchet MS"/>
          <w:szCs w:val="24"/>
        </w:rPr>
        <w:t>p.d</w:t>
      </w:r>
      <w:proofErr w:type="spellEnd"/>
      <w:r w:rsidRPr="002D41DF">
        <w:rPr>
          <w:rFonts w:ascii="Trebuchet MS" w:hAnsi="Trebuchet MS"/>
          <w:szCs w:val="24"/>
        </w:rPr>
        <w:t>. measurers 4.6V</w:t>
      </w:r>
      <w:r w:rsidR="00BD7E2D" w:rsidRPr="002D41DF">
        <w:rPr>
          <w:rFonts w:ascii="Trebuchet MS" w:hAnsi="Trebuchet MS"/>
          <w:szCs w:val="24"/>
        </w:rPr>
        <w:t xml:space="preserve"> </w:t>
      </w:r>
      <w:r w:rsidR="00B1208F">
        <w:rPr>
          <w:rFonts w:ascii="Trebuchet MS" w:hAnsi="Trebuchet MS"/>
          <w:szCs w:val="24"/>
        </w:rPr>
        <w:t>determine</w:t>
      </w:r>
      <w:r w:rsidRPr="002D41DF">
        <w:rPr>
          <w:rFonts w:ascii="Trebuchet MS" w:hAnsi="Trebuchet MS"/>
          <w:szCs w:val="24"/>
        </w:rPr>
        <w:t xml:space="preserve"> the source's </w:t>
      </w:r>
      <w:r w:rsidR="005B569B">
        <w:rPr>
          <w:rFonts w:ascii="Trebuchet MS" w:hAnsi="Trebuchet MS"/>
          <w:szCs w:val="24"/>
        </w:rPr>
        <w:t>EMF</w:t>
      </w:r>
      <w:r w:rsidRPr="002D41DF">
        <w:rPr>
          <w:rFonts w:ascii="Trebuchet MS" w:hAnsi="Trebuchet MS"/>
          <w:szCs w:val="24"/>
        </w:rPr>
        <w:t xml:space="preserve"> and internal resistance</w:t>
      </w:r>
      <w:r w:rsidR="00B1208F">
        <w:rPr>
          <w:rFonts w:ascii="Trebuchet MS" w:hAnsi="Trebuchet MS"/>
          <w:sz w:val="28"/>
        </w:rPr>
        <w:t>.</w:t>
      </w:r>
    </w:p>
    <w:p w:rsidR="004D3F8C" w:rsidRPr="002D41DF" w:rsidRDefault="004D3F8C" w:rsidP="00160DA0">
      <w:pPr>
        <w:pStyle w:val="Heading2"/>
        <w:rPr>
          <w:rFonts w:eastAsia="MS Mincho"/>
          <w:sz w:val="24"/>
          <w:szCs w:val="24"/>
        </w:rPr>
      </w:pPr>
      <w:bookmarkStart w:id="142" w:name="_Toc514070739"/>
      <w:bookmarkStart w:id="143" w:name="_Toc520727995"/>
      <w:r w:rsidRPr="002D41DF">
        <w:rPr>
          <w:rFonts w:eastAsia="MS Mincho"/>
          <w:sz w:val="24"/>
          <w:szCs w:val="24"/>
        </w:rPr>
        <w:t xml:space="preserve">Tutorial 2 </w:t>
      </w:r>
      <w:r w:rsidRPr="002D41DF">
        <w:rPr>
          <w:sz w:val="24"/>
          <w:szCs w:val="24"/>
        </w:rPr>
        <w:t>More</w:t>
      </w:r>
      <w:r w:rsidRPr="002D41DF">
        <w:rPr>
          <w:rFonts w:eastAsia="MS Mincho"/>
          <w:sz w:val="24"/>
          <w:szCs w:val="24"/>
        </w:rPr>
        <w:t xml:space="preserve"> </w:t>
      </w:r>
      <w:r w:rsidR="000B21D2" w:rsidRPr="002D41DF">
        <w:rPr>
          <w:rFonts w:eastAsia="MS Mincho"/>
          <w:sz w:val="24"/>
          <w:szCs w:val="24"/>
        </w:rPr>
        <w:t>EMF</w:t>
      </w:r>
      <w:bookmarkEnd w:id="142"/>
      <w:bookmarkEnd w:id="143"/>
      <w:r w:rsidRPr="002D41DF">
        <w:rPr>
          <w:rFonts w:eastAsia="MS Mincho"/>
          <w:sz w:val="24"/>
          <w:szCs w:val="24"/>
        </w:rPr>
        <w:t xml:space="preserve"> </w:t>
      </w:r>
    </w:p>
    <w:p w:rsidR="004D3F8C" w:rsidRPr="002D41DF" w:rsidRDefault="00B1208F" w:rsidP="00BB7326">
      <w:pPr>
        <w:pStyle w:val="PlainText"/>
        <w:numPr>
          <w:ilvl w:val="0"/>
          <w:numId w:val="21"/>
        </w:numPr>
        <w:spacing w:after="120" w:line="240" w:lineRule="auto"/>
        <w:rPr>
          <w:rFonts w:eastAsia="MS Mincho"/>
        </w:rPr>
      </w:pPr>
      <w:r>
        <w:rPr>
          <w:rFonts w:eastAsia="MS Mincho"/>
        </w:rPr>
        <w:t>Calculate</w:t>
      </w:r>
      <w:r w:rsidR="004D3F8C" w:rsidRPr="002D41DF">
        <w:rPr>
          <w:rFonts w:eastAsia="MS Mincho"/>
        </w:rPr>
        <w:t xml:space="preserve"> the </w:t>
      </w:r>
      <w:r w:rsidR="000B21D2" w:rsidRPr="002D41DF">
        <w:rPr>
          <w:rFonts w:eastAsia="MS Mincho"/>
        </w:rPr>
        <w:t>EMF</w:t>
      </w:r>
      <w:r w:rsidR="004D3F8C" w:rsidRPr="002D41DF">
        <w:rPr>
          <w:rFonts w:eastAsia="MS Mincho"/>
        </w:rPr>
        <w:t xml:space="preserve"> of a cell of resistance 3</w:t>
      </w:r>
      <w:r w:rsidR="00172399">
        <w:rPr>
          <w:rFonts w:eastAsia="MS Mincho"/>
        </w:rPr>
        <w:t xml:space="preserve">·0 </w:t>
      </w:r>
      <w:r w:rsidR="004D3F8C" w:rsidRPr="002D41DF">
        <w:rPr>
          <w:rFonts w:eastAsia="MS Mincho"/>
        </w:rPr>
        <w:sym w:font="Symbol" w:char="F057"/>
      </w:r>
      <w:r w:rsidR="004D3F8C" w:rsidRPr="002D41DF">
        <w:rPr>
          <w:rFonts w:eastAsia="MS Mincho"/>
        </w:rPr>
        <w:t xml:space="preserve"> which can produce a current of 0.2</w:t>
      </w:r>
      <w:r w:rsidR="00172399">
        <w:rPr>
          <w:rFonts w:eastAsia="MS Mincho"/>
        </w:rPr>
        <w:t xml:space="preserve">0 </w:t>
      </w:r>
      <w:r w:rsidR="004D3F8C" w:rsidRPr="002D41DF">
        <w:rPr>
          <w:rFonts w:eastAsia="MS Mincho"/>
        </w:rPr>
        <w:t>A in a wire of resistance 6</w:t>
      </w:r>
      <w:r w:rsidR="00172399">
        <w:rPr>
          <w:rFonts w:eastAsia="MS Mincho"/>
        </w:rPr>
        <w:t>·</w:t>
      </w:r>
      <w:proofErr w:type="gramStart"/>
      <w:r w:rsidR="00172399">
        <w:rPr>
          <w:rFonts w:eastAsia="MS Mincho"/>
        </w:rPr>
        <w:t xml:space="preserve">0 </w:t>
      </w:r>
      <w:proofErr w:type="gramEnd"/>
      <w:r w:rsidR="004D3F8C" w:rsidRPr="002D41DF">
        <w:rPr>
          <w:rFonts w:eastAsia="MS Mincho"/>
        </w:rPr>
        <w:sym w:font="Symbol" w:char="F057"/>
      </w:r>
      <w:r>
        <w:rPr>
          <w:rFonts w:eastAsia="MS Mincho"/>
        </w:rPr>
        <w:t>.</w:t>
      </w:r>
    </w:p>
    <w:p w:rsidR="004D3F8C" w:rsidRPr="002D41DF" w:rsidRDefault="004D3F8C" w:rsidP="00E44CE8">
      <w:pPr>
        <w:pStyle w:val="PlainText"/>
        <w:numPr>
          <w:ilvl w:val="0"/>
          <w:numId w:val="3"/>
        </w:numPr>
        <w:spacing w:after="120" w:line="240" w:lineRule="auto"/>
        <w:rPr>
          <w:rFonts w:eastAsia="MS Mincho"/>
        </w:rPr>
      </w:pPr>
      <w:r w:rsidRPr="002D41DF">
        <w:rPr>
          <w:rFonts w:eastAsia="MS Mincho"/>
        </w:rPr>
        <w:t xml:space="preserve">A cell of </w:t>
      </w:r>
      <w:r w:rsidR="000B21D2" w:rsidRPr="002D41DF">
        <w:rPr>
          <w:rFonts w:eastAsia="MS Mincho"/>
        </w:rPr>
        <w:t>EMF</w:t>
      </w:r>
      <w:r w:rsidRPr="002D41DF">
        <w:rPr>
          <w:rFonts w:eastAsia="MS Mincho"/>
        </w:rPr>
        <w:t xml:space="preserve"> 1.2</w:t>
      </w:r>
      <w:r w:rsidR="00172399">
        <w:rPr>
          <w:rFonts w:eastAsia="MS Mincho"/>
        </w:rPr>
        <w:t xml:space="preserve"> </w:t>
      </w:r>
      <w:r w:rsidRPr="002D41DF">
        <w:rPr>
          <w:rFonts w:eastAsia="MS Mincho"/>
        </w:rPr>
        <w:t>V and internal resistance 0.4</w:t>
      </w:r>
      <w:r w:rsidR="00172399">
        <w:rPr>
          <w:rFonts w:eastAsia="MS Mincho"/>
        </w:rPr>
        <w:t xml:space="preserve">0 </w:t>
      </w:r>
      <w:r w:rsidRPr="002D41DF">
        <w:rPr>
          <w:rFonts w:eastAsia="MS Mincho"/>
        </w:rPr>
        <w:sym w:font="Symbol" w:char="F057"/>
      </w:r>
      <w:r w:rsidRPr="002D41DF">
        <w:rPr>
          <w:rFonts w:eastAsia="MS Mincho"/>
        </w:rPr>
        <w:t xml:space="preserve"> maintains a current in an external resistance of 2</w:t>
      </w:r>
      <w:r w:rsidR="002C2367">
        <w:rPr>
          <w:rFonts w:eastAsia="MS Mincho"/>
        </w:rPr>
        <w:t>·</w:t>
      </w:r>
      <w:proofErr w:type="gramStart"/>
      <w:r w:rsidR="002C2367">
        <w:rPr>
          <w:rFonts w:eastAsia="MS Mincho"/>
        </w:rPr>
        <w:t xml:space="preserve">0 </w:t>
      </w:r>
      <w:proofErr w:type="gramEnd"/>
      <w:r w:rsidRPr="002D41DF">
        <w:rPr>
          <w:rFonts w:eastAsia="MS Mincho"/>
        </w:rPr>
        <w:sym w:font="Symbol" w:char="F057"/>
      </w:r>
      <w:r w:rsidRPr="002D41DF">
        <w:rPr>
          <w:rFonts w:eastAsia="MS Mincho"/>
        </w:rPr>
        <w:t xml:space="preserve">. </w:t>
      </w:r>
      <w:r w:rsidR="00B1208F">
        <w:rPr>
          <w:rFonts w:eastAsia="MS Mincho"/>
        </w:rPr>
        <w:t xml:space="preserve">Calculate </w:t>
      </w:r>
      <w:r w:rsidRPr="002D41DF">
        <w:rPr>
          <w:rFonts w:eastAsia="MS Mincho"/>
        </w:rPr>
        <w:t xml:space="preserve">the </w:t>
      </w:r>
      <w:proofErr w:type="spellStart"/>
      <w:r w:rsidRPr="002D41DF">
        <w:rPr>
          <w:rFonts w:eastAsia="MS Mincho"/>
        </w:rPr>
        <w:t>p.d</w:t>
      </w:r>
      <w:proofErr w:type="spellEnd"/>
      <w:r w:rsidRPr="002D41DF">
        <w:rPr>
          <w:rFonts w:eastAsia="MS Mincho"/>
        </w:rPr>
        <w:t>. between the terminals of the cell.</w:t>
      </w:r>
    </w:p>
    <w:p w:rsidR="004D3F8C" w:rsidRPr="002D41DF" w:rsidRDefault="004D3F8C" w:rsidP="00E44CE8">
      <w:pPr>
        <w:pStyle w:val="PlainText"/>
        <w:numPr>
          <w:ilvl w:val="0"/>
          <w:numId w:val="3"/>
        </w:numPr>
        <w:spacing w:after="120" w:line="240" w:lineRule="auto"/>
        <w:rPr>
          <w:rFonts w:eastAsia="MS Mincho"/>
        </w:rPr>
      </w:pPr>
      <w:r w:rsidRPr="002D41DF">
        <w:rPr>
          <w:rFonts w:eastAsia="MS Mincho"/>
        </w:rPr>
        <w:t>A voltmeter gives a reading of 2</w:t>
      </w:r>
      <w:r w:rsidR="002C2367">
        <w:rPr>
          <w:rFonts w:eastAsia="MS Mincho"/>
        </w:rPr>
        <w:t xml:space="preserve">·0 </w:t>
      </w:r>
      <w:r w:rsidRPr="002D41DF">
        <w:rPr>
          <w:rFonts w:eastAsia="MS Mincho"/>
        </w:rPr>
        <w:t xml:space="preserve">V when connected open circuit to a </w:t>
      </w:r>
      <w:r w:rsidR="008A2A0C">
        <w:rPr>
          <w:rFonts w:eastAsia="MS Mincho"/>
        </w:rPr>
        <w:t>battery</w:t>
      </w:r>
      <w:r w:rsidRPr="002D41DF">
        <w:rPr>
          <w:rFonts w:eastAsia="MS Mincho"/>
        </w:rPr>
        <w:t>. When it lights a lamp of resistance 3.5</w:t>
      </w:r>
      <w:r w:rsidR="002C2367">
        <w:rPr>
          <w:rFonts w:eastAsia="MS Mincho"/>
        </w:rPr>
        <w:t xml:space="preserve">0 </w:t>
      </w:r>
      <w:r w:rsidRPr="002D41DF">
        <w:rPr>
          <w:rFonts w:eastAsia="MS Mincho"/>
        </w:rPr>
        <w:sym w:font="Symbol" w:char="F057"/>
      </w:r>
      <w:r w:rsidRPr="002D41DF">
        <w:rPr>
          <w:rFonts w:eastAsia="MS Mincho"/>
        </w:rPr>
        <w:t xml:space="preserve"> the reading on the meter falls to 1.4</w:t>
      </w:r>
      <w:r w:rsidR="002C2367">
        <w:rPr>
          <w:rFonts w:eastAsia="MS Mincho"/>
        </w:rPr>
        <w:t xml:space="preserve">0 </w:t>
      </w:r>
      <w:r w:rsidRPr="002D41DF">
        <w:rPr>
          <w:rFonts w:eastAsia="MS Mincho"/>
        </w:rPr>
        <w:t xml:space="preserve">V. </w:t>
      </w:r>
      <w:r w:rsidR="008A2A0C">
        <w:rPr>
          <w:rFonts w:eastAsia="MS Mincho"/>
        </w:rPr>
        <w:t>Determine</w:t>
      </w:r>
      <w:r w:rsidRPr="002D41DF">
        <w:rPr>
          <w:rFonts w:eastAsia="MS Mincho"/>
        </w:rPr>
        <w:t xml:space="preserve"> the internal resistance of the </w:t>
      </w:r>
      <w:r w:rsidR="008A2A0C">
        <w:rPr>
          <w:rFonts w:eastAsia="MS Mincho"/>
        </w:rPr>
        <w:t>battery</w:t>
      </w:r>
      <w:r w:rsidRPr="002D41DF">
        <w:rPr>
          <w:rFonts w:eastAsia="MS Mincho"/>
        </w:rPr>
        <w:t>.</w:t>
      </w:r>
    </w:p>
    <w:p w:rsidR="004D3F8C" w:rsidRDefault="004D3F8C" w:rsidP="00E44CE8">
      <w:pPr>
        <w:pStyle w:val="PlainText"/>
        <w:numPr>
          <w:ilvl w:val="0"/>
          <w:numId w:val="3"/>
        </w:numPr>
        <w:spacing w:after="120" w:line="240" w:lineRule="auto"/>
        <w:rPr>
          <w:rFonts w:eastAsia="MS Mincho"/>
        </w:rPr>
      </w:pPr>
      <w:r w:rsidRPr="002D41DF">
        <w:rPr>
          <w:rFonts w:eastAsia="MS Mincho"/>
        </w:rPr>
        <w:t>A cell has a resistance of 3</w:t>
      </w:r>
      <w:r w:rsidR="00B31E83">
        <w:rPr>
          <w:rFonts w:eastAsia="MS Mincho"/>
        </w:rPr>
        <w:t xml:space="preserve">·0 </w:t>
      </w:r>
      <w:r w:rsidRPr="002D41DF">
        <w:rPr>
          <w:rFonts w:eastAsia="MS Mincho"/>
        </w:rPr>
        <w:sym w:font="Symbol" w:char="F057"/>
      </w:r>
      <w:r w:rsidRPr="002D41DF">
        <w:rPr>
          <w:rFonts w:eastAsia="MS Mincho"/>
        </w:rPr>
        <w:t xml:space="preserve"> and an </w:t>
      </w:r>
      <w:r w:rsidR="000B21D2" w:rsidRPr="002D41DF">
        <w:rPr>
          <w:rFonts w:eastAsia="MS Mincho"/>
        </w:rPr>
        <w:t>EMF</w:t>
      </w:r>
      <w:r w:rsidR="0071565B">
        <w:rPr>
          <w:rFonts w:eastAsia="MS Mincho"/>
        </w:rPr>
        <w:t xml:space="preserve"> </w:t>
      </w:r>
      <w:r w:rsidRPr="002D41DF">
        <w:rPr>
          <w:rFonts w:eastAsia="MS Mincho"/>
        </w:rPr>
        <w:t>of 2</w:t>
      </w:r>
      <w:r w:rsidR="002C2367">
        <w:rPr>
          <w:rFonts w:eastAsia="MS Mincho"/>
        </w:rPr>
        <w:t xml:space="preserve">·0 </w:t>
      </w:r>
      <w:r w:rsidRPr="002D41DF">
        <w:rPr>
          <w:rFonts w:eastAsia="MS Mincho"/>
        </w:rPr>
        <w:t>V and another cell has a resistance of 1</w:t>
      </w:r>
      <w:r w:rsidR="002C2367">
        <w:rPr>
          <w:rFonts w:eastAsia="MS Mincho"/>
        </w:rPr>
        <w:t xml:space="preserve">·0 </w:t>
      </w:r>
      <w:r w:rsidRPr="002D41DF">
        <w:rPr>
          <w:rFonts w:eastAsia="MS Mincho"/>
        </w:rPr>
        <w:sym w:font="Symbol" w:char="F057"/>
      </w:r>
      <w:r w:rsidRPr="002D41DF">
        <w:rPr>
          <w:rFonts w:eastAsia="MS Mincho"/>
        </w:rPr>
        <w:t xml:space="preserve"> and </w:t>
      </w:r>
      <w:r w:rsidR="000B21D2" w:rsidRPr="002D41DF">
        <w:rPr>
          <w:rFonts w:eastAsia="MS Mincho"/>
        </w:rPr>
        <w:t>EMF</w:t>
      </w:r>
      <w:r w:rsidRPr="002D41DF">
        <w:rPr>
          <w:rFonts w:eastAsia="MS Mincho"/>
        </w:rPr>
        <w:t xml:space="preserve"> of 1.5V.</w:t>
      </w:r>
    </w:p>
    <w:p w:rsidR="004D3F8C" w:rsidRPr="002D41DF" w:rsidRDefault="00B4640E" w:rsidP="00A43C0E">
      <w:pPr>
        <w:pStyle w:val="PlainText"/>
        <w:spacing w:after="120"/>
        <w:ind w:left="360"/>
        <w:rPr>
          <w:rFonts w:eastAsia="MS Mincho"/>
        </w:rPr>
      </w:pPr>
      <w:r>
        <w:rPr>
          <w:rFonts w:eastAsia="MS Mincho"/>
          <w:noProof/>
        </w:rPr>
        <mc:AlternateContent>
          <mc:Choice Requires="wpg">
            <w:drawing>
              <wp:anchor distT="0" distB="0" distL="114300" distR="114300" simplePos="0" relativeHeight="252239360" behindDoc="0" locked="0" layoutInCell="1" allowOverlap="1" wp14:anchorId="6A057982" wp14:editId="6F134D49">
                <wp:simplePos x="0" y="0"/>
                <wp:positionH relativeFrom="column">
                  <wp:posOffset>4004945</wp:posOffset>
                </wp:positionH>
                <wp:positionV relativeFrom="paragraph">
                  <wp:posOffset>475615</wp:posOffset>
                </wp:positionV>
                <wp:extent cx="1810385" cy="1381125"/>
                <wp:effectExtent l="0" t="0" r="18415" b="9525"/>
                <wp:wrapTight wrapText="bothSides">
                  <wp:wrapPolygon edited="0">
                    <wp:start x="0" y="0"/>
                    <wp:lineTo x="0" y="18770"/>
                    <wp:lineTo x="3182" y="19068"/>
                    <wp:lineTo x="3182" y="21451"/>
                    <wp:lineTo x="21592" y="21451"/>
                    <wp:lineTo x="21592" y="17280"/>
                    <wp:lineTo x="18183" y="14301"/>
                    <wp:lineTo x="18183" y="0"/>
                    <wp:lineTo x="0" y="0"/>
                  </wp:wrapPolygon>
                </wp:wrapTight>
                <wp:docPr id="264" name="Group 264"/>
                <wp:cNvGraphicFramePr/>
                <a:graphic xmlns:a="http://schemas.openxmlformats.org/drawingml/2006/main">
                  <a:graphicData uri="http://schemas.microsoft.com/office/word/2010/wordprocessingGroup">
                    <wpg:wgp>
                      <wpg:cNvGrpSpPr/>
                      <wpg:grpSpPr>
                        <a:xfrm>
                          <a:off x="0" y="0"/>
                          <a:ext cx="1810385" cy="1381125"/>
                          <a:chOff x="0" y="0"/>
                          <a:chExt cx="1810385" cy="1381125"/>
                        </a:xfrm>
                      </wpg:grpSpPr>
                      <pic:pic xmlns:pic="http://schemas.openxmlformats.org/drawingml/2006/picture">
                        <pic:nvPicPr>
                          <pic:cNvPr id="5013" name="Picture 5013" descr="msotw9_temp0"/>
                          <pic:cNvPicPr>
                            <a:picLocks noChangeAspect="1"/>
                          </pic:cNvPicPr>
                        </pic:nvPicPr>
                        <pic:blipFill rotWithShape="1">
                          <a:blip r:embed="rId191" cstate="print">
                            <a:extLst>
                              <a:ext uri="{28A0092B-C50C-407E-A947-70E740481C1C}">
                                <a14:useLocalDpi xmlns:a14="http://schemas.microsoft.com/office/drawing/2010/main" val="0"/>
                              </a:ext>
                            </a:extLst>
                          </a:blip>
                          <a:srcRect t="10240" b="17510"/>
                          <a:stretch/>
                        </pic:blipFill>
                        <pic:spPr bwMode="auto">
                          <a:xfrm>
                            <a:off x="0" y="0"/>
                            <a:ext cx="1495425" cy="1200150"/>
                          </a:xfrm>
                          <a:prstGeom prst="rect">
                            <a:avLst/>
                          </a:prstGeom>
                          <a:noFill/>
                          <a:ln>
                            <a:noFill/>
                          </a:ln>
                          <a:extLst>
                            <a:ext uri="{53640926-AAD7-44D8-BBD7-CCE9431645EC}">
                              <a14:shadowObscured xmlns:a14="http://schemas.microsoft.com/office/drawing/2010/main"/>
                            </a:ext>
                          </a:extLst>
                        </pic:spPr>
                      </pic:pic>
                      <wps:wsp>
                        <wps:cNvPr id="263" name="Text Box 263"/>
                        <wps:cNvSpPr txBox="1"/>
                        <wps:spPr>
                          <a:xfrm>
                            <a:off x="314325" y="1104900"/>
                            <a:ext cx="1496060" cy="276225"/>
                          </a:xfrm>
                          <a:prstGeom prst="rect">
                            <a:avLst/>
                          </a:prstGeom>
                          <a:noFill/>
                          <a:ln>
                            <a:noFill/>
                          </a:ln>
                          <a:effectLst/>
                        </wps:spPr>
                        <wps:txbx>
                          <w:txbxContent>
                            <w:p w:rsidR="00050CD6" w:rsidRPr="006D3617" w:rsidRDefault="00050CD6" w:rsidP="00280BB6">
                              <w:pPr>
                                <w:pStyle w:val="Caption"/>
                                <w:rPr>
                                  <w:rFonts w:cs="Courier New"/>
                                  <w:noProof/>
                                  <w:sz w:val="24"/>
                                  <w:szCs w:val="20"/>
                                </w:rPr>
                              </w:pPr>
                              <w:r>
                                <w:rPr>
                                  <w:noProof/>
                                </w:rPr>
                                <w:fldChar w:fldCharType="begin"/>
                              </w:r>
                              <w:r>
                                <w:rPr>
                                  <w:noProof/>
                                </w:rPr>
                                <w:instrText xml:space="preserve"> SEQ Figure \* ARABIC </w:instrText>
                              </w:r>
                              <w:r>
                                <w:rPr>
                                  <w:noProof/>
                                </w:rPr>
                                <w:fldChar w:fldCharType="separate"/>
                              </w:r>
                              <w:r>
                                <w:rPr>
                                  <w:noProof/>
                                </w:rPr>
                                <w:t>1</w:t>
                              </w:r>
                              <w:r>
                                <w:rPr>
                                  <w:noProof/>
                                </w:rPr>
                                <w:fldChar w:fldCharType="end"/>
                              </w:r>
                              <w:r>
                                <w:t>: Question 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264" o:spid="_x0000_s7887" style="position:absolute;left:0;text-align:left;margin-left:315.35pt;margin-top:37.45pt;width:142.55pt;height:108.75pt;z-index:252239360;mso-position-horizontal-relative:text;mso-position-vertical-relative:text" coordsize="18103,13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">
                <v:shape id="Picture 5013" o:spid="_x0000_s7888" type="#_x0000_t75" alt="msotw9_temp0" style="position:absolute;width:14954;height:12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QX7DHAAAA3QAAAA8AAABkcnMvZG93bnJldi54bWxEj0FrAjEUhO+F/ofwCr3VRKtFV6NIodCK&#10;HuqKXh+b5+7q5mXZRF399UYo9DjMzDfMZNbaSpyp8aVjDd2OAkGcOVNyrmGTfr0NQfiAbLByTBqu&#10;5GE2fX6aYGLchX/pvA65iBD2CWooQqgTKX1WkEXfcTVx9PausRiibHJpGrxEuK1kT6kPabHkuFBg&#10;TZ8FZcf1yWpY7NrRfqX6/mfVW6ptektP19FB69eXdj4GEagN/+G/9rfRMFDdd3i8iU9ATu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GQX7DHAAAA3QAAAA8AAAAAAAAAAAAA&#10;AAAAnwIAAGRycy9kb3ducmV2LnhtbFBLBQYAAAAABAAEAPcAAACTAwAAAAA=&#10;">
                  <v:imagedata r:id="rId192" o:title="msotw9_temp0" croptop="6711f" cropbottom="11475f"/>
                  <v:path arrowok="t"/>
                </v:shape>
                <v:shape id="Text Box 263" o:spid="_x0000_s7889" type="#_x0000_t202" style="position:absolute;left:3143;top:11049;width:14960;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RMUA&#10;AADcAAAADwAAAGRycy9kb3ducmV2LnhtbESPQWvCQBSE7wX/w/KE3upGC6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ktExQAAANwAAAAPAAAAAAAAAAAAAAAAAJgCAABkcnMv&#10;ZG93bnJldi54bWxQSwUGAAAAAAQABAD1AAAAigMAAAAA&#10;" filled="f" stroked="f">
                  <v:textbox inset="0,0,0,0">
                    <w:txbxContent>
                      <w:p w:rsidR="00050CD6" w:rsidRPr="006D3617" w:rsidRDefault="00050CD6" w:rsidP="00280BB6">
                        <w:pPr>
                          <w:pStyle w:val="Caption"/>
                          <w:rPr>
                            <w:rFonts w:cs="Courier New"/>
                            <w:noProof/>
                            <w:sz w:val="24"/>
                            <w:szCs w:val="20"/>
                          </w:rPr>
                        </w:pPr>
                        <w:r>
                          <w:rPr>
                            <w:noProof/>
                          </w:rPr>
                          <w:fldChar w:fldCharType="begin"/>
                        </w:r>
                        <w:r>
                          <w:rPr>
                            <w:noProof/>
                          </w:rPr>
                          <w:instrText xml:space="preserve"> SEQ Figure \* ARABIC </w:instrText>
                        </w:r>
                        <w:r>
                          <w:rPr>
                            <w:noProof/>
                          </w:rPr>
                          <w:fldChar w:fldCharType="separate"/>
                        </w:r>
                        <w:r>
                          <w:rPr>
                            <w:noProof/>
                          </w:rPr>
                          <w:t>1</w:t>
                        </w:r>
                        <w:r>
                          <w:rPr>
                            <w:noProof/>
                          </w:rPr>
                          <w:fldChar w:fldCharType="end"/>
                        </w:r>
                        <w:r>
                          <w:t>: Question 5</w:t>
                        </w:r>
                      </w:p>
                    </w:txbxContent>
                  </v:textbox>
                </v:shape>
                <w10:wrap type="tight"/>
              </v:group>
            </w:pict>
          </mc:Fallback>
        </mc:AlternateContent>
      </w:r>
      <w:r w:rsidR="004D3F8C" w:rsidRPr="002D41DF">
        <w:rPr>
          <w:rFonts w:eastAsia="MS Mincho"/>
        </w:rPr>
        <w:t>Calculate the resistance of the wire which, when connected to either cell, will produce the same current.</w:t>
      </w:r>
    </w:p>
    <w:p w:rsidR="004D3F8C" w:rsidRPr="002D41DF" w:rsidRDefault="004D3F8C" w:rsidP="00E44CE8">
      <w:pPr>
        <w:pStyle w:val="PlainText"/>
        <w:numPr>
          <w:ilvl w:val="0"/>
          <w:numId w:val="3"/>
        </w:numPr>
        <w:spacing w:after="120"/>
        <w:rPr>
          <w:rFonts w:eastAsia="MS Mincho"/>
        </w:rPr>
      </w:pPr>
      <w:r w:rsidRPr="002D41DF">
        <w:rPr>
          <w:rFonts w:eastAsia="MS Mincho"/>
        </w:rPr>
        <w:t xml:space="preserve">If the </w:t>
      </w:r>
      <w:r w:rsidR="000B21D2" w:rsidRPr="002D41DF">
        <w:rPr>
          <w:rFonts w:eastAsia="MS Mincho"/>
        </w:rPr>
        <w:t>EMF</w:t>
      </w:r>
      <w:r w:rsidRPr="002D41DF">
        <w:rPr>
          <w:rFonts w:eastAsia="MS Mincho"/>
        </w:rPr>
        <w:t xml:space="preserve"> of the cell </w:t>
      </w:r>
      <w:r w:rsidR="00335FB8">
        <w:rPr>
          <w:rFonts w:eastAsia="MS Mincho"/>
        </w:rPr>
        <w:t xml:space="preserve">in the diagram is </w:t>
      </w:r>
      <w:r w:rsidRPr="002D41DF">
        <w:rPr>
          <w:rFonts w:eastAsia="MS Mincho"/>
        </w:rPr>
        <w:t xml:space="preserve"> 4</w:t>
      </w:r>
      <w:r w:rsidR="002C2367">
        <w:rPr>
          <w:rFonts w:eastAsia="MS Mincho"/>
        </w:rPr>
        <w:t xml:space="preserve">·0 </w:t>
      </w:r>
      <w:r w:rsidRPr="002D41DF">
        <w:rPr>
          <w:rFonts w:eastAsia="MS Mincho"/>
        </w:rPr>
        <w:t>V</w:t>
      </w:r>
      <w:r w:rsidR="00335FB8">
        <w:rPr>
          <w:rFonts w:eastAsia="MS Mincho"/>
        </w:rPr>
        <w:t xml:space="preserve"> , </w:t>
      </w:r>
      <w:r w:rsidRPr="002D41DF">
        <w:rPr>
          <w:rFonts w:eastAsia="MS Mincho"/>
        </w:rPr>
        <w:t>calculate</w:t>
      </w:r>
    </w:p>
    <w:p w:rsidR="004D3F8C" w:rsidRPr="002D41DF" w:rsidRDefault="004D3F8C" w:rsidP="00E44CE8">
      <w:pPr>
        <w:pStyle w:val="PlainText"/>
        <w:numPr>
          <w:ilvl w:val="1"/>
          <w:numId w:val="12"/>
        </w:numPr>
        <w:tabs>
          <w:tab w:val="clear" w:pos="1440"/>
          <w:tab w:val="num" w:pos="993"/>
        </w:tabs>
        <w:spacing w:after="120" w:line="240" w:lineRule="auto"/>
        <w:ind w:left="709"/>
        <w:rPr>
          <w:rFonts w:eastAsia="MS Mincho"/>
        </w:rPr>
      </w:pPr>
      <w:r w:rsidRPr="002D41DF">
        <w:rPr>
          <w:rFonts w:eastAsia="MS Mincho"/>
        </w:rPr>
        <w:t xml:space="preserve">The </w:t>
      </w:r>
      <w:proofErr w:type="spellStart"/>
      <w:r w:rsidRPr="002D41DF">
        <w:rPr>
          <w:rFonts w:eastAsia="MS Mincho"/>
        </w:rPr>
        <w:t>t.p.d</w:t>
      </w:r>
      <w:proofErr w:type="spellEnd"/>
      <w:r w:rsidRPr="002D41DF">
        <w:rPr>
          <w:rFonts w:eastAsia="MS Mincho"/>
        </w:rPr>
        <w:t>.</w:t>
      </w:r>
    </w:p>
    <w:p w:rsidR="004D3F8C" w:rsidRPr="002D41DF" w:rsidRDefault="004D3F8C" w:rsidP="00E44CE8">
      <w:pPr>
        <w:pStyle w:val="PlainText"/>
        <w:numPr>
          <w:ilvl w:val="1"/>
          <w:numId w:val="12"/>
        </w:numPr>
        <w:tabs>
          <w:tab w:val="clear" w:pos="1440"/>
          <w:tab w:val="num" w:pos="709"/>
        </w:tabs>
        <w:spacing w:after="120" w:line="240" w:lineRule="auto"/>
        <w:ind w:left="709"/>
        <w:rPr>
          <w:rFonts w:eastAsia="MS Mincho"/>
        </w:rPr>
      </w:pPr>
      <w:r w:rsidRPr="002D41DF">
        <w:rPr>
          <w:rFonts w:eastAsia="MS Mincho"/>
        </w:rPr>
        <w:t>The lost volts.</w:t>
      </w:r>
    </w:p>
    <w:p w:rsidR="004D3F8C" w:rsidRPr="002D41DF" w:rsidRDefault="00280BB6" w:rsidP="00E44CE8">
      <w:pPr>
        <w:pStyle w:val="PlainText"/>
        <w:numPr>
          <w:ilvl w:val="1"/>
          <w:numId w:val="12"/>
        </w:numPr>
        <w:tabs>
          <w:tab w:val="clear" w:pos="1440"/>
          <w:tab w:val="num" w:pos="709"/>
        </w:tabs>
        <w:spacing w:after="120" w:line="240" w:lineRule="auto"/>
        <w:ind w:left="709"/>
        <w:rPr>
          <w:rFonts w:eastAsia="MS Mincho"/>
        </w:rPr>
      </w:pPr>
      <w:r>
        <w:rPr>
          <w:rFonts w:eastAsia="MS Mincho"/>
          <w:noProof/>
        </w:rPr>
        <mc:AlternateContent>
          <mc:Choice Requires="wpg">
            <w:drawing>
              <wp:anchor distT="0" distB="0" distL="114300" distR="114300" simplePos="0" relativeHeight="252237312" behindDoc="0" locked="0" layoutInCell="1" allowOverlap="1" wp14:anchorId="5288DA49" wp14:editId="672B0A98">
                <wp:simplePos x="0" y="0"/>
                <wp:positionH relativeFrom="column">
                  <wp:posOffset>4319270</wp:posOffset>
                </wp:positionH>
                <wp:positionV relativeFrom="paragraph">
                  <wp:posOffset>399415</wp:posOffset>
                </wp:positionV>
                <wp:extent cx="1190625" cy="1466850"/>
                <wp:effectExtent l="0" t="0" r="9525" b="0"/>
                <wp:wrapSquare wrapText="bothSides"/>
                <wp:docPr id="262" name="Group 262"/>
                <wp:cNvGraphicFramePr/>
                <a:graphic xmlns:a="http://schemas.openxmlformats.org/drawingml/2006/main">
                  <a:graphicData uri="http://schemas.microsoft.com/office/word/2010/wordprocessingGroup">
                    <wpg:wgp>
                      <wpg:cNvGrpSpPr/>
                      <wpg:grpSpPr>
                        <a:xfrm>
                          <a:off x="0" y="0"/>
                          <a:ext cx="1190625" cy="1466850"/>
                          <a:chOff x="0" y="0"/>
                          <a:chExt cx="1190625" cy="1466850"/>
                        </a:xfrm>
                      </wpg:grpSpPr>
                      <pic:pic xmlns:pic="http://schemas.openxmlformats.org/drawingml/2006/picture">
                        <pic:nvPicPr>
                          <pic:cNvPr id="5014" name="Picture 5014"/>
                          <pic:cNvPicPr>
                            <a:picLocks noChangeAspect="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90625" cy="1362075"/>
                          </a:xfrm>
                          <a:prstGeom prst="rect">
                            <a:avLst/>
                          </a:prstGeom>
                          <a:noFill/>
                          <a:ln>
                            <a:noFill/>
                          </a:ln>
                        </pic:spPr>
                      </pic:pic>
                      <wps:wsp>
                        <wps:cNvPr id="261" name="Text Box 261"/>
                        <wps:cNvSpPr txBox="1"/>
                        <wps:spPr>
                          <a:xfrm>
                            <a:off x="209550" y="1219200"/>
                            <a:ext cx="771525" cy="247650"/>
                          </a:xfrm>
                          <a:prstGeom prst="rect">
                            <a:avLst/>
                          </a:prstGeom>
                          <a:noFill/>
                          <a:ln>
                            <a:noFill/>
                          </a:ln>
                          <a:effectLst/>
                        </wps:spPr>
                        <wps:txbx>
                          <w:txbxContent>
                            <w:p w:rsidR="00050CD6" w:rsidRPr="001F6C9A" w:rsidRDefault="00050CD6" w:rsidP="00280BB6">
                              <w:pPr>
                                <w:pStyle w:val="Caption"/>
                                <w:rPr>
                                  <w:rFonts w:eastAsia="MS Mincho" w:cs="Courier New"/>
                                  <w:noProof/>
                                  <w:sz w:val="24"/>
                                  <w:szCs w:val="20"/>
                                </w:rPr>
                              </w:pPr>
                              <w:r>
                                <w:rPr>
                                  <w:rFonts w:eastAsia="MS Mincho"/>
                                  <w:noProof/>
                                </w:rPr>
                                <w:fldChar w:fldCharType="begin"/>
                              </w:r>
                              <w:r>
                                <w:rPr>
                                  <w:rFonts w:eastAsia="MS Mincho"/>
                                  <w:noProof/>
                                </w:rPr>
                                <w:instrText xml:space="preserve"> SEQ Figure \* ARABIC </w:instrText>
                              </w:r>
                              <w:r>
                                <w:rPr>
                                  <w:rFonts w:eastAsia="MS Mincho"/>
                                  <w:noProof/>
                                </w:rPr>
                                <w:fldChar w:fldCharType="separate"/>
                              </w:r>
                              <w:r>
                                <w:rPr>
                                  <w:rFonts w:eastAsia="MS Mincho"/>
                                  <w:noProof/>
                                </w:rPr>
                                <w:t>2</w:t>
                              </w:r>
                              <w:r>
                                <w:rPr>
                                  <w:rFonts w:eastAsia="MS Mincho"/>
                                  <w:noProof/>
                                </w:rPr>
                                <w:fldChar w:fldCharType="end"/>
                              </w:r>
                              <w:r>
                                <w:t>: Question 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262" o:spid="_x0000_s7890" style="position:absolute;left:0;text-align:left;margin-left:340.1pt;margin-top:31.45pt;width:93.75pt;height:115.5pt;z-index:252237312;mso-position-horizontal-relative:text;mso-position-vertical-relative:text" coordsize="11906,1466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">
                <v:shape id="Picture 5014" o:spid="_x0000_s7891" type="#_x0000_t75" style="position:absolute;width:11906;height:13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uflTFAAAA3QAAAA8AAABkcnMvZG93bnJldi54bWxEj0FrAjEUhO+F/ofwCr1p1tKKrEZpi2Lp&#10;RVy9eHtsnpvVzUvYZHX9940g9DjMzDfMbNHbRlyoDbVjBaNhBoK4dLrmSsF+txpMQISIrLFxTApu&#10;FGAxf36aYa7dlbd0KWIlEoRDjgpMjD6XMpSGLIah88TJO7rWYkyyraRu8ZrgtpFvWTaWFmtOCwY9&#10;fRsqz0VnFay75aYz407XO3c6/J6LLx98r9TrS/85BRGpj//hR/tHK/jIRu9wf5OegJz/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1rn5UxQAAAN0AAAAPAAAAAAAAAAAAAAAA&#10;AJ8CAABkcnMvZG93bnJldi54bWxQSwUGAAAAAAQABAD3AAAAkQMAAAAA&#10;">
                  <v:imagedata r:id="rId194" o:title=""/>
                  <v:path arrowok="t"/>
                </v:shape>
                <v:shape id="Text Box 261" o:spid="_x0000_s7892" type="#_x0000_t202" style="position:absolute;left:2095;top:12192;width:7715;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wqMQA&#10;AADcAAAADwAAAGRycy9kb3ducmV2LnhtbESPQWvCQBSE7wX/w/IEb3Wjh9BGVxFREARpjAePz+wz&#10;Wcy+jdlV03/fLRR6HGbmG2a+7G0jntR541jBZJyAIC6dNlwpOBXb9w8QPiBrbByTgm/ysFwM3uaY&#10;affinJ7HUIkIYZ+hgjqENpPSlzVZ9GPXEkfv6jqLIcqukrrDV4TbRk6TJJUWDceFGlta11Tejg+r&#10;YHXmfGPuh8tXfs1NUXwmvE9vSo2G/WoGIlAf/sN/7Z1WM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ocKjEAAAA3AAAAA8AAAAAAAAAAAAAAAAAmAIAAGRycy9k&#10;b3ducmV2LnhtbFBLBQYAAAAABAAEAPUAAACJAwAAAAA=&#10;" filled="f" stroked="f">
                  <v:textbox inset="0,0,0,0">
                    <w:txbxContent>
                      <w:p w:rsidR="00050CD6" w:rsidRPr="001F6C9A" w:rsidRDefault="00050CD6" w:rsidP="00280BB6">
                        <w:pPr>
                          <w:pStyle w:val="Caption"/>
                          <w:rPr>
                            <w:rFonts w:eastAsia="MS Mincho" w:cs="Courier New"/>
                            <w:noProof/>
                            <w:sz w:val="24"/>
                            <w:szCs w:val="20"/>
                          </w:rPr>
                        </w:pPr>
                        <w:r>
                          <w:rPr>
                            <w:rFonts w:eastAsia="MS Mincho"/>
                            <w:noProof/>
                          </w:rPr>
                          <w:fldChar w:fldCharType="begin"/>
                        </w:r>
                        <w:r>
                          <w:rPr>
                            <w:rFonts w:eastAsia="MS Mincho"/>
                            <w:noProof/>
                          </w:rPr>
                          <w:instrText xml:space="preserve"> SEQ Figure \* ARABIC </w:instrText>
                        </w:r>
                        <w:r>
                          <w:rPr>
                            <w:rFonts w:eastAsia="MS Mincho"/>
                            <w:noProof/>
                          </w:rPr>
                          <w:fldChar w:fldCharType="separate"/>
                        </w:r>
                        <w:r>
                          <w:rPr>
                            <w:rFonts w:eastAsia="MS Mincho"/>
                            <w:noProof/>
                          </w:rPr>
                          <w:t>2</w:t>
                        </w:r>
                        <w:r>
                          <w:rPr>
                            <w:rFonts w:eastAsia="MS Mincho"/>
                            <w:noProof/>
                          </w:rPr>
                          <w:fldChar w:fldCharType="end"/>
                        </w:r>
                        <w:r>
                          <w:t>: Question 6</w:t>
                        </w:r>
                      </w:p>
                    </w:txbxContent>
                  </v:textbox>
                </v:shape>
                <w10:wrap type="square"/>
              </v:group>
            </w:pict>
          </mc:Fallback>
        </mc:AlternateContent>
      </w:r>
      <w:r w:rsidR="004D3F8C" w:rsidRPr="002D41DF">
        <w:rPr>
          <w:rFonts w:eastAsia="MS Mincho"/>
        </w:rPr>
        <w:t>What would happen to these values if another 10</w:t>
      </w:r>
      <w:r w:rsidR="002C2367">
        <w:rPr>
          <w:rFonts w:eastAsia="MS Mincho"/>
        </w:rPr>
        <w:t xml:space="preserve">·0 </w:t>
      </w:r>
      <w:r w:rsidR="004D3F8C" w:rsidRPr="002D41DF">
        <w:rPr>
          <w:rFonts w:eastAsia="MS Mincho"/>
        </w:rPr>
        <w:sym w:font="Symbol" w:char="F057"/>
      </w:r>
      <w:r w:rsidR="004D3F8C" w:rsidRPr="002D41DF">
        <w:rPr>
          <w:rFonts w:eastAsia="MS Mincho"/>
        </w:rPr>
        <w:t xml:space="preserve"> resistance was added in </w:t>
      </w:r>
      <w:r w:rsidR="00893127">
        <w:rPr>
          <w:rFonts w:eastAsia="MS Mincho"/>
        </w:rPr>
        <w:t>parallel</w:t>
      </w:r>
      <w:r w:rsidR="004D3F8C" w:rsidRPr="002D41DF">
        <w:rPr>
          <w:rFonts w:eastAsia="MS Mincho"/>
        </w:rPr>
        <w:t>?</w:t>
      </w:r>
    </w:p>
    <w:p w:rsidR="004D3F8C" w:rsidRPr="002D41DF" w:rsidRDefault="004D3F8C" w:rsidP="00E44CE8">
      <w:pPr>
        <w:pStyle w:val="PlainText"/>
        <w:numPr>
          <w:ilvl w:val="0"/>
          <w:numId w:val="3"/>
        </w:numPr>
        <w:spacing w:after="0" w:line="240" w:lineRule="auto"/>
        <w:rPr>
          <w:rFonts w:eastAsia="MS Mincho"/>
        </w:rPr>
      </w:pPr>
      <w:r w:rsidRPr="002D41DF">
        <w:rPr>
          <w:rFonts w:eastAsia="MS Mincho"/>
        </w:rPr>
        <w:t xml:space="preserve">If the </w:t>
      </w:r>
      <w:r w:rsidR="000B21D2" w:rsidRPr="002D41DF">
        <w:rPr>
          <w:rFonts w:eastAsia="MS Mincho"/>
        </w:rPr>
        <w:t>EMF</w:t>
      </w:r>
      <w:r w:rsidRPr="002D41DF">
        <w:rPr>
          <w:rFonts w:eastAsia="MS Mincho"/>
        </w:rPr>
        <w:t xml:space="preserve"> is 16</w:t>
      </w:r>
      <w:r w:rsidR="002C2367">
        <w:rPr>
          <w:rFonts w:eastAsia="MS Mincho"/>
        </w:rPr>
        <w:t xml:space="preserve">·0 </w:t>
      </w:r>
      <w:r w:rsidRPr="002D41DF">
        <w:rPr>
          <w:rFonts w:eastAsia="MS Mincho"/>
        </w:rPr>
        <w:t>V and the current going through the circuit is 10</w:t>
      </w:r>
      <w:r w:rsidR="002C2367">
        <w:rPr>
          <w:rFonts w:eastAsia="MS Mincho"/>
        </w:rPr>
        <w:t xml:space="preserve">·0 </w:t>
      </w:r>
      <w:r w:rsidRPr="002D41DF">
        <w:rPr>
          <w:rFonts w:eastAsia="MS Mincho"/>
        </w:rPr>
        <w:t xml:space="preserve">mA </w:t>
      </w:r>
      <w:r w:rsidR="00B75254">
        <w:rPr>
          <w:rFonts w:eastAsia="MS Mincho"/>
        </w:rPr>
        <w:t>calculate</w:t>
      </w:r>
      <w:r w:rsidRPr="002D41DF">
        <w:rPr>
          <w:rFonts w:eastAsia="MS Mincho"/>
        </w:rPr>
        <w:t xml:space="preserve"> the internal resistance.</w:t>
      </w:r>
    </w:p>
    <w:p w:rsidR="004D3F8C" w:rsidRPr="002D41DF" w:rsidRDefault="00B4640E" w:rsidP="004D3F8C">
      <w:pPr>
        <w:pStyle w:val="PlainText"/>
        <w:rPr>
          <w:rFonts w:eastAsia="MS Mincho"/>
        </w:rPr>
      </w:pPr>
      <w:r>
        <w:rPr>
          <w:rFonts w:eastAsia="MS Mincho"/>
          <w:noProof/>
        </w:rPr>
        <mc:AlternateContent>
          <mc:Choice Requires="wpg">
            <w:drawing>
              <wp:anchor distT="0" distB="0" distL="114300" distR="114300" simplePos="0" relativeHeight="252241408" behindDoc="0" locked="0" layoutInCell="1" allowOverlap="1" wp14:anchorId="79424E85" wp14:editId="7FCB3455">
                <wp:simplePos x="0" y="0"/>
                <wp:positionH relativeFrom="column">
                  <wp:posOffset>-52705</wp:posOffset>
                </wp:positionH>
                <wp:positionV relativeFrom="paragraph">
                  <wp:posOffset>189865</wp:posOffset>
                </wp:positionV>
                <wp:extent cx="1457325" cy="1638300"/>
                <wp:effectExtent l="0" t="0" r="9525" b="0"/>
                <wp:wrapSquare wrapText="bothSides"/>
                <wp:docPr id="266" name="Group 266"/>
                <wp:cNvGraphicFramePr/>
                <a:graphic xmlns:a="http://schemas.openxmlformats.org/drawingml/2006/main">
                  <a:graphicData uri="http://schemas.microsoft.com/office/word/2010/wordprocessingGroup">
                    <wpg:wgp>
                      <wpg:cNvGrpSpPr/>
                      <wpg:grpSpPr>
                        <a:xfrm>
                          <a:off x="0" y="0"/>
                          <a:ext cx="1457325" cy="1638300"/>
                          <a:chOff x="0" y="0"/>
                          <a:chExt cx="1457325" cy="1638300"/>
                        </a:xfrm>
                      </wpg:grpSpPr>
                      <pic:pic xmlns:pic="http://schemas.openxmlformats.org/drawingml/2006/picture">
                        <pic:nvPicPr>
                          <pic:cNvPr id="5015" name="Picture 5015"/>
                          <pic:cNvPicPr>
                            <a:picLocks noChangeAspect="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457325" cy="1590675"/>
                          </a:xfrm>
                          <a:prstGeom prst="rect">
                            <a:avLst/>
                          </a:prstGeom>
                          <a:noFill/>
                          <a:ln>
                            <a:noFill/>
                          </a:ln>
                        </pic:spPr>
                      </pic:pic>
                      <wps:wsp>
                        <wps:cNvPr id="265" name="Text Box 265"/>
                        <wps:cNvSpPr txBox="1"/>
                        <wps:spPr>
                          <a:xfrm>
                            <a:off x="57150" y="1352550"/>
                            <a:ext cx="1190625" cy="285750"/>
                          </a:xfrm>
                          <a:prstGeom prst="rect">
                            <a:avLst/>
                          </a:prstGeom>
                          <a:noFill/>
                          <a:ln>
                            <a:noFill/>
                          </a:ln>
                          <a:effectLst/>
                        </wps:spPr>
                        <wps:txbx>
                          <w:txbxContent>
                            <w:p w:rsidR="00050CD6" w:rsidRPr="008D55A0" w:rsidRDefault="00050CD6" w:rsidP="00B4640E">
                              <w:pPr>
                                <w:pStyle w:val="Caption"/>
                                <w:rPr>
                                  <w:rFonts w:eastAsia="MS Mincho" w:cs="Courier New"/>
                                  <w:noProof/>
                                  <w:sz w:val="24"/>
                                  <w:szCs w:val="20"/>
                                </w:rPr>
                              </w:pPr>
                              <w:r>
                                <w:rPr>
                                  <w:rFonts w:eastAsia="MS Mincho"/>
                                  <w:noProof/>
                                </w:rPr>
                                <w:fldChar w:fldCharType="begin"/>
                              </w:r>
                              <w:r>
                                <w:rPr>
                                  <w:rFonts w:eastAsia="MS Mincho"/>
                                  <w:noProof/>
                                </w:rPr>
                                <w:instrText xml:space="preserve"> SEQ Figure \* ARABIC </w:instrText>
                              </w:r>
                              <w:r>
                                <w:rPr>
                                  <w:rFonts w:eastAsia="MS Mincho"/>
                                  <w:noProof/>
                                </w:rPr>
                                <w:fldChar w:fldCharType="separate"/>
                              </w:r>
                              <w:r>
                                <w:rPr>
                                  <w:rFonts w:eastAsia="MS Mincho"/>
                                  <w:noProof/>
                                </w:rPr>
                                <w:t>3</w:t>
                              </w:r>
                              <w:r>
                                <w:rPr>
                                  <w:rFonts w:eastAsia="MS Mincho"/>
                                  <w:noProof/>
                                </w:rPr>
                                <w:fldChar w:fldCharType="end"/>
                              </w:r>
                              <w:r>
                                <w:t>: Question 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266" o:spid="_x0000_s7893" style="position:absolute;margin-left:-4.15pt;margin-top:14.95pt;width:114.75pt;height:129pt;z-index:252241408;mso-position-horizontal-relative:text;mso-position-vertical-relative:text;mso-height-relative:margin" coordsize="14573,1638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">
                <v:shape id="Picture 5015" o:spid="_x0000_s7894" type="#_x0000_t75" style="position:absolute;width:14573;height:159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2orbGAAAA3QAAAA8AAABkcnMvZG93bnJldi54bWxEj0FrwkAUhO+F/oflCd7qxoLSRlexkYiC&#10;CJoePD6yr0lo9m2aXWP8965Q8DjMzDfMfNmbWnTUusqygvEoAkGcW11xoeA7S98+QDiPrLG2TApu&#10;5GC5eH2ZY6ztlY/UnXwhAoRdjApK75tYSpeXZNCNbEMcvB/bGvRBtoXULV4D3NTyPYqm0mDFYaHE&#10;hpKS8t/TxSjodkma/a2PG76k+9u5/lwfkq9MqeGgX81AeOr9M/zf3moFk2g8gceb8ATk4g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TaitsYAAADdAAAADwAAAAAAAAAAAAAA&#10;AACfAgAAZHJzL2Rvd25yZXYueG1sUEsFBgAAAAAEAAQA9wAAAJIDAAAAAA==&#10;">
                  <v:imagedata r:id="rId196" o:title=""/>
                  <v:path arrowok="t"/>
                </v:shape>
                <v:shape id="Text Box 265" o:spid="_x0000_s7895" type="#_x0000_t202" style="position:absolute;left:571;top:13525;width:11906;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2q8UA&#10;AADcAAAADwAAAGRycy9kb3ducmV2LnhtbESPQWvCQBSE7wX/w/KE3upGo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U3arxQAAANwAAAAPAAAAAAAAAAAAAAAAAJgCAABkcnMv&#10;ZG93bnJldi54bWxQSwUGAAAAAAQABAD1AAAAigMAAAAA&#10;" filled="f" stroked="f">
                  <v:textbox inset="0,0,0,0">
                    <w:txbxContent>
                      <w:p w:rsidR="00050CD6" w:rsidRPr="008D55A0" w:rsidRDefault="00050CD6" w:rsidP="00B4640E">
                        <w:pPr>
                          <w:pStyle w:val="Caption"/>
                          <w:rPr>
                            <w:rFonts w:eastAsia="MS Mincho" w:cs="Courier New"/>
                            <w:noProof/>
                            <w:sz w:val="24"/>
                            <w:szCs w:val="20"/>
                          </w:rPr>
                        </w:pPr>
                        <w:r>
                          <w:rPr>
                            <w:rFonts w:eastAsia="MS Mincho"/>
                            <w:noProof/>
                          </w:rPr>
                          <w:fldChar w:fldCharType="begin"/>
                        </w:r>
                        <w:r>
                          <w:rPr>
                            <w:rFonts w:eastAsia="MS Mincho"/>
                            <w:noProof/>
                          </w:rPr>
                          <w:instrText xml:space="preserve"> SEQ Figure \* ARABIC </w:instrText>
                        </w:r>
                        <w:r>
                          <w:rPr>
                            <w:rFonts w:eastAsia="MS Mincho"/>
                            <w:noProof/>
                          </w:rPr>
                          <w:fldChar w:fldCharType="separate"/>
                        </w:r>
                        <w:r>
                          <w:rPr>
                            <w:rFonts w:eastAsia="MS Mincho"/>
                            <w:noProof/>
                          </w:rPr>
                          <w:t>3</w:t>
                        </w:r>
                        <w:r>
                          <w:rPr>
                            <w:rFonts w:eastAsia="MS Mincho"/>
                            <w:noProof/>
                          </w:rPr>
                          <w:fldChar w:fldCharType="end"/>
                        </w:r>
                        <w:r>
                          <w:t>: Question 7</w:t>
                        </w:r>
                      </w:p>
                    </w:txbxContent>
                  </v:textbox>
                </v:shape>
                <w10:wrap type="square"/>
              </v:group>
            </w:pict>
          </mc:Fallback>
        </mc:AlternateContent>
      </w:r>
    </w:p>
    <w:p w:rsidR="004D3F8C" w:rsidRPr="002D41DF" w:rsidRDefault="004D3F8C" w:rsidP="004D3F8C">
      <w:pPr>
        <w:pStyle w:val="PlainText"/>
        <w:rPr>
          <w:rFonts w:eastAsia="MS Mincho"/>
        </w:rPr>
      </w:pPr>
    </w:p>
    <w:p w:rsidR="004D3F8C" w:rsidRPr="002D41DF" w:rsidRDefault="004D3F8C" w:rsidP="004D3F8C">
      <w:pPr>
        <w:pStyle w:val="PlainText"/>
        <w:rPr>
          <w:rFonts w:eastAsia="MS Mincho"/>
        </w:rPr>
      </w:pPr>
    </w:p>
    <w:p w:rsidR="00607BD2" w:rsidRDefault="004D3F8C" w:rsidP="00607BD2">
      <w:pPr>
        <w:pStyle w:val="PlainText"/>
        <w:numPr>
          <w:ilvl w:val="0"/>
          <w:numId w:val="3"/>
        </w:numPr>
        <w:rPr>
          <w:rFonts w:eastAsia="MS Mincho"/>
        </w:rPr>
      </w:pPr>
      <w:r w:rsidRPr="002D41DF">
        <w:rPr>
          <w:rFonts w:eastAsia="MS Mincho"/>
        </w:rPr>
        <w:t xml:space="preserve">Calculate the </w:t>
      </w:r>
      <w:r w:rsidR="000B21D2" w:rsidRPr="002D41DF">
        <w:rPr>
          <w:rFonts w:eastAsia="MS Mincho"/>
        </w:rPr>
        <w:t>EMF</w:t>
      </w:r>
      <w:r w:rsidRPr="002D41DF">
        <w:rPr>
          <w:rFonts w:eastAsia="MS Mincho"/>
        </w:rPr>
        <w:t xml:space="preserve"> of the cell if the current is 0.4</w:t>
      </w:r>
      <w:r w:rsidR="002C2367">
        <w:rPr>
          <w:rFonts w:eastAsia="MS Mincho"/>
        </w:rPr>
        <w:t xml:space="preserve">0 </w:t>
      </w:r>
      <w:r w:rsidRPr="002D41DF">
        <w:rPr>
          <w:rFonts w:eastAsia="MS Mincho"/>
        </w:rPr>
        <w:t>A.</w:t>
      </w:r>
    </w:p>
    <w:p w:rsidR="00AA373A" w:rsidRDefault="00AA373A" w:rsidP="00223598">
      <w:pPr>
        <w:pStyle w:val="PlainText"/>
        <w:rPr>
          <w:rFonts w:cs="Times New Roman"/>
          <w:noProof/>
          <w:szCs w:val="24"/>
        </w:rPr>
      </w:pPr>
    </w:p>
    <w:p w:rsidR="00B75254" w:rsidRDefault="00B75254">
      <w:pPr>
        <w:rPr>
          <w:rFonts w:cs="Times New Roman"/>
          <w:szCs w:val="24"/>
        </w:rPr>
      </w:pPr>
      <w:r>
        <w:rPr>
          <w:rFonts w:cs="Times New Roman"/>
          <w:szCs w:val="24"/>
        </w:rPr>
        <w:br w:type="page"/>
      </w:r>
    </w:p>
    <w:p w:rsidR="003A632D" w:rsidRPr="003A632D" w:rsidRDefault="00B75254" w:rsidP="003A632D">
      <w:pPr>
        <w:pStyle w:val="PlainText"/>
        <w:autoSpaceDE w:val="0"/>
        <w:autoSpaceDN w:val="0"/>
        <w:adjustRightInd w:val="0"/>
        <w:spacing w:before="0" w:after="0" w:line="240" w:lineRule="auto"/>
        <w:ind w:left="360"/>
        <w:rPr>
          <w:rFonts w:cs="Times New Roman"/>
          <w:szCs w:val="24"/>
        </w:rPr>
      </w:pPr>
      <w:r>
        <w:rPr>
          <w:rFonts w:cs="Times New Roman"/>
          <w:noProof/>
          <w:szCs w:val="24"/>
        </w:rPr>
        <w:lastRenderedPageBreak/>
        <mc:AlternateContent>
          <mc:Choice Requires="wpc">
            <w:drawing>
              <wp:anchor distT="0" distB="0" distL="114300" distR="114300" simplePos="0" relativeHeight="252245504" behindDoc="0" locked="0" layoutInCell="1" allowOverlap="1" wp14:anchorId="430D8430" wp14:editId="78950425">
                <wp:simplePos x="0" y="0"/>
                <wp:positionH relativeFrom="column">
                  <wp:posOffset>3565525</wp:posOffset>
                </wp:positionH>
                <wp:positionV relativeFrom="paragraph">
                  <wp:posOffset>51435</wp:posOffset>
                </wp:positionV>
                <wp:extent cx="2447925" cy="1952625"/>
                <wp:effectExtent l="0" t="0" r="0" b="9525"/>
                <wp:wrapSquare wrapText="bothSides"/>
                <wp:docPr id="271" name="Canvas 2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69" name="Picture 269"/>
                          <pic:cNvPicPr/>
                        </pic:nvPicPr>
                        <pic:blipFill>
                          <a:blip r:embed="rId197">
                            <a:extLst>
                              <a:ext uri="{28A0092B-C50C-407E-A947-70E740481C1C}">
                                <a14:useLocalDpi xmlns:a14="http://schemas.microsoft.com/office/drawing/2010/main" val="0"/>
                              </a:ext>
                            </a:extLst>
                          </a:blip>
                          <a:srcRect/>
                          <a:stretch>
                            <a:fillRect/>
                          </a:stretch>
                        </pic:blipFill>
                        <pic:spPr bwMode="auto">
                          <a:xfrm>
                            <a:off x="180000" y="180000"/>
                            <a:ext cx="2199005" cy="1771650"/>
                          </a:xfrm>
                          <a:prstGeom prst="rect">
                            <a:avLst/>
                          </a:prstGeom>
                          <a:noFill/>
                          <a:ln>
                            <a:noFill/>
                          </a:ln>
                        </pic:spPr>
                      </pic:pic>
                      <wps:wsp>
                        <wps:cNvPr id="270" name="Straight Connector 270"/>
                        <wps:cNvCnPr/>
                        <wps:spPr>
                          <a:xfrm>
                            <a:off x="723900" y="180000"/>
                            <a:ext cx="885825" cy="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7016" name="Picture 7016"/>
                          <pic:cNvPicPr/>
                        </pic:nvPicPr>
                        <pic:blipFill>
                          <a:blip r:embed="rId198">
                            <a:extLst>
                              <a:ext uri="{28A0092B-C50C-407E-A947-70E740481C1C}">
                                <a14:useLocalDpi xmlns:a14="http://schemas.microsoft.com/office/drawing/2010/main" val="0"/>
                              </a:ext>
                            </a:extLst>
                          </a:blip>
                          <a:srcRect/>
                          <a:stretch>
                            <a:fillRect/>
                          </a:stretch>
                        </pic:blipFill>
                        <pic:spPr bwMode="auto">
                          <a:xfrm>
                            <a:off x="208575" y="142159"/>
                            <a:ext cx="2170430" cy="1743075"/>
                          </a:xfrm>
                          <a:prstGeom prst="rect">
                            <a:avLst/>
                          </a:prstGeom>
                          <a:noFill/>
                          <a:ln>
                            <a:noFill/>
                          </a:ln>
                        </pic:spPr>
                      </pic:pic>
                      <wps:wsp>
                        <wps:cNvPr id="272" name="Straight Connector 272"/>
                        <wps:cNvCnPr/>
                        <wps:spPr>
                          <a:xfrm>
                            <a:off x="657225" y="180000"/>
                            <a:ext cx="885825" cy="0"/>
                          </a:xfrm>
                          <a:prstGeom prst="line">
                            <a:avLst/>
                          </a:prstGeom>
                          <a:ln w="19050">
                            <a:prstDash val="dash"/>
                          </a:ln>
                        </wps:spPr>
                        <wps:style>
                          <a:lnRef idx="1">
                            <a:schemeClr val="dk1"/>
                          </a:lnRef>
                          <a:fillRef idx="0">
                            <a:schemeClr val="dk1"/>
                          </a:fillRef>
                          <a:effectRef idx="0">
                            <a:schemeClr val="dk1"/>
                          </a:effectRef>
                          <a:fontRef idx="minor">
                            <a:schemeClr val="tx1"/>
                          </a:fontRef>
                        </wps:style>
                        <wps:bodyPr/>
                      </wps:wsp>
                    </wpc:wpc>
                  </a:graphicData>
                </a:graphic>
                <wp14:sizeRelH relativeFrom="page">
                  <wp14:pctWidth>0</wp14:pctWidth>
                </wp14:sizeRelH>
                <wp14:sizeRelV relativeFrom="page">
                  <wp14:pctHeight>0</wp14:pctHeight>
                </wp14:sizeRelV>
              </wp:anchor>
            </w:drawing>
          </mc:Choice>
          <mc:Fallback>
            <w:pict>
              <v:group id="Canvas 271" o:spid="_x0000_s1026" editas="canvas" style="position:absolute;margin-left:280.75pt;margin-top:4.05pt;width:192.75pt;height:153.75pt;z-index:252245504" coordsize="24479,195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">
                <v:shape id="_x0000_s1027" type="#_x0000_t75" style="position:absolute;width:24479;height:19526;visibility:visible;mso-wrap-style:square">
                  <v:fill o:detectmouseclick="t"/>
                  <v:path o:connecttype="none"/>
                </v:shape>
                <v:shape id="Picture 269" o:spid="_x0000_s1028" type="#_x0000_t75" style="position:absolute;left:1800;top:1800;width:21990;height:17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5SMjFAAAA3AAAAA8AAABkcnMvZG93bnJldi54bWxEj0FrwkAUhO9C/8PyCt500xyCpq5SSot6&#10;UaOFXl+zzyQ0+zZkNyb+e1cQPA4z8w2zWA2mFhdqXWVZwds0AkGcW11xoeDn9D2ZgXAeWWNtmRRc&#10;ycFq+TJaYKptzxldjr4QAcIuRQWl900qpctLMuimtiEO3tm2Bn2QbSF1i32Am1rGUZRIgxWHhRIb&#10;+iwp/z92RsF8Hce/5+7vMPTbZJ/tt7uvzpNS49fh4x2Ep8E/w4/2RiuIkzncz4QjIJ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eUjIxQAAANwAAAAPAAAAAAAAAAAAAAAA&#10;AJ8CAABkcnMvZG93bnJldi54bWxQSwUGAAAAAAQABAD3AAAAkQMAAAAA&#10;">
                  <v:imagedata r:id="rId199" o:title=""/>
                </v:shape>
                <v:line id="Straight Connector 270" o:spid="_x0000_s1029" style="position:absolute;visibility:visible;mso-wrap-style:square" from="7239,1800" to="16097,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rU2b8AAADcAAAADwAAAGRycy9kb3ducmV2LnhtbERPTWvCQBC9F/wPyxS8FN00gtrUVWxB&#10;6dUo9jpkp9nQ7GzITjX+e/dQ8Ph436vN4Ft1oT42gQ28TjNQxFWwDdcGTsfdZAkqCrLFNjAZuFGE&#10;zXr0tMLChisf6FJKrVIIxwINOJGu0DpWjjzGaeiIE/cTeo+SYF9r2+M1hftW51k21x4bTg0OO/p0&#10;VP2Wf97A22FGTtgGOcr3vqlfzuVHlhszfh6276CEBnmI/91f1kC+SPPTmXQE9PoO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XrU2b8AAADcAAAADwAAAAAAAAAAAAAAAACh&#10;AgAAZHJzL2Rvd25yZXYueG1sUEsFBgAAAAAEAAQA+QAAAI0DAAAAAA==&#10;" strokecolor="black [3040]" strokeweight="1pt">
                  <v:stroke dashstyle="dash"/>
                </v:line>
                <v:shape id="Picture 7016" o:spid="_x0000_s1030" type="#_x0000_t75" style="position:absolute;left:2085;top:1421;width:21705;height:17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usZDGAAAA3QAAAA8AAABkcnMvZG93bnJldi54bWxEj91qAjEUhO+FvkM4Be80WSsqW6OUYlEs&#10;WOoP9PKwOd1dujkJm6jr2zeFgpfDzHzDzJedbcSF2lA71pANFQjiwpmaSw3Hw9tgBiJEZIONY9Jw&#10;owDLxUNvjrlxV/6kyz6WIkE45KihitHnUoaiIoth6Dxx8r5dazEm2ZbStHhNcNvIkVITabHmtFCh&#10;p9eKip/92Wr4OvnVluNTxtZPP3Zjv1bvzVrr/mP38gwiUhfv4f/2xmiYqmwCf2/SE5C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K6xkMYAAADdAAAADwAAAAAAAAAAAAAA&#10;AACfAgAAZHJzL2Rvd25yZXYueG1sUEsFBgAAAAAEAAQA9wAAAJIDAAAAAA==&#10;">
                  <v:imagedata r:id="rId200" o:title=""/>
                </v:shape>
                <v:line id="Straight Connector 272" o:spid="_x0000_s1031" style="position:absolute;visibility:visible;mso-wrap-style:square" from="6572,1800" to="1543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LlsQAAADcAAAADwAAAGRycy9kb3ducmV2LnhtbESPQWvCQBSE70L/w/IK3nRj0FSiq7QF&#10;oQcPrY33R/aZBHffht2tif++KxR6HGbmG2a7H60RN/Khc6xgMc9AENdOd9woqL4PszWIEJE1Gsek&#10;4E4B9runyRZL7Qb+otspNiJBOJSooI2xL6UMdUsWw9z1xMm7OG8xJukbqT0OCW6NzLOskBY7Tgst&#10;9vTeUn09/VgFy0JWl6L6PI+rYfVWmOOi84NRavo8vm5ARBrjf/iv/aEV5C85PM6k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UQuWxAAAANwAAAAPAAAAAAAAAAAA&#10;AAAAAKECAABkcnMvZG93bnJldi54bWxQSwUGAAAAAAQABAD5AAAAkgMAAAAA&#10;" strokecolor="black [3040]" strokeweight="1.5pt">
                  <v:stroke dashstyle="dash"/>
                </v:line>
                <w10:wrap type="square"/>
              </v:group>
            </w:pict>
          </mc:Fallback>
        </mc:AlternateContent>
      </w:r>
    </w:p>
    <w:p w:rsidR="00ED27A6" w:rsidRDefault="00607BD2" w:rsidP="00607BD2">
      <w:pPr>
        <w:pStyle w:val="PlainText"/>
        <w:numPr>
          <w:ilvl w:val="0"/>
          <w:numId w:val="3"/>
        </w:numPr>
        <w:autoSpaceDE w:val="0"/>
        <w:autoSpaceDN w:val="0"/>
        <w:adjustRightInd w:val="0"/>
        <w:spacing w:before="0" w:after="0" w:line="240" w:lineRule="auto"/>
        <w:rPr>
          <w:rFonts w:cs="Times New Roman"/>
          <w:szCs w:val="24"/>
        </w:rPr>
      </w:pPr>
      <w:r w:rsidRPr="00607BD2">
        <w:rPr>
          <w:rFonts w:cs="Times New Roman"/>
          <w:szCs w:val="24"/>
        </w:rPr>
        <w:t>In the circuit below, r represents the internal resistance of the cell and R represents the external resistance of the circuit. When S is open, the voltmeter reads 2.0 V. When S is closed, it reads 1.6 V and the ammeter reads 0.8 A.</w:t>
      </w:r>
    </w:p>
    <w:p w:rsidR="00ED27A6" w:rsidRDefault="00607BD2" w:rsidP="00BC15AE">
      <w:pPr>
        <w:pStyle w:val="PlainText"/>
        <w:tabs>
          <w:tab w:val="left" w:pos="284"/>
        </w:tabs>
        <w:autoSpaceDE w:val="0"/>
        <w:autoSpaceDN w:val="0"/>
        <w:adjustRightInd w:val="0"/>
        <w:spacing w:before="0" w:after="0" w:line="240" w:lineRule="auto"/>
        <w:ind w:left="284" w:hanging="142"/>
        <w:rPr>
          <w:rFonts w:cs="Times New Roman"/>
          <w:szCs w:val="24"/>
        </w:rPr>
      </w:pPr>
      <w:r w:rsidRPr="00607BD2">
        <w:rPr>
          <w:rFonts w:cs="Times New Roman"/>
          <w:szCs w:val="24"/>
        </w:rPr>
        <w:t xml:space="preserve">(a) Calculate the </w:t>
      </w:r>
      <w:proofErr w:type="spellStart"/>
      <w:r w:rsidRPr="00607BD2">
        <w:rPr>
          <w:rFonts w:cs="Times New Roman"/>
          <w:szCs w:val="24"/>
        </w:rPr>
        <w:t>e.m.f</w:t>
      </w:r>
      <w:proofErr w:type="spellEnd"/>
      <w:r w:rsidRPr="00607BD2">
        <w:rPr>
          <w:rFonts w:cs="Times New Roman"/>
          <w:szCs w:val="24"/>
        </w:rPr>
        <w:t>. of the cell.</w:t>
      </w:r>
    </w:p>
    <w:p w:rsidR="00ED27A6" w:rsidRDefault="00607BD2" w:rsidP="00BC15AE">
      <w:pPr>
        <w:pStyle w:val="PlainText"/>
        <w:tabs>
          <w:tab w:val="left" w:pos="284"/>
        </w:tabs>
        <w:autoSpaceDE w:val="0"/>
        <w:autoSpaceDN w:val="0"/>
        <w:adjustRightInd w:val="0"/>
        <w:spacing w:before="0" w:after="0" w:line="240" w:lineRule="auto"/>
        <w:ind w:left="284" w:hanging="142"/>
        <w:rPr>
          <w:rFonts w:cs="Times New Roman"/>
          <w:szCs w:val="24"/>
        </w:rPr>
      </w:pPr>
      <w:r w:rsidRPr="00ED27A6">
        <w:rPr>
          <w:rFonts w:cs="Times New Roman"/>
          <w:szCs w:val="24"/>
        </w:rPr>
        <w:t>(b) Determine the terminal potent</w:t>
      </w:r>
      <w:r w:rsidR="00537A18">
        <w:rPr>
          <w:rFonts w:cs="Times New Roman"/>
          <w:szCs w:val="24"/>
        </w:rPr>
        <w:t>ial difference when S is closed.</w:t>
      </w:r>
    </w:p>
    <w:p w:rsidR="006E26F8" w:rsidRDefault="00B75254" w:rsidP="00BC15AE">
      <w:pPr>
        <w:pStyle w:val="PlainText"/>
        <w:numPr>
          <w:ilvl w:val="0"/>
          <w:numId w:val="28"/>
        </w:numPr>
        <w:tabs>
          <w:tab w:val="left" w:pos="284"/>
        </w:tabs>
        <w:autoSpaceDE w:val="0"/>
        <w:autoSpaceDN w:val="0"/>
        <w:adjustRightInd w:val="0"/>
        <w:spacing w:before="0" w:after="0" w:line="240" w:lineRule="auto"/>
        <w:ind w:left="284" w:hanging="142"/>
        <w:rPr>
          <w:rFonts w:cs="Times New Roman"/>
          <w:szCs w:val="24"/>
        </w:rPr>
      </w:pPr>
      <w:r>
        <w:rPr>
          <w:noProof/>
        </w:rPr>
        <mc:AlternateContent>
          <mc:Choice Requires="wps">
            <w:drawing>
              <wp:anchor distT="0" distB="0" distL="114300" distR="114300" simplePos="0" relativeHeight="252247552" behindDoc="0" locked="0" layoutInCell="1" allowOverlap="1" wp14:anchorId="12D13224" wp14:editId="7E7D5116">
                <wp:simplePos x="0" y="0"/>
                <wp:positionH relativeFrom="column">
                  <wp:posOffset>4210685</wp:posOffset>
                </wp:positionH>
                <wp:positionV relativeFrom="paragraph">
                  <wp:posOffset>57150</wp:posOffset>
                </wp:positionV>
                <wp:extent cx="942975" cy="635"/>
                <wp:effectExtent l="0" t="0" r="9525" b="10160"/>
                <wp:wrapSquare wrapText="bothSides"/>
                <wp:docPr id="273" name="Text Box 273"/>
                <wp:cNvGraphicFramePr/>
                <a:graphic xmlns:a="http://schemas.openxmlformats.org/drawingml/2006/main">
                  <a:graphicData uri="http://schemas.microsoft.com/office/word/2010/wordprocessingShape">
                    <wps:wsp>
                      <wps:cNvSpPr txBox="1"/>
                      <wps:spPr>
                        <a:xfrm>
                          <a:off x="0" y="0"/>
                          <a:ext cx="942975" cy="635"/>
                        </a:xfrm>
                        <a:prstGeom prst="rect">
                          <a:avLst/>
                        </a:prstGeom>
                        <a:noFill/>
                        <a:ln>
                          <a:noFill/>
                        </a:ln>
                        <a:effectLst/>
                      </wps:spPr>
                      <wps:txbx>
                        <w:txbxContent>
                          <w:p w:rsidR="00050CD6" w:rsidRPr="0048606B" w:rsidRDefault="00050CD6" w:rsidP="00AA373A">
                            <w:pPr>
                              <w:pStyle w:val="Caption"/>
                              <w:rPr>
                                <w:rFonts w:cs="Times New Roman"/>
                                <w:noProof/>
                                <w:sz w:val="24"/>
                                <w:szCs w:val="24"/>
                              </w:rPr>
                            </w:pPr>
                            <w:r>
                              <w:rPr>
                                <w:rFonts w:cs="Times New Roman"/>
                                <w:noProof/>
                                <w:szCs w:val="24"/>
                              </w:rPr>
                              <w:fldChar w:fldCharType="begin"/>
                            </w:r>
                            <w:r>
                              <w:rPr>
                                <w:rFonts w:cs="Times New Roman"/>
                                <w:noProof/>
                                <w:szCs w:val="24"/>
                              </w:rPr>
                              <w:instrText xml:space="preserve"> SEQ Figure \* ARABIC </w:instrText>
                            </w:r>
                            <w:r>
                              <w:rPr>
                                <w:rFonts w:cs="Times New Roman"/>
                                <w:noProof/>
                                <w:szCs w:val="24"/>
                              </w:rPr>
                              <w:fldChar w:fldCharType="separate"/>
                            </w:r>
                            <w:r>
                              <w:rPr>
                                <w:rFonts w:cs="Times New Roman"/>
                                <w:noProof/>
                                <w:szCs w:val="24"/>
                              </w:rPr>
                              <w:t>4</w:t>
                            </w:r>
                            <w:r>
                              <w:rPr>
                                <w:rFonts w:cs="Times New Roman"/>
                                <w:noProof/>
                                <w:szCs w:val="24"/>
                              </w:rPr>
                              <w:fldChar w:fldCharType="end"/>
                            </w:r>
                            <w:r>
                              <w:t>: Question 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273" o:spid="_x0000_s7896" type="#_x0000_t202" style="position:absolute;left:0;text-align:left;margin-left:331.55pt;margin-top:4.5pt;width:74.25pt;height:.05pt;z-index:252247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" filled="f" stroked="f">
                <v:textbox style="mso-fit-shape-to-text:t" inset="0,0,0,0">
                  <w:txbxContent>
                    <w:p w:rsidR="00050CD6" w:rsidRPr="0048606B" w:rsidRDefault="00050CD6" w:rsidP="00AA373A">
                      <w:pPr>
                        <w:pStyle w:val="Caption"/>
                        <w:rPr>
                          <w:rFonts w:cs="Times New Roman"/>
                          <w:noProof/>
                          <w:sz w:val="24"/>
                          <w:szCs w:val="24"/>
                        </w:rPr>
                      </w:pPr>
                      <w:r>
                        <w:rPr>
                          <w:rFonts w:cs="Times New Roman"/>
                          <w:noProof/>
                          <w:szCs w:val="24"/>
                        </w:rPr>
                        <w:fldChar w:fldCharType="begin"/>
                      </w:r>
                      <w:r>
                        <w:rPr>
                          <w:rFonts w:cs="Times New Roman"/>
                          <w:noProof/>
                          <w:szCs w:val="24"/>
                        </w:rPr>
                        <w:instrText xml:space="preserve"> SEQ Figure \* ARABIC </w:instrText>
                      </w:r>
                      <w:r>
                        <w:rPr>
                          <w:rFonts w:cs="Times New Roman"/>
                          <w:noProof/>
                          <w:szCs w:val="24"/>
                        </w:rPr>
                        <w:fldChar w:fldCharType="separate"/>
                      </w:r>
                      <w:r>
                        <w:rPr>
                          <w:rFonts w:cs="Times New Roman"/>
                          <w:noProof/>
                          <w:szCs w:val="24"/>
                        </w:rPr>
                        <w:t>4</w:t>
                      </w:r>
                      <w:r>
                        <w:rPr>
                          <w:rFonts w:cs="Times New Roman"/>
                          <w:noProof/>
                          <w:szCs w:val="24"/>
                        </w:rPr>
                        <w:fldChar w:fldCharType="end"/>
                      </w:r>
                      <w:r>
                        <w:t>: Question 8</w:t>
                      </w:r>
                    </w:p>
                  </w:txbxContent>
                </v:textbox>
                <w10:wrap type="square"/>
              </v:shape>
            </w:pict>
          </mc:Fallback>
        </mc:AlternateContent>
      </w:r>
      <w:r w:rsidR="00607BD2" w:rsidRPr="00ED27A6">
        <w:rPr>
          <w:rFonts w:cs="Times New Roman"/>
          <w:szCs w:val="24"/>
        </w:rPr>
        <w:t>Calculate the values of r and R.</w:t>
      </w:r>
    </w:p>
    <w:p w:rsidR="006E26F8" w:rsidRDefault="00607BD2" w:rsidP="003A632D">
      <w:pPr>
        <w:pStyle w:val="PlainText"/>
        <w:numPr>
          <w:ilvl w:val="0"/>
          <w:numId w:val="28"/>
        </w:numPr>
        <w:tabs>
          <w:tab w:val="left" w:pos="284"/>
        </w:tabs>
        <w:autoSpaceDE w:val="0"/>
        <w:autoSpaceDN w:val="0"/>
        <w:adjustRightInd w:val="0"/>
        <w:spacing w:before="0" w:after="0" w:line="240" w:lineRule="auto"/>
        <w:ind w:left="426" w:hanging="142"/>
        <w:rPr>
          <w:rFonts w:cs="Times New Roman"/>
          <w:szCs w:val="24"/>
        </w:rPr>
      </w:pPr>
      <w:r w:rsidRPr="00ED27A6">
        <w:rPr>
          <w:rFonts w:cs="Times New Roman"/>
          <w:szCs w:val="24"/>
        </w:rPr>
        <w:t>If R was halved in value, calculate the new readings on the ammeter and voltmeter.</w:t>
      </w:r>
      <w:r w:rsidR="008C2568" w:rsidRPr="00ED27A6">
        <w:rPr>
          <w:rFonts w:cs="Times New Roman"/>
          <w:szCs w:val="24"/>
        </w:rPr>
        <w:t xml:space="preserve"> </w:t>
      </w:r>
    </w:p>
    <w:p w:rsidR="00983390" w:rsidRDefault="00C92F96" w:rsidP="00983390">
      <w:pPr>
        <w:pStyle w:val="PlainText"/>
        <w:autoSpaceDE w:val="0"/>
        <w:autoSpaceDN w:val="0"/>
        <w:adjustRightInd w:val="0"/>
        <w:spacing w:before="0" w:after="0" w:line="240" w:lineRule="auto"/>
        <w:ind w:left="360"/>
        <w:rPr>
          <w:rFonts w:cs="Times New Roman"/>
          <w:szCs w:val="24"/>
        </w:rPr>
      </w:pPr>
      <w:r>
        <w:rPr>
          <w:noProof/>
        </w:rPr>
        <mc:AlternateContent>
          <mc:Choice Requires="wps">
            <w:drawing>
              <wp:anchor distT="0" distB="0" distL="114300" distR="114300" simplePos="0" relativeHeight="252249600" behindDoc="0" locked="0" layoutInCell="1" allowOverlap="1" wp14:anchorId="3DE6C3FD" wp14:editId="58F9A204">
                <wp:simplePos x="0" y="0"/>
                <wp:positionH relativeFrom="column">
                  <wp:posOffset>4843145</wp:posOffset>
                </wp:positionH>
                <wp:positionV relativeFrom="paragraph">
                  <wp:posOffset>67945</wp:posOffset>
                </wp:positionV>
                <wp:extent cx="1009650" cy="635"/>
                <wp:effectExtent l="0" t="0" r="0" b="10160"/>
                <wp:wrapSquare wrapText="bothSides"/>
                <wp:docPr id="274" name="Text Box 274"/>
                <wp:cNvGraphicFramePr/>
                <a:graphic xmlns:a="http://schemas.openxmlformats.org/drawingml/2006/main">
                  <a:graphicData uri="http://schemas.microsoft.com/office/word/2010/wordprocessingShape">
                    <wps:wsp>
                      <wps:cNvSpPr txBox="1"/>
                      <wps:spPr>
                        <a:xfrm>
                          <a:off x="0" y="0"/>
                          <a:ext cx="1009650" cy="635"/>
                        </a:xfrm>
                        <a:prstGeom prst="rect">
                          <a:avLst/>
                        </a:prstGeom>
                        <a:noFill/>
                        <a:ln>
                          <a:noFill/>
                        </a:ln>
                        <a:effectLst/>
                      </wps:spPr>
                      <wps:txbx>
                        <w:txbxContent>
                          <w:p w:rsidR="00050CD6" w:rsidRPr="00C50125" w:rsidRDefault="00050CD6" w:rsidP="00C92F96">
                            <w:pPr>
                              <w:pStyle w:val="Caption"/>
                              <w:rPr>
                                <w:rFonts w:cs="Times New Roman"/>
                                <w:noProof/>
                                <w:sz w:val="24"/>
                                <w:szCs w:val="24"/>
                              </w:rPr>
                            </w:pPr>
                            <w:r>
                              <w:rPr>
                                <w:rFonts w:cs="Times New Roman"/>
                                <w:noProof/>
                                <w:szCs w:val="24"/>
                              </w:rPr>
                              <w:fldChar w:fldCharType="begin"/>
                            </w:r>
                            <w:r>
                              <w:rPr>
                                <w:rFonts w:cs="Times New Roman"/>
                                <w:noProof/>
                                <w:szCs w:val="24"/>
                              </w:rPr>
                              <w:instrText xml:space="preserve"> SEQ Figure \* ARABIC </w:instrText>
                            </w:r>
                            <w:r>
                              <w:rPr>
                                <w:rFonts w:cs="Times New Roman"/>
                                <w:noProof/>
                                <w:szCs w:val="24"/>
                              </w:rPr>
                              <w:fldChar w:fldCharType="separate"/>
                            </w:r>
                            <w:r>
                              <w:rPr>
                                <w:rFonts w:cs="Times New Roman"/>
                                <w:noProof/>
                                <w:szCs w:val="24"/>
                              </w:rPr>
                              <w:t>5</w:t>
                            </w:r>
                            <w:r>
                              <w:rPr>
                                <w:rFonts w:cs="Times New Roman"/>
                                <w:noProof/>
                                <w:szCs w:val="24"/>
                              </w:rPr>
                              <w:fldChar w:fldCharType="end"/>
                            </w:r>
                            <w:r>
                              <w:t>: Question 9</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274" o:spid="_x0000_s7897" type="#_x0000_t202" style="position:absolute;left:0;text-align:left;margin-left:381.35pt;margin-top:5.35pt;width:79.5pt;height:.05pt;z-index:252249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" filled="f" stroked="f">
                <v:textbox style="mso-fit-shape-to-text:t" inset="0,0,0,0">
                  <w:txbxContent>
                    <w:p w:rsidR="00050CD6" w:rsidRPr="00C50125" w:rsidRDefault="00050CD6" w:rsidP="00C92F96">
                      <w:pPr>
                        <w:pStyle w:val="Caption"/>
                        <w:rPr>
                          <w:rFonts w:cs="Times New Roman"/>
                          <w:noProof/>
                          <w:sz w:val="24"/>
                          <w:szCs w:val="24"/>
                        </w:rPr>
                      </w:pPr>
                      <w:r>
                        <w:rPr>
                          <w:rFonts w:cs="Times New Roman"/>
                          <w:noProof/>
                          <w:szCs w:val="24"/>
                        </w:rPr>
                        <w:fldChar w:fldCharType="begin"/>
                      </w:r>
                      <w:r>
                        <w:rPr>
                          <w:rFonts w:cs="Times New Roman"/>
                          <w:noProof/>
                          <w:szCs w:val="24"/>
                        </w:rPr>
                        <w:instrText xml:space="preserve"> SEQ Figure \* ARABIC </w:instrText>
                      </w:r>
                      <w:r>
                        <w:rPr>
                          <w:rFonts w:cs="Times New Roman"/>
                          <w:noProof/>
                          <w:szCs w:val="24"/>
                        </w:rPr>
                        <w:fldChar w:fldCharType="separate"/>
                      </w:r>
                      <w:r>
                        <w:rPr>
                          <w:rFonts w:cs="Times New Roman"/>
                          <w:noProof/>
                          <w:szCs w:val="24"/>
                        </w:rPr>
                        <w:t>5</w:t>
                      </w:r>
                      <w:r>
                        <w:rPr>
                          <w:rFonts w:cs="Times New Roman"/>
                          <w:noProof/>
                          <w:szCs w:val="24"/>
                        </w:rPr>
                        <w:fldChar w:fldCharType="end"/>
                      </w:r>
                      <w:r>
                        <w:t>: Question 9</w:t>
                      </w:r>
                    </w:p>
                  </w:txbxContent>
                </v:textbox>
                <w10:wrap type="square"/>
              </v:shape>
            </w:pict>
          </mc:Fallback>
        </mc:AlternateContent>
      </w:r>
      <w:r w:rsidR="0077443F">
        <w:rPr>
          <w:rFonts w:cs="Times New Roman"/>
          <w:noProof/>
          <w:szCs w:val="24"/>
        </w:rPr>
        <mc:AlternateContent>
          <mc:Choice Requires="wpc">
            <w:drawing>
              <wp:anchor distT="0" distB="0" distL="114300" distR="114300" simplePos="0" relativeHeight="252243456" behindDoc="0" locked="0" layoutInCell="1" allowOverlap="1" wp14:anchorId="7BC95CE0" wp14:editId="76FCED04">
                <wp:simplePos x="0" y="0"/>
                <wp:positionH relativeFrom="column">
                  <wp:posOffset>3185795</wp:posOffset>
                </wp:positionH>
                <wp:positionV relativeFrom="paragraph">
                  <wp:posOffset>86995</wp:posOffset>
                </wp:positionV>
                <wp:extent cx="2447925" cy="1952625"/>
                <wp:effectExtent l="0" t="0" r="0" b="9525"/>
                <wp:wrapSquare wrapText="bothSides"/>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015" name="Picture 7015"/>
                          <pic:cNvPicPr/>
                        </pic:nvPicPr>
                        <pic:blipFill>
                          <a:blip r:embed="rId197">
                            <a:extLst>
                              <a:ext uri="{28A0092B-C50C-407E-A947-70E740481C1C}">
                                <a14:useLocalDpi xmlns:a14="http://schemas.microsoft.com/office/drawing/2010/main" val="0"/>
                              </a:ext>
                            </a:extLst>
                          </a:blip>
                          <a:srcRect/>
                          <a:stretch>
                            <a:fillRect/>
                          </a:stretch>
                        </pic:blipFill>
                        <pic:spPr bwMode="auto">
                          <a:xfrm>
                            <a:off x="180000" y="180000"/>
                            <a:ext cx="2199005" cy="1771650"/>
                          </a:xfrm>
                          <a:prstGeom prst="rect">
                            <a:avLst/>
                          </a:prstGeom>
                          <a:noFill/>
                          <a:ln>
                            <a:noFill/>
                          </a:ln>
                        </pic:spPr>
                      </pic:pic>
                      <wps:wsp>
                        <wps:cNvPr id="268" name="Straight Connector 268"/>
                        <wps:cNvCnPr/>
                        <wps:spPr>
                          <a:xfrm>
                            <a:off x="723900" y="180000"/>
                            <a:ext cx="885825" cy="0"/>
                          </a:xfrm>
                          <a:prstGeom prst="line">
                            <a:avLst/>
                          </a:prstGeom>
                          <a:ln w="19050">
                            <a:prstDash val="dash"/>
                          </a:ln>
                        </wps:spPr>
                        <wps:style>
                          <a:lnRef idx="1">
                            <a:schemeClr val="dk1"/>
                          </a:lnRef>
                          <a:fillRef idx="0">
                            <a:schemeClr val="dk1"/>
                          </a:fillRef>
                          <a:effectRef idx="0">
                            <a:schemeClr val="dk1"/>
                          </a:effectRef>
                          <a:fontRef idx="minor">
                            <a:schemeClr val="tx1"/>
                          </a:fontRef>
                        </wps:style>
                        <wps:bodyPr/>
                      </wps:wsp>
                    </wpc:wpc>
                  </a:graphicData>
                </a:graphic>
                <wp14:sizeRelH relativeFrom="page">
                  <wp14:pctWidth>0</wp14:pctWidth>
                </wp14:sizeRelH>
                <wp14:sizeRelV relativeFrom="page">
                  <wp14:pctHeight>0</wp14:pctHeight>
                </wp14:sizeRelV>
              </wp:anchor>
            </w:drawing>
          </mc:Choice>
          <mc:Fallback>
            <w:pict>
              <v:group id="Canvas 10" o:spid="_x0000_s1026" editas="canvas" style="position:absolute;margin-left:250.85pt;margin-top:6.85pt;width:192.75pt;height:153.75pt;z-index:252243456" coordsize="24479,195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">
                <v:shape id="_x0000_s1027" type="#_x0000_t75" style="position:absolute;width:24479;height:19526;visibility:visible;mso-wrap-style:square">
                  <v:fill o:detectmouseclick="t"/>
                  <v:path o:connecttype="none"/>
                </v:shape>
                <v:shape id="Picture 7015" o:spid="_x0000_s1028" type="#_x0000_t75" style="position:absolute;left:1800;top:1800;width:21990;height:17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7rmnGAAAA3QAAAA8AAABkcnMvZG93bnJldi54bWxEj0trwzAQhO+B/gexhd4aOYamrRM5hNDS&#10;5tI8IdettX5Qa2UsOXb+fVQI5DjMzDfMfDGYWpypdZVlBZNxBII4s7riQsHx8Pn8BsJ5ZI21ZVJw&#10;IQeL9GE0x0Tbnnd03vtCBAi7BBWU3jeJlC4ryaAb24Y4eLltDfog20LqFvsAN7WMo2gqDVYcFkps&#10;aFVS9rfvjIL3rzg+5d3vdujX081us/756Dwp9fQ4LGcgPA3+Hr61v7WC12jyAv9vwhOQ6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vuuacYAAADdAAAADwAAAAAAAAAAAAAA&#10;AACfAgAAZHJzL2Rvd25yZXYueG1sUEsFBgAAAAAEAAQA9wAAAJIDAAAAAA==&#10;">
                  <v:imagedata r:id="rId201" o:title=""/>
                </v:shape>
                <v:line id="Straight Connector 268" o:spid="_x0000_s1029" style="position:absolute;visibility:visible;mso-wrap-style:square" from="7239,1800" to="16097,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CqocEAAADcAAAADwAAAGRycy9kb3ducmV2LnhtbERPPWvDMBDdC/kP4gLdGjmhEcWxHNJC&#10;oUOHJnX2w7rYJtLJSGrs/vtqKGR8vO9qPzsrbhTi4FnDelWAIG69GbjT0Hy/P72AiAnZoPVMGn4p&#10;wr5ePFRYGj/xkW6n1IkcwrFEDX1KYyllbHtyGFd+JM7cxQeHKcPQSRNwyuHOyk1RKOlw4NzQ40hv&#10;PbXX04/T8Kxkc1HN13neTttXZT/XQ5is1o/L+bADkWhOd/G/+8No2Ki8Np/JR0DW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YKqhwQAAANwAAAAPAAAAAAAAAAAAAAAA&#10;AKECAABkcnMvZG93bnJldi54bWxQSwUGAAAAAAQABAD5AAAAjwMAAAAA&#10;" strokecolor="black [3040]" strokeweight="1.5pt">
                  <v:stroke dashstyle="dash"/>
                </v:line>
                <w10:wrap type="square"/>
              </v:group>
            </w:pict>
          </mc:Fallback>
        </mc:AlternateContent>
      </w:r>
    </w:p>
    <w:p w:rsidR="00983390" w:rsidRDefault="00983390" w:rsidP="00983390">
      <w:pPr>
        <w:pStyle w:val="PlainText"/>
        <w:numPr>
          <w:ilvl w:val="0"/>
          <w:numId w:val="3"/>
        </w:numPr>
        <w:autoSpaceDE w:val="0"/>
        <w:autoSpaceDN w:val="0"/>
        <w:adjustRightInd w:val="0"/>
        <w:spacing w:before="0" w:after="0" w:line="240" w:lineRule="auto"/>
        <w:rPr>
          <w:rFonts w:cs="Times New Roman"/>
          <w:szCs w:val="24"/>
        </w:rPr>
      </w:pPr>
      <w:r w:rsidRPr="00ED27A6">
        <w:rPr>
          <w:rFonts w:cs="Times New Roman"/>
          <w:szCs w:val="24"/>
        </w:rPr>
        <w:t xml:space="preserve">The cell in the diagram has an </w:t>
      </w:r>
      <w:proofErr w:type="spellStart"/>
      <w:r w:rsidRPr="00ED27A6">
        <w:rPr>
          <w:rFonts w:cs="Times New Roman"/>
          <w:szCs w:val="24"/>
        </w:rPr>
        <w:t>e.m.f</w:t>
      </w:r>
      <w:proofErr w:type="spellEnd"/>
      <w:r w:rsidRPr="00ED27A6">
        <w:rPr>
          <w:rFonts w:cs="Times New Roman"/>
          <w:szCs w:val="24"/>
        </w:rPr>
        <w:t>. of 5</w:t>
      </w:r>
      <w:r>
        <w:rPr>
          <w:rFonts w:cs="Times New Roman"/>
          <w:szCs w:val="24"/>
        </w:rPr>
        <w:t>·0</w:t>
      </w:r>
      <w:r w:rsidRPr="00ED27A6">
        <w:rPr>
          <w:rFonts w:cs="Times New Roman"/>
          <w:szCs w:val="24"/>
        </w:rPr>
        <w:t xml:space="preserve"> V. The current through the lamp is 0.2</w:t>
      </w:r>
      <w:r>
        <w:rPr>
          <w:rFonts w:cs="Times New Roman"/>
          <w:szCs w:val="24"/>
        </w:rPr>
        <w:t>0</w:t>
      </w:r>
      <w:r w:rsidRPr="00ED27A6">
        <w:rPr>
          <w:rFonts w:cs="Times New Roman"/>
          <w:szCs w:val="24"/>
        </w:rPr>
        <w:t xml:space="preserve"> </w:t>
      </w:r>
      <w:proofErr w:type="gramStart"/>
      <w:r w:rsidRPr="00ED27A6">
        <w:rPr>
          <w:rFonts w:cs="Times New Roman"/>
          <w:szCs w:val="24"/>
        </w:rPr>
        <w:t xml:space="preserve">A </w:t>
      </w:r>
      <w:r w:rsidR="005D1B9F">
        <w:rPr>
          <w:rFonts w:cs="Times New Roman"/>
          <w:szCs w:val="24"/>
        </w:rPr>
        <w:t xml:space="preserve"> </w:t>
      </w:r>
      <w:r w:rsidRPr="00ED27A6">
        <w:rPr>
          <w:rFonts w:cs="Times New Roman"/>
          <w:szCs w:val="24"/>
        </w:rPr>
        <w:t>and</w:t>
      </w:r>
      <w:proofErr w:type="gramEnd"/>
      <w:r w:rsidRPr="00ED27A6">
        <w:rPr>
          <w:rFonts w:cs="Times New Roman"/>
          <w:szCs w:val="24"/>
        </w:rPr>
        <w:t xml:space="preserve"> the voltmeter reads 3</w:t>
      </w:r>
      <w:r>
        <w:rPr>
          <w:rFonts w:cs="Times New Roman"/>
          <w:szCs w:val="24"/>
        </w:rPr>
        <w:t>·0</w:t>
      </w:r>
      <w:r w:rsidRPr="00ED27A6">
        <w:rPr>
          <w:rFonts w:cs="Times New Roman"/>
          <w:szCs w:val="24"/>
        </w:rPr>
        <w:t xml:space="preserve"> V. Calculate the internal resistance of the cell.</w:t>
      </w:r>
      <w:r>
        <w:rPr>
          <w:rFonts w:cs="Times New Roman"/>
          <w:szCs w:val="24"/>
        </w:rPr>
        <w:t xml:space="preserve"> </w:t>
      </w:r>
    </w:p>
    <w:p w:rsidR="00983390" w:rsidRDefault="00983390" w:rsidP="00983390">
      <w:pPr>
        <w:pStyle w:val="PlainText"/>
        <w:autoSpaceDE w:val="0"/>
        <w:autoSpaceDN w:val="0"/>
        <w:adjustRightInd w:val="0"/>
        <w:spacing w:before="0" w:after="0" w:line="240" w:lineRule="auto"/>
        <w:ind w:left="357"/>
        <w:contextualSpacing/>
        <w:rPr>
          <w:rFonts w:cs="Times New Roman"/>
          <w:szCs w:val="24"/>
        </w:rPr>
      </w:pPr>
    </w:p>
    <w:p w:rsidR="00983390" w:rsidRDefault="00983390" w:rsidP="00983390">
      <w:pPr>
        <w:pStyle w:val="PlainText"/>
        <w:numPr>
          <w:ilvl w:val="0"/>
          <w:numId w:val="3"/>
        </w:numPr>
        <w:autoSpaceDE w:val="0"/>
        <w:autoSpaceDN w:val="0"/>
        <w:adjustRightInd w:val="0"/>
        <w:spacing w:before="0" w:after="0" w:line="240" w:lineRule="auto"/>
        <w:rPr>
          <w:rFonts w:cs="Times New Roman"/>
          <w:szCs w:val="24"/>
        </w:rPr>
      </w:pPr>
      <w:r w:rsidRPr="00ED27A6">
        <w:rPr>
          <w:rFonts w:cs="Times New Roman"/>
          <w:szCs w:val="24"/>
        </w:rPr>
        <w:t xml:space="preserve">A cell of </w:t>
      </w:r>
      <w:proofErr w:type="spellStart"/>
      <w:r w:rsidRPr="00ED27A6">
        <w:rPr>
          <w:rFonts w:cs="Times New Roman"/>
          <w:szCs w:val="24"/>
        </w:rPr>
        <w:t>e.m.f</w:t>
      </w:r>
      <w:proofErr w:type="spellEnd"/>
      <w:r w:rsidRPr="00ED27A6">
        <w:rPr>
          <w:rFonts w:cs="Times New Roman"/>
          <w:szCs w:val="24"/>
        </w:rPr>
        <w:t>. 4</w:t>
      </w:r>
      <w:r>
        <w:rPr>
          <w:rFonts w:cs="Times New Roman"/>
          <w:szCs w:val="24"/>
        </w:rPr>
        <w:t>·0</w:t>
      </w:r>
      <w:r w:rsidRPr="00ED27A6">
        <w:rPr>
          <w:rFonts w:cs="Times New Roman"/>
          <w:szCs w:val="24"/>
        </w:rPr>
        <w:t xml:space="preserve"> V is connected to a load resistor of 15</w:t>
      </w:r>
      <w:r>
        <w:rPr>
          <w:rFonts w:cs="Times New Roman"/>
          <w:szCs w:val="24"/>
        </w:rPr>
        <w:t>·</w:t>
      </w:r>
      <w:proofErr w:type="gramStart"/>
      <w:r>
        <w:rPr>
          <w:rFonts w:cs="Times New Roman"/>
          <w:szCs w:val="24"/>
        </w:rPr>
        <w:t>0</w:t>
      </w:r>
      <w:r w:rsidRPr="00ED27A6">
        <w:rPr>
          <w:rFonts w:cs="Times New Roman"/>
          <w:szCs w:val="24"/>
        </w:rPr>
        <w:t xml:space="preserve"> </w:t>
      </w:r>
      <w:proofErr w:type="gramEnd"/>
      <w:r>
        <w:rPr>
          <w:rFonts w:cs="Times New Roman"/>
          <w:szCs w:val="24"/>
        </w:rPr>
        <w:sym w:font="Symbol" w:char="F057"/>
      </w:r>
      <w:r w:rsidRPr="00ED27A6">
        <w:rPr>
          <w:rFonts w:cs="Times New Roman"/>
          <w:szCs w:val="24"/>
        </w:rPr>
        <w:t xml:space="preserve">. If </w:t>
      </w:r>
      <w:r>
        <w:rPr>
          <w:rFonts w:cs="Times New Roman"/>
          <w:szCs w:val="24"/>
        </w:rPr>
        <w:t xml:space="preserve">there is a current of </w:t>
      </w:r>
      <w:r w:rsidRPr="00ED27A6">
        <w:rPr>
          <w:rFonts w:cs="Times New Roman"/>
          <w:szCs w:val="24"/>
        </w:rPr>
        <w:t xml:space="preserve">0.2 A </w:t>
      </w:r>
      <w:r>
        <w:rPr>
          <w:rFonts w:cs="Times New Roman"/>
          <w:szCs w:val="24"/>
        </w:rPr>
        <w:t>in</w:t>
      </w:r>
      <w:r w:rsidRPr="00ED27A6">
        <w:rPr>
          <w:rFonts w:cs="Times New Roman"/>
          <w:szCs w:val="24"/>
        </w:rPr>
        <w:t xml:space="preserve"> the </w:t>
      </w:r>
      <w:r>
        <w:rPr>
          <w:rFonts w:cs="Times New Roman"/>
          <w:szCs w:val="24"/>
        </w:rPr>
        <w:t>circuit calculate</w:t>
      </w:r>
      <w:r w:rsidRPr="00ED27A6">
        <w:rPr>
          <w:rFonts w:cs="Times New Roman"/>
          <w:szCs w:val="24"/>
        </w:rPr>
        <w:t xml:space="preserve"> the internal resistance of the circuit?</w:t>
      </w:r>
    </w:p>
    <w:p w:rsidR="00983390" w:rsidRDefault="00983390" w:rsidP="00983390">
      <w:pPr>
        <w:pStyle w:val="PlainText"/>
        <w:autoSpaceDE w:val="0"/>
        <w:autoSpaceDN w:val="0"/>
        <w:adjustRightInd w:val="0"/>
        <w:spacing w:before="0" w:after="0" w:line="240" w:lineRule="auto"/>
        <w:ind w:left="360"/>
        <w:rPr>
          <w:rFonts w:cs="Times New Roman"/>
          <w:szCs w:val="24"/>
        </w:rPr>
      </w:pPr>
    </w:p>
    <w:p w:rsidR="00983390" w:rsidRDefault="00983390" w:rsidP="00983390">
      <w:pPr>
        <w:pStyle w:val="PlainText"/>
        <w:numPr>
          <w:ilvl w:val="0"/>
          <w:numId w:val="3"/>
        </w:numPr>
        <w:autoSpaceDE w:val="0"/>
        <w:autoSpaceDN w:val="0"/>
        <w:adjustRightInd w:val="0"/>
        <w:spacing w:before="0" w:after="0" w:line="240" w:lineRule="auto"/>
        <w:rPr>
          <w:rFonts w:eastAsia="MS Mincho"/>
          <w:szCs w:val="24"/>
        </w:rPr>
      </w:pPr>
      <w:r w:rsidRPr="00D32AB8">
        <w:rPr>
          <w:rFonts w:eastAsia="MS Mincho"/>
          <w:szCs w:val="24"/>
        </w:rPr>
        <w:t xml:space="preserve">A signal generator has an </w:t>
      </w:r>
      <w:proofErr w:type="spellStart"/>
      <w:r w:rsidRPr="00D32AB8">
        <w:rPr>
          <w:rFonts w:eastAsia="MS Mincho"/>
          <w:szCs w:val="24"/>
        </w:rPr>
        <w:t>e.m.f</w:t>
      </w:r>
      <w:proofErr w:type="spellEnd"/>
      <w:r w:rsidRPr="00D32AB8">
        <w:rPr>
          <w:rFonts w:eastAsia="MS Mincho"/>
          <w:szCs w:val="24"/>
        </w:rPr>
        <w:t>. of 8</w:t>
      </w:r>
      <w:r>
        <w:rPr>
          <w:rFonts w:cs="Times New Roman"/>
          <w:szCs w:val="24"/>
        </w:rPr>
        <w:t>·0</w:t>
      </w:r>
      <w:r w:rsidRPr="00ED27A6">
        <w:rPr>
          <w:rFonts w:cs="Times New Roman"/>
          <w:szCs w:val="24"/>
        </w:rPr>
        <w:t xml:space="preserve"> </w:t>
      </w:r>
      <w:r w:rsidRPr="00D32AB8">
        <w:rPr>
          <w:rFonts w:eastAsia="MS Mincho"/>
          <w:szCs w:val="24"/>
        </w:rPr>
        <w:t>V and internal resistance of 4</w:t>
      </w:r>
      <w:r>
        <w:rPr>
          <w:rFonts w:cs="Times New Roman"/>
          <w:szCs w:val="24"/>
        </w:rPr>
        <w:t>·0</w:t>
      </w:r>
      <w:r w:rsidRPr="00ED27A6">
        <w:rPr>
          <w:rFonts w:cs="Times New Roman"/>
          <w:szCs w:val="24"/>
        </w:rPr>
        <w:t xml:space="preserve"> </w:t>
      </w:r>
      <w:r w:rsidRPr="00D32AB8">
        <w:rPr>
          <w:rFonts w:eastAsia="MS Mincho"/>
          <w:szCs w:val="24"/>
        </w:rPr>
        <w:t>Ω. A load resistor is connected to its terminal</w:t>
      </w:r>
      <w:r>
        <w:rPr>
          <w:rFonts w:eastAsia="MS Mincho"/>
          <w:szCs w:val="24"/>
        </w:rPr>
        <w:t>s and draws a current of 0.5 A, c</w:t>
      </w:r>
      <w:r w:rsidRPr="00D32AB8">
        <w:rPr>
          <w:rFonts w:eastAsia="MS Mincho"/>
          <w:szCs w:val="24"/>
        </w:rPr>
        <w:t>alculate the load resistance.</w:t>
      </w:r>
    </w:p>
    <w:p w:rsidR="00983390" w:rsidRDefault="00983390" w:rsidP="00983390">
      <w:pPr>
        <w:pStyle w:val="PlainText"/>
        <w:autoSpaceDE w:val="0"/>
        <w:autoSpaceDN w:val="0"/>
        <w:adjustRightInd w:val="0"/>
        <w:spacing w:before="0" w:after="0" w:line="240" w:lineRule="auto"/>
        <w:ind w:left="360"/>
        <w:rPr>
          <w:rFonts w:eastAsia="MS Mincho"/>
          <w:szCs w:val="24"/>
        </w:rPr>
      </w:pPr>
    </w:p>
    <w:p w:rsidR="00983390" w:rsidRDefault="00983390" w:rsidP="00983390">
      <w:pPr>
        <w:pStyle w:val="PlainText"/>
        <w:numPr>
          <w:ilvl w:val="0"/>
          <w:numId w:val="3"/>
        </w:numPr>
        <w:autoSpaceDE w:val="0"/>
        <w:autoSpaceDN w:val="0"/>
        <w:adjustRightInd w:val="0"/>
        <w:spacing w:before="0" w:after="0" w:line="240" w:lineRule="auto"/>
        <w:rPr>
          <w:rFonts w:eastAsia="MS Mincho"/>
          <w:szCs w:val="24"/>
        </w:rPr>
      </w:pPr>
      <w:r>
        <w:rPr>
          <w:rFonts w:eastAsia="MS Mincho"/>
          <w:szCs w:val="24"/>
        </w:rPr>
        <w:t xml:space="preserve">The diagram below shows a circuit comprising a cell with internal resistance connected to a variable resistor. </w:t>
      </w:r>
    </w:p>
    <w:p w:rsidR="00983390" w:rsidRPr="00446B07" w:rsidRDefault="00983390" w:rsidP="00983390">
      <w:pPr>
        <w:pStyle w:val="PlainText"/>
        <w:tabs>
          <w:tab w:val="left" w:pos="709"/>
        </w:tabs>
        <w:autoSpaceDE w:val="0"/>
        <w:autoSpaceDN w:val="0"/>
        <w:adjustRightInd w:val="0"/>
        <w:spacing w:before="0" w:after="0" w:line="240" w:lineRule="auto"/>
        <w:ind w:left="709" w:hanging="425"/>
        <w:rPr>
          <w:rFonts w:eastAsia="MS Mincho"/>
          <w:szCs w:val="24"/>
        </w:rPr>
      </w:pPr>
      <w:r>
        <w:rPr>
          <w:szCs w:val="24"/>
        </w:rPr>
        <w:t>(a)</w:t>
      </w:r>
      <w:r>
        <w:rPr>
          <w:szCs w:val="24"/>
        </w:rPr>
        <w:tab/>
      </w:r>
      <w:r w:rsidRPr="00446B07">
        <w:rPr>
          <w:szCs w:val="24"/>
        </w:rPr>
        <w:t xml:space="preserve">Calculate the terminal </w:t>
      </w:r>
      <w:proofErr w:type="spellStart"/>
      <w:r w:rsidRPr="00446B07">
        <w:rPr>
          <w:szCs w:val="24"/>
        </w:rPr>
        <w:t>p.d</w:t>
      </w:r>
      <w:proofErr w:type="spellEnd"/>
      <w:r w:rsidRPr="00446B07">
        <w:rPr>
          <w:szCs w:val="24"/>
        </w:rPr>
        <w:t>. across the cell in the circuit below.</w:t>
      </w:r>
    </w:p>
    <w:p w:rsidR="00983390" w:rsidRPr="009016B9" w:rsidRDefault="00983390" w:rsidP="00983390">
      <w:pPr>
        <w:pStyle w:val="PlainText"/>
        <w:tabs>
          <w:tab w:val="left" w:pos="709"/>
        </w:tabs>
        <w:autoSpaceDE w:val="0"/>
        <w:autoSpaceDN w:val="0"/>
        <w:adjustRightInd w:val="0"/>
        <w:spacing w:before="0" w:after="0" w:line="240" w:lineRule="auto"/>
        <w:ind w:left="709" w:hanging="425"/>
        <w:rPr>
          <w:rFonts w:eastAsia="MS Mincho"/>
          <w:szCs w:val="24"/>
        </w:rPr>
      </w:pPr>
      <w:r>
        <w:rPr>
          <w:rFonts w:eastAsia="MS Mincho"/>
          <w:noProof/>
          <w:szCs w:val="24"/>
        </w:rPr>
        <w:drawing>
          <wp:inline distT="0" distB="0" distL="0" distR="0" wp14:anchorId="601DA504" wp14:editId="6C508050">
            <wp:extent cx="3457575" cy="18383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457575" cy="1838325"/>
                    </a:xfrm>
                    <a:prstGeom prst="rect">
                      <a:avLst/>
                    </a:prstGeom>
                    <a:noFill/>
                    <a:ln>
                      <a:noFill/>
                    </a:ln>
                  </pic:spPr>
                </pic:pic>
              </a:graphicData>
            </a:graphic>
          </wp:inline>
        </w:drawing>
      </w:r>
    </w:p>
    <w:p w:rsidR="00983390" w:rsidRPr="009016B9" w:rsidRDefault="00983390" w:rsidP="00983390">
      <w:pPr>
        <w:pStyle w:val="PlainText"/>
        <w:tabs>
          <w:tab w:val="left" w:pos="709"/>
        </w:tabs>
        <w:autoSpaceDE w:val="0"/>
        <w:autoSpaceDN w:val="0"/>
        <w:adjustRightInd w:val="0"/>
        <w:spacing w:before="0" w:after="0" w:line="240" w:lineRule="auto"/>
        <w:ind w:left="709" w:hanging="425"/>
        <w:rPr>
          <w:rFonts w:eastAsia="MS Mincho"/>
          <w:szCs w:val="24"/>
        </w:rPr>
      </w:pPr>
      <w:r w:rsidRPr="009016B9">
        <w:rPr>
          <w:szCs w:val="24"/>
        </w:rPr>
        <w:t>(b) State whether the current increase</w:t>
      </w:r>
      <w:r w:rsidR="00EB5BAE">
        <w:rPr>
          <w:szCs w:val="24"/>
        </w:rPr>
        <w:t>s</w:t>
      </w:r>
      <w:r w:rsidRPr="009016B9">
        <w:rPr>
          <w:szCs w:val="24"/>
        </w:rPr>
        <w:t xml:space="preserve"> or decrease</w:t>
      </w:r>
      <w:r w:rsidR="00EB5BAE">
        <w:rPr>
          <w:szCs w:val="24"/>
        </w:rPr>
        <w:t>s</w:t>
      </w:r>
      <w:r w:rsidRPr="009016B9">
        <w:rPr>
          <w:szCs w:val="24"/>
        </w:rPr>
        <w:t xml:space="preserve"> as R is increased, explain your answer.</w:t>
      </w:r>
    </w:p>
    <w:p w:rsidR="00983390" w:rsidRDefault="00983390" w:rsidP="00983390">
      <w:pPr>
        <w:pStyle w:val="PlainText"/>
        <w:tabs>
          <w:tab w:val="left" w:pos="709"/>
        </w:tabs>
        <w:autoSpaceDE w:val="0"/>
        <w:autoSpaceDN w:val="0"/>
        <w:adjustRightInd w:val="0"/>
        <w:spacing w:before="0" w:after="0" w:line="240" w:lineRule="auto"/>
        <w:ind w:left="709" w:hanging="425"/>
        <w:rPr>
          <w:szCs w:val="24"/>
        </w:rPr>
      </w:pPr>
      <w:r w:rsidRPr="009016B9">
        <w:rPr>
          <w:szCs w:val="24"/>
        </w:rPr>
        <w:t xml:space="preserve">(c) State whether the terminal </w:t>
      </w:r>
      <w:proofErr w:type="spellStart"/>
      <w:r w:rsidRPr="009016B9">
        <w:rPr>
          <w:szCs w:val="24"/>
        </w:rPr>
        <w:t>p.d</w:t>
      </w:r>
      <w:proofErr w:type="spellEnd"/>
      <w:r w:rsidRPr="009016B9">
        <w:rPr>
          <w:szCs w:val="24"/>
        </w:rPr>
        <w:t>. then increase</w:t>
      </w:r>
      <w:r w:rsidR="00700F99">
        <w:rPr>
          <w:szCs w:val="24"/>
        </w:rPr>
        <w:t>s</w:t>
      </w:r>
      <w:r w:rsidRPr="009016B9">
        <w:rPr>
          <w:szCs w:val="24"/>
        </w:rPr>
        <w:t xml:space="preserve"> or decrease</w:t>
      </w:r>
      <w:r w:rsidR="00700F99">
        <w:rPr>
          <w:szCs w:val="24"/>
        </w:rPr>
        <w:t>s, e</w:t>
      </w:r>
      <w:r w:rsidRPr="009016B9">
        <w:rPr>
          <w:szCs w:val="24"/>
        </w:rPr>
        <w:t>xplain your answer.</w:t>
      </w:r>
    </w:p>
    <w:p w:rsidR="00983390" w:rsidRPr="0029030A" w:rsidRDefault="00983390" w:rsidP="00983390">
      <w:pPr>
        <w:pStyle w:val="PlainText"/>
        <w:autoSpaceDE w:val="0"/>
        <w:autoSpaceDN w:val="0"/>
        <w:adjustRightInd w:val="0"/>
        <w:spacing w:before="0" w:after="0" w:line="240" w:lineRule="auto"/>
        <w:ind w:left="360"/>
        <w:rPr>
          <w:rFonts w:eastAsia="MS Mincho"/>
          <w:sz w:val="16"/>
          <w:szCs w:val="16"/>
        </w:rPr>
      </w:pPr>
    </w:p>
    <w:p w:rsidR="00983390" w:rsidRPr="009016B9" w:rsidRDefault="00983390" w:rsidP="00983390">
      <w:pPr>
        <w:pStyle w:val="PlainText"/>
        <w:numPr>
          <w:ilvl w:val="0"/>
          <w:numId w:val="3"/>
        </w:numPr>
        <w:autoSpaceDE w:val="0"/>
        <w:autoSpaceDN w:val="0"/>
        <w:adjustRightInd w:val="0"/>
        <w:spacing w:before="0" w:after="0" w:line="240" w:lineRule="auto"/>
        <w:rPr>
          <w:rFonts w:eastAsia="MS Mincho"/>
          <w:szCs w:val="24"/>
        </w:rPr>
      </w:pPr>
      <w:r w:rsidRPr="009016B9">
        <w:rPr>
          <w:szCs w:val="24"/>
        </w:rPr>
        <w:t xml:space="preserve">A cell with </w:t>
      </w:r>
      <w:proofErr w:type="spellStart"/>
      <w:r w:rsidRPr="009016B9">
        <w:rPr>
          <w:szCs w:val="24"/>
        </w:rPr>
        <w:t>e.m.f</w:t>
      </w:r>
      <w:proofErr w:type="spellEnd"/>
      <w:r w:rsidRPr="009016B9">
        <w:rPr>
          <w:szCs w:val="24"/>
        </w:rPr>
        <w:t>. 1.5 V and internal resistance 2</w:t>
      </w:r>
      <w:r w:rsidRPr="009016B9">
        <w:rPr>
          <w:rFonts w:cs="Times New Roman"/>
          <w:szCs w:val="24"/>
        </w:rPr>
        <w:t xml:space="preserve">·0 </w:t>
      </w:r>
      <w:r w:rsidRPr="009016B9">
        <w:rPr>
          <w:szCs w:val="24"/>
        </w:rPr>
        <w:t>Ω is connected to a 3</w:t>
      </w:r>
      <w:r w:rsidRPr="009016B9">
        <w:rPr>
          <w:rFonts w:cs="Times New Roman"/>
          <w:szCs w:val="24"/>
        </w:rPr>
        <w:t>·0 </w:t>
      </w:r>
      <w:r>
        <w:sym w:font="Symbol" w:char="F057"/>
      </w:r>
      <w:r w:rsidRPr="009016B9">
        <w:rPr>
          <w:szCs w:val="24"/>
        </w:rPr>
        <w:t xml:space="preserve"> resistor,</w:t>
      </w:r>
      <w:r>
        <w:rPr>
          <w:szCs w:val="24"/>
        </w:rPr>
        <w:t xml:space="preserve"> </w:t>
      </w:r>
      <w:r w:rsidRPr="009016B9">
        <w:rPr>
          <w:szCs w:val="24"/>
        </w:rPr>
        <w:t>calculate the current in the circuit.</w:t>
      </w:r>
    </w:p>
    <w:p w:rsidR="00983390" w:rsidRPr="00700F99" w:rsidRDefault="00983390" w:rsidP="00700F99">
      <w:pPr>
        <w:pStyle w:val="PlainText"/>
        <w:autoSpaceDE w:val="0"/>
        <w:autoSpaceDN w:val="0"/>
        <w:adjustRightInd w:val="0"/>
        <w:spacing w:before="0" w:after="0" w:line="240" w:lineRule="auto"/>
        <w:ind w:left="357"/>
        <w:rPr>
          <w:rFonts w:eastAsia="MS Mincho"/>
          <w:sz w:val="18"/>
          <w:szCs w:val="18"/>
        </w:rPr>
      </w:pPr>
    </w:p>
    <w:p w:rsidR="00983390" w:rsidRDefault="00983390" w:rsidP="00983390">
      <w:pPr>
        <w:pStyle w:val="PlainText"/>
        <w:numPr>
          <w:ilvl w:val="0"/>
          <w:numId w:val="3"/>
        </w:numPr>
        <w:autoSpaceDE w:val="0"/>
        <w:autoSpaceDN w:val="0"/>
        <w:adjustRightInd w:val="0"/>
        <w:spacing w:before="0" w:after="0" w:line="240" w:lineRule="auto"/>
        <w:rPr>
          <w:szCs w:val="24"/>
        </w:rPr>
      </w:pPr>
      <w:r w:rsidRPr="009016B9">
        <w:rPr>
          <w:szCs w:val="24"/>
        </w:rPr>
        <w:t xml:space="preserve">A pupil is given a voltmeter and a torch battery. When he connects the voltmeter across the terminals of the battery it registers 4.5 V, but when he </w:t>
      </w:r>
      <w:r w:rsidRPr="009016B9">
        <w:rPr>
          <w:szCs w:val="24"/>
        </w:rPr>
        <w:lastRenderedPageBreak/>
        <w:t>connects the battery across a 6</w:t>
      </w:r>
      <w:r>
        <w:rPr>
          <w:szCs w:val="24"/>
        </w:rPr>
        <w:t>·0</w:t>
      </w:r>
      <w:r w:rsidRPr="009016B9">
        <w:rPr>
          <w:szCs w:val="24"/>
        </w:rPr>
        <w:t xml:space="preserve"> Ω resistor, the voltmeter reading decreases to 3.0 V.</w:t>
      </w:r>
    </w:p>
    <w:p w:rsidR="00983390" w:rsidRDefault="00983390" w:rsidP="00983390">
      <w:pPr>
        <w:pStyle w:val="PlainText"/>
        <w:autoSpaceDE w:val="0"/>
        <w:autoSpaceDN w:val="0"/>
        <w:adjustRightInd w:val="0"/>
        <w:spacing w:before="0" w:after="0" w:line="240" w:lineRule="auto"/>
        <w:ind w:left="360"/>
        <w:rPr>
          <w:szCs w:val="24"/>
        </w:rPr>
      </w:pPr>
      <w:r w:rsidRPr="009016B9">
        <w:rPr>
          <w:szCs w:val="24"/>
        </w:rPr>
        <w:t>(a) Calculate the internal resistance of the battery.</w:t>
      </w:r>
    </w:p>
    <w:p w:rsidR="00983390" w:rsidRDefault="00983390" w:rsidP="00983390">
      <w:pPr>
        <w:pStyle w:val="PlainText"/>
        <w:autoSpaceDE w:val="0"/>
        <w:autoSpaceDN w:val="0"/>
        <w:adjustRightInd w:val="0"/>
        <w:spacing w:before="0" w:after="0" w:line="240" w:lineRule="auto"/>
        <w:ind w:left="360"/>
        <w:rPr>
          <w:szCs w:val="24"/>
        </w:rPr>
      </w:pPr>
      <w:r w:rsidRPr="009016B9">
        <w:rPr>
          <w:szCs w:val="24"/>
        </w:rPr>
        <w:t>(b) What value of resistor would have to be connected across the battery to reduce the voltage reading to 2.5</w:t>
      </w:r>
      <w:r>
        <w:rPr>
          <w:szCs w:val="24"/>
        </w:rPr>
        <w:t xml:space="preserve">0 </w:t>
      </w:r>
      <w:proofErr w:type="gramStart"/>
      <w:r w:rsidRPr="009016B9">
        <w:rPr>
          <w:szCs w:val="24"/>
        </w:rPr>
        <w:t>V.</w:t>
      </w:r>
      <w:proofErr w:type="gramEnd"/>
    </w:p>
    <w:p w:rsidR="00592DA1" w:rsidRDefault="00983390" w:rsidP="00700F99">
      <w:pPr>
        <w:pStyle w:val="PlainText"/>
        <w:autoSpaceDE w:val="0"/>
        <w:autoSpaceDN w:val="0"/>
        <w:adjustRightInd w:val="0"/>
        <w:spacing w:before="0" w:after="0" w:line="240" w:lineRule="auto"/>
        <w:ind w:left="357"/>
        <w:rPr>
          <w:szCs w:val="24"/>
        </w:rPr>
      </w:pPr>
      <w:r>
        <w:rPr>
          <w:szCs w:val="24"/>
        </w:rPr>
        <w:t>.</w:t>
      </w:r>
    </w:p>
    <w:p w:rsidR="00983390" w:rsidRDefault="00983390" w:rsidP="00983390">
      <w:pPr>
        <w:pStyle w:val="PlainText"/>
        <w:numPr>
          <w:ilvl w:val="0"/>
          <w:numId w:val="3"/>
        </w:numPr>
        <w:autoSpaceDE w:val="0"/>
        <w:autoSpaceDN w:val="0"/>
        <w:adjustRightInd w:val="0"/>
        <w:spacing w:before="0" w:after="0" w:line="240" w:lineRule="auto"/>
        <w:rPr>
          <w:szCs w:val="24"/>
        </w:rPr>
      </w:pPr>
      <w:r w:rsidRPr="0029030A">
        <w:rPr>
          <w:szCs w:val="24"/>
        </w:rPr>
        <w:t>In order to find the internal resistance of a cell, the following sets of results were taken.</w:t>
      </w:r>
    </w:p>
    <w:p w:rsidR="00537A18" w:rsidRPr="0029030A" w:rsidRDefault="00537A18" w:rsidP="00537A18">
      <w:pPr>
        <w:pStyle w:val="PlainText"/>
        <w:autoSpaceDE w:val="0"/>
        <w:autoSpaceDN w:val="0"/>
        <w:adjustRightInd w:val="0"/>
        <w:spacing w:before="0" w:after="0" w:line="240" w:lineRule="auto"/>
        <w:ind w:left="360"/>
        <w:rPr>
          <w:szCs w:val="24"/>
        </w:rPr>
      </w:pPr>
    </w:p>
    <w:tbl>
      <w:tblPr>
        <w:tblStyle w:val="TableGrid"/>
        <w:tblW w:w="0" w:type="auto"/>
        <w:tblLook w:val="04A0" w:firstRow="1" w:lastRow="0" w:firstColumn="1" w:lastColumn="0" w:noHBand="0" w:noVBand="1"/>
      </w:tblPr>
      <w:tblGrid>
        <w:gridCol w:w="1951"/>
        <w:gridCol w:w="1139"/>
        <w:gridCol w:w="1140"/>
        <w:gridCol w:w="1140"/>
        <w:gridCol w:w="1140"/>
        <w:gridCol w:w="1140"/>
        <w:gridCol w:w="1141"/>
      </w:tblGrid>
      <w:tr w:rsidR="00983390" w:rsidRPr="00D32AB8" w:rsidTr="00983390">
        <w:tc>
          <w:tcPr>
            <w:tcW w:w="1951" w:type="dxa"/>
          </w:tcPr>
          <w:p w:rsidR="00983390" w:rsidRPr="00D32AB8" w:rsidRDefault="00983390" w:rsidP="00537A18">
            <w:pPr>
              <w:spacing w:before="120" w:after="120"/>
              <w:rPr>
                <w:szCs w:val="24"/>
              </w:rPr>
            </w:pPr>
            <w:r w:rsidRPr="00D32AB8">
              <w:rPr>
                <w:szCs w:val="24"/>
              </w:rPr>
              <w:t>Voltage (V)</w:t>
            </w:r>
          </w:p>
        </w:tc>
        <w:tc>
          <w:tcPr>
            <w:tcW w:w="1139" w:type="dxa"/>
          </w:tcPr>
          <w:p w:rsidR="00983390" w:rsidRPr="00D32AB8" w:rsidRDefault="00983390" w:rsidP="00537A18">
            <w:pPr>
              <w:spacing w:before="120" w:after="120"/>
              <w:rPr>
                <w:szCs w:val="24"/>
              </w:rPr>
            </w:pPr>
            <w:r w:rsidRPr="00D32AB8">
              <w:rPr>
                <w:szCs w:val="24"/>
              </w:rPr>
              <w:t>1.02</w:t>
            </w:r>
          </w:p>
        </w:tc>
        <w:tc>
          <w:tcPr>
            <w:tcW w:w="1140" w:type="dxa"/>
          </w:tcPr>
          <w:p w:rsidR="00983390" w:rsidRPr="00D32AB8" w:rsidRDefault="00983390" w:rsidP="00537A18">
            <w:pPr>
              <w:spacing w:before="120" w:after="120"/>
              <w:rPr>
                <w:szCs w:val="24"/>
              </w:rPr>
            </w:pPr>
            <w:r w:rsidRPr="00D32AB8">
              <w:rPr>
                <w:szCs w:val="24"/>
              </w:rPr>
              <w:t>0.94</w:t>
            </w:r>
          </w:p>
        </w:tc>
        <w:tc>
          <w:tcPr>
            <w:tcW w:w="1140" w:type="dxa"/>
          </w:tcPr>
          <w:p w:rsidR="00983390" w:rsidRPr="00D32AB8" w:rsidRDefault="00983390" w:rsidP="00537A18">
            <w:pPr>
              <w:spacing w:before="120" w:after="120"/>
              <w:rPr>
                <w:szCs w:val="24"/>
              </w:rPr>
            </w:pPr>
            <w:r w:rsidRPr="00D32AB8">
              <w:rPr>
                <w:szCs w:val="24"/>
              </w:rPr>
              <w:t>0.85</w:t>
            </w:r>
          </w:p>
        </w:tc>
        <w:tc>
          <w:tcPr>
            <w:tcW w:w="1140" w:type="dxa"/>
          </w:tcPr>
          <w:p w:rsidR="00983390" w:rsidRPr="00D32AB8" w:rsidRDefault="00983390" w:rsidP="00537A18">
            <w:pPr>
              <w:spacing w:before="120" w:after="120"/>
              <w:rPr>
                <w:szCs w:val="24"/>
              </w:rPr>
            </w:pPr>
            <w:r w:rsidRPr="00D32AB8">
              <w:rPr>
                <w:szCs w:val="24"/>
              </w:rPr>
              <w:t>0.78</w:t>
            </w:r>
          </w:p>
        </w:tc>
        <w:tc>
          <w:tcPr>
            <w:tcW w:w="1140" w:type="dxa"/>
          </w:tcPr>
          <w:p w:rsidR="00983390" w:rsidRPr="00D32AB8" w:rsidRDefault="00983390" w:rsidP="00537A18">
            <w:pPr>
              <w:spacing w:before="120" w:after="120"/>
              <w:rPr>
                <w:szCs w:val="24"/>
              </w:rPr>
            </w:pPr>
            <w:r w:rsidRPr="00D32AB8">
              <w:rPr>
                <w:szCs w:val="24"/>
              </w:rPr>
              <w:t>0.69</w:t>
            </w:r>
          </w:p>
        </w:tc>
        <w:tc>
          <w:tcPr>
            <w:tcW w:w="1141" w:type="dxa"/>
          </w:tcPr>
          <w:p w:rsidR="00983390" w:rsidRPr="00D32AB8" w:rsidRDefault="00983390" w:rsidP="00537A18">
            <w:pPr>
              <w:spacing w:before="120" w:after="120"/>
              <w:rPr>
                <w:szCs w:val="24"/>
              </w:rPr>
            </w:pPr>
            <w:r w:rsidRPr="00D32AB8">
              <w:rPr>
                <w:szCs w:val="24"/>
              </w:rPr>
              <w:t>0.60</w:t>
            </w:r>
          </w:p>
        </w:tc>
      </w:tr>
      <w:tr w:rsidR="00983390" w:rsidRPr="00D32AB8" w:rsidTr="00983390">
        <w:tc>
          <w:tcPr>
            <w:tcW w:w="1951" w:type="dxa"/>
          </w:tcPr>
          <w:p w:rsidR="00983390" w:rsidRPr="00D32AB8" w:rsidRDefault="00983390" w:rsidP="00537A18">
            <w:pPr>
              <w:spacing w:before="120" w:after="120"/>
              <w:rPr>
                <w:szCs w:val="24"/>
              </w:rPr>
            </w:pPr>
            <w:r w:rsidRPr="00D32AB8">
              <w:rPr>
                <w:szCs w:val="24"/>
              </w:rPr>
              <w:t>Current (A)</w:t>
            </w:r>
          </w:p>
        </w:tc>
        <w:tc>
          <w:tcPr>
            <w:tcW w:w="1139" w:type="dxa"/>
          </w:tcPr>
          <w:p w:rsidR="00983390" w:rsidRPr="00D32AB8" w:rsidRDefault="00983390" w:rsidP="00537A18">
            <w:pPr>
              <w:spacing w:before="120" w:after="120"/>
              <w:rPr>
                <w:szCs w:val="24"/>
              </w:rPr>
            </w:pPr>
            <w:r w:rsidRPr="00D32AB8">
              <w:rPr>
                <w:szCs w:val="24"/>
              </w:rPr>
              <w:t>0.02</w:t>
            </w:r>
          </w:p>
        </w:tc>
        <w:tc>
          <w:tcPr>
            <w:tcW w:w="1140" w:type="dxa"/>
          </w:tcPr>
          <w:p w:rsidR="00983390" w:rsidRPr="00D32AB8" w:rsidRDefault="00983390" w:rsidP="00537A18">
            <w:pPr>
              <w:spacing w:before="120" w:after="120"/>
              <w:rPr>
                <w:szCs w:val="24"/>
              </w:rPr>
            </w:pPr>
            <w:r w:rsidRPr="00D32AB8">
              <w:rPr>
                <w:szCs w:val="24"/>
              </w:rPr>
              <w:t>0.04</w:t>
            </w:r>
          </w:p>
        </w:tc>
        <w:tc>
          <w:tcPr>
            <w:tcW w:w="1140" w:type="dxa"/>
          </w:tcPr>
          <w:p w:rsidR="00983390" w:rsidRPr="00D32AB8" w:rsidRDefault="00983390" w:rsidP="00537A18">
            <w:pPr>
              <w:spacing w:before="120" w:after="120"/>
              <w:rPr>
                <w:szCs w:val="24"/>
              </w:rPr>
            </w:pPr>
            <w:r w:rsidRPr="00D32AB8">
              <w:rPr>
                <w:szCs w:val="24"/>
              </w:rPr>
              <w:t>0.06</w:t>
            </w:r>
          </w:p>
        </w:tc>
        <w:tc>
          <w:tcPr>
            <w:tcW w:w="1140" w:type="dxa"/>
          </w:tcPr>
          <w:p w:rsidR="00983390" w:rsidRPr="00D32AB8" w:rsidRDefault="00983390" w:rsidP="00537A18">
            <w:pPr>
              <w:spacing w:before="120" w:after="120"/>
              <w:rPr>
                <w:szCs w:val="24"/>
              </w:rPr>
            </w:pPr>
            <w:r w:rsidRPr="00D32AB8">
              <w:rPr>
                <w:szCs w:val="24"/>
              </w:rPr>
              <w:t>0.08</w:t>
            </w:r>
          </w:p>
        </w:tc>
        <w:tc>
          <w:tcPr>
            <w:tcW w:w="1140" w:type="dxa"/>
          </w:tcPr>
          <w:p w:rsidR="00983390" w:rsidRPr="00D32AB8" w:rsidRDefault="00983390" w:rsidP="00537A18">
            <w:pPr>
              <w:spacing w:before="120" w:after="120"/>
              <w:rPr>
                <w:szCs w:val="24"/>
              </w:rPr>
            </w:pPr>
            <w:r w:rsidRPr="00D32AB8">
              <w:rPr>
                <w:szCs w:val="24"/>
              </w:rPr>
              <w:t>0.10</w:t>
            </w:r>
          </w:p>
        </w:tc>
        <w:tc>
          <w:tcPr>
            <w:tcW w:w="1141" w:type="dxa"/>
          </w:tcPr>
          <w:p w:rsidR="00983390" w:rsidRPr="00D32AB8" w:rsidRDefault="00983390" w:rsidP="00537A18">
            <w:pPr>
              <w:spacing w:before="120" w:after="120"/>
              <w:rPr>
                <w:szCs w:val="24"/>
              </w:rPr>
            </w:pPr>
            <w:r w:rsidRPr="00D32AB8">
              <w:rPr>
                <w:szCs w:val="24"/>
              </w:rPr>
              <w:t>0.12</w:t>
            </w:r>
          </w:p>
        </w:tc>
      </w:tr>
    </w:tbl>
    <w:p w:rsidR="00983390" w:rsidRPr="00D32AB8" w:rsidRDefault="00983390" w:rsidP="00983390">
      <w:pPr>
        <w:rPr>
          <w:szCs w:val="24"/>
        </w:rPr>
      </w:pPr>
      <w:r w:rsidRPr="00D32AB8">
        <w:rPr>
          <w:szCs w:val="24"/>
        </w:rPr>
        <w:t>(a) Draw the circuit diagram used.</w:t>
      </w:r>
    </w:p>
    <w:p w:rsidR="00983390" w:rsidRPr="00D32AB8" w:rsidRDefault="00983390" w:rsidP="00983390">
      <w:pPr>
        <w:rPr>
          <w:szCs w:val="24"/>
        </w:rPr>
      </w:pPr>
      <w:r w:rsidRPr="00D32AB8">
        <w:rPr>
          <w:szCs w:val="24"/>
        </w:rPr>
        <w:t>(b) Plot a graph of these results and from it determine</w:t>
      </w:r>
    </w:p>
    <w:p w:rsidR="00983390" w:rsidRPr="00D32AB8" w:rsidRDefault="00983390" w:rsidP="00983390">
      <w:pPr>
        <w:ind w:left="567"/>
        <w:rPr>
          <w:szCs w:val="24"/>
        </w:rPr>
      </w:pPr>
      <w:r w:rsidRPr="00D32AB8">
        <w:rPr>
          <w:szCs w:val="24"/>
        </w:rPr>
        <w:t>(</w:t>
      </w:r>
      <w:proofErr w:type="spellStart"/>
      <w:r w:rsidRPr="00D32AB8">
        <w:rPr>
          <w:szCs w:val="24"/>
        </w:rPr>
        <w:t>i</w:t>
      </w:r>
      <w:proofErr w:type="spellEnd"/>
      <w:r w:rsidRPr="00D32AB8">
        <w:rPr>
          <w:szCs w:val="24"/>
        </w:rPr>
        <w:t xml:space="preserve">) </w:t>
      </w:r>
      <w:proofErr w:type="gramStart"/>
      <w:r w:rsidRPr="00D32AB8">
        <w:rPr>
          <w:szCs w:val="24"/>
        </w:rPr>
        <w:t>the</w:t>
      </w:r>
      <w:proofErr w:type="gramEnd"/>
      <w:r w:rsidRPr="00D32AB8">
        <w:rPr>
          <w:szCs w:val="24"/>
        </w:rPr>
        <w:t xml:space="preserve"> </w:t>
      </w:r>
      <w:proofErr w:type="spellStart"/>
      <w:r w:rsidRPr="00D32AB8">
        <w:rPr>
          <w:szCs w:val="24"/>
        </w:rPr>
        <w:t>e.m.f</w:t>
      </w:r>
      <w:proofErr w:type="spellEnd"/>
      <w:r w:rsidRPr="00D32AB8">
        <w:rPr>
          <w:szCs w:val="24"/>
        </w:rPr>
        <w:t>.</w:t>
      </w:r>
    </w:p>
    <w:p w:rsidR="00983390" w:rsidRPr="00D32AB8" w:rsidRDefault="00983390" w:rsidP="00983390">
      <w:pPr>
        <w:ind w:left="567"/>
        <w:rPr>
          <w:szCs w:val="24"/>
        </w:rPr>
      </w:pPr>
      <w:r w:rsidRPr="00D32AB8">
        <w:rPr>
          <w:szCs w:val="24"/>
        </w:rPr>
        <w:t xml:space="preserve">(ii) </w:t>
      </w:r>
      <w:proofErr w:type="gramStart"/>
      <w:r w:rsidRPr="00D32AB8">
        <w:rPr>
          <w:szCs w:val="24"/>
        </w:rPr>
        <w:t>the</w:t>
      </w:r>
      <w:proofErr w:type="gramEnd"/>
      <w:r w:rsidRPr="00D32AB8">
        <w:rPr>
          <w:szCs w:val="24"/>
        </w:rPr>
        <w:t xml:space="preserve"> internal resistance of the cell.</w:t>
      </w:r>
    </w:p>
    <w:p w:rsidR="00983390" w:rsidRPr="00D32AB8" w:rsidRDefault="00983390" w:rsidP="00983390">
      <w:pPr>
        <w:rPr>
          <w:szCs w:val="24"/>
        </w:rPr>
      </w:pPr>
      <w:r w:rsidRPr="00D32AB8">
        <w:rPr>
          <w:szCs w:val="24"/>
        </w:rPr>
        <w:t xml:space="preserve">(c) Use the </w:t>
      </w:r>
      <w:proofErr w:type="spellStart"/>
      <w:r w:rsidRPr="00D32AB8">
        <w:rPr>
          <w:szCs w:val="24"/>
        </w:rPr>
        <w:t>e.m.f</w:t>
      </w:r>
      <w:proofErr w:type="spellEnd"/>
      <w:r w:rsidRPr="00D32AB8">
        <w:rPr>
          <w:szCs w:val="24"/>
        </w:rPr>
        <w:t>. from part (b) to calculate the lost</w:t>
      </w:r>
      <w:r>
        <w:rPr>
          <w:szCs w:val="24"/>
        </w:rPr>
        <w:t xml:space="preserve"> volts for each set of readings </w:t>
      </w:r>
      <w:r w:rsidRPr="00D32AB8">
        <w:rPr>
          <w:szCs w:val="24"/>
        </w:rPr>
        <w:t>and hence calculate 6 values for the internal resistance.</w:t>
      </w:r>
    </w:p>
    <w:p w:rsidR="00983390" w:rsidRDefault="00983390" w:rsidP="00983390">
      <w:pPr>
        <w:rPr>
          <w:szCs w:val="24"/>
        </w:rPr>
      </w:pPr>
      <w:r w:rsidRPr="00D32AB8">
        <w:rPr>
          <w:szCs w:val="24"/>
        </w:rPr>
        <w:t>(d) Calculate the mean value of internal resist</w:t>
      </w:r>
      <w:r>
        <w:rPr>
          <w:szCs w:val="24"/>
        </w:rPr>
        <w:t>ance</w:t>
      </w:r>
      <w:r w:rsidRPr="00D32AB8">
        <w:rPr>
          <w:szCs w:val="24"/>
        </w:rPr>
        <w:t>.</w:t>
      </w:r>
    </w:p>
    <w:p w:rsidR="00983390" w:rsidRDefault="006D3D7E" w:rsidP="00983390">
      <w:pPr>
        <w:autoSpaceDE w:val="0"/>
        <w:autoSpaceDN w:val="0"/>
        <w:adjustRightInd w:val="0"/>
        <w:spacing w:before="0" w:after="0" w:line="240" w:lineRule="auto"/>
        <w:rPr>
          <w:rFonts w:cs="Times New Roman"/>
          <w:szCs w:val="24"/>
        </w:rPr>
      </w:pPr>
      <w:r>
        <w:rPr>
          <w:rFonts w:cs="Times New Roman"/>
          <w:szCs w:val="24"/>
        </w:rPr>
        <w:t>16.</w:t>
      </w:r>
      <w:r>
        <w:rPr>
          <w:rFonts w:cs="Times New Roman"/>
          <w:szCs w:val="24"/>
        </w:rPr>
        <w:tab/>
      </w:r>
      <w:r w:rsidR="00983390" w:rsidRPr="00A73CDE">
        <w:rPr>
          <w:rFonts w:cs="Times New Roman"/>
          <w:szCs w:val="24"/>
        </w:rPr>
        <w:t>The voltage across a cell is varied and the corresponding current noted. The results are</w:t>
      </w:r>
      <w:r w:rsidR="00983390">
        <w:rPr>
          <w:rFonts w:cs="Times New Roman"/>
          <w:szCs w:val="24"/>
        </w:rPr>
        <w:t xml:space="preserve"> </w:t>
      </w:r>
      <w:r w:rsidR="00983390" w:rsidRPr="00A73CDE">
        <w:rPr>
          <w:rFonts w:cs="Times New Roman"/>
          <w:szCs w:val="24"/>
        </w:rPr>
        <w:t>shown in the table below.</w:t>
      </w:r>
    </w:p>
    <w:p w:rsidR="00983390" w:rsidRPr="00A73CDE" w:rsidRDefault="00983390" w:rsidP="00983390">
      <w:pPr>
        <w:autoSpaceDE w:val="0"/>
        <w:autoSpaceDN w:val="0"/>
        <w:adjustRightInd w:val="0"/>
        <w:spacing w:before="0" w:after="0" w:line="240" w:lineRule="auto"/>
        <w:rPr>
          <w:rFonts w:cs="Times New Roman"/>
          <w:szCs w:val="24"/>
        </w:rPr>
      </w:pPr>
    </w:p>
    <w:tbl>
      <w:tblPr>
        <w:tblStyle w:val="TableGrid"/>
        <w:tblW w:w="0" w:type="auto"/>
        <w:tblLook w:val="04A0" w:firstRow="1" w:lastRow="0" w:firstColumn="1" w:lastColumn="0" w:noHBand="0" w:noVBand="1"/>
      </w:tblPr>
      <w:tblGrid>
        <w:gridCol w:w="1668"/>
        <w:gridCol w:w="1306"/>
        <w:gridCol w:w="1306"/>
        <w:gridCol w:w="1307"/>
        <w:gridCol w:w="1307"/>
        <w:gridCol w:w="1307"/>
      </w:tblGrid>
      <w:tr w:rsidR="00983390" w:rsidRPr="00A73CDE" w:rsidTr="00983390">
        <w:tc>
          <w:tcPr>
            <w:tcW w:w="1668" w:type="dxa"/>
          </w:tcPr>
          <w:p w:rsidR="00983390" w:rsidRPr="00A73CDE" w:rsidRDefault="00983390" w:rsidP="00537A18">
            <w:pPr>
              <w:autoSpaceDE w:val="0"/>
              <w:autoSpaceDN w:val="0"/>
              <w:adjustRightInd w:val="0"/>
              <w:spacing w:before="120" w:after="120" w:line="240" w:lineRule="auto"/>
              <w:rPr>
                <w:rFonts w:cs="Times New Roman"/>
                <w:szCs w:val="24"/>
              </w:rPr>
            </w:pPr>
            <w:r w:rsidRPr="00A73CDE">
              <w:rPr>
                <w:rFonts w:cs="Times New Roman"/>
                <w:szCs w:val="24"/>
              </w:rPr>
              <w:t>Voltage</w:t>
            </w:r>
            <w:r>
              <w:rPr>
                <w:rFonts w:cs="Times New Roman"/>
                <w:szCs w:val="24"/>
              </w:rPr>
              <w:t xml:space="preserve"> </w:t>
            </w:r>
            <w:r w:rsidRPr="00A73CDE">
              <w:rPr>
                <w:rFonts w:cs="Times New Roman"/>
                <w:szCs w:val="24"/>
              </w:rPr>
              <w:t>(V)</w:t>
            </w:r>
          </w:p>
        </w:tc>
        <w:tc>
          <w:tcPr>
            <w:tcW w:w="1306" w:type="dxa"/>
          </w:tcPr>
          <w:p w:rsidR="00983390" w:rsidRPr="00A73CDE" w:rsidRDefault="00983390" w:rsidP="00537A18">
            <w:pPr>
              <w:autoSpaceDE w:val="0"/>
              <w:autoSpaceDN w:val="0"/>
              <w:adjustRightInd w:val="0"/>
              <w:spacing w:before="120" w:after="120" w:line="240" w:lineRule="auto"/>
              <w:rPr>
                <w:rFonts w:cs="Times New Roman"/>
                <w:szCs w:val="24"/>
              </w:rPr>
            </w:pPr>
            <w:r w:rsidRPr="00A73CDE">
              <w:rPr>
                <w:rFonts w:cs="Times New Roman"/>
                <w:szCs w:val="24"/>
              </w:rPr>
              <w:t>5</w:t>
            </w:r>
            <w:r w:rsidR="00943B78">
              <w:rPr>
                <w:rFonts w:cs="Times New Roman"/>
                <w:szCs w:val="24"/>
              </w:rPr>
              <w:t>·</w:t>
            </w:r>
            <w:r w:rsidRPr="00A73CDE">
              <w:rPr>
                <w:rFonts w:cs="Times New Roman"/>
                <w:szCs w:val="24"/>
              </w:rPr>
              <w:t>5</w:t>
            </w:r>
          </w:p>
        </w:tc>
        <w:tc>
          <w:tcPr>
            <w:tcW w:w="1306" w:type="dxa"/>
          </w:tcPr>
          <w:p w:rsidR="00983390" w:rsidRPr="00A73CDE" w:rsidRDefault="00983390" w:rsidP="00537A18">
            <w:pPr>
              <w:autoSpaceDE w:val="0"/>
              <w:autoSpaceDN w:val="0"/>
              <w:adjustRightInd w:val="0"/>
              <w:spacing w:before="120" w:after="120" w:line="240" w:lineRule="auto"/>
              <w:rPr>
                <w:rFonts w:cs="Times New Roman"/>
                <w:szCs w:val="24"/>
              </w:rPr>
            </w:pPr>
            <w:r w:rsidRPr="00A73CDE">
              <w:rPr>
                <w:rFonts w:cs="Times New Roman"/>
                <w:szCs w:val="24"/>
              </w:rPr>
              <w:t>5</w:t>
            </w:r>
            <w:r w:rsidR="00943B78">
              <w:rPr>
                <w:rFonts w:cs="Times New Roman"/>
                <w:szCs w:val="24"/>
              </w:rPr>
              <w:t>·</w:t>
            </w:r>
            <w:r w:rsidRPr="00A73CDE">
              <w:rPr>
                <w:rFonts w:cs="Times New Roman"/>
                <w:szCs w:val="24"/>
              </w:rPr>
              <w:t>6</w:t>
            </w:r>
          </w:p>
        </w:tc>
        <w:tc>
          <w:tcPr>
            <w:tcW w:w="1307" w:type="dxa"/>
          </w:tcPr>
          <w:p w:rsidR="00983390" w:rsidRPr="00A73CDE" w:rsidRDefault="00983390" w:rsidP="00537A18">
            <w:pPr>
              <w:autoSpaceDE w:val="0"/>
              <w:autoSpaceDN w:val="0"/>
              <w:adjustRightInd w:val="0"/>
              <w:spacing w:before="120" w:after="120" w:line="240" w:lineRule="auto"/>
              <w:rPr>
                <w:rFonts w:cs="Times New Roman"/>
                <w:szCs w:val="24"/>
              </w:rPr>
            </w:pPr>
            <w:r w:rsidRPr="00A73CDE">
              <w:rPr>
                <w:rFonts w:cs="Times New Roman"/>
                <w:szCs w:val="24"/>
              </w:rPr>
              <w:t>5</w:t>
            </w:r>
            <w:r w:rsidR="00943B78">
              <w:rPr>
                <w:rFonts w:cs="Times New Roman"/>
                <w:szCs w:val="24"/>
              </w:rPr>
              <w:t>·</w:t>
            </w:r>
            <w:r w:rsidRPr="00A73CDE">
              <w:rPr>
                <w:rFonts w:cs="Times New Roman"/>
                <w:szCs w:val="24"/>
              </w:rPr>
              <w:t>7</w:t>
            </w:r>
          </w:p>
        </w:tc>
        <w:tc>
          <w:tcPr>
            <w:tcW w:w="1307" w:type="dxa"/>
          </w:tcPr>
          <w:p w:rsidR="00983390" w:rsidRPr="00A73CDE" w:rsidRDefault="00983390" w:rsidP="00537A18">
            <w:pPr>
              <w:autoSpaceDE w:val="0"/>
              <w:autoSpaceDN w:val="0"/>
              <w:adjustRightInd w:val="0"/>
              <w:spacing w:before="120" w:after="120" w:line="240" w:lineRule="auto"/>
              <w:rPr>
                <w:rFonts w:cs="Times New Roman"/>
                <w:szCs w:val="24"/>
              </w:rPr>
            </w:pPr>
            <w:r w:rsidRPr="00A73CDE">
              <w:rPr>
                <w:rFonts w:cs="Times New Roman"/>
                <w:szCs w:val="24"/>
              </w:rPr>
              <w:t>5</w:t>
            </w:r>
            <w:r w:rsidR="00943B78">
              <w:rPr>
                <w:rFonts w:cs="Times New Roman"/>
                <w:szCs w:val="24"/>
              </w:rPr>
              <w:t>·</w:t>
            </w:r>
            <w:r w:rsidRPr="00A73CDE">
              <w:rPr>
                <w:rFonts w:cs="Times New Roman"/>
                <w:szCs w:val="24"/>
              </w:rPr>
              <w:t>8</w:t>
            </w:r>
          </w:p>
        </w:tc>
        <w:tc>
          <w:tcPr>
            <w:tcW w:w="1307" w:type="dxa"/>
          </w:tcPr>
          <w:p w:rsidR="00983390" w:rsidRPr="00A73CDE" w:rsidRDefault="00983390" w:rsidP="00537A18">
            <w:pPr>
              <w:autoSpaceDE w:val="0"/>
              <w:autoSpaceDN w:val="0"/>
              <w:adjustRightInd w:val="0"/>
              <w:spacing w:before="120" w:after="120" w:line="240" w:lineRule="auto"/>
              <w:rPr>
                <w:rFonts w:cs="Times New Roman"/>
                <w:szCs w:val="24"/>
              </w:rPr>
            </w:pPr>
            <w:r w:rsidRPr="00A73CDE">
              <w:rPr>
                <w:rFonts w:cs="Times New Roman"/>
                <w:szCs w:val="24"/>
              </w:rPr>
              <w:t>5</w:t>
            </w:r>
            <w:r w:rsidR="00943B78">
              <w:rPr>
                <w:rFonts w:cs="Times New Roman"/>
                <w:szCs w:val="24"/>
              </w:rPr>
              <w:t>·</w:t>
            </w:r>
            <w:r w:rsidRPr="00A73CDE">
              <w:rPr>
                <w:rFonts w:cs="Times New Roman"/>
                <w:szCs w:val="24"/>
              </w:rPr>
              <w:t>9</w:t>
            </w:r>
          </w:p>
        </w:tc>
      </w:tr>
      <w:tr w:rsidR="00983390" w:rsidRPr="00A73CDE" w:rsidTr="00983390">
        <w:tc>
          <w:tcPr>
            <w:tcW w:w="1668" w:type="dxa"/>
          </w:tcPr>
          <w:p w:rsidR="00983390" w:rsidRPr="00A73CDE" w:rsidRDefault="00983390" w:rsidP="00537A18">
            <w:pPr>
              <w:autoSpaceDE w:val="0"/>
              <w:autoSpaceDN w:val="0"/>
              <w:adjustRightInd w:val="0"/>
              <w:spacing w:before="120" w:after="120" w:line="240" w:lineRule="auto"/>
              <w:rPr>
                <w:rFonts w:cs="Times New Roman"/>
                <w:szCs w:val="24"/>
              </w:rPr>
            </w:pPr>
            <w:r w:rsidRPr="00A73CDE">
              <w:rPr>
                <w:rFonts w:cs="Times New Roman"/>
                <w:szCs w:val="24"/>
              </w:rPr>
              <w:t>Current</w:t>
            </w:r>
            <w:r>
              <w:rPr>
                <w:rFonts w:cs="Times New Roman"/>
                <w:szCs w:val="24"/>
              </w:rPr>
              <w:t xml:space="preserve"> </w:t>
            </w:r>
            <w:r w:rsidRPr="00A73CDE">
              <w:rPr>
                <w:rFonts w:cs="Times New Roman"/>
                <w:szCs w:val="24"/>
              </w:rPr>
              <w:t>(A)</w:t>
            </w:r>
          </w:p>
        </w:tc>
        <w:tc>
          <w:tcPr>
            <w:tcW w:w="1306" w:type="dxa"/>
          </w:tcPr>
          <w:p w:rsidR="00983390" w:rsidRPr="00A73CDE" w:rsidRDefault="00983390" w:rsidP="00537A18">
            <w:pPr>
              <w:autoSpaceDE w:val="0"/>
              <w:autoSpaceDN w:val="0"/>
              <w:adjustRightInd w:val="0"/>
              <w:spacing w:before="120" w:after="120" w:line="240" w:lineRule="auto"/>
              <w:rPr>
                <w:rFonts w:cs="Times New Roman"/>
                <w:szCs w:val="24"/>
              </w:rPr>
            </w:pPr>
            <w:r w:rsidRPr="00A73CDE">
              <w:rPr>
                <w:rFonts w:cs="Times New Roman"/>
                <w:szCs w:val="24"/>
              </w:rPr>
              <w:t>5</w:t>
            </w:r>
            <w:r w:rsidR="00943B78">
              <w:rPr>
                <w:rFonts w:cs="Times New Roman"/>
                <w:szCs w:val="24"/>
              </w:rPr>
              <w:t>·0</w:t>
            </w:r>
          </w:p>
        </w:tc>
        <w:tc>
          <w:tcPr>
            <w:tcW w:w="1306" w:type="dxa"/>
          </w:tcPr>
          <w:p w:rsidR="00983390" w:rsidRPr="00A73CDE" w:rsidRDefault="00983390" w:rsidP="00537A18">
            <w:pPr>
              <w:autoSpaceDE w:val="0"/>
              <w:autoSpaceDN w:val="0"/>
              <w:adjustRightInd w:val="0"/>
              <w:spacing w:before="120" w:after="120" w:line="240" w:lineRule="auto"/>
              <w:rPr>
                <w:rFonts w:cs="Times New Roman"/>
                <w:szCs w:val="24"/>
              </w:rPr>
            </w:pPr>
            <w:r w:rsidRPr="00A73CDE">
              <w:rPr>
                <w:rFonts w:cs="Times New Roman"/>
                <w:szCs w:val="24"/>
              </w:rPr>
              <w:t>4</w:t>
            </w:r>
            <w:r w:rsidR="00943B78">
              <w:rPr>
                <w:rFonts w:cs="Times New Roman"/>
                <w:szCs w:val="24"/>
              </w:rPr>
              <w:t>·0</w:t>
            </w:r>
          </w:p>
        </w:tc>
        <w:tc>
          <w:tcPr>
            <w:tcW w:w="1307" w:type="dxa"/>
          </w:tcPr>
          <w:p w:rsidR="00983390" w:rsidRPr="00A73CDE" w:rsidRDefault="00983390" w:rsidP="00537A18">
            <w:pPr>
              <w:autoSpaceDE w:val="0"/>
              <w:autoSpaceDN w:val="0"/>
              <w:adjustRightInd w:val="0"/>
              <w:spacing w:before="120" w:after="120" w:line="240" w:lineRule="auto"/>
              <w:rPr>
                <w:rFonts w:cs="Times New Roman"/>
                <w:szCs w:val="24"/>
              </w:rPr>
            </w:pPr>
            <w:r w:rsidRPr="00A73CDE">
              <w:rPr>
                <w:rFonts w:cs="Times New Roman"/>
                <w:szCs w:val="24"/>
              </w:rPr>
              <w:t>3</w:t>
            </w:r>
            <w:r w:rsidR="00943B78">
              <w:rPr>
                <w:rFonts w:cs="Times New Roman"/>
                <w:szCs w:val="24"/>
              </w:rPr>
              <w:t>·0</w:t>
            </w:r>
          </w:p>
        </w:tc>
        <w:tc>
          <w:tcPr>
            <w:tcW w:w="1307" w:type="dxa"/>
          </w:tcPr>
          <w:p w:rsidR="00983390" w:rsidRPr="00A73CDE" w:rsidRDefault="00983390" w:rsidP="00537A18">
            <w:pPr>
              <w:autoSpaceDE w:val="0"/>
              <w:autoSpaceDN w:val="0"/>
              <w:adjustRightInd w:val="0"/>
              <w:spacing w:before="120" w:after="120" w:line="240" w:lineRule="auto"/>
              <w:rPr>
                <w:rFonts w:cs="Times New Roman"/>
                <w:szCs w:val="24"/>
              </w:rPr>
            </w:pPr>
            <w:r w:rsidRPr="00A73CDE">
              <w:rPr>
                <w:rFonts w:cs="Times New Roman"/>
                <w:szCs w:val="24"/>
              </w:rPr>
              <w:t>2</w:t>
            </w:r>
            <w:r w:rsidR="00943B78">
              <w:rPr>
                <w:rFonts w:cs="Times New Roman"/>
                <w:szCs w:val="24"/>
              </w:rPr>
              <w:t>·0</w:t>
            </w:r>
          </w:p>
        </w:tc>
        <w:tc>
          <w:tcPr>
            <w:tcW w:w="1307" w:type="dxa"/>
          </w:tcPr>
          <w:p w:rsidR="00983390" w:rsidRPr="00A73CDE" w:rsidRDefault="00983390" w:rsidP="00537A18">
            <w:pPr>
              <w:autoSpaceDE w:val="0"/>
              <w:autoSpaceDN w:val="0"/>
              <w:adjustRightInd w:val="0"/>
              <w:spacing w:before="120" w:after="120" w:line="240" w:lineRule="auto"/>
              <w:rPr>
                <w:rFonts w:cs="Times New Roman"/>
                <w:szCs w:val="24"/>
              </w:rPr>
            </w:pPr>
            <w:r w:rsidRPr="00A73CDE">
              <w:rPr>
                <w:rFonts w:cs="Times New Roman"/>
                <w:szCs w:val="24"/>
              </w:rPr>
              <w:t>1</w:t>
            </w:r>
            <w:r w:rsidR="00943B78">
              <w:rPr>
                <w:rFonts w:cs="Times New Roman"/>
                <w:szCs w:val="24"/>
              </w:rPr>
              <w:t>·0</w:t>
            </w:r>
          </w:p>
        </w:tc>
      </w:tr>
    </w:tbl>
    <w:p w:rsidR="00983390" w:rsidRPr="00A73CDE" w:rsidRDefault="00983390" w:rsidP="00983390">
      <w:pPr>
        <w:autoSpaceDE w:val="0"/>
        <w:autoSpaceDN w:val="0"/>
        <w:adjustRightInd w:val="0"/>
        <w:spacing w:before="0" w:after="0" w:line="240" w:lineRule="auto"/>
        <w:rPr>
          <w:rFonts w:cs="Times New Roman"/>
          <w:szCs w:val="24"/>
        </w:rPr>
      </w:pPr>
    </w:p>
    <w:p w:rsidR="00983390" w:rsidRPr="00A73CDE" w:rsidRDefault="00983390" w:rsidP="006D3D7E">
      <w:pPr>
        <w:autoSpaceDE w:val="0"/>
        <w:autoSpaceDN w:val="0"/>
        <w:adjustRightInd w:val="0"/>
        <w:spacing w:before="120" w:after="0" w:line="240" w:lineRule="auto"/>
        <w:rPr>
          <w:rFonts w:cs="Times New Roman"/>
          <w:szCs w:val="24"/>
        </w:rPr>
      </w:pPr>
      <w:r w:rsidRPr="00A73CDE">
        <w:rPr>
          <w:rFonts w:cs="Times New Roman"/>
          <w:szCs w:val="24"/>
        </w:rPr>
        <w:t>Plot a graph of V against I.</w:t>
      </w:r>
    </w:p>
    <w:p w:rsidR="00983390" w:rsidRPr="00A73CDE" w:rsidRDefault="00983390" w:rsidP="006D3D7E">
      <w:pPr>
        <w:autoSpaceDE w:val="0"/>
        <w:autoSpaceDN w:val="0"/>
        <w:adjustRightInd w:val="0"/>
        <w:spacing w:before="120" w:after="0" w:line="240" w:lineRule="auto"/>
        <w:rPr>
          <w:rFonts w:cs="Times New Roman"/>
          <w:szCs w:val="24"/>
        </w:rPr>
      </w:pPr>
      <w:r w:rsidRPr="00A73CDE">
        <w:rPr>
          <w:rFonts w:cs="Times New Roman"/>
          <w:szCs w:val="24"/>
        </w:rPr>
        <w:t xml:space="preserve">(a) What is the open circuit </w:t>
      </w:r>
      <w:proofErr w:type="spellStart"/>
      <w:r w:rsidRPr="00A73CDE">
        <w:rPr>
          <w:rFonts w:cs="Times New Roman"/>
          <w:szCs w:val="24"/>
        </w:rPr>
        <w:t>p.d</w:t>
      </w:r>
      <w:proofErr w:type="spellEnd"/>
      <w:r w:rsidRPr="00A73CDE">
        <w:rPr>
          <w:rFonts w:cs="Times New Roman"/>
          <w:szCs w:val="24"/>
        </w:rPr>
        <w:t>?</w:t>
      </w:r>
    </w:p>
    <w:p w:rsidR="00983390" w:rsidRPr="00A73CDE" w:rsidRDefault="00983390" w:rsidP="006D3D7E">
      <w:pPr>
        <w:autoSpaceDE w:val="0"/>
        <w:autoSpaceDN w:val="0"/>
        <w:adjustRightInd w:val="0"/>
        <w:spacing w:before="120" w:after="0" w:line="240" w:lineRule="auto"/>
        <w:rPr>
          <w:rFonts w:cs="Times New Roman"/>
          <w:szCs w:val="24"/>
        </w:rPr>
      </w:pPr>
      <w:r w:rsidRPr="00A73CDE">
        <w:rPr>
          <w:rFonts w:cs="Times New Roman"/>
          <w:szCs w:val="24"/>
        </w:rPr>
        <w:t>(b) Calculate the internal resistance.</w:t>
      </w:r>
    </w:p>
    <w:p w:rsidR="00983390" w:rsidRPr="00A73CDE" w:rsidRDefault="00983390" w:rsidP="006D3D7E">
      <w:pPr>
        <w:autoSpaceDE w:val="0"/>
        <w:autoSpaceDN w:val="0"/>
        <w:adjustRightInd w:val="0"/>
        <w:spacing w:before="120" w:after="0" w:line="240" w:lineRule="auto"/>
        <w:rPr>
          <w:rFonts w:cs="Times New Roman"/>
          <w:szCs w:val="24"/>
        </w:rPr>
      </w:pPr>
      <w:r w:rsidRPr="00A73CDE">
        <w:rPr>
          <w:rFonts w:cs="Times New Roman"/>
          <w:szCs w:val="24"/>
        </w:rPr>
        <w:t>(c) Calculate the short circuit current.</w:t>
      </w:r>
    </w:p>
    <w:p w:rsidR="00983390" w:rsidRPr="00A73CDE" w:rsidRDefault="00983390" w:rsidP="006D3D7E">
      <w:pPr>
        <w:autoSpaceDE w:val="0"/>
        <w:autoSpaceDN w:val="0"/>
        <w:adjustRightInd w:val="0"/>
        <w:spacing w:before="120" w:after="0" w:line="240" w:lineRule="auto"/>
        <w:rPr>
          <w:rFonts w:cs="Times New Roman"/>
          <w:szCs w:val="24"/>
        </w:rPr>
      </w:pPr>
      <w:r w:rsidRPr="00A73CDE">
        <w:rPr>
          <w:rFonts w:cs="Times New Roman"/>
          <w:szCs w:val="24"/>
        </w:rPr>
        <w:t xml:space="preserve">(d) A lamp of resistance 1.5 </w:t>
      </w:r>
      <w:r w:rsidRPr="00A73CDE">
        <w:rPr>
          <w:rFonts w:cs="Symbol"/>
          <w:szCs w:val="24"/>
        </w:rPr>
        <w:t xml:space="preserve">Ω </w:t>
      </w:r>
      <w:r w:rsidRPr="00A73CDE">
        <w:rPr>
          <w:rFonts w:cs="Times New Roman"/>
          <w:szCs w:val="24"/>
        </w:rPr>
        <w:t>is connected across the terminals of this supply.</w:t>
      </w:r>
    </w:p>
    <w:p w:rsidR="00983390" w:rsidRPr="006D3D7E" w:rsidRDefault="00983390" w:rsidP="006D3D7E">
      <w:pPr>
        <w:autoSpaceDE w:val="0"/>
        <w:autoSpaceDN w:val="0"/>
        <w:adjustRightInd w:val="0"/>
        <w:spacing w:before="120" w:after="0" w:line="240" w:lineRule="auto"/>
        <w:rPr>
          <w:rFonts w:cs="Times New Roman"/>
          <w:szCs w:val="24"/>
        </w:rPr>
      </w:pPr>
      <w:r w:rsidRPr="00A73CDE">
        <w:rPr>
          <w:rFonts w:cs="Times New Roman"/>
          <w:szCs w:val="24"/>
        </w:rPr>
        <w:t>Calculate (</w:t>
      </w:r>
      <w:proofErr w:type="spellStart"/>
      <w:r w:rsidRPr="00A73CDE">
        <w:rPr>
          <w:rFonts w:cs="Times New Roman"/>
          <w:szCs w:val="24"/>
        </w:rPr>
        <w:t>i</w:t>
      </w:r>
      <w:proofErr w:type="spellEnd"/>
      <w:r w:rsidRPr="00A73CDE">
        <w:rPr>
          <w:rFonts w:cs="Times New Roman"/>
          <w:szCs w:val="24"/>
        </w:rPr>
        <w:t xml:space="preserve">) the terminal </w:t>
      </w:r>
      <w:proofErr w:type="spellStart"/>
      <w:r w:rsidRPr="00A73CDE">
        <w:rPr>
          <w:rFonts w:cs="Times New Roman"/>
          <w:szCs w:val="24"/>
        </w:rPr>
        <w:t>p.d</w:t>
      </w:r>
      <w:proofErr w:type="spellEnd"/>
      <w:r w:rsidRPr="00A73CDE">
        <w:rPr>
          <w:rFonts w:cs="Times New Roman"/>
          <w:szCs w:val="24"/>
        </w:rPr>
        <w:t>.</w:t>
      </w:r>
      <w:r w:rsidR="006D3D7E">
        <w:rPr>
          <w:rFonts w:cs="Times New Roman"/>
          <w:szCs w:val="24"/>
        </w:rPr>
        <w:t xml:space="preserve"> </w:t>
      </w:r>
      <w:r w:rsidRPr="00A73CDE">
        <w:rPr>
          <w:rFonts w:cs="Times New Roman"/>
          <w:szCs w:val="24"/>
        </w:rPr>
        <w:t>and (ii) the power delivered to the lamp.</w:t>
      </w:r>
    </w:p>
    <w:p w:rsidR="00537A18" w:rsidRDefault="00537A18">
      <w:pPr>
        <w:rPr>
          <w:rFonts w:eastAsia="MS Mincho" w:cs="Courier New"/>
          <w:szCs w:val="24"/>
        </w:rPr>
      </w:pPr>
      <w:r>
        <w:rPr>
          <w:rFonts w:eastAsia="MS Mincho" w:cs="Courier New"/>
          <w:szCs w:val="24"/>
        </w:rPr>
        <w:br w:type="page"/>
      </w:r>
    </w:p>
    <w:p w:rsidR="004D3F8C" w:rsidRDefault="004D3F8C" w:rsidP="004D3F8C">
      <w:pPr>
        <w:pStyle w:val="Heading2"/>
      </w:pPr>
      <w:bookmarkStart w:id="144" w:name="_Toc514070740"/>
      <w:bookmarkStart w:id="145" w:name="_Toc520727996"/>
      <w:r>
        <w:lastRenderedPageBreak/>
        <w:t xml:space="preserve">Tutorial </w:t>
      </w:r>
      <w:r w:rsidR="000B2335">
        <w:t>3</w:t>
      </w:r>
      <w:r w:rsidR="00352A62">
        <w:t>- Past paper</w:t>
      </w:r>
      <w:r>
        <w:t>s</w:t>
      </w:r>
      <w:bookmarkEnd w:id="144"/>
      <w:bookmarkEnd w:id="145"/>
    </w:p>
    <w:p w:rsidR="004D3F8C" w:rsidRDefault="000B2335" w:rsidP="004D3F8C">
      <w:pPr>
        <w:spacing w:after="0" w:line="240" w:lineRule="auto"/>
      </w:pPr>
      <w:r>
        <w:t>1.</w:t>
      </w:r>
    </w:p>
    <w:p w:rsidR="00A03ACC" w:rsidRDefault="00A03ACC" w:rsidP="00E44CE8">
      <w:pPr>
        <w:numPr>
          <w:ilvl w:val="1"/>
          <w:numId w:val="9"/>
        </w:numPr>
        <w:spacing w:after="0" w:line="240" w:lineRule="auto"/>
      </w:pPr>
      <w:r>
        <w:t xml:space="preserve">A rechargeable cell is rated at 0.5 </w:t>
      </w:r>
      <w:proofErr w:type="gramStart"/>
      <w:r>
        <w:t>A</w:t>
      </w:r>
      <w:proofErr w:type="gramEnd"/>
      <w:r>
        <w:t xml:space="preserve"> h (ampere hour). This means that, for example, it can supply a constant current of 0.50 A for a period of 1 hour. The cell then requires to be recharged.</w:t>
      </w:r>
    </w:p>
    <w:p w:rsidR="00A03ACC" w:rsidRDefault="00A03ACC" w:rsidP="00E44CE8">
      <w:pPr>
        <w:numPr>
          <w:ilvl w:val="2"/>
          <w:numId w:val="9"/>
        </w:numPr>
        <w:tabs>
          <w:tab w:val="clear" w:pos="1872"/>
        </w:tabs>
        <w:spacing w:after="0" w:line="240" w:lineRule="auto"/>
      </w:pPr>
      <w:r>
        <w:t>What charge, in coulombs, is available from a fully charged cell?</w:t>
      </w:r>
    </w:p>
    <w:p w:rsidR="00A03ACC" w:rsidRDefault="00A03ACC" w:rsidP="00E44CE8">
      <w:pPr>
        <w:numPr>
          <w:ilvl w:val="2"/>
          <w:numId w:val="9"/>
        </w:numPr>
        <w:tabs>
          <w:tab w:val="clear" w:pos="1872"/>
        </w:tabs>
        <w:spacing w:after="0" w:line="240" w:lineRule="auto"/>
        <w:ind w:left="1440" w:hanging="360"/>
      </w:pPr>
      <w:r>
        <w:t xml:space="preserve">A fully charged cell is connected to a load resistor and left until the cell requires recharging. During this time the </w:t>
      </w:r>
      <w:proofErr w:type="spellStart"/>
      <w:r>
        <w:t>p.d</w:t>
      </w:r>
      <w:proofErr w:type="spellEnd"/>
      <w:r>
        <w:t>. across the terminals of the cell remains constant at 1.2 V.</w:t>
      </w:r>
      <w:r w:rsidR="000B2335">
        <w:t xml:space="preserve"> </w:t>
      </w:r>
      <w:r>
        <w:t xml:space="preserve">Calculate the electrical energy supplied to the load resistor in this case       </w:t>
      </w:r>
    </w:p>
    <w:p w:rsidR="00A03ACC" w:rsidRDefault="00B468EA" w:rsidP="00E44CE8">
      <w:pPr>
        <w:numPr>
          <w:ilvl w:val="1"/>
          <w:numId w:val="9"/>
        </w:numPr>
        <w:spacing w:after="0" w:line="240" w:lineRule="auto"/>
      </w:pPr>
      <w:r>
        <w:rPr>
          <w:noProof/>
        </w:rPr>
        <w:drawing>
          <wp:anchor distT="0" distB="0" distL="114300" distR="114300" simplePos="0" relativeHeight="251825664" behindDoc="1" locked="0" layoutInCell="1" allowOverlap="1" wp14:anchorId="6757728C" wp14:editId="20D25DDF">
            <wp:simplePos x="0" y="0"/>
            <wp:positionH relativeFrom="column">
              <wp:posOffset>4032250</wp:posOffset>
            </wp:positionH>
            <wp:positionV relativeFrom="paragraph">
              <wp:posOffset>102235</wp:posOffset>
            </wp:positionV>
            <wp:extent cx="1466215" cy="1101090"/>
            <wp:effectExtent l="0" t="0" r="635" b="3810"/>
            <wp:wrapTight wrapText="bothSides">
              <wp:wrapPolygon edited="0">
                <wp:start x="0" y="0"/>
                <wp:lineTo x="0" y="21301"/>
                <wp:lineTo x="21329" y="21301"/>
                <wp:lineTo x="21329" y="0"/>
                <wp:lineTo x="0" y="0"/>
              </wp:wrapPolygon>
            </wp:wrapTight>
            <wp:docPr id="5002" name="Picture 5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466215" cy="1101090"/>
                    </a:xfrm>
                    <a:prstGeom prst="rect">
                      <a:avLst/>
                    </a:prstGeom>
                    <a:noFill/>
                    <a:ln>
                      <a:noFill/>
                    </a:ln>
                  </pic:spPr>
                </pic:pic>
              </a:graphicData>
            </a:graphic>
            <wp14:sizeRelH relativeFrom="page">
              <wp14:pctWidth>0</wp14:pctWidth>
            </wp14:sizeRelH>
            <wp14:sizeRelV relativeFrom="page">
              <wp14:pctHeight>0</wp14:pctHeight>
            </wp14:sizeRelV>
          </wp:anchor>
        </w:drawing>
      </w:r>
      <w:r w:rsidR="00A03ACC">
        <w:t xml:space="preserve"> </w:t>
      </w:r>
    </w:p>
    <w:p w:rsidR="00A03ACC" w:rsidRDefault="00A03ACC" w:rsidP="00E44CE8">
      <w:pPr>
        <w:numPr>
          <w:ilvl w:val="2"/>
          <w:numId w:val="9"/>
        </w:numPr>
        <w:tabs>
          <w:tab w:val="clear" w:pos="1872"/>
        </w:tabs>
        <w:spacing w:after="0" w:line="240" w:lineRule="auto"/>
      </w:pPr>
      <w:r>
        <w:t xml:space="preserve">State what is meant by the </w:t>
      </w:r>
      <w:r w:rsidR="000B21D2">
        <w:t>EMF</w:t>
      </w:r>
      <w:r>
        <w:t>. of a cell</w:t>
      </w:r>
    </w:p>
    <w:p w:rsidR="00A03ACC" w:rsidRDefault="00A03ACC" w:rsidP="00E44CE8">
      <w:pPr>
        <w:numPr>
          <w:ilvl w:val="2"/>
          <w:numId w:val="9"/>
        </w:numPr>
        <w:tabs>
          <w:tab w:val="clear" w:pos="1872"/>
        </w:tabs>
        <w:spacing w:after="0" w:line="240" w:lineRule="auto"/>
        <w:ind w:left="1440" w:hanging="360"/>
      </w:pPr>
      <w:r>
        <w:t xml:space="preserve">The circuit shown below is used in an experiment to find the </w:t>
      </w:r>
      <w:r w:rsidR="000B21D2">
        <w:t>EMF</w:t>
      </w:r>
      <w:r>
        <w:t xml:space="preserve">. </w:t>
      </w:r>
      <w:proofErr w:type="gramStart"/>
      <w:r>
        <w:t>and</w:t>
      </w:r>
      <w:proofErr w:type="gramEnd"/>
      <w:r>
        <w:t xml:space="preserve"> internal resist</w:t>
      </w:r>
      <w:r w:rsidR="0035362A">
        <w:t>a</w:t>
      </w:r>
      <w:r>
        <w:t>nce of the rechargeable cell.</w:t>
      </w:r>
    </w:p>
    <w:p w:rsidR="0046477C" w:rsidRPr="0046477C" w:rsidRDefault="00A03ACC" w:rsidP="00DC0435">
      <w:pPr>
        <w:pStyle w:val="ListParagraph"/>
        <w:tabs>
          <w:tab w:val="right" w:pos="10080"/>
        </w:tabs>
        <w:ind w:left="1440"/>
        <w:rPr>
          <w:b/>
          <w:bCs/>
        </w:rPr>
      </w:pPr>
      <w:r>
        <w:t>The voltmeter and ammeter readings for a range of settings of the variable resistor are used to produce the graph below.</w:t>
      </w:r>
    </w:p>
    <w:p w:rsidR="00CB43E8" w:rsidRPr="0046477C" w:rsidRDefault="00A03ACC" w:rsidP="0069557C">
      <w:pPr>
        <w:pStyle w:val="ListParagraph"/>
        <w:tabs>
          <w:tab w:val="left" w:pos="7513"/>
          <w:tab w:val="right" w:pos="10080"/>
        </w:tabs>
        <w:ind w:left="1440"/>
        <w:rPr>
          <w:b/>
          <w:bCs/>
        </w:rPr>
      </w:pPr>
      <w:r>
        <w:t xml:space="preserve">Use the graph </w:t>
      </w:r>
      <w:r w:rsidR="00DC0435">
        <w:t>(</w:t>
      </w:r>
      <w:r w:rsidR="0069557C">
        <w:t>below</w:t>
      </w:r>
      <w:r w:rsidR="00DC0435">
        <w:t xml:space="preserve">) </w:t>
      </w:r>
      <w:r>
        <w:t xml:space="preserve">to find the values for the </w:t>
      </w:r>
      <w:r w:rsidR="000B21D2">
        <w:t>EMF</w:t>
      </w:r>
      <w:r>
        <w:t xml:space="preserve">. </w:t>
      </w:r>
      <w:proofErr w:type="gramStart"/>
      <w:r w:rsidRPr="0046477C">
        <w:rPr>
          <w:b/>
          <w:bCs/>
        </w:rPr>
        <w:t>and</w:t>
      </w:r>
      <w:proofErr w:type="gramEnd"/>
      <w:r>
        <w:t xml:space="preserve"> internal resistance of t</w:t>
      </w:r>
      <w:r w:rsidR="000B2335">
        <w:t>he cell</w:t>
      </w:r>
      <w:r w:rsidR="0035362A">
        <w:t>.</w:t>
      </w:r>
    </w:p>
    <w:p w:rsidR="001944B1" w:rsidRDefault="001944B1">
      <w:r>
        <w:rPr>
          <w:noProof/>
        </w:rPr>
        <w:drawing>
          <wp:anchor distT="0" distB="0" distL="114300" distR="114300" simplePos="0" relativeHeight="251826688" behindDoc="0" locked="0" layoutInCell="1" allowOverlap="1" wp14:anchorId="4167F4E6" wp14:editId="4C2B00EF">
            <wp:simplePos x="0" y="0"/>
            <wp:positionH relativeFrom="column">
              <wp:posOffset>182880</wp:posOffset>
            </wp:positionH>
            <wp:positionV relativeFrom="paragraph">
              <wp:posOffset>73660</wp:posOffset>
            </wp:positionV>
            <wp:extent cx="4800600" cy="2894330"/>
            <wp:effectExtent l="0" t="0" r="0" b="0"/>
            <wp:wrapTopAndBottom/>
            <wp:docPr id="5003" name="Picture 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800600" cy="2894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063F" w:rsidRDefault="0061063F">
      <w:r>
        <w:br w:type="page"/>
      </w:r>
    </w:p>
    <w:p w:rsidR="00BD7E2D" w:rsidRDefault="00BD7E2D" w:rsidP="00DC0435">
      <w:pPr>
        <w:pStyle w:val="ListParagraph"/>
        <w:numPr>
          <w:ilvl w:val="0"/>
          <w:numId w:val="12"/>
        </w:numPr>
        <w:spacing w:after="0" w:line="240" w:lineRule="auto"/>
      </w:pPr>
      <w:r>
        <w:lastRenderedPageBreak/>
        <w:t xml:space="preserve">(a) </w:t>
      </w:r>
      <w:r w:rsidR="00A03ACC">
        <w:t xml:space="preserve">A cell of </w:t>
      </w:r>
      <w:r w:rsidR="000B21D2">
        <w:t>EMF</w:t>
      </w:r>
      <w:r w:rsidR="00A03ACC">
        <w:t xml:space="preserve">. 1.5 V and internal resistance 0.75 </w:t>
      </w:r>
      <w:r w:rsidR="00A03ACC">
        <w:sym w:font="Symbol" w:char="F057"/>
      </w:r>
      <w:r w:rsidR="00A03ACC">
        <w:t xml:space="preserve"> </w:t>
      </w:r>
      <w:proofErr w:type="gramStart"/>
      <w:r w:rsidR="00A03ACC">
        <w:t>is</w:t>
      </w:r>
      <w:proofErr w:type="gramEnd"/>
      <w:r w:rsidR="00A03ACC">
        <w:t xml:space="preserve"> connected as shown in the following circuit.</w:t>
      </w:r>
    </w:p>
    <w:p w:rsidR="00BD7E2D" w:rsidRDefault="00DC0435" w:rsidP="001944B1">
      <w:pPr>
        <w:pStyle w:val="ListParagraph"/>
        <w:spacing w:after="0" w:line="240" w:lineRule="auto"/>
        <w:ind w:left="426"/>
      </w:pPr>
      <w:r>
        <w:rPr>
          <w:noProof/>
        </w:rPr>
        <w:drawing>
          <wp:anchor distT="0" distB="0" distL="114300" distR="114300" simplePos="0" relativeHeight="251827712" behindDoc="0" locked="0" layoutInCell="1" allowOverlap="1" wp14:anchorId="28CFA173" wp14:editId="40717D56">
            <wp:simplePos x="0" y="0"/>
            <wp:positionH relativeFrom="column">
              <wp:posOffset>1459865</wp:posOffset>
            </wp:positionH>
            <wp:positionV relativeFrom="paragraph">
              <wp:posOffset>101600</wp:posOffset>
            </wp:positionV>
            <wp:extent cx="2119630" cy="1674495"/>
            <wp:effectExtent l="0" t="0" r="0" b="1905"/>
            <wp:wrapTopAndBottom/>
            <wp:docPr id="5004" name="Picture 5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19630" cy="16744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26BA" w:rsidRDefault="00A03ACC" w:rsidP="007026BA">
      <w:pPr>
        <w:numPr>
          <w:ilvl w:val="2"/>
          <w:numId w:val="10"/>
        </w:numPr>
        <w:tabs>
          <w:tab w:val="clear" w:pos="1872"/>
        </w:tabs>
        <w:spacing w:after="0" w:line="240" w:lineRule="auto"/>
        <w:ind w:left="1530" w:hanging="360"/>
      </w:pPr>
      <w:r>
        <w:t xml:space="preserve">Calculate the value </w:t>
      </w:r>
      <w:r w:rsidR="007026BA">
        <w:t>of the reading on the voltmeter.</w:t>
      </w:r>
    </w:p>
    <w:p w:rsidR="00DC0435" w:rsidRPr="007026BA" w:rsidRDefault="007026BA" w:rsidP="007026BA">
      <w:pPr>
        <w:numPr>
          <w:ilvl w:val="2"/>
          <w:numId w:val="10"/>
        </w:numPr>
        <w:tabs>
          <w:tab w:val="clear" w:pos="1872"/>
        </w:tabs>
        <w:spacing w:after="0" w:line="240" w:lineRule="auto"/>
        <w:ind w:left="1530" w:hanging="360"/>
      </w:pPr>
      <w:r>
        <w:t>Calculate</w:t>
      </w:r>
      <w:r w:rsidR="00A03ACC">
        <w:t xml:space="preserve"> the “</w:t>
      </w:r>
      <w:r w:rsidR="003B3C14">
        <w:t>lost volts” in this circuit?</w:t>
      </w:r>
    </w:p>
    <w:p w:rsidR="00E7508A" w:rsidRDefault="00E7508A" w:rsidP="00E7508A">
      <w:pPr>
        <w:spacing w:after="0" w:line="240" w:lineRule="auto"/>
        <w:ind w:left="1530"/>
      </w:pPr>
    </w:p>
    <w:p w:rsidR="00A03ACC" w:rsidRDefault="00BD7E2D" w:rsidP="00DC0435">
      <w:pPr>
        <w:pStyle w:val="ListParagraph"/>
        <w:numPr>
          <w:ilvl w:val="0"/>
          <w:numId w:val="12"/>
        </w:numPr>
        <w:spacing w:after="0" w:line="240" w:lineRule="auto"/>
      </w:pPr>
      <w:r>
        <w:rPr>
          <w:noProof/>
        </w:rPr>
        <w:drawing>
          <wp:anchor distT="0" distB="0" distL="114300" distR="114300" simplePos="0" relativeHeight="251828736" behindDoc="0" locked="0" layoutInCell="1" allowOverlap="1" wp14:anchorId="5CE22DCC" wp14:editId="6C03D7FA">
            <wp:simplePos x="0" y="0"/>
            <wp:positionH relativeFrom="column">
              <wp:posOffset>1322705</wp:posOffset>
            </wp:positionH>
            <wp:positionV relativeFrom="paragraph">
              <wp:posOffset>429260</wp:posOffset>
            </wp:positionV>
            <wp:extent cx="2763520" cy="1553210"/>
            <wp:effectExtent l="0" t="0" r="0" b="8890"/>
            <wp:wrapTopAndBottom/>
            <wp:docPr id="5005" name="Picture 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763520" cy="1553210"/>
                    </a:xfrm>
                    <a:prstGeom prst="rect">
                      <a:avLst/>
                    </a:prstGeom>
                    <a:noFill/>
                    <a:ln>
                      <a:noFill/>
                    </a:ln>
                  </pic:spPr>
                </pic:pic>
              </a:graphicData>
            </a:graphic>
            <wp14:sizeRelH relativeFrom="page">
              <wp14:pctWidth>0</wp14:pctWidth>
            </wp14:sizeRelH>
            <wp14:sizeRelV relativeFrom="page">
              <wp14:pctHeight>0</wp14:pctHeight>
            </wp14:sizeRelV>
          </wp:anchor>
        </w:drawing>
      </w:r>
      <w:r w:rsidR="00A03ACC">
        <w:t xml:space="preserve">A battery of </w:t>
      </w:r>
      <w:r w:rsidR="000B21D2">
        <w:t>EMF</w:t>
      </w:r>
      <w:r w:rsidR="00A03ACC">
        <w:t xml:space="preserve"> 6</w:t>
      </w:r>
      <w:r w:rsidR="002506BC">
        <w:t>·0</w:t>
      </w:r>
      <w:r w:rsidR="00A03ACC">
        <w:t xml:space="preserve"> V and an internal resistance, r, is connected to a variable resistor R as shown in the following circuit diagram. </w:t>
      </w:r>
    </w:p>
    <w:p w:rsidR="00D31CE5" w:rsidRDefault="00D31CE5" w:rsidP="00D31CE5">
      <w:pPr>
        <w:pStyle w:val="ListParagraph"/>
        <w:spacing w:after="0" w:line="240" w:lineRule="auto"/>
        <w:ind w:left="360"/>
      </w:pPr>
    </w:p>
    <w:p w:rsidR="00A03ACC" w:rsidRDefault="002506BC" w:rsidP="000B2335">
      <w:pPr>
        <w:ind w:left="576"/>
      </w:pPr>
      <w:r>
        <w:rPr>
          <w:noProof/>
        </w:rPr>
        <w:drawing>
          <wp:anchor distT="0" distB="0" distL="114300" distR="114300" simplePos="0" relativeHeight="252147200" behindDoc="0" locked="0" layoutInCell="1" allowOverlap="1" wp14:anchorId="6A818F19" wp14:editId="075BA6E6">
            <wp:simplePos x="0" y="0"/>
            <wp:positionH relativeFrom="column">
              <wp:posOffset>356870</wp:posOffset>
            </wp:positionH>
            <wp:positionV relativeFrom="paragraph">
              <wp:posOffset>675640</wp:posOffset>
            </wp:positionV>
            <wp:extent cx="5057775" cy="3148965"/>
            <wp:effectExtent l="0" t="0" r="0" b="0"/>
            <wp:wrapTopAndBottom/>
            <wp:docPr id="23801" name="Picture 2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057775" cy="3148965"/>
                    </a:xfrm>
                    <a:prstGeom prst="rect">
                      <a:avLst/>
                    </a:prstGeom>
                    <a:noFill/>
                    <a:ln>
                      <a:noFill/>
                    </a:ln>
                  </pic:spPr>
                </pic:pic>
              </a:graphicData>
            </a:graphic>
            <wp14:sizeRelH relativeFrom="page">
              <wp14:pctWidth>0</wp14:pctWidth>
            </wp14:sizeRelH>
            <wp14:sizeRelV relativeFrom="page">
              <wp14:pctHeight>0</wp14:pctHeight>
            </wp14:sizeRelV>
          </wp:anchor>
        </w:drawing>
      </w:r>
      <w:r w:rsidR="00A03ACC">
        <w:t>The graph below shows how the “lost volts” of this battery changes as the resistance of R increases.</w:t>
      </w:r>
    </w:p>
    <w:p w:rsidR="00A03ACC" w:rsidRDefault="00A03ACC" w:rsidP="00E7508A">
      <w:pPr>
        <w:ind w:left="576"/>
      </w:pPr>
      <w:r>
        <w:lastRenderedPageBreak/>
        <w:t xml:space="preserve">Use information from the graph to calculate the </w:t>
      </w:r>
      <w:proofErr w:type="spellStart"/>
      <w:r>
        <w:t>p.d</w:t>
      </w:r>
      <w:proofErr w:type="spellEnd"/>
      <w:r>
        <w:t>. across the terminals of the battery (</w:t>
      </w:r>
      <w:proofErr w:type="spellStart"/>
      <w:r>
        <w:t>t.p.d</w:t>
      </w:r>
      <w:proofErr w:type="spellEnd"/>
      <w:r>
        <w:t>.) when the resistance of R is 1</w:t>
      </w:r>
      <w:r w:rsidR="002E4652">
        <w:t>·</w:t>
      </w:r>
      <w:proofErr w:type="gramStart"/>
      <w:r w:rsidR="002E4652">
        <w:t>0</w:t>
      </w:r>
      <w:r>
        <w:t xml:space="preserve"> </w:t>
      </w:r>
      <w:proofErr w:type="gramEnd"/>
      <w:r>
        <w:sym w:font="Symbol" w:char="F057"/>
      </w:r>
      <w:r>
        <w:t>.</w:t>
      </w:r>
    </w:p>
    <w:p w:rsidR="00DC0435" w:rsidRDefault="00684339" w:rsidP="00684339">
      <w:pPr>
        <w:spacing w:after="0" w:line="240" w:lineRule="auto"/>
        <w:rPr>
          <w:b/>
          <w:bCs/>
        </w:rPr>
      </w:pPr>
      <w:r>
        <w:t xml:space="preserve">         </w:t>
      </w:r>
      <w:r w:rsidR="00A03ACC">
        <w:t>Calculate the internal resi</w:t>
      </w:r>
      <w:r w:rsidR="000B2335">
        <w:t>stance, r, of the battery</w:t>
      </w:r>
      <w:r w:rsidR="00F746C6">
        <w:t>.</w:t>
      </w:r>
    </w:p>
    <w:p w:rsidR="00DE1669" w:rsidRDefault="00A03ACC" w:rsidP="00A03ACC">
      <w:pPr>
        <w:pStyle w:val="PlainText"/>
        <w:numPr>
          <w:ilvl w:val="0"/>
          <w:numId w:val="12"/>
        </w:numPr>
        <w:rPr>
          <w:rFonts w:eastAsia="MS Mincho"/>
        </w:rPr>
      </w:pPr>
      <w:r w:rsidRPr="00F746C6">
        <w:rPr>
          <w:rFonts w:eastAsia="MS Mincho"/>
        </w:rPr>
        <w:t xml:space="preserve">The Circuit below is used to determine the internal resistance </w:t>
      </w:r>
      <w:r w:rsidRPr="00F746C6">
        <w:rPr>
          <w:rFonts w:eastAsia="MS Mincho"/>
          <w:i/>
        </w:rPr>
        <w:t>r</w:t>
      </w:r>
      <w:r w:rsidRPr="00F746C6">
        <w:rPr>
          <w:rFonts w:eastAsia="MS Mincho"/>
        </w:rPr>
        <w:t xml:space="preserve"> of a battery of </w:t>
      </w:r>
      <w:r w:rsidR="000B21D2" w:rsidRPr="00F746C6">
        <w:rPr>
          <w:rFonts w:eastAsia="MS Mincho"/>
        </w:rPr>
        <w:t>EMF</w:t>
      </w:r>
      <w:r w:rsidRPr="00F746C6">
        <w:rPr>
          <w:rFonts w:eastAsia="MS Mincho"/>
        </w:rPr>
        <w:t xml:space="preserve">. </w:t>
      </w:r>
      <w:r w:rsidRPr="00F746C6">
        <w:rPr>
          <w:rFonts w:eastAsia="MS Mincho"/>
          <w:i/>
        </w:rPr>
        <w:t>E</w:t>
      </w:r>
      <w:r w:rsidRPr="00F746C6">
        <w:rPr>
          <w:rFonts w:eastAsia="MS Mincho"/>
        </w:rPr>
        <w:t>.</w:t>
      </w:r>
    </w:p>
    <w:p w:rsidR="00D31CE5" w:rsidRDefault="002E4652" w:rsidP="00D31CE5">
      <w:pPr>
        <w:pStyle w:val="PlainText"/>
        <w:ind w:left="360"/>
        <w:rPr>
          <w:rFonts w:eastAsia="MS Mincho"/>
        </w:rPr>
      </w:pPr>
      <w:r>
        <w:rPr>
          <w:rFonts w:eastAsia="MS Mincho"/>
          <w:noProof/>
        </w:rPr>
        <w:drawing>
          <wp:anchor distT="0" distB="0" distL="114300" distR="114300" simplePos="0" relativeHeight="252252672" behindDoc="0" locked="0" layoutInCell="1" allowOverlap="1" wp14:anchorId="621E7FD9" wp14:editId="471B8DCF">
            <wp:simplePos x="0" y="0"/>
            <wp:positionH relativeFrom="column">
              <wp:posOffset>604520</wp:posOffset>
            </wp:positionH>
            <wp:positionV relativeFrom="paragraph">
              <wp:posOffset>62865</wp:posOffset>
            </wp:positionV>
            <wp:extent cx="4299585" cy="1638300"/>
            <wp:effectExtent l="0" t="0" r="5715" b="0"/>
            <wp:wrapSquare wrapText="bothSides"/>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99585" cy="163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1669" w:rsidRDefault="00DE1669" w:rsidP="00DE1669">
      <w:pPr>
        <w:pStyle w:val="PlainText"/>
        <w:ind w:left="360"/>
        <w:rPr>
          <w:rFonts w:eastAsia="MS Mincho"/>
        </w:rPr>
      </w:pPr>
    </w:p>
    <w:p w:rsidR="00DE1669" w:rsidRDefault="00DE1669" w:rsidP="00DE1669">
      <w:pPr>
        <w:pStyle w:val="PlainText"/>
        <w:ind w:left="360"/>
        <w:rPr>
          <w:rFonts w:eastAsia="MS Mincho"/>
        </w:rPr>
      </w:pPr>
    </w:p>
    <w:p w:rsidR="00DE1669" w:rsidRDefault="00DE1669" w:rsidP="00DE1669">
      <w:pPr>
        <w:pStyle w:val="PlainText"/>
        <w:ind w:left="360"/>
        <w:rPr>
          <w:rFonts w:eastAsia="MS Mincho"/>
        </w:rPr>
      </w:pPr>
    </w:p>
    <w:p w:rsidR="00DE1669" w:rsidRDefault="00DE1669" w:rsidP="00DE1669">
      <w:pPr>
        <w:pStyle w:val="PlainText"/>
        <w:ind w:left="360"/>
        <w:rPr>
          <w:rFonts w:eastAsia="MS Mincho"/>
        </w:rPr>
      </w:pPr>
    </w:p>
    <w:p w:rsidR="0061063F" w:rsidRDefault="0061063F" w:rsidP="00DE1669">
      <w:pPr>
        <w:pStyle w:val="PlainText"/>
        <w:ind w:left="360"/>
        <w:rPr>
          <w:rFonts w:eastAsia="MS Mincho"/>
        </w:rPr>
      </w:pPr>
    </w:p>
    <w:p w:rsidR="00A03ACC" w:rsidRPr="00F746C6" w:rsidRDefault="00A03ACC" w:rsidP="00DE1669">
      <w:pPr>
        <w:pStyle w:val="PlainText"/>
        <w:ind w:left="360"/>
        <w:rPr>
          <w:rFonts w:eastAsia="MS Mincho"/>
        </w:rPr>
      </w:pPr>
      <w:r w:rsidRPr="00F746C6">
        <w:rPr>
          <w:rFonts w:eastAsia="MS Mincho"/>
        </w:rPr>
        <w:t xml:space="preserve">The variable resistor provides known values of resistance </w:t>
      </w:r>
      <w:r w:rsidRPr="00F746C6">
        <w:rPr>
          <w:rFonts w:eastAsia="MS Mincho"/>
          <w:i/>
        </w:rPr>
        <w:t>R</w:t>
      </w:r>
      <w:r w:rsidRPr="00F746C6">
        <w:rPr>
          <w:rFonts w:eastAsia="MS Mincho"/>
        </w:rPr>
        <w:t>.</w:t>
      </w:r>
    </w:p>
    <w:p w:rsidR="00A03ACC" w:rsidRDefault="00A03ACC" w:rsidP="00F746C6">
      <w:pPr>
        <w:pStyle w:val="PlainText"/>
        <w:ind w:left="360"/>
        <w:rPr>
          <w:rFonts w:eastAsia="MS Mincho"/>
        </w:rPr>
      </w:pPr>
      <w:r>
        <w:rPr>
          <w:rFonts w:eastAsia="MS Mincho"/>
        </w:rPr>
        <w:t xml:space="preserve">For each value of resistance </w:t>
      </w:r>
      <w:r w:rsidRPr="00E332FB">
        <w:rPr>
          <w:rFonts w:eastAsia="MS Mincho"/>
          <w:i/>
        </w:rPr>
        <w:t>R</w:t>
      </w:r>
      <w:r>
        <w:rPr>
          <w:rFonts w:eastAsia="MS Mincho"/>
        </w:rPr>
        <w:t xml:space="preserve">, the switch </w:t>
      </w:r>
      <w:r w:rsidRPr="00E332FB">
        <w:rPr>
          <w:rFonts w:eastAsia="MS Mincho"/>
          <w:i/>
        </w:rPr>
        <w:t>S</w:t>
      </w:r>
      <w:r>
        <w:rPr>
          <w:rFonts w:eastAsia="MS Mincho"/>
        </w:rPr>
        <w:t xml:space="preserve"> is closed and the current I is noted.</w:t>
      </w:r>
    </w:p>
    <w:p w:rsidR="00A03ACC" w:rsidRDefault="00A03ACC" w:rsidP="002506BC">
      <w:pPr>
        <w:pStyle w:val="PlainText"/>
        <w:ind w:firstLine="360"/>
        <w:rPr>
          <w:rFonts w:eastAsia="MS Mincho"/>
        </w:rPr>
      </w:pPr>
      <w:r>
        <w:rPr>
          <w:rFonts w:eastAsia="MS Mincho"/>
        </w:rPr>
        <w:t xml:space="preserve">For each current, the value of </w:t>
      </w:r>
      <w:r>
        <w:rPr>
          <w:rFonts w:eastAsia="MS Mincho"/>
          <w:position w:val="-24"/>
        </w:rPr>
        <w:object w:dxaOrig="240" w:dyaOrig="620">
          <v:shape id="_x0000_i1074" type="#_x0000_t75" style="width:14.25pt;height:33pt" o:ole="">
            <v:imagedata r:id="rId208" o:title=""/>
          </v:shape>
          <o:OLEObject Type="Embed" ProgID="Equation.3" ShapeID="_x0000_i1074" DrawAspect="Content" ObjectID="_1594471732" r:id="rId209"/>
        </w:object>
      </w:r>
      <w:r>
        <w:rPr>
          <w:rFonts w:eastAsia="MS Mincho"/>
        </w:rPr>
        <w:t xml:space="preserve"> is calculated.</w:t>
      </w:r>
    </w:p>
    <w:p w:rsidR="00A03ACC" w:rsidRDefault="00A03ACC" w:rsidP="002506BC">
      <w:pPr>
        <w:pStyle w:val="PlainText"/>
        <w:ind w:firstLine="360"/>
        <w:rPr>
          <w:rFonts w:eastAsia="MS Mincho"/>
        </w:rPr>
      </w:pPr>
      <w:r>
        <w:rPr>
          <w:rFonts w:eastAsia="MS Mincho"/>
        </w:rPr>
        <w:t xml:space="preserve">In one such experiment, the following graph of R against </w:t>
      </w:r>
      <w:r>
        <w:rPr>
          <w:rFonts w:eastAsia="MS Mincho"/>
          <w:position w:val="-24"/>
        </w:rPr>
        <w:object w:dxaOrig="240" w:dyaOrig="620">
          <v:shape id="_x0000_i1075" type="#_x0000_t75" style="width:14.25pt;height:33pt" o:ole="">
            <v:imagedata r:id="rId208" o:title=""/>
          </v:shape>
          <o:OLEObject Type="Embed" ProgID="Equation.3" ShapeID="_x0000_i1075" DrawAspect="Content" ObjectID="_1594471733" r:id="rId210"/>
        </w:object>
      </w:r>
      <w:r>
        <w:rPr>
          <w:rFonts w:eastAsia="MS Mincho"/>
        </w:rPr>
        <w:t xml:space="preserve">  is obtained.</w:t>
      </w:r>
    </w:p>
    <w:p w:rsidR="00DE1669" w:rsidRDefault="00DE1669" w:rsidP="00A03ACC">
      <w:pPr>
        <w:pStyle w:val="PlainText"/>
        <w:rPr>
          <w:rFonts w:eastAsia="MS Mincho"/>
        </w:rPr>
      </w:pPr>
      <w:r>
        <w:rPr>
          <w:rFonts w:eastAsia="MS Mincho"/>
          <w:noProof/>
        </w:rPr>
        <w:drawing>
          <wp:anchor distT="0" distB="0" distL="114300" distR="114300" simplePos="0" relativeHeight="252251648" behindDoc="0" locked="0" layoutInCell="1" allowOverlap="1" wp14:anchorId="071C2036" wp14:editId="5D0C5B35">
            <wp:simplePos x="0" y="0"/>
            <wp:positionH relativeFrom="column">
              <wp:posOffset>281940</wp:posOffset>
            </wp:positionH>
            <wp:positionV relativeFrom="paragraph">
              <wp:posOffset>78105</wp:posOffset>
            </wp:positionV>
            <wp:extent cx="4725035" cy="2849245"/>
            <wp:effectExtent l="0" t="0" r="0" b="0"/>
            <wp:wrapSquare wrapText="bothSides"/>
            <wp:docPr id="5012" name="Picture 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725035" cy="28492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1669" w:rsidRDefault="00DE1669" w:rsidP="00A03ACC">
      <w:pPr>
        <w:pStyle w:val="PlainText"/>
        <w:rPr>
          <w:rFonts w:eastAsia="MS Mincho"/>
        </w:rPr>
      </w:pPr>
    </w:p>
    <w:p w:rsidR="00DE1669" w:rsidRDefault="00DE1669" w:rsidP="00A03ACC">
      <w:pPr>
        <w:pStyle w:val="PlainText"/>
        <w:rPr>
          <w:rFonts w:eastAsia="MS Mincho"/>
        </w:rPr>
      </w:pPr>
    </w:p>
    <w:p w:rsidR="00DE1669" w:rsidRDefault="00DE1669" w:rsidP="00A03ACC">
      <w:pPr>
        <w:pStyle w:val="PlainText"/>
        <w:rPr>
          <w:rFonts w:eastAsia="MS Mincho"/>
        </w:rPr>
      </w:pPr>
    </w:p>
    <w:p w:rsidR="00DE1669" w:rsidRDefault="00DE1669" w:rsidP="00A03ACC">
      <w:pPr>
        <w:pStyle w:val="PlainText"/>
        <w:rPr>
          <w:rFonts w:eastAsia="MS Mincho"/>
        </w:rPr>
      </w:pPr>
    </w:p>
    <w:p w:rsidR="00DE1669" w:rsidRDefault="00DE1669" w:rsidP="00A03ACC">
      <w:pPr>
        <w:pStyle w:val="PlainText"/>
        <w:rPr>
          <w:rFonts w:eastAsia="MS Mincho"/>
        </w:rPr>
      </w:pPr>
    </w:p>
    <w:p w:rsidR="00DE1669" w:rsidRDefault="00DE1669" w:rsidP="00A03ACC">
      <w:pPr>
        <w:pStyle w:val="PlainText"/>
        <w:rPr>
          <w:rFonts w:eastAsia="MS Mincho"/>
        </w:rPr>
      </w:pPr>
    </w:p>
    <w:p w:rsidR="00DE1669" w:rsidRDefault="00DE1669" w:rsidP="00A03ACC">
      <w:pPr>
        <w:pStyle w:val="PlainText"/>
        <w:rPr>
          <w:rFonts w:eastAsia="MS Mincho"/>
        </w:rPr>
      </w:pPr>
    </w:p>
    <w:p w:rsidR="00DE1669" w:rsidRDefault="00DE1669" w:rsidP="00A03ACC">
      <w:pPr>
        <w:pStyle w:val="PlainText"/>
        <w:rPr>
          <w:rFonts w:eastAsia="MS Mincho"/>
        </w:rPr>
      </w:pPr>
    </w:p>
    <w:p w:rsidR="00A03ACC" w:rsidRDefault="00A03ACC" w:rsidP="00E44CE8">
      <w:pPr>
        <w:pStyle w:val="PlainText"/>
        <w:numPr>
          <w:ilvl w:val="0"/>
          <w:numId w:val="11"/>
        </w:numPr>
        <w:spacing w:after="0" w:line="240" w:lineRule="auto"/>
        <w:rPr>
          <w:rFonts w:eastAsia="MS Mincho"/>
        </w:rPr>
      </w:pPr>
      <w:r>
        <w:rPr>
          <w:rFonts w:eastAsia="MS Mincho"/>
        </w:rPr>
        <w:t>Conservation of energy applied to the complete circuit gives the following relationship.</w:t>
      </w:r>
    </w:p>
    <w:p w:rsidR="00A03ACC" w:rsidRDefault="00A03ACC" w:rsidP="00A03ACC">
      <w:pPr>
        <w:pStyle w:val="PlainText"/>
        <w:tabs>
          <w:tab w:val="right" w:pos="10260"/>
        </w:tabs>
        <w:ind w:left="1440" w:firstLine="720"/>
        <w:rPr>
          <w:rFonts w:eastAsia="MS Mincho"/>
        </w:rPr>
      </w:pPr>
      <w:r>
        <w:rPr>
          <w:rFonts w:eastAsia="MS Mincho"/>
        </w:rPr>
        <w:t>E = I(R + r)</w:t>
      </w:r>
      <w:r w:rsidR="000B7638">
        <w:rPr>
          <w:rFonts w:eastAsia="MS Mincho"/>
        </w:rPr>
        <w:t xml:space="preserve">                                   </w:t>
      </w:r>
      <w:r>
        <w:rPr>
          <w:rFonts w:eastAsia="MS Mincho"/>
        </w:rPr>
        <w:t>1</w:t>
      </w:r>
    </w:p>
    <w:p w:rsidR="00A03ACC" w:rsidRDefault="00A03ACC" w:rsidP="00A03ACC">
      <w:pPr>
        <w:pStyle w:val="PlainText"/>
        <w:ind w:left="540"/>
        <w:rPr>
          <w:rFonts w:eastAsia="MS Mincho"/>
        </w:rPr>
      </w:pPr>
      <w:r>
        <w:rPr>
          <w:rFonts w:eastAsia="MS Mincho"/>
          <w:b/>
          <w:bCs/>
        </w:rPr>
        <w:t>Show</w:t>
      </w:r>
      <w:r>
        <w:rPr>
          <w:rFonts w:eastAsia="MS Mincho"/>
        </w:rPr>
        <w:t xml:space="preserve"> that this relationship can be written in the form</w:t>
      </w:r>
    </w:p>
    <w:p w:rsidR="00A03ACC" w:rsidRDefault="00A03ACC" w:rsidP="00A03ACC">
      <w:pPr>
        <w:pStyle w:val="PlainText"/>
        <w:rPr>
          <w:rFonts w:eastAsia="MS Mincho"/>
        </w:rPr>
      </w:pPr>
      <w:r>
        <w:rPr>
          <w:rFonts w:eastAsia="MS Mincho"/>
        </w:rPr>
        <w:lastRenderedPageBreak/>
        <w:tab/>
      </w:r>
      <w:r>
        <w:rPr>
          <w:rFonts w:eastAsia="MS Mincho"/>
        </w:rPr>
        <w:tab/>
      </w:r>
      <w:r>
        <w:rPr>
          <w:rFonts w:eastAsia="MS Mincho"/>
        </w:rPr>
        <w:tab/>
      </w:r>
      <w:r>
        <w:rPr>
          <w:rFonts w:eastAsia="MS Mincho"/>
          <w:position w:val="-24"/>
        </w:rPr>
        <w:object w:dxaOrig="999" w:dyaOrig="620">
          <v:shape id="_x0000_i1076" type="#_x0000_t75" style="width:50.25pt;height:33pt" o:ole="">
            <v:imagedata r:id="rId170" o:title=""/>
          </v:shape>
          <o:OLEObject Type="Embed" ProgID="Equation.3" ShapeID="_x0000_i1076" DrawAspect="Content" ObjectID="_1594471734" r:id="rId212"/>
        </w:object>
      </w:r>
    </w:p>
    <w:p w:rsidR="00A03ACC" w:rsidRDefault="00A03ACC" w:rsidP="00E44CE8">
      <w:pPr>
        <w:pStyle w:val="PlainText"/>
        <w:numPr>
          <w:ilvl w:val="0"/>
          <w:numId w:val="11"/>
        </w:numPr>
        <w:spacing w:after="0" w:line="240" w:lineRule="auto"/>
        <w:rPr>
          <w:rFonts w:eastAsia="MS Mincho"/>
        </w:rPr>
      </w:pPr>
      <w:r>
        <w:rPr>
          <w:rFonts w:eastAsia="MS Mincho"/>
        </w:rPr>
        <w:t>Use information from the graph to find:</w:t>
      </w:r>
    </w:p>
    <w:p w:rsidR="00A03ACC" w:rsidRDefault="00A03ACC" w:rsidP="00E44CE8">
      <w:pPr>
        <w:pStyle w:val="PlainText"/>
        <w:numPr>
          <w:ilvl w:val="2"/>
          <w:numId w:val="11"/>
        </w:numPr>
        <w:spacing w:after="0" w:line="240" w:lineRule="auto"/>
        <w:rPr>
          <w:rFonts w:eastAsia="MS Mincho"/>
        </w:rPr>
      </w:pPr>
      <w:r>
        <w:rPr>
          <w:rFonts w:eastAsia="MS Mincho"/>
        </w:rPr>
        <w:t>the internal resistance of the battery;</w:t>
      </w:r>
    </w:p>
    <w:p w:rsidR="00A03ACC" w:rsidRDefault="00CB43E8" w:rsidP="00E44CE8">
      <w:pPr>
        <w:pStyle w:val="PlainText"/>
        <w:numPr>
          <w:ilvl w:val="2"/>
          <w:numId w:val="11"/>
        </w:numPr>
        <w:tabs>
          <w:tab w:val="right" w:pos="10260"/>
        </w:tabs>
        <w:spacing w:after="0" w:line="240" w:lineRule="auto"/>
        <w:rPr>
          <w:rFonts w:eastAsia="MS Mincho"/>
        </w:rPr>
      </w:pPr>
      <w:proofErr w:type="gramStart"/>
      <w:r>
        <w:rPr>
          <w:rFonts w:eastAsia="MS Mincho"/>
        </w:rPr>
        <w:t>the</w:t>
      </w:r>
      <w:proofErr w:type="gramEnd"/>
      <w:r>
        <w:rPr>
          <w:rFonts w:eastAsia="MS Mincho"/>
        </w:rPr>
        <w:t xml:space="preserve"> </w:t>
      </w:r>
      <w:r w:rsidR="000B21D2">
        <w:rPr>
          <w:rFonts w:eastAsia="MS Mincho"/>
        </w:rPr>
        <w:t>EMF</w:t>
      </w:r>
      <w:r>
        <w:rPr>
          <w:rFonts w:eastAsia="MS Mincho"/>
        </w:rPr>
        <w:t xml:space="preserve">. </w:t>
      </w:r>
      <w:proofErr w:type="gramStart"/>
      <w:r>
        <w:rPr>
          <w:rFonts w:eastAsia="MS Mincho"/>
        </w:rPr>
        <w:t>of</w:t>
      </w:r>
      <w:proofErr w:type="gramEnd"/>
      <w:r>
        <w:rPr>
          <w:rFonts w:eastAsia="MS Mincho"/>
        </w:rPr>
        <w:t xml:space="preserve"> the battery.                                                </w:t>
      </w:r>
    </w:p>
    <w:p w:rsidR="00306E5C" w:rsidRDefault="00306E5C" w:rsidP="00306E5C">
      <w:pPr>
        <w:pStyle w:val="PlainText"/>
        <w:tabs>
          <w:tab w:val="right" w:pos="10260"/>
        </w:tabs>
        <w:spacing w:after="0" w:line="240" w:lineRule="auto"/>
        <w:ind w:left="1008"/>
        <w:rPr>
          <w:rFonts w:eastAsia="MS Mincho"/>
        </w:rPr>
      </w:pPr>
    </w:p>
    <w:p w:rsidR="00A03ACC" w:rsidRPr="00306E5C" w:rsidRDefault="00306E5C" w:rsidP="00BD7E2D">
      <w:pPr>
        <w:pStyle w:val="PlainText"/>
        <w:numPr>
          <w:ilvl w:val="0"/>
          <w:numId w:val="11"/>
        </w:numPr>
        <w:tabs>
          <w:tab w:val="right" w:pos="7513"/>
        </w:tabs>
        <w:spacing w:after="0" w:line="240" w:lineRule="auto"/>
        <w:rPr>
          <w:rFonts w:eastAsia="MS Mincho"/>
        </w:rPr>
      </w:pPr>
      <w:r>
        <w:rPr>
          <w:rFonts w:eastAsia="MS Mincho"/>
        </w:rPr>
        <w:t>T</w:t>
      </w:r>
      <w:r w:rsidR="00A03ACC" w:rsidRPr="00306E5C">
        <w:rPr>
          <w:rFonts w:eastAsia="MS Mincho"/>
        </w:rPr>
        <w:t>he battery is accidentally short-circuited.</w:t>
      </w:r>
      <w:r>
        <w:rPr>
          <w:rFonts w:eastAsia="MS Mincho"/>
        </w:rPr>
        <w:t xml:space="preserve"> C</w:t>
      </w:r>
      <w:r w:rsidR="00A03ACC" w:rsidRPr="00306E5C">
        <w:rPr>
          <w:rFonts w:eastAsia="MS Mincho"/>
        </w:rPr>
        <w:t>alculate the current in the battery when this happens.</w:t>
      </w:r>
      <w:r w:rsidR="00BD7E2D">
        <w:rPr>
          <w:rFonts w:eastAsia="MS Mincho"/>
        </w:rPr>
        <w:tab/>
      </w:r>
    </w:p>
    <w:p w:rsidR="00FF4349" w:rsidRPr="0061063F" w:rsidRDefault="00D404F1" w:rsidP="0061063F">
      <w:pPr>
        <w:pStyle w:val="Heading2"/>
      </w:pPr>
      <w:bookmarkStart w:id="146" w:name="_Toc514070741"/>
      <w:bookmarkStart w:id="147" w:name="_Toc520727997"/>
      <w:r w:rsidRPr="0061063F">
        <w:t>Tutorial Answers</w:t>
      </w:r>
      <w:bookmarkEnd w:id="146"/>
      <w:bookmarkEnd w:id="147"/>
    </w:p>
    <w:p w:rsidR="006B4EF6" w:rsidRPr="007727E4" w:rsidRDefault="003553C5" w:rsidP="007727E4">
      <w:pPr>
        <w:pStyle w:val="Heading4"/>
      </w:pPr>
      <w:r w:rsidRPr="007727E4">
        <w:t>Tutorial 1</w:t>
      </w:r>
    </w:p>
    <w:p w:rsidR="006B4EF6" w:rsidRPr="0061063F" w:rsidRDefault="006B4EF6" w:rsidP="0061063F">
      <w:pPr>
        <w:pStyle w:val="Questions2"/>
        <w:spacing w:before="120" w:after="0"/>
        <w:rPr>
          <w:rFonts w:ascii="Trebuchet MS" w:hAnsi="Trebuchet MS"/>
        </w:rPr>
      </w:pPr>
      <w:r w:rsidRPr="0061063F">
        <w:rPr>
          <w:rFonts w:ascii="Trebuchet MS" w:hAnsi="Trebuchet MS"/>
        </w:rPr>
        <w:t>1.</w:t>
      </w:r>
      <w:r w:rsidRPr="0061063F">
        <w:rPr>
          <w:rFonts w:ascii="Trebuchet MS" w:hAnsi="Trebuchet MS"/>
        </w:rPr>
        <w:tab/>
      </w:r>
      <w:proofErr w:type="gramStart"/>
      <w:r w:rsidRPr="0061063F">
        <w:rPr>
          <w:rFonts w:ascii="Trebuchet MS" w:hAnsi="Trebuchet MS"/>
        </w:rPr>
        <w:t>a</w:t>
      </w:r>
      <w:proofErr w:type="gramEnd"/>
      <w:r w:rsidRPr="0061063F">
        <w:rPr>
          <w:rFonts w:ascii="Trebuchet MS" w:hAnsi="Trebuchet MS"/>
        </w:rPr>
        <w:t>)</w:t>
      </w:r>
      <w:r w:rsidRPr="0061063F">
        <w:rPr>
          <w:rFonts w:ascii="Trebuchet MS" w:hAnsi="Trebuchet MS"/>
        </w:rPr>
        <w:tab/>
        <w:t>There are 18000J of work done.</w:t>
      </w:r>
    </w:p>
    <w:p w:rsidR="006B4EF6" w:rsidRPr="0061063F" w:rsidRDefault="006B4EF6" w:rsidP="0061063F">
      <w:pPr>
        <w:pStyle w:val="Questions2"/>
        <w:spacing w:before="120" w:after="0"/>
        <w:rPr>
          <w:rFonts w:ascii="Trebuchet MS" w:hAnsi="Trebuchet MS"/>
        </w:rPr>
      </w:pPr>
      <w:r w:rsidRPr="0061063F">
        <w:rPr>
          <w:rFonts w:ascii="Trebuchet MS" w:hAnsi="Trebuchet MS"/>
        </w:rPr>
        <w:tab/>
        <w:t>b)</w:t>
      </w:r>
      <w:r w:rsidRPr="0061063F">
        <w:rPr>
          <w:rFonts w:ascii="Trebuchet MS" w:hAnsi="Trebuchet MS"/>
        </w:rPr>
        <w:tab/>
        <w:t>It is a 30W device.</w:t>
      </w:r>
    </w:p>
    <w:p w:rsidR="006B4EF6" w:rsidRPr="0061063F" w:rsidRDefault="006B4EF6" w:rsidP="0061063F">
      <w:pPr>
        <w:pStyle w:val="Questions2"/>
        <w:spacing w:before="120" w:after="0"/>
        <w:rPr>
          <w:rFonts w:ascii="Trebuchet MS" w:hAnsi="Trebuchet MS"/>
        </w:rPr>
      </w:pPr>
      <w:r w:rsidRPr="0061063F">
        <w:rPr>
          <w:rFonts w:ascii="Trebuchet MS" w:hAnsi="Trebuchet MS"/>
        </w:rPr>
        <w:tab/>
        <w:t>c)</w:t>
      </w:r>
      <w:r w:rsidRPr="0061063F">
        <w:rPr>
          <w:rFonts w:ascii="Trebuchet MS" w:hAnsi="Trebuchet MS"/>
        </w:rPr>
        <w:tab/>
        <w:t>The current in the device is 25mA</w:t>
      </w:r>
    </w:p>
    <w:p w:rsidR="006B4EF6" w:rsidRPr="0061063F" w:rsidRDefault="006B4EF6" w:rsidP="0061063F">
      <w:pPr>
        <w:pStyle w:val="Questions2"/>
        <w:spacing w:before="120" w:after="0"/>
        <w:ind w:firstLine="0"/>
        <w:rPr>
          <w:rFonts w:ascii="Trebuchet MS" w:hAnsi="Trebuchet MS"/>
        </w:rPr>
      </w:pPr>
      <w:r w:rsidRPr="0061063F">
        <w:rPr>
          <w:rFonts w:ascii="Trebuchet MS" w:hAnsi="Trebuchet MS"/>
        </w:rPr>
        <w:t>d)</w:t>
      </w:r>
      <w:r w:rsidRPr="0061063F">
        <w:rPr>
          <w:rFonts w:ascii="Trebuchet MS" w:hAnsi="Trebuchet MS"/>
        </w:rPr>
        <w:tab/>
        <w:t xml:space="preserve">The product of </w:t>
      </w:r>
      <w:r w:rsidRPr="0061063F">
        <w:rPr>
          <w:rFonts w:ascii="Trebuchet MS" w:hAnsi="Trebuchet MS"/>
          <w:i/>
        </w:rPr>
        <w:t xml:space="preserve">volts </w:t>
      </w:r>
      <w:r w:rsidRPr="0061063F">
        <w:rPr>
          <w:rFonts w:ascii="Trebuchet MS" w:hAnsi="Trebuchet MS"/>
        </w:rPr>
        <w:t xml:space="preserve">and </w:t>
      </w:r>
      <w:r w:rsidRPr="0061063F">
        <w:rPr>
          <w:rFonts w:ascii="Trebuchet MS" w:hAnsi="Trebuchet MS"/>
          <w:i/>
        </w:rPr>
        <w:t>amps</w:t>
      </w:r>
      <w:r w:rsidRPr="0061063F">
        <w:rPr>
          <w:rFonts w:ascii="Trebuchet MS" w:hAnsi="Trebuchet MS"/>
        </w:rPr>
        <w:t xml:space="preserve"> is </w:t>
      </w:r>
      <w:r w:rsidRPr="0061063F">
        <w:rPr>
          <w:rFonts w:ascii="Trebuchet MS" w:hAnsi="Trebuchet MS"/>
          <w:i/>
        </w:rPr>
        <w:t>watts</w:t>
      </w:r>
      <w:r w:rsidRPr="0061063F">
        <w:rPr>
          <w:rFonts w:ascii="Trebuchet MS" w:hAnsi="Trebuchet MS"/>
        </w:rPr>
        <w:t>.</w:t>
      </w:r>
    </w:p>
    <w:p w:rsidR="006B4EF6" w:rsidRPr="0061063F" w:rsidRDefault="006B4EF6" w:rsidP="0061063F">
      <w:pPr>
        <w:pStyle w:val="Questions2"/>
        <w:spacing w:before="120" w:after="0"/>
        <w:rPr>
          <w:rFonts w:ascii="Trebuchet MS" w:hAnsi="Trebuchet MS"/>
        </w:rPr>
      </w:pPr>
      <w:r w:rsidRPr="0061063F">
        <w:rPr>
          <w:rFonts w:ascii="Trebuchet MS" w:hAnsi="Trebuchet MS"/>
        </w:rPr>
        <w:t>2.</w:t>
      </w:r>
      <w:r w:rsidRPr="0061063F">
        <w:rPr>
          <w:rFonts w:ascii="Trebuchet MS" w:hAnsi="Trebuchet MS"/>
        </w:rPr>
        <w:tab/>
        <w:t xml:space="preserve"> The bulb has a resistance of 6Ω</w:t>
      </w:r>
    </w:p>
    <w:p w:rsidR="006B4EF6" w:rsidRPr="0061063F" w:rsidRDefault="006B4EF6" w:rsidP="0061063F">
      <w:pPr>
        <w:pStyle w:val="Questions2"/>
        <w:spacing w:before="120" w:after="0"/>
        <w:rPr>
          <w:rFonts w:ascii="Trebuchet MS" w:hAnsi="Trebuchet MS"/>
        </w:rPr>
      </w:pPr>
      <w:r w:rsidRPr="0061063F">
        <w:rPr>
          <w:rFonts w:ascii="Trebuchet MS" w:hAnsi="Trebuchet MS"/>
        </w:rPr>
        <w:t>3.</w:t>
      </w:r>
      <w:r w:rsidRPr="0061063F">
        <w:rPr>
          <w:rFonts w:ascii="Trebuchet MS" w:hAnsi="Trebuchet MS"/>
        </w:rPr>
        <w:tab/>
        <w:t>The battery's internal resistance is 1Ω</w:t>
      </w:r>
    </w:p>
    <w:p w:rsidR="006B4EF6" w:rsidRPr="0061063F" w:rsidRDefault="006B4EF6" w:rsidP="0061063F">
      <w:pPr>
        <w:pStyle w:val="Questions2"/>
        <w:spacing w:before="120" w:after="0"/>
        <w:rPr>
          <w:rFonts w:ascii="Trebuchet MS" w:hAnsi="Trebuchet MS"/>
        </w:rPr>
      </w:pPr>
      <w:r w:rsidRPr="0061063F">
        <w:rPr>
          <w:rFonts w:ascii="Trebuchet MS" w:hAnsi="Trebuchet MS"/>
        </w:rPr>
        <w:t>4.</w:t>
      </w:r>
      <w:r w:rsidRPr="0061063F">
        <w:rPr>
          <w:rFonts w:ascii="Trebuchet MS" w:hAnsi="Trebuchet MS"/>
        </w:rPr>
        <w:tab/>
      </w:r>
      <w:proofErr w:type="gramStart"/>
      <w:r w:rsidRPr="0061063F">
        <w:rPr>
          <w:rFonts w:ascii="Trebuchet MS" w:hAnsi="Trebuchet MS"/>
        </w:rPr>
        <w:t>a</w:t>
      </w:r>
      <w:proofErr w:type="gramEnd"/>
      <w:r w:rsidRPr="0061063F">
        <w:rPr>
          <w:rFonts w:ascii="Trebuchet MS" w:hAnsi="Trebuchet MS"/>
        </w:rPr>
        <w:t>)</w:t>
      </w:r>
      <w:r w:rsidRPr="0061063F">
        <w:rPr>
          <w:rFonts w:ascii="Trebuchet MS" w:hAnsi="Trebuchet MS"/>
        </w:rPr>
        <w:tab/>
        <w:t>The short circuit current is 12000A</w:t>
      </w:r>
    </w:p>
    <w:p w:rsidR="006B4EF6" w:rsidRPr="0061063F" w:rsidRDefault="006B4EF6" w:rsidP="0061063F">
      <w:pPr>
        <w:pStyle w:val="Questions2"/>
        <w:spacing w:before="120" w:after="0"/>
        <w:rPr>
          <w:rFonts w:ascii="Trebuchet MS" w:hAnsi="Trebuchet MS"/>
        </w:rPr>
      </w:pPr>
      <w:r w:rsidRPr="0061063F">
        <w:rPr>
          <w:rFonts w:ascii="Trebuchet MS" w:hAnsi="Trebuchet MS"/>
        </w:rPr>
        <w:tab/>
        <w:t>b)</w:t>
      </w:r>
      <w:r w:rsidRPr="0061063F">
        <w:rPr>
          <w:rFonts w:ascii="Trebuchet MS" w:hAnsi="Trebuchet MS"/>
        </w:rPr>
        <w:tab/>
        <w:t>The short circuit current of a dry cell is 1.2A</w:t>
      </w:r>
    </w:p>
    <w:p w:rsidR="006B4EF6" w:rsidRPr="0061063F" w:rsidRDefault="006B4EF6" w:rsidP="0061063F">
      <w:pPr>
        <w:pStyle w:val="Questions2"/>
        <w:spacing w:before="120" w:after="0"/>
        <w:rPr>
          <w:rFonts w:ascii="Trebuchet MS" w:hAnsi="Trebuchet MS"/>
        </w:rPr>
      </w:pPr>
      <w:r w:rsidRPr="0061063F">
        <w:rPr>
          <w:rFonts w:ascii="Trebuchet MS" w:hAnsi="Trebuchet MS"/>
        </w:rPr>
        <w:t>5.</w:t>
      </w:r>
      <w:r w:rsidRPr="0061063F">
        <w:rPr>
          <w:rFonts w:ascii="Trebuchet MS" w:hAnsi="Trebuchet MS"/>
        </w:rPr>
        <w:tab/>
        <w:t xml:space="preserve">The </w:t>
      </w:r>
      <w:r w:rsidR="000B21D2" w:rsidRPr="0061063F">
        <w:rPr>
          <w:rFonts w:ascii="Trebuchet MS" w:hAnsi="Trebuchet MS"/>
        </w:rPr>
        <w:t>EMF</w:t>
      </w:r>
      <w:r w:rsidRPr="0061063F">
        <w:rPr>
          <w:rFonts w:ascii="Trebuchet MS" w:hAnsi="Trebuchet MS"/>
        </w:rPr>
        <w:t xml:space="preserve">. </w:t>
      </w:r>
      <w:proofErr w:type="gramStart"/>
      <w:r w:rsidRPr="0061063F">
        <w:rPr>
          <w:rFonts w:ascii="Trebuchet MS" w:hAnsi="Trebuchet MS"/>
        </w:rPr>
        <w:t>of</w:t>
      </w:r>
      <w:proofErr w:type="gramEnd"/>
      <w:r w:rsidRPr="0061063F">
        <w:rPr>
          <w:rFonts w:ascii="Trebuchet MS" w:hAnsi="Trebuchet MS"/>
        </w:rPr>
        <w:t xml:space="preserve"> the power supply is </w:t>
      </w:r>
      <w:r w:rsidRPr="0061063F">
        <w:rPr>
          <w:rFonts w:ascii="Trebuchet MS" w:hAnsi="Trebuchet MS"/>
          <w:b/>
        </w:rPr>
        <w:t>9V</w:t>
      </w:r>
      <w:r w:rsidRPr="0061063F">
        <w:rPr>
          <w:rFonts w:ascii="Trebuchet MS" w:hAnsi="Trebuchet MS"/>
        </w:rPr>
        <w:t xml:space="preserve"> and its internal resistance is </w:t>
      </w:r>
      <w:r w:rsidRPr="0061063F">
        <w:rPr>
          <w:rFonts w:ascii="Trebuchet MS" w:hAnsi="Trebuchet MS"/>
          <w:b/>
        </w:rPr>
        <w:t>2.2Ω</w:t>
      </w:r>
      <w:r w:rsidRPr="0061063F">
        <w:rPr>
          <w:rFonts w:ascii="Trebuchet MS" w:hAnsi="Trebuchet MS"/>
        </w:rPr>
        <w:t>.</w:t>
      </w:r>
    </w:p>
    <w:p w:rsidR="002D3519" w:rsidRPr="007727E4" w:rsidRDefault="002D3519" w:rsidP="007727E4">
      <w:pPr>
        <w:pStyle w:val="Heading4"/>
      </w:pPr>
      <w:r w:rsidRPr="007727E4">
        <w:t>Tutorial 2 Answers</w:t>
      </w:r>
    </w:p>
    <w:p w:rsidR="002D3519" w:rsidRPr="0061063F" w:rsidRDefault="002D3519"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E = 1.8 V</w:t>
      </w:r>
    </w:p>
    <w:p w:rsidR="002D3519" w:rsidRPr="0061063F" w:rsidRDefault="002D3519"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V= 1·0 V</w:t>
      </w:r>
    </w:p>
    <w:p w:rsidR="002D3519" w:rsidRPr="0061063F" w:rsidRDefault="00B31E83"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 xml:space="preserve">r = 1·5 </w:t>
      </w:r>
      <w:r w:rsidRPr="0061063F">
        <w:rPr>
          <w:rFonts w:ascii="Trebuchet MS" w:hAnsi="Trebuchet MS"/>
        </w:rPr>
        <w:sym w:font="Symbol" w:char="F020"/>
      </w:r>
      <w:r w:rsidRPr="0061063F">
        <w:rPr>
          <w:rFonts w:ascii="Trebuchet MS" w:hAnsi="Trebuchet MS"/>
        </w:rPr>
        <w:sym w:font="Symbol" w:char="F057"/>
      </w:r>
    </w:p>
    <w:p w:rsidR="00B31E83" w:rsidRPr="0061063F" w:rsidRDefault="00783CDB"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 xml:space="preserve">R= 5·0 </w:t>
      </w:r>
      <w:r w:rsidRPr="0061063F">
        <w:rPr>
          <w:rFonts w:ascii="Trebuchet MS" w:hAnsi="Trebuchet MS"/>
        </w:rPr>
        <w:sym w:font="Symbol" w:char="F057"/>
      </w:r>
      <w:r w:rsidR="00335FB8" w:rsidRPr="0061063F">
        <w:rPr>
          <w:rFonts w:ascii="Trebuchet MS" w:hAnsi="Trebuchet MS"/>
        </w:rPr>
        <w:t>, I = 0·25 A</w:t>
      </w:r>
    </w:p>
    <w:p w:rsidR="002C4132" w:rsidRPr="0061063F" w:rsidRDefault="00537F4D"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 xml:space="preserve">a) </w:t>
      </w:r>
      <w:proofErr w:type="spellStart"/>
      <w:proofErr w:type="gramStart"/>
      <w:r w:rsidRPr="0061063F">
        <w:rPr>
          <w:rFonts w:ascii="Trebuchet MS" w:hAnsi="Trebuchet MS"/>
        </w:rPr>
        <w:t>t.p.d</w:t>
      </w:r>
      <w:proofErr w:type="spellEnd"/>
      <w:proofErr w:type="gramEnd"/>
      <w:r w:rsidRPr="0061063F">
        <w:rPr>
          <w:rFonts w:ascii="Trebuchet MS" w:hAnsi="Trebuchet MS"/>
        </w:rPr>
        <w:t xml:space="preserve"> = 3·1 V, </w:t>
      </w:r>
      <w:r w:rsidR="002C4132" w:rsidRPr="0061063F">
        <w:rPr>
          <w:rFonts w:ascii="Trebuchet MS" w:hAnsi="Trebuchet MS"/>
        </w:rPr>
        <w:t xml:space="preserve">b) </w:t>
      </w:r>
      <w:r w:rsidRPr="0061063F">
        <w:rPr>
          <w:rFonts w:ascii="Trebuchet MS" w:hAnsi="Trebuchet MS"/>
        </w:rPr>
        <w:t>lost volts = 0·9 V</w:t>
      </w:r>
      <w:r w:rsidR="002C4132" w:rsidRPr="0061063F">
        <w:rPr>
          <w:rFonts w:ascii="Trebuchet MS" w:hAnsi="Trebuchet MS"/>
        </w:rPr>
        <w:t xml:space="preserve"> c) As the load resistance decreases current increases meaning the lost volts increases and the </w:t>
      </w:r>
      <w:proofErr w:type="spellStart"/>
      <w:r w:rsidR="002C4132" w:rsidRPr="0061063F">
        <w:rPr>
          <w:rFonts w:ascii="Trebuchet MS" w:hAnsi="Trebuchet MS"/>
        </w:rPr>
        <w:t>tpd</w:t>
      </w:r>
      <w:proofErr w:type="spellEnd"/>
      <w:r w:rsidR="002C4132" w:rsidRPr="0061063F">
        <w:rPr>
          <w:rFonts w:ascii="Trebuchet MS" w:hAnsi="Trebuchet MS"/>
        </w:rPr>
        <w:t xml:space="preserve"> decreases. Calculating this </w:t>
      </w:r>
      <w:proofErr w:type="spellStart"/>
      <w:r w:rsidR="002C4132" w:rsidRPr="0061063F">
        <w:rPr>
          <w:rFonts w:ascii="Trebuchet MS" w:hAnsi="Trebuchet MS"/>
        </w:rPr>
        <w:t>t.p.d</w:t>
      </w:r>
      <w:proofErr w:type="spellEnd"/>
      <w:r w:rsidR="002C4132" w:rsidRPr="0061063F">
        <w:rPr>
          <w:rFonts w:ascii="Trebuchet MS" w:hAnsi="Trebuchet MS"/>
        </w:rPr>
        <w:t xml:space="preserve"> = </w:t>
      </w:r>
      <w:r w:rsidR="00A30977" w:rsidRPr="0061063F">
        <w:rPr>
          <w:rFonts w:ascii="Trebuchet MS" w:hAnsi="Trebuchet MS"/>
        </w:rPr>
        <w:t>2</w:t>
      </w:r>
      <w:r w:rsidR="002C4132" w:rsidRPr="0061063F">
        <w:rPr>
          <w:rFonts w:ascii="Trebuchet MS" w:hAnsi="Trebuchet MS"/>
        </w:rPr>
        <w:t>·</w:t>
      </w:r>
      <w:r w:rsidR="00A30977" w:rsidRPr="0061063F">
        <w:rPr>
          <w:rFonts w:ascii="Trebuchet MS" w:hAnsi="Trebuchet MS"/>
        </w:rPr>
        <w:t>5</w:t>
      </w:r>
      <w:r w:rsidR="002C4132" w:rsidRPr="0061063F">
        <w:rPr>
          <w:rFonts w:ascii="Trebuchet MS" w:hAnsi="Trebuchet MS"/>
        </w:rPr>
        <w:t xml:space="preserve"> V, </w:t>
      </w:r>
      <w:r w:rsidR="00A30977" w:rsidRPr="0061063F">
        <w:rPr>
          <w:rFonts w:ascii="Trebuchet MS" w:hAnsi="Trebuchet MS"/>
        </w:rPr>
        <w:t>lost volts = 1</w:t>
      </w:r>
      <w:r w:rsidR="002C4132" w:rsidRPr="0061063F">
        <w:rPr>
          <w:rFonts w:ascii="Trebuchet MS" w:hAnsi="Trebuchet MS"/>
        </w:rPr>
        <w:t>·</w:t>
      </w:r>
      <w:r w:rsidR="00A30977" w:rsidRPr="0061063F">
        <w:rPr>
          <w:rFonts w:ascii="Trebuchet MS" w:hAnsi="Trebuchet MS"/>
        </w:rPr>
        <w:t>5</w:t>
      </w:r>
      <w:r w:rsidR="002C4132" w:rsidRPr="0061063F">
        <w:rPr>
          <w:rFonts w:ascii="Trebuchet MS" w:hAnsi="Trebuchet MS"/>
        </w:rPr>
        <w:t xml:space="preserve"> V</w:t>
      </w:r>
    </w:p>
    <w:p w:rsidR="00C90DCC" w:rsidRPr="0061063F" w:rsidRDefault="00C90DCC" w:rsidP="0061063F">
      <w:pPr>
        <w:pStyle w:val="Questions2"/>
        <w:numPr>
          <w:ilvl w:val="6"/>
          <w:numId w:val="11"/>
        </w:numPr>
        <w:tabs>
          <w:tab w:val="clear" w:pos="2520"/>
          <w:tab w:val="num" w:pos="851"/>
        </w:tabs>
        <w:spacing w:before="120" w:after="0"/>
        <w:ind w:left="142" w:firstLine="0"/>
        <w:rPr>
          <w:rFonts w:ascii="Trebuchet MS" w:hAnsi="Trebuchet MS"/>
        </w:rPr>
      </w:pPr>
      <w:bookmarkStart w:id="148" w:name="_Toc514070742"/>
      <w:r w:rsidRPr="0061063F">
        <w:rPr>
          <w:rFonts w:ascii="Trebuchet MS" w:hAnsi="Trebuchet MS"/>
        </w:rPr>
        <w:t xml:space="preserve">r = 550 </w:t>
      </w:r>
      <w:r w:rsidRPr="0061063F">
        <w:rPr>
          <w:rFonts w:ascii="Trebuchet MS" w:hAnsi="Trebuchet MS"/>
        </w:rPr>
        <w:sym w:font="Symbol" w:char="F057"/>
      </w:r>
    </w:p>
    <w:p w:rsidR="00C90DCC" w:rsidRPr="0061063F" w:rsidRDefault="00C90DCC"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E = 20 V</w:t>
      </w:r>
    </w:p>
    <w:p w:rsidR="00C90DCC" w:rsidRPr="0061063F" w:rsidRDefault="00C90DCC"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 xml:space="preserve"> a) 2·0 V</w:t>
      </w:r>
      <w:r w:rsidRPr="0061063F">
        <w:rPr>
          <w:rFonts w:ascii="Trebuchet MS" w:hAnsi="Trebuchet MS"/>
        </w:rPr>
        <w:tab/>
        <w:t>b) 1·6 V</w:t>
      </w:r>
      <w:r w:rsidRPr="0061063F">
        <w:rPr>
          <w:rFonts w:ascii="Trebuchet MS" w:hAnsi="Trebuchet MS"/>
        </w:rPr>
        <w:tab/>
        <w:t xml:space="preserve">c) r= 0·5 </w:t>
      </w:r>
      <w:r w:rsidRPr="0061063F">
        <w:rPr>
          <w:rFonts w:ascii="Trebuchet MS" w:hAnsi="Trebuchet MS"/>
        </w:rPr>
        <w:sym w:font="Symbol" w:char="F057"/>
      </w:r>
      <w:r w:rsidRPr="0061063F">
        <w:rPr>
          <w:rFonts w:ascii="Trebuchet MS" w:hAnsi="Trebuchet MS"/>
        </w:rPr>
        <w:tab/>
        <w:t xml:space="preserve">R= 2·0 </w:t>
      </w:r>
      <w:r w:rsidRPr="0061063F">
        <w:rPr>
          <w:rFonts w:ascii="Trebuchet MS" w:hAnsi="Trebuchet MS"/>
        </w:rPr>
        <w:sym w:font="Symbol" w:char="F057"/>
      </w:r>
      <w:r w:rsidRPr="0061063F">
        <w:rPr>
          <w:rFonts w:ascii="Trebuchet MS" w:hAnsi="Trebuchet MS"/>
        </w:rPr>
        <w:tab/>
        <w:t>d) I= 1·3 A, V=1·3 V</w:t>
      </w:r>
    </w:p>
    <w:p w:rsidR="00C90DCC" w:rsidRPr="0061063F" w:rsidRDefault="00DC115C"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 xml:space="preserve">r = 10 </w:t>
      </w:r>
      <w:r w:rsidRPr="0061063F">
        <w:rPr>
          <w:rFonts w:ascii="Trebuchet MS" w:hAnsi="Trebuchet MS"/>
        </w:rPr>
        <w:sym w:font="Symbol" w:char="F057"/>
      </w:r>
    </w:p>
    <w:p w:rsidR="00DC115C" w:rsidRPr="0061063F" w:rsidRDefault="008723F0"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 xml:space="preserve">r = 5·0 </w:t>
      </w:r>
      <w:r w:rsidRPr="0061063F">
        <w:rPr>
          <w:rFonts w:ascii="Trebuchet MS" w:hAnsi="Trebuchet MS"/>
        </w:rPr>
        <w:sym w:font="Symbol" w:char="F057"/>
      </w:r>
    </w:p>
    <w:p w:rsidR="008723F0" w:rsidRPr="0061063F" w:rsidRDefault="00AA680E"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 xml:space="preserve">R = 12 </w:t>
      </w:r>
      <w:r w:rsidRPr="0061063F">
        <w:rPr>
          <w:rFonts w:ascii="Trebuchet MS" w:hAnsi="Trebuchet MS"/>
        </w:rPr>
        <w:sym w:font="Symbol" w:char="F057"/>
      </w:r>
    </w:p>
    <w:p w:rsidR="00C5477D" w:rsidRPr="0061063F" w:rsidRDefault="00C5477D"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lastRenderedPageBreak/>
        <w:t>a)</w:t>
      </w:r>
      <w:r w:rsidRPr="0061063F">
        <w:rPr>
          <w:rFonts w:ascii="Trebuchet MS" w:hAnsi="Trebuchet MS"/>
        </w:rPr>
        <w:tab/>
        <w:t>V = 1·3 V</w:t>
      </w:r>
      <w:r w:rsidRPr="0061063F">
        <w:rPr>
          <w:rFonts w:ascii="Trebuchet MS" w:hAnsi="Trebuchet MS"/>
        </w:rPr>
        <w:tab/>
        <w:t>b) The current decreases as R increases</w:t>
      </w:r>
      <w:r w:rsidRPr="0061063F">
        <w:rPr>
          <w:rFonts w:ascii="Trebuchet MS" w:hAnsi="Trebuchet MS"/>
        </w:rPr>
        <w:tab/>
        <w:t>c) V increases as when the current decreases</w:t>
      </w:r>
      <w:r w:rsidR="00B83B54" w:rsidRPr="0061063F">
        <w:rPr>
          <w:rFonts w:ascii="Trebuchet MS" w:hAnsi="Trebuchet MS"/>
        </w:rPr>
        <w:t xml:space="preserve">, lost volts decreases so the </w:t>
      </w:r>
      <w:proofErr w:type="spellStart"/>
      <w:r w:rsidR="00B83B54" w:rsidRPr="0061063F">
        <w:rPr>
          <w:rFonts w:ascii="Trebuchet MS" w:hAnsi="Trebuchet MS"/>
        </w:rPr>
        <w:t>t.p.d</w:t>
      </w:r>
      <w:proofErr w:type="spellEnd"/>
      <w:r w:rsidR="00B83B54" w:rsidRPr="0061063F">
        <w:rPr>
          <w:rFonts w:ascii="Trebuchet MS" w:hAnsi="Trebuchet MS"/>
        </w:rPr>
        <w:t>. increases.</w:t>
      </w:r>
    </w:p>
    <w:p w:rsidR="001B09E3" w:rsidRPr="0061063F" w:rsidRDefault="001B09E3"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I = 0·3 A</w:t>
      </w:r>
    </w:p>
    <w:p w:rsidR="001B09E3" w:rsidRPr="0061063F" w:rsidRDefault="001B09E3"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a)</w:t>
      </w:r>
      <w:r w:rsidRPr="0061063F">
        <w:rPr>
          <w:rFonts w:ascii="Trebuchet MS" w:hAnsi="Trebuchet MS"/>
        </w:rPr>
        <w:tab/>
        <w:t xml:space="preserve">r = 3·0 </w:t>
      </w:r>
      <w:r w:rsidRPr="0061063F">
        <w:rPr>
          <w:rFonts w:ascii="Trebuchet MS" w:hAnsi="Trebuchet MS"/>
        </w:rPr>
        <w:sym w:font="Symbol" w:char="F057"/>
      </w:r>
      <w:r w:rsidRPr="0061063F">
        <w:rPr>
          <w:rFonts w:ascii="Trebuchet MS" w:hAnsi="Trebuchet MS"/>
        </w:rPr>
        <w:tab/>
        <w:t xml:space="preserve">b) </w:t>
      </w:r>
      <w:r w:rsidR="00592DA1" w:rsidRPr="0061063F">
        <w:rPr>
          <w:rFonts w:ascii="Trebuchet MS" w:hAnsi="Trebuchet MS"/>
        </w:rPr>
        <w:t xml:space="preserve">3·7 </w:t>
      </w:r>
      <w:r w:rsidR="00592DA1" w:rsidRPr="0061063F">
        <w:rPr>
          <w:rFonts w:ascii="Trebuchet MS" w:hAnsi="Trebuchet MS"/>
        </w:rPr>
        <w:sym w:font="Symbol" w:char="F057"/>
      </w:r>
    </w:p>
    <w:p w:rsidR="00CD045D" w:rsidRPr="0061063F" w:rsidRDefault="00CD045D"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a)</w:t>
      </w:r>
      <w:r w:rsidRPr="0061063F">
        <w:rPr>
          <w:rFonts w:ascii="Trebuchet MS" w:hAnsi="Trebuchet MS"/>
        </w:rPr>
        <w:tab/>
        <w:t>b)</w:t>
      </w:r>
      <w:r w:rsidRPr="0061063F">
        <w:rPr>
          <w:rFonts w:ascii="Trebuchet MS" w:hAnsi="Trebuchet MS"/>
        </w:rPr>
        <w:tab/>
      </w:r>
      <w:proofErr w:type="spellStart"/>
      <w:r w:rsidRPr="0061063F">
        <w:rPr>
          <w:rFonts w:ascii="Trebuchet MS" w:hAnsi="Trebuchet MS"/>
        </w:rPr>
        <w:t>i</w:t>
      </w:r>
      <w:proofErr w:type="spellEnd"/>
      <w:r w:rsidRPr="0061063F">
        <w:rPr>
          <w:rFonts w:ascii="Trebuchet MS" w:hAnsi="Trebuchet MS"/>
        </w:rPr>
        <w:t xml:space="preserve">) </w:t>
      </w:r>
      <w:r w:rsidRPr="0061063F">
        <w:rPr>
          <w:rFonts w:ascii="Trebuchet MS" w:hAnsi="Trebuchet MS"/>
        </w:rPr>
        <w:tab/>
        <w:t>1·1 V</w:t>
      </w:r>
      <w:r w:rsidRPr="0061063F">
        <w:rPr>
          <w:rFonts w:ascii="Trebuchet MS" w:hAnsi="Trebuchet MS"/>
        </w:rPr>
        <w:tab/>
        <w:t>ii)</w:t>
      </w:r>
      <w:r w:rsidRPr="0061063F">
        <w:rPr>
          <w:rFonts w:ascii="Trebuchet MS" w:hAnsi="Trebuchet MS"/>
        </w:rPr>
        <w:tab/>
        <w:t xml:space="preserve"> 4·2 </w:t>
      </w:r>
      <w:r w:rsidRPr="0061063F">
        <w:rPr>
          <w:rFonts w:ascii="Trebuchet MS" w:hAnsi="Trebuchet MS"/>
        </w:rPr>
        <w:sym w:font="Symbol" w:char="F057"/>
      </w:r>
    </w:p>
    <w:p w:rsidR="006065ED" w:rsidRPr="0061063F" w:rsidRDefault="006065ED" w:rsidP="0061063F">
      <w:pPr>
        <w:pStyle w:val="Questions2"/>
        <w:spacing w:before="120" w:after="0"/>
        <w:ind w:left="504" w:firstLine="0"/>
        <w:rPr>
          <w:rFonts w:ascii="Trebuchet MS" w:hAnsi="Trebuchet MS"/>
        </w:rPr>
      </w:pPr>
      <w:proofErr w:type="gramStart"/>
      <w:r w:rsidRPr="0061063F">
        <w:rPr>
          <w:rFonts w:ascii="Trebuchet MS" w:hAnsi="Trebuchet MS"/>
        </w:rPr>
        <w:t>c )</w:t>
      </w:r>
      <w:proofErr w:type="gramEnd"/>
      <w:r w:rsidRPr="0061063F">
        <w:rPr>
          <w:rFonts w:ascii="Trebuchet MS" w:hAnsi="Trebuchet MS"/>
        </w:rPr>
        <w:t xml:space="preserve">  </w:t>
      </w:r>
    </w:p>
    <w:tbl>
      <w:tblPr>
        <w:tblW w:w="7500" w:type="dxa"/>
        <w:tblInd w:w="93" w:type="dxa"/>
        <w:tblLook w:val="04A0" w:firstRow="1" w:lastRow="0" w:firstColumn="1" w:lastColumn="0" w:noHBand="0" w:noVBand="1"/>
      </w:tblPr>
      <w:tblGrid>
        <w:gridCol w:w="1740"/>
        <w:gridCol w:w="960"/>
        <w:gridCol w:w="960"/>
        <w:gridCol w:w="960"/>
        <w:gridCol w:w="960"/>
        <w:gridCol w:w="960"/>
        <w:gridCol w:w="960"/>
      </w:tblGrid>
      <w:tr w:rsidR="006065ED" w:rsidRPr="0061063F" w:rsidTr="006065ED">
        <w:trPr>
          <w:trHeight w:val="375"/>
        </w:trPr>
        <w:tc>
          <w:tcPr>
            <w:tcW w:w="17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rPr>
                <w:rFonts w:eastAsia="Times New Roman" w:cs="Times New Roman"/>
                <w:color w:val="000000"/>
                <w:szCs w:val="24"/>
              </w:rPr>
            </w:pPr>
            <w:r w:rsidRPr="0061063F">
              <w:rPr>
                <w:rFonts w:eastAsia="Times New Roman" w:cs="Times New Roman"/>
                <w:color w:val="000000"/>
                <w:szCs w:val="24"/>
              </w:rPr>
              <w:t>Voltage (V)</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1.02</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94</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85</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78</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69</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6</w:t>
            </w:r>
          </w:p>
        </w:tc>
      </w:tr>
      <w:tr w:rsidR="006065ED" w:rsidRPr="0061063F" w:rsidTr="006065ED">
        <w:trPr>
          <w:trHeight w:val="375"/>
        </w:trPr>
        <w:tc>
          <w:tcPr>
            <w:tcW w:w="1740" w:type="dxa"/>
            <w:tcBorders>
              <w:top w:val="nil"/>
              <w:left w:val="single" w:sz="8" w:space="0" w:color="auto"/>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rPr>
                <w:rFonts w:eastAsia="Times New Roman" w:cs="Times New Roman"/>
                <w:color w:val="000000"/>
                <w:szCs w:val="24"/>
              </w:rPr>
            </w:pPr>
            <w:r w:rsidRPr="0061063F">
              <w:rPr>
                <w:rFonts w:eastAsia="Times New Roman" w:cs="Times New Roman"/>
                <w:color w:val="000000"/>
                <w:szCs w:val="24"/>
              </w:rPr>
              <w:t>Current (A)</w:t>
            </w:r>
          </w:p>
        </w:tc>
        <w:tc>
          <w:tcPr>
            <w:tcW w:w="960" w:type="dxa"/>
            <w:tcBorders>
              <w:top w:val="nil"/>
              <w:left w:val="nil"/>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02</w:t>
            </w:r>
          </w:p>
        </w:tc>
        <w:tc>
          <w:tcPr>
            <w:tcW w:w="960" w:type="dxa"/>
            <w:tcBorders>
              <w:top w:val="nil"/>
              <w:left w:val="nil"/>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04</w:t>
            </w:r>
          </w:p>
        </w:tc>
        <w:tc>
          <w:tcPr>
            <w:tcW w:w="960" w:type="dxa"/>
            <w:tcBorders>
              <w:top w:val="nil"/>
              <w:left w:val="nil"/>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06</w:t>
            </w:r>
          </w:p>
        </w:tc>
        <w:tc>
          <w:tcPr>
            <w:tcW w:w="960" w:type="dxa"/>
            <w:tcBorders>
              <w:top w:val="nil"/>
              <w:left w:val="nil"/>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08</w:t>
            </w:r>
          </w:p>
        </w:tc>
        <w:tc>
          <w:tcPr>
            <w:tcW w:w="960" w:type="dxa"/>
            <w:tcBorders>
              <w:top w:val="nil"/>
              <w:left w:val="nil"/>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1</w:t>
            </w:r>
          </w:p>
        </w:tc>
        <w:tc>
          <w:tcPr>
            <w:tcW w:w="960" w:type="dxa"/>
            <w:tcBorders>
              <w:top w:val="nil"/>
              <w:left w:val="nil"/>
              <w:bottom w:val="single" w:sz="8" w:space="0" w:color="auto"/>
              <w:right w:val="single" w:sz="8" w:space="0" w:color="auto"/>
            </w:tcBorders>
            <w:shd w:val="clear" w:color="auto" w:fill="auto"/>
            <w:vAlign w:val="center"/>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12</w:t>
            </w:r>
          </w:p>
        </w:tc>
      </w:tr>
      <w:tr w:rsidR="006065ED" w:rsidRPr="0061063F" w:rsidTr="006065ED">
        <w:trPr>
          <w:trHeight w:val="330"/>
        </w:trPr>
        <w:tc>
          <w:tcPr>
            <w:tcW w:w="1740" w:type="dxa"/>
            <w:tcBorders>
              <w:top w:val="nil"/>
              <w:left w:val="single" w:sz="8" w:space="0" w:color="auto"/>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rPr>
                <w:rFonts w:eastAsia="Times New Roman" w:cs="Times New Roman"/>
                <w:color w:val="000000"/>
                <w:szCs w:val="24"/>
              </w:rPr>
            </w:pPr>
            <w:r w:rsidRPr="0061063F">
              <w:rPr>
                <w:rFonts w:eastAsia="Times New Roman" w:cs="Times New Roman"/>
                <w:color w:val="000000"/>
                <w:szCs w:val="24"/>
              </w:rPr>
              <w:t>Lost Volts (V)</w:t>
            </w:r>
          </w:p>
        </w:tc>
        <w:tc>
          <w:tcPr>
            <w:tcW w:w="960" w:type="dxa"/>
            <w:tcBorders>
              <w:top w:val="nil"/>
              <w:left w:val="nil"/>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08</w:t>
            </w:r>
          </w:p>
        </w:tc>
        <w:tc>
          <w:tcPr>
            <w:tcW w:w="960" w:type="dxa"/>
            <w:tcBorders>
              <w:top w:val="nil"/>
              <w:left w:val="nil"/>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16</w:t>
            </w:r>
          </w:p>
        </w:tc>
        <w:tc>
          <w:tcPr>
            <w:tcW w:w="960" w:type="dxa"/>
            <w:tcBorders>
              <w:top w:val="nil"/>
              <w:left w:val="nil"/>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25</w:t>
            </w:r>
          </w:p>
        </w:tc>
        <w:tc>
          <w:tcPr>
            <w:tcW w:w="960" w:type="dxa"/>
            <w:tcBorders>
              <w:top w:val="nil"/>
              <w:left w:val="nil"/>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32</w:t>
            </w:r>
          </w:p>
        </w:tc>
        <w:tc>
          <w:tcPr>
            <w:tcW w:w="960" w:type="dxa"/>
            <w:tcBorders>
              <w:top w:val="nil"/>
              <w:left w:val="nil"/>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41</w:t>
            </w:r>
          </w:p>
        </w:tc>
        <w:tc>
          <w:tcPr>
            <w:tcW w:w="960" w:type="dxa"/>
            <w:tcBorders>
              <w:top w:val="nil"/>
              <w:left w:val="nil"/>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0.5</w:t>
            </w:r>
          </w:p>
        </w:tc>
      </w:tr>
      <w:tr w:rsidR="006065ED" w:rsidRPr="0061063F" w:rsidTr="006065ED">
        <w:trPr>
          <w:trHeight w:val="330"/>
        </w:trPr>
        <w:tc>
          <w:tcPr>
            <w:tcW w:w="1740" w:type="dxa"/>
            <w:tcBorders>
              <w:top w:val="nil"/>
              <w:left w:val="single" w:sz="8" w:space="0" w:color="auto"/>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rPr>
                <w:rFonts w:eastAsia="Times New Roman" w:cs="Times New Roman"/>
                <w:color w:val="000000"/>
                <w:szCs w:val="24"/>
              </w:rPr>
            </w:pPr>
            <w:r w:rsidRPr="0061063F">
              <w:rPr>
                <w:rFonts w:eastAsia="Times New Roman" w:cs="Times New Roman"/>
                <w:color w:val="000000"/>
                <w:szCs w:val="24"/>
              </w:rPr>
              <w:t>r (</w:t>
            </w:r>
            <w:r w:rsidRPr="0061063F">
              <w:rPr>
                <w:rFonts w:eastAsia="Times New Roman" w:cs="Times New Roman"/>
                <w:color w:val="000000"/>
                <w:szCs w:val="24"/>
              </w:rPr>
              <w:sym w:font="Symbol" w:char="F057"/>
            </w:r>
            <w:r w:rsidRPr="0061063F">
              <w:rPr>
                <w:rFonts w:eastAsia="Times New Roman" w:cs="Times New Roman"/>
                <w:color w:val="000000"/>
                <w:szCs w:val="24"/>
              </w:rPr>
              <w:t>)</w:t>
            </w:r>
          </w:p>
        </w:tc>
        <w:tc>
          <w:tcPr>
            <w:tcW w:w="960" w:type="dxa"/>
            <w:tcBorders>
              <w:top w:val="nil"/>
              <w:left w:val="nil"/>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4.0</w:t>
            </w:r>
          </w:p>
        </w:tc>
        <w:tc>
          <w:tcPr>
            <w:tcW w:w="960" w:type="dxa"/>
            <w:tcBorders>
              <w:top w:val="nil"/>
              <w:left w:val="nil"/>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4.0</w:t>
            </w:r>
          </w:p>
        </w:tc>
        <w:tc>
          <w:tcPr>
            <w:tcW w:w="960" w:type="dxa"/>
            <w:tcBorders>
              <w:top w:val="nil"/>
              <w:left w:val="nil"/>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4.2</w:t>
            </w:r>
          </w:p>
        </w:tc>
        <w:tc>
          <w:tcPr>
            <w:tcW w:w="960" w:type="dxa"/>
            <w:tcBorders>
              <w:top w:val="nil"/>
              <w:left w:val="nil"/>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4.0</w:t>
            </w:r>
          </w:p>
        </w:tc>
        <w:tc>
          <w:tcPr>
            <w:tcW w:w="960" w:type="dxa"/>
            <w:tcBorders>
              <w:top w:val="nil"/>
              <w:left w:val="nil"/>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4.1</w:t>
            </w:r>
          </w:p>
        </w:tc>
        <w:tc>
          <w:tcPr>
            <w:tcW w:w="960" w:type="dxa"/>
            <w:tcBorders>
              <w:top w:val="nil"/>
              <w:left w:val="nil"/>
              <w:bottom w:val="single" w:sz="8" w:space="0" w:color="auto"/>
              <w:right w:val="single" w:sz="8" w:space="0" w:color="auto"/>
            </w:tcBorders>
            <w:shd w:val="clear" w:color="auto" w:fill="auto"/>
            <w:noWrap/>
            <w:vAlign w:val="bottom"/>
            <w:hideMark/>
          </w:tcPr>
          <w:p w:rsidR="006065ED" w:rsidRPr="0061063F" w:rsidRDefault="006065ED" w:rsidP="0061063F">
            <w:pPr>
              <w:spacing w:before="120" w:after="0" w:line="240" w:lineRule="auto"/>
              <w:jc w:val="right"/>
              <w:rPr>
                <w:rFonts w:eastAsia="Times New Roman" w:cs="Times New Roman"/>
                <w:color w:val="000000"/>
                <w:szCs w:val="24"/>
              </w:rPr>
            </w:pPr>
            <w:r w:rsidRPr="0061063F">
              <w:rPr>
                <w:rFonts w:eastAsia="Times New Roman" w:cs="Times New Roman"/>
                <w:color w:val="000000"/>
                <w:szCs w:val="24"/>
              </w:rPr>
              <w:t>4.2</w:t>
            </w:r>
          </w:p>
        </w:tc>
      </w:tr>
    </w:tbl>
    <w:p w:rsidR="006065ED" w:rsidRPr="0061063F" w:rsidRDefault="006D3D7E" w:rsidP="0061063F">
      <w:pPr>
        <w:pStyle w:val="Questions2"/>
        <w:spacing w:before="120" w:after="0"/>
        <w:ind w:left="504" w:firstLine="0"/>
        <w:rPr>
          <w:rFonts w:ascii="Trebuchet MS" w:hAnsi="Trebuchet MS"/>
          <w:u w:val="double"/>
        </w:rPr>
      </w:pPr>
      <w:r w:rsidRPr="0061063F">
        <w:rPr>
          <w:rFonts w:ascii="Trebuchet MS" w:hAnsi="Trebuchet MS"/>
          <w:u w:val="double"/>
        </w:rPr>
        <w:t xml:space="preserve">Average r = 4·1 </w:t>
      </w:r>
      <w:r w:rsidRPr="0061063F">
        <w:rPr>
          <w:rFonts w:ascii="Trebuchet MS" w:hAnsi="Trebuchet MS"/>
          <w:u w:val="double"/>
        </w:rPr>
        <w:sym w:font="Symbol" w:char="F057"/>
      </w:r>
    </w:p>
    <w:p w:rsidR="006065ED" w:rsidRPr="0061063F" w:rsidRDefault="00B455A2" w:rsidP="0061063F">
      <w:pPr>
        <w:pStyle w:val="Questions2"/>
        <w:numPr>
          <w:ilvl w:val="6"/>
          <w:numId w:val="11"/>
        </w:numPr>
        <w:tabs>
          <w:tab w:val="clear" w:pos="2520"/>
          <w:tab w:val="num" w:pos="851"/>
        </w:tabs>
        <w:spacing w:before="120" w:after="0"/>
        <w:ind w:left="142" w:firstLine="0"/>
        <w:rPr>
          <w:rFonts w:ascii="Trebuchet MS" w:hAnsi="Trebuchet MS"/>
        </w:rPr>
      </w:pPr>
      <w:r w:rsidRPr="0061063F">
        <w:rPr>
          <w:rFonts w:ascii="Trebuchet MS" w:hAnsi="Trebuchet MS"/>
        </w:rPr>
        <w:t xml:space="preserve">a) open circuit </w:t>
      </w:r>
      <w:proofErr w:type="spellStart"/>
      <w:r w:rsidRPr="0061063F">
        <w:rPr>
          <w:rFonts w:ascii="Trebuchet MS" w:hAnsi="Trebuchet MS"/>
        </w:rPr>
        <w:t>p.d</w:t>
      </w:r>
      <w:proofErr w:type="spellEnd"/>
      <w:r w:rsidRPr="0061063F">
        <w:rPr>
          <w:rFonts w:ascii="Trebuchet MS" w:hAnsi="Trebuchet MS"/>
        </w:rPr>
        <w:t xml:space="preserve"> = </w:t>
      </w:r>
      <w:proofErr w:type="spellStart"/>
      <w:r w:rsidRPr="0061063F">
        <w:rPr>
          <w:rFonts w:ascii="Trebuchet MS" w:hAnsi="Trebuchet MS"/>
        </w:rPr>
        <w:t>emf</w:t>
      </w:r>
      <w:proofErr w:type="spellEnd"/>
      <w:r w:rsidRPr="0061063F">
        <w:rPr>
          <w:rFonts w:ascii="Trebuchet MS" w:hAnsi="Trebuchet MS"/>
        </w:rPr>
        <w:t xml:space="preserve"> = 6 V</w:t>
      </w:r>
      <w:r w:rsidRPr="0061063F">
        <w:rPr>
          <w:rFonts w:ascii="Trebuchet MS" w:hAnsi="Trebuchet MS"/>
        </w:rPr>
        <w:tab/>
        <w:t>b)</w:t>
      </w:r>
      <w:r w:rsidRPr="0061063F">
        <w:rPr>
          <w:rFonts w:ascii="Trebuchet MS" w:hAnsi="Trebuchet MS"/>
        </w:rPr>
        <w:tab/>
        <w:t xml:space="preserve">r =0·1 </w:t>
      </w:r>
      <w:r w:rsidRPr="0061063F">
        <w:rPr>
          <w:rFonts w:ascii="Trebuchet MS" w:hAnsi="Trebuchet MS"/>
        </w:rPr>
        <w:sym w:font="Symbol" w:char="F057"/>
      </w:r>
      <w:r w:rsidR="006030B9" w:rsidRPr="0061063F">
        <w:rPr>
          <w:rFonts w:ascii="Trebuchet MS" w:hAnsi="Trebuchet MS"/>
        </w:rPr>
        <w:tab/>
        <w:t>c) I</w:t>
      </w:r>
      <w:r w:rsidR="006030B9" w:rsidRPr="0061063F">
        <w:rPr>
          <w:rFonts w:ascii="Trebuchet MS" w:hAnsi="Trebuchet MS"/>
          <w:vertAlign w:val="subscript"/>
        </w:rPr>
        <w:t xml:space="preserve">max </w:t>
      </w:r>
      <w:r w:rsidR="006030B9" w:rsidRPr="0061063F">
        <w:rPr>
          <w:rFonts w:ascii="Trebuchet MS" w:hAnsi="Trebuchet MS"/>
        </w:rPr>
        <w:t>= 60 A</w:t>
      </w:r>
    </w:p>
    <w:p w:rsidR="00952EE2" w:rsidRPr="0061063F" w:rsidRDefault="00952EE2" w:rsidP="0061063F">
      <w:pPr>
        <w:pStyle w:val="Questions2"/>
        <w:numPr>
          <w:ilvl w:val="0"/>
          <w:numId w:val="11"/>
        </w:numPr>
        <w:spacing w:before="120" w:after="0"/>
        <w:rPr>
          <w:rFonts w:ascii="Trebuchet MS" w:hAnsi="Trebuchet MS"/>
        </w:rPr>
      </w:pPr>
      <w:proofErr w:type="spellStart"/>
      <w:r w:rsidRPr="0061063F">
        <w:rPr>
          <w:rFonts w:ascii="Trebuchet MS" w:hAnsi="Trebuchet MS"/>
        </w:rPr>
        <w:t>i</w:t>
      </w:r>
      <w:proofErr w:type="spellEnd"/>
      <w:r w:rsidRPr="0061063F">
        <w:rPr>
          <w:rFonts w:ascii="Trebuchet MS" w:hAnsi="Trebuchet MS"/>
        </w:rPr>
        <w:t>)</w:t>
      </w:r>
      <w:r w:rsidRPr="0061063F">
        <w:rPr>
          <w:rFonts w:ascii="Trebuchet MS" w:hAnsi="Trebuchet MS"/>
        </w:rPr>
        <w:tab/>
        <w:t xml:space="preserve"> V = 5·6 V  </w:t>
      </w:r>
      <w:r w:rsidRPr="0061063F">
        <w:rPr>
          <w:rFonts w:ascii="Trebuchet MS" w:hAnsi="Trebuchet MS"/>
        </w:rPr>
        <w:tab/>
        <w:t>ii)  P = 21 W</w:t>
      </w:r>
    </w:p>
    <w:p w:rsidR="00684339" w:rsidRPr="007727E4" w:rsidRDefault="00684339" w:rsidP="007727E4">
      <w:pPr>
        <w:pStyle w:val="Heading4"/>
      </w:pPr>
      <w:r w:rsidRPr="007727E4">
        <w:t xml:space="preserve">Tutorial </w:t>
      </w:r>
      <w:r w:rsidR="0069557C" w:rsidRPr="007727E4">
        <w:t xml:space="preserve">3 </w:t>
      </w:r>
      <w:r w:rsidR="00D6327D" w:rsidRPr="007727E4">
        <w:t xml:space="preserve">Past Papers </w:t>
      </w:r>
      <w:r w:rsidRPr="007727E4">
        <w:t>Answers</w:t>
      </w:r>
      <w:bookmarkEnd w:id="148"/>
    </w:p>
    <w:p w:rsidR="00684339" w:rsidRPr="0061063F" w:rsidRDefault="00684339" w:rsidP="0061063F">
      <w:pPr>
        <w:spacing w:before="120" w:after="0" w:line="240" w:lineRule="auto"/>
        <w:rPr>
          <w:szCs w:val="24"/>
        </w:rPr>
      </w:pPr>
      <w:r w:rsidRPr="0061063F">
        <w:rPr>
          <w:szCs w:val="24"/>
        </w:rPr>
        <w:t>1.</w:t>
      </w:r>
      <w:r w:rsidRPr="0061063F">
        <w:rPr>
          <w:szCs w:val="24"/>
        </w:rPr>
        <w:tab/>
        <w:t>(</w:t>
      </w:r>
      <w:proofErr w:type="gramStart"/>
      <w:r w:rsidRPr="0061063F">
        <w:rPr>
          <w:szCs w:val="24"/>
        </w:rPr>
        <w:t>a</w:t>
      </w:r>
      <w:proofErr w:type="gramEnd"/>
      <w:r w:rsidRPr="0061063F">
        <w:rPr>
          <w:szCs w:val="24"/>
        </w:rPr>
        <w:t>) (</w:t>
      </w:r>
      <w:proofErr w:type="spellStart"/>
      <w:r w:rsidRPr="0061063F">
        <w:rPr>
          <w:szCs w:val="24"/>
        </w:rPr>
        <w:t>i</w:t>
      </w:r>
      <w:proofErr w:type="spellEnd"/>
      <w:r w:rsidRPr="0061063F">
        <w:rPr>
          <w:szCs w:val="24"/>
        </w:rPr>
        <w:t>)</w:t>
      </w:r>
      <w:r w:rsidR="0069557C" w:rsidRPr="0061063F">
        <w:rPr>
          <w:szCs w:val="24"/>
        </w:rPr>
        <w:t xml:space="preserve"> </w:t>
      </w:r>
      <w:r w:rsidR="0069557C" w:rsidRPr="0061063F">
        <w:rPr>
          <w:szCs w:val="24"/>
        </w:rPr>
        <w:tab/>
        <w:t xml:space="preserve">Q </w:t>
      </w:r>
      <w:r w:rsidRPr="0061063F">
        <w:rPr>
          <w:szCs w:val="24"/>
        </w:rPr>
        <w:t>= 1800C</w:t>
      </w:r>
    </w:p>
    <w:p w:rsidR="00684339" w:rsidRPr="0061063F" w:rsidRDefault="00684339" w:rsidP="0061063F">
      <w:pPr>
        <w:spacing w:before="120" w:after="0" w:line="240" w:lineRule="auto"/>
        <w:rPr>
          <w:szCs w:val="24"/>
        </w:rPr>
      </w:pPr>
      <w:r w:rsidRPr="0061063F">
        <w:rPr>
          <w:szCs w:val="24"/>
        </w:rPr>
        <w:tab/>
        <w:t xml:space="preserve">    (ii) </w:t>
      </w:r>
      <w:r w:rsidRPr="0061063F">
        <w:rPr>
          <w:szCs w:val="24"/>
        </w:rPr>
        <w:tab/>
        <w:t>E = 2160J</w:t>
      </w:r>
    </w:p>
    <w:p w:rsidR="00684339" w:rsidRPr="0061063F" w:rsidRDefault="00684339" w:rsidP="0061063F">
      <w:pPr>
        <w:spacing w:before="120" w:after="0" w:line="240" w:lineRule="auto"/>
        <w:rPr>
          <w:szCs w:val="24"/>
        </w:rPr>
      </w:pPr>
      <w:r w:rsidRPr="0061063F">
        <w:rPr>
          <w:szCs w:val="24"/>
        </w:rPr>
        <w:tab/>
        <w:t>(b) (</w:t>
      </w:r>
      <w:proofErr w:type="spellStart"/>
      <w:proofErr w:type="gramStart"/>
      <w:r w:rsidRPr="0061063F">
        <w:rPr>
          <w:szCs w:val="24"/>
        </w:rPr>
        <w:t>i</w:t>
      </w:r>
      <w:proofErr w:type="spellEnd"/>
      <w:proofErr w:type="gramEnd"/>
      <w:r w:rsidRPr="0061063F">
        <w:rPr>
          <w:szCs w:val="24"/>
        </w:rPr>
        <w:t xml:space="preserve">) </w:t>
      </w:r>
      <w:r w:rsidRPr="0061063F">
        <w:rPr>
          <w:szCs w:val="24"/>
        </w:rPr>
        <w:tab/>
        <w:t xml:space="preserve">The </w:t>
      </w:r>
      <w:r w:rsidR="000B21D2" w:rsidRPr="0061063F">
        <w:rPr>
          <w:szCs w:val="24"/>
        </w:rPr>
        <w:t>EMF</w:t>
      </w:r>
      <w:r w:rsidRPr="0061063F">
        <w:rPr>
          <w:szCs w:val="24"/>
        </w:rPr>
        <w:t xml:space="preserve"> is the energy the cell supplies to each coulomb of charge </w:t>
      </w:r>
      <w:r w:rsidRPr="0061063F">
        <w:rPr>
          <w:szCs w:val="24"/>
        </w:rPr>
        <w:tab/>
        <w:t>passing through it.</w:t>
      </w:r>
    </w:p>
    <w:p w:rsidR="00684339" w:rsidRPr="0061063F" w:rsidRDefault="00684339" w:rsidP="0061063F">
      <w:pPr>
        <w:spacing w:before="120" w:after="0" w:line="240" w:lineRule="auto"/>
        <w:rPr>
          <w:szCs w:val="24"/>
        </w:rPr>
      </w:pPr>
      <w:r w:rsidRPr="0061063F">
        <w:rPr>
          <w:szCs w:val="24"/>
        </w:rPr>
        <w:tab/>
        <w:t xml:space="preserve">    (ii) </w:t>
      </w:r>
      <w:r w:rsidRPr="0061063F">
        <w:rPr>
          <w:szCs w:val="24"/>
        </w:rPr>
        <w:tab/>
        <w:t xml:space="preserve">The </w:t>
      </w:r>
      <w:r w:rsidR="000B21D2" w:rsidRPr="0061063F">
        <w:rPr>
          <w:szCs w:val="24"/>
        </w:rPr>
        <w:t>EMF</w:t>
      </w:r>
      <w:r w:rsidRPr="0061063F">
        <w:rPr>
          <w:szCs w:val="24"/>
        </w:rPr>
        <w:t xml:space="preserve"> = 1.4V</w:t>
      </w:r>
      <w:r w:rsidR="0069557C" w:rsidRPr="0061063F">
        <w:rPr>
          <w:szCs w:val="24"/>
        </w:rPr>
        <w:t xml:space="preserve"> (y-intercept)</w:t>
      </w:r>
    </w:p>
    <w:p w:rsidR="00684339" w:rsidRPr="0061063F" w:rsidRDefault="00684339" w:rsidP="0061063F">
      <w:pPr>
        <w:spacing w:before="120" w:after="0" w:line="240" w:lineRule="auto"/>
        <w:ind w:left="720" w:firstLine="720"/>
        <w:rPr>
          <w:szCs w:val="24"/>
        </w:rPr>
      </w:pPr>
      <w:r w:rsidRPr="0061063F">
        <w:rPr>
          <w:szCs w:val="24"/>
        </w:rPr>
        <w:t xml:space="preserve">The internal resistance </w:t>
      </w:r>
      <w:r w:rsidRPr="0061063F">
        <w:rPr>
          <w:i/>
          <w:szCs w:val="24"/>
        </w:rPr>
        <w:t>r</w:t>
      </w:r>
      <w:r w:rsidRPr="0061063F">
        <w:rPr>
          <w:szCs w:val="24"/>
        </w:rPr>
        <w:t xml:space="preserve"> = 4Ω</w:t>
      </w:r>
    </w:p>
    <w:p w:rsidR="0047693E" w:rsidRPr="0061063F" w:rsidRDefault="0071565B" w:rsidP="0061063F">
      <w:pPr>
        <w:spacing w:before="120" w:after="0"/>
      </w:pPr>
      <w:r w:rsidRPr="0061063F">
        <w:t xml:space="preserve">2. (a) </w:t>
      </w:r>
      <w:proofErr w:type="spellStart"/>
      <w:r w:rsidR="007026BA" w:rsidRPr="0061063F">
        <w:t>i</w:t>
      </w:r>
      <w:proofErr w:type="spellEnd"/>
      <w:r w:rsidR="007026BA" w:rsidRPr="0061063F">
        <w:t xml:space="preserve">) </w:t>
      </w:r>
      <w:r w:rsidR="007026BA" w:rsidRPr="0061063F">
        <w:tab/>
        <w:t xml:space="preserve"> V= 1·2 V</w:t>
      </w:r>
      <w:r w:rsidR="007026BA" w:rsidRPr="0061063F">
        <w:tab/>
      </w:r>
      <w:r w:rsidR="007026BA" w:rsidRPr="0061063F">
        <w:tab/>
        <w:t>ii)</w:t>
      </w:r>
      <w:r w:rsidR="007026BA" w:rsidRPr="0061063F">
        <w:tab/>
        <w:t xml:space="preserve"> r = 0·3 </w:t>
      </w:r>
      <w:r w:rsidR="007026BA" w:rsidRPr="0061063F">
        <w:sym w:font="Symbol" w:char="F057"/>
      </w:r>
    </w:p>
    <w:p w:rsidR="0047693E" w:rsidRPr="0061063F" w:rsidRDefault="0047693E" w:rsidP="0061063F">
      <w:pPr>
        <w:spacing w:before="120" w:after="0"/>
      </w:pPr>
      <w:r w:rsidRPr="0061063F">
        <w:t>3.</w:t>
      </w:r>
      <w:r w:rsidRPr="0061063F">
        <w:tab/>
        <w:t>When R = 1·</w:t>
      </w:r>
      <w:proofErr w:type="gramStart"/>
      <w:r w:rsidRPr="0061063F">
        <w:t xml:space="preserve">0 </w:t>
      </w:r>
      <w:proofErr w:type="gramEnd"/>
      <w:r w:rsidRPr="0061063F">
        <w:sym w:font="Symbol" w:char="F057"/>
      </w:r>
      <w:r w:rsidRPr="0061063F">
        <w:t xml:space="preserve">, lost Volts = 2·0 V so the </w:t>
      </w:r>
      <w:proofErr w:type="spellStart"/>
      <w:r w:rsidRPr="0061063F">
        <w:t>t.p.d</w:t>
      </w:r>
      <w:proofErr w:type="spellEnd"/>
      <w:r w:rsidRPr="0061063F">
        <w:t xml:space="preserve"> = 4·0 V, </w:t>
      </w:r>
      <w:r w:rsidR="003E4A3C" w:rsidRPr="0061063F">
        <w:rPr>
          <w:i/>
          <w:u w:val="double"/>
        </w:rPr>
        <w:t xml:space="preserve">r = 0·5 </w:t>
      </w:r>
      <w:r w:rsidR="003E4A3C" w:rsidRPr="0061063F">
        <w:rPr>
          <w:i/>
          <w:u w:val="double"/>
        </w:rPr>
        <w:sym w:font="Symbol" w:char="F057"/>
      </w:r>
      <w:r w:rsidR="003E4A3C" w:rsidRPr="0061063F">
        <w:t xml:space="preserve"> </w:t>
      </w:r>
    </w:p>
    <w:p w:rsidR="00684339" w:rsidRPr="0061063F" w:rsidRDefault="0071565B" w:rsidP="0061063F">
      <w:pPr>
        <w:spacing w:before="120" w:after="0"/>
      </w:pPr>
      <w:r w:rsidRPr="0061063F">
        <w:tab/>
      </w:r>
    </w:p>
    <w:p w:rsidR="00684339" w:rsidRPr="0061063F" w:rsidRDefault="0047693E" w:rsidP="0061063F">
      <w:pPr>
        <w:spacing w:before="120" w:after="0" w:line="240" w:lineRule="auto"/>
        <w:rPr>
          <w:szCs w:val="24"/>
        </w:rPr>
      </w:pPr>
      <w:r w:rsidRPr="0061063F">
        <w:rPr>
          <w:szCs w:val="24"/>
        </w:rPr>
        <w:t>4</w:t>
      </w:r>
      <w:r w:rsidR="00684339" w:rsidRPr="0061063F">
        <w:rPr>
          <w:szCs w:val="24"/>
        </w:rPr>
        <w:t>.</w:t>
      </w:r>
      <w:r w:rsidR="00684339" w:rsidRPr="0061063F">
        <w:rPr>
          <w:szCs w:val="24"/>
        </w:rPr>
        <w:tab/>
        <w:t>(</w:t>
      </w:r>
      <w:proofErr w:type="gramStart"/>
      <w:r w:rsidR="00684339" w:rsidRPr="0061063F">
        <w:rPr>
          <w:szCs w:val="24"/>
        </w:rPr>
        <w:t>a</w:t>
      </w:r>
      <w:proofErr w:type="gramEnd"/>
      <w:r w:rsidR="00684339" w:rsidRPr="0061063F">
        <w:rPr>
          <w:szCs w:val="24"/>
        </w:rPr>
        <w:t>) E = I(</w:t>
      </w:r>
      <w:proofErr w:type="spellStart"/>
      <w:r w:rsidR="00684339" w:rsidRPr="0061063F">
        <w:rPr>
          <w:szCs w:val="24"/>
        </w:rPr>
        <w:t>R+r</w:t>
      </w:r>
      <w:proofErr w:type="spellEnd"/>
      <w:r w:rsidR="00684339" w:rsidRPr="0061063F">
        <w:rPr>
          <w:szCs w:val="24"/>
        </w:rPr>
        <w:t>)</w:t>
      </w:r>
      <w:r w:rsidR="00684339" w:rsidRPr="0061063F">
        <w:rPr>
          <w:szCs w:val="24"/>
        </w:rPr>
        <w:tab/>
      </w:r>
      <w:r w:rsidR="00684339" w:rsidRPr="0061063F">
        <w:rPr>
          <w:szCs w:val="24"/>
        </w:rPr>
        <w:tab/>
      </w:r>
      <w:r w:rsidR="00684339" w:rsidRPr="0061063F">
        <w:rPr>
          <w:szCs w:val="24"/>
        </w:rPr>
        <w:tab/>
        <w:t xml:space="preserve">E/I = </w:t>
      </w:r>
      <w:proofErr w:type="spellStart"/>
      <w:r w:rsidR="00684339" w:rsidRPr="0061063F">
        <w:rPr>
          <w:szCs w:val="24"/>
        </w:rPr>
        <w:t>R+r</w:t>
      </w:r>
      <w:proofErr w:type="spellEnd"/>
      <w:r w:rsidR="00684339" w:rsidRPr="0061063F">
        <w:rPr>
          <w:szCs w:val="24"/>
        </w:rPr>
        <w:tab/>
      </w:r>
      <w:r w:rsidR="00684339" w:rsidRPr="0061063F">
        <w:rPr>
          <w:szCs w:val="24"/>
        </w:rPr>
        <w:tab/>
        <w:t xml:space="preserve">R = E/I-r </w:t>
      </w:r>
      <w:r w:rsidR="00684339" w:rsidRPr="0061063F">
        <w:rPr>
          <w:szCs w:val="24"/>
        </w:rPr>
        <w:tab/>
        <w:t>As required</w:t>
      </w:r>
    </w:p>
    <w:p w:rsidR="00684339" w:rsidRPr="0061063F" w:rsidRDefault="00684339" w:rsidP="0061063F">
      <w:pPr>
        <w:spacing w:before="120" w:after="0" w:line="240" w:lineRule="auto"/>
        <w:rPr>
          <w:szCs w:val="24"/>
        </w:rPr>
      </w:pPr>
      <w:r w:rsidRPr="0061063F">
        <w:rPr>
          <w:szCs w:val="24"/>
        </w:rPr>
        <w:t xml:space="preserve">  </w:t>
      </w:r>
      <w:r w:rsidRPr="0061063F">
        <w:rPr>
          <w:szCs w:val="24"/>
        </w:rPr>
        <w:tab/>
        <w:t>(b) (</w:t>
      </w:r>
      <w:proofErr w:type="spellStart"/>
      <w:proofErr w:type="gramStart"/>
      <w:r w:rsidRPr="0061063F">
        <w:rPr>
          <w:szCs w:val="24"/>
        </w:rPr>
        <w:t>i</w:t>
      </w:r>
      <w:proofErr w:type="spellEnd"/>
      <w:proofErr w:type="gramEnd"/>
      <w:r w:rsidRPr="0061063F">
        <w:rPr>
          <w:szCs w:val="24"/>
        </w:rPr>
        <w:t>)</w:t>
      </w:r>
      <w:r w:rsidR="00D6327D" w:rsidRPr="0061063F">
        <w:rPr>
          <w:szCs w:val="24"/>
        </w:rPr>
        <w:tab/>
      </w:r>
      <w:r w:rsidRPr="0061063F">
        <w:rPr>
          <w:szCs w:val="24"/>
        </w:rPr>
        <w:t>r = 2.5Ω</w:t>
      </w:r>
    </w:p>
    <w:p w:rsidR="00684339" w:rsidRPr="0061063F" w:rsidRDefault="00684339" w:rsidP="0061063F">
      <w:pPr>
        <w:spacing w:before="120" w:after="0" w:line="240" w:lineRule="auto"/>
        <w:rPr>
          <w:szCs w:val="24"/>
        </w:rPr>
      </w:pPr>
      <w:r w:rsidRPr="0061063F">
        <w:rPr>
          <w:szCs w:val="24"/>
        </w:rPr>
        <w:t xml:space="preserve">  </w:t>
      </w:r>
      <w:r w:rsidRPr="0061063F">
        <w:rPr>
          <w:szCs w:val="24"/>
        </w:rPr>
        <w:tab/>
        <w:t xml:space="preserve">    (ii)</w:t>
      </w:r>
      <w:r w:rsidRPr="0061063F">
        <w:rPr>
          <w:szCs w:val="24"/>
        </w:rPr>
        <w:tab/>
        <w:t>E = 17.1V</w:t>
      </w:r>
    </w:p>
    <w:p w:rsidR="00684339" w:rsidRPr="0061063F" w:rsidRDefault="00684339" w:rsidP="0061063F">
      <w:pPr>
        <w:spacing w:before="120" w:after="0" w:line="240" w:lineRule="auto"/>
        <w:rPr>
          <w:szCs w:val="24"/>
        </w:rPr>
      </w:pPr>
    </w:p>
    <w:p w:rsidR="00684339" w:rsidRPr="0061063F" w:rsidRDefault="00684339" w:rsidP="0061063F">
      <w:pPr>
        <w:spacing w:before="120" w:after="0" w:line="240" w:lineRule="auto"/>
        <w:rPr>
          <w:szCs w:val="24"/>
        </w:rPr>
      </w:pPr>
      <w:r w:rsidRPr="0061063F">
        <w:rPr>
          <w:szCs w:val="24"/>
        </w:rPr>
        <w:t xml:space="preserve"> </w:t>
      </w:r>
      <w:r w:rsidRPr="0061063F">
        <w:rPr>
          <w:szCs w:val="24"/>
        </w:rPr>
        <w:tab/>
        <w:t xml:space="preserve">(c) </w:t>
      </w:r>
      <w:r w:rsidRPr="0061063F">
        <w:rPr>
          <w:szCs w:val="24"/>
        </w:rPr>
        <w:tab/>
        <w:t>I = E/r</w:t>
      </w:r>
      <w:r w:rsidRPr="0061063F">
        <w:rPr>
          <w:szCs w:val="24"/>
        </w:rPr>
        <w:tab/>
        <w:t xml:space="preserve"> = 17.1/</w:t>
      </w:r>
      <w:proofErr w:type="gramStart"/>
      <w:r w:rsidRPr="0061063F">
        <w:rPr>
          <w:szCs w:val="24"/>
        </w:rPr>
        <w:t>2.5  =</w:t>
      </w:r>
      <w:proofErr w:type="gramEnd"/>
      <w:r w:rsidRPr="0061063F">
        <w:rPr>
          <w:szCs w:val="24"/>
        </w:rPr>
        <w:t xml:space="preserve"> 6.8A</w:t>
      </w:r>
    </w:p>
    <w:p w:rsidR="004542C3" w:rsidRDefault="004542C3" w:rsidP="004B4383">
      <w:pPr>
        <w:rPr>
          <w:rFonts w:ascii="Times New Roman" w:hAnsi="Times New Roman"/>
        </w:rPr>
      </w:pPr>
    </w:p>
    <w:p w:rsidR="004542C3" w:rsidRDefault="004542C3">
      <w:pPr>
        <w:rPr>
          <w:rFonts w:ascii="Times New Roman" w:hAnsi="Times New Roman"/>
        </w:rPr>
      </w:pPr>
    </w:p>
    <w:sectPr w:rsidR="004542C3" w:rsidSect="00FD4449">
      <w:headerReference w:type="even" r:id="rId213"/>
      <w:headerReference w:type="default" r:id="rId214"/>
      <w:footerReference w:type="even" r:id="rId215"/>
      <w:footerReference w:type="default" r:id="rId216"/>
      <w:type w:val="nextColumn"/>
      <w:pgSz w:w="11906" w:h="16838" w:code="9"/>
      <w:pgMar w:top="-992" w:right="1559" w:bottom="811" w:left="1418" w:header="284" w:footer="0" w:gutter="0"/>
      <w:cols w:sep="1"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4705" w:rsidRDefault="00034705">
      <w:r>
        <w:separator/>
      </w:r>
    </w:p>
  </w:endnote>
  <w:endnote w:type="continuationSeparator" w:id="0">
    <w:p w:rsidR="00034705" w:rsidRDefault="000347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neva">
    <w:altName w:val="Arial"/>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ComicSansMS">
    <w:panose1 w:val="00000000000000000000"/>
    <w:charset w:val="00"/>
    <w:family w:val="swiss"/>
    <w:notTrueType/>
    <w:pitch w:val="default"/>
    <w:sig w:usb0="00000003" w:usb1="00000000" w:usb2="00000000" w:usb3="00000000" w:csb0="00000001" w:csb1="00000000"/>
  </w:font>
  <w:font w:name="ComicSansMS-Bold">
    <w:panose1 w:val="00000000000000000000"/>
    <w:charset w:val="00"/>
    <w:family w:val="swiss"/>
    <w:notTrueType/>
    <w:pitch w:val="default"/>
    <w:sig w:usb0="00000003" w:usb1="00000000" w:usb2="00000000" w:usb3="00000000" w:csb0="00000001" w:csb1="00000000"/>
  </w:font>
  <w:font w:name="ImprintMT">
    <w:altName w:val="MS Mincho"/>
    <w:panose1 w:val="00000000000000000000"/>
    <w:charset w:val="00"/>
    <w:family w:val="roman"/>
    <w:notTrueType/>
    <w:pitch w:val="default"/>
    <w:sig w:usb0="00000003" w:usb1="08070000" w:usb2="00000010" w:usb3="00000000" w:csb0="00020001" w:csb1="00000000"/>
  </w:font>
  <w:font w:name="ImprintMT-Italic">
    <w:panose1 w:val="00000000000000000000"/>
    <w:charset w:val="00"/>
    <w:family w:val="roman"/>
    <w:notTrueType/>
    <w:pitch w:val="default"/>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Helvetica-Bold">
    <w:panose1 w:val="00000000000000000000"/>
    <w:charset w:val="00"/>
    <w:family w:val="swiss"/>
    <w:notTrueType/>
    <w:pitch w:val="default"/>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 w:name="Times">
    <w:panose1 w:val="02020603050405020304"/>
    <w:charset w:val="00"/>
    <w:family w:val="roman"/>
    <w:pitch w:val="variable"/>
    <w:sig w:usb0="E0002AFF" w:usb1="C0007841"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backwards">
    <w:panose1 w:val="000004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CD6" w:rsidRDefault="00050CD6">
    <w:pPr>
      <w:pStyle w:val="Footer"/>
    </w:pPr>
  </w:p>
  <w:p w:rsidR="00050CD6" w:rsidRDefault="00050CD6"/>
  <w:p w:rsidR="00050CD6" w:rsidRDefault="00050CD6"/>
  <w:p w:rsidR="00050CD6" w:rsidRDefault="00050CD6"/>
  <w:p w:rsidR="00050CD6" w:rsidRDefault="00050CD6"/>
  <w:p w:rsidR="00050CD6" w:rsidRDefault="00050CD6"/>
  <w:p w:rsidR="00050CD6" w:rsidRDefault="00050CD6"/>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vanish/>
        <w:highlight w:val="yellow"/>
      </w:rPr>
      <w:id w:val="-823046730"/>
      <w:docPartObj>
        <w:docPartGallery w:val="Page Numbers (Bottom of Page)"/>
        <w:docPartUnique/>
      </w:docPartObj>
    </w:sdtPr>
    <w:sdtContent>
      <w:sdt>
        <w:sdtPr>
          <w:rPr>
            <w:vanish/>
            <w:highlight w:val="yellow"/>
          </w:rPr>
          <w:id w:val="860082579"/>
          <w:docPartObj>
            <w:docPartGallery w:val="Page Numbers (Top of Page)"/>
            <w:docPartUnique/>
          </w:docPartObj>
        </w:sdtPr>
        <w:sdtContent>
          <w:p w:rsidR="00050CD6" w:rsidRDefault="00050CD6" w:rsidP="00FD4449">
            <w:pPr>
              <w:pStyle w:val="Footer"/>
            </w:pPr>
            <w:r>
              <w:t>J A Hargreaves</w:t>
            </w:r>
            <w:r>
              <w:tab/>
            </w:r>
            <w:r>
              <w:tab/>
              <w:t xml:space="preserve">Page </w:t>
            </w:r>
            <w:r>
              <w:rPr>
                <w:b/>
                <w:bCs/>
                <w:szCs w:val="24"/>
              </w:rPr>
              <w:fldChar w:fldCharType="begin"/>
            </w:r>
            <w:r>
              <w:rPr>
                <w:b/>
                <w:bCs/>
              </w:rPr>
              <w:instrText xml:space="preserve"> PAGE </w:instrText>
            </w:r>
            <w:r>
              <w:rPr>
                <w:b/>
                <w:bCs/>
                <w:szCs w:val="24"/>
              </w:rPr>
              <w:fldChar w:fldCharType="separate"/>
            </w:r>
            <w:r w:rsidR="00363383">
              <w:rPr>
                <w:b/>
                <w:bCs/>
                <w:noProof/>
              </w:rPr>
              <w:t>6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363383">
              <w:rPr>
                <w:b/>
                <w:bCs/>
                <w:noProof/>
              </w:rPr>
              <w:t>68</w:t>
            </w:r>
            <w:r>
              <w:rPr>
                <w:b/>
                <w:bCs/>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4705" w:rsidRDefault="00034705">
      <w:r>
        <w:separator/>
      </w:r>
    </w:p>
  </w:footnote>
  <w:footnote w:type="continuationSeparator" w:id="0">
    <w:p w:rsidR="00034705" w:rsidRDefault="000347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CD6" w:rsidRDefault="00050CD6">
    <w:pPr>
      <w:pStyle w:val="Header"/>
    </w:pPr>
  </w:p>
  <w:p w:rsidR="00050CD6" w:rsidRDefault="00050CD6"/>
  <w:p w:rsidR="00050CD6" w:rsidRDefault="00050CD6"/>
  <w:p w:rsidR="00050CD6" w:rsidRDefault="00050CD6"/>
  <w:p w:rsidR="00050CD6" w:rsidRDefault="00050CD6"/>
  <w:p w:rsidR="00050CD6" w:rsidRDefault="00050CD6"/>
  <w:p w:rsidR="00050CD6" w:rsidRDefault="00050CD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CD6" w:rsidRPr="00C137EB" w:rsidRDefault="00050CD6" w:rsidP="00B905CA">
    <w:pPr>
      <w:pStyle w:val="Header"/>
      <w:tabs>
        <w:tab w:val="left" w:pos="426"/>
      </w:tabs>
      <w:ind w:left="-709" w:right="-427"/>
    </w:pPr>
    <w:r>
      <w:rPr>
        <w:noProof/>
      </w:rPr>
      <mc:AlternateContent>
        <mc:Choice Requires="wps">
          <w:drawing>
            <wp:anchor distT="0" distB="0" distL="114300" distR="114300" simplePos="0" relativeHeight="251659264" behindDoc="0" locked="0" layoutInCell="1" allowOverlap="1" wp14:anchorId="1C4176EC" wp14:editId="167BED91">
              <wp:simplePos x="0" y="0"/>
              <wp:positionH relativeFrom="column">
                <wp:posOffset>-509905</wp:posOffset>
              </wp:positionH>
              <wp:positionV relativeFrom="paragraph">
                <wp:posOffset>295910</wp:posOffset>
              </wp:positionV>
              <wp:extent cx="6838950" cy="8890"/>
              <wp:effectExtent l="0" t="19050" r="19050" b="48260"/>
              <wp:wrapNone/>
              <wp:docPr id="28" name="Straight Connector 28"/>
              <wp:cNvGraphicFramePr/>
              <a:graphic xmlns:a="http://schemas.openxmlformats.org/drawingml/2006/main">
                <a:graphicData uri="http://schemas.microsoft.com/office/word/2010/wordprocessingShape">
                  <wps:wsp>
                    <wps:cNvCnPr/>
                    <wps:spPr>
                      <a:xfrm flipV="1">
                        <a:off x="0" y="0"/>
                        <a:ext cx="6838950" cy="8890"/>
                      </a:xfrm>
                      <a:prstGeom prst="line">
                        <a:avLst/>
                      </a:prstGeom>
                      <a:ln w="47625" cmpd="thinThick"/>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8" o:spid="_x0000_s1026" style="position:absolute;flip:y;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0.15pt,23.3pt" to="498.3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" strokecolor="#ae3a62 [3044]" strokeweight="3.75pt">
              <v:stroke linestyle="thinThick"/>
            </v:line>
          </w:pict>
        </mc:Fallback>
      </mc:AlternateContent>
    </w:r>
    <w:r>
      <w:t xml:space="preserve"> </w:t>
    </w:r>
    <w:fldSimple w:instr=" STYLEREF  &quot;Heading 1&quot;  \* MERGEFORMAT ">
      <w:r w:rsidR="00363383">
        <w:rPr>
          <w:noProof/>
        </w:rPr>
        <w:t>Tutorials</w:t>
      </w:r>
    </w:fldSimple>
    <w:r>
      <w:rPr>
        <w:noProof/>
      </w:rPr>
      <w:t xml:space="preserve">       </w:t>
    </w:r>
    <w:r>
      <w:rPr>
        <w:noProof/>
      </w:rPr>
      <w:tab/>
    </w:r>
    <w:r>
      <w:rPr>
        <w:noProof/>
      </w:rPr>
      <w:fldChar w:fldCharType="begin"/>
    </w:r>
    <w:r>
      <w:rPr>
        <w:noProof/>
      </w:rPr>
      <w:instrText xml:space="preserve"> STYLEREF  "Heading 2"  \* MERGEFORMAT </w:instrText>
    </w:r>
    <w:r>
      <w:rPr>
        <w:noProof/>
      </w:rPr>
      <w:fldChar w:fldCharType="separate"/>
    </w:r>
    <w:r w:rsidR="00363383">
      <w:rPr>
        <w:noProof/>
      </w:rPr>
      <w:t>Tutorial Answers</w:t>
    </w:r>
    <w:r>
      <w:rPr>
        <w:noProof/>
      </w:rPr>
      <w:fldChar w:fldCharType="end"/>
    </w:r>
  </w:p>
  <w:p w:rsidR="00050CD6" w:rsidRDefault="00050CD6"/>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338A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0C0667CB"/>
    <w:multiLevelType w:val="hybridMultilevel"/>
    <w:tmpl w:val="5AF8609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25447B3"/>
    <w:multiLevelType w:val="hybridMultilevel"/>
    <w:tmpl w:val="76FAC012"/>
    <w:lvl w:ilvl="0" w:tplc="C6DA5306">
      <w:start w:val="1"/>
      <w:numFmt w:val="decimal"/>
      <w:lvlText w:val="%1."/>
      <w:lvlJc w:val="left"/>
      <w:pPr>
        <w:ind w:left="720" w:hanging="360"/>
      </w:pPr>
      <w:rPr>
        <w:rFonts w:hint="default"/>
        <w:sz w:val="24"/>
        <w:u w:val="doubl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574296E"/>
    <w:multiLevelType w:val="hybridMultilevel"/>
    <w:tmpl w:val="FADAFF42"/>
    <w:lvl w:ilvl="0" w:tplc="F9A86E76">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1AEE978E">
      <w:start w:val="2"/>
      <w:numFmt w:val="decimal"/>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63F31CC"/>
    <w:multiLevelType w:val="hybridMultilevel"/>
    <w:tmpl w:val="94F023BE"/>
    <w:lvl w:ilvl="0" w:tplc="EABA6DE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65871A9"/>
    <w:multiLevelType w:val="hybridMultilevel"/>
    <w:tmpl w:val="480AFCF6"/>
    <w:lvl w:ilvl="0" w:tplc="F5960376">
      <w:start w:val="1"/>
      <w:numFmt w:val="decimal"/>
      <w:lvlText w:val="%1."/>
      <w:lvlJc w:val="left"/>
      <w:pPr>
        <w:ind w:left="644" w:hanging="360"/>
      </w:pPr>
      <w:rPr>
        <w:rFonts w:hint="default"/>
        <w:caps w:val="0"/>
        <w:strike w:val="0"/>
        <w:dstrike w:val="0"/>
        <w:vanish w:val="0"/>
        <w:sz w:val="22"/>
        <w:vertAlign w:val="baseline"/>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1E7A6059"/>
    <w:multiLevelType w:val="hybridMultilevel"/>
    <w:tmpl w:val="F886F2F0"/>
    <w:lvl w:ilvl="0" w:tplc="0809000D">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EB95E9A"/>
    <w:multiLevelType w:val="hybridMultilevel"/>
    <w:tmpl w:val="EB12CDA6"/>
    <w:lvl w:ilvl="0" w:tplc="A844E872">
      <w:start w:val="1"/>
      <w:numFmt w:val="decimal"/>
      <w:lvlText w:val="%1."/>
      <w:lvlJc w:val="left"/>
      <w:pPr>
        <w:ind w:left="720" w:hanging="360"/>
      </w:pPr>
      <w:rPr>
        <w:rFonts w:hint="default"/>
        <w:caps w:val="0"/>
        <w:strike w:val="0"/>
        <w:dstrike w:val="0"/>
        <w:vanish w:val="0"/>
        <w:sz w:val="20"/>
        <w:u w:val="double"/>
        <w:vertAlign w:val="baseline"/>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nsid w:val="1F913DBF"/>
    <w:multiLevelType w:val="hybridMultilevel"/>
    <w:tmpl w:val="6CE408DC"/>
    <w:lvl w:ilvl="0" w:tplc="B198ACC4">
      <w:start w:val="1"/>
      <w:numFmt w:val="decimal"/>
      <w:lvlText w:val="%1."/>
      <w:lvlJc w:val="left"/>
      <w:pPr>
        <w:tabs>
          <w:tab w:val="num" w:pos="720"/>
        </w:tabs>
        <w:ind w:left="720" w:hanging="360"/>
      </w:pPr>
      <w:rPr>
        <w:color w:val="00800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1FF07E73"/>
    <w:multiLevelType w:val="hybridMultilevel"/>
    <w:tmpl w:val="C84C9EB2"/>
    <w:lvl w:ilvl="0" w:tplc="45F641E8">
      <w:numFmt w:val="bullet"/>
      <w:lvlText w:val="•"/>
      <w:lvlJc w:val="left"/>
      <w:pPr>
        <w:ind w:left="1080" w:hanging="720"/>
      </w:pPr>
      <w:rPr>
        <w:rFonts w:ascii="Trebuchet MS" w:eastAsiaTheme="minorEastAsia" w:hAnsi="Trebuchet M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20E823F5"/>
    <w:multiLevelType w:val="hybridMultilevel"/>
    <w:tmpl w:val="6F185898"/>
    <w:lvl w:ilvl="0" w:tplc="0809000D">
      <w:start w:val="1"/>
      <w:numFmt w:val="bullet"/>
      <w:lvlText w:val=""/>
      <w:lvlJc w:val="left"/>
      <w:pPr>
        <w:tabs>
          <w:tab w:val="num" w:pos="2220"/>
        </w:tabs>
        <w:ind w:left="2220" w:hanging="360"/>
      </w:pPr>
      <w:rPr>
        <w:rFonts w:ascii="Wingdings" w:hAnsi="Wingdings" w:hint="default"/>
        <w:sz w:val="16"/>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
    <w:nsid w:val="21492677"/>
    <w:multiLevelType w:val="hybridMultilevel"/>
    <w:tmpl w:val="9F40F702"/>
    <w:lvl w:ilvl="0" w:tplc="0809000F">
      <w:start w:val="1"/>
      <w:numFmt w:val="decimal"/>
      <w:lvlText w:val="%1."/>
      <w:lvlJc w:val="left"/>
      <w:pPr>
        <w:ind w:left="720" w:hanging="360"/>
      </w:pPr>
      <w:rPr>
        <w:rFonts w:hint="default"/>
        <w:caps w:val="0"/>
        <w:strike w:val="0"/>
        <w:dstrike w:val="0"/>
        <w:vanish w:val="0"/>
        <w:sz w:val="22"/>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3DC6A36"/>
    <w:multiLevelType w:val="hybridMultilevel"/>
    <w:tmpl w:val="2BCA5506"/>
    <w:lvl w:ilvl="0" w:tplc="0809000F">
      <w:start w:val="1"/>
      <w:numFmt w:val="decimal"/>
      <w:lvlText w:val="%1."/>
      <w:lvlJc w:val="left"/>
      <w:pPr>
        <w:ind w:left="720" w:hanging="360"/>
      </w:pPr>
      <w:rPr>
        <w:rFonts w:hint="default"/>
        <w:caps w:val="0"/>
        <w:strike w:val="0"/>
        <w:dstrike w:val="0"/>
        <w:vanish w:val="0"/>
        <w:sz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29FD161D"/>
    <w:multiLevelType w:val="hybridMultilevel"/>
    <w:tmpl w:val="00B21E1C"/>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2B2F5EDA"/>
    <w:multiLevelType w:val="hybridMultilevel"/>
    <w:tmpl w:val="2612ED4C"/>
    <w:lvl w:ilvl="0" w:tplc="613E23EC">
      <w:start w:val="2"/>
      <w:numFmt w:val="decimal"/>
      <w:lvlText w:val="%1."/>
      <w:lvlJc w:val="left"/>
      <w:pPr>
        <w:ind w:left="720" w:hanging="360"/>
      </w:pPr>
      <w:rPr>
        <w:rFonts w:hint="default"/>
        <w:caps w:val="0"/>
        <w:strike w:val="0"/>
        <w:dstrike w:val="0"/>
        <w:vanish w:val="0"/>
        <w:sz w:val="22"/>
        <w:u w:val="none"/>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DC52D95"/>
    <w:multiLevelType w:val="hybridMultilevel"/>
    <w:tmpl w:val="D466EFD2"/>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6">
    <w:nsid w:val="323F65EC"/>
    <w:multiLevelType w:val="hybridMultilevel"/>
    <w:tmpl w:val="97C4AFC4"/>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5D578C4"/>
    <w:multiLevelType w:val="hybridMultilevel"/>
    <w:tmpl w:val="72CA47C2"/>
    <w:lvl w:ilvl="0" w:tplc="F9A86E76">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5F95045"/>
    <w:multiLevelType w:val="hybridMultilevel"/>
    <w:tmpl w:val="7A6E44A4"/>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C7A518A"/>
    <w:multiLevelType w:val="hybridMultilevel"/>
    <w:tmpl w:val="AA6A48C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EB84C66"/>
    <w:multiLevelType w:val="multilevel"/>
    <w:tmpl w:val="EE98F1CE"/>
    <w:lvl w:ilvl="0">
      <w:start w:val="5"/>
      <w:numFmt w:val="decimal"/>
      <w:lvlText w:val="%1."/>
      <w:lvlJc w:val="left"/>
      <w:pPr>
        <w:tabs>
          <w:tab w:val="num" w:pos="576"/>
        </w:tabs>
        <w:ind w:left="576" w:hanging="576"/>
      </w:pPr>
      <w:rPr>
        <w:rFonts w:hint="default"/>
      </w:rPr>
    </w:lvl>
    <w:lvl w:ilvl="1">
      <w:start w:val="1"/>
      <w:numFmt w:val="lowerLetter"/>
      <w:lvlText w:val="%2)"/>
      <w:lvlJc w:val="left"/>
      <w:pPr>
        <w:tabs>
          <w:tab w:val="num" w:pos="1152"/>
        </w:tabs>
        <w:ind w:left="1152" w:hanging="576"/>
      </w:pPr>
      <w:rPr>
        <w:rFonts w:hint="default"/>
      </w:rPr>
    </w:lvl>
    <w:lvl w:ilvl="2">
      <w:start w:val="1"/>
      <w:numFmt w:val="lowerRoman"/>
      <w:lvlText w:val="%3."/>
      <w:lvlJc w:val="left"/>
      <w:pPr>
        <w:tabs>
          <w:tab w:val="num" w:pos="1872"/>
        </w:tabs>
        <w:ind w:left="1620" w:hanging="468"/>
      </w:pPr>
      <w:rPr>
        <w:rFonts w:hint="default"/>
      </w:rPr>
    </w:lvl>
    <w:lvl w:ilvl="3">
      <w:start w:val="1"/>
      <w:numFmt w:val="upperLetter"/>
      <w:lvlText w:val="%4."/>
      <w:lvlJc w:val="left"/>
      <w:pPr>
        <w:tabs>
          <w:tab w:val="num" w:pos="2016"/>
        </w:tabs>
        <w:ind w:left="2016" w:hanging="432"/>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21">
    <w:nsid w:val="3F0E3631"/>
    <w:multiLevelType w:val="multilevel"/>
    <w:tmpl w:val="035EAAE4"/>
    <w:lvl w:ilvl="0">
      <w:start w:val="1"/>
      <w:numFmt w:val="lowerLetter"/>
      <w:lvlText w:val="%1)"/>
      <w:lvlJc w:val="left"/>
      <w:pPr>
        <w:tabs>
          <w:tab w:val="num" w:pos="504"/>
        </w:tabs>
        <w:ind w:left="504" w:hanging="504"/>
      </w:pPr>
      <w:rPr>
        <w:rFonts w:hint="default"/>
      </w:rPr>
    </w:lvl>
    <w:lvl w:ilvl="1">
      <w:start w:val="1"/>
      <w:numFmt w:val="lowerLetter"/>
      <w:lvlText w:val="%2)"/>
      <w:lvlJc w:val="left"/>
      <w:pPr>
        <w:tabs>
          <w:tab w:val="num" w:pos="864"/>
        </w:tabs>
        <w:ind w:left="864" w:hanging="360"/>
      </w:pPr>
      <w:rPr>
        <w:rFonts w:hint="default"/>
      </w:rPr>
    </w:lvl>
    <w:lvl w:ilvl="2">
      <w:start w:val="1"/>
      <w:numFmt w:val="lowerRoman"/>
      <w:lvlText w:val="%3)"/>
      <w:lvlJc w:val="left"/>
      <w:pPr>
        <w:tabs>
          <w:tab w:val="num" w:pos="1440"/>
        </w:tabs>
        <w:ind w:left="1440" w:hanging="576"/>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44F81D9B"/>
    <w:multiLevelType w:val="hybridMultilevel"/>
    <w:tmpl w:val="EE12B9B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D976819"/>
    <w:multiLevelType w:val="hybridMultilevel"/>
    <w:tmpl w:val="19C4C9AE"/>
    <w:lvl w:ilvl="0" w:tplc="F5960376">
      <w:start w:val="1"/>
      <w:numFmt w:val="decimal"/>
      <w:lvlText w:val="%1."/>
      <w:lvlJc w:val="left"/>
      <w:pPr>
        <w:ind w:left="720" w:hanging="360"/>
      </w:pPr>
      <w:rPr>
        <w:rFonts w:hint="default"/>
        <w:caps w:val="0"/>
        <w:strike w:val="0"/>
        <w:dstrike w:val="0"/>
        <w:vanish w:val="0"/>
        <w:sz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E0857ED"/>
    <w:multiLevelType w:val="hybridMultilevel"/>
    <w:tmpl w:val="4DEE0C9C"/>
    <w:lvl w:ilvl="0" w:tplc="9B44023E">
      <w:start w:val="1"/>
      <w:numFmt w:val="lowerLetter"/>
      <w:lvlText w:val="%1)"/>
      <w:lvlJc w:val="left"/>
      <w:pPr>
        <w:tabs>
          <w:tab w:val="num" w:pos="1429"/>
        </w:tabs>
        <w:ind w:left="1429" w:hanging="720"/>
      </w:pPr>
      <w:rPr>
        <w:rFonts w:hint="default"/>
      </w:rPr>
    </w:lvl>
    <w:lvl w:ilvl="1" w:tplc="04090019" w:tentative="1">
      <w:start w:val="1"/>
      <w:numFmt w:val="lowerLetter"/>
      <w:lvlText w:val="%2."/>
      <w:lvlJc w:val="left"/>
      <w:pPr>
        <w:tabs>
          <w:tab w:val="num" w:pos="1789"/>
        </w:tabs>
        <w:ind w:left="1789" w:hanging="360"/>
      </w:p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25">
    <w:nsid w:val="4E3753A5"/>
    <w:multiLevelType w:val="hybridMultilevel"/>
    <w:tmpl w:val="6EB23D8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4F715B0D"/>
    <w:multiLevelType w:val="hybridMultilevel"/>
    <w:tmpl w:val="82EC2E32"/>
    <w:lvl w:ilvl="0" w:tplc="AA2869A0">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4FEC65A1"/>
    <w:multiLevelType w:val="hybridMultilevel"/>
    <w:tmpl w:val="3E7694AA"/>
    <w:lvl w:ilvl="0" w:tplc="4C0CC4B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B7013D0"/>
    <w:multiLevelType w:val="hybridMultilevel"/>
    <w:tmpl w:val="9B7080E2"/>
    <w:lvl w:ilvl="0" w:tplc="A844E872">
      <w:start w:val="1"/>
      <w:numFmt w:val="decimal"/>
      <w:lvlText w:val="%1."/>
      <w:lvlJc w:val="left"/>
      <w:pPr>
        <w:ind w:left="720" w:hanging="360"/>
      </w:pPr>
      <w:rPr>
        <w:rFonts w:hint="default"/>
        <w:caps w:val="0"/>
        <w:strike w:val="0"/>
        <w:dstrike w:val="0"/>
        <w:vanish w:val="0"/>
        <w:sz w:val="20"/>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07A7B3B"/>
    <w:multiLevelType w:val="hybridMultilevel"/>
    <w:tmpl w:val="2952970A"/>
    <w:lvl w:ilvl="0" w:tplc="7D6053F4">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61EB4364"/>
    <w:multiLevelType w:val="multilevel"/>
    <w:tmpl w:val="EDE03D80"/>
    <w:name w:val="test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Times New Roman" w:hAnsi="Times New Roman" w:hint="default"/>
      </w:rPr>
    </w:lvl>
    <w:lvl w:ilvl="2">
      <w:start w:val="1"/>
      <w:numFmt w:val="lowerRoman"/>
      <w:lvlText w:val="%3)"/>
      <w:lvlJc w:val="left"/>
      <w:pPr>
        <w:tabs>
          <w:tab w:val="num" w:pos="720"/>
        </w:tabs>
        <w:ind w:left="72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1">
    <w:nsid w:val="633F29F0"/>
    <w:multiLevelType w:val="multilevel"/>
    <w:tmpl w:val="8732FDAA"/>
    <w:lvl w:ilvl="0">
      <w:start w:val="6"/>
      <w:numFmt w:val="decimal"/>
      <w:lvlText w:val="%1."/>
      <w:lvlJc w:val="left"/>
      <w:pPr>
        <w:tabs>
          <w:tab w:val="num" w:pos="576"/>
        </w:tabs>
        <w:ind w:left="576" w:hanging="576"/>
      </w:pPr>
      <w:rPr>
        <w:rFonts w:hint="default"/>
      </w:rPr>
    </w:lvl>
    <w:lvl w:ilvl="1">
      <w:start w:val="1"/>
      <w:numFmt w:val="lowerLetter"/>
      <w:lvlText w:val="%2)"/>
      <w:lvlJc w:val="left"/>
      <w:pPr>
        <w:tabs>
          <w:tab w:val="num" w:pos="1152"/>
        </w:tabs>
        <w:ind w:left="1152" w:hanging="576"/>
      </w:pPr>
      <w:rPr>
        <w:rFonts w:hint="default"/>
      </w:rPr>
    </w:lvl>
    <w:lvl w:ilvl="2">
      <w:start w:val="1"/>
      <w:numFmt w:val="lowerRoman"/>
      <w:lvlText w:val="%3."/>
      <w:lvlJc w:val="left"/>
      <w:pPr>
        <w:tabs>
          <w:tab w:val="num" w:pos="1872"/>
        </w:tabs>
        <w:ind w:left="1620" w:hanging="468"/>
      </w:pPr>
      <w:rPr>
        <w:rFonts w:hint="default"/>
      </w:rPr>
    </w:lvl>
    <w:lvl w:ilvl="3">
      <w:start w:val="1"/>
      <w:numFmt w:val="upperLetter"/>
      <w:lvlText w:val="%4."/>
      <w:lvlJc w:val="left"/>
      <w:pPr>
        <w:tabs>
          <w:tab w:val="num" w:pos="2016"/>
        </w:tabs>
        <w:ind w:left="2016" w:hanging="432"/>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32">
    <w:nsid w:val="67E452FC"/>
    <w:multiLevelType w:val="hybridMultilevel"/>
    <w:tmpl w:val="B478F2DC"/>
    <w:lvl w:ilvl="0" w:tplc="9E0CAAB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9F23865"/>
    <w:multiLevelType w:val="hybridMultilevel"/>
    <w:tmpl w:val="3C2231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6BA261F9"/>
    <w:multiLevelType w:val="hybridMultilevel"/>
    <w:tmpl w:val="B0CE7674"/>
    <w:lvl w:ilvl="0" w:tplc="7B643146">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E156D3D"/>
    <w:multiLevelType w:val="hybridMultilevel"/>
    <w:tmpl w:val="097EAA2A"/>
    <w:lvl w:ilvl="0" w:tplc="3AF05B30">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70B80C5D"/>
    <w:multiLevelType w:val="hybridMultilevel"/>
    <w:tmpl w:val="1040DD48"/>
    <w:lvl w:ilvl="0" w:tplc="E04EB526">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55E7055"/>
    <w:multiLevelType w:val="hybridMultilevel"/>
    <w:tmpl w:val="A70635F8"/>
    <w:lvl w:ilvl="0" w:tplc="C648617A">
      <w:start w:val="1"/>
      <w:numFmt w:val="bullet"/>
      <w:pStyle w:val="ListBullet"/>
      <w:lvlText w:val=""/>
      <w:lvlJc w:val="left"/>
      <w:pPr>
        <w:tabs>
          <w:tab w:val="num" w:pos="2160"/>
        </w:tabs>
        <w:ind w:left="216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68223A8"/>
    <w:multiLevelType w:val="hybridMultilevel"/>
    <w:tmpl w:val="BA865D4C"/>
    <w:lvl w:ilvl="0" w:tplc="C75E067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E1B17B1"/>
    <w:multiLevelType w:val="hybridMultilevel"/>
    <w:tmpl w:val="38A6A920"/>
    <w:lvl w:ilvl="0" w:tplc="F5960376">
      <w:start w:val="1"/>
      <w:numFmt w:val="decimal"/>
      <w:lvlText w:val="%1."/>
      <w:lvlJc w:val="left"/>
      <w:pPr>
        <w:ind w:left="720" w:hanging="360"/>
      </w:pPr>
      <w:rPr>
        <w:rFonts w:hint="default"/>
        <w:caps w:val="0"/>
        <w:strike w:val="0"/>
        <w:dstrike w:val="0"/>
        <w:vanish w:val="0"/>
        <w:sz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7EC803CD"/>
    <w:multiLevelType w:val="hybridMultilevel"/>
    <w:tmpl w:val="EBD03F4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4"/>
  </w:num>
  <w:num w:numId="2">
    <w:abstractNumId w:val="25"/>
  </w:num>
  <w:num w:numId="3">
    <w:abstractNumId w:val="17"/>
  </w:num>
  <w:num w:numId="4">
    <w:abstractNumId w:val="29"/>
  </w:num>
  <w:num w:numId="5">
    <w:abstractNumId w:val="34"/>
  </w:num>
  <w:num w:numId="6">
    <w:abstractNumId w:val="38"/>
  </w:num>
  <w:num w:numId="7">
    <w:abstractNumId w:val="37"/>
  </w:num>
  <w:num w:numId="8">
    <w:abstractNumId w:val="30"/>
  </w:num>
  <w:num w:numId="9">
    <w:abstractNumId w:val="31"/>
  </w:num>
  <w:num w:numId="10">
    <w:abstractNumId w:val="20"/>
  </w:num>
  <w:num w:numId="11">
    <w:abstractNumId w:val="21"/>
  </w:num>
  <w:num w:numId="12">
    <w:abstractNumId w:val="3"/>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11"/>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num>
  <w:num w:numId="18">
    <w:abstractNumId w:val="23"/>
  </w:num>
  <w:num w:numId="19">
    <w:abstractNumId w:val="6"/>
  </w:num>
  <w:num w:numId="20">
    <w:abstractNumId w:val="32"/>
  </w:num>
  <w:num w:numId="21">
    <w:abstractNumId w:val="27"/>
  </w:num>
  <w:num w:numId="22">
    <w:abstractNumId w:val="10"/>
  </w:num>
  <w:num w:numId="23">
    <w:abstractNumId w:val="18"/>
  </w:num>
  <w:num w:numId="24">
    <w:abstractNumId w:val="2"/>
  </w:num>
  <w:num w:numId="25">
    <w:abstractNumId w:val="12"/>
  </w:num>
  <w:num w:numId="26">
    <w:abstractNumId w:val="14"/>
  </w:num>
  <w:num w:numId="27">
    <w:abstractNumId w:val="1"/>
  </w:num>
  <w:num w:numId="28">
    <w:abstractNumId w:val="4"/>
  </w:num>
  <w:num w:numId="29">
    <w:abstractNumId w:val="0"/>
  </w:num>
  <w:num w:numId="30">
    <w:abstractNumId w:val="39"/>
  </w:num>
  <w:num w:numId="31">
    <w:abstractNumId w:val="35"/>
  </w:num>
  <w:num w:numId="32">
    <w:abstractNumId w:val="26"/>
  </w:num>
  <w:num w:numId="33">
    <w:abstractNumId w:val="16"/>
  </w:num>
  <w:num w:numId="34">
    <w:abstractNumId w:val="19"/>
  </w:num>
  <w:num w:numId="35">
    <w:abstractNumId w:val="28"/>
  </w:num>
  <w:num w:numId="36">
    <w:abstractNumId w:val="22"/>
  </w:num>
  <w:num w:numId="37">
    <w:abstractNumId w:val="33"/>
  </w:num>
  <w:num w:numId="38">
    <w:abstractNumId w:val="36"/>
  </w:num>
  <w:num w:numId="39">
    <w:abstractNumId w:val="40"/>
  </w:num>
  <w:num w:numId="40">
    <w:abstractNumId w:val="13"/>
  </w:num>
  <w:num w:numId="41">
    <w:abstractNumId w:val="9"/>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rawingGridVerticalSpacing w:val="57"/>
  <w:noPunctuationKerning/>
  <w:characterSpacingControl w:val="doNotCompress"/>
  <w:hdrShapeDefaults>
    <o:shapedefaults v:ext="edit" spidmax="21827" fill="f" fillcolor="white" stroke="f">
      <v:fill color="white" on="f"/>
      <v:stroke on="f"/>
      <o:colormru v:ext="edit" colors="#330"/>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CTIVE" w:val="Forces Newtons 2nd.doc"/>
    <w:docVar w:name="IPSpeechSession$" w:val="TRUE"/>
    <w:docVar w:name="VTCASE" w:val="4"/>
    <w:docVar w:name="VTCommandPending" w:val="NONE"/>
    <w:docVar w:name="VTCurMacroFlags$" w:val="NNNN"/>
    <w:docVar w:name="VTDictating" w:val="TRUE"/>
    <w:docVar w:name="VTINIT" w:val="1"/>
    <w:docVar w:name="VTypeCAPFlag$" w:val="TRUE"/>
    <w:docVar w:name="VTypeJoinDigitFlag$" w:val="FALSE"/>
    <w:docVar w:name="VTypeLCFlag$" w:val="FALSE"/>
    <w:docVar w:name="VTypeNoSpaceFlag$" w:val="TRUE"/>
    <w:docVar w:name="VTypeSpaceFlag$" w:val="FALSE"/>
    <w:docVar w:name="VTypeUCFlag$" w:val="FALSE"/>
  </w:docVars>
  <w:rsids>
    <w:rsidRoot w:val="00916292"/>
    <w:rsid w:val="00000B0E"/>
    <w:rsid w:val="00002523"/>
    <w:rsid w:val="00003526"/>
    <w:rsid w:val="00005B9B"/>
    <w:rsid w:val="000133F1"/>
    <w:rsid w:val="00020342"/>
    <w:rsid w:val="00021916"/>
    <w:rsid w:val="00032B63"/>
    <w:rsid w:val="00033C11"/>
    <w:rsid w:val="000342ED"/>
    <w:rsid w:val="00034705"/>
    <w:rsid w:val="00036810"/>
    <w:rsid w:val="00036D2F"/>
    <w:rsid w:val="00040824"/>
    <w:rsid w:val="0004321B"/>
    <w:rsid w:val="00043A5D"/>
    <w:rsid w:val="0005045B"/>
    <w:rsid w:val="00050CD6"/>
    <w:rsid w:val="0005442F"/>
    <w:rsid w:val="00056C1D"/>
    <w:rsid w:val="000576E7"/>
    <w:rsid w:val="00061405"/>
    <w:rsid w:val="00061C51"/>
    <w:rsid w:val="00061FFB"/>
    <w:rsid w:val="000630DE"/>
    <w:rsid w:val="00065DA0"/>
    <w:rsid w:val="00067C45"/>
    <w:rsid w:val="000703D7"/>
    <w:rsid w:val="00071A6F"/>
    <w:rsid w:val="00072E01"/>
    <w:rsid w:val="00073E1B"/>
    <w:rsid w:val="00076B06"/>
    <w:rsid w:val="00080DE9"/>
    <w:rsid w:val="00081B00"/>
    <w:rsid w:val="00082C38"/>
    <w:rsid w:val="00084A33"/>
    <w:rsid w:val="00084DF9"/>
    <w:rsid w:val="000858A5"/>
    <w:rsid w:val="000860D7"/>
    <w:rsid w:val="00086B37"/>
    <w:rsid w:val="00093087"/>
    <w:rsid w:val="00093CDA"/>
    <w:rsid w:val="0009494C"/>
    <w:rsid w:val="00095E78"/>
    <w:rsid w:val="000A08F6"/>
    <w:rsid w:val="000A15B9"/>
    <w:rsid w:val="000A395F"/>
    <w:rsid w:val="000A3FBA"/>
    <w:rsid w:val="000A43D7"/>
    <w:rsid w:val="000A695A"/>
    <w:rsid w:val="000B00D1"/>
    <w:rsid w:val="000B162D"/>
    <w:rsid w:val="000B21D2"/>
    <w:rsid w:val="000B2335"/>
    <w:rsid w:val="000B2371"/>
    <w:rsid w:val="000B7638"/>
    <w:rsid w:val="000C2DE5"/>
    <w:rsid w:val="000C3A4F"/>
    <w:rsid w:val="000D434E"/>
    <w:rsid w:val="000D51A4"/>
    <w:rsid w:val="000E034B"/>
    <w:rsid w:val="000E0F64"/>
    <w:rsid w:val="000E2840"/>
    <w:rsid w:val="000E3800"/>
    <w:rsid w:val="000F0115"/>
    <w:rsid w:val="000F20BF"/>
    <w:rsid w:val="000F2DDE"/>
    <w:rsid w:val="000F553A"/>
    <w:rsid w:val="000F77AA"/>
    <w:rsid w:val="000F7BBC"/>
    <w:rsid w:val="001003C9"/>
    <w:rsid w:val="00102987"/>
    <w:rsid w:val="00103796"/>
    <w:rsid w:val="0010423D"/>
    <w:rsid w:val="001051DE"/>
    <w:rsid w:val="00105EAE"/>
    <w:rsid w:val="001100F8"/>
    <w:rsid w:val="00110979"/>
    <w:rsid w:val="00114EF1"/>
    <w:rsid w:val="00115A44"/>
    <w:rsid w:val="0011632E"/>
    <w:rsid w:val="00116715"/>
    <w:rsid w:val="00117D95"/>
    <w:rsid w:val="001216F7"/>
    <w:rsid w:val="001232D3"/>
    <w:rsid w:val="001233C7"/>
    <w:rsid w:val="001259F9"/>
    <w:rsid w:val="001301D1"/>
    <w:rsid w:val="00133139"/>
    <w:rsid w:val="0013323B"/>
    <w:rsid w:val="00134346"/>
    <w:rsid w:val="00135C3F"/>
    <w:rsid w:val="0013605F"/>
    <w:rsid w:val="00137458"/>
    <w:rsid w:val="001408BC"/>
    <w:rsid w:val="001421B3"/>
    <w:rsid w:val="00142C67"/>
    <w:rsid w:val="00144340"/>
    <w:rsid w:val="00145B74"/>
    <w:rsid w:val="00146269"/>
    <w:rsid w:val="001468D8"/>
    <w:rsid w:val="00151471"/>
    <w:rsid w:val="001514BD"/>
    <w:rsid w:val="001525CD"/>
    <w:rsid w:val="00152D83"/>
    <w:rsid w:val="001534DD"/>
    <w:rsid w:val="00160DA0"/>
    <w:rsid w:val="00162461"/>
    <w:rsid w:val="00162BB9"/>
    <w:rsid w:val="001631DB"/>
    <w:rsid w:val="0016461D"/>
    <w:rsid w:val="00164BFF"/>
    <w:rsid w:val="0016529F"/>
    <w:rsid w:val="00165F9D"/>
    <w:rsid w:val="001676F8"/>
    <w:rsid w:val="00167C4C"/>
    <w:rsid w:val="00171036"/>
    <w:rsid w:val="0017109E"/>
    <w:rsid w:val="00172399"/>
    <w:rsid w:val="0017511C"/>
    <w:rsid w:val="00175F96"/>
    <w:rsid w:val="00176AEE"/>
    <w:rsid w:val="00176DE5"/>
    <w:rsid w:val="00181537"/>
    <w:rsid w:val="0018214C"/>
    <w:rsid w:val="0018290E"/>
    <w:rsid w:val="00186EAF"/>
    <w:rsid w:val="00186F9A"/>
    <w:rsid w:val="00187CC3"/>
    <w:rsid w:val="001944B1"/>
    <w:rsid w:val="00196992"/>
    <w:rsid w:val="001A006A"/>
    <w:rsid w:val="001A0553"/>
    <w:rsid w:val="001A5576"/>
    <w:rsid w:val="001A61F5"/>
    <w:rsid w:val="001A7181"/>
    <w:rsid w:val="001B091E"/>
    <w:rsid w:val="001B09E3"/>
    <w:rsid w:val="001B27C9"/>
    <w:rsid w:val="001B2AE7"/>
    <w:rsid w:val="001B2BC0"/>
    <w:rsid w:val="001B5533"/>
    <w:rsid w:val="001B5DD0"/>
    <w:rsid w:val="001B705E"/>
    <w:rsid w:val="001B761A"/>
    <w:rsid w:val="001C11DA"/>
    <w:rsid w:val="001C1A0F"/>
    <w:rsid w:val="001C1EA5"/>
    <w:rsid w:val="001C2B4B"/>
    <w:rsid w:val="001C6749"/>
    <w:rsid w:val="001C6821"/>
    <w:rsid w:val="001D1AFF"/>
    <w:rsid w:val="001D2D16"/>
    <w:rsid w:val="001D7E3D"/>
    <w:rsid w:val="001E3AE8"/>
    <w:rsid w:val="001E4E49"/>
    <w:rsid w:val="001E6A19"/>
    <w:rsid w:val="001E72A4"/>
    <w:rsid w:val="001F213C"/>
    <w:rsid w:val="001F2309"/>
    <w:rsid w:val="001F47D3"/>
    <w:rsid w:val="001F4DBE"/>
    <w:rsid w:val="00201474"/>
    <w:rsid w:val="002015ED"/>
    <w:rsid w:val="00201AA5"/>
    <w:rsid w:val="002035C1"/>
    <w:rsid w:val="002040B4"/>
    <w:rsid w:val="00204320"/>
    <w:rsid w:val="00206F71"/>
    <w:rsid w:val="002075CA"/>
    <w:rsid w:val="002109A8"/>
    <w:rsid w:val="002113EF"/>
    <w:rsid w:val="00211480"/>
    <w:rsid w:val="00214845"/>
    <w:rsid w:val="00214A5E"/>
    <w:rsid w:val="00215545"/>
    <w:rsid w:val="0021593B"/>
    <w:rsid w:val="002172F1"/>
    <w:rsid w:val="00217777"/>
    <w:rsid w:val="002234F5"/>
    <w:rsid w:val="00223598"/>
    <w:rsid w:val="00226342"/>
    <w:rsid w:val="00226374"/>
    <w:rsid w:val="002264A0"/>
    <w:rsid w:val="00231DE8"/>
    <w:rsid w:val="00231F5A"/>
    <w:rsid w:val="00234743"/>
    <w:rsid w:val="002347C4"/>
    <w:rsid w:val="00236F46"/>
    <w:rsid w:val="00237270"/>
    <w:rsid w:val="00240B09"/>
    <w:rsid w:val="00240E37"/>
    <w:rsid w:val="00241AB7"/>
    <w:rsid w:val="00242569"/>
    <w:rsid w:val="00242FF7"/>
    <w:rsid w:val="002433D1"/>
    <w:rsid w:val="0024785A"/>
    <w:rsid w:val="00247A03"/>
    <w:rsid w:val="002501F6"/>
    <w:rsid w:val="00250642"/>
    <w:rsid w:val="002506BC"/>
    <w:rsid w:val="00250D9D"/>
    <w:rsid w:val="00250E74"/>
    <w:rsid w:val="0025224A"/>
    <w:rsid w:val="002554CA"/>
    <w:rsid w:val="00260256"/>
    <w:rsid w:val="00260717"/>
    <w:rsid w:val="0026410F"/>
    <w:rsid w:val="0026538E"/>
    <w:rsid w:val="002656A2"/>
    <w:rsid w:val="00265FC3"/>
    <w:rsid w:val="002660C3"/>
    <w:rsid w:val="00267369"/>
    <w:rsid w:val="002701B7"/>
    <w:rsid w:val="00271A15"/>
    <w:rsid w:val="0027599E"/>
    <w:rsid w:val="00280BB6"/>
    <w:rsid w:val="0028225C"/>
    <w:rsid w:val="00283608"/>
    <w:rsid w:val="002872EF"/>
    <w:rsid w:val="00290161"/>
    <w:rsid w:val="00290B58"/>
    <w:rsid w:val="00290EB0"/>
    <w:rsid w:val="0029356E"/>
    <w:rsid w:val="002945CC"/>
    <w:rsid w:val="00295727"/>
    <w:rsid w:val="002A2A06"/>
    <w:rsid w:val="002A2FBF"/>
    <w:rsid w:val="002A4A6A"/>
    <w:rsid w:val="002A70A3"/>
    <w:rsid w:val="002A770E"/>
    <w:rsid w:val="002B4ECA"/>
    <w:rsid w:val="002C090B"/>
    <w:rsid w:val="002C2367"/>
    <w:rsid w:val="002C352A"/>
    <w:rsid w:val="002C390C"/>
    <w:rsid w:val="002C4132"/>
    <w:rsid w:val="002C7148"/>
    <w:rsid w:val="002C75B8"/>
    <w:rsid w:val="002D1526"/>
    <w:rsid w:val="002D3409"/>
    <w:rsid w:val="002D3519"/>
    <w:rsid w:val="002D38EF"/>
    <w:rsid w:val="002D3DF1"/>
    <w:rsid w:val="002D41DF"/>
    <w:rsid w:val="002D43E2"/>
    <w:rsid w:val="002D5DD3"/>
    <w:rsid w:val="002D67AF"/>
    <w:rsid w:val="002E0417"/>
    <w:rsid w:val="002E1505"/>
    <w:rsid w:val="002E4652"/>
    <w:rsid w:val="002E4FD1"/>
    <w:rsid w:val="002E56AA"/>
    <w:rsid w:val="002E7AF9"/>
    <w:rsid w:val="002F0397"/>
    <w:rsid w:val="002F03E8"/>
    <w:rsid w:val="002F14EC"/>
    <w:rsid w:val="002F1DB7"/>
    <w:rsid w:val="002F2430"/>
    <w:rsid w:val="002F3007"/>
    <w:rsid w:val="002F53AC"/>
    <w:rsid w:val="002F5A72"/>
    <w:rsid w:val="002F6A09"/>
    <w:rsid w:val="00300712"/>
    <w:rsid w:val="0030256F"/>
    <w:rsid w:val="00303D33"/>
    <w:rsid w:val="00304CA8"/>
    <w:rsid w:val="00306CA1"/>
    <w:rsid w:val="00306E5C"/>
    <w:rsid w:val="00307428"/>
    <w:rsid w:val="00310AC7"/>
    <w:rsid w:val="00312C67"/>
    <w:rsid w:val="00314C31"/>
    <w:rsid w:val="00321706"/>
    <w:rsid w:val="00327607"/>
    <w:rsid w:val="003301C0"/>
    <w:rsid w:val="00335C11"/>
    <w:rsid w:val="00335FB8"/>
    <w:rsid w:val="003363B8"/>
    <w:rsid w:val="003371A5"/>
    <w:rsid w:val="0034051E"/>
    <w:rsid w:val="00340812"/>
    <w:rsid w:val="00340ADD"/>
    <w:rsid w:val="00345346"/>
    <w:rsid w:val="00346A0F"/>
    <w:rsid w:val="0035008D"/>
    <w:rsid w:val="003509C2"/>
    <w:rsid w:val="00351C27"/>
    <w:rsid w:val="00352A62"/>
    <w:rsid w:val="0035362A"/>
    <w:rsid w:val="003553C5"/>
    <w:rsid w:val="00355717"/>
    <w:rsid w:val="00355925"/>
    <w:rsid w:val="00355CF3"/>
    <w:rsid w:val="00357006"/>
    <w:rsid w:val="0036159B"/>
    <w:rsid w:val="00363383"/>
    <w:rsid w:val="003633C2"/>
    <w:rsid w:val="00363B06"/>
    <w:rsid w:val="0036479A"/>
    <w:rsid w:val="00364D5A"/>
    <w:rsid w:val="003667E3"/>
    <w:rsid w:val="003674F9"/>
    <w:rsid w:val="00370AE1"/>
    <w:rsid w:val="00370C20"/>
    <w:rsid w:val="00370DC7"/>
    <w:rsid w:val="00372148"/>
    <w:rsid w:val="0037250F"/>
    <w:rsid w:val="00372C5A"/>
    <w:rsid w:val="003745DA"/>
    <w:rsid w:val="0037760A"/>
    <w:rsid w:val="00380244"/>
    <w:rsid w:val="003835EC"/>
    <w:rsid w:val="00391E66"/>
    <w:rsid w:val="00392F57"/>
    <w:rsid w:val="003931D2"/>
    <w:rsid w:val="00393314"/>
    <w:rsid w:val="00393A50"/>
    <w:rsid w:val="00393F38"/>
    <w:rsid w:val="0039477E"/>
    <w:rsid w:val="003956F6"/>
    <w:rsid w:val="00395931"/>
    <w:rsid w:val="003A2318"/>
    <w:rsid w:val="003A4659"/>
    <w:rsid w:val="003A4AB7"/>
    <w:rsid w:val="003A4E82"/>
    <w:rsid w:val="003A5F1F"/>
    <w:rsid w:val="003A632D"/>
    <w:rsid w:val="003A7AEE"/>
    <w:rsid w:val="003B0732"/>
    <w:rsid w:val="003B3681"/>
    <w:rsid w:val="003B3C14"/>
    <w:rsid w:val="003B7190"/>
    <w:rsid w:val="003C1076"/>
    <w:rsid w:val="003C29D0"/>
    <w:rsid w:val="003C511F"/>
    <w:rsid w:val="003C54EF"/>
    <w:rsid w:val="003C5B70"/>
    <w:rsid w:val="003C62CD"/>
    <w:rsid w:val="003D3C9A"/>
    <w:rsid w:val="003D4B8C"/>
    <w:rsid w:val="003D4FED"/>
    <w:rsid w:val="003D73F1"/>
    <w:rsid w:val="003E03D9"/>
    <w:rsid w:val="003E0614"/>
    <w:rsid w:val="003E0A66"/>
    <w:rsid w:val="003E101E"/>
    <w:rsid w:val="003E34AC"/>
    <w:rsid w:val="003E4A3C"/>
    <w:rsid w:val="003E7568"/>
    <w:rsid w:val="003F0079"/>
    <w:rsid w:val="003F06F9"/>
    <w:rsid w:val="003F0DF1"/>
    <w:rsid w:val="003F3B3B"/>
    <w:rsid w:val="003F3DE3"/>
    <w:rsid w:val="003F6A9C"/>
    <w:rsid w:val="003F6CB0"/>
    <w:rsid w:val="003F7C21"/>
    <w:rsid w:val="00401561"/>
    <w:rsid w:val="00402F7D"/>
    <w:rsid w:val="00405079"/>
    <w:rsid w:val="0040683E"/>
    <w:rsid w:val="004072C1"/>
    <w:rsid w:val="004104AD"/>
    <w:rsid w:val="004116B7"/>
    <w:rsid w:val="00411B09"/>
    <w:rsid w:val="004120B9"/>
    <w:rsid w:val="0041213D"/>
    <w:rsid w:val="00412345"/>
    <w:rsid w:val="0041396D"/>
    <w:rsid w:val="00416266"/>
    <w:rsid w:val="004200E0"/>
    <w:rsid w:val="00421470"/>
    <w:rsid w:val="00422BEB"/>
    <w:rsid w:val="00427F9E"/>
    <w:rsid w:val="00431B57"/>
    <w:rsid w:val="00432E3B"/>
    <w:rsid w:val="004330D5"/>
    <w:rsid w:val="00433277"/>
    <w:rsid w:val="0043363B"/>
    <w:rsid w:val="00433B3E"/>
    <w:rsid w:val="00436212"/>
    <w:rsid w:val="00436CEB"/>
    <w:rsid w:val="004379B5"/>
    <w:rsid w:val="00440CB3"/>
    <w:rsid w:val="00441984"/>
    <w:rsid w:val="00442A5D"/>
    <w:rsid w:val="0044308E"/>
    <w:rsid w:val="0044324B"/>
    <w:rsid w:val="00444645"/>
    <w:rsid w:val="00445BC5"/>
    <w:rsid w:val="004460FB"/>
    <w:rsid w:val="004467AF"/>
    <w:rsid w:val="00446E79"/>
    <w:rsid w:val="00447A83"/>
    <w:rsid w:val="00450BCA"/>
    <w:rsid w:val="00450DF7"/>
    <w:rsid w:val="00451E08"/>
    <w:rsid w:val="0045301A"/>
    <w:rsid w:val="00453BB2"/>
    <w:rsid w:val="004542C3"/>
    <w:rsid w:val="0045615D"/>
    <w:rsid w:val="00460998"/>
    <w:rsid w:val="00460A4F"/>
    <w:rsid w:val="00460ED8"/>
    <w:rsid w:val="00461A87"/>
    <w:rsid w:val="00464420"/>
    <w:rsid w:val="0046477C"/>
    <w:rsid w:val="00464CD3"/>
    <w:rsid w:val="00470FFE"/>
    <w:rsid w:val="004722D7"/>
    <w:rsid w:val="00475A40"/>
    <w:rsid w:val="00475F80"/>
    <w:rsid w:val="0047693E"/>
    <w:rsid w:val="004805D8"/>
    <w:rsid w:val="004813C1"/>
    <w:rsid w:val="00481F48"/>
    <w:rsid w:val="004821A2"/>
    <w:rsid w:val="00484E06"/>
    <w:rsid w:val="0048502C"/>
    <w:rsid w:val="00486EF7"/>
    <w:rsid w:val="00490CF2"/>
    <w:rsid w:val="00492E34"/>
    <w:rsid w:val="004A06CD"/>
    <w:rsid w:val="004A0AE0"/>
    <w:rsid w:val="004A186A"/>
    <w:rsid w:val="004A2183"/>
    <w:rsid w:val="004A4377"/>
    <w:rsid w:val="004A72FE"/>
    <w:rsid w:val="004B014F"/>
    <w:rsid w:val="004B0F4D"/>
    <w:rsid w:val="004B131F"/>
    <w:rsid w:val="004B4383"/>
    <w:rsid w:val="004B7623"/>
    <w:rsid w:val="004C02C1"/>
    <w:rsid w:val="004C3300"/>
    <w:rsid w:val="004C654E"/>
    <w:rsid w:val="004C6920"/>
    <w:rsid w:val="004C6BE3"/>
    <w:rsid w:val="004D060D"/>
    <w:rsid w:val="004D2000"/>
    <w:rsid w:val="004D2473"/>
    <w:rsid w:val="004D3F8C"/>
    <w:rsid w:val="004D493E"/>
    <w:rsid w:val="004D4CA4"/>
    <w:rsid w:val="004E0E15"/>
    <w:rsid w:val="004E1352"/>
    <w:rsid w:val="004E1814"/>
    <w:rsid w:val="004E5FE9"/>
    <w:rsid w:val="004E6360"/>
    <w:rsid w:val="004F1F68"/>
    <w:rsid w:val="004F299E"/>
    <w:rsid w:val="004F34D5"/>
    <w:rsid w:val="004F4699"/>
    <w:rsid w:val="004F6637"/>
    <w:rsid w:val="004F6F84"/>
    <w:rsid w:val="00501C96"/>
    <w:rsid w:val="00501DEE"/>
    <w:rsid w:val="005044E6"/>
    <w:rsid w:val="00505990"/>
    <w:rsid w:val="00505AB9"/>
    <w:rsid w:val="0051179D"/>
    <w:rsid w:val="00512F74"/>
    <w:rsid w:val="00516D7A"/>
    <w:rsid w:val="00521B1B"/>
    <w:rsid w:val="00521DF3"/>
    <w:rsid w:val="00522039"/>
    <w:rsid w:val="00522164"/>
    <w:rsid w:val="0052255D"/>
    <w:rsid w:val="00525D96"/>
    <w:rsid w:val="00526D39"/>
    <w:rsid w:val="00531C17"/>
    <w:rsid w:val="00533EEA"/>
    <w:rsid w:val="00536D91"/>
    <w:rsid w:val="00537A18"/>
    <w:rsid w:val="00537F3F"/>
    <w:rsid w:val="00537F4D"/>
    <w:rsid w:val="00543D12"/>
    <w:rsid w:val="00550133"/>
    <w:rsid w:val="00550362"/>
    <w:rsid w:val="00553167"/>
    <w:rsid w:val="00553A8A"/>
    <w:rsid w:val="00553D17"/>
    <w:rsid w:val="00554F87"/>
    <w:rsid w:val="005556E6"/>
    <w:rsid w:val="005566E1"/>
    <w:rsid w:val="00556D2E"/>
    <w:rsid w:val="005576CD"/>
    <w:rsid w:val="00560E9D"/>
    <w:rsid w:val="005614DB"/>
    <w:rsid w:val="0056220C"/>
    <w:rsid w:val="005625A2"/>
    <w:rsid w:val="00562DF7"/>
    <w:rsid w:val="00567929"/>
    <w:rsid w:val="00567FEE"/>
    <w:rsid w:val="00572D6E"/>
    <w:rsid w:val="0057390F"/>
    <w:rsid w:val="0057604F"/>
    <w:rsid w:val="005774AA"/>
    <w:rsid w:val="00577B5C"/>
    <w:rsid w:val="00577E38"/>
    <w:rsid w:val="00580993"/>
    <w:rsid w:val="00581702"/>
    <w:rsid w:val="00583748"/>
    <w:rsid w:val="005913AE"/>
    <w:rsid w:val="00591A0B"/>
    <w:rsid w:val="00591CC6"/>
    <w:rsid w:val="00592DA1"/>
    <w:rsid w:val="00594478"/>
    <w:rsid w:val="005969B0"/>
    <w:rsid w:val="005A1691"/>
    <w:rsid w:val="005A18EC"/>
    <w:rsid w:val="005A1D18"/>
    <w:rsid w:val="005A2913"/>
    <w:rsid w:val="005A2A08"/>
    <w:rsid w:val="005A54AC"/>
    <w:rsid w:val="005A5E40"/>
    <w:rsid w:val="005B002A"/>
    <w:rsid w:val="005B149B"/>
    <w:rsid w:val="005B37B1"/>
    <w:rsid w:val="005B569B"/>
    <w:rsid w:val="005B767C"/>
    <w:rsid w:val="005C0718"/>
    <w:rsid w:val="005C0781"/>
    <w:rsid w:val="005C0E50"/>
    <w:rsid w:val="005C2323"/>
    <w:rsid w:val="005C2531"/>
    <w:rsid w:val="005C3C9C"/>
    <w:rsid w:val="005C6B75"/>
    <w:rsid w:val="005C7604"/>
    <w:rsid w:val="005C7E14"/>
    <w:rsid w:val="005D0202"/>
    <w:rsid w:val="005D0456"/>
    <w:rsid w:val="005D076A"/>
    <w:rsid w:val="005D1B9F"/>
    <w:rsid w:val="005D4AD1"/>
    <w:rsid w:val="005D5681"/>
    <w:rsid w:val="005D5D19"/>
    <w:rsid w:val="005D62DF"/>
    <w:rsid w:val="005D6882"/>
    <w:rsid w:val="005D7525"/>
    <w:rsid w:val="005D7794"/>
    <w:rsid w:val="005D7BD3"/>
    <w:rsid w:val="005E1F01"/>
    <w:rsid w:val="005E2036"/>
    <w:rsid w:val="005E2C13"/>
    <w:rsid w:val="005E6278"/>
    <w:rsid w:val="005F3A2B"/>
    <w:rsid w:val="005F5053"/>
    <w:rsid w:val="005F664F"/>
    <w:rsid w:val="006030B9"/>
    <w:rsid w:val="00603141"/>
    <w:rsid w:val="006065ED"/>
    <w:rsid w:val="00607BD2"/>
    <w:rsid w:val="0061063F"/>
    <w:rsid w:val="006117B7"/>
    <w:rsid w:val="00611A21"/>
    <w:rsid w:val="006139D4"/>
    <w:rsid w:val="00613B9A"/>
    <w:rsid w:val="00614C01"/>
    <w:rsid w:val="0061735C"/>
    <w:rsid w:val="0062209E"/>
    <w:rsid w:val="00622C72"/>
    <w:rsid w:val="006234D6"/>
    <w:rsid w:val="00626B9E"/>
    <w:rsid w:val="00631C52"/>
    <w:rsid w:val="00633C71"/>
    <w:rsid w:val="0063625C"/>
    <w:rsid w:val="00636684"/>
    <w:rsid w:val="006369F1"/>
    <w:rsid w:val="00637C0B"/>
    <w:rsid w:val="00641B81"/>
    <w:rsid w:val="00644F3D"/>
    <w:rsid w:val="00646F8B"/>
    <w:rsid w:val="006472A8"/>
    <w:rsid w:val="00650792"/>
    <w:rsid w:val="00650A3D"/>
    <w:rsid w:val="00651ADE"/>
    <w:rsid w:val="006539EF"/>
    <w:rsid w:val="006540B2"/>
    <w:rsid w:val="006541D9"/>
    <w:rsid w:val="00654C48"/>
    <w:rsid w:val="00655701"/>
    <w:rsid w:val="0065584D"/>
    <w:rsid w:val="00666C84"/>
    <w:rsid w:val="00667A77"/>
    <w:rsid w:val="00667DAA"/>
    <w:rsid w:val="006706A6"/>
    <w:rsid w:val="00670A20"/>
    <w:rsid w:val="00671A67"/>
    <w:rsid w:val="0067238A"/>
    <w:rsid w:val="00672AE7"/>
    <w:rsid w:val="00673FDB"/>
    <w:rsid w:val="006741DF"/>
    <w:rsid w:val="0067695E"/>
    <w:rsid w:val="00676C43"/>
    <w:rsid w:val="00680502"/>
    <w:rsid w:val="00684339"/>
    <w:rsid w:val="00685038"/>
    <w:rsid w:val="00690119"/>
    <w:rsid w:val="00690DB8"/>
    <w:rsid w:val="00691888"/>
    <w:rsid w:val="00691DA1"/>
    <w:rsid w:val="00692074"/>
    <w:rsid w:val="0069530F"/>
    <w:rsid w:val="0069554E"/>
    <w:rsid w:val="00695559"/>
    <w:rsid w:val="0069557C"/>
    <w:rsid w:val="00695F19"/>
    <w:rsid w:val="0069776D"/>
    <w:rsid w:val="006A0496"/>
    <w:rsid w:val="006A1012"/>
    <w:rsid w:val="006A1915"/>
    <w:rsid w:val="006A23BA"/>
    <w:rsid w:val="006A3772"/>
    <w:rsid w:val="006A3E83"/>
    <w:rsid w:val="006B2417"/>
    <w:rsid w:val="006B4EF6"/>
    <w:rsid w:val="006C0F3D"/>
    <w:rsid w:val="006C1B58"/>
    <w:rsid w:val="006C4730"/>
    <w:rsid w:val="006C6132"/>
    <w:rsid w:val="006D0FF3"/>
    <w:rsid w:val="006D257E"/>
    <w:rsid w:val="006D3D7E"/>
    <w:rsid w:val="006D4A59"/>
    <w:rsid w:val="006D4CCA"/>
    <w:rsid w:val="006D4CF1"/>
    <w:rsid w:val="006D613C"/>
    <w:rsid w:val="006D7296"/>
    <w:rsid w:val="006D7CEA"/>
    <w:rsid w:val="006E1AAC"/>
    <w:rsid w:val="006E26F8"/>
    <w:rsid w:val="006E4245"/>
    <w:rsid w:val="006E525A"/>
    <w:rsid w:val="006E58EF"/>
    <w:rsid w:val="006F059D"/>
    <w:rsid w:val="006F06E4"/>
    <w:rsid w:val="006F4C0F"/>
    <w:rsid w:val="006F5ED9"/>
    <w:rsid w:val="006F782A"/>
    <w:rsid w:val="00700F99"/>
    <w:rsid w:val="007026BA"/>
    <w:rsid w:val="00702AC7"/>
    <w:rsid w:val="00704345"/>
    <w:rsid w:val="00704EF0"/>
    <w:rsid w:val="00706090"/>
    <w:rsid w:val="0070658E"/>
    <w:rsid w:val="007068C5"/>
    <w:rsid w:val="00711866"/>
    <w:rsid w:val="00712A3E"/>
    <w:rsid w:val="00714650"/>
    <w:rsid w:val="0071565B"/>
    <w:rsid w:val="00716A91"/>
    <w:rsid w:val="00716DC5"/>
    <w:rsid w:val="0072441F"/>
    <w:rsid w:val="00725412"/>
    <w:rsid w:val="00727037"/>
    <w:rsid w:val="007275DC"/>
    <w:rsid w:val="00727FCE"/>
    <w:rsid w:val="007328D5"/>
    <w:rsid w:val="00733400"/>
    <w:rsid w:val="00733632"/>
    <w:rsid w:val="0073370F"/>
    <w:rsid w:val="00734158"/>
    <w:rsid w:val="00734557"/>
    <w:rsid w:val="00734AAD"/>
    <w:rsid w:val="00734D66"/>
    <w:rsid w:val="00734FD6"/>
    <w:rsid w:val="00735907"/>
    <w:rsid w:val="00735DC2"/>
    <w:rsid w:val="00736EF9"/>
    <w:rsid w:val="00740107"/>
    <w:rsid w:val="007408BA"/>
    <w:rsid w:val="007415CA"/>
    <w:rsid w:val="007420A3"/>
    <w:rsid w:val="00742DFF"/>
    <w:rsid w:val="00745ECF"/>
    <w:rsid w:val="007500A7"/>
    <w:rsid w:val="00751192"/>
    <w:rsid w:val="0075151C"/>
    <w:rsid w:val="00752FF2"/>
    <w:rsid w:val="00753EB2"/>
    <w:rsid w:val="00754268"/>
    <w:rsid w:val="00754A2A"/>
    <w:rsid w:val="00755EB5"/>
    <w:rsid w:val="0076310C"/>
    <w:rsid w:val="00763C84"/>
    <w:rsid w:val="00766727"/>
    <w:rsid w:val="007667E7"/>
    <w:rsid w:val="00767CFA"/>
    <w:rsid w:val="00767D40"/>
    <w:rsid w:val="0077122D"/>
    <w:rsid w:val="007727E3"/>
    <w:rsid w:val="007727E4"/>
    <w:rsid w:val="0077290D"/>
    <w:rsid w:val="0077443F"/>
    <w:rsid w:val="00775875"/>
    <w:rsid w:val="00776502"/>
    <w:rsid w:val="00780C6E"/>
    <w:rsid w:val="00783CDB"/>
    <w:rsid w:val="00786D82"/>
    <w:rsid w:val="0079163C"/>
    <w:rsid w:val="00797482"/>
    <w:rsid w:val="007A0464"/>
    <w:rsid w:val="007A2F6C"/>
    <w:rsid w:val="007A3973"/>
    <w:rsid w:val="007A5DF7"/>
    <w:rsid w:val="007A5E41"/>
    <w:rsid w:val="007A73E8"/>
    <w:rsid w:val="007A786B"/>
    <w:rsid w:val="007A7E4B"/>
    <w:rsid w:val="007B023A"/>
    <w:rsid w:val="007B18EF"/>
    <w:rsid w:val="007B41D8"/>
    <w:rsid w:val="007B5BDF"/>
    <w:rsid w:val="007B6EC9"/>
    <w:rsid w:val="007B7C39"/>
    <w:rsid w:val="007C1777"/>
    <w:rsid w:val="007C1B19"/>
    <w:rsid w:val="007C27C5"/>
    <w:rsid w:val="007C3487"/>
    <w:rsid w:val="007C34E6"/>
    <w:rsid w:val="007D188C"/>
    <w:rsid w:val="007D1D63"/>
    <w:rsid w:val="007E2C2C"/>
    <w:rsid w:val="007E48D6"/>
    <w:rsid w:val="007E4D92"/>
    <w:rsid w:val="007E58B2"/>
    <w:rsid w:val="007E6BA9"/>
    <w:rsid w:val="007F0993"/>
    <w:rsid w:val="007F1682"/>
    <w:rsid w:val="007F46D6"/>
    <w:rsid w:val="007F4B7A"/>
    <w:rsid w:val="007F50DE"/>
    <w:rsid w:val="007F54C1"/>
    <w:rsid w:val="007F5A06"/>
    <w:rsid w:val="007F5E83"/>
    <w:rsid w:val="007F6DBA"/>
    <w:rsid w:val="007F6E9F"/>
    <w:rsid w:val="008014D7"/>
    <w:rsid w:val="00801D23"/>
    <w:rsid w:val="00802C2A"/>
    <w:rsid w:val="00803060"/>
    <w:rsid w:val="0080528D"/>
    <w:rsid w:val="00805E75"/>
    <w:rsid w:val="008076C6"/>
    <w:rsid w:val="008144FC"/>
    <w:rsid w:val="00817B04"/>
    <w:rsid w:val="00817BAA"/>
    <w:rsid w:val="0082004F"/>
    <w:rsid w:val="00820DAD"/>
    <w:rsid w:val="00823ADC"/>
    <w:rsid w:val="00826010"/>
    <w:rsid w:val="008267E7"/>
    <w:rsid w:val="008270E0"/>
    <w:rsid w:val="0083049C"/>
    <w:rsid w:val="008308FD"/>
    <w:rsid w:val="00832BD1"/>
    <w:rsid w:val="008332DB"/>
    <w:rsid w:val="00834C31"/>
    <w:rsid w:val="008366F9"/>
    <w:rsid w:val="00841BDE"/>
    <w:rsid w:val="0084258B"/>
    <w:rsid w:val="008426ED"/>
    <w:rsid w:val="008431BE"/>
    <w:rsid w:val="00844339"/>
    <w:rsid w:val="008455D4"/>
    <w:rsid w:val="00845909"/>
    <w:rsid w:val="00845F1E"/>
    <w:rsid w:val="00847DBE"/>
    <w:rsid w:val="00851F44"/>
    <w:rsid w:val="008608B8"/>
    <w:rsid w:val="008610FE"/>
    <w:rsid w:val="0086124D"/>
    <w:rsid w:val="00861C4D"/>
    <w:rsid w:val="00861EA5"/>
    <w:rsid w:val="008632CB"/>
    <w:rsid w:val="00863619"/>
    <w:rsid w:val="00865436"/>
    <w:rsid w:val="0086753B"/>
    <w:rsid w:val="008678C0"/>
    <w:rsid w:val="00870303"/>
    <w:rsid w:val="00871CE5"/>
    <w:rsid w:val="008723F0"/>
    <w:rsid w:val="0087325E"/>
    <w:rsid w:val="0087330A"/>
    <w:rsid w:val="00873D59"/>
    <w:rsid w:val="00876875"/>
    <w:rsid w:val="008769A9"/>
    <w:rsid w:val="00876B82"/>
    <w:rsid w:val="008771CE"/>
    <w:rsid w:val="008774CB"/>
    <w:rsid w:val="008819D1"/>
    <w:rsid w:val="00882F5B"/>
    <w:rsid w:val="0088582A"/>
    <w:rsid w:val="00893127"/>
    <w:rsid w:val="008934F6"/>
    <w:rsid w:val="00893B69"/>
    <w:rsid w:val="00894AE7"/>
    <w:rsid w:val="00895240"/>
    <w:rsid w:val="00895E18"/>
    <w:rsid w:val="0089704A"/>
    <w:rsid w:val="00897076"/>
    <w:rsid w:val="00897745"/>
    <w:rsid w:val="00897ABF"/>
    <w:rsid w:val="008A0097"/>
    <w:rsid w:val="008A0B93"/>
    <w:rsid w:val="008A2A0C"/>
    <w:rsid w:val="008A2A2B"/>
    <w:rsid w:val="008A51F0"/>
    <w:rsid w:val="008A6D1F"/>
    <w:rsid w:val="008A7893"/>
    <w:rsid w:val="008B44A9"/>
    <w:rsid w:val="008B7908"/>
    <w:rsid w:val="008B790B"/>
    <w:rsid w:val="008C1B27"/>
    <w:rsid w:val="008C1EAC"/>
    <w:rsid w:val="008C2568"/>
    <w:rsid w:val="008C25D4"/>
    <w:rsid w:val="008C27B2"/>
    <w:rsid w:val="008C4149"/>
    <w:rsid w:val="008C4628"/>
    <w:rsid w:val="008C60AA"/>
    <w:rsid w:val="008C690D"/>
    <w:rsid w:val="008D139A"/>
    <w:rsid w:val="008D2B27"/>
    <w:rsid w:val="008D4115"/>
    <w:rsid w:val="008D44F2"/>
    <w:rsid w:val="008D665F"/>
    <w:rsid w:val="008E08E0"/>
    <w:rsid w:val="008E19AD"/>
    <w:rsid w:val="008E22A5"/>
    <w:rsid w:val="008E2347"/>
    <w:rsid w:val="008E2A67"/>
    <w:rsid w:val="008E75F5"/>
    <w:rsid w:val="008F2FC3"/>
    <w:rsid w:val="00901703"/>
    <w:rsid w:val="00902419"/>
    <w:rsid w:val="0090257C"/>
    <w:rsid w:val="00903B2B"/>
    <w:rsid w:val="00907243"/>
    <w:rsid w:val="00907711"/>
    <w:rsid w:val="00910B8E"/>
    <w:rsid w:val="009110AF"/>
    <w:rsid w:val="00912710"/>
    <w:rsid w:val="00914431"/>
    <w:rsid w:val="009147B4"/>
    <w:rsid w:val="00914838"/>
    <w:rsid w:val="00916292"/>
    <w:rsid w:val="009169F9"/>
    <w:rsid w:val="009208D4"/>
    <w:rsid w:val="009237EA"/>
    <w:rsid w:val="00923D7B"/>
    <w:rsid w:val="00924F5B"/>
    <w:rsid w:val="00927C1F"/>
    <w:rsid w:val="00930820"/>
    <w:rsid w:val="00933964"/>
    <w:rsid w:val="00933C67"/>
    <w:rsid w:val="009350F4"/>
    <w:rsid w:val="0093714D"/>
    <w:rsid w:val="009409B8"/>
    <w:rsid w:val="009435D9"/>
    <w:rsid w:val="00943B78"/>
    <w:rsid w:val="009450CF"/>
    <w:rsid w:val="009451A0"/>
    <w:rsid w:val="00946941"/>
    <w:rsid w:val="00946A37"/>
    <w:rsid w:val="00946CD5"/>
    <w:rsid w:val="00946FC4"/>
    <w:rsid w:val="00950B80"/>
    <w:rsid w:val="00950C30"/>
    <w:rsid w:val="00950D9C"/>
    <w:rsid w:val="00952EE2"/>
    <w:rsid w:val="00953684"/>
    <w:rsid w:val="009559D3"/>
    <w:rsid w:val="009560F4"/>
    <w:rsid w:val="00961B31"/>
    <w:rsid w:val="00963656"/>
    <w:rsid w:val="00967482"/>
    <w:rsid w:val="00972462"/>
    <w:rsid w:val="00972561"/>
    <w:rsid w:val="0097259A"/>
    <w:rsid w:val="00973143"/>
    <w:rsid w:val="0097432A"/>
    <w:rsid w:val="00974447"/>
    <w:rsid w:val="00975417"/>
    <w:rsid w:val="00977DC5"/>
    <w:rsid w:val="009806C5"/>
    <w:rsid w:val="00981846"/>
    <w:rsid w:val="00983390"/>
    <w:rsid w:val="00984BE9"/>
    <w:rsid w:val="009905DD"/>
    <w:rsid w:val="00991516"/>
    <w:rsid w:val="009916DA"/>
    <w:rsid w:val="00992427"/>
    <w:rsid w:val="0099282D"/>
    <w:rsid w:val="00994F55"/>
    <w:rsid w:val="0099680B"/>
    <w:rsid w:val="009A25FE"/>
    <w:rsid w:val="009A2BA6"/>
    <w:rsid w:val="009A47DC"/>
    <w:rsid w:val="009A6557"/>
    <w:rsid w:val="009A6E34"/>
    <w:rsid w:val="009A73BD"/>
    <w:rsid w:val="009A7CDD"/>
    <w:rsid w:val="009B5F2C"/>
    <w:rsid w:val="009C2D06"/>
    <w:rsid w:val="009C3D8B"/>
    <w:rsid w:val="009C5E05"/>
    <w:rsid w:val="009C79E5"/>
    <w:rsid w:val="009D3E55"/>
    <w:rsid w:val="009D5C15"/>
    <w:rsid w:val="009D655E"/>
    <w:rsid w:val="009D6785"/>
    <w:rsid w:val="009E0361"/>
    <w:rsid w:val="009E12B3"/>
    <w:rsid w:val="009E2D00"/>
    <w:rsid w:val="009E51E4"/>
    <w:rsid w:val="009E531A"/>
    <w:rsid w:val="009E6AC8"/>
    <w:rsid w:val="009F46CD"/>
    <w:rsid w:val="00A02B67"/>
    <w:rsid w:val="00A03ACC"/>
    <w:rsid w:val="00A04022"/>
    <w:rsid w:val="00A05E03"/>
    <w:rsid w:val="00A076BC"/>
    <w:rsid w:val="00A07881"/>
    <w:rsid w:val="00A11302"/>
    <w:rsid w:val="00A153C7"/>
    <w:rsid w:val="00A1659C"/>
    <w:rsid w:val="00A235DD"/>
    <w:rsid w:val="00A24FE7"/>
    <w:rsid w:val="00A250E7"/>
    <w:rsid w:val="00A25EAD"/>
    <w:rsid w:val="00A25ED7"/>
    <w:rsid w:val="00A262A1"/>
    <w:rsid w:val="00A265B3"/>
    <w:rsid w:val="00A30438"/>
    <w:rsid w:val="00A30977"/>
    <w:rsid w:val="00A3186F"/>
    <w:rsid w:val="00A32A42"/>
    <w:rsid w:val="00A33E17"/>
    <w:rsid w:val="00A3401F"/>
    <w:rsid w:val="00A3503E"/>
    <w:rsid w:val="00A37115"/>
    <w:rsid w:val="00A404CB"/>
    <w:rsid w:val="00A43C0E"/>
    <w:rsid w:val="00A44677"/>
    <w:rsid w:val="00A449DF"/>
    <w:rsid w:val="00A51594"/>
    <w:rsid w:val="00A53797"/>
    <w:rsid w:val="00A57961"/>
    <w:rsid w:val="00A57D7B"/>
    <w:rsid w:val="00A61061"/>
    <w:rsid w:val="00A618D5"/>
    <w:rsid w:val="00A620AF"/>
    <w:rsid w:val="00A620B9"/>
    <w:rsid w:val="00A665AA"/>
    <w:rsid w:val="00A67014"/>
    <w:rsid w:val="00A71B7D"/>
    <w:rsid w:val="00A73D8A"/>
    <w:rsid w:val="00A764FF"/>
    <w:rsid w:val="00A76555"/>
    <w:rsid w:val="00A80E49"/>
    <w:rsid w:val="00A810B0"/>
    <w:rsid w:val="00A82316"/>
    <w:rsid w:val="00A84CB6"/>
    <w:rsid w:val="00A85E83"/>
    <w:rsid w:val="00A86FF9"/>
    <w:rsid w:val="00A91658"/>
    <w:rsid w:val="00A91BFB"/>
    <w:rsid w:val="00A91E71"/>
    <w:rsid w:val="00A9540A"/>
    <w:rsid w:val="00A9762D"/>
    <w:rsid w:val="00AA0D23"/>
    <w:rsid w:val="00AA2B58"/>
    <w:rsid w:val="00AA373A"/>
    <w:rsid w:val="00AA42A8"/>
    <w:rsid w:val="00AA680E"/>
    <w:rsid w:val="00AA7620"/>
    <w:rsid w:val="00AB1625"/>
    <w:rsid w:val="00AB2042"/>
    <w:rsid w:val="00AB2084"/>
    <w:rsid w:val="00AB55AC"/>
    <w:rsid w:val="00AB5746"/>
    <w:rsid w:val="00AB5973"/>
    <w:rsid w:val="00AB5ACE"/>
    <w:rsid w:val="00AB5C1A"/>
    <w:rsid w:val="00AB69B6"/>
    <w:rsid w:val="00AB7C50"/>
    <w:rsid w:val="00AC4BB4"/>
    <w:rsid w:val="00AC6380"/>
    <w:rsid w:val="00AC70AA"/>
    <w:rsid w:val="00AC735B"/>
    <w:rsid w:val="00AD0C13"/>
    <w:rsid w:val="00AD4E05"/>
    <w:rsid w:val="00AE43C6"/>
    <w:rsid w:val="00AE52EF"/>
    <w:rsid w:val="00AE75FB"/>
    <w:rsid w:val="00AE7F6E"/>
    <w:rsid w:val="00AF003F"/>
    <w:rsid w:val="00AF0230"/>
    <w:rsid w:val="00AF102B"/>
    <w:rsid w:val="00AF2D70"/>
    <w:rsid w:val="00AF3394"/>
    <w:rsid w:val="00AF6726"/>
    <w:rsid w:val="00B00968"/>
    <w:rsid w:val="00B03420"/>
    <w:rsid w:val="00B0370E"/>
    <w:rsid w:val="00B07FDC"/>
    <w:rsid w:val="00B103A6"/>
    <w:rsid w:val="00B11FB7"/>
    <w:rsid w:val="00B1208F"/>
    <w:rsid w:val="00B127D7"/>
    <w:rsid w:val="00B13397"/>
    <w:rsid w:val="00B16C65"/>
    <w:rsid w:val="00B207F4"/>
    <w:rsid w:val="00B222B7"/>
    <w:rsid w:val="00B238E2"/>
    <w:rsid w:val="00B253D6"/>
    <w:rsid w:val="00B27FB3"/>
    <w:rsid w:val="00B301D7"/>
    <w:rsid w:val="00B306FA"/>
    <w:rsid w:val="00B31E83"/>
    <w:rsid w:val="00B326FE"/>
    <w:rsid w:val="00B33AA7"/>
    <w:rsid w:val="00B33B4A"/>
    <w:rsid w:val="00B342F2"/>
    <w:rsid w:val="00B344DA"/>
    <w:rsid w:val="00B36307"/>
    <w:rsid w:val="00B36CD8"/>
    <w:rsid w:val="00B37EDF"/>
    <w:rsid w:val="00B4040A"/>
    <w:rsid w:val="00B43C6B"/>
    <w:rsid w:val="00B455A2"/>
    <w:rsid w:val="00B45CE0"/>
    <w:rsid w:val="00B4640E"/>
    <w:rsid w:val="00B468EA"/>
    <w:rsid w:val="00B47F96"/>
    <w:rsid w:val="00B509AD"/>
    <w:rsid w:val="00B509EE"/>
    <w:rsid w:val="00B53E40"/>
    <w:rsid w:val="00B542D7"/>
    <w:rsid w:val="00B571C4"/>
    <w:rsid w:val="00B57DA6"/>
    <w:rsid w:val="00B61056"/>
    <w:rsid w:val="00B61422"/>
    <w:rsid w:val="00B62A4B"/>
    <w:rsid w:val="00B62AD8"/>
    <w:rsid w:val="00B63EFD"/>
    <w:rsid w:val="00B66C31"/>
    <w:rsid w:val="00B7053A"/>
    <w:rsid w:val="00B71962"/>
    <w:rsid w:val="00B75254"/>
    <w:rsid w:val="00B76562"/>
    <w:rsid w:val="00B77151"/>
    <w:rsid w:val="00B77A52"/>
    <w:rsid w:val="00B8205D"/>
    <w:rsid w:val="00B83033"/>
    <w:rsid w:val="00B8347D"/>
    <w:rsid w:val="00B83510"/>
    <w:rsid w:val="00B83B54"/>
    <w:rsid w:val="00B85EB2"/>
    <w:rsid w:val="00B8722C"/>
    <w:rsid w:val="00B87636"/>
    <w:rsid w:val="00B905CA"/>
    <w:rsid w:val="00B91433"/>
    <w:rsid w:val="00B91CB9"/>
    <w:rsid w:val="00B92336"/>
    <w:rsid w:val="00B945C2"/>
    <w:rsid w:val="00B95442"/>
    <w:rsid w:val="00B95544"/>
    <w:rsid w:val="00BA31CC"/>
    <w:rsid w:val="00BA380C"/>
    <w:rsid w:val="00BA6150"/>
    <w:rsid w:val="00BA680C"/>
    <w:rsid w:val="00BA7AAC"/>
    <w:rsid w:val="00BA7AD2"/>
    <w:rsid w:val="00BB2E98"/>
    <w:rsid w:val="00BB59B1"/>
    <w:rsid w:val="00BB5DFC"/>
    <w:rsid w:val="00BB7326"/>
    <w:rsid w:val="00BB773A"/>
    <w:rsid w:val="00BC15AE"/>
    <w:rsid w:val="00BC5680"/>
    <w:rsid w:val="00BC7F12"/>
    <w:rsid w:val="00BD23EA"/>
    <w:rsid w:val="00BD38B9"/>
    <w:rsid w:val="00BD3C6B"/>
    <w:rsid w:val="00BD7A9C"/>
    <w:rsid w:val="00BD7E2D"/>
    <w:rsid w:val="00BE0571"/>
    <w:rsid w:val="00BE444B"/>
    <w:rsid w:val="00BE5639"/>
    <w:rsid w:val="00BE6C62"/>
    <w:rsid w:val="00BF237A"/>
    <w:rsid w:val="00BF2DC8"/>
    <w:rsid w:val="00BF2FE2"/>
    <w:rsid w:val="00BF3AFA"/>
    <w:rsid w:val="00C0088B"/>
    <w:rsid w:val="00C010BA"/>
    <w:rsid w:val="00C01EEC"/>
    <w:rsid w:val="00C05495"/>
    <w:rsid w:val="00C070D7"/>
    <w:rsid w:val="00C07415"/>
    <w:rsid w:val="00C10CA7"/>
    <w:rsid w:val="00C137EB"/>
    <w:rsid w:val="00C13DAF"/>
    <w:rsid w:val="00C21233"/>
    <w:rsid w:val="00C21834"/>
    <w:rsid w:val="00C21EFF"/>
    <w:rsid w:val="00C22833"/>
    <w:rsid w:val="00C23383"/>
    <w:rsid w:val="00C23C99"/>
    <w:rsid w:val="00C25669"/>
    <w:rsid w:val="00C32E82"/>
    <w:rsid w:val="00C333F8"/>
    <w:rsid w:val="00C37FE6"/>
    <w:rsid w:val="00C40BA5"/>
    <w:rsid w:val="00C433B8"/>
    <w:rsid w:val="00C45363"/>
    <w:rsid w:val="00C456C1"/>
    <w:rsid w:val="00C5477D"/>
    <w:rsid w:val="00C566F6"/>
    <w:rsid w:val="00C61ED5"/>
    <w:rsid w:val="00C63A49"/>
    <w:rsid w:val="00C669CD"/>
    <w:rsid w:val="00C71208"/>
    <w:rsid w:val="00C71F58"/>
    <w:rsid w:val="00C74118"/>
    <w:rsid w:val="00C75396"/>
    <w:rsid w:val="00C75D92"/>
    <w:rsid w:val="00C76370"/>
    <w:rsid w:val="00C775CC"/>
    <w:rsid w:val="00C77CFA"/>
    <w:rsid w:val="00C80B45"/>
    <w:rsid w:val="00C8160A"/>
    <w:rsid w:val="00C81D90"/>
    <w:rsid w:val="00C829AB"/>
    <w:rsid w:val="00C82CE1"/>
    <w:rsid w:val="00C8450F"/>
    <w:rsid w:val="00C84D42"/>
    <w:rsid w:val="00C86191"/>
    <w:rsid w:val="00C86A1D"/>
    <w:rsid w:val="00C87345"/>
    <w:rsid w:val="00C8751B"/>
    <w:rsid w:val="00C9064D"/>
    <w:rsid w:val="00C90DCC"/>
    <w:rsid w:val="00C91AF1"/>
    <w:rsid w:val="00C92F96"/>
    <w:rsid w:val="00C9372C"/>
    <w:rsid w:val="00C95B92"/>
    <w:rsid w:val="00CA2A83"/>
    <w:rsid w:val="00CA3DD7"/>
    <w:rsid w:val="00CA60B1"/>
    <w:rsid w:val="00CA79D8"/>
    <w:rsid w:val="00CA7C30"/>
    <w:rsid w:val="00CB13F5"/>
    <w:rsid w:val="00CB181A"/>
    <w:rsid w:val="00CB3BCA"/>
    <w:rsid w:val="00CB43E8"/>
    <w:rsid w:val="00CB5EFE"/>
    <w:rsid w:val="00CB63BF"/>
    <w:rsid w:val="00CB63C4"/>
    <w:rsid w:val="00CC06C2"/>
    <w:rsid w:val="00CC1A5D"/>
    <w:rsid w:val="00CC4856"/>
    <w:rsid w:val="00CD045D"/>
    <w:rsid w:val="00CD2ABC"/>
    <w:rsid w:val="00CD38E1"/>
    <w:rsid w:val="00CD3C6C"/>
    <w:rsid w:val="00CD542B"/>
    <w:rsid w:val="00CD5660"/>
    <w:rsid w:val="00CD5C53"/>
    <w:rsid w:val="00CE0074"/>
    <w:rsid w:val="00CE095C"/>
    <w:rsid w:val="00CE1740"/>
    <w:rsid w:val="00CE1DF9"/>
    <w:rsid w:val="00CE251E"/>
    <w:rsid w:val="00CE2BFA"/>
    <w:rsid w:val="00CE5BEA"/>
    <w:rsid w:val="00CE7582"/>
    <w:rsid w:val="00CE76CA"/>
    <w:rsid w:val="00CE786F"/>
    <w:rsid w:val="00CF1C76"/>
    <w:rsid w:val="00CF257B"/>
    <w:rsid w:val="00CF29CA"/>
    <w:rsid w:val="00CF5485"/>
    <w:rsid w:val="00CF7576"/>
    <w:rsid w:val="00D00DA1"/>
    <w:rsid w:val="00D01C35"/>
    <w:rsid w:val="00D01C7C"/>
    <w:rsid w:val="00D023A9"/>
    <w:rsid w:val="00D024FB"/>
    <w:rsid w:val="00D0277B"/>
    <w:rsid w:val="00D0295E"/>
    <w:rsid w:val="00D03631"/>
    <w:rsid w:val="00D03829"/>
    <w:rsid w:val="00D05BC0"/>
    <w:rsid w:val="00D10E4A"/>
    <w:rsid w:val="00D11437"/>
    <w:rsid w:val="00D14E15"/>
    <w:rsid w:val="00D15425"/>
    <w:rsid w:val="00D16C3E"/>
    <w:rsid w:val="00D17050"/>
    <w:rsid w:val="00D170B0"/>
    <w:rsid w:val="00D21662"/>
    <w:rsid w:val="00D222CB"/>
    <w:rsid w:val="00D2239D"/>
    <w:rsid w:val="00D230E9"/>
    <w:rsid w:val="00D31A1F"/>
    <w:rsid w:val="00D31CE5"/>
    <w:rsid w:val="00D32A1E"/>
    <w:rsid w:val="00D3425A"/>
    <w:rsid w:val="00D34B8C"/>
    <w:rsid w:val="00D34CBB"/>
    <w:rsid w:val="00D36A78"/>
    <w:rsid w:val="00D36AF1"/>
    <w:rsid w:val="00D404F1"/>
    <w:rsid w:val="00D51AC2"/>
    <w:rsid w:val="00D523CD"/>
    <w:rsid w:val="00D53131"/>
    <w:rsid w:val="00D55587"/>
    <w:rsid w:val="00D56FD3"/>
    <w:rsid w:val="00D6098D"/>
    <w:rsid w:val="00D61660"/>
    <w:rsid w:val="00D61D61"/>
    <w:rsid w:val="00D61FA4"/>
    <w:rsid w:val="00D62276"/>
    <w:rsid w:val="00D6327D"/>
    <w:rsid w:val="00D632FD"/>
    <w:rsid w:val="00D6634C"/>
    <w:rsid w:val="00D67BF2"/>
    <w:rsid w:val="00D710D9"/>
    <w:rsid w:val="00D7615D"/>
    <w:rsid w:val="00D76DEF"/>
    <w:rsid w:val="00D77B95"/>
    <w:rsid w:val="00D80D1E"/>
    <w:rsid w:val="00D81A67"/>
    <w:rsid w:val="00D81A72"/>
    <w:rsid w:val="00D824E2"/>
    <w:rsid w:val="00D82829"/>
    <w:rsid w:val="00D834CD"/>
    <w:rsid w:val="00D8458F"/>
    <w:rsid w:val="00D85633"/>
    <w:rsid w:val="00D955BF"/>
    <w:rsid w:val="00DA6102"/>
    <w:rsid w:val="00DA716C"/>
    <w:rsid w:val="00DB3897"/>
    <w:rsid w:val="00DB4176"/>
    <w:rsid w:val="00DB7B93"/>
    <w:rsid w:val="00DC0435"/>
    <w:rsid w:val="00DC0BDE"/>
    <w:rsid w:val="00DC0E08"/>
    <w:rsid w:val="00DC115C"/>
    <w:rsid w:val="00DC1603"/>
    <w:rsid w:val="00DC2FE8"/>
    <w:rsid w:val="00DC561F"/>
    <w:rsid w:val="00DC5E35"/>
    <w:rsid w:val="00DC61B6"/>
    <w:rsid w:val="00DC6CC3"/>
    <w:rsid w:val="00DC7864"/>
    <w:rsid w:val="00DD0BCA"/>
    <w:rsid w:val="00DD2638"/>
    <w:rsid w:val="00DD3CF0"/>
    <w:rsid w:val="00DD51CD"/>
    <w:rsid w:val="00DE04C6"/>
    <w:rsid w:val="00DE1669"/>
    <w:rsid w:val="00DE208E"/>
    <w:rsid w:val="00DE3CA1"/>
    <w:rsid w:val="00DE4DB7"/>
    <w:rsid w:val="00DE6E27"/>
    <w:rsid w:val="00DE7E51"/>
    <w:rsid w:val="00DF01B2"/>
    <w:rsid w:val="00DF11D3"/>
    <w:rsid w:val="00DF3228"/>
    <w:rsid w:val="00DF42E6"/>
    <w:rsid w:val="00DF5041"/>
    <w:rsid w:val="00DF5CC1"/>
    <w:rsid w:val="00E01833"/>
    <w:rsid w:val="00E03771"/>
    <w:rsid w:val="00E04E39"/>
    <w:rsid w:val="00E05C9D"/>
    <w:rsid w:val="00E07910"/>
    <w:rsid w:val="00E07F8F"/>
    <w:rsid w:val="00E124ED"/>
    <w:rsid w:val="00E1446B"/>
    <w:rsid w:val="00E17454"/>
    <w:rsid w:val="00E2061F"/>
    <w:rsid w:val="00E241CD"/>
    <w:rsid w:val="00E27B1C"/>
    <w:rsid w:val="00E30540"/>
    <w:rsid w:val="00E322D2"/>
    <w:rsid w:val="00E32AB0"/>
    <w:rsid w:val="00E332FB"/>
    <w:rsid w:val="00E34B51"/>
    <w:rsid w:val="00E36069"/>
    <w:rsid w:val="00E3679C"/>
    <w:rsid w:val="00E36AF0"/>
    <w:rsid w:val="00E37185"/>
    <w:rsid w:val="00E373E1"/>
    <w:rsid w:val="00E401E3"/>
    <w:rsid w:val="00E416AA"/>
    <w:rsid w:val="00E41904"/>
    <w:rsid w:val="00E41D33"/>
    <w:rsid w:val="00E42461"/>
    <w:rsid w:val="00E44CE8"/>
    <w:rsid w:val="00E45854"/>
    <w:rsid w:val="00E4754A"/>
    <w:rsid w:val="00E50D2F"/>
    <w:rsid w:val="00E51652"/>
    <w:rsid w:val="00E56598"/>
    <w:rsid w:val="00E56E0D"/>
    <w:rsid w:val="00E60D6B"/>
    <w:rsid w:val="00E6288C"/>
    <w:rsid w:val="00E64C2E"/>
    <w:rsid w:val="00E6510B"/>
    <w:rsid w:val="00E65F70"/>
    <w:rsid w:val="00E66BA4"/>
    <w:rsid w:val="00E70FC6"/>
    <w:rsid w:val="00E714B7"/>
    <w:rsid w:val="00E71888"/>
    <w:rsid w:val="00E73A51"/>
    <w:rsid w:val="00E73DFF"/>
    <w:rsid w:val="00E7508A"/>
    <w:rsid w:val="00E760B6"/>
    <w:rsid w:val="00E775BC"/>
    <w:rsid w:val="00E77CEE"/>
    <w:rsid w:val="00E815DA"/>
    <w:rsid w:val="00E81680"/>
    <w:rsid w:val="00E837DF"/>
    <w:rsid w:val="00E84332"/>
    <w:rsid w:val="00E8482C"/>
    <w:rsid w:val="00E8588F"/>
    <w:rsid w:val="00E860EE"/>
    <w:rsid w:val="00E876A3"/>
    <w:rsid w:val="00E90303"/>
    <w:rsid w:val="00E905EA"/>
    <w:rsid w:val="00E91A9D"/>
    <w:rsid w:val="00E91BCC"/>
    <w:rsid w:val="00E91F82"/>
    <w:rsid w:val="00E92394"/>
    <w:rsid w:val="00E93CB9"/>
    <w:rsid w:val="00E96B21"/>
    <w:rsid w:val="00EA0B92"/>
    <w:rsid w:val="00EA2680"/>
    <w:rsid w:val="00EA40E7"/>
    <w:rsid w:val="00EA6E89"/>
    <w:rsid w:val="00EB1476"/>
    <w:rsid w:val="00EB2D4F"/>
    <w:rsid w:val="00EB5693"/>
    <w:rsid w:val="00EB5BAE"/>
    <w:rsid w:val="00EC65CB"/>
    <w:rsid w:val="00EC7DF9"/>
    <w:rsid w:val="00ED1FA2"/>
    <w:rsid w:val="00ED27A6"/>
    <w:rsid w:val="00ED6942"/>
    <w:rsid w:val="00ED7FA8"/>
    <w:rsid w:val="00EE11C4"/>
    <w:rsid w:val="00EE258D"/>
    <w:rsid w:val="00EE2AF7"/>
    <w:rsid w:val="00EE4783"/>
    <w:rsid w:val="00EE6240"/>
    <w:rsid w:val="00EE6E4B"/>
    <w:rsid w:val="00EF084F"/>
    <w:rsid w:val="00EF2C85"/>
    <w:rsid w:val="00EF5889"/>
    <w:rsid w:val="00EF667A"/>
    <w:rsid w:val="00F00D3C"/>
    <w:rsid w:val="00F04470"/>
    <w:rsid w:val="00F063D7"/>
    <w:rsid w:val="00F1041D"/>
    <w:rsid w:val="00F11C6C"/>
    <w:rsid w:val="00F143C7"/>
    <w:rsid w:val="00F1523E"/>
    <w:rsid w:val="00F165DE"/>
    <w:rsid w:val="00F17108"/>
    <w:rsid w:val="00F22C08"/>
    <w:rsid w:val="00F238F6"/>
    <w:rsid w:val="00F25328"/>
    <w:rsid w:val="00F25510"/>
    <w:rsid w:val="00F268A6"/>
    <w:rsid w:val="00F30A67"/>
    <w:rsid w:val="00F31E23"/>
    <w:rsid w:val="00F34916"/>
    <w:rsid w:val="00F36860"/>
    <w:rsid w:val="00F40DF1"/>
    <w:rsid w:val="00F5368F"/>
    <w:rsid w:val="00F55F1A"/>
    <w:rsid w:val="00F5659A"/>
    <w:rsid w:val="00F61B59"/>
    <w:rsid w:val="00F61C3A"/>
    <w:rsid w:val="00F6334C"/>
    <w:rsid w:val="00F666E8"/>
    <w:rsid w:val="00F67248"/>
    <w:rsid w:val="00F720D2"/>
    <w:rsid w:val="00F724D7"/>
    <w:rsid w:val="00F745DF"/>
    <w:rsid w:val="00F746C6"/>
    <w:rsid w:val="00F809D0"/>
    <w:rsid w:val="00F80D30"/>
    <w:rsid w:val="00F8106D"/>
    <w:rsid w:val="00F81BBD"/>
    <w:rsid w:val="00F835B1"/>
    <w:rsid w:val="00F85086"/>
    <w:rsid w:val="00F8562C"/>
    <w:rsid w:val="00F85BBB"/>
    <w:rsid w:val="00F91252"/>
    <w:rsid w:val="00F94FF4"/>
    <w:rsid w:val="00F97532"/>
    <w:rsid w:val="00FA031F"/>
    <w:rsid w:val="00FA6989"/>
    <w:rsid w:val="00FB1010"/>
    <w:rsid w:val="00FB2932"/>
    <w:rsid w:val="00FB3ABD"/>
    <w:rsid w:val="00FB44BD"/>
    <w:rsid w:val="00FB5FF5"/>
    <w:rsid w:val="00FB6068"/>
    <w:rsid w:val="00FB69F8"/>
    <w:rsid w:val="00FB7B49"/>
    <w:rsid w:val="00FC28FC"/>
    <w:rsid w:val="00FC2C4B"/>
    <w:rsid w:val="00FC547D"/>
    <w:rsid w:val="00FC5975"/>
    <w:rsid w:val="00FC621C"/>
    <w:rsid w:val="00FC65C6"/>
    <w:rsid w:val="00FD21D9"/>
    <w:rsid w:val="00FD358F"/>
    <w:rsid w:val="00FD4449"/>
    <w:rsid w:val="00FD5E8D"/>
    <w:rsid w:val="00FD6308"/>
    <w:rsid w:val="00FD707A"/>
    <w:rsid w:val="00FE0024"/>
    <w:rsid w:val="00FE0AF7"/>
    <w:rsid w:val="00FE163F"/>
    <w:rsid w:val="00FE1BD7"/>
    <w:rsid w:val="00FF0D17"/>
    <w:rsid w:val="00FF1502"/>
    <w:rsid w:val="00FF246F"/>
    <w:rsid w:val="00FF341E"/>
    <w:rsid w:val="00FF4349"/>
    <w:rsid w:val="00FF53AF"/>
    <w:rsid w:val="00FF5BA4"/>
    <w:rsid w:val="00FF6F29"/>
    <w:rsid w:val="00FF7E8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827" fill="f" fillcolor="white" stroke="f">
      <v:fill color="white" on="f"/>
      <v:stroke on="f"/>
      <o:colormru v:ext="edit" colors="#330"/>
    </o:shapedefaults>
    <o:shapelayout v:ext="edit">
      <o:idmap v:ext="edit" data="1,3,4,5,6,7,8,9,10,11,12,13,14,15,16,17,18,19,20,2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before="200"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footer" w:uiPriority="99"/>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HTML Preformatted"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4332"/>
    <w:rPr>
      <w:rFonts w:ascii="Trebuchet MS" w:hAnsi="Trebuchet MS"/>
      <w:sz w:val="24"/>
      <w:szCs w:val="20"/>
    </w:rPr>
  </w:style>
  <w:style w:type="paragraph" w:styleId="Heading1">
    <w:name w:val="heading 1"/>
    <w:basedOn w:val="Normal"/>
    <w:next w:val="Normal"/>
    <w:link w:val="Heading1Char"/>
    <w:uiPriority w:val="9"/>
    <w:qFormat/>
    <w:rsid w:val="00335C11"/>
    <w:pPr>
      <w:pBdr>
        <w:top w:val="single" w:sz="24" w:space="0" w:color="B83D68" w:themeColor="accent1"/>
        <w:left w:val="single" w:sz="24" w:space="0" w:color="B83D68" w:themeColor="accent1"/>
        <w:bottom w:val="single" w:sz="24" w:space="0" w:color="B83D68" w:themeColor="accent1"/>
        <w:right w:val="single" w:sz="24" w:space="0" w:color="B83D68" w:themeColor="accent1"/>
      </w:pBdr>
      <w:shd w:val="clear" w:color="auto" w:fill="B83D68"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335C11"/>
    <w:pPr>
      <w:pBdr>
        <w:top w:val="single" w:sz="24" w:space="0" w:color="F1D7E0" w:themeColor="accent1" w:themeTint="33"/>
        <w:left w:val="single" w:sz="24" w:space="0" w:color="F1D7E0" w:themeColor="accent1" w:themeTint="33"/>
        <w:bottom w:val="single" w:sz="24" w:space="0" w:color="F1D7E0" w:themeColor="accent1" w:themeTint="33"/>
        <w:right w:val="single" w:sz="24" w:space="0" w:color="F1D7E0" w:themeColor="accent1" w:themeTint="33"/>
      </w:pBdr>
      <w:shd w:val="clear" w:color="auto" w:fill="F1D7E0"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335C11"/>
    <w:pPr>
      <w:pBdr>
        <w:top w:val="single" w:sz="6" w:space="2" w:color="B83D68" w:themeColor="accent1"/>
        <w:left w:val="single" w:sz="6" w:space="2" w:color="B83D68" w:themeColor="accent1"/>
      </w:pBdr>
      <w:spacing w:before="300" w:after="0"/>
      <w:outlineLvl w:val="2"/>
    </w:pPr>
    <w:rPr>
      <w:caps/>
      <w:color w:val="5B1E33" w:themeColor="accent1" w:themeShade="7F"/>
      <w:spacing w:val="15"/>
      <w:sz w:val="22"/>
      <w:szCs w:val="22"/>
    </w:rPr>
  </w:style>
  <w:style w:type="paragraph" w:styleId="Heading4">
    <w:name w:val="heading 4"/>
    <w:basedOn w:val="Normal"/>
    <w:next w:val="Normal"/>
    <w:link w:val="Heading4Char"/>
    <w:uiPriority w:val="9"/>
    <w:unhideWhenUsed/>
    <w:qFormat/>
    <w:rsid w:val="00335C11"/>
    <w:pPr>
      <w:pBdr>
        <w:top w:val="dotted" w:sz="6" w:space="2" w:color="B83D68" w:themeColor="accent1"/>
        <w:left w:val="dotted" w:sz="6" w:space="2" w:color="B83D68" w:themeColor="accent1"/>
      </w:pBdr>
      <w:spacing w:before="300" w:after="0"/>
      <w:outlineLvl w:val="3"/>
    </w:pPr>
    <w:rPr>
      <w:caps/>
      <w:color w:val="892D4D" w:themeColor="accent1" w:themeShade="BF"/>
      <w:spacing w:val="10"/>
      <w:sz w:val="22"/>
      <w:szCs w:val="22"/>
    </w:rPr>
  </w:style>
  <w:style w:type="paragraph" w:styleId="Heading5">
    <w:name w:val="heading 5"/>
    <w:basedOn w:val="Normal"/>
    <w:next w:val="Normal"/>
    <w:link w:val="Heading5Char"/>
    <w:uiPriority w:val="9"/>
    <w:semiHidden/>
    <w:unhideWhenUsed/>
    <w:qFormat/>
    <w:rsid w:val="00335C11"/>
    <w:pPr>
      <w:pBdr>
        <w:bottom w:val="single" w:sz="6" w:space="1" w:color="B83D68" w:themeColor="accent1"/>
      </w:pBdr>
      <w:spacing w:before="300" w:after="0"/>
      <w:outlineLvl w:val="4"/>
    </w:pPr>
    <w:rPr>
      <w:caps/>
      <w:color w:val="892D4D" w:themeColor="accent1" w:themeShade="BF"/>
      <w:spacing w:val="10"/>
      <w:sz w:val="22"/>
      <w:szCs w:val="22"/>
    </w:rPr>
  </w:style>
  <w:style w:type="paragraph" w:styleId="Heading6">
    <w:name w:val="heading 6"/>
    <w:basedOn w:val="Normal"/>
    <w:next w:val="Normal"/>
    <w:link w:val="Heading6Char"/>
    <w:uiPriority w:val="9"/>
    <w:semiHidden/>
    <w:unhideWhenUsed/>
    <w:qFormat/>
    <w:rsid w:val="00335C11"/>
    <w:pPr>
      <w:pBdr>
        <w:bottom w:val="dotted" w:sz="6" w:space="1" w:color="B83D68" w:themeColor="accent1"/>
      </w:pBdr>
      <w:spacing w:before="300" w:after="0"/>
      <w:outlineLvl w:val="5"/>
    </w:pPr>
    <w:rPr>
      <w:caps/>
      <w:color w:val="892D4D" w:themeColor="accent1" w:themeShade="BF"/>
      <w:spacing w:val="10"/>
      <w:sz w:val="22"/>
      <w:szCs w:val="22"/>
    </w:rPr>
  </w:style>
  <w:style w:type="paragraph" w:styleId="Heading7">
    <w:name w:val="heading 7"/>
    <w:basedOn w:val="Normal"/>
    <w:next w:val="Normal"/>
    <w:link w:val="Heading7Char"/>
    <w:uiPriority w:val="9"/>
    <w:semiHidden/>
    <w:unhideWhenUsed/>
    <w:qFormat/>
    <w:rsid w:val="00335C11"/>
    <w:pPr>
      <w:spacing w:before="300" w:after="0"/>
      <w:outlineLvl w:val="6"/>
    </w:pPr>
    <w:rPr>
      <w:caps/>
      <w:color w:val="892D4D" w:themeColor="accent1" w:themeShade="BF"/>
      <w:spacing w:val="10"/>
      <w:sz w:val="22"/>
      <w:szCs w:val="22"/>
    </w:rPr>
  </w:style>
  <w:style w:type="paragraph" w:styleId="Heading8">
    <w:name w:val="heading 8"/>
    <w:basedOn w:val="Normal"/>
    <w:next w:val="Normal"/>
    <w:link w:val="Heading8Char"/>
    <w:uiPriority w:val="9"/>
    <w:semiHidden/>
    <w:unhideWhenUsed/>
    <w:qFormat/>
    <w:rsid w:val="00335C11"/>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335C11"/>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153"/>
        <w:tab w:val="right" w:pos="8306"/>
      </w:tabs>
    </w:pPr>
  </w:style>
  <w:style w:type="paragraph" w:styleId="Footer">
    <w:name w:val="footer"/>
    <w:aliases w:val="Footer text"/>
    <w:basedOn w:val="Normal"/>
    <w:link w:val="FooterChar"/>
    <w:uiPriority w:val="99"/>
    <w:pPr>
      <w:tabs>
        <w:tab w:val="center" w:pos="4153"/>
        <w:tab w:val="right" w:pos="8306"/>
      </w:tabs>
    </w:pPr>
  </w:style>
  <w:style w:type="paragraph" w:styleId="Title">
    <w:name w:val="Title"/>
    <w:basedOn w:val="Normal"/>
    <w:next w:val="Normal"/>
    <w:link w:val="TitleChar"/>
    <w:uiPriority w:val="10"/>
    <w:qFormat/>
    <w:rsid w:val="00335C11"/>
    <w:pPr>
      <w:spacing w:before="720"/>
    </w:pPr>
    <w:rPr>
      <w:caps/>
      <w:color w:val="B83D68" w:themeColor="accent1"/>
      <w:spacing w:val="10"/>
      <w:kern w:val="28"/>
      <w:sz w:val="52"/>
      <w:szCs w:val="52"/>
    </w:rPr>
  </w:style>
  <w:style w:type="paragraph" w:styleId="Subtitle">
    <w:name w:val="Subtitle"/>
    <w:basedOn w:val="Normal"/>
    <w:next w:val="Normal"/>
    <w:link w:val="SubtitleChar"/>
    <w:uiPriority w:val="11"/>
    <w:qFormat/>
    <w:rsid w:val="00335C11"/>
    <w:pPr>
      <w:spacing w:after="1000" w:line="240" w:lineRule="auto"/>
    </w:pPr>
    <w:rPr>
      <w:caps/>
      <w:color w:val="595959" w:themeColor="text1" w:themeTint="A6"/>
      <w:spacing w:val="10"/>
      <w:szCs w:val="24"/>
    </w:rPr>
  </w:style>
  <w:style w:type="paragraph" w:styleId="BodyText">
    <w:name w:val="Body Text"/>
    <w:basedOn w:val="Normal"/>
    <w:link w:val="BodyTextChar"/>
    <w:rPr>
      <w:rFonts w:ascii="Comic Sans MS" w:hAnsi="Comic Sans MS"/>
      <w:color w:val="0000FF"/>
      <w:sz w:val="28"/>
    </w:rPr>
  </w:style>
  <w:style w:type="paragraph" w:customStyle="1" w:styleId="BodyText1">
    <w:name w:val="Body Text 1"/>
    <w:basedOn w:val="Normal"/>
  </w:style>
  <w:style w:type="paragraph" w:customStyle="1" w:styleId="MTDisplayEquation">
    <w:name w:val="MTDisplayEquation"/>
    <w:basedOn w:val="Heading1"/>
    <w:next w:val="Normal"/>
    <w:pPr>
      <w:tabs>
        <w:tab w:val="center" w:pos="5400"/>
        <w:tab w:val="right" w:pos="10800"/>
      </w:tabs>
    </w:pPr>
    <w:rPr>
      <w:b w:val="0"/>
    </w:rPr>
  </w:style>
  <w:style w:type="paragraph" w:customStyle="1" w:styleId="Level1">
    <w:name w:val="Level 1"/>
    <w:basedOn w:val="Normal"/>
    <w:pPr>
      <w:widowControl w:val="0"/>
    </w:pPr>
    <w:rPr>
      <w:lang w:val="en-US"/>
    </w:rPr>
  </w:style>
  <w:style w:type="paragraph" w:customStyle="1" w:styleId="WP9Heading2">
    <w:name w:val="WP9_Heading 2"/>
    <w:basedOn w:val="Normal"/>
    <w:pPr>
      <w:widowControl w:val="0"/>
    </w:pPr>
    <w:rPr>
      <w:b/>
      <w:lang w:val="en-US"/>
    </w:rPr>
  </w:style>
  <w:style w:type="paragraph" w:styleId="NormalWeb">
    <w:name w:val="Normal (Web)"/>
    <w:basedOn w:val="Normal"/>
    <w:uiPriority w:val="99"/>
    <w:unhideWhenUsed/>
    <w:rsid w:val="004D2000"/>
    <w:pPr>
      <w:spacing w:before="100" w:beforeAutospacing="1" w:after="100" w:afterAutospacing="1"/>
    </w:pPr>
  </w:style>
  <w:style w:type="paragraph" w:styleId="ListParagraph">
    <w:name w:val="List Paragraph"/>
    <w:basedOn w:val="Normal"/>
    <w:uiPriority w:val="34"/>
    <w:qFormat/>
    <w:rsid w:val="00335C11"/>
    <w:pPr>
      <w:ind w:left="720"/>
      <w:contextualSpacing/>
    </w:pPr>
  </w:style>
  <w:style w:type="table" w:styleId="TableGrid">
    <w:name w:val="Table Grid"/>
    <w:basedOn w:val="TableNormal"/>
    <w:uiPriority w:val="59"/>
    <w:rsid w:val="004D20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rsid w:val="002F03E8"/>
    <w:pPr>
      <w:spacing w:line="284" w:lineRule="atLeast"/>
      <w:ind w:left="567" w:hanging="567"/>
    </w:pPr>
    <w:rPr>
      <w:rFonts w:ascii="Arial" w:hAnsi="Arial"/>
      <w:spacing w:val="10"/>
    </w:rPr>
  </w:style>
  <w:style w:type="paragraph" w:styleId="BalloonText">
    <w:name w:val="Balloon Text"/>
    <w:basedOn w:val="Normal"/>
    <w:link w:val="BalloonTextChar"/>
    <w:rsid w:val="003E101E"/>
    <w:rPr>
      <w:rFonts w:ascii="Tahoma" w:hAnsi="Tahoma" w:cs="Tahoma"/>
      <w:sz w:val="16"/>
      <w:szCs w:val="16"/>
    </w:rPr>
  </w:style>
  <w:style w:type="character" w:customStyle="1" w:styleId="BalloonTextChar">
    <w:name w:val="Balloon Text Char"/>
    <w:link w:val="BalloonText"/>
    <w:rsid w:val="003E101E"/>
    <w:rPr>
      <w:rFonts w:ascii="Tahoma" w:hAnsi="Tahoma" w:cs="Tahoma"/>
      <w:sz w:val="16"/>
      <w:szCs w:val="16"/>
      <w:lang w:eastAsia="en-US"/>
    </w:rPr>
  </w:style>
  <w:style w:type="character" w:customStyle="1" w:styleId="Heading6Char">
    <w:name w:val="Heading 6 Char"/>
    <w:basedOn w:val="DefaultParagraphFont"/>
    <w:link w:val="Heading6"/>
    <w:uiPriority w:val="9"/>
    <w:semiHidden/>
    <w:rsid w:val="00335C11"/>
    <w:rPr>
      <w:caps/>
      <w:color w:val="892D4D" w:themeColor="accent1" w:themeShade="BF"/>
      <w:spacing w:val="10"/>
    </w:rPr>
  </w:style>
  <w:style w:type="paragraph" w:styleId="BodyText2">
    <w:name w:val="Body Text 2"/>
    <w:basedOn w:val="Normal"/>
    <w:link w:val="BodyText2Char"/>
    <w:rsid w:val="00D0277B"/>
    <w:pPr>
      <w:spacing w:after="120" w:line="480" w:lineRule="auto"/>
    </w:pPr>
  </w:style>
  <w:style w:type="character" w:customStyle="1" w:styleId="BodyText2Char">
    <w:name w:val="Body Text 2 Char"/>
    <w:link w:val="BodyText2"/>
    <w:rsid w:val="00D0277B"/>
    <w:rPr>
      <w:sz w:val="24"/>
      <w:szCs w:val="24"/>
      <w:lang w:eastAsia="en-US"/>
    </w:rPr>
  </w:style>
  <w:style w:type="paragraph" w:customStyle="1" w:styleId="TableText">
    <w:name w:val="Table Text"/>
    <w:basedOn w:val="Normal"/>
    <w:rsid w:val="005556E6"/>
    <w:pPr>
      <w:spacing w:before="120" w:after="120"/>
    </w:pPr>
    <w:rPr>
      <w:lang w:val="en-US"/>
    </w:rPr>
  </w:style>
  <w:style w:type="paragraph" w:customStyle="1" w:styleId="Default">
    <w:name w:val="Default"/>
    <w:rsid w:val="008A0097"/>
    <w:pPr>
      <w:autoSpaceDE w:val="0"/>
      <w:autoSpaceDN w:val="0"/>
      <w:adjustRightInd w:val="0"/>
    </w:pPr>
    <w:rPr>
      <w:rFonts w:ascii="Arial" w:hAnsi="Arial" w:cs="Arial"/>
      <w:color w:val="000000"/>
      <w:sz w:val="24"/>
      <w:szCs w:val="24"/>
    </w:rPr>
  </w:style>
  <w:style w:type="paragraph" w:styleId="BodyTextIndent">
    <w:name w:val="Body Text Indent"/>
    <w:basedOn w:val="Normal"/>
    <w:link w:val="BodyTextIndentChar"/>
    <w:rsid w:val="008A0097"/>
    <w:pPr>
      <w:spacing w:after="120"/>
      <w:ind w:left="283"/>
    </w:pPr>
  </w:style>
  <w:style w:type="character" w:customStyle="1" w:styleId="BodyTextIndentChar">
    <w:name w:val="Body Text Indent Char"/>
    <w:link w:val="BodyTextIndent"/>
    <w:rsid w:val="008A0097"/>
    <w:rPr>
      <w:sz w:val="24"/>
      <w:szCs w:val="24"/>
      <w:lang w:eastAsia="en-US"/>
    </w:rPr>
  </w:style>
  <w:style w:type="character" w:styleId="PageNumber">
    <w:name w:val="page number"/>
    <w:basedOn w:val="DefaultParagraphFont"/>
    <w:rsid w:val="00977DC5"/>
  </w:style>
  <w:style w:type="paragraph" w:styleId="BodyText3">
    <w:name w:val="Body Text 3"/>
    <w:basedOn w:val="Normal"/>
    <w:link w:val="BodyText3Char"/>
    <w:rsid w:val="00FD358F"/>
    <w:pPr>
      <w:spacing w:after="120"/>
    </w:pPr>
    <w:rPr>
      <w:sz w:val="16"/>
      <w:szCs w:val="16"/>
    </w:rPr>
  </w:style>
  <w:style w:type="character" w:customStyle="1" w:styleId="BodyText3Char">
    <w:name w:val="Body Text 3 Char"/>
    <w:link w:val="BodyText3"/>
    <w:rsid w:val="00FD358F"/>
    <w:rPr>
      <w:sz w:val="16"/>
      <w:szCs w:val="16"/>
      <w:lang w:eastAsia="en-US"/>
    </w:rPr>
  </w:style>
  <w:style w:type="paragraph" w:styleId="PlainText">
    <w:name w:val="Plain Text"/>
    <w:basedOn w:val="Normal"/>
    <w:link w:val="PlainTextChar"/>
    <w:rsid w:val="00FD358F"/>
    <w:rPr>
      <w:rFonts w:cs="Courier New"/>
    </w:rPr>
  </w:style>
  <w:style w:type="character" w:customStyle="1" w:styleId="PlainTextChar">
    <w:name w:val="Plain Text Char"/>
    <w:link w:val="PlainText"/>
    <w:rsid w:val="00FD358F"/>
    <w:rPr>
      <w:rFonts w:cs="Courier New"/>
      <w:sz w:val="24"/>
      <w:lang w:eastAsia="en-US"/>
    </w:rPr>
  </w:style>
  <w:style w:type="paragraph" w:styleId="ListBullet">
    <w:name w:val="List Bullet"/>
    <w:basedOn w:val="Normal"/>
    <w:autoRedefine/>
    <w:rsid w:val="00692074"/>
    <w:pPr>
      <w:numPr>
        <w:numId w:val="7"/>
      </w:numPr>
      <w:spacing w:after="0"/>
      <w:ind w:left="0" w:firstLine="0"/>
    </w:pPr>
    <w:rPr>
      <w:rFonts w:asciiTheme="minorHAnsi" w:hAnsiTheme="minorHAnsi"/>
      <w:sz w:val="28"/>
      <w:szCs w:val="28"/>
    </w:rPr>
  </w:style>
  <w:style w:type="paragraph" w:styleId="HTMLPreformatted">
    <w:name w:val="HTML Preformatted"/>
    <w:basedOn w:val="Normal"/>
    <w:link w:val="HTMLPreformattedChar"/>
    <w:uiPriority w:val="99"/>
    <w:rsid w:val="005D68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rPr>
  </w:style>
  <w:style w:type="character" w:customStyle="1" w:styleId="HTMLPreformattedChar">
    <w:name w:val="HTML Preformatted Char"/>
    <w:link w:val="HTMLPreformatted"/>
    <w:uiPriority w:val="99"/>
    <w:rsid w:val="005D6882"/>
    <w:rPr>
      <w:rFonts w:ascii="Courier New" w:eastAsia="Courier New" w:hAnsi="Courier New" w:cs="Courier New"/>
      <w:lang w:eastAsia="en-US"/>
    </w:rPr>
  </w:style>
  <w:style w:type="character" w:customStyle="1" w:styleId="BodyTextChar">
    <w:name w:val="Body Text Char"/>
    <w:link w:val="BodyText"/>
    <w:rsid w:val="007E4D92"/>
    <w:rPr>
      <w:rFonts w:ascii="Comic Sans MS" w:hAnsi="Comic Sans MS"/>
      <w:color w:val="0000FF"/>
      <w:sz w:val="28"/>
      <w:szCs w:val="24"/>
      <w:lang w:eastAsia="en-US"/>
    </w:rPr>
  </w:style>
  <w:style w:type="character" w:styleId="Strong">
    <w:name w:val="Strong"/>
    <w:uiPriority w:val="22"/>
    <w:qFormat/>
    <w:rsid w:val="00335C11"/>
    <w:rPr>
      <w:b/>
      <w:bCs/>
    </w:rPr>
  </w:style>
  <w:style w:type="character" w:styleId="Emphasis">
    <w:name w:val="Emphasis"/>
    <w:uiPriority w:val="20"/>
    <w:qFormat/>
    <w:rsid w:val="00335C11"/>
    <w:rPr>
      <w:caps/>
      <w:color w:val="5B1E33" w:themeColor="accent1" w:themeShade="7F"/>
      <w:spacing w:val="5"/>
    </w:rPr>
  </w:style>
  <w:style w:type="character" w:customStyle="1" w:styleId="ntxt">
    <w:name w:val="ntxt"/>
    <w:rsid w:val="00E373E1"/>
  </w:style>
  <w:style w:type="paragraph" w:customStyle="1" w:styleId="Questions2">
    <w:name w:val="Questions 2"/>
    <w:basedOn w:val="Normal"/>
    <w:rsid w:val="00B127D7"/>
    <w:pPr>
      <w:ind w:left="720" w:hanging="720"/>
    </w:pPr>
    <w:rPr>
      <w:rFonts w:ascii="Geneva" w:hAnsi="Geneva"/>
      <w:lang w:val="en-US"/>
    </w:rPr>
  </w:style>
  <w:style w:type="paragraph" w:customStyle="1" w:styleId="Margins1">
    <w:name w:val="Margins 1"/>
    <w:basedOn w:val="Normal"/>
    <w:rsid w:val="00B127D7"/>
    <w:pPr>
      <w:tabs>
        <w:tab w:val="left" w:pos="720"/>
      </w:tabs>
      <w:ind w:hanging="720"/>
    </w:pPr>
    <w:rPr>
      <w:rFonts w:ascii="Geneva" w:hAnsi="Geneva"/>
      <w:lang w:val="en-US"/>
    </w:rPr>
  </w:style>
  <w:style w:type="paragraph" w:customStyle="1" w:styleId="Questions">
    <w:name w:val="Questions"/>
    <w:basedOn w:val="Normal"/>
    <w:rsid w:val="009110AF"/>
    <w:pPr>
      <w:tabs>
        <w:tab w:val="left" w:pos="720"/>
      </w:tabs>
      <w:ind w:left="1440" w:hanging="1440"/>
    </w:pPr>
    <w:rPr>
      <w:rFonts w:ascii="Geneva" w:hAnsi="Geneva"/>
      <w:lang w:val="en-US"/>
    </w:rPr>
  </w:style>
  <w:style w:type="paragraph" w:styleId="BodyTextIndent2">
    <w:name w:val="Body Text Indent 2"/>
    <w:basedOn w:val="Normal"/>
    <w:link w:val="BodyTextIndent2Char"/>
    <w:rsid w:val="00536D91"/>
    <w:pPr>
      <w:spacing w:after="120" w:line="480" w:lineRule="auto"/>
      <w:ind w:left="283"/>
    </w:pPr>
  </w:style>
  <w:style w:type="character" w:customStyle="1" w:styleId="BodyTextIndent2Char">
    <w:name w:val="Body Text Indent 2 Char"/>
    <w:basedOn w:val="DefaultParagraphFont"/>
    <w:link w:val="BodyTextIndent2"/>
    <w:rsid w:val="00536D91"/>
    <w:rPr>
      <w:sz w:val="24"/>
      <w:szCs w:val="24"/>
      <w:lang w:eastAsia="en-US"/>
    </w:rPr>
  </w:style>
  <w:style w:type="character" w:customStyle="1" w:styleId="HeaderChar">
    <w:name w:val="Header Char"/>
    <w:basedOn w:val="DefaultParagraphFont"/>
    <w:link w:val="Header"/>
    <w:uiPriority w:val="99"/>
    <w:rsid w:val="008308FD"/>
    <w:rPr>
      <w:sz w:val="24"/>
      <w:szCs w:val="24"/>
      <w:lang w:eastAsia="en-US"/>
    </w:rPr>
  </w:style>
  <w:style w:type="character" w:customStyle="1" w:styleId="FooterChar">
    <w:name w:val="Footer Char"/>
    <w:aliases w:val="Footer text Char"/>
    <w:basedOn w:val="DefaultParagraphFont"/>
    <w:link w:val="Footer"/>
    <w:uiPriority w:val="99"/>
    <w:rsid w:val="008308FD"/>
    <w:rPr>
      <w:sz w:val="24"/>
      <w:szCs w:val="24"/>
      <w:lang w:eastAsia="en-US"/>
    </w:rPr>
  </w:style>
  <w:style w:type="character" w:customStyle="1" w:styleId="Heading1Char">
    <w:name w:val="Heading 1 Char"/>
    <w:basedOn w:val="DefaultParagraphFont"/>
    <w:link w:val="Heading1"/>
    <w:uiPriority w:val="9"/>
    <w:rsid w:val="00335C11"/>
    <w:rPr>
      <w:b/>
      <w:bCs/>
      <w:caps/>
      <w:color w:val="FFFFFF" w:themeColor="background1"/>
      <w:spacing w:val="15"/>
      <w:shd w:val="clear" w:color="auto" w:fill="B83D68" w:themeFill="accent1"/>
    </w:rPr>
  </w:style>
  <w:style w:type="character" w:customStyle="1" w:styleId="Heading2Char">
    <w:name w:val="Heading 2 Char"/>
    <w:basedOn w:val="DefaultParagraphFont"/>
    <w:link w:val="Heading2"/>
    <w:uiPriority w:val="9"/>
    <w:rsid w:val="00335C11"/>
    <w:rPr>
      <w:caps/>
      <w:spacing w:val="15"/>
      <w:shd w:val="clear" w:color="auto" w:fill="F1D7E0" w:themeFill="accent1" w:themeFillTint="33"/>
    </w:rPr>
  </w:style>
  <w:style w:type="character" w:customStyle="1" w:styleId="Heading3Char">
    <w:name w:val="Heading 3 Char"/>
    <w:basedOn w:val="DefaultParagraphFont"/>
    <w:link w:val="Heading3"/>
    <w:uiPriority w:val="9"/>
    <w:rsid w:val="00335C11"/>
    <w:rPr>
      <w:caps/>
      <w:color w:val="5B1E33" w:themeColor="accent1" w:themeShade="7F"/>
      <w:spacing w:val="15"/>
    </w:rPr>
  </w:style>
  <w:style w:type="character" w:customStyle="1" w:styleId="Heading4Char">
    <w:name w:val="Heading 4 Char"/>
    <w:basedOn w:val="DefaultParagraphFont"/>
    <w:link w:val="Heading4"/>
    <w:uiPriority w:val="9"/>
    <w:rsid w:val="00335C11"/>
    <w:rPr>
      <w:caps/>
      <w:color w:val="892D4D" w:themeColor="accent1" w:themeShade="BF"/>
      <w:spacing w:val="10"/>
    </w:rPr>
  </w:style>
  <w:style w:type="character" w:customStyle="1" w:styleId="Heading5Char">
    <w:name w:val="Heading 5 Char"/>
    <w:basedOn w:val="DefaultParagraphFont"/>
    <w:link w:val="Heading5"/>
    <w:uiPriority w:val="9"/>
    <w:semiHidden/>
    <w:rsid w:val="00335C11"/>
    <w:rPr>
      <w:caps/>
      <w:color w:val="892D4D" w:themeColor="accent1" w:themeShade="BF"/>
      <w:spacing w:val="10"/>
    </w:rPr>
  </w:style>
  <w:style w:type="character" w:customStyle="1" w:styleId="Heading7Char">
    <w:name w:val="Heading 7 Char"/>
    <w:basedOn w:val="DefaultParagraphFont"/>
    <w:link w:val="Heading7"/>
    <w:uiPriority w:val="9"/>
    <w:semiHidden/>
    <w:rsid w:val="00335C11"/>
    <w:rPr>
      <w:caps/>
      <w:color w:val="892D4D" w:themeColor="accent1" w:themeShade="BF"/>
      <w:spacing w:val="10"/>
    </w:rPr>
  </w:style>
  <w:style w:type="character" w:customStyle="1" w:styleId="Heading8Char">
    <w:name w:val="Heading 8 Char"/>
    <w:basedOn w:val="DefaultParagraphFont"/>
    <w:link w:val="Heading8"/>
    <w:uiPriority w:val="9"/>
    <w:semiHidden/>
    <w:rsid w:val="00335C11"/>
    <w:rPr>
      <w:caps/>
      <w:spacing w:val="10"/>
      <w:sz w:val="18"/>
      <w:szCs w:val="18"/>
    </w:rPr>
  </w:style>
  <w:style w:type="character" w:customStyle="1" w:styleId="Heading9Char">
    <w:name w:val="Heading 9 Char"/>
    <w:basedOn w:val="DefaultParagraphFont"/>
    <w:link w:val="Heading9"/>
    <w:uiPriority w:val="9"/>
    <w:semiHidden/>
    <w:rsid w:val="00335C11"/>
    <w:rPr>
      <w:i/>
      <w:caps/>
      <w:spacing w:val="10"/>
      <w:sz w:val="18"/>
      <w:szCs w:val="18"/>
    </w:rPr>
  </w:style>
  <w:style w:type="paragraph" w:styleId="Caption">
    <w:name w:val="caption"/>
    <w:basedOn w:val="Normal"/>
    <w:next w:val="Normal"/>
    <w:uiPriority w:val="35"/>
    <w:unhideWhenUsed/>
    <w:qFormat/>
    <w:rsid w:val="00335C11"/>
    <w:rPr>
      <w:b/>
      <w:bCs/>
      <w:color w:val="892D4D" w:themeColor="accent1" w:themeShade="BF"/>
      <w:sz w:val="16"/>
      <w:szCs w:val="16"/>
    </w:rPr>
  </w:style>
  <w:style w:type="character" w:customStyle="1" w:styleId="TitleChar">
    <w:name w:val="Title Char"/>
    <w:basedOn w:val="DefaultParagraphFont"/>
    <w:link w:val="Title"/>
    <w:uiPriority w:val="10"/>
    <w:rsid w:val="00335C11"/>
    <w:rPr>
      <w:caps/>
      <w:color w:val="B83D68" w:themeColor="accent1"/>
      <w:spacing w:val="10"/>
      <w:kern w:val="28"/>
      <w:sz w:val="52"/>
      <w:szCs w:val="52"/>
    </w:rPr>
  </w:style>
  <w:style w:type="character" w:customStyle="1" w:styleId="SubtitleChar">
    <w:name w:val="Subtitle Char"/>
    <w:basedOn w:val="DefaultParagraphFont"/>
    <w:link w:val="Subtitle"/>
    <w:uiPriority w:val="11"/>
    <w:rsid w:val="00335C11"/>
    <w:rPr>
      <w:caps/>
      <w:color w:val="595959" w:themeColor="text1" w:themeTint="A6"/>
      <w:spacing w:val="10"/>
      <w:sz w:val="24"/>
      <w:szCs w:val="24"/>
    </w:rPr>
  </w:style>
  <w:style w:type="paragraph" w:styleId="NoSpacing">
    <w:name w:val="No Spacing"/>
    <w:aliases w:val="Tahoma"/>
    <w:basedOn w:val="Normal"/>
    <w:link w:val="NoSpacingChar"/>
    <w:uiPriority w:val="1"/>
    <w:qFormat/>
    <w:rsid w:val="00335C11"/>
    <w:pPr>
      <w:spacing w:before="0" w:after="0" w:line="240" w:lineRule="auto"/>
    </w:pPr>
  </w:style>
  <w:style w:type="character" w:customStyle="1" w:styleId="NoSpacingChar">
    <w:name w:val="No Spacing Char"/>
    <w:aliases w:val="Tahoma Char"/>
    <w:basedOn w:val="DefaultParagraphFont"/>
    <w:link w:val="NoSpacing"/>
    <w:uiPriority w:val="1"/>
    <w:rsid w:val="00335C11"/>
    <w:rPr>
      <w:sz w:val="20"/>
      <w:szCs w:val="20"/>
    </w:rPr>
  </w:style>
  <w:style w:type="paragraph" w:styleId="Quote">
    <w:name w:val="Quote"/>
    <w:basedOn w:val="Normal"/>
    <w:next w:val="Normal"/>
    <w:link w:val="QuoteChar"/>
    <w:uiPriority w:val="29"/>
    <w:qFormat/>
    <w:rsid w:val="00335C11"/>
    <w:rPr>
      <w:i/>
      <w:iCs/>
    </w:rPr>
  </w:style>
  <w:style w:type="character" w:customStyle="1" w:styleId="QuoteChar">
    <w:name w:val="Quote Char"/>
    <w:basedOn w:val="DefaultParagraphFont"/>
    <w:link w:val="Quote"/>
    <w:uiPriority w:val="29"/>
    <w:rsid w:val="00335C11"/>
    <w:rPr>
      <w:i/>
      <w:iCs/>
      <w:sz w:val="20"/>
      <w:szCs w:val="20"/>
    </w:rPr>
  </w:style>
  <w:style w:type="paragraph" w:styleId="IntenseQuote">
    <w:name w:val="Intense Quote"/>
    <w:basedOn w:val="Normal"/>
    <w:next w:val="Normal"/>
    <w:link w:val="IntenseQuoteChar"/>
    <w:uiPriority w:val="30"/>
    <w:qFormat/>
    <w:rsid w:val="00335C11"/>
    <w:pPr>
      <w:pBdr>
        <w:top w:val="single" w:sz="4" w:space="10" w:color="B83D68" w:themeColor="accent1"/>
        <w:left w:val="single" w:sz="4" w:space="10" w:color="B83D68" w:themeColor="accent1"/>
      </w:pBdr>
      <w:spacing w:after="0"/>
      <w:ind w:left="1296" w:right="1152"/>
      <w:jc w:val="both"/>
    </w:pPr>
    <w:rPr>
      <w:i/>
      <w:iCs/>
      <w:color w:val="B83D68" w:themeColor="accent1"/>
    </w:rPr>
  </w:style>
  <w:style w:type="character" w:customStyle="1" w:styleId="IntenseQuoteChar">
    <w:name w:val="Intense Quote Char"/>
    <w:basedOn w:val="DefaultParagraphFont"/>
    <w:link w:val="IntenseQuote"/>
    <w:uiPriority w:val="30"/>
    <w:rsid w:val="00335C11"/>
    <w:rPr>
      <w:i/>
      <w:iCs/>
      <w:color w:val="B83D68" w:themeColor="accent1"/>
      <w:sz w:val="20"/>
      <w:szCs w:val="20"/>
    </w:rPr>
  </w:style>
  <w:style w:type="character" w:styleId="SubtleEmphasis">
    <w:name w:val="Subtle Emphasis"/>
    <w:uiPriority w:val="19"/>
    <w:qFormat/>
    <w:rsid w:val="00335C11"/>
    <w:rPr>
      <w:i/>
      <w:iCs/>
      <w:color w:val="5B1E33" w:themeColor="accent1" w:themeShade="7F"/>
    </w:rPr>
  </w:style>
  <w:style w:type="character" w:styleId="IntenseEmphasis">
    <w:name w:val="Intense Emphasis"/>
    <w:uiPriority w:val="21"/>
    <w:qFormat/>
    <w:rsid w:val="00335C11"/>
    <w:rPr>
      <w:b/>
      <w:bCs/>
      <w:caps/>
      <w:color w:val="5B1E33" w:themeColor="accent1" w:themeShade="7F"/>
      <w:spacing w:val="10"/>
    </w:rPr>
  </w:style>
  <w:style w:type="character" w:styleId="SubtleReference">
    <w:name w:val="Subtle Reference"/>
    <w:uiPriority w:val="31"/>
    <w:qFormat/>
    <w:rsid w:val="00335C11"/>
    <w:rPr>
      <w:b/>
      <w:bCs/>
      <w:color w:val="B83D68" w:themeColor="accent1"/>
    </w:rPr>
  </w:style>
  <w:style w:type="character" w:styleId="IntenseReference">
    <w:name w:val="Intense Reference"/>
    <w:uiPriority w:val="32"/>
    <w:qFormat/>
    <w:rsid w:val="00335C11"/>
    <w:rPr>
      <w:b/>
      <w:bCs/>
      <w:i/>
      <w:iCs/>
      <w:caps/>
      <w:color w:val="B83D68" w:themeColor="accent1"/>
    </w:rPr>
  </w:style>
  <w:style w:type="character" w:styleId="BookTitle">
    <w:name w:val="Book Title"/>
    <w:uiPriority w:val="33"/>
    <w:qFormat/>
    <w:rsid w:val="00335C11"/>
    <w:rPr>
      <w:b/>
      <w:bCs/>
      <w:i/>
      <w:iCs/>
      <w:spacing w:val="9"/>
    </w:rPr>
  </w:style>
  <w:style w:type="paragraph" w:styleId="TOCHeading">
    <w:name w:val="TOC Heading"/>
    <w:basedOn w:val="Heading1"/>
    <w:next w:val="Normal"/>
    <w:uiPriority w:val="39"/>
    <w:semiHidden/>
    <w:unhideWhenUsed/>
    <w:qFormat/>
    <w:rsid w:val="00335C11"/>
    <w:pPr>
      <w:outlineLvl w:val="9"/>
    </w:pPr>
    <w:rPr>
      <w:lang w:bidi="en-US"/>
    </w:rPr>
  </w:style>
  <w:style w:type="character" w:styleId="Hyperlink">
    <w:name w:val="Hyperlink"/>
    <w:basedOn w:val="DefaultParagraphFont"/>
    <w:uiPriority w:val="99"/>
    <w:unhideWhenUsed/>
    <w:rsid w:val="00464420"/>
    <w:rPr>
      <w:color w:val="993300"/>
      <w:u w:val="single"/>
    </w:rPr>
  </w:style>
  <w:style w:type="paragraph" w:styleId="TOC1">
    <w:name w:val="toc 1"/>
    <w:basedOn w:val="Normal"/>
    <w:next w:val="Normal"/>
    <w:autoRedefine/>
    <w:uiPriority w:val="39"/>
    <w:unhideWhenUsed/>
    <w:qFormat/>
    <w:rsid w:val="00A620AF"/>
    <w:pPr>
      <w:tabs>
        <w:tab w:val="right" w:leader="dot" w:pos="8920"/>
      </w:tabs>
      <w:spacing w:before="0" w:after="0" w:line="240" w:lineRule="auto"/>
      <w:contextualSpacing/>
    </w:pPr>
    <w:rPr>
      <w:lang w:eastAsia="en-US"/>
    </w:rPr>
  </w:style>
  <w:style w:type="paragraph" w:styleId="TOC2">
    <w:name w:val="toc 2"/>
    <w:basedOn w:val="Normal"/>
    <w:next w:val="Normal"/>
    <w:autoRedefine/>
    <w:uiPriority w:val="39"/>
    <w:unhideWhenUsed/>
    <w:qFormat/>
    <w:rsid w:val="005D076A"/>
    <w:pPr>
      <w:tabs>
        <w:tab w:val="right" w:leader="dot" w:pos="8920"/>
      </w:tabs>
      <w:spacing w:before="0" w:after="0"/>
      <w:ind w:left="198"/>
      <w:contextualSpacing/>
    </w:pPr>
  </w:style>
  <w:style w:type="paragraph" w:styleId="TOC3">
    <w:name w:val="toc 3"/>
    <w:basedOn w:val="Normal"/>
    <w:next w:val="Normal"/>
    <w:autoRedefine/>
    <w:uiPriority w:val="39"/>
    <w:unhideWhenUsed/>
    <w:qFormat/>
    <w:rsid w:val="002F53AC"/>
    <w:pPr>
      <w:tabs>
        <w:tab w:val="right" w:leader="dot" w:pos="8920"/>
      </w:tabs>
      <w:spacing w:before="0" w:after="0"/>
      <w:ind w:left="403"/>
      <w:contextualSpacing/>
    </w:pPr>
  </w:style>
  <w:style w:type="table" w:styleId="MediumGrid3-Accent5">
    <w:name w:val="Medium Grid 3 Accent 5"/>
    <w:basedOn w:val="TableNormal"/>
    <w:uiPriority w:val="69"/>
    <w:rsid w:val="00DB4176"/>
    <w:pPr>
      <w:spacing w:after="0" w:line="240" w:lineRule="auto"/>
    </w:pPr>
    <w:rPr>
      <w:sz w:val="24"/>
      <w:szCs w:val="24"/>
      <w:lang w:val="en-US" w:eastAsia="ja-JP"/>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3DAE8"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F6DA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F6DA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F6DA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F6DA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7B6D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7B6D1" w:themeFill="accent5" w:themeFillTint="7F"/>
      </w:tcPr>
    </w:tblStylePr>
  </w:style>
  <w:style w:type="character" w:styleId="PlaceholderText">
    <w:name w:val="Placeholder Text"/>
    <w:basedOn w:val="DefaultParagraphFont"/>
    <w:uiPriority w:val="99"/>
    <w:semiHidden/>
    <w:rsid w:val="00644F3D"/>
    <w:rPr>
      <w:color w:val="808080"/>
    </w:rPr>
  </w:style>
  <w:style w:type="table" w:styleId="LightList-Accent2">
    <w:name w:val="Light List Accent 2"/>
    <w:basedOn w:val="TableNormal"/>
    <w:uiPriority w:val="61"/>
    <w:rsid w:val="00335C11"/>
    <w:pPr>
      <w:spacing w:before="0" w:after="0" w:line="240" w:lineRule="auto"/>
    </w:pPr>
    <w:tblPr>
      <w:tblStyleRowBandSize w:val="1"/>
      <w:tblStyleColBandSize w:val="1"/>
      <w:tblBorders>
        <w:top w:val="single" w:sz="8" w:space="0" w:color="AC66BB" w:themeColor="accent2"/>
        <w:left w:val="single" w:sz="8" w:space="0" w:color="AC66BB" w:themeColor="accent2"/>
        <w:bottom w:val="single" w:sz="8" w:space="0" w:color="AC66BB" w:themeColor="accent2"/>
        <w:right w:val="single" w:sz="8" w:space="0" w:color="AC66BB" w:themeColor="accent2"/>
      </w:tblBorders>
    </w:tblPr>
    <w:tblStylePr w:type="firstRow">
      <w:pPr>
        <w:spacing w:before="0" w:after="0" w:line="240" w:lineRule="auto"/>
      </w:pPr>
      <w:rPr>
        <w:b/>
        <w:bCs/>
        <w:color w:val="FFFFFF" w:themeColor="background1"/>
      </w:rPr>
      <w:tblPr/>
      <w:tcPr>
        <w:shd w:val="clear" w:color="auto" w:fill="AC66BB" w:themeFill="accent2"/>
      </w:tcPr>
    </w:tblStylePr>
    <w:tblStylePr w:type="lastRow">
      <w:pPr>
        <w:spacing w:before="0" w:after="0" w:line="240" w:lineRule="auto"/>
      </w:pPr>
      <w:rPr>
        <w:b/>
        <w:bCs/>
      </w:rPr>
      <w:tblPr/>
      <w:tcPr>
        <w:tcBorders>
          <w:top w:val="double" w:sz="6" w:space="0" w:color="AC66BB" w:themeColor="accent2"/>
          <w:left w:val="single" w:sz="8" w:space="0" w:color="AC66BB" w:themeColor="accent2"/>
          <w:bottom w:val="single" w:sz="8" w:space="0" w:color="AC66BB" w:themeColor="accent2"/>
          <w:right w:val="single" w:sz="8" w:space="0" w:color="AC66BB" w:themeColor="accent2"/>
        </w:tcBorders>
      </w:tcPr>
    </w:tblStylePr>
    <w:tblStylePr w:type="firstCol">
      <w:rPr>
        <w:b/>
        <w:bCs/>
      </w:rPr>
    </w:tblStylePr>
    <w:tblStylePr w:type="lastCol">
      <w:rPr>
        <w:b/>
        <w:bCs/>
      </w:rPr>
    </w:tblStylePr>
    <w:tblStylePr w:type="band1Vert">
      <w:tblPr/>
      <w:tcPr>
        <w:tcBorders>
          <w:top w:val="single" w:sz="8" w:space="0" w:color="AC66BB" w:themeColor="accent2"/>
          <w:left w:val="single" w:sz="8" w:space="0" w:color="AC66BB" w:themeColor="accent2"/>
          <w:bottom w:val="single" w:sz="8" w:space="0" w:color="AC66BB" w:themeColor="accent2"/>
          <w:right w:val="single" w:sz="8" w:space="0" w:color="AC66BB" w:themeColor="accent2"/>
        </w:tcBorders>
      </w:tcPr>
    </w:tblStylePr>
    <w:tblStylePr w:type="band1Horz">
      <w:tblPr/>
      <w:tcPr>
        <w:tcBorders>
          <w:top w:val="single" w:sz="8" w:space="0" w:color="AC66BB" w:themeColor="accent2"/>
          <w:left w:val="single" w:sz="8" w:space="0" w:color="AC66BB" w:themeColor="accent2"/>
          <w:bottom w:val="single" w:sz="8" w:space="0" w:color="AC66BB" w:themeColor="accent2"/>
          <w:right w:val="single" w:sz="8" w:space="0" w:color="AC66BB" w:themeColor="accent2"/>
        </w:tcBorders>
      </w:tcPr>
    </w:tblStylePr>
  </w:style>
  <w:style w:type="table" w:styleId="MediumGrid3-Accent2">
    <w:name w:val="Medium Grid 3 Accent 2"/>
    <w:basedOn w:val="TableNormal"/>
    <w:uiPriority w:val="69"/>
    <w:rsid w:val="00335C11"/>
    <w:pPr>
      <w:spacing w:before="0"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AD9EE"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C66BB"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C66BB"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C66BB"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C66BB"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5B2DD"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5B2DD" w:themeFill="accent2" w:themeFillTint="7F"/>
      </w:tcPr>
    </w:tblStylePr>
  </w:style>
  <w:style w:type="table" w:styleId="MediumGrid3-Accent1">
    <w:name w:val="Medium Grid 3 Accent 1"/>
    <w:basedOn w:val="TableNormal"/>
    <w:uiPriority w:val="69"/>
    <w:rsid w:val="005E2036"/>
    <w:pPr>
      <w:spacing w:before="0"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ECDD9"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B83D68"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B83D68"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B83D68"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B83D68"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E9BB2"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E9BB2" w:themeFill="accent1" w:themeFillTint="7F"/>
      </w:tcPr>
    </w:tblStylePr>
  </w:style>
  <w:style w:type="table" w:styleId="MediumGrid2-Accent5">
    <w:name w:val="Medium Grid 2 Accent 5"/>
    <w:basedOn w:val="TableNormal"/>
    <w:uiPriority w:val="68"/>
    <w:rsid w:val="00133139"/>
    <w:pPr>
      <w:spacing w:before="0"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F6DA4" w:themeColor="accent5"/>
        <w:left w:val="single" w:sz="8" w:space="0" w:color="CF6DA4" w:themeColor="accent5"/>
        <w:bottom w:val="single" w:sz="8" w:space="0" w:color="CF6DA4" w:themeColor="accent5"/>
        <w:right w:val="single" w:sz="8" w:space="0" w:color="CF6DA4" w:themeColor="accent5"/>
        <w:insideH w:val="single" w:sz="8" w:space="0" w:color="CF6DA4" w:themeColor="accent5"/>
        <w:insideV w:val="single" w:sz="8" w:space="0" w:color="CF6DA4" w:themeColor="accent5"/>
      </w:tblBorders>
    </w:tblPr>
    <w:tcPr>
      <w:shd w:val="clear" w:color="auto" w:fill="F3DAE8" w:themeFill="accent5" w:themeFillTint="3F"/>
    </w:tcPr>
    <w:tblStylePr w:type="firstRow">
      <w:rPr>
        <w:b/>
        <w:bCs/>
        <w:color w:val="000000" w:themeColor="text1"/>
      </w:rPr>
      <w:tblPr/>
      <w:tcPr>
        <w:shd w:val="clear" w:color="auto" w:fill="FAF0F5"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5E1EC" w:themeFill="accent5" w:themeFillTint="33"/>
      </w:tcPr>
    </w:tblStylePr>
    <w:tblStylePr w:type="band1Vert">
      <w:tblPr/>
      <w:tcPr>
        <w:shd w:val="clear" w:color="auto" w:fill="E7B6D1" w:themeFill="accent5" w:themeFillTint="7F"/>
      </w:tcPr>
    </w:tblStylePr>
    <w:tblStylePr w:type="band1Horz">
      <w:tblPr/>
      <w:tcPr>
        <w:tcBorders>
          <w:insideH w:val="single" w:sz="6" w:space="0" w:color="CF6DA4" w:themeColor="accent5"/>
          <w:insideV w:val="single" w:sz="6" w:space="0" w:color="CF6DA4" w:themeColor="accent5"/>
        </w:tcBorders>
        <w:shd w:val="clear" w:color="auto" w:fill="E7B6D1" w:themeFill="accent5" w:themeFillTint="7F"/>
      </w:tcPr>
    </w:tblStylePr>
    <w:tblStylePr w:type="nwCell">
      <w:tblPr/>
      <w:tcPr>
        <w:shd w:val="clear" w:color="auto" w:fill="FFFFFF" w:themeFill="background1"/>
      </w:tcPr>
    </w:tblStylePr>
  </w:style>
  <w:style w:type="table" w:styleId="TableGrid8">
    <w:name w:val="Table Grid 8"/>
    <w:basedOn w:val="TableNormal"/>
    <w:rsid w:val="0096365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5C2323"/>
    <w:pPr>
      <w:spacing w:before="0"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tblBorders>
    </w:tblPr>
    <w:tblStylePr w:type="firstRow">
      <w:pPr>
        <w:spacing w:before="0" w:after="0" w:line="240" w:lineRule="auto"/>
      </w:pPr>
      <w:rPr>
        <w:b/>
        <w:bCs/>
        <w:color w:val="FFFFFF" w:themeColor="background1"/>
      </w:rPr>
      <w:tblPr/>
      <w:tcPr>
        <w:shd w:val="clear" w:color="auto" w:fill="B83D68" w:themeFill="accent1"/>
      </w:tcPr>
    </w:tblStylePr>
    <w:tblStylePr w:type="lastRow">
      <w:pPr>
        <w:spacing w:before="0" w:after="0" w:line="240" w:lineRule="auto"/>
      </w:pPr>
      <w:rPr>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tcBorders>
      </w:tcPr>
    </w:tblStylePr>
    <w:tblStylePr w:type="firstCol">
      <w:rPr>
        <w:b/>
        <w:bCs/>
      </w:rPr>
    </w:tblStylePr>
    <w:tblStylePr w:type="lastCol">
      <w:rPr>
        <w:b/>
        <w:bCs/>
      </w:r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style>
  <w:style w:type="table" w:styleId="Table3Deffects3">
    <w:name w:val="Table 3D effects 3"/>
    <w:basedOn w:val="TableNormal"/>
    <w:rsid w:val="005C2323"/>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Body">
    <w:name w:val="Body"/>
    <w:basedOn w:val="Normal"/>
    <w:next w:val="Normal"/>
    <w:rsid w:val="00FC5975"/>
    <w:pPr>
      <w:overflowPunct w:val="0"/>
      <w:autoSpaceDE w:val="0"/>
      <w:autoSpaceDN w:val="0"/>
      <w:adjustRightInd w:val="0"/>
      <w:spacing w:before="0" w:after="0" w:line="240" w:lineRule="auto"/>
      <w:ind w:left="284" w:right="1089" w:hanging="284"/>
      <w:jc w:val="both"/>
      <w:textAlignment w:val="baseline"/>
    </w:pPr>
    <w:rPr>
      <w:rFonts w:ascii="Times New Roman" w:eastAsia="Times New Roman" w:hAnsi="Times New Roman" w:cs="Times New Roman"/>
      <w:szCs w:val="24"/>
      <w:lang w:eastAsia="en-US"/>
    </w:rPr>
  </w:style>
  <w:style w:type="table" w:styleId="ColorfulGrid-Accent5">
    <w:name w:val="Colorful Grid Accent 5"/>
    <w:basedOn w:val="TableNormal"/>
    <w:uiPriority w:val="73"/>
    <w:rsid w:val="00972561"/>
    <w:pPr>
      <w:spacing w:before="0"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5E1EC" w:themeFill="accent5" w:themeFillTint="33"/>
    </w:tcPr>
    <w:tblStylePr w:type="firstRow">
      <w:rPr>
        <w:b/>
        <w:bCs/>
      </w:rPr>
      <w:tblPr/>
      <w:tcPr>
        <w:shd w:val="clear" w:color="auto" w:fill="EBC4DA" w:themeFill="accent5" w:themeFillTint="66"/>
      </w:tcPr>
    </w:tblStylePr>
    <w:tblStylePr w:type="lastRow">
      <w:rPr>
        <w:b/>
        <w:bCs/>
        <w:color w:val="000000" w:themeColor="text1"/>
      </w:rPr>
      <w:tblPr/>
      <w:tcPr>
        <w:shd w:val="clear" w:color="auto" w:fill="EBC4DA" w:themeFill="accent5" w:themeFillTint="66"/>
      </w:tcPr>
    </w:tblStylePr>
    <w:tblStylePr w:type="firstCol">
      <w:rPr>
        <w:color w:val="FFFFFF" w:themeColor="background1"/>
      </w:rPr>
      <w:tblPr/>
      <w:tcPr>
        <w:shd w:val="clear" w:color="auto" w:fill="B23A7D" w:themeFill="accent5" w:themeFillShade="BF"/>
      </w:tcPr>
    </w:tblStylePr>
    <w:tblStylePr w:type="lastCol">
      <w:rPr>
        <w:color w:val="FFFFFF" w:themeColor="background1"/>
      </w:rPr>
      <w:tblPr/>
      <w:tcPr>
        <w:shd w:val="clear" w:color="auto" w:fill="B23A7D" w:themeFill="accent5" w:themeFillShade="BF"/>
      </w:tcPr>
    </w:tblStylePr>
    <w:tblStylePr w:type="band1Vert">
      <w:tblPr/>
      <w:tcPr>
        <w:shd w:val="clear" w:color="auto" w:fill="E7B6D1" w:themeFill="accent5" w:themeFillTint="7F"/>
      </w:tcPr>
    </w:tblStylePr>
    <w:tblStylePr w:type="band1Horz">
      <w:tblPr/>
      <w:tcPr>
        <w:shd w:val="clear" w:color="auto" w:fill="E7B6D1" w:themeFill="accent5" w:themeFillTint="7F"/>
      </w:tcPr>
    </w:tblStylePr>
  </w:style>
  <w:style w:type="table" w:styleId="ColorfulGrid-Accent1">
    <w:name w:val="Colorful Grid Accent 1"/>
    <w:basedOn w:val="TableNormal"/>
    <w:uiPriority w:val="73"/>
    <w:rsid w:val="00E401E3"/>
    <w:pPr>
      <w:spacing w:before="0"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1D7E0" w:themeFill="accent1" w:themeFillTint="33"/>
    </w:tcPr>
    <w:tblStylePr w:type="firstRow">
      <w:rPr>
        <w:b/>
        <w:bCs/>
      </w:rPr>
      <w:tblPr/>
      <w:tcPr>
        <w:shd w:val="clear" w:color="auto" w:fill="E4AFC1" w:themeFill="accent1" w:themeFillTint="66"/>
      </w:tcPr>
    </w:tblStylePr>
    <w:tblStylePr w:type="lastRow">
      <w:rPr>
        <w:b/>
        <w:bCs/>
        <w:color w:val="000000" w:themeColor="text1"/>
      </w:rPr>
      <w:tblPr/>
      <w:tcPr>
        <w:shd w:val="clear" w:color="auto" w:fill="E4AFC1" w:themeFill="accent1" w:themeFillTint="66"/>
      </w:tcPr>
    </w:tblStylePr>
    <w:tblStylePr w:type="firstCol">
      <w:rPr>
        <w:color w:val="FFFFFF" w:themeColor="background1"/>
      </w:rPr>
      <w:tblPr/>
      <w:tcPr>
        <w:shd w:val="clear" w:color="auto" w:fill="892D4D" w:themeFill="accent1" w:themeFillShade="BF"/>
      </w:tcPr>
    </w:tblStylePr>
    <w:tblStylePr w:type="lastCol">
      <w:rPr>
        <w:color w:val="FFFFFF" w:themeColor="background1"/>
      </w:rPr>
      <w:tblPr/>
      <w:tcPr>
        <w:shd w:val="clear" w:color="auto" w:fill="892D4D" w:themeFill="accent1" w:themeFillShade="BF"/>
      </w:tcPr>
    </w:tblStylePr>
    <w:tblStylePr w:type="band1Vert">
      <w:tblPr/>
      <w:tcPr>
        <w:shd w:val="clear" w:color="auto" w:fill="DE9BB2" w:themeFill="accent1" w:themeFillTint="7F"/>
      </w:tcPr>
    </w:tblStylePr>
    <w:tblStylePr w:type="band1Horz">
      <w:tblPr/>
      <w:tcPr>
        <w:shd w:val="clear" w:color="auto" w:fill="DE9BB2" w:themeFill="accent1" w:themeFillTint="7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before="200"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footer" w:uiPriority="99"/>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HTML Preformatted"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4332"/>
    <w:rPr>
      <w:rFonts w:ascii="Trebuchet MS" w:hAnsi="Trebuchet MS"/>
      <w:sz w:val="24"/>
      <w:szCs w:val="20"/>
    </w:rPr>
  </w:style>
  <w:style w:type="paragraph" w:styleId="Heading1">
    <w:name w:val="heading 1"/>
    <w:basedOn w:val="Normal"/>
    <w:next w:val="Normal"/>
    <w:link w:val="Heading1Char"/>
    <w:uiPriority w:val="9"/>
    <w:qFormat/>
    <w:rsid w:val="00335C11"/>
    <w:pPr>
      <w:pBdr>
        <w:top w:val="single" w:sz="24" w:space="0" w:color="B83D68" w:themeColor="accent1"/>
        <w:left w:val="single" w:sz="24" w:space="0" w:color="B83D68" w:themeColor="accent1"/>
        <w:bottom w:val="single" w:sz="24" w:space="0" w:color="B83D68" w:themeColor="accent1"/>
        <w:right w:val="single" w:sz="24" w:space="0" w:color="B83D68" w:themeColor="accent1"/>
      </w:pBdr>
      <w:shd w:val="clear" w:color="auto" w:fill="B83D68"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335C11"/>
    <w:pPr>
      <w:pBdr>
        <w:top w:val="single" w:sz="24" w:space="0" w:color="F1D7E0" w:themeColor="accent1" w:themeTint="33"/>
        <w:left w:val="single" w:sz="24" w:space="0" w:color="F1D7E0" w:themeColor="accent1" w:themeTint="33"/>
        <w:bottom w:val="single" w:sz="24" w:space="0" w:color="F1D7E0" w:themeColor="accent1" w:themeTint="33"/>
        <w:right w:val="single" w:sz="24" w:space="0" w:color="F1D7E0" w:themeColor="accent1" w:themeTint="33"/>
      </w:pBdr>
      <w:shd w:val="clear" w:color="auto" w:fill="F1D7E0"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335C11"/>
    <w:pPr>
      <w:pBdr>
        <w:top w:val="single" w:sz="6" w:space="2" w:color="B83D68" w:themeColor="accent1"/>
        <w:left w:val="single" w:sz="6" w:space="2" w:color="B83D68" w:themeColor="accent1"/>
      </w:pBdr>
      <w:spacing w:before="300" w:after="0"/>
      <w:outlineLvl w:val="2"/>
    </w:pPr>
    <w:rPr>
      <w:caps/>
      <w:color w:val="5B1E33" w:themeColor="accent1" w:themeShade="7F"/>
      <w:spacing w:val="15"/>
      <w:sz w:val="22"/>
      <w:szCs w:val="22"/>
    </w:rPr>
  </w:style>
  <w:style w:type="paragraph" w:styleId="Heading4">
    <w:name w:val="heading 4"/>
    <w:basedOn w:val="Normal"/>
    <w:next w:val="Normal"/>
    <w:link w:val="Heading4Char"/>
    <w:uiPriority w:val="9"/>
    <w:unhideWhenUsed/>
    <w:qFormat/>
    <w:rsid w:val="00335C11"/>
    <w:pPr>
      <w:pBdr>
        <w:top w:val="dotted" w:sz="6" w:space="2" w:color="B83D68" w:themeColor="accent1"/>
        <w:left w:val="dotted" w:sz="6" w:space="2" w:color="B83D68" w:themeColor="accent1"/>
      </w:pBdr>
      <w:spacing w:before="300" w:after="0"/>
      <w:outlineLvl w:val="3"/>
    </w:pPr>
    <w:rPr>
      <w:caps/>
      <w:color w:val="892D4D" w:themeColor="accent1" w:themeShade="BF"/>
      <w:spacing w:val="10"/>
      <w:sz w:val="22"/>
      <w:szCs w:val="22"/>
    </w:rPr>
  </w:style>
  <w:style w:type="paragraph" w:styleId="Heading5">
    <w:name w:val="heading 5"/>
    <w:basedOn w:val="Normal"/>
    <w:next w:val="Normal"/>
    <w:link w:val="Heading5Char"/>
    <w:uiPriority w:val="9"/>
    <w:semiHidden/>
    <w:unhideWhenUsed/>
    <w:qFormat/>
    <w:rsid w:val="00335C11"/>
    <w:pPr>
      <w:pBdr>
        <w:bottom w:val="single" w:sz="6" w:space="1" w:color="B83D68" w:themeColor="accent1"/>
      </w:pBdr>
      <w:spacing w:before="300" w:after="0"/>
      <w:outlineLvl w:val="4"/>
    </w:pPr>
    <w:rPr>
      <w:caps/>
      <w:color w:val="892D4D" w:themeColor="accent1" w:themeShade="BF"/>
      <w:spacing w:val="10"/>
      <w:sz w:val="22"/>
      <w:szCs w:val="22"/>
    </w:rPr>
  </w:style>
  <w:style w:type="paragraph" w:styleId="Heading6">
    <w:name w:val="heading 6"/>
    <w:basedOn w:val="Normal"/>
    <w:next w:val="Normal"/>
    <w:link w:val="Heading6Char"/>
    <w:uiPriority w:val="9"/>
    <w:semiHidden/>
    <w:unhideWhenUsed/>
    <w:qFormat/>
    <w:rsid w:val="00335C11"/>
    <w:pPr>
      <w:pBdr>
        <w:bottom w:val="dotted" w:sz="6" w:space="1" w:color="B83D68" w:themeColor="accent1"/>
      </w:pBdr>
      <w:spacing w:before="300" w:after="0"/>
      <w:outlineLvl w:val="5"/>
    </w:pPr>
    <w:rPr>
      <w:caps/>
      <w:color w:val="892D4D" w:themeColor="accent1" w:themeShade="BF"/>
      <w:spacing w:val="10"/>
      <w:sz w:val="22"/>
      <w:szCs w:val="22"/>
    </w:rPr>
  </w:style>
  <w:style w:type="paragraph" w:styleId="Heading7">
    <w:name w:val="heading 7"/>
    <w:basedOn w:val="Normal"/>
    <w:next w:val="Normal"/>
    <w:link w:val="Heading7Char"/>
    <w:uiPriority w:val="9"/>
    <w:semiHidden/>
    <w:unhideWhenUsed/>
    <w:qFormat/>
    <w:rsid w:val="00335C11"/>
    <w:pPr>
      <w:spacing w:before="300" w:after="0"/>
      <w:outlineLvl w:val="6"/>
    </w:pPr>
    <w:rPr>
      <w:caps/>
      <w:color w:val="892D4D" w:themeColor="accent1" w:themeShade="BF"/>
      <w:spacing w:val="10"/>
      <w:sz w:val="22"/>
      <w:szCs w:val="22"/>
    </w:rPr>
  </w:style>
  <w:style w:type="paragraph" w:styleId="Heading8">
    <w:name w:val="heading 8"/>
    <w:basedOn w:val="Normal"/>
    <w:next w:val="Normal"/>
    <w:link w:val="Heading8Char"/>
    <w:uiPriority w:val="9"/>
    <w:semiHidden/>
    <w:unhideWhenUsed/>
    <w:qFormat/>
    <w:rsid w:val="00335C11"/>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335C11"/>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153"/>
        <w:tab w:val="right" w:pos="8306"/>
      </w:tabs>
    </w:pPr>
  </w:style>
  <w:style w:type="paragraph" w:styleId="Footer">
    <w:name w:val="footer"/>
    <w:aliases w:val="Footer text"/>
    <w:basedOn w:val="Normal"/>
    <w:link w:val="FooterChar"/>
    <w:uiPriority w:val="99"/>
    <w:pPr>
      <w:tabs>
        <w:tab w:val="center" w:pos="4153"/>
        <w:tab w:val="right" w:pos="8306"/>
      </w:tabs>
    </w:pPr>
  </w:style>
  <w:style w:type="paragraph" w:styleId="Title">
    <w:name w:val="Title"/>
    <w:basedOn w:val="Normal"/>
    <w:next w:val="Normal"/>
    <w:link w:val="TitleChar"/>
    <w:uiPriority w:val="10"/>
    <w:qFormat/>
    <w:rsid w:val="00335C11"/>
    <w:pPr>
      <w:spacing w:before="720"/>
    </w:pPr>
    <w:rPr>
      <w:caps/>
      <w:color w:val="B83D68" w:themeColor="accent1"/>
      <w:spacing w:val="10"/>
      <w:kern w:val="28"/>
      <w:sz w:val="52"/>
      <w:szCs w:val="52"/>
    </w:rPr>
  </w:style>
  <w:style w:type="paragraph" w:styleId="Subtitle">
    <w:name w:val="Subtitle"/>
    <w:basedOn w:val="Normal"/>
    <w:next w:val="Normal"/>
    <w:link w:val="SubtitleChar"/>
    <w:uiPriority w:val="11"/>
    <w:qFormat/>
    <w:rsid w:val="00335C11"/>
    <w:pPr>
      <w:spacing w:after="1000" w:line="240" w:lineRule="auto"/>
    </w:pPr>
    <w:rPr>
      <w:caps/>
      <w:color w:val="595959" w:themeColor="text1" w:themeTint="A6"/>
      <w:spacing w:val="10"/>
      <w:szCs w:val="24"/>
    </w:rPr>
  </w:style>
  <w:style w:type="paragraph" w:styleId="BodyText">
    <w:name w:val="Body Text"/>
    <w:basedOn w:val="Normal"/>
    <w:link w:val="BodyTextChar"/>
    <w:rPr>
      <w:rFonts w:ascii="Comic Sans MS" w:hAnsi="Comic Sans MS"/>
      <w:color w:val="0000FF"/>
      <w:sz w:val="28"/>
    </w:rPr>
  </w:style>
  <w:style w:type="paragraph" w:customStyle="1" w:styleId="BodyText1">
    <w:name w:val="Body Text 1"/>
    <w:basedOn w:val="Normal"/>
  </w:style>
  <w:style w:type="paragraph" w:customStyle="1" w:styleId="MTDisplayEquation">
    <w:name w:val="MTDisplayEquation"/>
    <w:basedOn w:val="Heading1"/>
    <w:next w:val="Normal"/>
    <w:pPr>
      <w:tabs>
        <w:tab w:val="center" w:pos="5400"/>
        <w:tab w:val="right" w:pos="10800"/>
      </w:tabs>
    </w:pPr>
    <w:rPr>
      <w:b w:val="0"/>
    </w:rPr>
  </w:style>
  <w:style w:type="paragraph" w:customStyle="1" w:styleId="Level1">
    <w:name w:val="Level 1"/>
    <w:basedOn w:val="Normal"/>
    <w:pPr>
      <w:widowControl w:val="0"/>
    </w:pPr>
    <w:rPr>
      <w:lang w:val="en-US"/>
    </w:rPr>
  </w:style>
  <w:style w:type="paragraph" w:customStyle="1" w:styleId="WP9Heading2">
    <w:name w:val="WP9_Heading 2"/>
    <w:basedOn w:val="Normal"/>
    <w:pPr>
      <w:widowControl w:val="0"/>
    </w:pPr>
    <w:rPr>
      <w:b/>
      <w:lang w:val="en-US"/>
    </w:rPr>
  </w:style>
  <w:style w:type="paragraph" w:styleId="NormalWeb">
    <w:name w:val="Normal (Web)"/>
    <w:basedOn w:val="Normal"/>
    <w:uiPriority w:val="99"/>
    <w:unhideWhenUsed/>
    <w:rsid w:val="004D2000"/>
    <w:pPr>
      <w:spacing w:before="100" w:beforeAutospacing="1" w:after="100" w:afterAutospacing="1"/>
    </w:pPr>
  </w:style>
  <w:style w:type="paragraph" w:styleId="ListParagraph">
    <w:name w:val="List Paragraph"/>
    <w:basedOn w:val="Normal"/>
    <w:uiPriority w:val="34"/>
    <w:qFormat/>
    <w:rsid w:val="00335C11"/>
    <w:pPr>
      <w:ind w:left="720"/>
      <w:contextualSpacing/>
    </w:pPr>
  </w:style>
  <w:style w:type="table" w:styleId="TableGrid">
    <w:name w:val="Table Grid"/>
    <w:basedOn w:val="TableNormal"/>
    <w:uiPriority w:val="59"/>
    <w:rsid w:val="004D20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rsid w:val="002F03E8"/>
    <w:pPr>
      <w:spacing w:line="284" w:lineRule="atLeast"/>
      <w:ind w:left="567" w:hanging="567"/>
    </w:pPr>
    <w:rPr>
      <w:rFonts w:ascii="Arial" w:hAnsi="Arial"/>
      <w:spacing w:val="10"/>
    </w:rPr>
  </w:style>
  <w:style w:type="paragraph" w:styleId="BalloonText">
    <w:name w:val="Balloon Text"/>
    <w:basedOn w:val="Normal"/>
    <w:link w:val="BalloonTextChar"/>
    <w:rsid w:val="003E101E"/>
    <w:rPr>
      <w:rFonts w:ascii="Tahoma" w:hAnsi="Tahoma" w:cs="Tahoma"/>
      <w:sz w:val="16"/>
      <w:szCs w:val="16"/>
    </w:rPr>
  </w:style>
  <w:style w:type="character" w:customStyle="1" w:styleId="BalloonTextChar">
    <w:name w:val="Balloon Text Char"/>
    <w:link w:val="BalloonText"/>
    <w:rsid w:val="003E101E"/>
    <w:rPr>
      <w:rFonts w:ascii="Tahoma" w:hAnsi="Tahoma" w:cs="Tahoma"/>
      <w:sz w:val="16"/>
      <w:szCs w:val="16"/>
      <w:lang w:eastAsia="en-US"/>
    </w:rPr>
  </w:style>
  <w:style w:type="character" w:customStyle="1" w:styleId="Heading6Char">
    <w:name w:val="Heading 6 Char"/>
    <w:basedOn w:val="DefaultParagraphFont"/>
    <w:link w:val="Heading6"/>
    <w:uiPriority w:val="9"/>
    <w:semiHidden/>
    <w:rsid w:val="00335C11"/>
    <w:rPr>
      <w:caps/>
      <w:color w:val="892D4D" w:themeColor="accent1" w:themeShade="BF"/>
      <w:spacing w:val="10"/>
    </w:rPr>
  </w:style>
  <w:style w:type="paragraph" w:styleId="BodyText2">
    <w:name w:val="Body Text 2"/>
    <w:basedOn w:val="Normal"/>
    <w:link w:val="BodyText2Char"/>
    <w:rsid w:val="00D0277B"/>
    <w:pPr>
      <w:spacing w:after="120" w:line="480" w:lineRule="auto"/>
    </w:pPr>
  </w:style>
  <w:style w:type="character" w:customStyle="1" w:styleId="BodyText2Char">
    <w:name w:val="Body Text 2 Char"/>
    <w:link w:val="BodyText2"/>
    <w:rsid w:val="00D0277B"/>
    <w:rPr>
      <w:sz w:val="24"/>
      <w:szCs w:val="24"/>
      <w:lang w:eastAsia="en-US"/>
    </w:rPr>
  </w:style>
  <w:style w:type="paragraph" w:customStyle="1" w:styleId="TableText">
    <w:name w:val="Table Text"/>
    <w:basedOn w:val="Normal"/>
    <w:rsid w:val="005556E6"/>
    <w:pPr>
      <w:spacing w:before="120" w:after="120"/>
    </w:pPr>
    <w:rPr>
      <w:lang w:val="en-US"/>
    </w:rPr>
  </w:style>
  <w:style w:type="paragraph" w:customStyle="1" w:styleId="Default">
    <w:name w:val="Default"/>
    <w:rsid w:val="008A0097"/>
    <w:pPr>
      <w:autoSpaceDE w:val="0"/>
      <w:autoSpaceDN w:val="0"/>
      <w:adjustRightInd w:val="0"/>
    </w:pPr>
    <w:rPr>
      <w:rFonts w:ascii="Arial" w:hAnsi="Arial" w:cs="Arial"/>
      <w:color w:val="000000"/>
      <w:sz w:val="24"/>
      <w:szCs w:val="24"/>
    </w:rPr>
  </w:style>
  <w:style w:type="paragraph" w:styleId="BodyTextIndent">
    <w:name w:val="Body Text Indent"/>
    <w:basedOn w:val="Normal"/>
    <w:link w:val="BodyTextIndentChar"/>
    <w:rsid w:val="008A0097"/>
    <w:pPr>
      <w:spacing w:after="120"/>
      <w:ind w:left="283"/>
    </w:pPr>
  </w:style>
  <w:style w:type="character" w:customStyle="1" w:styleId="BodyTextIndentChar">
    <w:name w:val="Body Text Indent Char"/>
    <w:link w:val="BodyTextIndent"/>
    <w:rsid w:val="008A0097"/>
    <w:rPr>
      <w:sz w:val="24"/>
      <w:szCs w:val="24"/>
      <w:lang w:eastAsia="en-US"/>
    </w:rPr>
  </w:style>
  <w:style w:type="character" w:styleId="PageNumber">
    <w:name w:val="page number"/>
    <w:basedOn w:val="DefaultParagraphFont"/>
    <w:rsid w:val="00977DC5"/>
  </w:style>
  <w:style w:type="paragraph" w:styleId="BodyText3">
    <w:name w:val="Body Text 3"/>
    <w:basedOn w:val="Normal"/>
    <w:link w:val="BodyText3Char"/>
    <w:rsid w:val="00FD358F"/>
    <w:pPr>
      <w:spacing w:after="120"/>
    </w:pPr>
    <w:rPr>
      <w:sz w:val="16"/>
      <w:szCs w:val="16"/>
    </w:rPr>
  </w:style>
  <w:style w:type="character" w:customStyle="1" w:styleId="BodyText3Char">
    <w:name w:val="Body Text 3 Char"/>
    <w:link w:val="BodyText3"/>
    <w:rsid w:val="00FD358F"/>
    <w:rPr>
      <w:sz w:val="16"/>
      <w:szCs w:val="16"/>
      <w:lang w:eastAsia="en-US"/>
    </w:rPr>
  </w:style>
  <w:style w:type="paragraph" w:styleId="PlainText">
    <w:name w:val="Plain Text"/>
    <w:basedOn w:val="Normal"/>
    <w:link w:val="PlainTextChar"/>
    <w:rsid w:val="00FD358F"/>
    <w:rPr>
      <w:rFonts w:cs="Courier New"/>
    </w:rPr>
  </w:style>
  <w:style w:type="character" w:customStyle="1" w:styleId="PlainTextChar">
    <w:name w:val="Plain Text Char"/>
    <w:link w:val="PlainText"/>
    <w:rsid w:val="00FD358F"/>
    <w:rPr>
      <w:rFonts w:cs="Courier New"/>
      <w:sz w:val="24"/>
      <w:lang w:eastAsia="en-US"/>
    </w:rPr>
  </w:style>
  <w:style w:type="paragraph" w:styleId="ListBullet">
    <w:name w:val="List Bullet"/>
    <w:basedOn w:val="Normal"/>
    <w:autoRedefine/>
    <w:rsid w:val="00692074"/>
    <w:pPr>
      <w:numPr>
        <w:numId w:val="7"/>
      </w:numPr>
      <w:spacing w:after="0"/>
      <w:ind w:left="0" w:firstLine="0"/>
    </w:pPr>
    <w:rPr>
      <w:rFonts w:asciiTheme="minorHAnsi" w:hAnsiTheme="minorHAnsi"/>
      <w:sz w:val="28"/>
      <w:szCs w:val="28"/>
    </w:rPr>
  </w:style>
  <w:style w:type="paragraph" w:styleId="HTMLPreformatted">
    <w:name w:val="HTML Preformatted"/>
    <w:basedOn w:val="Normal"/>
    <w:link w:val="HTMLPreformattedChar"/>
    <w:uiPriority w:val="99"/>
    <w:rsid w:val="005D68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rPr>
  </w:style>
  <w:style w:type="character" w:customStyle="1" w:styleId="HTMLPreformattedChar">
    <w:name w:val="HTML Preformatted Char"/>
    <w:link w:val="HTMLPreformatted"/>
    <w:uiPriority w:val="99"/>
    <w:rsid w:val="005D6882"/>
    <w:rPr>
      <w:rFonts w:ascii="Courier New" w:eastAsia="Courier New" w:hAnsi="Courier New" w:cs="Courier New"/>
      <w:lang w:eastAsia="en-US"/>
    </w:rPr>
  </w:style>
  <w:style w:type="character" w:customStyle="1" w:styleId="BodyTextChar">
    <w:name w:val="Body Text Char"/>
    <w:link w:val="BodyText"/>
    <w:rsid w:val="007E4D92"/>
    <w:rPr>
      <w:rFonts w:ascii="Comic Sans MS" w:hAnsi="Comic Sans MS"/>
      <w:color w:val="0000FF"/>
      <w:sz w:val="28"/>
      <w:szCs w:val="24"/>
      <w:lang w:eastAsia="en-US"/>
    </w:rPr>
  </w:style>
  <w:style w:type="character" w:styleId="Strong">
    <w:name w:val="Strong"/>
    <w:uiPriority w:val="22"/>
    <w:qFormat/>
    <w:rsid w:val="00335C11"/>
    <w:rPr>
      <w:b/>
      <w:bCs/>
    </w:rPr>
  </w:style>
  <w:style w:type="character" w:styleId="Emphasis">
    <w:name w:val="Emphasis"/>
    <w:uiPriority w:val="20"/>
    <w:qFormat/>
    <w:rsid w:val="00335C11"/>
    <w:rPr>
      <w:caps/>
      <w:color w:val="5B1E33" w:themeColor="accent1" w:themeShade="7F"/>
      <w:spacing w:val="5"/>
    </w:rPr>
  </w:style>
  <w:style w:type="character" w:customStyle="1" w:styleId="ntxt">
    <w:name w:val="ntxt"/>
    <w:rsid w:val="00E373E1"/>
  </w:style>
  <w:style w:type="paragraph" w:customStyle="1" w:styleId="Questions2">
    <w:name w:val="Questions 2"/>
    <w:basedOn w:val="Normal"/>
    <w:rsid w:val="00B127D7"/>
    <w:pPr>
      <w:ind w:left="720" w:hanging="720"/>
    </w:pPr>
    <w:rPr>
      <w:rFonts w:ascii="Geneva" w:hAnsi="Geneva"/>
      <w:lang w:val="en-US"/>
    </w:rPr>
  </w:style>
  <w:style w:type="paragraph" w:customStyle="1" w:styleId="Margins1">
    <w:name w:val="Margins 1"/>
    <w:basedOn w:val="Normal"/>
    <w:rsid w:val="00B127D7"/>
    <w:pPr>
      <w:tabs>
        <w:tab w:val="left" w:pos="720"/>
      </w:tabs>
      <w:ind w:hanging="720"/>
    </w:pPr>
    <w:rPr>
      <w:rFonts w:ascii="Geneva" w:hAnsi="Geneva"/>
      <w:lang w:val="en-US"/>
    </w:rPr>
  </w:style>
  <w:style w:type="paragraph" w:customStyle="1" w:styleId="Questions">
    <w:name w:val="Questions"/>
    <w:basedOn w:val="Normal"/>
    <w:rsid w:val="009110AF"/>
    <w:pPr>
      <w:tabs>
        <w:tab w:val="left" w:pos="720"/>
      </w:tabs>
      <w:ind w:left="1440" w:hanging="1440"/>
    </w:pPr>
    <w:rPr>
      <w:rFonts w:ascii="Geneva" w:hAnsi="Geneva"/>
      <w:lang w:val="en-US"/>
    </w:rPr>
  </w:style>
  <w:style w:type="paragraph" w:styleId="BodyTextIndent2">
    <w:name w:val="Body Text Indent 2"/>
    <w:basedOn w:val="Normal"/>
    <w:link w:val="BodyTextIndent2Char"/>
    <w:rsid w:val="00536D91"/>
    <w:pPr>
      <w:spacing w:after="120" w:line="480" w:lineRule="auto"/>
      <w:ind w:left="283"/>
    </w:pPr>
  </w:style>
  <w:style w:type="character" w:customStyle="1" w:styleId="BodyTextIndent2Char">
    <w:name w:val="Body Text Indent 2 Char"/>
    <w:basedOn w:val="DefaultParagraphFont"/>
    <w:link w:val="BodyTextIndent2"/>
    <w:rsid w:val="00536D91"/>
    <w:rPr>
      <w:sz w:val="24"/>
      <w:szCs w:val="24"/>
      <w:lang w:eastAsia="en-US"/>
    </w:rPr>
  </w:style>
  <w:style w:type="character" w:customStyle="1" w:styleId="HeaderChar">
    <w:name w:val="Header Char"/>
    <w:basedOn w:val="DefaultParagraphFont"/>
    <w:link w:val="Header"/>
    <w:uiPriority w:val="99"/>
    <w:rsid w:val="008308FD"/>
    <w:rPr>
      <w:sz w:val="24"/>
      <w:szCs w:val="24"/>
      <w:lang w:eastAsia="en-US"/>
    </w:rPr>
  </w:style>
  <w:style w:type="character" w:customStyle="1" w:styleId="FooterChar">
    <w:name w:val="Footer Char"/>
    <w:aliases w:val="Footer text Char"/>
    <w:basedOn w:val="DefaultParagraphFont"/>
    <w:link w:val="Footer"/>
    <w:uiPriority w:val="99"/>
    <w:rsid w:val="008308FD"/>
    <w:rPr>
      <w:sz w:val="24"/>
      <w:szCs w:val="24"/>
      <w:lang w:eastAsia="en-US"/>
    </w:rPr>
  </w:style>
  <w:style w:type="character" w:customStyle="1" w:styleId="Heading1Char">
    <w:name w:val="Heading 1 Char"/>
    <w:basedOn w:val="DefaultParagraphFont"/>
    <w:link w:val="Heading1"/>
    <w:uiPriority w:val="9"/>
    <w:rsid w:val="00335C11"/>
    <w:rPr>
      <w:b/>
      <w:bCs/>
      <w:caps/>
      <w:color w:val="FFFFFF" w:themeColor="background1"/>
      <w:spacing w:val="15"/>
      <w:shd w:val="clear" w:color="auto" w:fill="B83D68" w:themeFill="accent1"/>
    </w:rPr>
  </w:style>
  <w:style w:type="character" w:customStyle="1" w:styleId="Heading2Char">
    <w:name w:val="Heading 2 Char"/>
    <w:basedOn w:val="DefaultParagraphFont"/>
    <w:link w:val="Heading2"/>
    <w:uiPriority w:val="9"/>
    <w:rsid w:val="00335C11"/>
    <w:rPr>
      <w:caps/>
      <w:spacing w:val="15"/>
      <w:shd w:val="clear" w:color="auto" w:fill="F1D7E0" w:themeFill="accent1" w:themeFillTint="33"/>
    </w:rPr>
  </w:style>
  <w:style w:type="character" w:customStyle="1" w:styleId="Heading3Char">
    <w:name w:val="Heading 3 Char"/>
    <w:basedOn w:val="DefaultParagraphFont"/>
    <w:link w:val="Heading3"/>
    <w:uiPriority w:val="9"/>
    <w:rsid w:val="00335C11"/>
    <w:rPr>
      <w:caps/>
      <w:color w:val="5B1E33" w:themeColor="accent1" w:themeShade="7F"/>
      <w:spacing w:val="15"/>
    </w:rPr>
  </w:style>
  <w:style w:type="character" w:customStyle="1" w:styleId="Heading4Char">
    <w:name w:val="Heading 4 Char"/>
    <w:basedOn w:val="DefaultParagraphFont"/>
    <w:link w:val="Heading4"/>
    <w:uiPriority w:val="9"/>
    <w:rsid w:val="00335C11"/>
    <w:rPr>
      <w:caps/>
      <w:color w:val="892D4D" w:themeColor="accent1" w:themeShade="BF"/>
      <w:spacing w:val="10"/>
    </w:rPr>
  </w:style>
  <w:style w:type="character" w:customStyle="1" w:styleId="Heading5Char">
    <w:name w:val="Heading 5 Char"/>
    <w:basedOn w:val="DefaultParagraphFont"/>
    <w:link w:val="Heading5"/>
    <w:uiPriority w:val="9"/>
    <w:semiHidden/>
    <w:rsid w:val="00335C11"/>
    <w:rPr>
      <w:caps/>
      <w:color w:val="892D4D" w:themeColor="accent1" w:themeShade="BF"/>
      <w:spacing w:val="10"/>
    </w:rPr>
  </w:style>
  <w:style w:type="character" w:customStyle="1" w:styleId="Heading7Char">
    <w:name w:val="Heading 7 Char"/>
    <w:basedOn w:val="DefaultParagraphFont"/>
    <w:link w:val="Heading7"/>
    <w:uiPriority w:val="9"/>
    <w:semiHidden/>
    <w:rsid w:val="00335C11"/>
    <w:rPr>
      <w:caps/>
      <w:color w:val="892D4D" w:themeColor="accent1" w:themeShade="BF"/>
      <w:spacing w:val="10"/>
    </w:rPr>
  </w:style>
  <w:style w:type="character" w:customStyle="1" w:styleId="Heading8Char">
    <w:name w:val="Heading 8 Char"/>
    <w:basedOn w:val="DefaultParagraphFont"/>
    <w:link w:val="Heading8"/>
    <w:uiPriority w:val="9"/>
    <w:semiHidden/>
    <w:rsid w:val="00335C11"/>
    <w:rPr>
      <w:caps/>
      <w:spacing w:val="10"/>
      <w:sz w:val="18"/>
      <w:szCs w:val="18"/>
    </w:rPr>
  </w:style>
  <w:style w:type="character" w:customStyle="1" w:styleId="Heading9Char">
    <w:name w:val="Heading 9 Char"/>
    <w:basedOn w:val="DefaultParagraphFont"/>
    <w:link w:val="Heading9"/>
    <w:uiPriority w:val="9"/>
    <w:semiHidden/>
    <w:rsid w:val="00335C11"/>
    <w:rPr>
      <w:i/>
      <w:caps/>
      <w:spacing w:val="10"/>
      <w:sz w:val="18"/>
      <w:szCs w:val="18"/>
    </w:rPr>
  </w:style>
  <w:style w:type="paragraph" w:styleId="Caption">
    <w:name w:val="caption"/>
    <w:basedOn w:val="Normal"/>
    <w:next w:val="Normal"/>
    <w:uiPriority w:val="35"/>
    <w:unhideWhenUsed/>
    <w:qFormat/>
    <w:rsid w:val="00335C11"/>
    <w:rPr>
      <w:b/>
      <w:bCs/>
      <w:color w:val="892D4D" w:themeColor="accent1" w:themeShade="BF"/>
      <w:sz w:val="16"/>
      <w:szCs w:val="16"/>
    </w:rPr>
  </w:style>
  <w:style w:type="character" w:customStyle="1" w:styleId="TitleChar">
    <w:name w:val="Title Char"/>
    <w:basedOn w:val="DefaultParagraphFont"/>
    <w:link w:val="Title"/>
    <w:uiPriority w:val="10"/>
    <w:rsid w:val="00335C11"/>
    <w:rPr>
      <w:caps/>
      <w:color w:val="B83D68" w:themeColor="accent1"/>
      <w:spacing w:val="10"/>
      <w:kern w:val="28"/>
      <w:sz w:val="52"/>
      <w:szCs w:val="52"/>
    </w:rPr>
  </w:style>
  <w:style w:type="character" w:customStyle="1" w:styleId="SubtitleChar">
    <w:name w:val="Subtitle Char"/>
    <w:basedOn w:val="DefaultParagraphFont"/>
    <w:link w:val="Subtitle"/>
    <w:uiPriority w:val="11"/>
    <w:rsid w:val="00335C11"/>
    <w:rPr>
      <w:caps/>
      <w:color w:val="595959" w:themeColor="text1" w:themeTint="A6"/>
      <w:spacing w:val="10"/>
      <w:sz w:val="24"/>
      <w:szCs w:val="24"/>
    </w:rPr>
  </w:style>
  <w:style w:type="paragraph" w:styleId="NoSpacing">
    <w:name w:val="No Spacing"/>
    <w:aliases w:val="Tahoma"/>
    <w:basedOn w:val="Normal"/>
    <w:link w:val="NoSpacingChar"/>
    <w:uiPriority w:val="1"/>
    <w:qFormat/>
    <w:rsid w:val="00335C11"/>
    <w:pPr>
      <w:spacing w:before="0" w:after="0" w:line="240" w:lineRule="auto"/>
    </w:pPr>
  </w:style>
  <w:style w:type="character" w:customStyle="1" w:styleId="NoSpacingChar">
    <w:name w:val="No Spacing Char"/>
    <w:aliases w:val="Tahoma Char"/>
    <w:basedOn w:val="DefaultParagraphFont"/>
    <w:link w:val="NoSpacing"/>
    <w:uiPriority w:val="1"/>
    <w:rsid w:val="00335C11"/>
    <w:rPr>
      <w:sz w:val="20"/>
      <w:szCs w:val="20"/>
    </w:rPr>
  </w:style>
  <w:style w:type="paragraph" w:styleId="Quote">
    <w:name w:val="Quote"/>
    <w:basedOn w:val="Normal"/>
    <w:next w:val="Normal"/>
    <w:link w:val="QuoteChar"/>
    <w:uiPriority w:val="29"/>
    <w:qFormat/>
    <w:rsid w:val="00335C11"/>
    <w:rPr>
      <w:i/>
      <w:iCs/>
    </w:rPr>
  </w:style>
  <w:style w:type="character" w:customStyle="1" w:styleId="QuoteChar">
    <w:name w:val="Quote Char"/>
    <w:basedOn w:val="DefaultParagraphFont"/>
    <w:link w:val="Quote"/>
    <w:uiPriority w:val="29"/>
    <w:rsid w:val="00335C11"/>
    <w:rPr>
      <w:i/>
      <w:iCs/>
      <w:sz w:val="20"/>
      <w:szCs w:val="20"/>
    </w:rPr>
  </w:style>
  <w:style w:type="paragraph" w:styleId="IntenseQuote">
    <w:name w:val="Intense Quote"/>
    <w:basedOn w:val="Normal"/>
    <w:next w:val="Normal"/>
    <w:link w:val="IntenseQuoteChar"/>
    <w:uiPriority w:val="30"/>
    <w:qFormat/>
    <w:rsid w:val="00335C11"/>
    <w:pPr>
      <w:pBdr>
        <w:top w:val="single" w:sz="4" w:space="10" w:color="B83D68" w:themeColor="accent1"/>
        <w:left w:val="single" w:sz="4" w:space="10" w:color="B83D68" w:themeColor="accent1"/>
      </w:pBdr>
      <w:spacing w:after="0"/>
      <w:ind w:left="1296" w:right="1152"/>
      <w:jc w:val="both"/>
    </w:pPr>
    <w:rPr>
      <w:i/>
      <w:iCs/>
      <w:color w:val="B83D68" w:themeColor="accent1"/>
    </w:rPr>
  </w:style>
  <w:style w:type="character" w:customStyle="1" w:styleId="IntenseQuoteChar">
    <w:name w:val="Intense Quote Char"/>
    <w:basedOn w:val="DefaultParagraphFont"/>
    <w:link w:val="IntenseQuote"/>
    <w:uiPriority w:val="30"/>
    <w:rsid w:val="00335C11"/>
    <w:rPr>
      <w:i/>
      <w:iCs/>
      <w:color w:val="B83D68" w:themeColor="accent1"/>
      <w:sz w:val="20"/>
      <w:szCs w:val="20"/>
    </w:rPr>
  </w:style>
  <w:style w:type="character" w:styleId="SubtleEmphasis">
    <w:name w:val="Subtle Emphasis"/>
    <w:uiPriority w:val="19"/>
    <w:qFormat/>
    <w:rsid w:val="00335C11"/>
    <w:rPr>
      <w:i/>
      <w:iCs/>
      <w:color w:val="5B1E33" w:themeColor="accent1" w:themeShade="7F"/>
    </w:rPr>
  </w:style>
  <w:style w:type="character" w:styleId="IntenseEmphasis">
    <w:name w:val="Intense Emphasis"/>
    <w:uiPriority w:val="21"/>
    <w:qFormat/>
    <w:rsid w:val="00335C11"/>
    <w:rPr>
      <w:b/>
      <w:bCs/>
      <w:caps/>
      <w:color w:val="5B1E33" w:themeColor="accent1" w:themeShade="7F"/>
      <w:spacing w:val="10"/>
    </w:rPr>
  </w:style>
  <w:style w:type="character" w:styleId="SubtleReference">
    <w:name w:val="Subtle Reference"/>
    <w:uiPriority w:val="31"/>
    <w:qFormat/>
    <w:rsid w:val="00335C11"/>
    <w:rPr>
      <w:b/>
      <w:bCs/>
      <w:color w:val="B83D68" w:themeColor="accent1"/>
    </w:rPr>
  </w:style>
  <w:style w:type="character" w:styleId="IntenseReference">
    <w:name w:val="Intense Reference"/>
    <w:uiPriority w:val="32"/>
    <w:qFormat/>
    <w:rsid w:val="00335C11"/>
    <w:rPr>
      <w:b/>
      <w:bCs/>
      <w:i/>
      <w:iCs/>
      <w:caps/>
      <w:color w:val="B83D68" w:themeColor="accent1"/>
    </w:rPr>
  </w:style>
  <w:style w:type="character" w:styleId="BookTitle">
    <w:name w:val="Book Title"/>
    <w:uiPriority w:val="33"/>
    <w:qFormat/>
    <w:rsid w:val="00335C11"/>
    <w:rPr>
      <w:b/>
      <w:bCs/>
      <w:i/>
      <w:iCs/>
      <w:spacing w:val="9"/>
    </w:rPr>
  </w:style>
  <w:style w:type="paragraph" w:styleId="TOCHeading">
    <w:name w:val="TOC Heading"/>
    <w:basedOn w:val="Heading1"/>
    <w:next w:val="Normal"/>
    <w:uiPriority w:val="39"/>
    <w:semiHidden/>
    <w:unhideWhenUsed/>
    <w:qFormat/>
    <w:rsid w:val="00335C11"/>
    <w:pPr>
      <w:outlineLvl w:val="9"/>
    </w:pPr>
    <w:rPr>
      <w:lang w:bidi="en-US"/>
    </w:rPr>
  </w:style>
  <w:style w:type="character" w:styleId="Hyperlink">
    <w:name w:val="Hyperlink"/>
    <w:basedOn w:val="DefaultParagraphFont"/>
    <w:uiPriority w:val="99"/>
    <w:unhideWhenUsed/>
    <w:rsid w:val="00464420"/>
    <w:rPr>
      <w:color w:val="993300"/>
      <w:u w:val="single"/>
    </w:rPr>
  </w:style>
  <w:style w:type="paragraph" w:styleId="TOC1">
    <w:name w:val="toc 1"/>
    <w:basedOn w:val="Normal"/>
    <w:next w:val="Normal"/>
    <w:autoRedefine/>
    <w:uiPriority w:val="39"/>
    <w:unhideWhenUsed/>
    <w:qFormat/>
    <w:rsid w:val="00A620AF"/>
    <w:pPr>
      <w:tabs>
        <w:tab w:val="right" w:leader="dot" w:pos="8920"/>
      </w:tabs>
      <w:spacing w:before="0" w:after="0" w:line="240" w:lineRule="auto"/>
      <w:contextualSpacing/>
    </w:pPr>
    <w:rPr>
      <w:lang w:eastAsia="en-US"/>
    </w:rPr>
  </w:style>
  <w:style w:type="paragraph" w:styleId="TOC2">
    <w:name w:val="toc 2"/>
    <w:basedOn w:val="Normal"/>
    <w:next w:val="Normal"/>
    <w:autoRedefine/>
    <w:uiPriority w:val="39"/>
    <w:unhideWhenUsed/>
    <w:qFormat/>
    <w:rsid w:val="005D076A"/>
    <w:pPr>
      <w:tabs>
        <w:tab w:val="right" w:leader="dot" w:pos="8920"/>
      </w:tabs>
      <w:spacing w:before="0" w:after="0"/>
      <w:ind w:left="198"/>
      <w:contextualSpacing/>
    </w:pPr>
  </w:style>
  <w:style w:type="paragraph" w:styleId="TOC3">
    <w:name w:val="toc 3"/>
    <w:basedOn w:val="Normal"/>
    <w:next w:val="Normal"/>
    <w:autoRedefine/>
    <w:uiPriority w:val="39"/>
    <w:unhideWhenUsed/>
    <w:qFormat/>
    <w:rsid w:val="002F53AC"/>
    <w:pPr>
      <w:tabs>
        <w:tab w:val="right" w:leader="dot" w:pos="8920"/>
      </w:tabs>
      <w:spacing w:before="0" w:after="0"/>
      <w:ind w:left="403"/>
      <w:contextualSpacing/>
    </w:pPr>
  </w:style>
  <w:style w:type="table" w:styleId="MediumGrid3-Accent5">
    <w:name w:val="Medium Grid 3 Accent 5"/>
    <w:basedOn w:val="TableNormal"/>
    <w:uiPriority w:val="69"/>
    <w:rsid w:val="00DB4176"/>
    <w:pPr>
      <w:spacing w:after="0" w:line="240" w:lineRule="auto"/>
    </w:pPr>
    <w:rPr>
      <w:sz w:val="24"/>
      <w:szCs w:val="24"/>
      <w:lang w:val="en-US" w:eastAsia="ja-JP"/>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3DAE8"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F6DA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F6DA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F6DA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F6DA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7B6D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7B6D1" w:themeFill="accent5" w:themeFillTint="7F"/>
      </w:tcPr>
    </w:tblStylePr>
  </w:style>
  <w:style w:type="character" w:styleId="PlaceholderText">
    <w:name w:val="Placeholder Text"/>
    <w:basedOn w:val="DefaultParagraphFont"/>
    <w:uiPriority w:val="99"/>
    <w:semiHidden/>
    <w:rsid w:val="00644F3D"/>
    <w:rPr>
      <w:color w:val="808080"/>
    </w:rPr>
  </w:style>
  <w:style w:type="table" w:styleId="LightList-Accent2">
    <w:name w:val="Light List Accent 2"/>
    <w:basedOn w:val="TableNormal"/>
    <w:uiPriority w:val="61"/>
    <w:rsid w:val="00335C11"/>
    <w:pPr>
      <w:spacing w:before="0" w:after="0" w:line="240" w:lineRule="auto"/>
    </w:pPr>
    <w:tblPr>
      <w:tblStyleRowBandSize w:val="1"/>
      <w:tblStyleColBandSize w:val="1"/>
      <w:tblBorders>
        <w:top w:val="single" w:sz="8" w:space="0" w:color="AC66BB" w:themeColor="accent2"/>
        <w:left w:val="single" w:sz="8" w:space="0" w:color="AC66BB" w:themeColor="accent2"/>
        <w:bottom w:val="single" w:sz="8" w:space="0" w:color="AC66BB" w:themeColor="accent2"/>
        <w:right w:val="single" w:sz="8" w:space="0" w:color="AC66BB" w:themeColor="accent2"/>
      </w:tblBorders>
    </w:tblPr>
    <w:tblStylePr w:type="firstRow">
      <w:pPr>
        <w:spacing w:before="0" w:after="0" w:line="240" w:lineRule="auto"/>
      </w:pPr>
      <w:rPr>
        <w:b/>
        <w:bCs/>
        <w:color w:val="FFFFFF" w:themeColor="background1"/>
      </w:rPr>
      <w:tblPr/>
      <w:tcPr>
        <w:shd w:val="clear" w:color="auto" w:fill="AC66BB" w:themeFill="accent2"/>
      </w:tcPr>
    </w:tblStylePr>
    <w:tblStylePr w:type="lastRow">
      <w:pPr>
        <w:spacing w:before="0" w:after="0" w:line="240" w:lineRule="auto"/>
      </w:pPr>
      <w:rPr>
        <w:b/>
        <w:bCs/>
      </w:rPr>
      <w:tblPr/>
      <w:tcPr>
        <w:tcBorders>
          <w:top w:val="double" w:sz="6" w:space="0" w:color="AC66BB" w:themeColor="accent2"/>
          <w:left w:val="single" w:sz="8" w:space="0" w:color="AC66BB" w:themeColor="accent2"/>
          <w:bottom w:val="single" w:sz="8" w:space="0" w:color="AC66BB" w:themeColor="accent2"/>
          <w:right w:val="single" w:sz="8" w:space="0" w:color="AC66BB" w:themeColor="accent2"/>
        </w:tcBorders>
      </w:tcPr>
    </w:tblStylePr>
    <w:tblStylePr w:type="firstCol">
      <w:rPr>
        <w:b/>
        <w:bCs/>
      </w:rPr>
    </w:tblStylePr>
    <w:tblStylePr w:type="lastCol">
      <w:rPr>
        <w:b/>
        <w:bCs/>
      </w:rPr>
    </w:tblStylePr>
    <w:tblStylePr w:type="band1Vert">
      <w:tblPr/>
      <w:tcPr>
        <w:tcBorders>
          <w:top w:val="single" w:sz="8" w:space="0" w:color="AC66BB" w:themeColor="accent2"/>
          <w:left w:val="single" w:sz="8" w:space="0" w:color="AC66BB" w:themeColor="accent2"/>
          <w:bottom w:val="single" w:sz="8" w:space="0" w:color="AC66BB" w:themeColor="accent2"/>
          <w:right w:val="single" w:sz="8" w:space="0" w:color="AC66BB" w:themeColor="accent2"/>
        </w:tcBorders>
      </w:tcPr>
    </w:tblStylePr>
    <w:tblStylePr w:type="band1Horz">
      <w:tblPr/>
      <w:tcPr>
        <w:tcBorders>
          <w:top w:val="single" w:sz="8" w:space="0" w:color="AC66BB" w:themeColor="accent2"/>
          <w:left w:val="single" w:sz="8" w:space="0" w:color="AC66BB" w:themeColor="accent2"/>
          <w:bottom w:val="single" w:sz="8" w:space="0" w:color="AC66BB" w:themeColor="accent2"/>
          <w:right w:val="single" w:sz="8" w:space="0" w:color="AC66BB" w:themeColor="accent2"/>
        </w:tcBorders>
      </w:tcPr>
    </w:tblStylePr>
  </w:style>
  <w:style w:type="table" w:styleId="MediumGrid3-Accent2">
    <w:name w:val="Medium Grid 3 Accent 2"/>
    <w:basedOn w:val="TableNormal"/>
    <w:uiPriority w:val="69"/>
    <w:rsid w:val="00335C11"/>
    <w:pPr>
      <w:spacing w:before="0"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AD9EE"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C66BB"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C66BB"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C66BB"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C66BB"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5B2DD"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5B2DD" w:themeFill="accent2" w:themeFillTint="7F"/>
      </w:tcPr>
    </w:tblStylePr>
  </w:style>
  <w:style w:type="table" w:styleId="MediumGrid3-Accent1">
    <w:name w:val="Medium Grid 3 Accent 1"/>
    <w:basedOn w:val="TableNormal"/>
    <w:uiPriority w:val="69"/>
    <w:rsid w:val="005E2036"/>
    <w:pPr>
      <w:spacing w:before="0"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ECDD9"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B83D68"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B83D68"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B83D68"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B83D68"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E9BB2"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E9BB2" w:themeFill="accent1" w:themeFillTint="7F"/>
      </w:tcPr>
    </w:tblStylePr>
  </w:style>
  <w:style w:type="table" w:styleId="MediumGrid2-Accent5">
    <w:name w:val="Medium Grid 2 Accent 5"/>
    <w:basedOn w:val="TableNormal"/>
    <w:uiPriority w:val="68"/>
    <w:rsid w:val="00133139"/>
    <w:pPr>
      <w:spacing w:before="0"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F6DA4" w:themeColor="accent5"/>
        <w:left w:val="single" w:sz="8" w:space="0" w:color="CF6DA4" w:themeColor="accent5"/>
        <w:bottom w:val="single" w:sz="8" w:space="0" w:color="CF6DA4" w:themeColor="accent5"/>
        <w:right w:val="single" w:sz="8" w:space="0" w:color="CF6DA4" w:themeColor="accent5"/>
        <w:insideH w:val="single" w:sz="8" w:space="0" w:color="CF6DA4" w:themeColor="accent5"/>
        <w:insideV w:val="single" w:sz="8" w:space="0" w:color="CF6DA4" w:themeColor="accent5"/>
      </w:tblBorders>
    </w:tblPr>
    <w:tcPr>
      <w:shd w:val="clear" w:color="auto" w:fill="F3DAE8" w:themeFill="accent5" w:themeFillTint="3F"/>
    </w:tcPr>
    <w:tblStylePr w:type="firstRow">
      <w:rPr>
        <w:b/>
        <w:bCs/>
        <w:color w:val="000000" w:themeColor="text1"/>
      </w:rPr>
      <w:tblPr/>
      <w:tcPr>
        <w:shd w:val="clear" w:color="auto" w:fill="FAF0F5"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5E1EC" w:themeFill="accent5" w:themeFillTint="33"/>
      </w:tcPr>
    </w:tblStylePr>
    <w:tblStylePr w:type="band1Vert">
      <w:tblPr/>
      <w:tcPr>
        <w:shd w:val="clear" w:color="auto" w:fill="E7B6D1" w:themeFill="accent5" w:themeFillTint="7F"/>
      </w:tcPr>
    </w:tblStylePr>
    <w:tblStylePr w:type="band1Horz">
      <w:tblPr/>
      <w:tcPr>
        <w:tcBorders>
          <w:insideH w:val="single" w:sz="6" w:space="0" w:color="CF6DA4" w:themeColor="accent5"/>
          <w:insideV w:val="single" w:sz="6" w:space="0" w:color="CF6DA4" w:themeColor="accent5"/>
        </w:tcBorders>
        <w:shd w:val="clear" w:color="auto" w:fill="E7B6D1" w:themeFill="accent5" w:themeFillTint="7F"/>
      </w:tcPr>
    </w:tblStylePr>
    <w:tblStylePr w:type="nwCell">
      <w:tblPr/>
      <w:tcPr>
        <w:shd w:val="clear" w:color="auto" w:fill="FFFFFF" w:themeFill="background1"/>
      </w:tcPr>
    </w:tblStylePr>
  </w:style>
  <w:style w:type="table" w:styleId="TableGrid8">
    <w:name w:val="Table Grid 8"/>
    <w:basedOn w:val="TableNormal"/>
    <w:rsid w:val="0096365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5C2323"/>
    <w:pPr>
      <w:spacing w:before="0"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tblBorders>
    </w:tblPr>
    <w:tblStylePr w:type="firstRow">
      <w:pPr>
        <w:spacing w:before="0" w:after="0" w:line="240" w:lineRule="auto"/>
      </w:pPr>
      <w:rPr>
        <w:b/>
        <w:bCs/>
        <w:color w:val="FFFFFF" w:themeColor="background1"/>
      </w:rPr>
      <w:tblPr/>
      <w:tcPr>
        <w:shd w:val="clear" w:color="auto" w:fill="B83D68" w:themeFill="accent1"/>
      </w:tcPr>
    </w:tblStylePr>
    <w:tblStylePr w:type="lastRow">
      <w:pPr>
        <w:spacing w:before="0" w:after="0" w:line="240" w:lineRule="auto"/>
      </w:pPr>
      <w:rPr>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tcBorders>
      </w:tcPr>
    </w:tblStylePr>
    <w:tblStylePr w:type="firstCol">
      <w:rPr>
        <w:b/>
        <w:bCs/>
      </w:rPr>
    </w:tblStylePr>
    <w:tblStylePr w:type="lastCol">
      <w:rPr>
        <w:b/>
        <w:bCs/>
      </w:r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style>
  <w:style w:type="table" w:styleId="Table3Deffects3">
    <w:name w:val="Table 3D effects 3"/>
    <w:basedOn w:val="TableNormal"/>
    <w:rsid w:val="005C2323"/>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Body">
    <w:name w:val="Body"/>
    <w:basedOn w:val="Normal"/>
    <w:next w:val="Normal"/>
    <w:rsid w:val="00FC5975"/>
    <w:pPr>
      <w:overflowPunct w:val="0"/>
      <w:autoSpaceDE w:val="0"/>
      <w:autoSpaceDN w:val="0"/>
      <w:adjustRightInd w:val="0"/>
      <w:spacing w:before="0" w:after="0" w:line="240" w:lineRule="auto"/>
      <w:ind w:left="284" w:right="1089" w:hanging="284"/>
      <w:jc w:val="both"/>
      <w:textAlignment w:val="baseline"/>
    </w:pPr>
    <w:rPr>
      <w:rFonts w:ascii="Times New Roman" w:eastAsia="Times New Roman" w:hAnsi="Times New Roman" w:cs="Times New Roman"/>
      <w:szCs w:val="24"/>
      <w:lang w:eastAsia="en-US"/>
    </w:rPr>
  </w:style>
  <w:style w:type="table" w:styleId="ColorfulGrid-Accent5">
    <w:name w:val="Colorful Grid Accent 5"/>
    <w:basedOn w:val="TableNormal"/>
    <w:uiPriority w:val="73"/>
    <w:rsid w:val="00972561"/>
    <w:pPr>
      <w:spacing w:before="0"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5E1EC" w:themeFill="accent5" w:themeFillTint="33"/>
    </w:tcPr>
    <w:tblStylePr w:type="firstRow">
      <w:rPr>
        <w:b/>
        <w:bCs/>
      </w:rPr>
      <w:tblPr/>
      <w:tcPr>
        <w:shd w:val="clear" w:color="auto" w:fill="EBC4DA" w:themeFill="accent5" w:themeFillTint="66"/>
      </w:tcPr>
    </w:tblStylePr>
    <w:tblStylePr w:type="lastRow">
      <w:rPr>
        <w:b/>
        <w:bCs/>
        <w:color w:val="000000" w:themeColor="text1"/>
      </w:rPr>
      <w:tblPr/>
      <w:tcPr>
        <w:shd w:val="clear" w:color="auto" w:fill="EBC4DA" w:themeFill="accent5" w:themeFillTint="66"/>
      </w:tcPr>
    </w:tblStylePr>
    <w:tblStylePr w:type="firstCol">
      <w:rPr>
        <w:color w:val="FFFFFF" w:themeColor="background1"/>
      </w:rPr>
      <w:tblPr/>
      <w:tcPr>
        <w:shd w:val="clear" w:color="auto" w:fill="B23A7D" w:themeFill="accent5" w:themeFillShade="BF"/>
      </w:tcPr>
    </w:tblStylePr>
    <w:tblStylePr w:type="lastCol">
      <w:rPr>
        <w:color w:val="FFFFFF" w:themeColor="background1"/>
      </w:rPr>
      <w:tblPr/>
      <w:tcPr>
        <w:shd w:val="clear" w:color="auto" w:fill="B23A7D" w:themeFill="accent5" w:themeFillShade="BF"/>
      </w:tcPr>
    </w:tblStylePr>
    <w:tblStylePr w:type="band1Vert">
      <w:tblPr/>
      <w:tcPr>
        <w:shd w:val="clear" w:color="auto" w:fill="E7B6D1" w:themeFill="accent5" w:themeFillTint="7F"/>
      </w:tcPr>
    </w:tblStylePr>
    <w:tblStylePr w:type="band1Horz">
      <w:tblPr/>
      <w:tcPr>
        <w:shd w:val="clear" w:color="auto" w:fill="E7B6D1" w:themeFill="accent5" w:themeFillTint="7F"/>
      </w:tcPr>
    </w:tblStylePr>
  </w:style>
  <w:style w:type="table" w:styleId="ColorfulGrid-Accent1">
    <w:name w:val="Colorful Grid Accent 1"/>
    <w:basedOn w:val="TableNormal"/>
    <w:uiPriority w:val="73"/>
    <w:rsid w:val="00E401E3"/>
    <w:pPr>
      <w:spacing w:before="0"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1D7E0" w:themeFill="accent1" w:themeFillTint="33"/>
    </w:tcPr>
    <w:tblStylePr w:type="firstRow">
      <w:rPr>
        <w:b/>
        <w:bCs/>
      </w:rPr>
      <w:tblPr/>
      <w:tcPr>
        <w:shd w:val="clear" w:color="auto" w:fill="E4AFC1" w:themeFill="accent1" w:themeFillTint="66"/>
      </w:tcPr>
    </w:tblStylePr>
    <w:tblStylePr w:type="lastRow">
      <w:rPr>
        <w:b/>
        <w:bCs/>
        <w:color w:val="000000" w:themeColor="text1"/>
      </w:rPr>
      <w:tblPr/>
      <w:tcPr>
        <w:shd w:val="clear" w:color="auto" w:fill="E4AFC1" w:themeFill="accent1" w:themeFillTint="66"/>
      </w:tcPr>
    </w:tblStylePr>
    <w:tblStylePr w:type="firstCol">
      <w:rPr>
        <w:color w:val="FFFFFF" w:themeColor="background1"/>
      </w:rPr>
      <w:tblPr/>
      <w:tcPr>
        <w:shd w:val="clear" w:color="auto" w:fill="892D4D" w:themeFill="accent1" w:themeFillShade="BF"/>
      </w:tcPr>
    </w:tblStylePr>
    <w:tblStylePr w:type="lastCol">
      <w:rPr>
        <w:color w:val="FFFFFF" w:themeColor="background1"/>
      </w:rPr>
      <w:tblPr/>
      <w:tcPr>
        <w:shd w:val="clear" w:color="auto" w:fill="892D4D" w:themeFill="accent1" w:themeFillShade="BF"/>
      </w:tcPr>
    </w:tblStylePr>
    <w:tblStylePr w:type="band1Vert">
      <w:tblPr/>
      <w:tcPr>
        <w:shd w:val="clear" w:color="auto" w:fill="DE9BB2" w:themeFill="accent1" w:themeFillTint="7F"/>
      </w:tcPr>
    </w:tblStylePr>
    <w:tblStylePr w:type="band1Horz">
      <w:tblPr/>
      <w:tcPr>
        <w:shd w:val="clear" w:color="auto" w:fill="DE9BB2" w:themeFill="accent1"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5440">
      <w:bodyDiv w:val="1"/>
      <w:marLeft w:val="0"/>
      <w:marRight w:val="0"/>
      <w:marTop w:val="0"/>
      <w:marBottom w:val="0"/>
      <w:divBdr>
        <w:top w:val="none" w:sz="0" w:space="0" w:color="auto"/>
        <w:left w:val="none" w:sz="0" w:space="0" w:color="auto"/>
        <w:bottom w:val="none" w:sz="0" w:space="0" w:color="auto"/>
        <w:right w:val="none" w:sz="0" w:space="0" w:color="auto"/>
      </w:divBdr>
    </w:div>
    <w:div w:id="78793554">
      <w:bodyDiv w:val="1"/>
      <w:marLeft w:val="0"/>
      <w:marRight w:val="0"/>
      <w:marTop w:val="0"/>
      <w:marBottom w:val="0"/>
      <w:divBdr>
        <w:top w:val="none" w:sz="0" w:space="0" w:color="auto"/>
        <w:left w:val="none" w:sz="0" w:space="0" w:color="auto"/>
        <w:bottom w:val="none" w:sz="0" w:space="0" w:color="auto"/>
        <w:right w:val="none" w:sz="0" w:space="0" w:color="auto"/>
      </w:divBdr>
    </w:div>
    <w:div w:id="203518842">
      <w:bodyDiv w:val="1"/>
      <w:marLeft w:val="0"/>
      <w:marRight w:val="0"/>
      <w:marTop w:val="0"/>
      <w:marBottom w:val="0"/>
      <w:divBdr>
        <w:top w:val="none" w:sz="0" w:space="0" w:color="auto"/>
        <w:left w:val="none" w:sz="0" w:space="0" w:color="auto"/>
        <w:bottom w:val="none" w:sz="0" w:space="0" w:color="auto"/>
        <w:right w:val="none" w:sz="0" w:space="0" w:color="auto"/>
      </w:divBdr>
    </w:div>
    <w:div w:id="517281881">
      <w:bodyDiv w:val="1"/>
      <w:marLeft w:val="0"/>
      <w:marRight w:val="0"/>
      <w:marTop w:val="0"/>
      <w:marBottom w:val="0"/>
      <w:divBdr>
        <w:top w:val="none" w:sz="0" w:space="0" w:color="auto"/>
        <w:left w:val="none" w:sz="0" w:space="0" w:color="auto"/>
        <w:bottom w:val="none" w:sz="0" w:space="0" w:color="auto"/>
        <w:right w:val="none" w:sz="0" w:space="0" w:color="auto"/>
      </w:divBdr>
    </w:div>
    <w:div w:id="585499746">
      <w:bodyDiv w:val="1"/>
      <w:marLeft w:val="0"/>
      <w:marRight w:val="0"/>
      <w:marTop w:val="0"/>
      <w:marBottom w:val="0"/>
      <w:divBdr>
        <w:top w:val="none" w:sz="0" w:space="0" w:color="auto"/>
        <w:left w:val="none" w:sz="0" w:space="0" w:color="auto"/>
        <w:bottom w:val="none" w:sz="0" w:space="0" w:color="auto"/>
        <w:right w:val="none" w:sz="0" w:space="0" w:color="auto"/>
      </w:divBdr>
    </w:div>
    <w:div w:id="632102271">
      <w:bodyDiv w:val="1"/>
      <w:marLeft w:val="0"/>
      <w:marRight w:val="0"/>
      <w:marTop w:val="0"/>
      <w:marBottom w:val="0"/>
      <w:divBdr>
        <w:top w:val="none" w:sz="0" w:space="0" w:color="auto"/>
        <w:left w:val="none" w:sz="0" w:space="0" w:color="auto"/>
        <w:bottom w:val="none" w:sz="0" w:space="0" w:color="auto"/>
        <w:right w:val="none" w:sz="0" w:space="0" w:color="auto"/>
      </w:divBdr>
    </w:div>
    <w:div w:id="722413559">
      <w:bodyDiv w:val="1"/>
      <w:marLeft w:val="0"/>
      <w:marRight w:val="0"/>
      <w:marTop w:val="0"/>
      <w:marBottom w:val="0"/>
      <w:divBdr>
        <w:top w:val="none" w:sz="0" w:space="0" w:color="auto"/>
        <w:left w:val="none" w:sz="0" w:space="0" w:color="auto"/>
        <w:bottom w:val="none" w:sz="0" w:space="0" w:color="auto"/>
        <w:right w:val="none" w:sz="0" w:space="0" w:color="auto"/>
      </w:divBdr>
    </w:div>
    <w:div w:id="809246225">
      <w:bodyDiv w:val="1"/>
      <w:marLeft w:val="0"/>
      <w:marRight w:val="0"/>
      <w:marTop w:val="0"/>
      <w:marBottom w:val="0"/>
      <w:divBdr>
        <w:top w:val="none" w:sz="0" w:space="0" w:color="auto"/>
        <w:left w:val="none" w:sz="0" w:space="0" w:color="auto"/>
        <w:bottom w:val="none" w:sz="0" w:space="0" w:color="auto"/>
        <w:right w:val="none" w:sz="0" w:space="0" w:color="auto"/>
      </w:divBdr>
    </w:div>
    <w:div w:id="990139010">
      <w:bodyDiv w:val="1"/>
      <w:marLeft w:val="0"/>
      <w:marRight w:val="0"/>
      <w:marTop w:val="0"/>
      <w:marBottom w:val="0"/>
      <w:divBdr>
        <w:top w:val="none" w:sz="0" w:space="0" w:color="auto"/>
        <w:left w:val="none" w:sz="0" w:space="0" w:color="auto"/>
        <w:bottom w:val="none" w:sz="0" w:space="0" w:color="auto"/>
        <w:right w:val="none" w:sz="0" w:space="0" w:color="auto"/>
      </w:divBdr>
    </w:div>
    <w:div w:id="1181360943">
      <w:bodyDiv w:val="1"/>
      <w:marLeft w:val="0"/>
      <w:marRight w:val="0"/>
      <w:marTop w:val="0"/>
      <w:marBottom w:val="0"/>
      <w:divBdr>
        <w:top w:val="none" w:sz="0" w:space="0" w:color="auto"/>
        <w:left w:val="none" w:sz="0" w:space="0" w:color="auto"/>
        <w:bottom w:val="none" w:sz="0" w:space="0" w:color="auto"/>
        <w:right w:val="none" w:sz="0" w:space="0" w:color="auto"/>
      </w:divBdr>
    </w:div>
    <w:div w:id="1222211612">
      <w:bodyDiv w:val="1"/>
      <w:marLeft w:val="0"/>
      <w:marRight w:val="0"/>
      <w:marTop w:val="0"/>
      <w:marBottom w:val="0"/>
      <w:divBdr>
        <w:top w:val="none" w:sz="0" w:space="0" w:color="auto"/>
        <w:left w:val="none" w:sz="0" w:space="0" w:color="auto"/>
        <w:bottom w:val="none" w:sz="0" w:space="0" w:color="auto"/>
        <w:right w:val="none" w:sz="0" w:space="0" w:color="auto"/>
      </w:divBdr>
    </w:div>
    <w:div w:id="1566261830">
      <w:bodyDiv w:val="1"/>
      <w:marLeft w:val="0"/>
      <w:marRight w:val="0"/>
      <w:marTop w:val="0"/>
      <w:marBottom w:val="0"/>
      <w:divBdr>
        <w:top w:val="none" w:sz="0" w:space="0" w:color="auto"/>
        <w:left w:val="none" w:sz="0" w:space="0" w:color="auto"/>
        <w:bottom w:val="none" w:sz="0" w:space="0" w:color="auto"/>
        <w:right w:val="none" w:sz="0" w:space="0" w:color="auto"/>
      </w:divBdr>
    </w:div>
    <w:div w:id="1580820906">
      <w:bodyDiv w:val="1"/>
      <w:marLeft w:val="0"/>
      <w:marRight w:val="0"/>
      <w:marTop w:val="0"/>
      <w:marBottom w:val="0"/>
      <w:divBdr>
        <w:top w:val="none" w:sz="0" w:space="0" w:color="auto"/>
        <w:left w:val="none" w:sz="0" w:space="0" w:color="auto"/>
        <w:bottom w:val="none" w:sz="0" w:space="0" w:color="auto"/>
        <w:right w:val="none" w:sz="0" w:space="0" w:color="auto"/>
      </w:divBdr>
    </w:div>
    <w:div w:id="1745376418">
      <w:bodyDiv w:val="1"/>
      <w:marLeft w:val="0"/>
      <w:marRight w:val="0"/>
      <w:marTop w:val="0"/>
      <w:marBottom w:val="0"/>
      <w:divBdr>
        <w:top w:val="none" w:sz="0" w:space="0" w:color="auto"/>
        <w:left w:val="none" w:sz="0" w:space="0" w:color="auto"/>
        <w:bottom w:val="none" w:sz="0" w:space="0" w:color="auto"/>
        <w:right w:val="none" w:sz="0" w:space="0" w:color="auto"/>
      </w:divBdr>
    </w:div>
    <w:div w:id="1897738336">
      <w:bodyDiv w:val="1"/>
      <w:marLeft w:val="0"/>
      <w:marRight w:val="0"/>
      <w:marTop w:val="0"/>
      <w:marBottom w:val="0"/>
      <w:divBdr>
        <w:top w:val="none" w:sz="0" w:space="0" w:color="auto"/>
        <w:left w:val="none" w:sz="0" w:space="0" w:color="auto"/>
        <w:bottom w:val="none" w:sz="0" w:space="0" w:color="auto"/>
        <w:right w:val="none" w:sz="0" w:space="0" w:color="auto"/>
      </w:divBdr>
    </w:div>
    <w:div w:id="1898203977">
      <w:bodyDiv w:val="1"/>
      <w:marLeft w:val="0"/>
      <w:marRight w:val="0"/>
      <w:marTop w:val="0"/>
      <w:marBottom w:val="0"/>
      <w:divBdr>
        <w:top w:val="none" w:sz="0" w:space="0" w:color="auto"/>
        <w:left w:val="none" w:sz="0" w:space="0" w:color="auto"/>
        <w:bottom w:val="none" w:sz="0" w:space="0" w:color="auto"/>
        <w:right w:val="none" w:sz="0" w:space="0" w:color="auto"/>
      </w:divBdr>
    </w:div>
    <w:div w:id="1913660903">
      <w:bodyDiv w:val="1"/>
      <w:marLeft w:val="0"/>
      <w:marRight w:val="0"/>
      <w:marTop w:val="0"/>
      <w:marBottom w:val="0"/>
      <w:divBdr>
        <w:top w:val="none" w:sz="0" w:space="0" w:color="auto"/>
        <w:left w:val="none" w:sz="0" w:space="0" w:color="auto"/>
        <w:bottom w:val="none" w:sz="0" w:space="0" w:color="auto"/>
        <w:right w:val="none" w:sz="0" w:space="0" w:color="auto"/>
      </w:divBdr>
    </w:div>
    <w:div w:id="1951542197">
      <w:bodyDiv w:val="1"/>
      <w:marLeft w:val="0"/>
      <w:marRight w:val="0"/>
      <w:marTop w:val="0"/>
      <w:marBottom w:val="0"/>
      <w:divBdr>
        <w:top w:val="none" w:sz="0" w:space="0" w:color="auto"/>
        <w:left w:val="none" w:sz="0" w:space="0" w:color="auto"/>
        <w:bottom w:val="none" w:sz="0" w:space="0" w:color="auto"/>
        <w:right w:val="none" w:sz="0" w:space="0" w:color="auto"/>
      </w:divBdr>
    </w:div>
    <w:div w:id="2078046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wmf"/><Relationship Id="rId21" Type="http://schemas.openxmlformats.org/officeDocument/2006/relationships/image" Target="media/image10.png"/><Relationship Id="rId42" Type="http://schemas.openxmlformats.org/officeDocument/2006/relationships/oleObject" Target="embeddings/oleObject4.bin"/><Relationship Id="rId63" Type="http://schemas.openxmlformats.org/officeDocument/2006/relationships/oleObject" Target="embeddings/oleObject12.bin"/><Relationship Id="rId84" Type="http://schemas.openxmlformats.org/officeDocument/2006/relationships/image" Target="media/image53.wmf"/><Relationship Id="rId138" Type="http://schemas.openxmlformats.org/officeDocument/2006/relationships/image" Target="media/image92.wmf"/><Relationship Id="rId159" Type="http://schemas.openxmlformats.org/officeDocument/2006/relationships/oleObject" Target="embeddings/oleObject39.bin"/><Relationship Id="rId170" Type="http://schemas.openxmlformats.org/officeDocument/2006/relationships/image" Target="media/image113.wmf"/><Relationship Id="rId191" Type="http://schemas.openxmlformats.org/officeDocument/2006/relationships/image" Target="media/image123.png"/><Relationship Id="rId205" Type="http://schemas.openxmlformats.org/officeDocument/2006/relationships/image" Target="media/image134.wmf"/><Relationship Id="rId107" Type="http://schemas.openxmlformats.org/officeDocument/2006/relationships/image" Target="media/image71.png"/><Relationship Id="rId11" Type="http://schemas.openxmlformats.org/officeDocument/2006/relationships/image" Target="media/image2.png"/><Relationship Id="rId32" Type="http://schemas.openxmlformats.org/officeDocument/2006/relationships/image" Target="media/image18.wmf"/><Relationship Id="rId53" Type="http://schemas.openxmlformats.org/officeDocument/2006/relationships/image" Target="media/image32.wmf"/><Relationship Id="rId74" Type="http://schemas.openxmlformats.org/officeDocument/2006/relationships/oleObject" Target="embeddings/oleObject16.bin"/><Relationship Id="rId128" Type="http://schemas.openxmlformats.org/officeDocument/2006/relationships/oleObject" Target="embeddings/oleObject29.bin"/><Relationship Id="rId149" Type="http://schemas.openxmlformats.org/officeDocument/2006/relationships/oleObject" Target="embeddings/oleObject37.bin"/><Relationship Id="rId5" Type="http://schemas.microsoft.com/office/2007/relationships/stylesWithEffects" Target="stylesWithEffects.xml"/><Relationship Id="rId90" Type="http://schemas.openxmlformats.org/officeDocument/2006/relationships/image" Target="media/image56.wmf"/><Relationship Id="rId95" Type="http://schemas.openxmlformats.org/officeDocument/2006/relationships/oleObject" Target="embeddings/oleObject22.bin"/><Relationship Id="rId160" Type="http://schemas.openxmlformats.org/officeDocument/2006/relationships/image" Target="media/image107.emf"/><Relationship Id="rId165" Type="http://schemas.openxmlformats.org/officeDocument/2006/relationships/image" Target="media/image110.wmf"/><Relationship Id="rId181" Type="http://schemas.openxmlformats.org/officeDocument/2006/relationships/image" Target="media/image119.wmf"/><Relationship Id="rId186" Type="http://schemas.openxmlformats.org/officeDocument/2006/relationships/oleObject" Target="embeddings/oleObject48.bin"/><Relationship Id="rId216" Type="http://schemas.openxmlformats.org/officeDocument/2006/relationships/footer" Target="footer2.xml"/><Relationship Id="rId211" Type="http://schemas.openxmlformats.org/officeDocument/2006/relationships/image" Target="media/image138.wmf"/><Relationship Id="rId22" Type="http://schemas.openxmlformats.org/officeDocument/2006/relationships/image" Target="media/image11.png"/><Relationship Id="rId27" Type="http://schemas.openxmlformats.org/officeDocument/2006/relationships/image" Target="media/image15.wmf"/><Relationship Id="rId43" Type="http://schemas.openxmlformats.org/officeDocument/2006/relationships/image" Target="media/image27.wmf"/><Relationship Id="rId48" Type="http://schemas.openxmlformats.org/officeDocument/2006/relationships/oleObject" Target="embeddings/oleObject6.bin"/><Relationship Id="rId64" Type="http://schemas.openxmlformats.org/officeDocument/2006/relationships/image" Target="media/image39.gif"/><Relationship Id="rId69" Type="http://schemas.openxmlformats.org/officeDocument/2006/relationships/image" Target="media/image43.wmf"/><Relationship Id="rId113" Type="http://schemas.openxmlformats.org/officeDocument/2006/relationships/image" Target="media/image77.wmf"/><Relationship Id="rId118" Type="http://schemas.openxmlformats.org/officeDocument/2006/relationships/oleObject" Target="embeddings/oleObject24.bin"/><Relationship Id="rId134" Type="http://schemas.openxmlformats.org/officeDocument/2006/relationships/oleObject" Target="embeddings/oleObject32.bin"/><Relationship Id="rId139" Type="http://schemas.openxmlformats.org/officeDocument/2006/relationships/oleObject" Target="embeddings/oleObject34.bin"/><Relationship Id="rId80" Type="http://schemas.openxmlformats.org/officeDocument/2006/relationships/image" Target="media/image50.wmf"/><Relationship Id="rId85" Type="http://schemas.openxmlformats.org/officeDocument/2006/relationships/oleObject" Target="embeddings/oleObject19.bin"/><Relationship Id="rId150" Type="http://schemas.openxmlformats.org/officeDocument/2006/relationships/image" Target="media/image99.wmf"/><Relationship Id="rId155" Type="http://schemas.openxmlformats.org/officeDocument/2006/relationships/image" Target="media/image103.png"/><Relationship Id="rId171" Type="http://schemas.openxmlformats.org/officeDocument/2006/relationships/oleObject" Target="embeddings/oleObject42.bin"/><Relationship Id="rId176" Type="http://schemas.openxmlformats.org/officeDocument/2006/relationships/image" Target="media/image116.wmf"/><Relationship Id="rId192" Type="http://schemas.openxmlformats.org/officeDocument/2006/relationships/image" Target="media/image124.png"/><Relationship Id="rId197" Type="http://schemas.openxmlformats.org/officeDocument/2006/relationships/image" Target="media/image129.emf"/><Relationship Id="rId206" Type="http://schemas.openxmlformats.org/officeDocument/2006/relationships/image" Target="media/image135.wmf"/><Relationship Id="rId201" Type="http://schemas.openxmlformats.org/officeDocument/2006/relationships/image" Target="media/image133.emf"/><Relationship Id="rId12" Type="http://schemas.openxmlformats.org/officeDocument/2006/relationships/image" Target="media/image3.jpeg"/><Relationship Id="rId17" Type="http://schemas.openxmlformats.org/officeDocument/2006/relationships/image" Target="media/image6.wmf"/><Relationship Id="rId33" Type="http://schemas.openxmlformats.org/officeDocument/2006/relationships/oleObject" Target="embeddings/oleObject3.bin"/><Relationship Id="rId38" Type="http://schemas.openxmlformats.org/officeDocument/2006/relationships/image" Target="media/image23.png"/><Relationship Id="rId59" Type="http://schemas.openxmlformats.org/officeDocument/2006/relationships/image" Target="media/image37.wmf"/><Relationship Id="rId103" Type="http://schemas.openxmlformats.org/officeDocument/2006/relationships/image" Target="media/image67.emf"/><Relationship Id="rId108" Type="http://schemas.openxmlformats.org/officeDocument/2006/relationships/image" Target="media/image72.png"/><Relationship Id="rId124" Type="http://schemas.openxmlformats.org/officeDocument/2006/relationships/oleObject" Target="embeddings/oleObject27.bin"/><Relationship Id="rId129" Type="http://schemas.openxmlformats.org/officeDocument/2006/relationships/image" Target="media/image87.wmf"/><Relationship Id="rId54" Type="http://schemas.openxmlformats.org/officeDocument/2006/relationships/oleObject" Target="embeddings/oleObject9.bin"/><Relationship Id="rId70" Type="http://schemas.openxmlformats.org/officeDocument/2006/relationships/oleObject" Target="embeddings/oleObject14.bin"/><Relationship Id="rId75" Type="http://schemas.openxmlformats.org/officeDocument/2006/relationships/image" Target="media/image46.wmf"/><Relationship Id="rId91" Type="http://schemas.openxmlformats.org/officeDocument/2006/relationships/image" Target="media/image57.wmf"/><Relationship Id="rId96" Type="http://schemas.openxmlformats.org/officeDocument/2006/relationships/image" Target="media/image61.wmf"/><Relationship Id="rId140" Type="http://schemas.openxmlformats.org/officeDocument/2006/relationships/image" Target="media/image93.wmf"/><Relationship Id="rId145" Type="http://schemas.openxmlformats.org/officeDocument/2006/relationships/oleObject" Target="embeddings/Microsoft_Word_97_-_2003_Document1.doc"/><Relationship Id="rId161" Type="http://schemas.openxmlformats.org/officeDocument/2006/relationships/image" Target="media/image108.png"/><Relationship Id="rId166" Type="http://schemas.openxmlformats.org/officeDocument/2006/relationships/image" Target="media/image111.wmf"/><Relationship Id="rId182" Type="http://schemas.openxmlformats.org/officeDocument/2006/relationships/oleObject" Target="embeddings/oleObject46.bin"/><Relationship Id="rId187" Type="http://schemas.openxmlformats.org/officeDocument/2006/relationships/image" Target="media/image122.wmf"/><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212" Type="http://schemas.openxmlformats.org/officeDocument/2006/relationships/oleObject" Target="embeddings/oleObject52.bin"/><Relationship Id="rId23" Type="http://schemas.openxmlformats.org/officeDocument/2006/relationships/image" Target="media/image12.emf"/><Relationship Id="rId28" Type="http://schemas.openxmlformats.org/officeDocument/2006/relationships/oleObject" Target="embeddings/oleObject2.bin"/><Relationship Id="rId49" Type="http://schemas.openxmlformats.org/officeDocument/2006/relationships/image" Target="media/image30.wmf"/><Relationship Id="rId114" Type="http://schemas.openxmlformats.org/officeDocument/2006/relationships/image" Target="media/image78.wmf"/><Relationship Id="rId119" Type="http://schemas.openxmlformats.org/officeDocument/2006/relationships/image" Target="media/image82.wmf"/><Relationship Id="rId44" Type="http://schemas.openxmlformats.org/officeDocument/2006/relationships/oleObject" Target="embeddings/oleObject5.bin"/><Relationship Id="rId60" Type="http://schemas.openxmlformats.org/officeDocument/2006/relationships/oleObject" Target="embeddings/oleObject10.bin"/><Relationship Id="rId65" Type="http://schemas.openxmlformats.org/officeDocument/2006/relationships/image" Target="media/image40.wmf"/><Relationship Id="rId81" Type="http://schemas.openxmlformats.org/officeDocument/2006/relationships/oleObject" Target="embeddings/oleObject18.bin"/><Relationship Id="rId86" Type="http://schemas.openxmlformats.org/officeDocument/2006/relationships/image" Target="media/image54.wmf"/><Relationship Id="rId130" Type="http://schemas.openxmlformats.org/officeDocument/2006/relationships/oleObject" Target="embeddings/oleObject30.bin"/><Relationship Id="rId135" Type="http://schemas.openxmlformats.org/officeDocument/2006/relationships/image" Target="media/image90.wmf"/><Relationship Id="rId151" Type="http://schemas.openxmlformats.org/officeDocument/2006/relationships/oleObject" Target="embeddings/oleObject38.bin"/><Relationship Id="rId156" Type="http://schemas.openxmlformats.org/officeDocument/2006/relationships/image" Target="media/image104.emf"/><Relationship Id="rId177" Type="http://schemas.openxmlformats.org/officeDocument/2006/relationships/image" Target="media/image117.wmf"/><Relationship Id="rId198" Type="http://schemas.openxmlformats.org/officeDocument/2006/relationships/image" Target="media/image130.emf"/><Relationship Id="rId172" Type="http://schemas.openxmlformats.org/officeDocument/2006/relationships/image" Target="media/image114.wmf"/><Relationship Id="rId193" Type="http://schemas.openxmlformats.org/officeDocument/2006/relationships/image" Target="media/image125.wmf"/><Relationship Id="rId202" Type="http://schemas.openxmlformats.org/officeDocument/2006/relationships/image" Target="media/image131.emf"/><Relationship Id="rId207" Type="http://schemas.openxmlformats.org/officeDocument/2006/relationships/image" Target="media/image136.emf"/><Relationship Id="rId13" Type="http://schemas.openxmlformats.org/officeDocument/2006/relationships/image" Target="media/image4.png"/><Relationship Id="rId18" Type="http://schemas.openxmlformats.org/officeDocument/2006/relationships/image" Target="media/image7.png"/><Relationship Id="rId39" Type="http://schemas.openxmlformats.org/officeDocument/2006/relationships/image" Target="media/image24.png"/><Relationship Id="rId109" Type="http://schemas.openxmlformats.org/officeDocument/2006/relationships/image" Target="media/image73.emf"/><Relationship Id="rId34" Type="http://schemas.openxmlformats.org/officeDocument/2006/relationships/image" Target="media/image19.png"/><Relationship Id="rId50" Type="http://schemas.openxmlformats.org/officeDocument/2006/relationships/oleObject" Target="embeddings/oleObject7.bin"/><Relationship Id="rId55" Type="http://schemas.openxmlformats.org/officeDocument/2006/relationships/image" Target="media/image33.emf"/><Relationship Id="rId76" Type="http://schemas.openxmlformats.org/officeDocument/2006/relationships/image" Target="media/image47.wmf"/><Relationship Id="rId97" Type="http://schemas.openxmlformats.org/officeDocument/2006/relationships/image" Target="media/image62.jpeg"/><Relationship Id="rId104" Type="http://schemas.openxmlformats.org/officeDocument/2006/relationships/image" Target="media/image68.emf"/><Relationship Id="rId120" Type="http://schemas.openxmlformats.org/officeDocument/2006/relationships/oleObject" Target="embeddings/oleObject25.bin"/><Relationship Id="rId125" Type="http://schemas.openxmlformats.org/officeDocument/2006/relationships/image" Target="media/image85.wmf"/><Relationship Id="rId141" Type="http://schemas.openxmlformats.org/officeDocument/2006/relationships/oleObject" Target="embeddings/oleObject35.bin"/><Relationship Id="rId146" Type="http://schemas.openxmlformats.org/officeDocument/2006/relationships/image" Target="media/image97.wmf"/><Relationship Id="rId167" Type="http://schemas.openxmlformats.org/officeDocument/2006/relationships/oleObject" Target="embeddings/oleObject41.bin"/><Relationship Id="rId188" Type="http://schemas.openxmlformats.org/officeDocument/2006/relationships/oleObject" Target="embeddings/oleObject49.bin"/><Relationship Id="rId7" Type="http://schemas.openxmlformats.org/officeDocument/2006/relationships/webSettings" Target="webSettings.xml"/><Relationship Id="rId71" Type="http://schemas.openxmlformats.org/officeDocument/2006/relationships/image" Target="media/image44.wmf"/><Relationship Id="rId92" Type="http://schemas.openxmlformats.org/officeDocument/2006/relationships/image" Target="media/image58.emf"/><Relationship Id="rId162" Type="http://schemas.openxmlformats.org/officeDocument/2006/relationships/image" Target="media/image109.wmf"/><Relationship Id="rId183" Type="http://schemas.openxmlformats.org/officeDocument/2006/relationships/image" Target="media/image120.wmf"/><Relationship Id="rId213" Type="http://schemas.openxmlformats.org/officeDocument/2006/relationships/header" Target="header1.xml"/><Relationship Id="rId218"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6.png"/><Relationship Id="rId24" Type="http://schemas.openxmlformats.org/officeDocument/2006/relationships/image" Target="media/image13.emf"/><Relationship Id="rId40" Type="http://schemas.openxmlformats.org/officeDocument/2006/relationships/image" Target="media/image25.png"/><Relationship Id="rId45" Type="http://schemas.openxmlformats.org/officeDocument/2006/relationships/image" Target="media/image28.jpeg"/><Relationship Id="rId66" Type="http://schemas.openxmlformats.org/officeDocument/2006/relationships/oleObject" Target="embeddings/oleObject13.bin"/><Relationship Id="rId87" Type="http://schemas.openxmlformats.org/officeDocument/2006/relationships/oleObject" Target="embeddings/oleObject20.bin"/><Relationship Id="rId110" Type="http://schemas.openxmlformats.org/officeDocument/2006/relationships/image" Target="media/image74.emf"/><Relationship Id="rId115" Type="http://schemas.openxmlformats.org/officeDocument/2006/relationships/image" Target="media/image79.wmf"/><Relationship Id="rId131" Type="http://schemas.openxmlformats.org/officeDocument/2006/relationships/image" Target="media/image88.wmf"/><Relationship Id="rId136" Type="http://schemas.openxmlformats.org/officeDocument/2006/relationships/image" Target="media/image91.wmf"/><Relationship Id="rId157" Type="http://schemas.openxmlformats.org/officeDocument/2006/relationships/image" Target="media/image105.wmf"/><Relationship Id="rId178" Type="http://schemas.openxmlformats.org/officeDocument/2006/relationships/oleObject" Target="embeddings/oleObject44.bin"/><Relationship Id="rId61" Type="http://schemas.openxmlformats.org/officeDocument/2006/relationships/image" Target="media/image38.wmf"/><Relationship Id="rId82" Type="http://schemas.openxmlformats.org/officeDocument/2006/relationships/image" Target="media/image51.png"/><Relationship Id="rId152" Type="http://schemas.openxmlformats.org/officeDocument/2006/relationships/image" Target="media/image100.png"/><Relationship Id="rId173" Type="http://schemas.openxmlformats.org/officeDocument/2006/relationships/oleObject" Target="embeddings/oleObject43.bin"/><Relationship Id="rId194" Type="http://schemas.openxmlformats.org/officeDocument/2006/relationships/image" Target="media/image126.wmf"/><Relationship Id="rId199" Type="http://schemas.openxmlformats.org/officeDocument/2006/relationships/image" Target="media/image1290.emf"/><Relationship Id="rId203" Type="http://schemas.openxmlformats.org/officeDocument/2006/relationships/image" Target="media/image132.wmf"/><Relationship Id="rId208" Type="http://schemas.openxmlformats.org/officeDocument/2006/relationships/image" Target="media/image137.wmf"/><Relationship Id="rId19" Type="http://schemas.openxmlformats.org/officeDocument/2006/relationships/image" Target="media/image8.png"/><Relationship Id="rId14" Type="http://schemas.openxmlformats.org/officeDocument/2006/relationships/image" Target="media/image5.png"/><Relationship Id="rId30" Type="http://schemas.openxmlformats.org/officeDocument/2006/relationships/image" Target="media/image17.wmf"/><Relationship Id="rId35" Type="http://schemas.openxmlformats.org/officeDocument/2006/relationships/image" Target="media/image20.png"/><Relationship Id="rId56" Type="http://schemas.openxmlformats.org/officeDocument/2006/relationships/image" Target="media/image34.png"/><Relationship Id="rId77" Type="http://schemas.openxmlformats.org/officeDocument/2006/relationships/image" Target="media/image48.wmf"/><Relationship Id="rId100" Type="http://schemas.openxmlformats.org/officeDocument/2006/relationships/oleObject" Target="embeddings/oleObject23.bin"/><Relationship Id="rId105" Type="http://schemas.openxmlformats.org/officeDocument/2006/relationships/image" Target="media/image69.png"/><Relationship Id="rId126" Type="http://schemas.openxmlformats.org/officeDocument/2006/relationships/oleObject" Target="embeddings/oleObject28.bin"/><Relationship Id="rId147" Type="http://schemas.openxmlformats.org/officeDocument/2006/relationships/oleObject" Target="embeddings/oleObject36.bin"/><Relationship Id="rId168" Type="http://schemas.openxmlformats.org/officeDocument/2006/relationships/image" Target="media/image112.wmf"/><Relationship Id="rId8" Type="http://schemas.openxmlformats.org/officeDocument/2006/relationships/footnotes" Target="footnotes.xml"/><Relationship Id="rId51" Type="http://schemas.openxmlformats.org/officeDocument/2006/relationships/image" Target="media/image31.wmf"/><Relationship Id="rId72" Type="http://schemas.openxmlformats.org/officeDocument/2006/relationships/oleObject" Target="embeddings/oleObject15.bin"/><Relationship Id="rId93" Type="http://schemas.openxmlformats.org/officeDocument/2006/relationships/image" Target="media/image59.emf"/><Relationship Id="rId98" Type="http://schemas.openxmlformats.org/officeDocument/2006/relationships/image" Target="media/image63.jpeg"/><Relationship Id="rId121" Type="http://schemas.openxmlformats.org/officeDocument/2006/relationships/image" Target="media/image83.wmf"/><Relationship Id="rId142" Type="http://schemas.openxmlformats.org/officeDocument/2006/relationships/image" Target="media/image94.wmf"/><Relationship Id="rId163" Type="http://schemas.openxmlformats.org/officeDocument/2006/relationships/oleObject" Target="embeddings/oleObject40.bin"/><Relationship Id="rId184" Type="http://schemas.openxmlformats.org/officeDocument/2006/relationships/oleObject" Target="embeddings/oleObject47.bin"/><Relationship Id="rId189" Type="http://schemas.openxmlformats.org/officeDocument/2006/relationships/chart" Target="charts/chart5.xml"/><Relationship Id="rId3" Type="http://schemas.openxmlformats.org/officeDocument/2006/relationships/numbering" Target="numbering.xml"/><Relationship Id="rId214" Type="http://schemas.openxmlformats.org/officeDocument/2006/relationships/header" Target="header2.xml"/><Relationship Id="rId25" Type="http://schemas.openxmlformats.org/officeDocument/2006/relationships/image" Target="media/image14.emf"/><Relationship Id="rId46" Type="http://schemas.openxmlformats.org/officeDocument/2006/relationships/chart" Target="charts/chart1.xml"/><Relationship Id="rId67" Type="http://schemas.openxmlformats.org/officeDocument/2006/relationships/image" Target="media/image41.emf"/><Relationship Id="rId116" Type="http://schemas.openxmlformats.org/officeDocument/2006/relationships/image" Target="media/image80.wmf"/><Relationship Id="rId137" Type="http://schemas.openxmlformats.org/officeDocument/2006/relationships/oleObject" Target="embeddings/oleObject33.bin"/><Relationship Id="rId158" Type="http://schemas.openxmlformats.org/officeDocument/2006/relationships/image" Target="media/image106.wmf"/><Relationship Id="rId20" Type="http://schemas.openxmlformats.org/officeDocument/2006/relationships/image" Target="media/image9.png"/><Relationship Id="rId41" Type="http://schemas.openxmlformats.org/officeDocument/2006/relationships/image" Target="media/image26.wmf"/><Relationship Id="rId62" Type="http://schemas.openxmlformats.org/officeDocument/2006/relationships/oleObject" Target="embeddings/oleObject11.bin"/><Relationship Id="rId83" Type="http://schemas.openxmlformats.org/officeDocument/2006/relationships/image" Target="media/image52.png"/><Relationship Id="rId88" Type="http://schemas.openxmlformats.org/officeDocument/2006/relationships/image" Target="media/image55.wmf"/><Relationship Id="rId111" Type="http://schemas.openxmlformats.org/officeDocument/2006/relationships/image" Target="media/image75.emf"/><Relationship Id="rId132" Type="http://schemas.openxmlformats.org/officeDocument/2006/relationships/oleObject" Target="embeddings/oleObject31.bin"/><Relationship Id="rId153" Type="http://schemas.openxmlformats.org/officeDocument/2006/relationships/image" Target="media/image101.png"/><Relationship Id="rId174" Type="http://schemas.openxmlformats.org/officeDocument/2006/relationships/chart" Target="charts/chart4.xml"/><Relationship Id="rId179" Type="http://schemas.openxmlformats.org/officeDocument/2006/relationships/image" Target="media/image118.wmf"/><Relationship Id="rId195" Type="http://schemas.openxmlformats.org/officeDocument/2006/relationships/image" Target="media/image127.wmf"/><Relationship Id="rId209" Type="http://schemas.openxmlformats.org/officeDocument/2006/relationships/oleObject" Target="embeddings/oleObject50.bin"/><Relationship Id="rId190" Type="http://schemas.openxmlformats.org/officeDocument/2006/relationships/chart" Target="charts/chart6.xml"/><Relationship Id="rId204" Type="http://schemas.openxmlformats.org/officeDocument/2006/relationships/image" Target="media/image133.wmf"/><Relationship Id="rId15" Type="http://schemas.openxmlformats.org/officeDocument/2006/relationships/hyperlink" Target="https://bit.ly/2M0x9sp" TargetMode="External"/><Relationship Id="rId36" Type="http://schemas.openxmlformats.org/officeDocument/2006/relationships/image" Target="media/image21.png"/><Relationship Id="rId57" Type="http://schemas.openxmlformats.org/officeDocument/2006/relationships/image" Target="media/image35.emf"/><Relationship Id="rId106" Type="http://schemas.openxmlformats.org/officeDocument/2006/relationships/image" Target="media/image70.png"/><Relationship Id="rId127" Type="http://schemas.openxmlformats.org/officeDocument/2006/relationships/image" Target="media/image86.wmf"/><Relationship Id="rId10" Type="http://schemas.openxmlformats.org/officeDocument/2006/relationships/image" Target="media/image1.gif"/><Relationship Id="rId31" Type="http://schemas.openxmlformats.org/officeDocument/2006/relationships/image" Target="media/image19.wmf"/><Relationship Id="rId52" Type="http://schemas.openxmlformats.org/officeDocument/2006/relationships/oleObject" Target="embeddings/oleObject8.bin"/><Relationship Id="rId73" Type="http://schemas.openxmlformats.org/officeDocument/2006/relationships/image" Target="media/image45.wmf"/><Relationship Id="rId78" Type="http://schemas.openxmlformats.org/officeDocument/2006/relationships/oleObject" Target="embeddings/oleObject17.bin"/><Relationship Id="rId94" Type="http://schemas.openxmlformats.org/officeDocument/2006/relationships/image" Target="media/image60.wmf"/><Relationship Id="rId99" Type="http://schemas.openxmlformats.org/officeDocument/2006/relationships/image" Target="media/image64.wmf"/><Relationship Id="rId101" Type="http://schemas.openxmlformats.org/officeDocument/2006/relationships/image" Target="media/image65.emf"/><Relationship Id="rId122" Type="http://schemas.openxmlformats.org/officeDocument/2006/relationships/oleObject" Target="embeddings/oleObject26.bin"/><Relationship Id="rId143" Type="http://schemas.openxmlformats.org/officeDocument/2006/relationships/image" Target="media/image95.wmf"/><Relationship Id="rId148" Type="http://schemas.openxmlformats.org/officeDocument/2006/relationships/image" Target="media/image98.wmf"/><Relationship Id="rId164" Type="http://schemas.openxmlformats.org/officeDocument/2006/relationships/chart" Target="charts/chart2.xml"/><Relationship Id="rId169" Type="http://schemas.openxmlformats.org/officeDocument/2006/relationships/chart" Target="charts/chart3.xml"/><Relationship Id="rId185" Type="http://schemas.openxmlformats.org/officeDocument/2006/relationships/image" Target="media/image121.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45.bin"/><Relationship Id="rId210" Type="http://schemas.openxmlformats.org/officeDocument/2006/relationships/oleObject" Target="embeddings/oleObject51.bin"/><Relationship Id="rId215" Type="http://schemas.openxmlformats.org/officeDocument/2006/relationships/footer" Target="footer1.xml"/><Relationship Id="rId26" Type="http://schemas.openxmlformats.org/officeDocument/2006/relationships/oleObject" Target="embeddings/oleObject1.bin"/><Relationship Id="rId47" Type="http://schemas.openxmlformats.org/officeDocument/2006/relationships/image" Target="media/image29.wmf"/><Relationship Id="rId68" Type="http://schemas.openxmlformats.org/officeDocument/2006/relationships/image" Target="media/image42.emf"/><Relationship Id="rId89" Type="http://schemas.openxmlformats.org/officeDocument/2006/relationships/oleObject" Target="embeddings/oleObject21.bin"/><Relationship Id="rId112" Type="http://schemas.openxmlformats.org/officeDocument/2006/relationships/image" Target="media/image76.wmf"/><Relationship Id="rId133" Type="http://schemas.openxmlformats.org/officeDocument/2006/relationships/image" Target="media/image89.wmf"/><Relationship Id="rId154" Type="http://schemas.openxmlformats.org/officeDocument/2006/relationships/image" Target="media/image102.png"/><Relationship Id="rId175" Type="http://schemas.openxmlformats.org/officeDocument/2006/relationships/image" Target="media/image115.wmf"/><Relationship Id="rId196" Type="http://schemas.openxmlformats.org/officeDocument/2006/relationships/image" Target="media/image128.wmf"/><Relationship Id="rId200" Type="http://schemas.openxmlformats.org/officeDocument/2006/relationships/image" Target="media/image1300.emf"/><Relationship Id="rId16" Type="http://schemas.openxmlformats.org/officeDocument/2006/relationships/image" Target="media/image5.wmf"/><Relationship Id="rId37" Type="http://schemas.openxmlformats.org/officeDocument/2006/relationships/image" Target="media/image22.png"/><Relationship Id="rId58" Type="http://schemas.openxmlformats.org/officeDocument/2006/relationships/image" Target="media/image36.emf"/><Relationship Id="rId79" Type="http://schemas.openxmlformats.org/officeDocument/2006/relationships/image" Target="media/image49.wmf"/><Relationship Id="rId102" Type="http://schemas.openxmlformats.org/officeDocument/2006/relationships/image" Target="media/image66.emf"/><Relationship Id="rId123" Type="http://schemas.openxmlformats.org/officeDocument/2006/relationships/image" Target="media/image84.wmf"/><Relationship Id="rId144" Type="http://schemas.openxmlformats.org/officeDocument/2006/relationships/image" Target="media/image96.wmf"/></Relationships>
</file>

<file path=word/charts/_rels/chart1.xml.rels><?xml version="1.0" encoding="UTF-8" standalone="yes"?>
<Relationships xmlns="http://schemas.openxmlformats.org/package/2006/relationships"><Relationship Id="rId1" Type="http://schemas.openxmlformats.org/officeDocument/2006/relationships/oleObject" Target="Physics%20Dept%20Server:%20Resources:Pupil%20notes%20&amp;%20handouts:Nat%205:Electricity%20and%20Energy:Pictures%20used:ohmslawfil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My%20Documents\SCHOOL\HIGHER\D381%20Electricity%20&amp;%20Electonics\emf\emf%20jah.xls" TargetMode="Externa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My%20Documents\SCHOOL\HIGHER\D381%20Electricity%20&amp;%20Electonics\emf\graph.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LCKA-FS1\ALL%20Classes$\LCKA-PHYSICS%20HIGHER\LCKA-PHYSICS%20HIGHER\CfE%202016\Electricity\power%20matching.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LCKA-FS1\ALL%20Classes$\LCKA-PHYSICS%20HIGHER\LCKA-PHYSICS%20HIGHER\CfE%202016\Electricity\power%20matching.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plus"/>
            <c:size val="5"/>
            <c:spPr>
              <a:ln w="19050">
                <a:solidFill>
                  <a:schemeClr val="tx1"/>
                </a:solidFill>
              </a:ln>
            </c:spPr>
          </c:marker>
          <c:dPt>
            <c:idx val="7"/>
            <c:marker>
              <c:symbol val="plus"/>
              <c:size val="3"/>
            </c:marker>
            <c:bubble3D val="0"/>
          </c:dPt>
          <c:trendline>
            <c:spPr>
              <a:ln w="12700">
                <a:solidFill>
                  <a:schemeClr val="tx1"/>
                </a:solidFill>
                <a:prstDash val="solid"/>
              </a:ln>
            </c:spPr>
            <c:trendlineType val="linear"/>
            <c:dispRSqr val="0"/>
            <c:dispEq val="0"/>
          </c:trendline>
          <c:xVal>
            <c:numRef>
              <c:f>Sheet1!$B$2:$B$12</c:f>
              <c:numCache>
                <c:formatCode>General</c:formatCode>
                <c:ptCount val="11"/>
                <c:pt idx="0">
                  <c:v>0</c:v>
                </c:pt>
                <c:pt idx="1">
                  <c:v>0.02</c:v>
                </c:pt>
                <c:pt idx="2">
                  <c:v>0.04</c:v>
                </c:pt>
                <c:pt idx="3">
                  <c:v>0.06</c:v>
                </c:pt>
                <c:pt idx="4">
                  <c:v>0.08</c:v>
                </c:pt>
                <c:pt idx="5">
                  <c:v>0.1</c:v>
                </c:pt>
                <c:pt idx="6">
                  <c:v>0.12</c:v>
                </c:pt>
                <c:pt idx="7">
                  <c:v>0.14000000000000001</c:v>
                </c:pt>
                <c:pt idx="8">
                  <c:v>0.16</c:v>
                </c:pt>
                <c:pt idx="9">
                  <c:v>0.18</c:v>
                </c:pt>
                <c:pt idx="10">
                  <c:v>0.2</c:v>
                </c:pt>
              </c:numCache>
            </c:numRef>
          </c:xVal>
          <c:yVal>
            <c:numRef>
              <c:f>Sheet1!$C$2:$C$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yVal>
          <c:smooth val="0"/>
        </c:ser>
        <c:dLbls>
          <c:showLegendKey val="0"/>
          <c:showVal val="0"/>
          <c:showCatName val="0"/>
          <c:showSerName val="0"/>
          <c:showPercent val="0"/>
          <c:showBubbleSize val="0"/>
        </c:dLbls>
        <c:axId val="114533504"/>
        <c:axId val="114535424"/>
      </c:scatterChart>
      <c:valAx>
        <c:axId val="114533504"/>
        <c:scaling>
          <c:orientation val="minMax"/>
          <c:max val="0.2"/>
        </c:scaling>
        <c:delete val="0"/>
        <c:axPos val="b"/>
        <c:minorGridlines/>
        <c:title>
          <c:tx>
            <c:rich>
              <a:bodyPr/>
              <a:lstStyle/>
              <a:p>
                <a:pPr>
                  <a:defRPr/>
                </a:pPr>
                <a:r>
                  <a:rPr lang="en-GB"/>
                  <a:t>Current / A</a:t>
                </a:r>
              </a:p>
            </c:rich>
          </c:tx>
          <c:layout>
            <c:manualLayout>
              <c:xMode val="edge"/>
              <c:yMode val="edge"/>
              <c:x val="0.39331014873140901"/>
              <c:y val="0.90376871700314998"/>
            </c:manualLayout>
          </c:layout>
          <c:overlay val="0"/>
        </c:title>
        <c:numFmt formatCode="General" sourceLinked="1"/>
        <c:majorTickMark val="out"/>
        <c:minorTickMark val="none"/>
        <c:tickLblPos val="nextTo"/>
        <c:crossAx val="114535424"/>
        <c:crosses val="autoZero"/>
        <c:crossBetween val="midCat"/>
        <c:minorUnit val="5.0000000000000001E-3"/>
      </c:valAx>
      <c:valAx>
        <c:axId val="114535424"/>
        <c:scaling>
          <c:orientation val="minMax"/>
          <c:max val="10"/>
        </c:scaling>
        <c:delete val="0"/>
        <c:axPos val="l"/>
        <c:minorGridlines/>
        <c:title>
          <c:tx>
            <c:rich>
              <a:bodyPr rot="-5400000" vert="horz"/>
              <a:lstStyle/>
              <a:p>
                <a:pPr>
                  <a:defRPr/>
                </a:pPr>
                <a:r>
                  <a:rPr lang="en-GB"/>
                  <a:t>Potential Difference / V</a:t>
                </a:r>
              </a:p>
            </c:rich>
          </c:tx>
          <c:overlay val="0"/>
        </c:title>
        <c:numFmt formatCode="General" sourceLinked="1"/>
        <c:majorTickMark val="out"/>
        <c:minorTickMark val="none"/>
        <c:tickLblPos val="nextTo"/>
        <c:crossAx val="114533504"/>
        <c:crosses val="autoZero"/>
        <c:crossBetween val="midCat"/>
      </c:valAx>
    </c:plotArea>
    <c:plotVisOnly val="1"/>
    <c:dispBlanksAs val="gap"/>
    <c:showDLblsOverMax val="0"/>
  </c:chart>
  <c:txPr>
    <a:bodyPr/>
    <a:lstStyle/>
    <a:p>
      <a:pPr>
        <a:defRPr sz="1000"/>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GB" sz="1200"/>
              <a:t>Finding</a:t>
            </a:r>
            <a:r>
              <a:rPr lang="en-GB" sz="1200" baseline="0"/>
              <a:t> the </a:t>
            </a:r>
            <a:r>
              <a:rPr lang="en-GB" sz="1200" b="0" i="0" u="none" strike="noStrike" kern="1200" baseline="0">
                <a:solidFill>
                  <a:srgbClr val="000000"/>
                </a:solidFill>
                <a:latin typeface="+mn-lt"/>
                <a:cs typeface="Arial"/>
              </a:rPr>
              <a:t>EMF</a:t>
            </a:r>
            <a:r>
              <a:rPr lang="en-GB" sz="1200" baseline="0"/>
              <a:t> and internal resistance of a cell.</a:t>
            </a:r>
            <a:endParaRPr lang="en-GB" sz="1200"/>
          </a:p>
        </c:rich>
      </c:tx>
      <c:layout>
        <c:manualLayout>
          <c:xMode val="edge"/>
          <c:yMode val="edge"/>
          <c:x val="0.25454655981903662"/>
          <c:y val="4.9975311751161614E-2"/>
        </c:manualLayout>
      </c:layout>
      <c:overlay val="1"/>
      <c:spPr>
        <a:solidFill>
          <a:srgbClr val="FFFF00"/>
        </a:solidFill>
      </c:spPr>
    </c:title>
    <c:autoTitleDeleted val="0"/>
    <c:plotArea>
      <c:layout/>
      <c:scatterChart>
        <c:scatterStyle val="lineMarker"/>
        <c:varyColors val="0"/>
        <c:ser>
          <c:idx val="0"/>
          <c:order val="0"/>
          <c:spPr>
            <a:ln w="28575">
              <a:noFill/>
            </a:ln>
          </c:spPr>
          <c:marker>
            <c:symbol val="circle"/>
            <c:size val="2"/>
            <c:spPr>
              <a:solidFill>
                <a:srgbClr val="000080"/>
              </a:solidFill>
              <a:ln>
                <a:solidFill>
                  <a:srgbClr val="000080"/>
                </a:solidFill>
                <a:prstDash val="solid"/>
              </a:ln>
            </c:spPr>
          </c:marker>
          <c:trendline>
            <c:spPr>
              <a:ln w="25400">
                <a:solidFill>
                  <a:srgbClr val="000000"/>
                </a:solidFill>
                <a:prstDash val="solid"/>
              </a:ln>
            </c:spPr>
            <c:trendlineType val="linear"/>
            <c:dispRSqr val="1"/>
            <c:dispEq val="1"/>
            <c:trendlineLbl>
              <c:layout>
                <c:manualLayout>
                  <c:x val="2.9034452515459868E-2"/>
                  <c:y val="-0.49297125050697976"/>
                </c:manualLayout>
              </c:layout>
              <c:numFmt formatCode="General" sourceLinked="0"/>
              <c:spPr>
                <a:noFill/>
                <a:ln w="25400">
                  <a:noFill/>
                </a:ln>
              </c:spPr>
              <c:txPr>
                <a:bodyPr/>
                <a:lstStyle/>
                <a:p>
                  <a:pPr>
                    <a:defRPr sz="1400"/>
                  </a:pPr>
                  <a:endParaRPr lang="en-US"/>
                </a:p>
              </c:txPr>
            </c:trendlineLbl>
          </c:trendline>
          <c:xVal>
            <c:numRef>
              <c:f>'emf results'!$A$3:$A$20</c:f>
              <c:numCache>
                <c:formatCode>General</c:formatCode>
                <c:ptCount val="18"/>
                <c:pt idx="0">
                  <c:v>0.04</c:v>
                </c:pt>
                <c:pt idx="1">
                  <c:v>0.06</c:v>
                </c:pt>
                <c:pt idx="2">
                  <c:v>0.09</c:v>
                </c:pt>
                <c:pt idx="3">
                  <c:v>0.13</c:v>
                </c:pt>
                <c:pt idx="4">
                  <c:v>0.2</c:v>
                </c:pt>
                <c:pt idx="5">
                  <c:v>0.28000000000000003</c:v>
                </c:pt>
                <c:pt idx="6">
                  <c:v>0.3</c:v>
                </c:pt>
                <c:pt idx="7">
                  <c:v>0.48</c:v>
                </c:pt>
                <c:pt idx="8">
                  <c:v>0.49</c:v>
                </c:pt>
                <c:pt idx="9">
                  <c:v>0.63</c:v>
                </c:pt>
                <c:pt idx="10">
                  <c:v>0.95</c:v>
                </c:pt>
                <c:pt idx="11">
                  <c:v>0.98</c:v>
                </c:pt>
                <c:pt idx="12">
                  <c:v>1.03</c:v>
                </c:pt>
                <c:pt idx="13">
                  <c:v>1.0900000000000001</c:v>
                </c:pt>
                <c:pt idx="14">
                  <c:v>1.27</c:v>
                </c:pt>
                <c:pt idx="15">
                  <c:v>1.32</c:v>
                </c:pt>
                <c:pt idx="16">
                  <c:v>1.38</c:v>
                </c:pt>
                <c:pt idx="17">
                  <c:v>1.61</c:v>
                </c:pt>
              </c:numCache>
            </c:numRef>
          </c:xVal>
          <c:yVal>
            <c:numRef>
              <c:f>'emf results'!$B$3:$B$20</c:f>
              <c:numCache>
                <c:formatCode>General</c:formatCode>
                <c:ptCount val="18"/>
                <c:pt idx="0">
                  <c:v>1.198</c:v>
                </c:pt>
                <c:pt idx="1">
                  <c:v>1.246</c:v>
                </c:pt>
                <c:pt idx="2">
                  <c:v>1.2390000000000001</c:v>
                </c:pt>
                <c:pt idx="3">
                  <c:v>1.194</c:v>
                </c:pt>
                <c:pt idx="4">
                  <c:v>1.08</c:v>
                </c:pt>
                <c:pt idx="5">
                  <c:v>0.96499999999999997</c:v>
                </c:pt>
                <c:pt idx="6">
                  <c:v>1.06</c:v>
                </c:pt>
                <c:pt idx="7">
                  <c:v>0.92600000000000005</c:v>
                </c:pt>
                <c:pt idx="8">
                  <c:v>0.64200000000000002</c:v>
                </c:pt>
                <c:pt idx="9">
                  <c:v>0.628</c:v>
                </c:pt>
                <c:pt idx="10">
                  <c:v>0.32600000000000001</c:v>
                </c:pt>
                <c:pt idx="11">
                  <c:v>0.34699999999999998</c:v>
                </c:pt>
                <c:pt idx="12">
                  <c:v>0.215</c:v>
                </c:pt>
                <c:pt idx="13">
                  <c:v>0.16800000000000001</c:v>
                </c:pt>
                <c:pt idx="14">
                  <c:v>0.19900000000000001</c:v>
                </c:pt>
                <c:pt idx="15">
                  <c:v>0.161</c:v>
                </c:pt>
                <c:pt idx="16">
                  <c:v>0.126</c:v>
                </c:pt>
                <c:pt idx="17">
                  <c:v>0.13800000000000001</c:v>
                </c:pt>
              </c:numCache>
            </c:numRef>
          </c:yVal>
          <c:smooth val="0"/>
        </c:ser>
        <c:dLbls>
          <c:showLegendKey val="0"/>
          <c:showVal val="0"/>
          <c:showCatName val="0"/>
          <c:showSerName val="0"/>
          <c:showPercent val="0"/>
          <c:showBubbleSize val="0"/>
        </c:dLbls>
        <c:axId val="128313600"/>
        <c:axId val="128323968"/>
      </c:scatterChart>
      <c:valAx>
        <c:axId val="128313600"/>
        <c:scaling>
          <c:orientation val="minMax"/>
          <c:max val="1.6"/>
        </c:scaling>
        <c:delete val="0"/>
        <c:axPos val="b"/>
        <c:majorGridlines/>
        <c:minorGridlines/>
        <c:title>
          <c:tx>
            <c:rich>
              <a:bodyPr/>
              <a:lstStyle/>
              <a:p>
                <a:pPr>
                  <a:defRPr/>
                </a:pPr>
                <a:r>
                  <a:rPr lang="en-GB"/>
                  <a:t>Current (A)</a:t>
                </a:r>
              </a:p>
            </c:rich>
          </c:tx>
          <c:overlay val="0"/>
          <c:spPr>
            <a:noFill/>
            <a:ln w="25400">
              <a:noFill/>
            </a:ln>
          </c:spPr>
        </c:title>
        <c:numFmt formatCode="#,##0.0" sourceLinked="0"/>
        <c:majorTickMark val="out"/>
        <c:minorTickMark val="none"/>
        <c:tickLblPos val="nextTo"/>
        <c:spPr>
          <a:ln w="3175">
            <a:solidFill>
              <a:srgbClr val="000000"/>
            </a:solidFill>
            <a:prstDash val="solid"/>
          </a:ln>
        </c:spPr>
        <c:txPr>
          <a:bodyPr rot="0" vert="horz"/>
          <a:lstStyle/>
          <a:p>
            <a:pPr>
              <a:defRPr sz="1200"/>
            </a:pPr>
            <a:endParaRPr lang="en-US"/>
          </a:p>
        </c:txPr>
        <c:crossAx val="128323968"/>
        <c:crosses val="autoZero"/>
        <c:crossBetween val="midCat"/>
        <c:majorUnit val="0.2"/>
        <c:minorUnit val="2.0000000000000004E-2"/>
      </c:valAx>
      <c:valAx>
        <c:axId val="128323968"/>
        <c:scaling>
          <c:orientation val="minMax"/>
          <c:max val="1.3"/>
          <c:min val="0"/>
        </c:scaling>
        <c:delete val="0"/>
        <c:axPos val="l"/>
        <c:majorGridlines>
          <c:spPr>
            <a:ln w="3175">
              <a:solidFill>
                <a:srgbClr val="000000"/>
              </a:solidFill>
              <a:prstDash val="solid"/>
            </a:ln>
          </c:spPr>
        </c:majorGridlines>
        <c:minorGridlines/>
        <c:title>
          <c:tx>
            <c:rich>
              <a:bodyPr/>
              <a:lstStyle/>
              <a:p>
                <a:pPr>
                  <a:defRPr sz="1200"/>
                </a:pPr>
                <a:r>
                  <a:rPr lang="en-GB" sz="1200"/>
                  <a:t>Voltage (V)</a:t>
                </a:r>
              </a:p>
            </c:rich>
          </c:tx>
          <c:overlay val="0"/>
          <c:spPr>
            <a:noFill/>
            <a:ln w="25400">
              <a:noFill/>
            </a:ln>
          </c:spPr>
        </c:title>
        <c:numFmt formatCode="#,##0.0" sourceLinked="0"/>
        <c:majorTickMark val="out"/>
        <c:minorTickMark val="none"/>
        <c:tickLblPos val="nextTo"/>
        <c:spPr>
          <a:ln w="3175">
            <a:solidFill>
              <a:srgbClr val="000000"/>
            </a:solidFill>
            <a:prstDash val="solid"/>
          </a:ln>
        </c:spPr>
        <c:txPr>
          <a:bodyPr rot="0" vert="horz"/>
          <a:lstStyle/>
          <a:p>
            <a:pPr>
              <a:defRPr sz="1200"/>
            </a:pPr>
            <a:endParaRPr lang="en-US"/>
          </a:p>
        </c:txPr>
        <c:crossAx val="128313600"/>
        <c:crosses val="autoZero"/>
        <c:crossBetween val="midCat"/>
        <c:majorUnit val="0.1"/>
        <c:minorUnit val="2.0000000000000004E-2"/>
      </c:valAx>
      <c:spPr>
        <a:noFill/>
        <a:ln w="12700">
          <a:solidFill>
            <a:srgbClr val="808080"/>
          </a:solidFill>
          <a:prstDash val="solid"/>
        </a:ln>
      </c:spPr>
    </c:plotArea>
    <c:plotVisOnly val="1"/>
    <c:dispBlanksAs val="gap"/>
    <c:showDLblsOverMax val="0"/>
  </c:chart>
  <c:spPr>
    <a:noFill/>
    <a:ln w="9525">
      <a:noFill/>
    </a:ln>
  </c:spPr>
  <c:txPr>
    <a:bodyPr/>
    <a:lstStyle/>
    <a:p>
      <a:pPr>
        <a:defRPr sz="1400" b="0" i="0" u="none" strike="noStrike" baseline="0">
          <a:solidFill>
            <a:srgbClr val="000000"/>
          </a:solidFill>
          <a:latin typeface="+mn-lt"/>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strCache>
            </c:strRef>
          </c:tx>
          <c:spPr>
            <a:ln w="28567">
              <a:noFill/>
            </a:ln>
          </c:spPr>
          <c:marker>
            <c:symbol val="diamond"/>
            <c:size val="4"/>
            <c:spPr>
              <a:solidFill>
                <a:srgbClr val="000080"/>
              </a:solidFill>
              <a:ln>
                <a:solidFill>
                  <a:srgbClr val="000080"/>
                </a:solidFill>
                <a:prstDash val="solid"/>
              </a:ln>
            </c:spPr>
          </c:marker>
          <c:trendline>
            <c:spPr>
              <a:ln w="25393">
                <a:solidFill>
                  <a:srgbClr val="000000"/>
                </a:solidFill>
                <a:prstDash val="solid"/>
              </a:ln>
            </c:spPr>
            <c:trendlineType val="linear"/>
            <c:dispRSqr val="1"/>
            <c:dispEq val="1"/>
            <c:trendlineLbl>
              <c:layout>
                <c:manualLayout>
                  <c:x val="-2.4259403767520258E-2"/>
                  <c:y val="-0.47791851670654151"/>
                </c:manualLayout>
              </c:layout>
              <c:numFmt formatCode="General" sourceLinked="0"/>
              <c:spPr>
                <a:noFill/>
                <a:ln w="25393">
                  <a:noFill/>
                </a:ln>
              </c:spPr>
              <c:txPr>
                <a:bodyPr/>
                <a:lstStyle/>
                <a:p>
                  <a:pPr>
                    <a:defRPr sz="1200" b="0" i="0" u="none" strike="noStrike" baseline="0">
                      <a:solidFill>
                        <a:srgbClr val="000000"/>
                      </a:solidFill>
                      <a:latin typeface="+mn-lt"/>
                      <a:ea typeface="Arial"/>
                      <a:cs typeface="Arial"/>
                    </a:defRPr>
                  </a:pPr>
                  <a:endParaRPr lang="en-US"/>
                </a:p>
              </c:txPr>
            </c:trendlineLbl>
          </c:trendline>
          <c:xVal>
            <c:numRef>
              <c:f>Sheet1!$A$2:$A$19</c:f>
              <c:numCache>
                <c:formatCode>General</c:formatCode>
                <c:ptCount val="18"/>
                <c:pt idx="0">
                  <c:v>0.04</c:v>
                </c:pt>
                <c:pt idx="1">
                  <c:v>0.06</c:v>
                </c:pt>
                <c:pt idx="2">
                  <c:v>0.09</c:v>
                </c:pt>
                <c:pt idx="3">
                  <c:v>0.13</c:v>
                </c:pt>
                <c:pt idx="4">
                  <c:v>0.2</c:v>
                </c:pt>
                <c:pt idx="5">
                  <c:v>0.28000000000000003</c:v>
                </c:pt>
                <c:pt idx="6">
                  <c:v>0.3</c:v>
                </c:pt>
                <c:pt idx="7">
                  <c:v>0.48</c:v>
                </c:pt>
                <c:pt idx="8">
                  <c:v>0.49</c:v>
                </c:pt>
                <c:pt idx="9">
                  <c:v>0.63</c:v>
                </c:pt>
                <c:pt idx="10">
                  <c:v>0.95</c:v>
                </c:pt>
                <c:pt idx="11">
                  <c:v>0.98</c:v>
                </c:pt>
                <c:pt idx="12">
                  <c:v>1.03</c:v>
                </c:pt>
                <c:pt idx="13">
                  <c:v>1.0900000000000001</c:v>
                </c:pt>
                <c:pt idx="14">
                  <c:v>1.27</c:v>
                </c:pt>
                <c:pt idx="15">
                  <c:v>1.32</c:v>
                </c:pt>
                <c:pt idx="16">
                  <c:v>1.38</c:v>
                </c:pt>
                <c:pt idx="17">
                  <c:v>1.61</c:v>
                </c:pt>
              </c:numCache>
            </c:numRef>
          </c:xVal>
          <c:yVal>
            <c:numRef>
              <c:f>Sheet1!$B$2:$B$19</c:f>
              <c:numCache>
                <c:formatCode>General</c:formatCode>
                <c:ptCount val="18"/>
                <c:pt idx="0">
                  <c:v>1.198</c:v>
                </c:pt>
                <c:pt idx="1">
                  <c:v>1.246</c:v>
                </c:pt>
                <c:pt idx="2">
                  <c:v>1.2390000000000001</c:v>
                </c:pt>
                <c:pt idx="3">
                  <c:v>1.194</c:v>
                </c:pt>
                <c:pt idx="4">
                  <c:v>1.08</c:v>
                </c:pt>
                <c:pt idx="5">
                  <c:v>0.96499999999999997</c:v>
                </c:pt>
                <c:pt idx="6">
                  <c:v>1.06</c:v>
                </c:pt>
                <c:pt idx="7">
                  <c:v>0.92600000000000005</c:v>
                </c:pt>
                <c:pt idx="8">
                  <c:v>0.64200000000000002</c:v>
                </c:pt>
                <c:pt idx="9">
                  <c:v>0.628</c:v>
                </c:pt>
                <c:pt idx="10">
                  <c:v>0.32600000000000001</c:v>
                </c:pt>
                <c:pt idx="11">
                  <c:v>0.34699999999999998</c:v>
                </c:pt>
                <c:pt idx="12">
                  <c:v>0.215</c:v>
                </c:pt>
                <c:pt idx="13">
                  <c:v>0.16800000000000001</c:v>
                </c:pt>
                <c:pt idx="14">
                  <c:v>0.19900000000000001</c:v>
                </c:pt>
                <c:pt idx="15">
                  <c:v>0.161</c:v>
                </c:pt>
                <c:pt idx="16">
                  <c:v>0.126</c:v>
                </c:pt>
                <c:pt idx="17">
                  <c:v>0.13800000000000001</c:v>
                </c:pt>
              </c:numCache>
            </c:numRef>
          </c:yVal>
          <c:smooth val="0"/>
        </c:ser>
        <c:dLbls>
          <c:showLegendKey val="0"/>
          <c:showVal val="0"/>
          <c:showCatName val="0"/>
          <c:showSerName val="0"/>
          <c:showPercent val="0"/>
          <c:showBubbleSize val="0"/>
        </c:dLbls>
        <c:axId val="128363904"/>
        <c:axId val="128370176"/>
      </c:scatterChart>
      <c:valAx>
        <c:axId val="128363904"/>
        <c:scaling>
          <c:orientation val="minMax"/>
        </c:scaling>
        <c:delete val="0"/>
        <c:axPos val="b"/>
        <c:majorGridlines/>
        <c:minorGridlines/>
        <c:title>
          <c:tx>
            <c:rich>
              <a:bodyPr/>
              <a:lstStyle/>
              <a:p>
                <a:pPr>
                  <a:defRPr sz="1200" b="1" i="0" u="none" strike="noStrike" baseline="0">
                    <a:solidFill>
                      <a:srgbClr val="000000"/>
                    </a:solidFill>
                    <a:latin typeface="Arial"/>
                    <a:ea typeface="Arial"/>
                    <a:cs typeface="Arial"/>
                  </a:defRPr>
                </a:pPr>
                <a:r>
                  <a:rPr lang="en-GB" sz="1200"/>
                  <a:t>Current (A)</a:t>
                </a:r>
              </a:p>
            </c:rich>
          </c:tx>
          <c:overlay val="0"/>
          <c:spPr>
            <a:noFill/>
            <a:ln w="25393">
              <a:noFill/>
            </a:ln>
          </c:spPr>
        </c:title>
        <c:numFmt formatCode="0.0" sourceLinked="0"/>
        <c:majorTickMark val="out"/>
        <c:minorTickMark val="none"/>
        <c:tickLblPos val="nextTo"/>
        <c:spPr>
          <a:ln w="3174">
            <a:solidFill>
              <a:srgbClr val="000000"/>
            </a:solidFill>
            <a:prstDash val="solid"/>
          </a:ln>
        </c:spPr>
        <c:txPr>
          <a:bodyPr rot="0" vert="horz"/>
          <a:lstStyle/>
          <a:p>
            <a:pPr>
              <a:defRPr sz="1200" b="0" i="0" u="none" strike="noStrike" baseline="0">
                <a:solidFill>
                  <a:srgbClr val="000000"/>
                </a:solidFill>
                <a:latin typeface="+mn-lt"/>
                <a:ea typeface="Arial"/>
                <a:cs typeface="Arial"/>
              </a:defRPr>
            </a:pPr>
            <a:endParaRPr lang="en-US"/>
          </a:p>
        </c:txPr>
        <c:crossAx val="128370176"/>
        <c:crosses val="autoZero"/>
        <c:crossBetween val="midCat"/>
      </c:valAx>
      <c:valAx>
        <c:axId val="128370176"/>
        <c:scaling>
          <c:orientation val="minMax"/>
          <c:max val="1.4"/>
          <c:min val="0"/>
        </c:scaling>
        <c:delete val="0"/>
        <c:axPos val="l"/>
        <c:majorGridlines>
          <c:spPr>
            <a:ln w="3174">
              <a:solidFill>
                <a:srgbClr val="000000"/>
              </a:solidFill>
              <a:prstDash val="solid"/>
            </a:ln>
          </c:spPr>
        </c:majorGridlines>
        <c:minorGridlines/>
        <c:title>
          <c:tx>
            <c:rich>
              <a:bodyPr/>
              <a:lstStyle/>
              <a:p>
                <a:pPr>
                  <a:defRPr sz="1400" b="1" i="0" u="none" strike="noStrike" baseline="0">
                    <a:solidFill>
                      <a:srgbClr val="000000"/>
                    </a:solidFill>
                    <a:latin typeface="Arial"/>
                    <a:ea typeface="Arial"/>
                    <a:cs typeface="Arial"/>
                  </a:defRPr>
                </a:pPr>
                <a:r>
                  <a:rPr lang="en-GB" sz="1400"/>
                  <a:t>Voltage (V)</a:t>
                </a:r>
              </a:p>
            </c:rich>
          </c:tx>
          <c:overlay val="0"/>
          <c:spPr>
            <a:noFill/>
            <a:ln w="25393">
              <a:noFill/>
            </a:ln>
          </c:spPr>
        </c:title>
        <c:numFmt formatCode="0.0" sourceLinked="0"/>
        <c:majorTickMark val="out"/>
        <c:minorTickMark val="none"/>
        <c:tickLblPos val="nextTo"/>
        <c:spPr>
          <a:ln w="3174">
            <a:solidFill>
              <a:srgbClr val="000000"/>
            </a:solidFill>
            <a:prstDash val="solid"/>
          </a:ln>
        </c:spPr>
        <c:txPr>
          <a:bodyPr rot="0" vert="horz"/>
          <a:lstStyle/>
          <a:p>
            <a:pPr>
              <a:defRPr sz="1200" b="0" i="0" u="none" strike="noStrike" baseline="0">
                <a:solidFill>
                  <a:srgbClr val="000000"/>
                </a:solidFill>
                <a:latin typeface="+mn-lt"/>
                <a:ea typeface="Arial"/>
                <a:cs typeface="Arial"/>
              </a:defRPr>
            </a:pPr>
            <a:endParaRPr lang="en-US"/>
          </a:p>
        </c:txPr>
        <c:crossAx val="128363904"/>
        <c:crosses val="autoZero"/>
        <c:crossBetween val="midCat"/>
        <c:majorUnit val="0.2"/>
        <c:minorUnit val="2.0000000000000004E-2"/>
      </c:valAx>
      <c:spPr>
        <a:noFill/>
        <a:ln w="12696">
          <a:solidFill>
            <a:srgbClr val="808080"/>
          </a:solidFill>
          <a:prstDash val="solid"/>
        </a:ln>
      </c:spPr>
    </c:plotArea>
    <c:plotVisOnly val="1"/>
    <c:dispBlanksAs val="gap"/>
    <c:showDLblsOverMax val="0"/>
  </c:chart>
  <c:spPr>
    <a:noFill/>
    <a:ln>
      <a:solidFill>
        <a:schemeClr val="accent1"/>
      </a:solidFill>
    </a:ln>
  </c:spPr>
  <c:txPr>
    <a:bodyPr/>
    <a:lstStyle/>
    <a:p>
      <a:pPr>
        <a:defRPr sz="2174" b="0"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a:latin typeface="Trebuchet MS" panose="020B0603020202020204" pitchFamily="34" charset="0"/>
              </a:defRPr>
            </a:pPr>
            <a:r>
              <a:rPr lang="en-GB" sz="1200" b="1">
                <a:latin typeface="Trebuchet MS" panose="020B0603020202020204" pitchFamily="34" charset="0"/>
              </a:rPr>
              <a:t>A graph of R against 1/I</a:t>
            </a:r>
          </a:p>
        </c:rich>
      </c:tx>
      <c:overlay val="0"/>
    </c:title>
    <c:autoTitleDeleted val="0"/>
    <c:plotArea>
      <c:layout>
        <c:manualLayout>
          <c:layoutTarget val="inner"/>
          <c:xMode val="edge"/>
          <c:yMode val="edge"/>
          <c:x val="0.11875591042416965"/>
          <c:y val="0.10491306217874739"/>
          <c:w val="0.85005170630816962"/>
          <c:h val="0.80338983050847457"/>
        </c:manualLayout>
      </c:layout>
      <c:scatterChart>
        <c:scatterStyle val="lineMarker"/>
        <c:varyColors val="0"/>
        <c:ser>
          <c:idx val="0"/>
          <c:order val="0"/>
          <c:spPr>
            <a:ln w="25400">
              <a:solidFill>
                <a:srgbClr val="000000"/>
              </a:solidFill>
              <a:prstDash val="solid"/>
            </a:ln>
          </c:spPr>
          <c:marker>
            <c:symbol val="none"/>
          </c:marker>
          <c:xVal>
            <c:numRef>
              <c:f>Sheet1!$A$1:$A$2</c:f>
              <c:numCache>
                <c:formatCode>General</c:formatCode>
                <c:ptCount val="2"/>
                <c:pt idx="0">
                  <c:v>0</c:v>
                </c:pt>
                <c:pt idx="1">
                  <c:v>0.8</c:v>
                </c:pt>
              </c:numCache>
            </c:numRef>
          </c:xVal>
          <c:yVal>
            <c:numRef>
              <c:f>Sheet1!$B$1:$B$2</c:f>
              <c:numCache>
                <c:formatCode>General</c:formatCode>
                <c:ptCount val="2"/>
                <c:pt idx="0">
                  <c:v>-2.5</c:v>
                </c:pt>
                <c:pt idx="1">
                  <c:v>11</c:v>
                </c:pt>
              </c:numCache>
            </c:numRef>
          </c:yVal>
          <c:smooth val="0"/>
        </c:ser>
        <c:dLbls>
          <c:showLegendKey val="0"/>
          <c:showVal val="0"/>
          <c:showCatName val="0"/>
          <c:showSerName val="0"/>
          <c:showPercent val="0"/>
          <c:showBubbleSize val="0"/>
        </c:dLbls>
        <c:axId val="128404864"/>
        <c:axId val="128414848"/>
      </c:scatterChart>
      <c:valAx>
        <c:axId val="128404864"/>
        <c:scaling>
          <c:orientation val="minMax"/>
          <c:max val="0.9"/>
        </c:scaling>
        <c:delete val="0"/>
        <c:axPos val="b"/>
        <c:majorGridlines>
          <c:spPr>
            <a:ln w="3175">
              <a:solidFill>
                <a:srgbClr val="000000"/>
              </a:solidFill>
              <a:prstDash val="solid"/>
            </a:ln>
          </c:spPr>
        </c:majorGridlines>
        <c:minorGridlines>
          <c:spPr>
            <a:ln w="3175">
              <a:solidFill>
                <a:schemeClr val="bg1">
                  <a:lumMod val="50000"/>
                </a:schemeClr>
              </a:solidFill>
              <a:prstDash val="solid"/>
            </a:ln>
          </c:spPr>
        </c:minorGridlines>
        <c:numFmt formatCode="General" sourceLinked="1"/>
        <c:majorTickMark val="out"/>
        <c:minorTickMark val="none"/>
        <c:tickLblPos val="nextTo"/>
        <c:spPr>
          <a:ln w="25400">
            <a:solidFill>
              <a:srgbClr val="000000"/>
            </a:solidFill>
            <a:prstDash val="solid"/>
          </a:ln>
        </c:spPr>
        <c:txPr>
          <a:bodyPr rot="0" vert="horz"/>
          <a:lstStyle/>
          <a:p>
            <a:pPr>
              <a:defRPr sz="1100" b="1" i="0" u="none" strike="noStrike" baseline="0">
                <a:solidFill>
                  <a:srgbClr val="000000"/>
                </a:solidFill>
                <a:latin typeface="Times New Roman"/>
                <a:ea typeface="Times New Roman"/>
                <a:cs typeface="Times New Roman"/>
              </a:defRPr>
            </a:pPr>
            <a:endParaRPr lang="en-US"/>
          </a:p>
        </c:txPr>
        <c:crossAx val="128414848"/>
        <c:crosses val="autoZero"/>
        <c:crossBetween val="midCat"/>
        <c:majorUnit val="0.1"/>
        <c:minorUnit val="2.0000000000000004E-2"/>
      </c:valAx>
      <c:valAx>
        <c:axId val="128414848"/>
        <c:scaling>
          <c:orientation val="minMax"/>
          <c:max val="12"/>
          <c:min val="-4"/>
        </c:scaling>
        <c:delete val="0"/>
        <c:axPos val="l"/>
        <c:majorGridlines>
          <c:spPr>
            <a:ln w="3175">
              <a:solidFill>
                <a:srgbClr val="000000"/>
              </a:solidFill>
              <a:prstDash val="solid"/>
            </a:ln>
          </c:spPr>
        </c:majorGridlines>
        <c:minorGridlines>
          <c:spPr>
            <a:ln w="3175">
              <a:solidFill>
                <a:srgbClr val="000000"/>
              </a:solidFill>
              <a:prstDash val="solid"/>
            </a:ln>
          </c:spPr>
        </c:minorGridlines>
        <c:numFmt formatCode="General" sourceLinked="1"/>
        <c:majorTickMark val="out"/>
        <c:minorTickMark val="none"/>
        <c:tickLblPos val="nextTo"/>
        <c:spPr>
          <a:ln w="25400">
            <a:solidFill>
              <a:srgbClr val="000000"/>
            </a:solidFill>
            <a:prstDash val="solid"/>
          </a:ln>
        </c:spPr>
        <c:txPr>
          <a:bodyPr rot="0" vert="horz"/>
          <a:lstStyle/>
          <a:p>
            <a:pPr>
              <a:defRPr sz="1100" b="1" i="0" u="none" strike="noStrike" baseline="0">
                <a:solidFill>
                  <a:srgbClr val="000000"/>
                </a:solidFill>
                <a:latin typeface="Times New Roman"/>
                <a:ea typeface="Times New Roman"/>
                <a:cs typeface="Times New Roman"/>
              </a:defRPr>
            </a:pPr>
            <a:endParaRPr lang="en-US"/>
          </a:p>
        </c:txPr>
        <c:crossAx val="128404864"/>
        <c:crosses val="autoZero"/>
        <c:crossBetween val="midCat"/>
        <c:majorUnit val="2"/>
        <c:minorUnit val="0.5"/>
      </c:valAx>
      <c:spPr>
        <a:noFill/>
        <a:ln w="25400">
          <a:noFill/>
        </a:ln>
      </c:spPr>
    </c:plotArea>
    <c:plotVisOnly val="1"/>
    <c:dispBlanksAs val="gap"/>
    <c:showDLblsOverMax val="0"/>
  </c:chart>
  <c:spPr>
    <a:noFill/>
    <a:ln w="9525">
      <a:noFill/>
    </a:ln>
  </c:spPr>
  <c:txPr>
    <a:bodyPr/>
    <a:lstStyle/>
    <a:p>
      <a:pPr>
        <a:defRPr sz="1800" b="0" i="0" u="none" strike="noStrike" baseline="0">
          <a:solidFill>
            <a:srgbClr val="000000"/>
          </a:solidFill>
          <a:latin typeface="Times New Roman"/>
          <a:ea typeface="Times New Roman"/>
          <a:cs typeface="Times New Roman"/>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latin typeface="Trebuchet MS" panose="020B0603020202020204" pitchFamily="34" charset="0"/>
              </a:defRPr>
            </a:pPr>
            <a:r>
              <a:rPr lang="en-GB" sz="1200">
                <a:latin typeface="Trebuchet MS" panose="020B0603020202020204" pitchFamily="34" charset="0"/>
              </a:rPr>
              <a:t>Total power against Load Resistance</a:t>
            </a:r>
          </a:p>
        </c:rich>
      </c:tx>
      <c:layout>
        <c:manualLayout>
          <c:xMode val="edge"/>
          <c:yMode val="edge"/>
          <c:x val="0.21415379953566924"/>
          <c:y val="5.988967691095351E-2"/>
        </c:manualLayout>
      </c:layout>
      <c:overlay val="0"/>
    </c:title>
    <c:autoTitleDeleted val="0"/>
    <c:plotArea>
      <c:layout/>
      <c:scatterChart>
        <c:scatterStyle val="lineMarker"/>
        <c:varyColors val="0"/>
        <c:ser>
          <c:idx val="0"/>
          <c:order val="0"/>
          <c:spPr>
            <a:ln w="28575">
              <a:noFill/>
            </a:ln>
          </c:spPr>
          <c:trendline>
            <c:trendlineType val="linear"/>
            <c:dispRSqr val="0"/>
            <c:dispEq val="0"/>
          </c:trendline>
          <c:xVal>
            <c:numRef>
              <c:f>Sheet1!$B$1:$L$1</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xVal>
          <c:yVal>
            <c:numRef>
              <c:f>Sheet1!$B$2:$L$2</c:f>
              <c:numCache>
                <c:formatCode>General</c:formatCode>
                <c:ptCount val="11"/>
              </c:numCache>
            </c:numRef>
          </c:yVal>
          <c:smooth val="0"/>
        </c:ser>
        <c:ser>
          <c:idx val="1"/>
          <c:order val="1"/>
          <c:spPr>
            <a:ln w="28575">
              <a:noFill/>
            </a:ln>
          </c:spPr>
          <c:marker>
            <c:symbol val="square"/>
            <c:size val="2"/>
          </c:marker>
          <c:trendline>
            <c:trendlineType val="power"/>
            <c:dispRSqr val="0"/>
            <c:dispEq val="0"/>
          </c:trendline>
          <c:trendline>
            <c:trendlineType val="power"/>
            <c:dispRSqr val="0"/>
            <c:dispEq val="0"/>
          </c:trendline>
          <c:trendline>
            <c:trendlineType val="log"/>
            <c:dispRSqr val="1"/>
            <c:dispEq val="1"/>
            <c:trendlineLbl>
              <c:layout>
                <c:manualLayout>
                  <c:x val="1.274896022612558E-2"/>
                  <c:y val="0.20099589895013123"/>
                </c:manualLayout>
              </c:layout>
              <c:numFmt formatCode="General" sourceLinked="0"/>
            </c:trendlineLbl>
          </c:trendline>
          <c:trendline>
            <c:trendlineType val="poly"/>
            <c:order val="3"/>
            <c:dispRSqr val="1"/>
            <c:dispEq val="1"/>
            <c:trendlineLbl>
              <c:layout>
                <c:manualLayout>
                  <c:x val="5.5452321430958648E-4"/>
                  <c:y val="-0.38151461563758432"/>
                </c:manualLayout>
              </c:layout>
              <c:numFmt formatCode="General" sourceLinked="0"/>
              <c:txPr>
                <a:bodyPr/>
                <a:lstStyle/>
                <a:p>
                  <a:pPr>
                    <a:defRPr sz="1200" b="1">
                      <a:latin typeface="Trebuchet MS" panose="020B0603020202020204" pitchFamily="34" charset="0"/>
                    </a:defRPr>
                  </a:pPr>
                  <a:endParaRPr lang="en-US"/>
                </a:p>
              </c:txPr>
            </c:trendlineLbl>
          </c:trendline>
          <c:xVal>
            <c:numRef>
              <c:f>Sheet1!$B$1:$L$1</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xVal>
          <c:yVal>
            <c:numRef>
              <c:f>Sheet1!$B$7:$L$7</c:f>
              <c:numCache>
                <c:formatCode>0.00</c:formatCode>
                <c:ptCount val="11"/>
                <c:pt idx="0">
                  <c:v>14.399999999999999</c:v>
                </c:pt>
                <c:pt idx="1">
                  <c:v>12</c:v>
                </c:pt>
                <c:pt idx="2">
                  <c:v>10.354399999999998</c:v>
                </c:pt>
                <c:pt idx="3">
                  <c:v>9</c:v>
                </c:pt>
                <c:pt idx="4">
                  <c:v>8.0802000000000014</c:v>
                </c:pt>
                <c:pt idx="5">
                  <c:v>7.1999999999999993</c:v>
                </c:pt>
                <c:pt idx="6">
                  <c:v>6.6550000000000011</c:v>
                </c:pt>
                <c:pt idx="7">
                  <c:v>6</c:v>
                </c:pt>
                <c:pt idx="8">
                  <c:v>5.5015999999999998</c:v>
                </c:pt>
                <c:pt idx="9">
                  <c:v>5.1771999999999991</c:v>
                </c:pt>
                <c:pt idx="10">
                  <c:v>4.8000000000000007</c:v>
                </c:pt>
              </c:numCache>
            </c:numRef>
          </c:yVal>
          <c:smooth val="0"/>
        </c:ser>
        <c:dLbls>
          <c:showLegendKey val="0"/>
          <c:showVal val="0"/>
          <c:showCatName val="0"/>
          <c:showSerName val="0"/>
          <c:showPercent val="0"/>
          <c:showBubbleSize val="0"/>
        </c:dLbls>
        <c:axId val="128463616"/>
        <c:axId val="128465536"/>
      </c:scatterChart>
      <c:valAx>
        <c:axId val="128463616"/>
        <c:scaling>
          <c:orientation val="minMax"/>
          <c:max val="20"/>
        </c:scaling>
        <c:delete val="0"/>
        <c:axPos val="b"/>
        <c:majorGridlines/>
        <c:minorGridlines/>
        <c:title>
          <c:tx>
            <c:rich>
              <a:bodyPr/>
              <a:lstStyle/>
              <a:p>
                <a:pPr>
                  <a:defRPr sz="1200"/>
                </a:pPr>
                <a:r>
                  <a:rPr lang="en-GB" sz="1200"/>
                  <a:t>Resistance</a:t>
                </a:r>
                <a:r>
                  <a:rPr lang="en-GB" sz="1200" baseline="0"/>
                  <a:t> (ohm)</a:t>
                </a:r>
                <a:endParaRPr lang="en-GB" sz="1200"/>
              </a:p>
            </c:rich>
          </c:tx>
          <c:overlay val="0"/>
        </c:title>
        <c:numFmt formatCode="General" sourceLinked="1"/>
        <c:majorTickMark val="out"/>
        <c:minorTickMark val="none"/>
        <c:tickLblPos val="nextTo"/>
        <c:txPr>
          <a:bodyPr/>
          <a:lstStyle/>
          <a:p>
            <a:pPr>
              <a:defRPr sz="1200">
                <a:latin typeface="Trebuchet MS" panose="020B0603020202020204" pitchFamily="34" charset="0"/>
              </a:defRPr>
            </a:pPr>
            <a:endParaRPr lang="en-US"/>
          </a:p>
        </c:txPr>
        <c:crossAx val="128465536"/>
        <c:crosses val="autoZero"/>
        <c:crossBetween val="midCat"/>
        <c:majorUnit val="2"/>
        <c:minorUnit val="0.2"/>
      </c:valAx>
      <c:valAx>
        <c:axId val="128465536"/>
        <c:scaling>
          <c:orientation val="minMax"/>
          <c:max val="15"/>
        </c:scaling>
        <c:delete val="0"/>
        <c:axPos val="l"/>
        <c:majorGridlines/>
        <c:minorGridlines/>
        <c:title>
          <c:tx>
            <c:rich>
              <a:bodyPr/>
              <a:lstStyle/>
              <a:p>
                <a:pPr>
                  <a:defRPr sz="1200"/>
                </a:pPr>
                <a:r>
                  <a:rPr lang="en-US" sz="1200"/>
                  <a:t>Total Power (W)</a:t>
                </a:r>
              </a:p>
            </c:rich>
          </c:tx>
          <c:overlay val="0"/>
        </c:title>
        <c:numFmt formatCode="General" sourceLinked="1"/>
        <c:majorTickMark val="out"/>
        <c:minorTickMark val="none"/>
        <c:tickLblPos val="nextTo"/>
        <c:txPr>
          <a:bodyPr/>
          <a:lstStyle/>
          <a:p>
            <a:pPr>
              <a:defRPr sz="1200"/>
            </a:pPr>
            <a:endParaRPr lang="en-US"/>
          </a:p>
        </c:txPr>
        <c:crossAx val="128463616"/>
        <c:crosses val="autoZero"/>
        <c:crossBetween val="midCat"/>
        <c:majorUnit val="1"/>
        <c:minorUnit val="0.2"/>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GB" sz="1400">
                <a:latin typeface="Trebuchet MS" panose="020B0603020202020204" pitchFamily="34" charset="0"/>
              </a:rPr>
              <a:t>Power dissipated in the load against load resistance</a:t>
            </a:r>
          </a:p>
        </c:rich>
      </c:tx>
      <c:layout>
        <c:manualLayout>
          <c:xMode val="edge"/>
          <c:yMode val="edge"/>
          <c:x val="0.14573973590088804"/>
          <c:y val="2.0512820512820513E-2"/>
        </c:manualLayout>
      </c:layout>
      <c:overlay val="0"/>
    </c:title>
    <c:autoTitleDeleted val="0"/>
    <c:plotArea>
      <c:layout/>
      <c:scatterChart>
        <c:scatterStyle val="lineMarker"/>
        <c:varyColors val="0"/>
        <c:ser>
          <c:idx val="0"/>
          <c:order val="0"/>
          <c:spPr>
            <a:ln w="28575">
              <a:noFill/>
            </a:ln>
          </c:spPr>
          <c:trendline>
            <c:trendlineType val="linear"/>
            <c:dispRSqr val="0"/>
            <c:dispEq val="0"/>
          </c:trendline>
          <c:xVal>
            <c:numRef>
              <c:f>Sheet1!$B$1:$L$1</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xVal>
          <c:yVal>
            <c:numRef>
              <c:f>Sheet1!$B$2:$L$2</c:f>
              <c:numCache>
                <c:formatCode>General</c:formatCode>
                <c:ptCount val="11"/>
              </c:numCache>
            </c:numRef>
          </c:yVal>
          <c:smooth val="0"/>
        </c:ser>
        <c:ser>
          <c:idx val="1"/>
          <c:order val="1"/>
          <c:spPr>
            <a:ln w="28575">
              <a:noFill/>
            </a:ln>
          </c:spPr>
          <c:marker>
            <c:symbol val="square"/>
            <c:size val="2"/>
          </c:marker>
          <c:trendline>
            <c:trendlineType val="log"/>
            <c:dispRSqr val="0"/>
            <c:dispEq val="0"/>
          </c:trendline>
          <c:trendline>
            <c:trendlineType val="poly"/>
            <c:order val="6"/>
            <c:dispRSqr val="0"/>
            <c:dispEq val="0"/>
          </c:trendline>
          <c:xVal>
            <c:numRef>
              <c:f>Sheet1!$B$1:$L$1</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xVal>
          <c:yVal>
            <c:numRef>
              <c:f>Sheet1!$B$5:$L$5</c:f>
              <c:numCache>
                <c:formatCode>0.00</c:formatCode>
                <c:ptCount val="11"/>
                <c:pt idx="0">
                  <c:v>0</c:v>
                </c:pt>
                <c:pt idx="1">
                  <c:v>2</c:v>
                </c:pt>
                <c:pt idx="2">
                  <c:v>2.9583999999999997</c:v>
                </c:pt>
                <c:pt idx="3">
                  <c:v>3.375</c:v>
                </c:pt>
                <c:pt idx="4">
                  <c:v>3.5912000000000006</c:v>
                </c:pt>
                <c:pt idx="5">
                  <c:v>3.5999999999999996</c:v>
                </c:pt>
                <c:pt idx="6">
                  <c:v>3.6300000000000008</c:v>
                </c:pt>
                <c:pt idx="7">
                  <c:v>3.5</c:v>
                </c:pt>
                <c:pt idx="8">
                  <c:v>3.3856000000000002</c:v>
                </c:pt>
                <c:pt idx="9">
                  <c:v>3.3281999999999998</c:v>
                </c:pt>
                <c:pt idx="10">
                  <c:v>3.2000000000000006</c:v>
                </c:pt>
              </c:numCache>
            </c:numRef>
          </c:yVal>
          <c:smooth val="0"/>
        </c:ser>
        <c:dLbls>
          <c:showLegendKey val="0"/>
          <c:showVal val="0"/>
          <c:showCatName val="0"/>
          <c:showSerName val="0"/>
          <c:showPercent val="0"/>
          <c:showBubbleSize val="0"/>
        </c:dLbls>
        <c:axId val="128502016"/>
        <c:axId val="128504192"/>
      </c:scatterChart>
      <c:valAx>
        <c:axId val="128502016"/>
        <c:scaling>
          <c:orientation val="minMax"/>
          <c:max val="20"/>
        </c:scaling>
        <c:delete val="0"/>
        <c:axPos val="b"/>
        <c:majorGridlines/>
        <c:minorGridlines/>
        <c:title>
          <c:tx>
            <c:rich>
              <a:bodyPr/>
              <a:lstStyle/>
              <a:p>
                <a:pPr>
                  <a:defRPr sz="1200"/>
                </a:pPr>
                <a:r>
                  <a:rPr lang="en-US" sz="1200"/>
                  <a:t>Resistance (ohm) </a:t>
                </a:r>
              </a:p>
            </c:rich>
          </c:tx>
          <c:overlay val="0"/>
        </c:title>
        <c:numFmt formatCode="General" sourceLinked="1"/>
        <c:majorTickMark val="out"/>
        <c:minorTickMark val="none"/>
        <c:tickLblPos val="nextTo"/>
        <c:txPr>
          <a:bodyPr/>
          <a:lstStyle/>
          <a:p>
            <a:pPr>
              <a:defRPr sz="1200">
                <a:latin typeface="Trebuchet MS" panose="020B0603020202020204" pitchFamily="34" charset="0"/>
              </a:defRPr>
            </a:pPr>
            <a:endParaRPr lang="en-US"/>
          </a:p>
        </c:txPr>
        <c:crossAx val="128504192"/>
        <c:crosses val="autoZero"/>
        <c:crossBetween val="midCat"/>
        <c:majorUnit val="2"/>
        <c:minorUnit val="0.2"/>
      </c:valAx>
      <c:valAx>
        <c:axId val="128504192"/>
        <c:scaling>
          <c:orientation val="minMax"/>
          <c:min val="0"/>
        </c:scaling>
        <c:delete val="0"/>
        <c:axPos val="l"/>
        <c:majorGridlines/>
        <c:minorGridlines/>
        <c:title>
          <c:tx>
            <c:rich>
              <a:bodyPr/>
              <a:lstStyle/>
              <a:p>
                <a:pPr>
                  <a:defRPr sz="1200"/>
                </a:pPr>
                <a:r>
                  <a:rPr lang="en-US" sz="1200"/>
                  <a:t>Power in the load (W)</a:t>
                </a:r>
              </a:p>
            </c:rich>
          </c:tx>
          <c:overlay val="0"/>
        </c:title>
        <c:numFmt formatCode="#,##0.0" sourceLinked="0"/>
        <c:majorTickMark val="out"/>
        <c:minorTickMark val="none"/>
        <c:tickLblPos val="nextTo"/>
        <c:txPr>
          <a:bodyPr/>
          <a:lstStyle/>
          <a:p>
            <a:pPr>
              <a:defRPr sz="1200">
                <a:latin typeface="Trebuchet MS" panose="020B0603020202020204" pitchFamily="34" charset="0"/>
              </a:defRPr>
            </a:pPr>
            <a:endParaRPr lang="en-US"/>
          </a:p>
        </c:txPr>
        <c:crossAx val="128502016"/>
        <c:crosses val="autoZero"/>
        <c:crossBetween val="midCat"/>
      </c:valAx>
    </c:plotArea>
    <c:plotVisOnly val="1"/>
    <c:dispBlanksAs val="gap"/>
    <c:showDLblsOverMax val="0"/>
  </c:chart>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80118</cdr:x>
      <cdr:y>0.77912</cdr:y>
    </cdr:from>
    <cdr:to>
      <cdr:x>0.89633</cdr:x>
      <cdr:y>0.86911</cdr:y>
    </cdr:to>
    <cdr:sp macro="" textlink="">
      <cdr:nvSpPr>
        <cdr:cNvPr id="1025" name="Text Box 1"/>
        <cdr:cNvSpPr txBox="1">
          <a:spLocks xmlns:a="http://schemas.openxmlformats.org/drawingml/2006/main" noChangeArrowheads="1"/>
        </cdr:cNvSpPr>
      </cdr:nvSpPr>
      <cdr:spPr bwMode="auto">
        <a:xfrm xmlns:a="http://schemas.openxmlformats.org/drawingml/2006/main">
          <a:off x="4545190" y="3659113"/>
          <a:ext cx="539794" cy="422648"/>
        </a:xfrm>
        <a:prstGeom xmlns:a="http://schemas.openxmlformats.org/drawingml/2006/main" prst="rect">
          <a:avLst/>
        </a:prstGeom>
        <a:solidFill xmlns:a="http://schemas.openxmlformats.org/drawingml/2006/main">
          <a:schemeClr val="bg2">
            <a:lumMod val="75000"/>
          </a:schemeClr>
        </a:solidFill>
        <a:ln xmlns:a="http://schemas.openxmlformats.org/drawingml/2006/main">
          <a:noFill/>
        </a:ln>
      </cdr:spPr>
      <cdr:txBody>
        <a:bodyPr xmlns:a="http://schemas.openxmlformats.org/drawingml/2006/main" vertOverflow="clip" wrap="square" lIns="36576" tIns="36576" rIns="0" bIns="0" anchor="t" upright="1"/>
        <a:lstStyle xmlns:a="http://schemas.openxmlformats.org/drawingml/2006/main"/>
        <a:p xmlns:a="http://schemas.openxmlformats.org/drawingml/2006/main">
          <a:pPr algn="l" rtl="0">
            <a:defRPr sz="1000"/>
          </a:pPr>
          <a:r>
            <a:rPr lang="en-GB" sz="1100" b="0" i="0" u="sng" strike="noStrike" baseline="0">
              <a:solidFill>
                <a:srgbClr val="000000"/>
              </a:solidFill>
              <a:latin typeface="Times New Roman"/>
              <a:cs typeface="Times New Roman"/>
            </a:rPr>
            <a:t>1 </a:t>
          </a:r>
          <a:r>
            <a:rPr lang="en-GB" sz="1100" b="0" i="0" u="none" strike="noStrike" baseline="0">
              <a:solidFill>
                <a:srgbClr val="000000"/>
              </a:solidFill>
              <a:latin typeface="Times New Roman"/>
              <a:cs typeface="Times New Roman"/>
            </a:rPr>
            <a:t>  / A</a:t>
          </a:r>
          <a:r>
            <a:rPr lang="en-GB" sz="1100" b="0" i="0" u="none" strike="noStrike" baseline="30000">
              <a:solidFill>
                <a:srgbClr val="000000"/>
              </a:solidFill>
              <a:latin typeface="Times New Roman"/>
              <a:cs typeface="Times New Roman"/>
            </a:rPr>
            <a:t>-1</a:t>
          </a:r>
          <a:endParaRPr lang="en-GB" sz="1100" b="0" i="0" u="none" strike="noStrike" baseline="0">
            <a:solidFill>
              <a:srgbClr val="000000"/>
            </a:solidFill>
            <a:latin typeface="Times New Roman"/>
            <a:cs typeface="Times New Roman"/>
          </a:endParaRPr>
        </a:p>
        <a:p xmlns:a="http://schemas.openxmlformats.org/drawingml/2006/main">
          <a:pPr algn="l" rtl="0">
            <a:defRPr sz="1000"/>
          </a:pPr>
          <a:r>
            <a:rPr lang="en-GB" sz="1100" b="0" i="1" u="none" strike="noStrike" baseline="0">
              <a:solidFill>
                <a:srgbClr val="000000"/>
              </a:solidFill>
              <a:latin typeface="Times New Roman"/>
              <a:cs typeface="Times New Roman"/>
            </a:rPr>
            <a:t>I</a:t>
          </a:r>
        </a:p>
      </cdr:txBody>
    </cdr:sp>
  </cdr:relSizeAnchor>
  <cdr:relSizeAnchor xmlns:cdr="http://schemas.openxmlformats.org/drawingml/2006/chartDrawing">
    <cdr:from>
      <cdr:x>0.01964</cdr:x>
      <cdr:y>0.12104</cdr:y>
    </cdr:from>
    <cdr:to>
      <cdr:x>0.10345</cdr:x>
      <cdr:y>0.1822</cdr:y>
    </cdr:to>
    <cdr:sp macro="" textlink="">
      <cdr:nvSpPr>
        <cdr:cNvPr id="1026" name="Text Box 2"/>
        <cdr:cNvSpPr txBox="1">
          <a:spLocks xmlns:a="http://schemas.openxmlformats.org/drawingml/2006/main" noChangeArrowheads="1"/>
        </cdr:cNvSpPr>
      </cdr:nvSpPr>
      <cdr:spPr bwMode="auto">
        <a:xfrm xmlns:a="http://schemas.openxmlformats.org/drawingml/2006/main">
          <a:off x="111393" y="568455"/>
          <a:ext cx="475461" cy="287236"/>
        </a:xfrm>
        <a:prstGeom xmlns:a="http://schemas.openxmlformats.org/drawingml/2006/main" prst="rect">
          <a:avLst/>
        </a:prstGeom>
        <a:solidFill xmlns:a="http://schemas.openxmlformats.org/drawingml/2006/main">
          <a:schemeClr val="bg2">
            <a:lumMod val="75000"/>
          </a:schemeClr>
        </a:solidFill>
        <a:ln xmlns:a="http://schemas.openxmlformats.org/drawingml/2006/main">
          <a:noFill/>
        </a:ln>
      </cdr:spPr>
      <cdr:txBody>
        <a:bodyPr xmlns:a="http://schemas.openxmlformats.org/drawingml/2006/main" vertOverflow="clip" wrap="square" lIns="36576" tIns="36576" rIns="0" bIns="0" anchor="t" upright="1"/>
        <a:lstStyle xmlns:a="http://schemas.openxmlformats.org/drawingml/2006/main"/>
        <a:p xmlns:a="http://schemas.openxmlformats.org/drawingml/2006/main">
          <a:pPr algn="l" rtl="0">
            <a:defRPr sz="1000"/>
          </a:pPr>
          <a:r>
            <a:rPr lang="en-GB" sz="1100" b="0" i="0" u="none" strike="noStrike" baseline="0">
              <a:solidFill>
                <a:srgbClr val="000000"/>
              </a:solidFill>
              <a:latin typeface="Times New Roman"/>
              <a:cs typeface="Times New Roman"/>
            </a:rPr>
            <a:t>R / </a:t>
          </a:r>
          <a:r>
            <a:rPr lang="en-GB" sz="1100" b="0" i="0" u="none" strike="noStrike" baseline="0">
              <a:solidFill>
                <a:srgbClr val="000000"/>
              </a:solidFill>
              <a:latin typeface="Symbol"/>
              <a:cs typeface="Times New Roman"/>
            </a:rPr>
            <a:t>W</a:t>
          </a:r>
          <a:r>
            <a:rPr lang="en-GB" sz="1100" b="0" i="0" u="none" strike="noStrike" baseline="0">
              <a:solidFill>
                <a:srgbClr val="000000"/>
              </a:solidFill>
              <a:latin typeface="Times New Roman"/>
              <a:cs typeface="Times New Roman"/>
            </a:rPr>
            <a:t> </a:t>
          </a:r>
        </a:p>
      </cdr:txBody>
    </cdr:sp>
  </cdr:relSizeAnchor>
  <cdr:relSizeAnchor xmlns:cdr="http://schemas.openxmlformats.org/drawingml/2006/chartDrawing">
    <cdr:from>
      <cdr:x>0.0084</cdr:x>
      <cdr:y>0.72478</cdr:y>
    </cdr:from>
    <cdr:to>
      <cdr:x>0.06943</cdr:x>
      <cdr:y>0.82679</cdr:y>
    </cdr:to>
    <cdr:sp macro="" textlink="">
      <cdr:nvSpPr>
        <cdr:cNvPr id="2" name="Text Box 1"/>
        <cdr:cNvSpPr txBox="1"/>
      </cdr:nvSpPr>
      <cdr:spPr>
        <a:xfrm xmlns:a="http://schemas.openxmlformats.org/drawingml/2006/main">
          <a:off x="47625" y="2505075"/>
          <a:ext cx="346066" cy="35256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1100">
              <a:solidFill>
                <a:schemeClr val="bg1"/>
              </a:solidFill>
            </a:rPr>
            <a:t>-r</a:t>
          </a:r>
        </a:p>
      </cdr:txBody>
    </cdr:sp>
  </cdr:relSizeAnchor>
</c:userShapes>
</file>

<file path=word/theme/theme1.xml><?xml version="1.0" encoding="utf-8"?>
<a:theme xmlns:a="http://schemas.openxmlformats.org/drawingml/2006/main" name="Office Theme">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000000"/>
        </a:solidFill>
        <a:ln w="9525">
          <a:solidFill>
            <a:srgbClr val="000000"/>
          </a:solidFill>
          <a:round/>
          <a:headEnd/>
          <a:tailEnd/>
        </a:ln>
        <a:extLst/>
      </a:spPr>
      <a:bodyPr rot="0" vert="horz" wrap="square" lIns="91440" tIns="45720" rIns="91440" bIns="45720" anchor="t" anchorCtr="0" upright="1">
        <a:noAutofit/>
      </a:bodyPr>
      <a:lst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EE6099E-3CD2-4B8B-AC42-B16B83D127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8</Pages>
  <Words>10731</Words>
  <Characters>61172</Characters>
  <Application>Microsoft Office Word</Application>
  <DocSecurity>0</DocSecurity>
  <Lines>509</Lines>
  <Paragraphs>143</Paragraphs>
  <ScaleCrop>false</ScaleCrop>
  <HeadingPairs>
    <vt:vector size="2" baseType="variant">
      <vt:variant>
        <vt:lpstr>Title</vt:lpstr>
      </vt:variant>
      <vt:variant>
        <vt:i4>1</vt:i4>
      </vt:variant>
    </vt:vector>
  </HeadingPairs>
  <TitlesOfParts>
    <vt:vector size="1" baseType="lpstr">
      <vt:lpstr>ELECTRICITY Part 1</vt:lpstr>
    </vt:vector>
  </TitlesOfParts>
  <Company>Dumfries &amp; Galloway Council</Company>
  <LinksUpToDate>false</LinksUpToDate>
  <CharactersWithSpaces>717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ITY Part 1</dc:title>
  <dc:creator>Hargreaves</dc:creator>
  <cp:lastModifiedBy>Jennie Hargreaves</cp:lastModifiedBy>
  <cp:revision>3</cp:revision>
  <cp:lastPrinted>2018-07-30T13:32:00Z</cp:lastPrinted>
  <dcterms:created xsi:type="dcterms:W3CDTF">2018-07-30T14:48:00Z</dcterms:created>
  <dcterms:modified xsi:type="dcterms:W3CDTF">2018-07-30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